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2EBC" w:rsidRPr="00712EBC" w:rsidRDefault="00712EBC" w:rsidP="00712EBC">
      <w:pPr>
        <w:widowControl w:val="0"/>
        <w:spacing w:before="50"/>
        <w:ind w:firstLine="0"/>
        <w:jc w:val="center"/>
        <w:rPr>
          <w:sz w:val="36"/>
          <w:szCs w:val="36"/>
          <w:lang w:eastAsia="en-US"/>
        </w:rPr>
      </w:pPr>
      <w:bookmarkStart w:id="0" w:name="_Toc296599045"/>
      <w:r w:rsidRPr="00712EBC">
        <w:rPr>
          <w:b/>
          <w:bCs/>
          <w:sz w:val="36"/>
          <w:szCs w:val="36"/>
          <w:lang w:eastAsia="en-US"/>
        </w:rPr>
        <w:t>Е.</w:t>
      </w:r>
      <w:r w:rsidRPr="00712EBC">
        <w:rPr>
          <w:b/>
          <w:bCs/>
          <w:spacing w:val="1"/>
          <w:sz w:val="36"/>
          <w:szCs w:val="36"/>
          <w:lang w:eastAsia="en-US"/>
        </w:rPr>
        <w:t xml:space="preserve"> </w:t>
      </w:r>
      <w:r w:rsidRPr="00712EBC">
        <w:rPr>
          <w:b/>
          <w:bCs/>
          <w:sz w:val="36"/>
          <w:szCs w:val="36"/>
          <w:lang w:eastAsia="en-US"/>
        </w:rPr>
        <w:t>И.</w:t>
      </w:r>
      <w:r w:rsidRPr="00712EBC">
        <w:rPr>
          <w:b/>
          <w:bCs/>
          <w:spacing w:val="2"/>
          <w:sz w:val="36"/>
          <w:szCs w:val="36"/>
          <w:lang w:eastAsia="en-US"/>
        </w:rPr>
        <w:t xml:space="preserve"> </w:t>
      </w:r>
      <w:r w:rsidRPr="00712EBC">
        <w:rPr>
          <w:b/>
          <w:bCs/>
          <w:sz w:val="36"/>
          <w:szCs w:val="36"/>
          <w:lang w:eastAsia="en-US"/>
        </w:rPr>
        <w:t>К</w:t>
      </w:r>
      <w:r w:rsidRPr="00712EBC">
        <w:rPr>
          <w:b/>
          <w:bCs/>
          <w:spacing w:val="1"/>
          <w:sz w:val="36"/>
          <w:szCs w:val="36"/>
          <w:lang w:eastAsia="en-US"/>
        </w:rPr>
        <w:t>О</w:t>
      </w:r>
      <w:r w:rsidRPr="00712EBC">
        <w:rPr>
          <w:b/>
          <w:bCs/>
          <w:sz w:val="36"/>
          <w:szCs w:val="36"/>
          <w:lang w:eastAsia="en-US"/>
        </w:rPr>
        <w:t>РДИ</w:t>
      </w:r>
      <w:r w:rsidRPr="00712EBC">
        <w:rPr>
          <w:b/>
          <w:bCs/>
          <w:spacing w:val="1"/>
          <w:sz w:val="36"/>
          <w:szCs w:val="36"/>
          <w:lang w:eastAsia="en-US"/>
        </w:rPr>
        <w:t>К</w:t>
      </w:r>
      <w:r w:rsidRPr="00712EBC">
        <w:rPr>
          <w:b/>
          <w:bCs/>
          <w:sz w:val="36"/>
          <w:szCs w:val="36"/>
          <w:lang w:eastAsia="en-US"/>
        </w:rPr>
        <w:t>ОВА</w:t>
      </w:r>
    </w:p>
    <w:p w:rsidR="00712EBC" w:rsidRPr="00712EBC" w:rsidRDefault="00712EBC" w:rsidP="00712EBC">
      <w:pPr>
        <w:widowControl w:val="0"/>
        <w:spacing w:before="1" w:line="140" w:lineRule="exact"/>
        <w:ind w:firstLine="0"/>
        <w:jc w:val="center"/>
        <w:rPr>
          <w:rFonts w:ascii="Calibri" w:eastAsia="Calibri" w:hAnsi="Calibri"/>
          <w:sz w:val="14"/>
          <w:szCs w:val="14"/>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Default="00712EBC" w:rsidP="00712EBC">
      <w:pPr>
        <w:widowControl w:val="0"/>
        <w:spacing w:line="244" w:lineRule="auto"/>
        <w:ind w:firstLine="0"/>
        <w:jc w:val="center"/>
        <w:rPr>
          <w:b/>
          <w:bCs/>
          <w:sz w:val="52"/>
          <w:szCs w:val="52"/>
          <w:lang w:eastAsia="en-US"/>
        </w:rPr>
      </w:pPr>
      <w:r>
        <w:rPr>
          <w:b/>
          <w:bCs/>
          <w:sz w:val="52"/>
          <w:szCs w:val="52"/>
          <w:lang w:eastAsia="en-US"/>
        </w:rPr>
        <w:t>ПРИКЛАДНАЯ</w:t>
      </w:r>
    </w:p>
    <w:p w:rsidR="00712EBC" w:rsidRPr="00712EBC" w:rsidRDefault="00712EBC" w:rsidP="00712EBC">
      <w:pPr>
        <w:widowControl w:val="0"/>
        <w:tabs>
          <w:tab w:val="left" w:pos="8364"/>
        </w:tabs>
        <w:spacing w:line="244" w:lineRule="auto"/>
        <w:ind w:firstLine="0"/>
        <w:jc w:val="center"/>
        <w:rPr>
          <w:sz w:val="52"/>
          <w:szCs w:val="52"/>
          <w:lang w:eastAsia="en-US"/>
        </w:rPr>
      </w:pPr>
      <w:r>
        <w:rPr>
          <w:b/>
          <w:bCs/>
          <w:sz w:val="52"/>
          <w:szCs w:val="52"/>
          <w:lang w:eastAsia="en-US"/>
        </w:rPr>
        <w:t>МЕХАНИКА</w:t>
      </w:r>
    </w:p>
    <w:p w:rsidR="00712EBC" w:rsidRPr="00712EBC" w:rsidRDefault="00712EBC" w:rsidP="00712EBC">
      <w:pPr>
        <w:widowControl w:val="0"/>
        <w:spacing w:before="6" w:line="160" w:lineRule="exact"/>
        <w:ind w:firstLine="0"/>
        <w:jc w:val="center"/>
        <w:rPr>
          <w:rFonts w:ascii="Calibri" w:eastAsia="Calibri" w:hAnsi="Calibri"/>
          <w:sz w:val="16"/>
          <w:szCs w:val="16"/>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ind w:firstLine="0"/>
        <w:jc w:val="center"/>
        <w:rPr>
          <w:sz w:val="40"/>
          <w:szCs w:val="40"/>
          <w:lang w:eastAsia="en-US"/>
        </w:rPr>
      </w:pPr>
      <w:r>
        <w:rPr>
          <w:b/>
          <w:bCs/>
          <w:sz w:val="40"/>
          <w:szCs w:val="40"/>
          <w:lang w:eastAsia="en-US"/>
        </w:rPr>
        <w:t>КОНСПЕКТ</w:t>
      </w:r>
      <w:r w:rsidRPr="00712EBC">
        <w:rPr>
          <w:b/>
          <w:bCs/>
          <w:sz w:val="40"/>
          <w:szCs w:val="40"/>
          <w:lang w:eastAsia="en-US"/>
        </w:rPr>
        <w:t xml:space="preserve"> Л</w:t>
      </w:r>
      <w:r w:rsidRPr="00712EBC">
        <w:rPr>
          <w:b/>
          <w:bCs/>
          <w:spacing w:val="-2"/>
          <w:sz w:val="40"/>
          <w:szCs w:val="40"/>
          <w:lang w:eastAsia="en-US"/>
        </w:rPr>
        <w:t>Е</w:t>
      </w:r>
      <w:r w:rsidRPr="00712EBC">
        <w:rPr>
          <w:b/>
          <w:bCs/>
          <w:sz w:val="40"/>
          <w:szCs w:val="40"/>
          <w:lang w:eastAsia="en-US"/>
        </w:rPr>
        <w:t>К</w:t>
      </w:r>
      <w:r w:rsidRPr="00712EBC">
        <w:rPr>
          <w:b/>
          <w:bCs/>
          <w:sz w:val="40"/>
          <w:szCs w:val="40"/>
          <w:lang w:eastAsia="en-US"/>
        </w:rPr>
        <w:t>ЦИЙ</w:t>
      </w:r>
    </w:p>
    <w:p w:rsidR="00712EBC" w:rsidRPr="00712EBC" w:rsidRDefault="00712EBC" w:rsidP="00712EBC">
      <w:pPr>
        <w:widowControl w:val="0"/>
        <w:spacing w:before="8" w:line="140" w:lineRule="exact"/>
        <w:ind w:firstLine="0"/>
        <w:jc w:val="center"/>
        <w:rPr>
          <w:rFonts w:ascii="Calibri" w:eastAsia="Calibri" w:hAnsi="Calibri"/>
          <w:sz w:val="14"/>
          <w:szCs w:val="14"/>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ind w:firstLine="0"/>
        <w:jc w:val="center"/>
        <w:rPr>
          <w:sz w:val="28"/>
          <w:szCs w:val="28"/>
          <w:lang w:eastAsia="en-US"/>
        </w:rPr>
      </w:pPr>
      <w:r w:rsidRPr="00712EBC">
        <w:rPr>
          <w:b/>
          <w:bCs/>
          <w:sz w:val="28"/>
          <w:szCs w:val="28"/>
          <w:lang w:eastAsia="en-US"/>
        </w:rPr>
        <w:t>(Э</w:t>
      </w:r>
      <w:r w:rsidRPr="00712EBC">
        <w:rPr>
          <w:b/>
          <w:bCs/>
          <w:spacing w:val="-1"/>
          <w:sz w:val="28"/>
          <w:szCs w:val="28"/>
          <w:lang w:eastAsia="en-US"/>
        </w:rPr>
        <w:t>Л</w:t>
      </w:r>
      <w:r w:rsidRPr="00712EBC">
        <w:rPr>
          <w:b/>
          <w:bCs/>
          <w:sz w:val="28"/>
          <w:szCs w:val="28"/>
          <w:lang w:eastAsia="en-US"/>
        </w:rPr>
        <w:t>ЕКТ</w:t>
      </w:r>
      <w:r w:rsidRPr="00712EBC">
        <w:rPr>
          <w:b/>
          <w:bCs/>
          <w:spacing w:val="-1"/>
          <w:sz w:val="28"/>
          <w:szCs w:val="28"/>
          <w:lang w:eastAsia="en-US"/>
        </w:rPr>
        <w:t>Р</w:t>
      </w:r>
      <w:r w:rsidRPr="00712EBC">
        <w:rPr>
          <w:b/>
          <w:bCs/>
          <w:sz w:val="28"/>
          <w:szCs w:val="28"/>
          <w:lang w:eastAsia="en-US"/>
        </w:rPr>
        <w:t>ОННЫЙ В</w:t>
      </w:r>
      <w:r w:rsidRPr="00712EBC">
        <w:rPr>
          <w:b/>
          <w:bCs/>
          <w:spacing w:val="-2"/>
          <w:sz w:val="28"/>
          <w:szCs w:val="28"/>
          <w:lang w:eastAsia="en-US"/>
        </w:rPr>
        <w:t>А</w:t>
      </w:r>
      <w:r w:rsidRPr="00712EBC">
        <w:rPr>
          <w:b/>
          <w:bCs/>
          <w:spacing w:val="-1"/>
          <w:sz w:val="28"/>
          <w:szCs w:val="28"/>
          <w:lang w:eastAsia="en-US"/>
        </w:rPr>
        <w:t>Р</w:t>
      </w:r>
      <w:r w:rsidRPr="00712EBC">
        <w:rPr>
          <w:b/>
          <w:bCs/>
          <w:sz w:val="28"/>
          <w:szCs w:val="28"/>
          <w:lang w:eastAsia="en-US"/>
        </w:rPr>
        <w:t>И</w:t>
      </w:r>
      <w:r w:rsidRPr="00712EBC">
        <w:rPr>
          <w:b/>
          <w:bCs/>
          <w:spacing w:val="-1"/>
          <w:sz w:val="28"/>
          <w:szCs w:val="28"/>
          <w:lang w:eastAsia="en-US"/>
        </w:rPr>
        <w:t>А</w:t>
      </w:r>
      <w:r w:rsidRPr="00712EBC">
        <w:rPr>
          <w:b/>
          <w:bCs/>
          <w:sz w:val="28"/>
          <w:szCs w:val="28"/>
          <w:lang w:eastAsia="en-US"/>
        </w:rPr>
        <w:t>НТ)</w:t>
      </w:r>
    </w:p>
    <w:p w:rsidR="00712EBC" w:rsidRPr="00712EBC" w:rsidRDefault="00712EBC" w:rsidP="00712EBC">
      <w:pPr>
        <w:widowControl w:val="0"/>
        <w:spacing w:before="9" w:line="110" w:lineRule="exact"/>
        <w:ind w:firstLine="0"/>
        <w:jc w:val="center"/>
        <w:rPr>
          <w:rFonts w:ascii="Calibri" w:eastAsia="Calibri" w:hAnsi="Calibri"/>
          <w:sz w:val="11"/>
          <w:szCs w:val="11"/>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spacing w:line="200" w:lineRule="exact"/>
        <w:ind w:firstLine="0"/>
        <w:jc w:val="center"/>
        <w:rPr>
          <w:rFonts w:ascii="Calibri" w:eastAsia="Calibri" w:hAnsi="Calibri"/>
          <w:sz w:val="20"/>
          <w:szCs w:val="20"/>
          <w:lang w:eastAsia="en-US"/>
        </w:rPr>
      </w:pPr>
    </w:p>
    <w:p w:rsidR="00712EBC" w:rsidRPr="00712EBC" w:rsidRDefault="00712EBC" w:rsidP="00712EBC">
      <w:pPr>
        <w:widowControl w:val="0"/>
        <w:ind w:firstLine="0"/>
        <w:jc w:val="center"/>
        <w:rPr>
          <w:lang w:eastAsia="en-US"/>
        </w:rPr>
      </w:pPr>
      <w:r w:rsidRPr="00712EBC">
        <w:rPr>
          <w:lang w:eastAsia="en-US"/>
        </w:rPr>
        <w:t>М</w:t>
      </w:r>
      <w:r w:rsidRPr="00712EBC">
        <w:rPr>
          <w:spacing w:val="1"/>
          <w:lang w:eastAsia="en-US"/>
        </w:rPr>
        <w:t>ин</w:t>
      </w:r>
      <w:r w:rsidRPr="00712EBC">
        <w:rPr>
          <w:spacing w:val="-1"/>
          <w:lang w:eastAsia="en-US"/>
        </w:rPr>
        <w:t>с</w:t>
      </w:r>
      <w:r w:rsidRPr="00712EBC">
        <w:rPr>
          <w:lang w:eastAsia="en-US"/>
        </w:rPr>
        <w:t>к</w:t>
      </w:r>
      <w:r w:rsidRPr="00712EBC">
        <w:rPr>
          <w:spacing w:val="1"/>
          <w:lang w:eastAsia="en-US"/>
        </w:rPr>
        <w:t xml:space="preserve"> </w:t>
      </w:r>
      <w:r w:rsidRPr="00712EBC">
        <w:rPr>
          <w:spacing w:val="-1"/>
          <w:lang w:eastAsia="en-US"/>
        </w:rPr>
        <w:t>Б</w:t>
      </w:r>
      <w:r w:rsidRPr="00712EBC">
        <w:rPr>
          <w:lang w:eastAsia="en-US"/>
        </w:rPr>
        <w:t>ГТУ 20</w:t>
      </w:r>
      <w:r>
        <w:rPr>
          <w:lang w:eastAsia="en-US"/>
        </w:rPr>
        <w:t>12</w:t>
      </w:r>
    </w:p>
    <w:p w:rsidR="00712EBC" w:rsidRPr="00712EBC" w:rsidRDefault="00712EBC" w:rsidP="00712EBC">
      <w:pPr>
        <w:widowControl w:val="0"/>
        <w:spacing w:line="276" w:lineRule="auto"/>
        <w:ind w:firstLine="0"/>
        <w:jc w:val="center"/>
        <w:rPr>
          <w:rFonts w:ascii="Calibri" w:eastAsia="Calibri" w:hAnsi="Calibri"/>
          <w:sz w:val="22"/>
          <w:szCs w:val="22"/>
          <w:lang w:eastAsia="en-US"/>
        </w:rPr>
        <w:sectPr w:rsidR="00712EBC" w:rsidRPr="00712EBC" w:rsidSect="00887A04">
          <w:footerReference w:type="default" r:id="rId8"/>
          <w:pgSz w:w="11920" w:h="16840"/>
          <w:pgMar w:top="1418" w:right="1701" w:bottom="2495" w:left="1701" w:header="720" w:footer="720" w:gutter="0"/>
          <w:cols w:space="720"/>
          <w:titlePg/>
          <w:docGrid w:linePitch="326"/>
        </w:sectPr>
      </w:pPr>
    </w:p>
    <w:p w:rsidR="00055EC5" w:rsidRPr="00604C8B" w:rsidRDefault="005F1132" w:rsidP="00604C8B">
      <w:pPr>
        <w:ind w:firstLine="0"/>
        <w:jc w:val="center"/>
        <w:rPr>
          <w:b/>
          <w:sz w:val="28"/>
        </w:rPr>
      </w:pPr>
      <w:r>
        <w:rPr>
          <w:b/>
          <w:sz w:val="28"/>
        </w:rPr>
        <w:lastRenderedPageBreak/>
        <w:t xml:space="preserve">1. </w:t>
      </w:r>
      <w:r w:rsidR="009A09A0" w:rsidRPr="00604C8B">
        <w:rPr>
          <w:b/>
          <w:sz w:val="28"/>
        </w:rPr>
        <w:t>ОСНОВНЫЕ ПОНЯТИЯ И ОПРЕДЕЛЕНИЯ</w:t>
      </w:r>
    </w:p>
    <w:p w:rsidR="00604C8B" w:rsidRPr="00CB35D1" w:rsidRDefault="00604C8B" w:rsidP="00604C8B">
      <w:pPr>
        <w:ind w:firstLine="0"/>
        <w:jc w:val="center"/>
        <w:rPr>
          <w:sz w:val="28"/>
          <w:lang w:eastAsia="ru-RU"/>
        </w:rPr>
      </w:pPr>
    </w:p>
    <w:p w:rsidR="00604C8B" w:rsidRDefault="00A97B6D" w:rsidP="00604C8B">
      <w:pPr>
        <w:ind w:firstLine="0"/>
        <w:jc w:val="center"/>
        <w:rPr>
          <w:b/>
          <w:sz w:val="28"/>
          <w:lang w:eastAsia="ru-RU"/>
        </w:rPr>
      </w:pPr>
      <w:r>
        <w:rPr>
          <w:b/>
          <w:sz w:val="28"/>
          <w:lang w:eastAsia="ru-RU"/>
        </w:rPr>
        <w:t xml:space="preserve">1.1. </w:t>
      </w:r>
      <w:r w:rsidR="00F665D1" w:rsidRPr="00604C8B">
        <w:rPr>
          <w:b/>
          <w:sz w:val="28"/>
          <w:lang w:eastAsia="ru-RU"/>
        </w:rPr>
        <w:t>Значение курса «Прикладная механика» в формировании</w:t>
      </w:r>
    </w:p>
    <w:p w:rsidR="00055EC5" w:rsidRDefault="00F665D1" w:rsidP="00604C8B">
      <w:pPr>
        <w:ind w:firstLine="0"/>
        <w:jc w:val="center"/>
        <w:rPr>
          <w:b/>
          <w:sz w:val="28"/>
          <w:lang w:eastAsia="ru-RU"/>
        </w:rPr>
      </w:pPr>
      <w:r w:rsidRPr="00604C8B">
        <w:rPr>
          <w:b/>
          <w:sz w:val="28"/>
          <w:lang w:eastAsia="ru-RU"/>
        </w:rPr>
        <w:t>инженера хими</w:t>
      </w:r>
      <w:r w:rsidR="00604C8B">
        <w:rPr>
          <w:b/>
          <w:sz w:val="28"/>
          <w:lang w:eastAsia="ru-RU"/>
        </w:rPr>
        <w:t>ка-технолога</w:t>
      </w:r>
    </w:p>
    <w:p w:rsidR="00604C8B" w:rsidRPr="00CB35D1" w:rsidRDefault="00604C8B" w:rsidP="00604C8B">
      <w:pPr>
        <w:ind w:firstLine="0"/>
        <w:jc w:val="center"/>
        <w:rPr>
          <w:sz w:val="28"/>
        </w:rPr>
      </w:pPr>
    </w:p>
    <w:p w:rsidR="000C1ABD" w:rsidRDefault="000C1ABD" w:rsidP="00D16D9A">
      <w:pPr>
        <w:ind w:firstLine="510"/>
        <w:rPr>
          <w:sz w:val="28"/>
        </w:rPr>
      </w:pPr>
      <w:r>
        <w:rPr>
          <w:sz w:val="28"/>
        </w:rPr>
        <w:t>Современное химическое производство невозможно без разли</w:t>
      </w:r>
      <w:r>
        <w:rPr>
          <w:sz w:val="28"/>
        </w:rPr>
        <w:t>ч</w:t>
      </w:r>
      <w:r>
        <w:rPr>
          <w:sz w:val="28"/>
        </w:rPr>
        <w:t>ных высокоэффективных машин и аппаратов, различных сооружений и коммуникаций. Химическое предприятие представляет собой сло</w:t>
      </w:r>
      <w:r>
        <w:rPr>
          <w:sz w:val="28"/>
        </w:rPr>
        <w:t>ж</w:t>
      </w:r>
      <w:r>
        <w:rPr>
          <w:sz w:val="28"/>
        </w:rPr>
        <w:t>ный комплекс, состоящий их отдельных цехов, участков и установок, соединенных между собой системой трубопроводов и транспортеров. В технологическую схему объединены различные машины и аппар</w:t>
      </w:r>
      <w:r>
        <w:rPr>
          <w:sz w:val="28"/>
        </w:rPr>
        <w:t>а</w:t>
      </w:r>
      <w:r>
        <w:rPr>
          <w:sz w:val="28"/>
        </w:rPr>
        <w:t>ты. При различии технологического назначения и внутреннего устройства аппараты имеют схожее внешнее конструктивное офор</w:t>
      </w:r>
      <w:r>
        <w:rPr>
          <w:sz w:val="28"/>
        </w:rPr>
        <w:t>м</w:t>
      </w:r>
      <w:r>
        <w:rPr>
          <w:sz w:val="28"/>
        </w:rPr>
        <w:t>ление. Чаще всего это горизонтальные или вертикальные цилиндрич</w:t>
      </w:r>
      <w:r>
        <w:rPr>
          <w:sz w:val="28"/>
        </w:rPr>
        <w:t>е</w:t>
      </w:r>
      <w:r>
        <w:rPr>
          <w:sz w:val="28"/>
        </w:rPr>
        <w:t>ские сосуды, снабженные внешней трубопроводной обвязкой и д</w:t>
      </w:r>
      <w:r>
        <w:rPr>
          <w:sz w:val="28"/>
        </w:rPr>
        <w:t>о</w:t>
      </w:r>
      <w:r>
        <w:rPr>
          <w:sz w:val="28"/>
        </w:rPr>
        <w:t>полнительными устройствами.</w:t>
      </w:r>
    </w:p>
    <w:p w:rsidR="000C1ABD" w:rsidRDefault="000C1ABD" w:rsidP="00D16D9A">
      <w:pPr>
        <w:ind w:firstLine="510"/>
        <w:rPr>
          <w:sz w:val="28"/>
        </w:rPr>
      </w:pPr>
      <w:r>
        <w:rPr>
          <w:sz w:val="28"/>
        </w:rPr>
        <w:t>Машины и аппараты</w:t>
      </w:r>
      <w:r w:rsidR="00162315">
        <w:rPr>
          <w:sz w:val="28"/>
        </w:rPr>
        <w:t>, приборы и устройства</w:t>
      </w:r>
      <w:r>
        <w:rPr>
          <w:sz w:val="28"/>
        </w:rPr>
        <w:t xml:space="preserve"> состоят</w:t>
      </w:r>
      <w:r w:rsidR="00162315">
        <w:rPr>
          <w:sz w:val="28"/>
        </w:rPr>
        <w:t xml:space="preserve"> из деталей.</w:t>
      </w:r>
    </w:p>
    <w:p w:rsidR="00162315" w:rsidRPr="004F59B1" w:rsidRDefault="00162315" w:rsidP="00DB7473">
      <w:pPr>
        <w:ind w:left="425" w:firstLine="0"/>
        <w:rPr>
          <w:i/>
          <w:szCs w:val="28"/>
        </w:rPr>
      </w:pPr>
      <w:r w:rsidRPr="004F59B1">
        <w:rPr>
          <w:b/>
          <w:i/>
          <w:szCs w:val="28"/>
        </w:rPr>
        <w:t>Деталь</w:t>
      </w:r>
      <w:r w:rsidRPr="004F59B1">
        <w:rPr>
          <w:i/>
          <w:szCs w:val="28"/>
        </w:rPr>
        <w:t xml:space="preserve"> – элемент конструкции, изготовленный из одного материала без применения сборочных операций.</w:t>
      </w:r>
    </w:p>
    <w:p w:rsidR="000C1ABD" w:rsidRDefault="00162315" w:rsidP="00D16D9A">
      <w:pPr>
        <w:ind w:firstLine="510"/>
        <w:rPr>
          <w:sz w:val="28"/>
        </w:rPr>
      </w:pPr>
      <w:r>
        <w:rPr>
          <w:sz w:val="28"/>
        </w:rPr>
        <w:t>В каждом аппарате или машине число деталей составляет сотни. Однако большинство деталей, узлов и элементов конструкции явл</w:t>
      </w:r>
      <w:r>
        <w:rPr>
          <w:sz w:val="28"/>
        </w:rPr>
        <w:t>я</w:t>
      </w:r>
      <w:r>
        <w:rPr>
          <w:sz w:val="28"/>
        </w:rPr>
        <w:t xml:space="preserve">ются типовыми (стандартными). </w:t>
      </w:r>
      <w:proofErr w:type="gramStart"/>
      <w:r>
        <w:rPr>
          <w:sz w:val="28"/>
        </w:rPr>
        <w:t>К их числу относятся различные с</w:t>
      </w:r>
      <w:r>
        <w:rPr>
          <w:sz w:val="28"/>
        </w:rPr>
        <w:t>о</w:t>
      </w:r>
      <w:r>
        <w:rPr>
          <w:sz w:val="28"/>
        </w:rPr>
        <w:t>единения (резьбовые, сварные, клеевые и др.), передачи (зубчатые, винтовые, ременные и др.) и их детали, валы, муфты и опоры, упло</w:t>
      </w:r>
      <w:r>
        <w:rPr>
          <w:sz w:val="28"/>
        </w:rPr>
        <w:t>т</w:t>
      </w:r>
      <w:r>
        <w:rPr>
          <w:sz w:val="28"/>
        </w:rPr>
        <w:t>нения, обечайки, днища, мешалки и др.</w:t>
      </w:r>
      <w:proofErr w:type="gramEnd"/>
    </w:p>
    <w:p w:rsidR="00162315" w:rsidRDefault="00162315" w:rsidP="00D16D9A">
      <w:pPr>
        <w:ind w:firstLine="510"/>
        <w:rPr>
          <w:sz w:val="28"/>
        </w:rPr>
      </w:pPr>
      <w:r>
        <w:rPr>
          <w:sz w:val="28"/>
        </w:rPr>
        <w:t>Для изучения типовых элементов конструкций и химического оборудования, необходимо рассмотреть основные требования, пред</w:t>
      </w:r>
      <w:r>
        <w:rPr>
          <w:sz w:val="28"/>
        </w:rPr>
        <w:t>ъ</w:t>
      </w:r>
      <w:r>
        <w:rPr>
          <w:sz w:val="28"/>
        </w:rPr>
        <w:t xml:space="preserve">являемые к </w:t>
      </w:r>
      <w:r w:rsidR="00F665D1">
        <w:rPr>
          <w:sz w:val="28"/>
        </w:rPr>
        <w:t>ним</w:t>
      </w:r>
      <w:r>
        <w:rPr>
          <w:sz w:val="28"/>
        </w:rPr>
        <w:t>, уметь от конкретной конструкции перейти к расче</w:t>
      </w:r>
      <w:r>
        <w:rPr>
          <w:sz w:val="28"/>
        </w:rPr>
        <w:t>т</w:t>
      </w:r>
      <w:r>
        <w:rPr>
          <w:sz w:val="28"/>
        </w:rPr>
        <w:t>ной схеме, знать механические свойства материалов</w:t>
      </w:r>
      <w:r w:rsidR="00CB35D1">
        <w:rPr>
          <w:sz w:val="28"/>
        </w:rPr>
        <w:t xml:space="preserve"> и</w:t>
      </w:r>
      <w:r>
        <w:rPr>
          <w:sz w:val="28"/>
        </w:rPr>
        <w:t xml:space="preserve"> методы расчета.</w:t>
      </w:r>
    </w:p>
    <w:p w:rsidR="00162315" w:rsidRDefault="00162315" w:rsidP="00D16D9A">
      <w:pPr>
        <w:ind w:firstLine="510"/>
        <w:rPr>
          <w:sz w:val="28"/>
        </w:rPr>
      </w:pPr>
    </w:p>
    <w:p w:rsidR="00CB35D1" w:rsidRDefault="00A97B6D" w:rsidP="00CB35D1">
      <w:pPr>
        <w:ind w:firstLine="0"/>
        <w:jc w:val="center"/>
        <w:rPr>
          <w:b/>
          <w:sz w:val="28"/>
        </w:rPr>
      </w:pPr>
      <w:r>
        <w:rPr>
          <w:b/>
          <w:sz w:val="28"/>
        </w:rPr>
        <w:t xml:space="preserve">1.2. </w:t>
      </w:r>
      <w:r w:rsidR="00F665D1" w:rsidRPr="00CB35D1">
        <w:rPr>
          <w:b/>
          <w:sz w:val="28"/>
        </w:rPr>
        <w:t xml:space="preserve">Основные требования, предъявляемые к </w:t>
      </w:r>
      <w:proofErr w:type="gramStart"/>
      <w:r w:rsidR="00F665D1" w:rsidRPr="00CB35D1">
        <w:rPr>
          <w:b/>
          <w:sz w:val="28"/>
        </w:rPr>
        <w:t>химическому</w:t>
      </w:r>
      <w:proofErr w:type="gramEnd"/>
      <w:r w:rsidR="00F665D1" w:rsidRPr="00CB35D1">
        <w:rPr>
          <w:b/>
          <w:sz w:val="28"/>
        </w:rPr>
        <w:t xml:space="preserve"> </w:t>
      </w:r>
    </w:p>
    <w:p w:rsidR="00162315" w:rsidRDefault="00CB35D1" w:rsidP="00CB35D1">
      <w:pPr>
        <w:ind w:firstLine="0"/>
        <w:jc w:val="center"/>
        <w:rPr>
          <w:b/>
          <w:sz w:val="28"/>
        </w:rPr>
      </w:pPr>
      <w:r>
        <w:rPr>
          <w:b/>
          <w:sz w:val="28"/>
        </w:rPr>
        <w:t>о</w:t>
      </w:r>
      <w:r w:rsidR="00F665D1" w:rsidRPr="00CB35D1">
        <w:rPr>
          <w:b/>
          <w:sz w:val="28"/>
        </w:rPr>
        <w:t>борудованию</w:t>
      </w:r>
    </w:p>
    <w:p w:rsidR="00CB35D1" w:rsidRPr="00CB35D1" w:rsidRDefault="00CB35D1" w:rsidP="00CB35D1">
      <w:pPr>
        <w:ind w:firstLine="0"/>
        <w:jc w:val="center"/>
        <w:rPr>
          <w:sz w:val="28"/>
        </w:rPr>
      </w:pPr>
    </w:p>
    <w:p w:rsidR="00162315" w:rsidRDefault="00F665D1" w:rsidP="00D16D9A">
      <w:pPr>
        <w:ind w:firstLine="510"/>
        <w:rPr>
          <w:sz w:val="28"/>
        </w:rPr>
      </w:pPr>
      <w:r>
        <w:rPr>
          <w:sz w:val="28"/>
        </w:rPr>
        <w:t>Для того чтобы машины и аппараты были работоспособны, в</w:t>
      </w:r>
      <w:r>
        <w:rPr>
          <w:sz w:val="28"/>
        </w:rPr>
        <w:t>ы</w:t>
      </w:r>
      <w:r>
        <w:rPr>
          <w:sz w:val="28"/>
        </w:rPr>
        <w:t>полняли заданные функции с параметрами, установленными норм</w:t>
      </w:r>
      <w:r>
        <w:rPr>
          <w:sz w:val="28"/>
        </w:rPr>
        <w:t>а</w:t>
      </w:r>
      <w:r>
        <w:rPr>
          <w:sz w:val="28"/>
        </w:rPr>
        <w:t>тивно-технической документацией, они должны удовлетворять сл</w:t>
      </w:r>
      <w:r>
        <w:rPr>
          <w:sz w:val="28"/>
        </w:rPr>
        <w:t>е</w:t>
      </w:r>
      <w:r>
        <w:rPr>
          <w:sz w:val="28"/>
        </w:rPr>
        <w:t>дующим критериям работоспособности: прочности, жесткости, усто</w:t>
      </w:r>
      <w:r>
        <w:rPr>
          <w:sz w:val="28"/>
        </w:rPr>
        <w:t>й</w:t>
      </w:r>
      <w:r>
        <w:rPr>
          <w:sz w:val="28"/>
        </w:rPr>
        <w:t xml:space="preserve">чивости, </w:t>
      </w:r>
      <w:proofErr w:type="spellStart"/>
      <w:r>
        <w:rPr>
          <w:sz w:val="28"/>
        </w:rPr>
        <w:t>виброустойчивости</w:t>
      </w:r>
      <w:proofErr w:type="spellEnd"/>
      <w:r>
        <w:rPr>
          <w:sz w:val="28"/>
        </w:rPr>
        <w:t>, герметичности, коррозионной стойк</w:t>
      </w:r>
      <w:r>
        <w:rPr>
          <w:sz w:val="28"/>
        </w:rPr>
        <w:t>о</w:t>
      </w:r>
      <w:r>
        <w:rPr>
          <w:sz w:val="28"/>
        </w:rPr>
        <w:t>сти, износостойкости, теплостойкости и др.</w:t>
      </w:r>
    </w:p>
    <w:p w:rsidR="00DC7036" w:rsidRDefault="00DC7036" w:rsidP="00D16D9A">
      <w:pPr>
        <w:ind w:firstLine="510"/>
        <w:rPr>
          <w:sz w:val="28"/>
        </w:rPr>
      </w:pPr>
      <w:r>
        <w:rPr>
          <w:sz w:val="28"/>
        </w:rPr>
        <w:lastRenderedPageBreak/>
        <w:t>Выбор определенных критериев зависит от условий эксплуатации и назначения машины или аппарата.</w:t>
      </w:r>
    </w:p>
    <w:p w:rsidR="00F665D1" w:rsidRDefault="00F665D1" w:rsidP="00D16D9A">
      <w:pPr>
        <w:ind w:firstLine="510"/>
        <w:rPr>
          <w:sz w:val="28"/>
        </w:rPr>
      </w:pPr>
      <w:r>
        <w:rPr>
          <w:sz w:val="28"/>
        </w:rPr>
        <w:t xml:space="preserve">В курсе прикладной механики подробно остановимся на первых трех </w:t>
      </w:r>
      <w:r w:rsidR="00DC7036">
        <w:rPr>
          <w:sz w:val="28"/>
        </w:rPr>
        <w:t>критериях работоспособности</w:t>
      </w:r>
      <w:r>
        <w:rPr>
          <w:sz w:val="28"/>
        </w:rPr>
        <w:t>.</w:t>
      </w:r>
    </w:p>
    <w:p w:rsidR="00162315" w:rsidRPr="004F59B1" w:rsidRDefault="00F665D1" w:rsidP="00DB7473">
      <w:pPr>
        <w:ind w:left="510" w:firstLine="0"/>
        <w:rPr>
          <w:i/>
          <w:szCs w:val="28"/>
        </w:rPr>
      </w:pPr>
      <w:r w:rsidRPr="004F59B1">
        <w:rPr>
          <w:b/>
          <w:i/>
          <w:szCs w:val="28"/>
        </w:rPr>
        <w:t>Прочность</w:t>
      </w:r>
      <w:r w:rsidRPr="004F59B1">
        <w:rPr>
          <w:i/>
          <w:szCs w:val="28"/>
        </w:rPr>
        <w:t xml:space="preserve"> – способность тела, детали, элемента конструкции сопроти</w:t>
      </w:r>
      <w:r w:rsidRPr="004F59B1">
        <w:rPr>
          <w:i/>
          <w:szCs w:val="28"/>
        </w:rPr>
        <w:t>в</w:t>
      </w:r>
      <w:r w:rsidRPr="004F59B1">
        <w:rPr>
          <w:i/>
          <w:szCs w:val="28"/>
        </w:rPr>
        <w:t>ляться</w:t>
      </w:r>
      <w:r w:rsidR="00DC7036" w:rsidRPr="004F59B1">
        <w:rPr>
          <w:i/>
          <w:szCs w:val="28"/>
        </w:rPr>
        <w:t xml:space="preserve"> разрушению под</w:t>
      </w:r>
      <w:r w:rsidRPr="004F59B1">
        <w:rPr>
          <w:i/>
          <w:szCs w:val="28"/>
        </w:rPr>
        <w:t xml:space="preserve"> </w:t>
      </w:r>
      <w:r w:rsidR="00DC7036" w:rsidRPr="004F59B1">
        <w:rPr>
          <w:i/>
          <w:szCs w:val="28"/>
        </w:rPr>
        <w:t>действием приложенной системы сил.</w:t>
      </w:r>
    </w:p>
    <w:p w:rsidR="00162315" w:rsidRPr="004F59B1" w:rsidRDefault="00DC7036" w:rsidP="00CB35D1">
      <w:pPr>
        <w:ind w:left="510" w:firstLine="0"/>
        <w:rPr>
          <w:i/>
          <w:spacing w:val="-2"/>
          <w:szCs w:val="28"/>
        </w:rPr>
      </w:pPr>
      <w:r w:rsidRPr="004F59B1">
        <w:rPr>
          <w:b/>
          <w:i/>
          <w:spacing w:val="-2"/>
          <w:szCs w:val="28"/>
        </w:rPr>
        <w:t>Жесткость</w:t>
      </w:r>
      <w:r w:rsidRPr="004F59B1">
        <w:rPr>
          <w:i/>
          <w:spacing w:val="-2"/>
          <w:szCs w:val="28"/>
        </w:rPr>
        <w:t xml:space="preserve"> – это способность элементов конструкции сопротивляться д</w:t>
      </w:r>
      <w:r w:rsidRPr="004F59B1">
        <w:rPr>
          <w:i/>
          <w:spacing w:val="-2"/>
          <w:szCs w:val="28"/>
        </w:rPr>
        <w:t>е</w:t>
      </w:r>
      <w:r w:rsidRPr="004F59B1">
        <w:rPr>
          <w:i/>
          <w:spacing w:val="-2"/>
          <w:szCs w:val="28"/>
        </w:rPr>
        <w:t>формации под действием приложенной системы сил.</w:t>
      </w:r>
    </w:p>
    <w:p w:rsidR="00162315" w:rsidRPr="004F59B1" w:rsidRDefault="00DC7036" w:rsidP="00CB35D1">
      <w:pPr>
        <w:ind w:left="510" w:firstLine="0"/>
        <w:rPr>
          <w:i/>
          <w:szCs w:val="28"/>
        </w:rPr>
      </w:pPr>
      <w:r w:rsidRPr="004F59B1">
        <w:rPr>
          <w:b/>
          <w:i/>
          <w:szCs w:val="28"/>
        </w:rPr>
        <w:t>Устойчивость</w:t>
      </w:r>
      <w:r w:rsidRPr="004F59B1">
        <w:rPr>
          <w:i/>
          <w:szCs w:val="28"/>
        </w:rPr>
        <w:t xml:space="preserve"> – способность элемента конструкции сохранять первон</w:t>
      </w:r>
      <w:r w:rsidRPr="004F59B1">
        <w:rPr>
          <w:i/>
          <w:szCs w:val="28"/>
        </w:rPr>
        <w:t>а</w:t>
      </w:r>
      <w:r w:rsidRPr="004F59B1">
        <w:rPr>
          <w:i/>
          <w:szCs w:val="28"/>
        </w:rPr>
        <w:t>чальную заданную форму под действием приложенной системы сил.</w:t>
      </w:r>
    </w:p>
    <w:p w:rsidR="00162315" w:rsidRDefault="00162315" w:rsidP="00D16D9A">
      <w:pPr>
        <w:ind w:firstLine="510"/>
        <w:rPr>
          <w:sz w:val="28"/>
        </w:rPr>
      </w:pPr>
    </w:p>
    <w:p w:rsidR="009A09A0" w:rsidRPr="00CB35D1" w:rsidRDefault="00A97B6D" w:rsidP="00CB35D1">
      <w:pPr>
        <w:ind w:firstLine="0"/>
        <w:jc w:val="center"/>
        <w:rPr>
          <w:b/>
          <w:sz w:val="28"/>
          <w:szCs w:val="28"/>
        </w:rPr>
      </w:pPr>
      <w:r>
        <w:rPr>
          <w:b/>
          <w:sz w:val="28"/>
          <w:szCs w:val="28"/>
          <w:lang w:eastAsia="ru-RU"/>
        </w:rPr>
        <w:t xml:space="preserve">1.3. </w:t>
      </w:r>
      <w:r w:rsidR="009A09A0" w:rsidRPr="00CB35D1">
        <w:rPr>
          <w:b/>
          <w:sz w:val="28"/>
          <w:szCs w:val="28"/>
          <w:lang w:eastAsia="ru-RU"/>
        </w:rPr>
        <w:t>Элементы статики</w:t>
      </w:r>
    </w:p>
    <w:p w:rsidR="00CB35D1" w:rsidRDefault="00CB35D1" w:rsidP="00D16D9A">
      <w:pPr>
        <w:ind w:firstLine="510"/>
        <w:rPr>
          <w:sz w:val="28"/>
        </w:rPr>
      </w:pPr>
    </w:p>
    <w:p w:rsidR="001F556B" w:rsidRDefault="001F556B" w:rsidP="00D16D9A">
      <w:pPr>
        <w:ind w:firstLine="510"/>
        <w:rPr>
          <w:sz w:val="28"/>
        </w:rPr>
      </w:pPr>
      <w:r>
        <w:rPr>
          <w:sz w:val="28"/>
        </w:rPr>
        <w:t>Прежде чем переходить к описанию и расчетам элементов ко</w:t>
      </w:r>
      <w:r>
        <w:rPr>
          <w:sz w:val="28"/>
        </w:rPr>
        <w:t>н</w:t>
      </w:r>
      <w:r>
        <w:rPr>
          <w:sz w:val="28"/>
        </w:rPr>
        <w:t>струкций машин и аппаратов, необходимо вспомнить основные пон</w:t>
      </w:r>
      <w:r>
        <w:rPr>
          <w:sz w:val="28"/>
        </w:rPr>
        <w:t>я</w:t>
      </w:r>
      <w:r>
        <w:rPr>
          <w:sz w:val="28"/>
        </w:rPr>
        <w:t xml:space="preserve">тия статики, </w:t>
      </w:r>
      <w:r w:rsidR="00592767">
        <w:rPr>
          <w:sz w:val="28"/>
        </w:rPr>
        <w:t xml:space="preserve">которые  будут </w:t>
      </w:r>
      <w:r>
        <w:rPr>
          <w:sz w:val="28"/>
        </w:rPr>
        <w:t>использ</w:t>
      </w:r>
      <w:r w:rsidR="00592767">
        <w:rPr>
          <w:sz w:val="28"/>
        </w:rPr>
        <w:t>оваться</w:t>
      </w:r>
      <w:r>
        <w:rPr>
          <w:sz w:val="28"/>
        </w:rPr>
        <w:t xml:space="preserve"> в дальнейшем.</w:t>
      </w:r>
    </w:p>
    <w:p w:rsidR="009A09A0" w:rsidRPr="004F59B1" w:rsidRDefault="001F556B" w:rsidP="00DB7473">
      <w:pPr>
        <w:ind w:left="510" w:firstLine="0"/>
        <w:rPr>
          <w:i/>
        </w:rPr>
      </w:pPr>
      <w:r w:rsidRPr="004F59B1">
        <w:rPr>
          <w:b/>
          <w:i/>
        </w:rPr>
        <w:t>Статика</w:t>
      </w:r>
      <w:r w:rsidRPr="004F59B1">
        <w:rPr>
          <w:i/>
        </w:rPr>
        <w:t xml:space="preserve"> – часть теоретической механики, изучающая условия, при кот</w:t>
      </w:r>
      <w:r w:rsidRPr="004F59B1">
        <w:rPr>
          <w:i/>
        </w:rPr>
        <w:t>о</w:t>
      </w:r>
      <w:r w:rsidRPr="004F59B1">
        <w:rPr>
          <w:i/>
        </w:rPr>
        <w:t>рых тело находится в равновесии (находится в покое).</w:t>
      </w:r>
    </w:p>
    <w:p w:rsidR="001F556B" w:rsidRDefault="001F556B" w:rsidP="00D16D9A">
      <w:pPr>
        <w:ind w:firstLine="510"/>
        <w:rPr>
          <w:sz w:val="28"/>
        </w:rPr>
      </w:pPr>
      <w:r>
        <w:rPr>
          <w:sz w:val="28"/>
        </w:rPr>
        <w:t>В теоретической механике предполагают,</w:t>
      </w:r>
      <w:r w:rsidR="005A6EE1">
        <w:rPr>
          <w:sz w:val="28"/>
        </w:rPr>
        <w:t xml:space="preserve"> что</w:t>
      </w:r>
      <w:r>
        <w:rPr>
          <w:sz w:val="28"/>
        </w:rPr>
        <w:t xml:space="preserve"> тела абсолютно твердые и физико-механические свойства их не учитывают. </w:t>
      </w:r>
    </w:p>
    <w:p w:rsidR="001F556B" w:rsidRPr="004F59B1" w:rsidRDefault="001F556B" w:rsidP="00DB7473">
      <w:pPr>
        <w:ind w:left="510" w:firstLine="0"/>
        <w:rPr>
          <w:i/>
          <w:spacing w:val="-8"/>
        </w:rPr>
      </w:pPr>
      <w:r w:rsidRPr="004F59B1">
        <w:rPr>
          <w:b/>
          <w:i/>
          <w:spacing w:val="-8"/>
        </w:rPr>
        <w:t>Абсолютно твердое тело</w:t>
      </w:r>
      <w:r w:rsidRPr="004F59B1">
        <w:rPr>
          <w:i/>
          <w:spacing w:val="-8"/>
        </w:rPr>
        <w:t xml:space="preserve"> – тело, в котором расстояние между любыми его точками не изменяется при действии на него других тел.</w:t>
      </w:r>
    </w:p>
    <w:p w:rsidR="001F556B" w:rsidRDefault="001F556B" w:rsidP="00D16D9A">
      <w:pPr>
        <w:ind w:firstLine="510"/>
        <w:rPr>
          <w:sz w:val="28"/>
        </w:rPr>
      </w:pPr>
      <w:r>
        <w:rPr>
          <w:sz w:val="28"/>
        </w:rPr>
        <w:t>Тела взаимодействуют между собой или с окружением. Механ</w:t>
      </w:r>
      <w:r>
        <w:rPr>
          <w:sz w:val="28"/>
        </w:rPr>
        <w:t>и</w:t>
      </w:r>
      <w:r>
        <w:rPr>
          <w:sz w:val="28"/>
        </w:rPr>
        <w:t>ческое взаимодействие тел характеризуется силами.</w:t>
      </w:r>
    </w:p>
    <w:p w:rsidR="0091062A" w:rsidRPr="004F59B1" w:rsidRDefault="0091062A" w:rsidP="00DB7473">
      <w:pPr>
        <w:ind w:left="510" w:firstLine="0"/>
        <w:rPr>
          <w:i/>
          <w:spacing w:val="-6"/>
        </w:rPr>
      </w:pPr>
      <w:r w:rsidRPr="004F59B1">
        <w:rPr>
          <w:b/>
          <w:i/>
          <w:spacing w:val="-6"/>
        </w:rPr>
        <w:t>Сила</w:t>
      </w:r>
      <w:r w:rsidRPr="004F59B1">
        <w:rPr>
          <w:i/>
          <w:spacing w:val="-6"/>
        </w:rPr>
        <w:t xml:space="preserve"> – мера механического взаимодействия тел</w:t>
      </w:r>
      <w:r w:rsidR="00E802A3" w:rsidRPr="004F59B1">
        <w:rPr>
          <w:i/>
          <w:spacing w:val="-6"/>
        </w:rPr>
        <w:t>,</w:t>
      </w:r>
      <w:r w:rsidRPr="004F59B1">
        <w:rPr>
          <w:i/>
          <w:spacing w:val="-6"/>
        </w:rPr>
        <w:t xml:space="preserve"> является величиной векторной.</w:t>
      </w:r>
    </w:p>
    <w:p w:rsidR="001F556B" w:rsidRDefault="00592767" w:rsidP="00D16D9A">
      <w:pPr>
        <w:ind w:firstLine="510"/>
        <w:rPr>
          <w:sz w:val="28"/>
        </w:rPr>
      </w:pPr>
      <w:r>
        <w:rPr>
          <w:sz w:val="28"/>
        </w:rPr>
        <w:t>Условия, при которых тело может находиться в равновесии, осн</w:t>
      </w:r>
      <w:r>
        <w:rPr>
          <w:sz w:val="28"/>
        </w:rPr>
        <w:t>о</w:t>
      </w:r>
      <w:r>
        <w:rPr>
          <w:sz w:val="28"/>
        </w:rPr>
        <w:t xml:space="preserve">ваны на основных аксиомах статики (сформулированы И. Ньютоном): </w:t>
      </w:r>
    </w:p>
    <w:p w:rsidR="00592767" w:rsidRDefault="00592767" w:rsidP="00D16D9A">
      <w:pPr>
        <w:ind w:firstLine="510"/>
        <w:rPr>
          <w:sz w:val="28"/>
        </w:rPr>
      </w:pPr>
      <w:r>
        <w:rPr>
          <w:sz w:val="28"/>
        </w:rPr>
        <w:t>– силы взаимодействия между собой двух тел всегда равны по модулю и направлены  по одной прямой в противоположные стороны;</w:t>
      </w:r>
    </w:p>
    <w:p w:rsidR="00592767" w:rsidRDefault="00592767" w:rsidP="00D16D9A">
      <w:pPr>
        <w:ind w:firstLine="510"/>
        <w:rPr>
          <w:sz w:val="28"/>
        </w:rPr>
      </w:pPr>
      <w:r>
        <w:rPr>
          <w:sz w:val="28"/>
        </w:rPr>
        <w:t>– механическое состояние твердого тела не нарушится от перен</w:t>
      </w:r>
      <w:r>
        <w:rPr>
          <w:sz w:val="28"/>
        </w:rPr>
        <w:t>е</w:t>
      </w:r>
      <w:r>
        <w:rPr>
          <w:sz w:val="28"/>
        </w:rPr>
        <w:t>сения силы вдоль линии ее действия (следствие из аксиом)</w:t>
      </w:r>
      <w:r w:rsidR="00BB3C21">
        <w:rPr>
          <w:sz w:val="28"/>
        </w:rPr>
        <w:t>.</w:t>
      </w:r>
    </w:p>
    <w:p w:rsidR="00BB3C21" w:rsidRPr="00E802A3" w:rsidRDefault="00BB3C21" w:rsidP="00D16D9A">
      <w:pPr>
        <w:ind w:firstLine="510"/>
        <w:rPr>
          <w:spacing w:val="-2"/>
          <w:sz w:val="28"/>
        </w:rPr>
      </w:pPr>
      <w:r w:rsidRPr="00E802A3">
        <w:rPr>
          <w:spacing w:val="-2"/>
          <w:sz w:val="28"/>
        </w:rPr>
        <w:t>В случаях, когда на тело действуют больше трех сил или напра</w:t>
      </w:r>
      <w:r w:rsidRPr="00E802A3">
        <w:rPr>
          <w:spacing w:val="-2"/>
          <w:sz w:val="28"/>
        </w:rPr>
        <w:t>в</w:t>
      </w:r>
      <w:r w:rsidRPr="00E802A3">
        <w:rPr>
          <w:spacing w:val="-2"/>
          <w:sz w:val="28"/>
        </w:rPr>
        <w:t>ление некоторых сил неизвестно, при решении задач используют ан</w:t>
      </w:r>
      <w:r w:rsidRPr="00E802A3">
        <w:rPr>
          <w:spacing w:val="-2"/>
          <w:sz w:val="28"/>
        </w:rPr>
        <w:t>а</w:t>
      </w:r>
      <w:r w:rsidRPr="00E802A3">
        <w:rPr>
          <w:spacing w:val="-2"/>
          <w:sz w:val="28"/>
        </w:rPr>
        <w:t>литическое условие равновесия, которое основано на методе проекций</w:t>
      </w:r>
      <w:r w:rsidR="00E802A3">
        <w:rPr>
          <w:spacing w:val="-2"/>
          <w:sz w:val="28"/>
        </w:rPr>
        <w:t xml:space="preserve"> (</w:t>
      </w:r>
      <w:r w:rsidR="00C62082">
        <w:rPr>
          <w:spacing w:val="-2"/>
          <w:sz w:val="28"/>
        </w:rPr>
        <w:t>рис.</w:t>
      </w:r>
      <w:r w:rsidR="00E802A3">
        <w:rPr>
          <w:spacing w:val="-2"/>
          <w:sz w:val="28"/>
        </w:rPr>
        <w:t xml:space="preserve"> 1.1)</w:t>
      </w:r>
      <w:r w:rsidRPr="00E802A3">
        <w:rPr>
          <w:spacing w:val="-2"/>
          <w:sz w:val="28"/>
        </w:rPr>
        <w:t>.</w:t>
      </w:r>
    </w:p>
    <w:p w:rsidR="00BB3C21" w:rsidRPr="00A97B6D" w:rsidRDefault="00BB3C21" w:rsidP="00DB7473">
      <w:pPr>
        <w:ind w:left="510" w:firstLine="0"/>
        <w:rPr>
          <w:i/>
          <w:spacing w:val="-8"/>
        </w:rPr>
      </w:pPr>
      <w:r w:rsidRPr="004F59B1">
        <w:rPr>
          <w:b/>
          <w:i/>
          <w:spacing w:val="-8"/>
        </w:rPr>
        <w:t>Проекция силы на ось</w:t>
      </w:r>
      <w:r w:rsidRPr="004F59B1">
        <w:rPr>
          <w:i/>
          <w:spacing w:val="-8"/>
        </w:rPr>
        <w:t xml:space="preserve"> – отрезок оси, заключенный между двумя перпендикуляр</w:t>
      </w:r>
      <w:r w:rsidRPr="004F59B1">
        <w:rPr>
          <w:i/>
          <w:spacing w:val="-8"/>
        </w:rPr>
        <w:t>а</w:t>
      </w:r>
      <w:r w:rsidRPr="004F59B1">
        <w:rPr>
          <w:i/>
          <w:spacing w:val="-8"/>
        </w:rPr>
        <w:t>ми, опущенными на ось из начала и конца вектора силы.</w:t>
      </w:r>
    </w:p>
    <w:p w:rsidR="00F019B5" w:rsidRDefault="00F019B5" w:rsidP="00F019B5">
      <w:pPr>
        <w:ind w:firstLine="510"/>
        <w:rPr>
          <w:sz w:val="28"/>
        </w:rPr>
      </w:pPr>
      <w:r>
        <w:rPr>
          <w:sz w:val="28"/>
        </w:rPr>
        <w:t>Равнодействующая системы параллельных сил равна их алгебр</w:t>
      </w:r>
      <w:r>
        <w:rPr>
          <w:sz w:val="28"/>
        </w:rPr>
        <w:t>а</w:t>
      </w:r>
      <w:r>
        <w:rPr>
          <w:sz w:val="28"/>
        </w:rPr>
        <w:t>ической сумме</w:t>
      </w:r>
    </w:p>
    <w:p w:rsidR="00F019B5" w:rsidRPr="00122074" w:rsidRDefault="00F019B5" w:rsidP="00F019B5">
      <w:pPr>
        <w:spacing w:before="120" w:after="120"/>
        <w:ind w:firstLine="0"/>
        <w:jc w:val="right"/>
        <w:rPr>
          <w:sz w:val="28"/>
        </w:rPr>
      </w:pPr>
      <w:r w:rsidRPr="002F6790">
        <w:rPr>
          <w:position w:val="-12"/>
        </w:rPr>
        <w:object w:dxaOrig="11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1pt;height:18.95pt" o:ole="">
            <v:imagedata r:id="rId9" o:title=""/>
          </v:shape>
          <o:OLEObject Type="Embed" ProgID="Equation.DSMT4" ShapeID="_x0000_i1025" DrawAspect="Content" ObjectID="_1418716579" r:id="rId10"/>
        </w:object>
      </w:r>
      <w:r w:rsidRPr="00122074">
        <w:rPr>
          <w:sz w:val="28"/>
        </w:rPr>
        <w:t>.</w:t>
      </w:r>
      <w:r>
        <w:rPr>
          <w:sz w:val="28"/>
        </w:rPr>
        <w:tab/>
      </w:r>
      <w:r>
        <w:rPr>
          <w:sz w:val="28"/>
        </w:rPr>
        <w:tab/>
      </w:r>
      <w:r>
        <w:rPr>
          <w:sz w:val="28"/>
        </w:rPr>
        <w:tab/>
      </w:r>
      <w:r>
        <w:rPr>
          <w:sz w:val="28"/>
        </w:rPr>
        <w:tab/>
      </w:r>
      <w:r>
        <w:rPr>
          <w:sz w:val="28"/>
        </w:rPr>
        <w:tab/>
        <w:t>1.1</w:t>
      </w:r>
    </w:p>
    <w:p w:rsidR="0084453C" w:rsidRDefault="00E802A3" w:rsidP="00E802A3">
      <w:pPr>
        <w:ind w:firstLine="0"/>
        <w:jc w:val="center"/>
        <w:rPr>
          <w:sz w:val="28"/>
          <w:lang w:val="en-US"/>
        </w:rPr>
      </w:pPr>
      <w:r>
        <w:rPr>
          <w:noProof/>
          <w:sz w:val="28"/>
          <w:lang w:eastAsia="ru-RU"/>
        </w:rPr>
        <w:lastRenderedPageBreak/>
        <mc:AlternateContent>
          <mc:Choice Requires="wpc">
            <w:drawing>
              <wp:inline distT="0" distB="0" distL="0" distR="0" wp14:anchorId="5306AB5D" wp14:editId="41E8F510">
                <wp:extent cx="5400675" cy="2171701"/>
                <wp:effectExtent l="0" t="0" r="0" b="0"/>
                <wp:docPr id="15" name="Полотно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5" name="Группа 35"/>
                        <wpg:cNvGrpSpPr/>
                        <wpg:grpSpPr>
                          <a:xfrm>
                            <a:off x="117331" y="168742"/>
                            <a:ext cx="5118129" cy="1947371"/>
                            <a:chOff x="117331" y="168742"/>
                            <a:chExt cx="5118129" cy="1947371"/>
                          </a:xfrm>
                        </wpg:grpSpPr>
                        <wps:wsp>
                          <wps:cNvPr id="2" name="AutoShape 5"/>
                          <wps:cNvCnPr>
                            <a:cxnSpLocks noChangeShapeType="1"/>
                          </wps:cNvCnPr>
                          <wps:spPr bwMode="auto">
                            <a:xfrm>
                              <a:off x="399744" y="1593314"/>
                              <a:ext cx="4767978" cy="0"/>
                            </a:xfrm>
                            <a:prstGeom prst="straightConnector1">
                              <a:avLst/>
                            </a:prstGeom>
                            <a:noFill/>
                            <a:ln w="12700">
                              <a:solidFill>
                                <a:srgbClr val="000000"/>
                              </a:solidFill>
                              <a:round/>
                              <a:headEnd type="none" w="med" len="med"/>
                              <a:tailEnd type="stealth" w="med" len="lg"/>
                            </a:ln>
                            <a:extLst>
                              <a:ext uri="{909E8E84-426E-40DD-AFC4-6F175D3DCCD1}">
                                <a14:hiddenFill xmlns:a14="http://schemas.microsoft.com/office/drawing/2010/main">
                                  <a:noFill/>
                                </a14:hiddenFill>
                              </a:ext>
                            </a:extLst>
                          </wps:spPr>
                          <wps:bodyPr/>
                        </wps:wsp>
                        <wps:wsp>
                          <wps:cNvPr id="4" name="AutoShape 6"/>
                          <wps:cNvCnPr>
                            <a:cxnSpLocks noChangeShapeType="1"/>
                          </wps:cNvCnPr>
                          <wps:spPr bwMode="auto">
                            <a:xfrm flipV="1">
                              <a:off x="399744" y="177257"/>
                              <a:ext cx="750" cy="1416057"/>
                            </a:xfrm>
                            <a:prstGeom prst="straightConnector1">
                              <a:avLst/>
                            </a:prstGeom>
                            <a:noFill/>
                            <a:ln w="9525">
                              <a:solidFill>
                                <a:srgbClr val="000000"/>
                              </a:solidFill>
                              <a:round/>
                              <a:headEnd type="none" w="med" len="med"/>
                              <a:tailEnd type="stealth" w="med" len="lg"/>
                            </a:ln>
                            <a:extLst>
                              <a:ext uri="{909E8E84-426E-40DD-AFC4-6F175D3DCCD1}">
                                <a14:hiddenFill xmlns:a14="http://schemas.microsoft.com/office/drawing/2010/main">
                                  <a:noFill/>
                                </a14:hiddenFill>
                              </a:ext>
                            </a:extLst>
                          </wps:spPr>
                          <wps:bodyPr/>
                        </wps:wsp>
                        <wps:wsp>
                          <wps:cNvPr id="5" name="AutoShape 8"/>
                          <wps:cNvCnPr>
                            <a:cxnSpLocks noChangeShapeType="1"/>
                          </wps:cNvCnPr>
                          <wps:spPr bwMode="auto">
                            <a:xfrm flipV="1">
                              <a:off x="873329" y="615972"/>
                              <a:ext cx="842510" cy="524354"/>
                            </a:xfrm>
                            <a:prstGeom prst="straightConnector1">
                              <a:avLst/>
                            </a:prstGeom>
                            <a:noFill/>
                            <a:ln w="19050">
                              <a:solidFill>
                                <a:srgbClr val="000000"/>
                              </a:solidFill>
                              <a:round/>
                              <a:headEnd type="none" w="med" len="med"/>
                              <a:tailEnd type="stealth" w="med" len="lg"/>
                            </a:ln>
                            <a:extLst>
                              <a:ext uri="{909E8E84-426E-40DD-AFC4-6F175D3DCCD1}">
                                <a14:hiddenFill xmlns:a14="http://schemas.microsoft.com/office/drawing/2010/main">
                                  <a:noFill/>
                                </a14:hiddenFill>
                              </a:ext>
                            </a:extLst>
                          </wps:spPr>
                          <wps:bodyPr/>
                        </wps:wsp>
                        <wps:wsp>
                          <wps:cNvPr id="7" name="AutoShape 10"/>
                          <wps:cNvCnPr>
                            <a:cxnSpLocks noChangeShapeType="1"/>
                          </wps:cNvCnPr>
                          <wps:spPr bwMode="auto">
                            <a:xfrm>
                              <a:off x="873329" y="1140327"/>
                              <a:ext cx="0" cy="452989"/>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8" name="AutoShape 11"/>
                          <wps:cNvCnPr>
                            <a:cxnSpLocks noChangeShapeType="1"/>
                          </wps:cNvCnPr>
                          <wps:spPr bwMode="auto">
                            <a:xfrm>
                              <a:off x="1715840" y="615972"/>
                              <a:ext cx="750" cy="977342"/>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9" name="AutoShape 12"/>
                          <wps:cNvCnPr>
                            <a:cxnSpLocks noChangeShapeType="1"/>
                          </wps:cNvCnPr>
                          <wps:spPr bwMode="auto">
                            <a:xfrm flipH="1">
                              <a:off x="399744" y="1138824"/>
                              <a:ext cx="736072" cy="1503"/>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10" name="AutoShape 13"/>
                          <wps:cNvCnPr>
                            <a:cxnSpLocks noChangeShapeType="1"/>
                          </wps:cNvCnPr>
                          <wps:spPr bwMode="auto">
                            <a:xfrm flipH="1">
                              <a:off x="399744" y="615972"/>
                              <a:ext cx="1439060" cy="751"/>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11" name="AutoShape 14"/>
                          <wps:cNvCnPr>
                            <a:cxnSpLocks noChangeShapeType="1"/>
                          </wps:cNvCnPr>
                          <wps:spPr bwMode="auto">
                            <a:xfrm flipV="1">
                              <a:off x="873329" y="615972"/>
                              <a:ext cx="0" cy="522852"/>
                            </a:xfrm>
                            <a:prstGeom prst="straightConnector1">
                              <a:avLst/>
                            </a:prstGeom>
                            <a:noFill/>
                            <a:ln w="19050">
                              <a:solidFill>
                                <a:srgbClr val="000000"/>
                              </a:solidFill>
                              <a:round/>
                              <a:headEnd type="none" w="med" len="med"/>
                              <a:tailEnd type="stealth" w="med" len="lg"/>
                            </a:ln>
                            <a:extLst>
                              <a:ext uri="{909E8E84-426E-40DD-AFC4-6F175D3DCCD1}">
                                <a14:hiddenFill xmlns:a14="http://schemas.microsoft.com/office/drawing/2010/main">
                                  <a:noFill/>
                                </a14:hiddenFill>
                              </a:ext>
                            </a:extLst>
                          </wps:spPr>
                          <wps:bodyPr/>
                        </wps:wsp>
                        <wps:wsp>
                          <wps:cNvPr id="12" name="AutoShape 15"/>
                          <wps:cNvCnPr>
                            <a:cxnSpLocks noChangeShapeType="1"/>
                          </wps:cNvCnPr>
                          <wps:spPr bwMode="auto">
                            <a:xfrm>
                              <a:off x="873329" y="1140327"/>
                              <a:ext cx="843259" cy="0"/>
                            </a:xfrm>
                            <a:prstGeom prst="straightConnector1">
                              <a:avLst/>
                            </a:prstGeom>
                            <a:noFill/>
                            <a:ln w="19050">
                              <a:solidFill>
                                <a:srgbClr val="000000"/>
                              </a:solidFill>
                              <a:round/>
                              <a:headEnd type="none" w="med" len="med"/>
                              <a:tailEnd type="stealth" w="med" len="lg"/>
                            </a:ln>
                            <a:extLst>
                              <a:ext uri="{909E8E84-426E-40DD-AFC4-6F175D3DCCD1}">
                                <a14:hiddenFill xmlns:a14="http://schemas.microsoft.com/office/drawing/2010/main">
                                  <a:noFill/>
                                </a14:hiddenFill>
                              </a:ext>
                            </a:extLst>
                          </wps:spPr>
                          <wps:bodyPr/>
                        </wps:wsp>
                        <wps:wsp>
                          <wps:cNvPr id="19" name="Дуга 19"/>
                          <wps:cNvSpPr/>
                          <wps:spPr>
                            <a:xfrm rot="3283546">
                              <a:off x="517018" y="725200"/>
                              <a:ext cx="832679" cy="830730"/>
                            </a:xfrm>
                            <a:prstGeom prst="arc">
                              <a:avLst>
                                <a:gd name="adj1" fmla="val 16200000"/>
                                <a:gd name="adj2" fmla="val 18332784"/>
                              </a:avLst>
                            </a:prstGeom>
                            <a:ln w="12700">
                              <a:solidFill>
                                <a:schemeClr val="tx1"/>
                              </a:solidFill>
                              <a:headEnd type="stealth" w="sm" len="lg"/>
                              <a:tailEnd type="stealth" w="sm" len="lg"/>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Прямая соединительная линия 20"/>
                          <wps:cNvCnPr/>
                          <wps:spPr>
                            <a:xfrm>
                              <a:off x="873329" y="1593314"/>
                              <a:ext cx="842510" cy="0"/>
                            </a:xfrm>
                            <a:prstGeom prst="line">
                              <a:avLst/>
                            </a:prstGeom>
                            <a:ln w="1905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23" name="Прямая соединительная линия 23"/>
                          <wps:cNvCnPr/>
                          <wps:spPr>
                            <a:xfrm>
                              <a:off x="397663" y="616736"/>
                              <a:ext cx="0" cy="523452"/>
                            </a:xfrm>
                            <a:prstGeom prst="line">
                              <a:avLst/>
                            </a:prstGeom>
                            <a:noFill/>
                            <a:ln w="19050" cap="flat" cmpd="sng" algn="ctr">
                              <a:solidFill>
                                <a:sysClr val="windowText" lastClr="000000"/>
                              </a:solidFill>
                              <a:prstDash val="solid"/>
                              <a:headEnd type="oval" w="sm" len="sm"/>
                              <a:tailEnd type="oval" w="sm" len="sm"/>
                            </a:ln>
                            <a:effectLst/>
                          </wps:spPr>
                          <wps:style>
                            <a:lnRef idx="1">
                              <a:schemeClr val="accent1"/>
                            </a:lnRef>
                            <a:fillRef idx="0">
                              <a:schemeClr val="accent1"/>
                            </a:fillRef>
                            <a:effectRef idx="0">
                              <a:schemeClr val="accent1"/>
                            </a:effectRef>
                            <a:fontRef idx="minor">
                              <a:schemeClr val="tx1"/>
                            </a:fontRef>
                          </wps:style>
                          <wps:bodyPr/>
                        </wps:wsp>
                        <wps:wsp>
                          <wps:cNvPr id="21" name="Поле 21"/>
                          <wps:cNvSpPr txBox="1"/>
                          <wps:spPr>
                            <a:xfrm>
                              <a:off x="1667467" y="542857"/>
                              <a:ext cx="282575" cy="2387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Pr="00CF40AB" w:rsidRDefault="00577C88" w:rsidP="00E802A3">
                                <w:pPr>
                                  <w:ind w:firstLine="0"/>
                                  <w:jc w:val="left"/>
                                  <w:rPr>
                                    <w:i/>
                                    <w:lang w:val="en-US"/>
                                  </w:rPr>
                                </w:pPr>
                                <w:r w:rsidRPr="00CF40AB">
                                  <w:rPr>
                                    <w:i/>
                                    <w:lang w:val="en-US"/>
                                  </w:rP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6" name="Поле 21"/>
                          <wps:cNvSpPr txBox="1"/>
                          <wps:spPr>
                            <a:xfrm>
                              <a:off x="117331" y="554106"/>
                              <a:ext cx="327660" cy="2705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Pr="007A2D69" w:rsidRDefault="00577C88" w:rsidP="00E802A3">
                                <w:pPr>
                                  <w:pStyle w:val="ab"/>
                                  <w:spacing w:before="0" w:beforeAutospacing="0" w:after="0" w:afterAutospacing="0"/>
                                  <w:rPr>
                                    <w:vertAlign w:val="subscript"/>
                                  </w:rPr>
                                </w:pPr>
                                <w:proofErr w:type="spellStart"/>
                                <w:proofErr w:type="gramStart"/>
                                <w:r>
                                  <w:rPr>
                                    <w:rFonts w:eastAsia="Times New Roman"/>
                                    <w:i/>
                                    <w:iCs/>
                                    <w:lang w:val="en-US"/>
                                  </w:rPr>
                                  <w:t>F</w:t>
                                </w:r>
                                <w:r>
                                  <w:rPr>
                                    <w:rFonts w:eastAsia="Times New Roman"/>
                                    <w:i/>
                                    <w:iCs/>
                                    <w:vertAlign w:val="subscript"/>
                                    <w:lang w:val="en-US"/>
                                  </w:rPr>
                                  <w:t>y</w:t>
                                </w:r>
                                <w:proofErr w:type="spellEnd"/>
                                <w:proofErr w:type="gram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27" name="Поле 21"/>
                          <wps:cNvSpPr txBox="1"/>
                          <wps:spPr>
                            <a:xfrm>
                              <a:off x="1418133" y="1543573"/>
                              <a:ext cx="32766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Pr="007A2D69" w:rsidRDefault="00577C88" w:rsidP="00E802A3">
                                <w:pPr>
                                  <w:pStyle w:val="ab"/>
                                  <w:spacing w:before="0" w:beforeAutospacing="0" w:after="0" w:afterAutospacing="0"/>
                                  <w:rPr>
                                    <w:vertAlign w:val="subscript"/>
                                  </w:rPr>
                                </w:pPr>
                                <w:proofErr w:type="spellStart"/>
                                <w:proofErr w:type="gramStart"/>
                                <w:r>
                                  <w:rPr>
                                    <w:rFonts w:eastAsia="Times New Roman"/>
                                    <w:i/>
                                    <w:iCs/>
                                    <w:lang w:val="en-US"/>
                                  </w:rPr>
                                  <w:t>F</w:t>
                                </w:r>
                                <w:r>
                                  <w:rPr>
                                    <w:rFonts w:eastAsia="Times New Roman"/>
                                    <w:i/>
                                    <w:iCs/>
                                    <w:vertAlign w:val="subscript"/>
                                    <w:lang w:val="en-US"/>
                                  </w:rPr>
                                  <w:t>x</w:t>
                                </w:r>
                                <w:proofErr w:type="spellEnd"/>
                                <w:proofErr w:type="gramEnd"/>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28" name="Поле 21"/>
                          <wps:cNvSpPr txBox="1"/>
                          <wps:spPr>
                            <a:xfrm>
                              <a:off x="1659497" y="1047279"/>
                              <a:ext cx="822960" cy="2673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Pr="007A2D69" w:rsidRDefault="00577C88" w:rsidP="00E802A3">
                                <w:pPr>
                                  <w:pStyle w:val="ab"/>
                                  <w:spacing w:before="0" w:beforeAutospacing="0" w:after="0" w:afterAutospacing="0"/>
                                  <w:rPr>
                                    <w:rFonts w:ascii="Symbol" w:hAnsi="Symbol"/>
                                  </w:rPr>
                                </w:pPr>
                                <w:proofErr w:type="spellStart"/>
                                <w:proofErr w:type="gramStart"/>
                                <w:r>
                                  <w:rPr>
                                    <w:rFonts w:eastAsia="Times New Roman"/>
                                    <w:i/>
                                    <w:iCs/>
                                    <w:lang w:val="en-US"/>
                                  </w:rPr>
                                  <w:t>F</w:t>
                                </w:r>
                                <w:r>
                                  <w:rPr>
                                    <w:rFonts w:eastAsia="Times New Roman"/>
                                    <w:i/>
                                    <w:iCs/>
                                    <w:vertAlign w:val="subscript"/>
                                    <w:lang w:val="en-US"/>
                                  </w:rPr>
                                  <w:t>x</w:t>
                                </w:r>
                                <w:proofErr w:type="spellEnd"/>
                                <w:r>
                                  <w:rPr>
                                    <w:rFonts w:eastAsia="Times New Roman"/>
                                    <w:i/>
                                    <w:iCs/>
                                    <w:lang w:val="en-US"/>
                                  </w:rPr>
                                  <w:t>=</w:t>
                                </w:r>
                                <w:proofErr w:type="spellStart"/>
                                <w:proofErr w:type="gramEnd"/>
                                <w:r>
                                  <w:rPr>
                                    <w:rFonts w:eastAsia="Times New Roman"/>
                                    <w:i/>
                                    <w:iCs/>
                                    <w:lang w:val="en-US"/>
                                  </w:rPr>
                                  <w:t>F</w:t>
                                </w:r>
                                <w:r w:rsidRPr="007A2D69">
                                  <w:rPr>
                                    <w:rFonts w:eastAsia="Times New Roman"/>
                                    <w:iCs/>
                                    <w:lang w:val="en-US"/>
                                  </w:rPr>
                                  <w:t>cos</w:t>
                                </w:r>
                                <w:proofErr w:type="spellEnd"/>
                                <w:r>
                                  <w:rPr>
                                    <w:rFonts w:ascii="Symbol" w:eastAsia="Times New Roman" w:hAnsi="Symbol"/>
                                    <w:iCs/>
                                    <w:lang w:val="en-US"/>
                                  </w:rPr>
                                  <w:t></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30" name="Поле 21"/>
                          <wps:cNvSpPr txBox="1"/>
                          <wps:spPr>
                            <a:xfrm>
                              <a:off x="585035" y="338137"/>
                              <a:ext cx="797560" cy="29789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E802A3">
                                <w:pPr>
                                  <w:pStyle w:val="ab"/>
                                  <w:spacing w:before="0" w:beforeAutospacing="0" w:after="0" w:afterAutospacing="0"/>
                                </w:pPr>
                                <w:proofErr w:type="spellStart"/>
                                <w:proofErr w:type="gramStart"/>
                                <w:r>
                                  <w:rPr>
                                    <w:rFonts w:eastAsia="Times New Roman"/>
                                    <w:i/>
                                    <w:iCs/>
                                    <w:lang w:val="en-US"/>
                                  </w:rPr>
                                  <w:t>F</w:t>
                                </w:r>
                                <w:r>
                                  <w:rPr>
                                    <w:rFonts w:eastAsia="Times New Roman"/>
                                    <w:i/>
                                    <w:iCs/>
                                    <w:vertAlign w:val="subscript"/>
                                    <w:lang w:val="en-US"/>
                                  </w:rPr>
                                  <w:t>y</w:t>
                                </w:r>
                                <w:proofErr w:type="spellEnd"/>
                                <w:r>
                                  <w:rPr>
                                    <w:rFonts w:eastAsia="Times New Roman"/>
                                    <w:i/>
                                    <w:iCs/>
                                    <w:lang w:val="en-US"/>
                                  </w:rPr>
                                  <w:t>=</w:t>
                                </w:r>
                                <w:proofErr w:type="spellStart"/>
                                <w:proofErr w:type="gramEnd"/>
                                <w:r>
                                  <w:rPr>
                                    <w:rFonts w:eastAsia="Times New Roman"/>
                                    <w:i/>
                                    <w:iCs/>
                                    <w:lang w:val="en-US"/>
                                  </w:rPr>
                                  <w:t>F</w:t>
                                </w:r>
                                <w:r>
                                  <w:rPr>
                                    <w:rFonts w:eastAsia="Times New Roman"/>
                                    <w:lang w:val="en-US"/>
                                  </w:rPr>
                                  <w:t>sin</w:t>
                                </w:r>
                                <w:proofErr w:type="spellEnd"/>
                                <w:r>
                                  <w:rPr>
                                    <w:rFonts w:ascii="Symbol" w:eastAsia="Times New Roman" w:hAnsi="Symbol"/>
                                    <w:lang w:val="en-US"/>
                                  </w:rPr>
                                  <w:t></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31" name="Поле 31"/>
                          <wps:cNvSpPr txBox="1"/>
                          <wps:spPr>
                            <a:xfrm>
                              <a:off x="1281096" y="824631"/>
                              <a:ext cx="281990" cy="2586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Pr="007A2D69" w:rsidRDefault="00577C88" w:rsidP="00E802A3">
                                <w:pPr>
                                  <w:ind w:firstLine="0"/>
                                  <w:rPr>
                                    <w:rFonts w:ascii="Symbol" w:hAnsi="Symbol"/>
                                    <w:lang w:val="en-US"/>
                                  </w:rPr>
                                </w:pPr>
                                <w:r>
                                  <w:rPr>
                                    <w:rFonts w:ascii="Symbol" w:hAnsi="Symbol"/>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2" name="Поле 32"/>
                          <wps:cNvSpPr txBox="1"/>
                          <wps:spPr>
                            <a:xfrm>
                              <a:off x="163907" y="168742"/>
                              <a:ext cx="257175" cy="2882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Pr="00916DC6" w:rsidRDefault="00577C88" w:rsidP="00E802A3">
                                <w:pPr>
                                  <w:ind w:firstLine="0"/>
                                  <w:rPr>
                                    <w:i/>
                                    <w:lang w:val="en-US"/>
                                  </w:rPr>
                                </w:pPr>
                                <w:proofErr w:type="gramStart"/>
                                <w:r>
                                  <w:rPr>
                                    <w:i/>
                                    <w:lang w:val="en-US"/>
                                  </w:rPr>
                                  <w:t>y</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 name="Поле 32"/>
                          <wps:cNvSpPr txBox="1"/>
                          <wps:spPr>
                            <a:xfrm>
                              <a:off x="4974416" y="1594093"/>
                              <a:ext cx="257175" cy="2463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E802A3">
                                <w:pPr>
                                  <w:pStyle w:val="ab"/>
                                  <w:spacing w:before="0" w:beforeAutospacing="0" w:after="0" w:afterAutospacing="0"/>
                                  <w:jc w:val="both"/>
                                </w:pPr>
                                <w:proofErr w:type="gramStart"/>
                                <w:r>
                                  <w:rPr>
                                    <w:rFonts w:eastAsia="Times New Roman"/>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4" name="AutoShape 6"/>
                          <wps:cNvCnPr>
                            <a:cxnSpLocks noChangeShapeType="1"/>
                          </wps:cNvCnPr>
                          <wps:spPr bwMode="auto">
                            <a:xfrm flipV="1">
                              <a:off x="2911225" y="180477"/>
                              <a:ext cx="577" cy="1415554"/>
                            </a:xfrm>
                            <a:prstGeom prst="straightConnector1">
                              <a:avLst/>
                            </a:prstGeom>
                            <a:noFill/>
                            <a:ln w="9525">
                              <a:solidFill>
                                <a:srgbClr val="000000"/>
                              </a:solidFill>
                              <a:round/>
                              <a:headEnd type="none" w="med" len="med"/>
                              <a:tailEnd type="stealth" w="med" len="lg"/>
                            </a:ln>
                            <a:extLst>
                              <a:ext uri="{909E8E84-426E-40DD-AFC4-6F175D3DCCD1}">
                                <a14:hiddenFill xmlns:a14="http://schemas.microsoft.com/office/drawing/2010/main">
                                  <a:noFill/>
                                </a14:hiddenFill>
                              </a:ext>
                            </a:extLst>
                          </wps:spPr>
                          <wps:bodyPr/>
                        </wps:wsp>
                        <wps:wsp>
                          <wps:cNvPr id="36" name="AutoShape 10"/>
                          <wps:cNvCnPr>
                            <a:cxnSpLocks noChangeShapeType="1"/>
                          </wps:cNvCnPr>
                          <wps:spPr bwMode="auto">
                            <a:xfrm>
                              <a:off x="3170328" y="1138825"/>
                              <a:ext cx="0" cy="452769"/>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37" name="AutoShape 12"/>
                          <wps:cNvCnPr>
                            <a:cxnSpLocks noChangeShapeType="1"/>
                          </wps:cNvCnPr>
                          <wps:spPr bwMode="auto">
                            <a:xfrm flipH="1">
                              <a:off x="2922974" y="1143001"/>
                              <a:ext cx="247187" cy="0"/>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38" name="AutoShape 14"/>
                          <wps:cNvCnPr>
                            <a:cxnSpLocks noChangeShapeType="1"/>
                          </wps:cNvCnPr>
                          <wps:spPr bwMode="auto">
                            <a:xfrm flipV="1">
                              <a:off x="3170328" y="614931"/>
                              <a:ext cx="0" cy="522737"/>
                            </a:xfrm>
                            <a:prstGeom prst="straightConnector1">
                              <a:avLst/>
                            </a:prstGeom>
                            <a:noFill/>
                            <a:ln w="19050">
                              <a:solidFill>
                                <a:srgbClr val="000000"/>
                              </a:solidFill>
                              <a:round/>
                              <a:headEnd type="none" w="med" len="med"/>
                              <a:tailEnd type="stealth" w="med" len="lg"/>
                            </a:ln>
                            <a:extLst>
                              <a:ext uri="{909E8E84-426E-40DD-AFC4-6F175D3DCCD1}">
                                <a14:hiddenFill xmlns:a14="http://schemas.microsoft.com/office/drawing/2010/main">
                                  <a:noFill/>
                                </a14:hiddenFill>
                              </a:ext>
                            </a:extLst>
                          </wps:spPr>
                          <wps:bodyPr/>
                        </wps:wsp>
                        <wps:wsp>
                          <wps:cNvPr id="39" name="Прямая соединительная линия 39"/>
                          <wps:cNvCnPr/>
                          <wps:spPr>
                            <a:xfrm>
                              <a:off x="2920820" y="619827"/>
                              <a:ext cx="0" cy="523315"/>
                            </a:xfrm>
                            <a:prstGeom prst="line">
                              <a:avLst/>
                            </a:prstGeom>
                            <a:noFill/>
                            <a:ln w="19050" cap="flat" cmpd="sng" algn="ctr">
                              <a:solidFill>
                                <a:sysClr val="windowText" lastClr="000000"/>
                              </a:solidFill>
                              <a:prstDash val="solid"/>
                              <a:headEnd type="oval" w="sm" len="sm"/>
                              <a:tailEnd type="oval" w="sm" len="sm"/>
                            </a:ln>
                            <a:effectLst/>
                          </wps:spPr>
                          <wps:style>
                            <a:lnRef idx="1">
                              <a:schemeClr val="accent1"/>
                            </a:lnRef>
                            <a:fillRef idx="0">
                              <a:schemeClr val="accent1"/>
                            </a:fillRef>
                            <a:effectRef idx="0">
                              <a:schemeClr val="accent1"/>
                            </a:effectRef>
                            <a:fontRef idx="minor">
                              <a:schemeClr val="tx1"/>
                            </a:fontRef>
                          </wps:style>
                          <wps:bodyPr/>
                        </wps:wsp>
                        <wps:wsp>
                          <wps:cNvPr id="40" name="AutoShape 12"/>
                          <wps:cNvCnPr>
                            <a:cxnSpLocks noChangeShapeType="1"/>
                          </wps:cNvCnPr>
                          <wps:spPr bwMode="auto">
                            <a:xfrm flipH="1">
                              <a:off x="2920829" y="615017"/>
                              <a:ext cx="246912" cy="0"/>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41" name="Поле 21"/>
                          <wps:cNvSpPr txBox="1"/>
                          <wps:spPr>
                            <a:xfrm>
                              <a:off x="2469005" y="540505"/>
                              <a:ext cx="523875" cy="2692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Pr="00916DC6" w:rsidRDefault="00577C88" w:rsidP="00E802A3">
                                <w:pPr>
                                  <w:pStyle w:val="ab"/>
                                  <w:spacing w:before="0" w:beforeAutospacing="0" w:after="0" w:afterAutospacing="0"/>
                                </w:pPr>
                                <w:proofErr w:type="spellStart"/>
                                <w:proofErr w:type="gramStart"/>
                                <w:r>
                                  <w:rPr>
                                    <w:rFonts w:eastAsia="Times New Roman"/>
                                    <w:i/>
                                    <w:iCs/>
                                    <w:lang w:val="en-US"/>
                                  </w:rPr>
                                  <w:t>F</w:t>
                                </w:r>
                                <w:r>
                                  <w:rPr>
                                    <w:rFonts w:eastAsia="Times New Roman"/>
                                    <w:i/>
                                    <w:iCs/>
                                    <w:vertAlign w:val="subscript"/>
                                    <w:lang w:val="en-US"/>
                                  </w:rPr>
                                  <w:t>y</w:t>
                                </w:r>
                                <w:proofErr w:type="spellEnd"/>
                                <w:r>
                                  <w:rPr>
                                    <w:rFonts w:eastAsia="Times New Roman"/>
                                    <w:i/>
                                    <w:iCs/>
                                    <w:lang w:val="en-US"/>
                                  </w:rPr>
                                  <w:t>=</w:t>
                                </w:r>
                                <w:proofErr w:type="gramEnd"/>
                                <w:r>
                                  <w:rPr>
                                    <w:rFonts w:eastAsia="Times New Roman"/>
                                    <w:i/>
                                    <w:iCs/>
                                    <w:lang w:val="en-US"/>
                                  </w:rPr>
                                  <w:t>F</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42" name="Поле 21"/>
                          <wps:cNvSpPr txBox="1"/>
                          <wps:spPr>
                            <a:xfrm>
                              <a:off x="3057799" y="373500"/>
                              <a:ext cx="282575" cy="2381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E802A3">
                                <w:pPr>
                                  <w:pStyle w:val="ab"/>
                                  <w:spacing w:before="0" w:beforeAutospacing="0" w:after="0" w:afterAutospacing="0"/>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3" name="Поле 43"/>
                          <wps:cNvSpPr txBox="1"/>
                          <wps:spPr>
                            <a:xfrm>
                              <a:off x="2946399" y="1566353"/>
                              <a:ext cx="489585" cy="271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Pr="00916DC6" w:rsidRDefault="00577C88" w:rsidP="00E802A3">
                                <w:pPr>
                                  <w:ind w:firstLine="0"/>
                                </w:pPr>
                                <w:proofErr w:type="spellStart"/>
                                <w:proofErr w:type="gramStart"/>
                                <w:r w:rsidRPr="00916DC6">
                                  <w:rPr>
                                    <w:i/>
                                    <w:iCs/>
                                    <w:lang w:val="en-US"/>
                                  </w:rPr>
                                  <w:t>F</w:t>
                                </w:r>
                                <w:r>
                                  <w:rPr>
                                    <w:i/>
                                    <w:iCs/>
                                    <w:vertAlign w:val="subscript"/>
                                    <w:lang w:val="en-US"/>
                                  </w:rPr>
                                  <w:t>x</w:t>
                                </w:r>
                                <w:proofErr w:type="spellEnd"/>
                                <w:r w:rsidRPr="00916DC6">
                                  <w:rPr>
                                    <w:iCs/>
                                    <w:lang w:val="en-US"/>
                                  </w:rPr>
                                  <w:t>=</w:t>
                                </w:r>
                                <w:proofErr w:type="gramEnd"/>
                                <w:r w:rsidRPr="00916DC6">
                                  <w:rPr>
                                    <w:iCs/>
                                    <w:lang w:val="en-US"/>
                                  </w:rPr>
                                  <w:t>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4" name="AutoShape 10"/>
                          <wps:cNvCnPr>
                            <a:cxnSpLocks noChangeShapeType="1"/>
                          </wps:cNvCnPr>
                          <wps:spPr bwMode="auto">
                            <a:xfrm>
                              <a:off x="4175204" y="1140245"/>
                              <a:ext cx="0" cy="452769"/>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45" name="AutoShape 12"/>
                          <wps:cNvCnPr>
                            <a:cxnSpLocks noChangeShapeType="1"/>
                          </wps:cNvCnPr>
                          <wps:spPr bwMode="auto">
                            <a:xfrm flipH="1">
                              <a:off x="4058184" y="1138948"/>
                              <a:ext cx="116240" cy="1238"/>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46" name="AutoShape 15"/>
                          <wps:cNvCnPr>
                            <a:cxnSpLocks noChangeShapeType="1"/>
                          </wps:cNvCnPr>
                          <wps:spPr bwMode="auto">
                            <a:xfrm flipH="1">
                              <a:off x="4175001" y="1140105"/>
                              <a:ext cx="621571" cy="0"/>
                            </a:xfrm>
                            <a:prstGeom prst="straightConnector1">
                              <a:avLst/>
                            </a:prstGeom>
                            <a:noFill/>
                            <a:ln w="19050">
                              <a:solidFill>
                                <a:srgbClr val="000000"/>
                              </a:solidFill>
                              <a:round/>
                              <a:headEnd type="none" w="med" len="med"/>
                              <a:tailEnd type="stealth" w="med" len="lg"/>
                            </a:ln>
                            <a:extLst>
                              <a:ext uri="{909E8E84-426E-40DD-AFC4-6F175D3DCCD1}">
                                <a14:hiddenFill xmlns:a14="http://schemas.microsoft.com/office/drawing/2010/main">
                                  <a:noFill/>
                                </a14:hiddenFill>
                              </a:ext>
                            </a:extLst>
                          </wps:spPr>
                          <wps:bodyPr/>
                        </wps:wsp>
                        <wps:wsp>
                          <wps:cNvPr id="47" name="Прямая соединительная линия 47"/>
                          <wps:cNvCnPr/>
                          <wps:spPr>
                            <a:xfrm>
                              <a:off x="4175001" y="1593395"/>
                              <a:ext cx="621571" cy="0"/>
                            </a:xfrm>
                            <a:prstGeom prst="line">
                              <a:avLst/>
                            </a:prstGeom>
                            <a:noFill/>
                            <a:ln w="19050" cap="flat" cmpd="sng" algn="ctr">
                              <a:solidFill>
                                <a:sysClr val="windowText" lastClr="000000"/>
                              </a:solidFill>
                              <a:prstDash val="solid"/>
                              <a:headEnd type="oval" w="sm" len="sm"/>
                              <a:tailEnd type="oval" w="sm" len="sm"/>
                            </a:ln>
                            <a:effectLst/>
                          </wps:spPr>
                          <wps:style>
                            <a:lnRef idx="1">
                              <a:schemeClr val="accent1"/>
                            </a:lnRef>
                            <a:fillRef idx="0">
                              <a:schemeClr val="accent1"/>
                            </a:fillRef>
                            <a:effectRef idx="0">
                              <a:schemeClr val="accent1"/>
                            </a:effectRef>
                            <a:fontRef idx="minor">
                              <a:schemeClr val="tx1"/>
                            </a:fontRef>
                          </wps:style>
                          <wps:bodyPr/>
                        </wps:wsp>
                        <wps:wsp>
                          <wps:cNvPr id="48" name="Поле 21"/>
                          <wps:cNvSpPr txBox="1"/>
                          <wps:spPr>
                            <a:xfrm>
                              <a:off x="4716638" y="892707"/>
                              <a:ext cx="282575"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E802A3">
                                <w:pPr>
                                  <w:pStyle w:val="ab"/>
                                  <w:spacing w:before="0" w:beforeAutospacing="0" w:after="0" w:afterAutospacing="0"/>
                                </w:pPr>
                                <w:r>
                                  <w:rPr>
                                    <w:rFonts w:eastAsia="Times New Roman"/>
                                    <w:i/>
                                    <w:iCs/>
                                    <w:lang w:val="en-US"/>
                                  </w:rPr>
                                  <w:t>F</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49" name="Поле 21"/>
                          <wps:cNvSpPr txBox="1"/>
                          <wps:spPr>
                            <a:xfrm>
                              <a:off x="4276047" y="1542679"/>
                              <a:ext cx="557530" cy="295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E802A3">
                                <w:pPr>
                                  <w:pStyle w:val="ab"/>
                                  <w:spacing w:before="0" w:beforeAutospacing="0" w:after="0" w:afterAutospacing="0"/>
                                </w:pPr>
                                <w:proofErr w:type="gramStart"/>
                                <w:r>
                                  <w:rPr>
                                    <w:rFonts w:eastAsia="Times New Roman"/>
                                    <w:i/>
                                    <w:iCs/>
                                    <w:lang w:val="en-US"/>
                                  </w:rPr>
                                  <w:t>F</w:t>
                                </w:r>
                                <w:r>
                                  <w:rPr>
                                    <w:rFonts w:eastAsia="Times New Roman"/>
                                    <w:i/>
                                    <w:iCs/>
                                    <w:position w:val="-6"/>
                                    <w:vertAlign w:val="subscript"/>
                                    <w:lang w:val="en-US"/>
                                  </w:rPr>
                                  <w:t>x</w:t>
                                </w:r>
                                <w:proofErr w:type="gramEnd"/>
                                <w:r w:rsidRPr="00595AF4">
                                  <w:rPr>
                                    <w:rFonts w:eastAsia="Times New Roman"/>
                                    <w:iCs/>
                                    <w:lang w:val="en-US"/>
                                  </w:rPr>
                                  <w:t>=</w:t>
                                </w:r>
                                <w:r>
                                  <w:rPr>
                                    <w:rFonts w:eastAsia="Times New Roman"/>
                                    <w:iCs/>
                                  </w:rPr>
                                  <w:t>-</w:t>
                                </w:r>
                                <w:r>
                                  <w:rPr>
                                    <w:rFonts w:eastAsia="Times New Roman"/>
                                    <w:i/>
                                    <w:iCs/>
                                    <w:lang w:val="en-US"/>
                                  </w:rPr>
                                  <w:t>F</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50" name="AutoShape 6"/>
                          <wps:cNvCnPr>
                            <a:cxnSpLocks noChangeShapeType="1"/>
                          </wps:cNvCnPr>
                          <wps:spPr bwMode="auto">
                            <a:xfrm flipV="1">
                              <a:off x="4057805" y="181055"/>
                              <a:ext cx="577" cy="1414976"/>
                            </a:xfrm>
                            <a:prstGeom prst="straightConnector1">
                              <a:avLst/>
                            </a:prstGeom>
                            <a:noFill/>
                            <a:ln w="9525">
                              <a:solidFill>
                                <a:srgbClr val="000000"/>
                              </a:solidFill>
                              <a:round/>
                              <a:headEnd type="none" w="med" len="med"/>
                              <a:tailEnd type="stealth" w="med" len="lg"/>
                            </a:ln>
                            <a:extLst>
                              <a:ext uri="{909E8E84-426E-40DD-AFC4-6F175D3DCCD1}">
                                <a14:hiddenFill xmlns:a14="http://schemas.microsoft.com/office/drawing/2010/main">
                                  <a:noFill/>
                                </a14:hiddenFill>
                              </a:ext>
                            </a:extLst>
                          </wps:spPr>
                          <wps:bodyPr/>
                        </wps:wsp>
                        <wps:wsp>
                          <wps:cNvPr id="51" name="AutoShape 10"/>
                          <wps:cNvCnPr>
                            <a:cxnSpLocks noChangeShapeType="1"/>
                          </wps:cNvCnPr>
                          <wps:spPr bwMode="auto">
                            <a:xfrm>
                              <a:off x="4796809" y="1143861"/>
                              <a:ext cx="0" cy="452191"/>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53" name="Поле 21"/>
                          <wps:cNvSpPr txBox="1"/>
                          <wps:spPr>
                            <a:xfrm>
                              <a:off x="3538907" y="994895"/>
                              <a:ext cx="506730" cy="3041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E802A3">
                                <w:pPr>
                                  <w:pStyle w:val="ab"/>
                                  <w:spacing w:before="0" w:beforeAutospacing="0" w:after="0" w:afterAutospacing="0"/>
                                </w:pPr>
                                <w:proofErr w:type="gramStart"/>
                                <w:r>
                                  <w:rPr>
                                    <w:rFonts w:eastAsia="Times New Roman"/>
                                    <w:i/>
                                    <w:iCs/>
                                    <w:lang w:val="en-US"/>
                                  </w:rPr>
                                  <w:t>F</w:t>
                                </w:r>
                                <w:r>
                                  <w:rPr>
                                    <w:rFonts w:eastAsia="Times New Roman"/>
                                    <w:i/>
                                    <w:iCs/>
                                    <w:position w:val="-6"/>
                                    <w:vertAlign w:val="subscript"/>
                                    <w:lang w:val="en-US"/>
                                  </w:rPr>
                                  <w:t>y</w:t>
                                </w:r>
                                <w:r>
                                  <w:rPr>
                                    <w:rFonts w:eastAsia="Times New Roman"/>
                                    <w:i/>
                                    <w:iCs/>
                                    <w:lang w:val="en-US"/>
                                  </w:rPr>
                                  <w:t>=</w:t>
                                </w:r>
                                <w:proofErr w:type="gramEnd"/>
                                <w:r>
                                  <w:rPr>
                                    <w:rFonts w:eastAsia="Times New Roman"/>
                                    <w:i/>
                                    <w:iCs/>
                                    <w:lang w:val="en-US"/>
                                  </w:rPr>
                                  <w:t>0</w:t>
                                </w:r>
                              </w:p>
                            </w:txbxContent>
                          </wps:txbx>
                          <wps:bodyPr rot="0" spcFirstLastPara="0" vert="horz" wrap="none" lIns="91440" tIns="45720" rIns="91440" bIns="45720" numCol="1" spcCol="0" rtlCol="0" fromWordArt="0" anchor="ctr" anchorCtr="0" forceAA="0" compatLnSpc="1">
                            <a:prstTxWarp prst="textNoShape">
                              <a:avLst/>
                            </a:prstTxWarp>
                            <a:noAutofit/>
                          </wps:bodyPr>
                        </wps:wsp>
                        <wps:wsp>
                          <wps:cNvPr id="54" name="Прямая соединительная линия 54"/>
                          <wps:cNvCnPr/>
                          <wps:spPr>
                            <a:xfrm>
                              <a:off x="4052345" y="1137471"/>
                              <a:ext cx="0" cy="7200"/>
                            </a:xfrm>
                            <a:prstGeom prst="line">
                              <a:avLst/>
                            </a:prstGeom>
                            <a:noFill/>
                            <a:ln w="3175" cap="flat" cmpd="sng" algn="ctr">
                              <a:solidFill>
                                <a:sysClr val="windowText" lastClr="000000"/>
                              </a:solidFill>
                              <a:prstDash val="solid"/>
                              <a:headEnd type="oval" w="sm" len="sm"/>
                              <a:tailEnd type="none" w="sm" len="sm"/>
                            </a:ln>
                            <a:effectLst/>
                          </wps:spPr>
                          <wps:style>
                            <a:lnRef idx="1">
                              <a:schemeClr val="accent1"/>
                            </a:lnRef>
                            <a:fillRef idx="0">
                              <a:schemeClr val="accent1"/>
                            </a:fillRef>
                            <a:effectRef idx="0">
                              <a:schemeClr val="accent1"/>
                            </a:effectRef>
                            <a:fontRef idx="minor">
                              <a:schemeClr val="tx1"/>
                            </a:fontRef>
                          </wps:style>
                          <wps:bodyPr/>
                        </wps:wsp>
                        <wps:wsp>
                          <wps:cNvPr id="55" name="Прямая соединительная линия 55"/>
                          <wps:cNvCnPr/>
                          <wps:spPr>
                            <a:xfrm>
                              <a:off x="3170374" y="1596413"/>
                              <a:ext cx="65412" cy="0"/>
                            </a:xfrm>
                            <a:prstGeom prst="line">
                              <a:avLst/>
                            </a:prstGeom>
                            <a:noFill/>
                            <a:ln w="9525" cap="flat" cmpd="sng" algn="ctr">
                              <a:solidFill>
                                <a:sysClr val="windowText" lastClr="000000"/>
                              </a:solidFill>
                              <a:prstDash val="solid"/>
                              <a:headEnd type="oval" w="sm" len="sm"/>
                              <a:tailEnd type="none" w="sm" len="sm"/>
                            </a:ln>
                            <a:effectLst/>
                          </wps:spPr>
                          <wps:style>
                            <a:lnRef idx="1">
                              <a:schemeClr val="accent1"/>
                            </a:lnRef>
                            <a:fillRef idx="0">
                              <a:schemeClr val="accent1"/>
                            </a:fillRef>
                            <a:effectRef idx="0">
                              <a:schemeClr val="accent1"/>
                            </a:effectRef>
                            <a:fontRef idx="minor">
                              <a:schemeClr val="tx1"/>
                            </a:fontRef>
                          </wps:style>
                          <wps:bodyPr/>
                        </wps:wsp>
                        <wps:wsp>
                          <wps:cNvPr id="56" name="Поле 32"/>
                          <wps:cNvSpPr txBox="1"/>
                          <wps:spPr>
                            <a:xfrm>
                              <a:off x="2666651" y="175753"/>
                              <a:ext cx="257175"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E802A3">
                                <w:pPr>
                                  <w:pStyle w:val="ab"/>
                                  <w:spacing w:before="0" w:beforeAutospacing="0" w:after="0" w:afterAutospacing="0"/>
                                  <w:jc w:val="both"/>
                                </w:pPr>
                                <w:proofErr w:type="gramStart"/>
                                <w:r>
                                  <w:rPr>
                                    <w:rFonts w:eastAsia="Times New Roman"/>
                                    <w:i/>
                                    <w:iCs/>
                                    <w:lang w:val="en-US"/>
                                  </w:rPr>
                                  <w:t>y</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7" name="Поле 32"/>
                          <wps:cNvSpPr txBox="1"/>
                          <wps:spPr>
                            <a:xfrm>
                              <a:off x="3807829" y="183356"/>
                              <a:ext cx="257175" cy="2971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E802A3">
                                <w:pPr>
                                  <w:pStyle w:val="ab"/>
                                  <w:spacing w:before="0" w:beforeAutospacing="0" w:after="0" w:afterAutospacing="0"/>
                                  <w:jc w:val="both"/>
                                </w:pPr>
                                <w:proofErr w:type="gramStart"/>
                                <w:r>
                                  <w:rPr>
                                    <w:rFonts w:eastAsia="Times New Roman"/>
                                    <w:i/>
                                    <w:iCs/>
                                    <w:lang w:val="en-US"/>
                                  </w:rPr>
                                  <w:t>y</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8" name="Поле 32"/>
                          <wps:cNvSpPr txBox="1"/>
                          <wps:spPr>
                            <a:xfrm>
                              <a:off x="411131" y="183247"/>
                              <a:ext cx="271964" cy="2318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Pr="001D72DA" w:rsidRDefault="00577C88" w:rsidP="00E802A3">
                                <w:pPr>
                                  <w:pStyle w:val="ab"/>
                                  <w:spacing w:before="0" w:beforeAutospacing="0" w:after="0" w:afterAutospacing="0"/>
                                  <w:jc w:val="both"/>
                                </w:pPr>
                                <w:r w:rsidRPr="001D72DA">
                                  <w:rPr>
                                    <w:rFonts w:eastAsia="Times New Roman"/>
                                    <w:iCs/>
                                    <w:lang w:val="en-US"/>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9" name="Поле 32"/>
                          <wps:cNvSpPr txBox="1"/>
                          <wps:spPr>
                            <a:xfrm>
                              <a:off x="4959870" y="1333299"/>
                              <a:ext cx="275590" cy="2298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E802A3">
                                <w:pPr>
                                  <w:pStyle w:val="ab"/>
                                  <w:spacing w:before="0" w:beforeAutospacing="0" w:after="0" w:afterAutospacing="0"/>
                                  <w:jc w:val="both"/>
                                </w:pPr>
                                <w:r>
                                  <w:rPr>
                                    <w:rFonts w:eastAsia="Times New Roman"/>
                                    <w:lang w:val="en-US"/>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 name="Поле 22"/>
                          <wps:cNvSpPr txBox="1"/>
                          <wps:spPr>
                            <a:xfrm>
                              <a:off x="1015031" y="1858938"/>
                              <a:ext cx="26606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Pr="00122074" w:rsidRDefault="00577C88" w:rsidP="00122074">
                                <w:pPr>
                                  <w:ind w:firstLine="0"/>
                                  <w:rPr>
                                    <w:i/>
                                  </w:rPr>
                                </w:pPr>
                                <w:r w:rsidRPr="00122074">
                                  <w:rPr>
                                    <w:i/>
                                  </w:rPr>
                                  <w:t>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1" name="Поле 22"/>
                          <wps:cNvSpPr txBox="1"/>
                          <wps:spPr>
                            <a:xfrm>
                              <a:off x="2778759" y="1858616"/>
                              <a:ext cx="26606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122074">
                                <w:pPr>
                                  <w:pStyle w:val="ab"/>
                                  <w:spacing w:before="0" w:beforeAutospacing="0" w:after="0" w:afterAutospacing="0"/>
                                  <w:jc w:val="both"/>
                                </w:pPr>
                                <w:r>
                                  <w:rPr>
                                    <w:rFonts w:eastAsia="Times New Roman"/>
                                    <w:i/>
                                    <w:iCs/>
                                  </w:rPr>
                                  <w:t>б</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02" name="Поле 22"/>
                          <wps:cNvSpPr txBox="1"/>
                          <wps:spPr>
                            <a:xfrm>
                              <a:off x="4264712" y="1855315"/>
                              <a:ext cx="25590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122074">
                                <w:pPr>
                                  <w:pStyle w:val="ab"/>
                                  <w:spacing w:before="0" w:beforeAutospacing="0" w:after="0" w:afterAutospacing="0"/>
                                  <w:jc w:val="both"/>
                                </w:pPr>
                                <w:r>
                                  <w:rPr>
                                    <w:rFonts w:eastAsia="Times New Roman"/>
                                    <w:i/>
                                    <w:iCs/>
                                  </w:rPr>
                                  <w:t>в</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3" o:spid="_x0000_s1026" editas="canvas" style="width:425.25pt;height:171pt;mso-position-horizontal-relative:char;mso-position-vertical-relative:line" coordsize="54006,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LqGwg4AAMikAAAOAAAAZHJzL2Uyb0RvYy54bWzsXdmO28gVfQ+QfyD07mkWdwrTHjjd9iSA&#10;M2NknMwzm6KWjEQqJO1uJwiQ5TWAH5L3+YUBkgEGmCy/IP9Rzq0qFhct3VK31Gp32YAtiSUupXvq&#10;LufeW59+djWbGm+TvJhk6WmPfWL2jCSNs8EkHZ32fv36xZOgZxRllA6iaZYmp713SdH77OlPf/Lp&#10;5byfWNk4mw6S3MBJ0qJ/OT/tjcty3j85KeJxMouKT7J5kuLgMMtnUYm3+ehkkEeXOPtsemKZpndy&#10;meWDeZ7FSVHg03NxsPeUn384TOLyy+GwSEpjetrDvZX835z/e0H/njz9NOqP8mg+nsTyNqId7mIW&#10;TVJcVJ3qPCoj400+WTrVbBLnWZENy0/ibHaSDYeTOOHPgKdhZudpzqL0bVTwh4kxO9UN4tUdnvdi&#10;RPedZi8m0ylm4wRn79Nn9P8lfp+EDk/T9iDxCR8rx1zOR/3L0Vz9lPj5O7/lVo/+eZ69mfMnH/Xj&#10;L96+yo3J4LRnuz0jjWaQo8XfP/zpw18X/8Pf7wx8jDunO8DQz/P5V/NXufxgJN7R3V8N8xn9j0k3&#10;riCrzLdt1jPe4aUX+I4lZCG5Ko0Yh13GAmaFPSOmAaHj2z4TI+IxRGrDGeLx82vOcVLdDCZwBOnj&#10;N0wPAAwU9RQWt5vCr8bRPOFTWDSm0Kpm8NmbMuNDDDl7fNRZ+iqnSYqv0q/mL7P4m8JIs7NxlI4S&#10;Pvj1uzlmn88Ebr7xFXpTYN6Ni8tfZgOMiXB+XL16VDXvdhj6jiPm3Q3xEzjtiXd8zw99LBs08Ryg&#10;arqi/jwvys+TbGbQi9NeUebRZDQuz7I0BdSznPErRm9fFiXJcv0FuhEl4yS9xiUew/JNk3+jyKaT&#10;ASGAxhX56OJsmhtvI1o0+B+6RZytNQwSmg7wedQfJ9HgeTowSj45KRa6Hp1+lgx6xjTBukiv+Mgy&#10;mkzrkUWZRNNy3Bk8HcmrCdBBIPE0dBkSTb6m/CE0w+fB88B54lje8yeOeX7+5NmLM+eJ94L57rl9&#10;fnZ2zv5ID8ac/ngyGCQpPVu1vjHnZoIlV1qxMqkVTs3iSfvsfIJwi9X//Ka5jJBYCOm+yAbvODT5&#10;55D1Awk9xE0sG7XQezTJLQm+c6E3htPJ/DeEFvr15LLTFH/ft1xfCAb9trTs+C60FF9yHOaZ4uje&#10;5D90LVeLP8yMlarp4xF/pTVr8Q/uSfwDKF3SqljbPeaGfkfrBo7lMokA13JslyuHvQGAhSbwRuhs&#10;rexaAQi79ONBgL+sACBme9cAjXW/IfiMOaZtdRZ+KfSOa4VBSHe2N6Hnq74RR/C2htOo3Fn8yQQ7&#10;j4qxsJMGeCVU2e3tovUWFCZFW0XcM16pssgZXuVIrnYFYGN3rSLGLfv9mkUNUDCfuYED0V+jDpQ1&#10;FPq+LTw0DYsVjoWGRRUwugNYwDpZggU3U/YLC+4t/HyDt8DsILA6zrJveyZsKOExuKatFcca11sj&#10;5A4RQhb6EkS47N0vRFZ5FMyxQ9OT1pXvishVHZS624CSNq10wIkHqmFHLSOEr90HQEg35NRwPVYh&#10;RGLDtazA5XpubyaWdrc3LsIfj7vNVrAM7LA0Q0PoV/rbgWNbrqR39swy6CCTZHNXGucfkdQrz2Hx&#10;D3CT/wQzyXgoR675ipYUTBn5wcRJGnkGKsu2AkQ7vSZV4DLfZHDS4RyDKADbLeIrFVUQ2BaYMmH7&#10;B7bp29eIcZTH/OycHaOLjwZSR0WD30JfDWdTUN8gvQzm4WL4I67XHAZcN4YFiOX6QRWileeF9qiM&#10;KrrIZqaNBCNRXFt5VZlnrXBsm15rkmbFTBJsgjOL+uv5tc5Q6Q90+KmifFfx3b9KhtDkxBOLAFn7&#10;TqM4TtKyuttpitH0sEOwbOqLMrC86YtyPH014ckK23xZfYNfOUtL9eXZJM3yVbddT/BQjEeYkYRT&#10;Pje9FBSdkElYBsU8fjFBoO9lVJSvohwCgg+R71F+iX+G0ww0ZyZf9Yxxlv9+1ec0HpQjjoLqRK4F&#10;iNvfvYlyuGrTX6RguUPmUBCo5G8c17fwJm8euWgeSd/MzjIwsxBZ3B1/SePLafVymGezrxEJe0ZX&#10;xaEojXHt015c5tWbs1LkgCCxJE6ePePDkJAxj8qX4L2RXiF+dRLk11dfR/lcEs4lwPeFoM1rLIlg&#10;bT2Wfo80I65lOOE0dD2vcr4Px3zSVApXbfEtMibeL/69+O7De+PDnxf/XXy/+Nfih8V/Fj98+Ate&#10;//jhb3hNBxc/yo/fG/h6O0gu3wlKt3ajJLnZVLqruP0mvXPNajWdgEWnmVxD5st1ZY1ubYOuFvsN&#10;60qGlY8z8WqlwAs8bndRWTdOryh8BVq3ohBICAcHFH37dqLfDWhsFn079D0PV+SRbA9xubayBgyJ&#10;1XctGwwPHVrvZF0n+SoBQylXDoIGo2PEs/kAi2w6wno3HSEBhZY+EuWW/BfvCqV6kVI3yC5fY3nD&#10;ooy1Hgc25b7QYldzP/ys4nnbunodVrbEVKUdZVYPiVGdU6J1ttTZ94AwFeVYfAt98uPie8NqEkhk&#10;8Brl1c8ybkZtxg/zPN/xwNMSShyEIjr8qBUgVwaJDIQiyw58hPQ2oihHPtgm/bGEIs+WqQDqiFzR&#10;t5a+Gxh+D8ZiHHxTGblrLcby6uJK/raHMR4FPXxQ0xGrorAiH4/h6NXa89bYrlNtXddhZkc3won0&#10;qgg9MjIpAUhDG8uX8udusKDs4AzeENoink2/SO3GXO8ett29e0Dso3T2VJrTHehjB/nvtjBomYtM&#10;PJ/bwyILmTJVW6gFfj0e311v1mqFTOnk7cDRnlGrshZuqpc1ailT/dB+qsrDugPUem7ohMKKZqbj&#10;WwgQY+WuURtYVqh0LdxUUTqjUXtEulbFHTRqeZjkOAOrYFtUYPW29rEbIHULvi1cW9uG1u24viiH&#10;chVmURoVVi5ZVdFGM9SoitKa9uCaVqV2aMweM2aX41WoAJWeDUpHt4pXWQEzQzjJAC3SMj1xolrR&#10;4nAYyqiv5QYUG9ZO7XE5tSoh5aagXcVt3pzzvAcn+PGFrWyVeaSMaXy0I8Q9pI5KW3pFhTji0ai2&#10;lRFppGYD7Rrhx4VwVeSrEf7RZDRQTKrKaJCG984Ih6vsoM6aK3FUozpm2AlytTAOJR9ojB8iT2mb&#10;0DR3lh5UaPoRamWnwmxdga7WZhjee+o6srIBgxUyZqHvARnuLECMrONtu/ig6sDggq7arNSL8lYd&#10;SHQHBsrU+vg7MCAdSCqtGgAHLkC3kU2MJGMh97yWkPs/tccqnVXkJ/merkBf18OnTgrRfXm2aGW2&#10;ugIdkc5lWDTdtX0qhm6trRWCG/GhqUgxoGzQNHlsqAaI5fgskMrhGjvwLtRCI6FvOXXvZi2q2ml6&#10;ukWDbHH3cBpX2YobbOgNFWw+sOXU1CAec8JuyFPluFpolrdXs0kXEj6SQkK7LqnapXwBX69Df6RL&#10;5Ls15QvQAGZAFRPQAB4LgzU9epDEbYtqxvW8uU7iRta5KKCoLSYeOtBJ3JTYJ7NMlgqvKIJMwYzD&#10;lUlQ5dVSM4d7tMGAQICeI9A1Wcc5B9EWUnHx/nuD6lYOupUDT311lknjnYscSHxNU8SeXAe9Bzsu&#10;ODRLoCglL7SATU0pHRelpBpn3pRS0jmV95BTiV5xXZJoZ9DaaMPrh0In2T6qhDgoG2GBdmUSQ2xZ&#10;g/a4QKvcgAcD2sfHETnLvC4+kg7blslZVgiuVkKWuci9cju8rhOESLqUuRtI49C8ripFEF0vjqDk&#10;iC+z2xC7Oj2r0ytBtK6g4PGxtKOgjR+WnE31Q+8vnklzIHtUOEjaskwV5jctp2OEax6s3qFCd2KW&#10;wRi1r81eNmWBCC7D4r5iMPBLA4auToIHs4PQ4T5PbfAy5pFnKpIk4LFuNnc1FcZnTu/hcuNtr1Zz&#10;xeiNtowRvnQTRPenOlb2ZSYlQvyw5IqxdVdHiXgWQ3rwIQKVmgt7JFyYo5Ildmrlha/XztT1XFhL&#10;wqmXV7i7hGsyTJNhK9s8ru0pI+I0FEaT9tehNgpT+RaqfGTnuCGyhRB5EAl3QYjGJl0uqxk31A0U&#10;qEj92HLL6+1QHkzgMH6ETS6dRpbIbWuxHWS/IilcWHZoREYtdrEO1d6PizZkVPzNG5GFbqi7FR0f&#10;bJXrrGF7xOXYtNVlNxh4X1UhCHqABKiqQuDOdazdZlUIqsb4ba7P/rqLmMeuOb+3336t2WG73sNW&#10;b0vb3pp8ZTP77TZgw240SwA4cFWI44deYApym5LeA6+T9F5Hw9l1fUfuQup10rverRlkrYTF7Z0w&#10;ML9BVcQfIpLdjWK4JppgSRm3TdQC83V//cque+scvLcOU1kA2po7ZmtOUbs7hSdFoW0jlC+DlWtS&#10;9WGvUSv1iqTyEWxpu2kS09hL4pocyq2DkyiDocwRtX/ug+u2rkjdzk4HOlH/tFdvFXF0sUm4JEot&#10;7rCVh/BobgwwXuxVVUO6oeeIZbiOg3jo5HyzTPytEdbNvdcIE5s3tHc1abeSfTAd5Y8ZYYpiVobn&#10;zq1lLA9/yMGjamKfYoZt/dTqLIOej4JA1obnETViZarQ9sEYnuWj26cA+4QorXjbdlBo7+RX1WcM&#10;m9u5PMxXq7wWZkM0A7jGtNTO4uGdRe6/k5WjMQtlcpy9k91lln1nPeswxtCIgKtZ7IgpslwakPUZ&#10;bFfJ1tkswJavlFVQ71yneydzomGTaan4PRop3SJRJbB2o8ltGrih/5709TVkjxeyyxT77pAFax74&#10;CNCQaWxjD1lU6rQodst3XdU72eJjNWiPq6JOFOZrPcv3dz1WPWutqIJVqRFbltQxk2GTgkrRukEo&#10;8v4bmlaksIm8GNEaWYP2yEC7dfG6Lqk7+pI6AHPJAwbwpUm1Jcot30cDCpkOEGDbAmGcrUM5YsDa&#10;BT66pFVd7d7dNPz4CmGZeYe6GVmq4D9xQjKoA9eV3ckaqCV7mkhLDLBcjVrMzLGhFm3n5JKtveBd&#10;vGAUioz6l6M5LxmJ+5fzmId5Rnk0H0/i86iMmu/5qH5iZeNsOkjyp/8HAAD//wMAUEsDBBQABgAI&#10;AAAAIQARQer23QAAAAUBAAAPAAAAZHJzL2Rvd25yZXYueG1sTI9BS8QwEIXvgv8hjODNTazdtdSm&#10;iwiK6GF1LXjNNrNtMJmUJrut/nqjF70MPN7jvW+q9ewsO+IYjCcJlwsBDKn12lAnoXm7vyiAhahI&#10;K+sJJXxigHV9elKpUvuJXvG4jR1LJRRKJaGPcSg5D22PToWFH5CSt/ejUzHJseN6VFMqd5ZnQqy4&#10;U4bSQq8GvOux/dgenIQ829vi5WH1/PXYNNPTe26uxcZIeX42394AizjHvzD84Cd0qBPTzh9IB2Yl&#10;pEfi701esRRLYDsJV3kmgNcV/09ffwMAAP//AwBQSwECLQAUAAYACAAAACEAtoM4kv4AAADhAQAA&#10;EwAAAAAAAAAAAAAAAAAAAAAAW0NvbnRlbnRfVHlwZXNdLnhtbFBLAQItABQABgAIAAAAIQA4/SH/&#10;1gAAAJQBAAALAAAAAAAAAAAAAAAAAC8BAABfcmVscy8ucmVsc1BLAQItABQABgAIAAAAIQAxrLqG&#10;wg4AAMikAAAOAAAAAAAAAAAAAAAAAC4CAABkcnMvZTJvRG9jLnhtbFBLAQItABQABgAIAAAAIQAR&#10;Qer23QAAAAUBAAAPAAAAAAAAAAAAAAAAABwRAABkcnMvZG93bnJldi54bWxQSwUGAAAAAAQABADz&#10;AAAAJhIAAAAA&#10;">
                <v:shape id="_x0000_s1027" type="#_x0000_t75" style="position:absolute;width:54006;height:21717;visibility:visible;mso-wrap-style:square">
                  <v:fill o:detectmouseclick="t"/>
                  <v:path o:connecttype="none"/>
                </v:shape>
                <v:group id="Группа 35" o:spid="_x0000_s1028" style="position:absolute;left:1173;top:1687;width:51181;height:19474" coordorigin="1173,1687" coordsize="51181,194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type id="_x0000_t32" coordsize="21600,21600" o:spt="32" o:oned="t" path="m,l21600,21600e" filled="f">
                    <v:path arrowok="t" fillok="f" o:connecttype="none"/>
                    <o:lock v:ext="edit" shapetype="t"/>
                  </v:shapetype>
                  <v:shape id="AutoShape 5" o:spid="_x0000_s1029" type="#_x0000_t32" style="position:absolute;left:3997;top:15933;width:476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vsIAAADaAAAADwAAAGRycy9kb3ducmV2LnhtbESP0WrCQBRE3wv+w3KFvjUbpdaSuoop&#10;CYh9MvoBl+xtEpq9u2S3Mf37riD4OMzMGWazm0wvRhp8Z1nBIklBENdWd9wouJzLl3cQPiBr7C2T&#10;gj/ysNvOnjaYaXvlE41VaESEsM9QQRuCy6T0dUsGfWIdcfS+7WAwRDk0Ug94jXDTy2WavkmDHceF&#10;Fh19tlT/VL9GwZddk6uLvszdZeXG/FTkx9dUqef5tP8AEWgKj/C9fdAKlnC7Em+A3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vsIAAADaAAAADwAAAAAAAAAAAAAA&#10;AAChAgAAZHJzL2Rvd25yZXYueG1sUEsFBgAAAAAEAAQA+QAAAJADAAAAAA==&#10;" strokeweight="1pt">
                    <v:stroke endarrow="classic" endarrowlength="long"/>
                  </v:shape>
                  <v:shape id="AutoShape 6" o:spid="_x0000_s1030" type="#_x0000_t32" style="position:absolute;left:3997;top:1772;width:7;height:141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p68cAAAADaAAAADwAAAGRycy9kb3ducmV2LnhtbESP3YrCMBSE7wXfIRzBO00UcaWaFl1U&#10;vBL8eYBDc2yrzUlpslrf3iws7OUwM98wq6yztXhS6yvHGiZjBYI4d6biQsP1shstQPiAbLB2TBre&#10;5CFL+70VJsa9+ETPcyhEhLBPUEMZQpNI6fOSLPqxa4ijd3OtxRBlW0jT4ivCbS2nSs2lxYrjQokN&#10;fZeUP84/VoNdHGsu3HR9d0dlt+py+trtN1oPB916CSJQF/7Df+2D0TCD3yvxBsj0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U6evHAAAAA2gAAAA8AAAAAAAAAAAAAAAAA&#10;oQIAAGRycy9kb3ducmV2LnhtbFBLBQYAAAAABAAEAPkAAACOAwAAAAA=&#10;">
                    <v:stroke endarrow="classic" endarrowlength="long"/>
                  </v:shape>
                  <v:shape id="AutoShape 8" o:spid="_x0000_s1031" type="#_x0000_t32" style="position:absolute;left:8733;top:6159;width:8425;height:52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1eY78AAADaAAAADwAAAGRycy9kb3ducmV2LnhtbESPS4vCMBSF9wP+h3AFd9NU8dlpFBEE&#10;XY7W/aW505Y2N6WJtfrrzcDALA/n8XHS3WAa0VPnKssKplEMgji3uuJCQXY9fq5BOI+ssbFMCp7k&#10;YLcdfaSYaPvgb+ovvhBhhF2CCkrv20RKl5dk0EW2JQ7ej+0M+iC7QuoOH2HcNHIWx0tpsOJAKLGl&#10;Q0l5fbmbwLWVl1k/3yyz21GuzlxPzStTajIe9l8gPA3+P/zXPmkFC/i9Em6A3L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X1eY78AAADaAAAADwAAAAAAAAAAAAAAAACh&#10;AgAAZHJzL2Rvd25yZXYueG1sUEsFBgAAAAAEAAQA+QAAAI0DAAAAAA==&#10;" strokeweight="1.5pt">
                    <v:stroke endarrow="classic" endarrowlength="long"/>
                  </v:shape>
                  <v:shape id="AutoShape 10" o:spid="_x0000_s1032" type="#_x0000_t32" style="position:absolute;left:8733;top:11403;width:0;height:45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4fI8QAAADaAAAADwAAAGRycy9kb3ducmV2LnhtbESPQWsCMRSE74X+h/AKXkrNWqnKapQi&#10;FJRSqlbw+ti8bpbdvIRNXFd/fVMo9DjMzDfMYtXbRnTUhsqxgtEwA0FcOF1xqeD49fY0AxEissbG&#10;MSm4UoDV8v5ugbl2F95Td4ilSBAOOSowMfpcylAYshiGzhMn79u1FmOSbSl1i5cEt418zrKJtFhx&#10;WjDoaW2oqA9nq6Du6s/97iX4x/ONJu/efGzHJ63U4KF/nYOI1Mf/8F97oxVM4fdKu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rh8jxAAAANoAAAAPAAAAAAAAAAAA&#10;AAAAAKECAABkcnMvZG93bnJldi54bWxQSwUGAAAAAAQABAD5AAAAkgMAAAAA&#10;">
                    <v:stroke dashstyle="dash"/>
                  </v:shape>
                  <v:shape id="AutoShape 11" o:spid="_x0000_s1033" type="#_x0000_t32" style="position:absolute;left:17158;top:6159;width:7;height:97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GLUcEAAADaAAAADwAAAGRycy9kb3ducmV2LnhtbERPXWvCMBR9F/Yfwh3sRWbqxmR0RhmC&#10;oAyZdYO9Xpq7prS5CU2s1V9vHgQfD+d7vhxsK3rqQu1YwXSSgSAuna65UvD7s35+BxEissbWMSk4&#10;U4Dl4mE0x1y7ExfUH2IlUgiHHBWYGH0uZSgNWQwT54kT9+86izHBrpK6w1MKt618ybKZtFhzajDo&#10;aWWobA5Hq6Dpm+9i/xb8+Hih2Zc3u+3rn1bq6XH4/AARaYh38c290QrS1nQl3QC5u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MYtRwQAAANoAAAAPAAAAAAAAAAAAAAAA&#10;AKECAABkcnMvZG93bnJldi54bWxQSwUGAAAAAAQABAD5AAAAjwMAAAAA&#10;">
                    <v:stroke dashstyle="dash"/>
                  </v:shape>
                  <v:shape id="AutoShape 12" o:spid="_x0000_s1034" type="#_x0000_t32" style="position:absolute;left:3997;top:11388;width:7361;height: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0OacQAAADaAAAADwAAAGRycy9kb3ducmV2LnhtbESP3WoCMRSE7wu+QzgF72q2CtKuRlGh&#10;qAgFrYiXh83Zn3Zzsk2iu759UxC8HGbmG2Y670wtruR8ZVnB6yABQZxZXXGh4Pj18fIGwgdkjbVl&#10;UnAjD/NZ72mKqbYt7+l6CIWIEPYpKihDaFIpfVaSQT+wDXH0cusMhihdIbXDNsJNLYdJMpYGK44L&#10;JTa0Kin7OVyMgrXf/55cvmy3n4ts970abdplflaq/9wtJiACdeERvrc3WsE7/F+JN0DO/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fQ5pxAAAANoAAAAPAAAAAAAAAAAA&#10;AAAAAKECAABkcnMvZG93bnJldi54bWxQSwUGAAAAAAQABAD5AAAAkgMAAAAA&#10;">
                    <v:stroke dashstyle="dash"/>
                  </v:shape>
                  <v:shape id="AutoShape 13" o:spid="_x0000_s1035" type="#_x0000_t32" style="position:absolute;left:3997;top:6159;width:14391;height: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rjn8YAAADbAAAADwAAAGRycy9kb3ducmV2LnhtbESPT0sDQQzF7wW/wxDBW3fWClK2nZa2&#10;IFYEoVWkx7CT/aM7me3M2F2/vTkUvCW8l/d+Wa5H16kLhdh6NnCf5aCIS29brg18vD9N56BiQrbY&#10;eSYDvxRhvbqZLLGwfuADXY6pVhLCsUADTUp9oXUsG3IYM98Ti1b54DDJGmptAw4S7jo9y/NH7bBl&#10;aWiwp11D5ffxxxl4jofzZ6i2w8vbpnz92j3sh211MubudtwsQCUa07/5er23gi/08osMo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K45/GAAAA2wAAAA8AAAAAAAAA&#10;AAAAAAAAoQIAAGRycy9kb3ducmV2LnhtbFBLBQYAAAAABAAEAPkAAACUAwAAAAA=&#10;">
                    <v:stroke dashstyle="dash"/>
                  </v:shape>
                  <v:shape id="AutoShape 14" o:spid="_x0000_s1036" type="#_x0000_t32" style="position:absolute;left:8733;top:6159;width:0;height:52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RAksAAAADbAAAADwAAAGRycy9kb3ducmV2LnhtbESPQYvCMBCF74L/IcyCN00romu3UUQQ&#10;3KPavQ/N2JY2k9LEWv31G0HwNsN787436XYwjeipc5VlBfEsAkGcW11xoSC7HKbfIJxH1thYJgUP&#10;crDdjEcpJtre+UT92RcihLBLUEHpfZtI6fKSDLqZbYmDdrWdQR/WrpC6w3sIN42cR9FSGqw4EEps&#10;aV9SXp9vJnBt5WXWL9bL7O8gV79cx+aZKTX5GnY/IDwN/mN+Xx91qB/D65cw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A0QJLAAAAA2wAAAA8AAAAAAAAAAAAAAAAA&#10;oQIAAGRycy9kb3ducmV2LnhtbFBLBQYAAAAABAAEAPkAAACOAwAAAAA=&#10;" strokeweight="1.5pt">
                    <v:stroke endarrow="classic" endarrowlength="long"/>
                  </v:shape>
                  <v:shape id="AutoShape 15" o:spid="_x0000_s1037" type="#_x0000_t32" style="position:absolute;left:8733;top:11403;width:84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owEr8AAADbAAAADwAAAGRycy9kb3ducmV2LnhtbERP32vCMBB+H/g/hBv4NlM7kFGNIkPB&#10;1+pg9O1ozqbYXEoTm7q/3gwGe7uP7+dtdpPtxEiDbx0rWC4yEMS10y03Cr4ux7cPED4ga+wck4IH&#10;edhtZy8bLLSLXNJ4Do1IIewLVGBC6AspfW3Iol+4njhxVzdYDAkOjdQDxhRuO5ln2UpabDk1GOzp&#10;01B9O9+tAiq/rzFWZf/eVhR+HHcuHpZKzV+n/RpEoCn8i//cJ53m5/D7SzpAbp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RowEr8AAADbAAAADwAAAAAAAAAAAAAAAACh&#10;AgAAZHJzL2Rvd25yZXYueG1sUEsFBgAAAAAEAAQA+QAAAI0DAAAAAA==&#10;" strokeweight="1.5pt">
                    <v:stroke endarrow="classic" endarrowlength="long"/>
                  </v:shape>
                  <v:shape id="Дуга 19" o:spid="_x0000_s1038" style="position:absolute;left:5169;top:7252;width:8327;height:8308;rotation:3586508fd;visibility:visible;mso-wrap-style:square;v-text-anchor:middle" coordsize="832679,830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ddG8MA&#10;AADbAAAADwAAAGRycy9kb3ducmV2LnhtbESPQYvCMBCF7wv+hzCCt22qB3Fro4goKygLq4LXoRnb&#10;ajMpSVbrvzcLgrcZ3pv3vcnnnWnEjZyvLSsYJikI4sLqmksFx8P6cwLCB2SNjWVS8CAP81nvI8dM&#10;2zv/0m0fShFD2GeooAqhzaT0RUUGfWJb4qidrTMY4upKqR3eY7hp5ChNx9JgzZFQYUvLiorr/s9E&#10;SFOeLqvhevWDxcFdd+ctPr63Sg363WIKIlAX3ubX9UbH+l/w/0sc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ddG8MAAADbAAAADwAAAAAAAAAAAAAAAACYAgAAZHJzL2Rv&#10;d25yZXYueG1sUEsFBgAAAAAEAAQA9QAAAIgDAAAAAA==&#10;" path="m416339,nsc502978,,587459,26965,658008,77138l416340,415365v,-138455,-1,-276910,-1,-415365xem416339,nfc502978,,587459,26965,658008,77138e" filled="f" strokecolor="black [3213]" strokeweight="1pt">
                    <v:stroke startarrow="classic" startarrowwidth="narrow" startarrowlength="long" endarrow="classic" endarrowwidth="narrow" endarrowlength="long"/>
                    <v:path arrowok="t" o:connecttype="custom" o:connectlocs="416339,0;658008,77138" o:connectangles="0,0"/>
                  </v:shape>
                  <v:line id="Прямая соединительная линия 20" o:spid="_x0000_s1039" style="position:absolute;visibility:visible;mso-wrap-style:square" from="8733,15933" to="17158,1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A8gMMAAADbAAAADwAAAGRycy9kb3ducmV2LnhtbESPwW7CMAyG75N4h8hI3EZKGWjqCAg2&#10;IXHgMrbdrcZLKxqnagItPP18QNrR+v1//rzaDL5RV+piHdjAbJqBIi6DrdkZ+P7aP7+CignZYhOY&#10;DNwowmY9elphYUPPn3Q9JacEwrFAA1VKbaF1LCvyGKehJZbsN3Qek4yd07bDXuC+0XmWLbXHmuVC&#10;hS29V1SeTxcvGh4XR3dwu5dwW+R6vrz/bPsPYybjYfsGKtGQ/pcf7YM1kIu9/CIA0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7wPIDDAAAA2wAAAA8AAAAAAAAAAAAA&#10;AAAAoQIAAGRycy9kb3ducmV2LnhtbFBLBQYAAAAABAAEAPkAAACRAwAAAAA=&#10;" strokecolor="black [3213]" strokeweight="1.5pt">
                    <v:stroke startarrow="oval" startarrowwidth="narrow" startarrowlength="short" endarrow="oval" endarrowwidth="narrow" endarrowlength="short"/>
                  </v:line>
                  <v:line id="Прямая соединительная линия 23" o:spid="_x0000_s1040" style="position:absolute;visibility:visible;mso-wrap-style:square" from="3976,6167" to="3976,11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0cEAAADbAAAADwAAAGRycy9kb3ducmV2LnhtbESPQYvCMBSE7wv7H8Jb8LZN14K41Siu&#10;oIg3dcHrs3m2xealJLHWf28EweMwM98w03lvGtGR87VlBT9JCoK4sLrmUsH/YfU9BuEDssbGMim4&#10;k4f57PNjirm2N95Rtw+liBD2OSqoQmhzKX1RkUGf2JY4emfrDIYoXSm1w1uEm0YO03QkDdYcFyps&#10;aVlRcdlfjQL6y7Ynt87GnWw3tjgdt7/nBpUafPWLCYhAfXiHX+2NVjDM4Pkl/gA5e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nH7RwQAAANsAAAAPAAAAAAAAAAAAAAAA&#10;AKECAABkcnMvZG93bnJldi54bWxQSwUGAAAAAAQABAD5AAAAjwMAAAAA&#10;" strokecolor="windowText" strokeweight="1.5pt">
                    <v:stroke startarrow="oval" startarrowwidth="narrow" startarrowlength="short" endarrow="oval" endarrowwidth="narrow" endarrowlength="short"/>
                  </v:line>
                  <v:shapetype id="_x0000_t202" coordsize="21600,21600" o:spt="202" path="m,l,21600r21600,l21600,xe">
                    <v:stroke joinstyle="miter"/>
                    <v:path gradientshapeok="t" o:connecttype="rect"/>
                  </v:shapetype>
                  <v:shape id="Поле 21" o:spid="_x0000_s1041" type="#_x0000_t202" style="position:absolute;left:16674;top:5428;width:2826;height:23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PFcQA&#10;AADbAAAADwAAAGRycy9kb3ducmV2LnhtbESPQWsCMRSE7wX/Q3iCl6JZPUhZjaJCi0htqYp4fGye&#10;m8XNy5JEXf99IxR6HGbmG2Y6b20tbuRD5VjBcJCBIC6crrhUcNi/999AhIissXZMCh4UYD7rvEwx&#10;1+7OP3TbxVIkCIccFZgYm1zKUBiyGAauIU7e2XmLMUlfSu3xnuC2lqMsG0uLFacFgw2tDBWX3dUq&#10;uJjN63f2sV0ex+uH/9pf3cl/npTqddvFBESkNv6H/9prrWA0hOeX9AP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mjxXEAAAA2wAAAA8AAAAAAAAAAAAAAAAAmAIAAGRycy9k&#10;b3ducmV2LnhtbFBLBQYAAAAABAAEAPUAAACJAwAAAAA=&#10;" filled="f" stroked="f" strokeweight=".5pt">
                    <v:textbox>
                      <w:txbxContent>
                        <w:p w:rsidR="00577C88" w:rsidRPr="00CF40AB" w:rsidRDefault="00577C88" w:rsidP="00E802A3">
                          <w:pPr>
                            <w:ind w:firstLine="0"/>
                            <w:jc w:val="left"/>
                            <w:rPr>
                              <w:i/>
                              <w:lang w:val="en-US"/>
                            </w:rPr>
                          </w:pPr>
                          <w:r w:rsidRPr="00CF40AB">
                            <w:rPr>
                              <w:i/>
                              <w:lang w:val="en-US"/>
                            </w:rPr>
                            <w:t>F</w:t>
                          </w:r>
                        </w:p>
                      </w:txbxContent>
                    </v:textbox>
                  </v:shape>
                  <v:shape id="Поле 21" o:spid="_x0000_s1042" type="#_x0000_t202" style="position:absolute;left:1173;top:5541;width:3276;height:270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GJiMQA&#10;AADbAAAADwAAAGRycy9kb3ducmV2LnhtbESPUWvCQBCE3wv9D8cKfWsuBioleopYRBFEakufl9ya&#10;pM3thdwao7/eKxT6OMzMN8xsMbhG9dSF2rOBcZKCIi68rbk08Pmxfn4FFQTZYuOZDFwpwGL++DDD&#10;3PoLv1N/lFJFCIccDVQiba51KCpyGBLfEkfv5DuHEmVXatvhJcJdo7M0nWiHNceFCltaVVT8HM/O&#10;wCard/JyPXy9yWHY73q8pXv3bczTaFhOQQkN8h/+a2+tgWwCv1/iD9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xiYjEAAAA2wAAAA8AAAAAAAAAAAAAAAAAmAIAAGRycy9k&#10;b3ducmV2LnhtbFBLBQYAAAAABAAEAPUAAACJAwAAAAA=&#10;" filled="f" stroked="f" strokeweight=".5pt">
                    <v:textbox>
                      <w:txbxContent>
                        <w:p w:rsidR="00577C88" w:rsidRPr="007A2D69" w:rsidRDefault="00577C88" w:rsidP="00E802A3">
                          <w:pPr>
                            <w:pStyle w:val="ab"/>
                            <w:spacing w:before="0" w:beforeAutospacing="0" w:after="0" w:afterAutospacing="0"/>
                            <w:rPr>
                              <w:vertAlign w:val="subscript"/>
                            </w:rPr>
                          </w:pPr>
                          <w:proofErr w:type="spellStart"/>
                          <w:proofErr w:type="gramStart"/>
                          <w:r>
                            <w:rPr>
                              <w:rFonts w:eastAsia="Times New Roman"/>
                              <w:i/>
                              <w:iCs/>
                              <w:lang w:val="en-US"/>
                            </w:rPr>
                            <w:t>F</w:t>
                          </w:r>
                          <w:r>
                            <w:rPr>
                              <w:rFonts w:eastAsia="Times New Roman"/>
                              <w:i/>
                              <w:iCs/>
                              <w:vertAlign w:val="subscript"/>
                              <w:lang w:val="en-US"/>
                            </w:rPr>
                            <w:t>y</w:t>
                          </w:r>
                          <w:proofErr w:type="spellEnd"/>
                          <w:proofErr w:type="gramEnd"/>
                        </w:p>
                      </w:txbxContent>
                    </v:textbox>
                  </v:shape>
                  <v:shape id="Поле 21" o:spid="_x0000_s1043" type="#_x0000_t202" style="position:absolute;left:14181;top:15435;width:3276;height:266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0sE8QA&#10;AADbAAAADwAAAGRycy9kb3ducmV2LnhtbESPUWvCQBCE3wv+h2OFvtWLgdYSPUUspUUQqYrPS25N&#10;orm9kNvG2F/fEwp9HGbmG2a26F2tOmpD5dnAeJSAIs69rbgwcNi/P72CCoJssfZMBm4UYDEfPMww&#10;s/7KX9TtpFARwiFDA6VIk2kd8pIchpFviKN38q1DibIttG3xGuGu1mmSvGiHFceFEhtalZRfdt/O&#10;wEdareX5tj2+ybbfrDv8STbubMzjsF9OQQn18h/+a39aA+kE7l/iD9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9LBPEAAAA2wAAAA8AAAAAAAAAAAAAAAAAmAIAAGRycy9k&#10;b3ducmV2LnhtbFBLBQYAAAAABAAEAPUAAACJAwAAAAA=&#10;" filled="f" stroked="f" strokeweight=".5pt">
                    <v:textbox>
                      <w:txbxContent>
                        <w:p w:rsidR="00577C88" w:rsidRPr="007A2D69" w:rsidRDefault="00577C88" w:rsidP="00E802A3">
                          <w:pPr>
                            <w:pStyle w:val="ab"/>
                            <w:spacing w:before="0" w:beforeAutospacing="0" w:after="0" w:afterAutospacing="0"/>
                            <w:rPr>
                              <w:vertAlign w:val="subscript"/>
                            </w:rPr>
                          </w:pPr>
                          <w:proofErr w:type="spellStart"/>
                          <w:proofErr w:type="gramStart"/>
                          <w:r>
                            <w:rPr>
                              <w:rFonts w:eastAsia="Times New Roman"/>
                              <w:i/>
                              <w:iCs/>
                              <w:lang w:val="en-US"/>
                            </w:rPr>
                            <w:t>F</w:t>
                          </w:r>
                          <w:r>
                            <w:rPr>
                              <w:rFonts w:eastAsia="Times New Roman"/>
                              <w:i/>
                              <w:iCs/>
                              <w:vertAlign w:val="subscript"/>
                              <w:lang w:val="en-US"/>
                            </w:rPr>
                            <w:t>x</w:t>
                          </w:r>
                          <w:proofErr w:type="spellEnd"/>
                          <w:proofErr w:type="gramEnd"/>
                        </w:p>
                      </w:txbxContent>
                    </v:textbox>
                  </v:shape>
                  <v:shape id="Поле 21" o:spid="_x0000_s1044" type="#_x0000_t202" style="position:absolute;left:16594;top:10472;width:8230;height:267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K4YcEA&#10;AADbAAAADwAAAGRycy9kb3ducmV2LnhtbERPTWvCQBC9F/oflil4q5sGLCW6htJSlIBIVTwP2TGJ&#10;zc6G7Bijv757KPT4eN+LfHStGqgPjWcDL9MEFHHpbcOVgcP+6/kNVBBki61nMnCjAPny8WGBmfVX&#10;/qZhJ5WKIRwyNFCLdJnWoazJYZj6jjhyJ987lAj7StserzHctTpNklftsOHYUGNHHzWVP7uLM7BK&#10;m0Jmt+3xU7bjphjwnmzc2ZjJ0/g+ByU0yr/4z722BtI4Nn6JP0Av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iuGHBAAAA2wAAAA8AAAAAAAAAAAAAAAAAmAIAAGRycy9kb3du&#10;cmV2LnhtbFBLBQYAAAAABAAEAPUAAACGAwAAAAA=&#10;" filled="f" stroked="f" strokeweight=".5pt">
                    <v:textbox>
                      <w:txbxContent>
                        <w:p w:rsidR="00577C88" w:rsidRPr="007A2D69" w:rsidRDefault="00577C88" w:rsidP="00E802A3">
                          <w:pPr>
                            <w:pStyle w:val="ab"/>
                            <w:spacing w:before="0" w:beforeAutospacing="0" w:after="0" w:afterAutospacing="0"/>
                            <w:rPr>
                              <w:rFonts w:ascii="Symbol" w:hAnsi="Symbol"/>
                            </w:rPr>
                          </w:pPr>
                          <w:proofErr w:type="spellStart"/>
                          <w:proofErr w:type="gramStart"/>
                          <w:r>
                            <w:rPr>
                              <w:rFonts w:eastAsia="Times New Roman"/>
                              <w:i/>
                              <w:iCs/>
                              <w:lang w:val="en-US"/>
                            </w:rPr>
                            <w:t>F</w:t>
                          </w:r>
                          <w:r>
                            <w:rPr>
                              <w:rFonts w:eastAsia="Times New Roman"/>
                              <w:i/>
                              <w:iCs/>
                              <w:vertAlign w:val="subscript"/>
                              <w:lang w:val="en-US"/>
                            </w:rPr>
                            <w:t>x</w:t>
                          </w:r>
                          <w:proofErr w:type="spellEnd"/>
                          <w:r>
                            <w:rPr>
                              <w:rFonts w:eastAsia="Times New Roman"/>
                              <w:i/>
                              <w:iCs/>
                              <w:lang w:val="en-US"/>
                            </w:rPr>
                            <w:t>=</w:t>
                          </w:r>
                          <w:proofErr w:type="spellStart"/>
                          <w:proofErr w:type="gramEnd"/>
                          <w:r>
                            <w:rPr>
                              <w:rFonts w:eastAsia="Times New Roman"/>
                              <w:i/>
                              <w:iCs/>
                              <w:lang w:val="en-US"/>
                            </w:rPr>
                            <w:t>F</w:t>
                          </w:r>
                          <w:r w:rsidRPr="007A2D69">
                            <w:rPr>
                              <w:rFonts w:eastAsia="Times New Roman"/>
                              <w:iCs/>
                              <w:lang w:val="en-US"/>
                            </w:rPr>
                            <w:t>cos</w:t>
                          </w:r>
                          <w:proofErr w:type="spellEnd"/>
                          <w:r>
                            <w:rPr>
                              <w:rFonts w:ascii="Symbol" w:eastAsia="Times New Roman" w:hAnsi="Symbol"/>
                              <w:iCs/>
                              <w:lang w:val="en-US"/>
                            </w:rPr>
                            <w:t></w:t>
                          </w:r>
                        </w:p>
                      </w:txbxContent>
                    </v:textbox>
                  </v:shape>
                  <v:shape id="Поле 21" o:spid="_x0000_s1045" type="#_x0000_t202" style="position:absolute;left:5850;top:3381;width:7975;height:297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0iusAA&#10;AADbAAAADwAAAGRycy9kb3ducmV2LnhtbERPTWvCQBC9F/wPywje6kalRVJXEUUUQUQtPQ/ZaRLN&#10;zobsGGN/ffdQ6PHxvmeLzlWqpSaUng2Mhgko4szbknMDn5fN6xRUEGSLlWcy8KQAi3nvZYap9Q8+&#10;UXuWXMUQDikaKETqVOuQFeQwDH1NHLlv3ziUCJtc2wYfMdxVepwk79phybGhwJpWBWW3890Z2I7L&#10;vbw9j19rOXaHfYs/ycFdjRn0u+UHKKFO/sV/7p01MInr45f4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0iusAAAADbAAAADwAAAAAAAAAAAAAAAACYAgAAZHJzL2Rvd25y&#10;ZXYueG1sUEsFBgAAAAAEAAQA9QAAAIUDAAAAAA==&#10;" filled="f" stroked="f" strokeweight=".5pt">
                    <v:textbox>
                      <w:txbxContent>
                        <w:p w:rsidR="00577C88" w:rsidRDefault="00577C88" w:rsidP="00E802A3">
                          <w:pPr>
                            <w:pStyle w:val="ab"/>
                            <w:spacing w:before="0" w:beforeAutospacing="0" w:after="0" w:afterAutospacing="0"/>
                          </w:pPr>
                          <w:proofErr w:type="spellStart"/>
                          <w:proofErr w:type="gramStart"/>
                          <w:r>
                            <w:rPr>
                              <w:rFonts w:eastAsia="Times New Roman"/>
                              <w:i/>
                              <w:iCs/>
                              <w:lang w:val="en-US"/>
                            </w:rPr>
                            <w:t>F</w:t>
                          </w:r>
                          <w:r>
                            <w:rPr>
                              <w:rFonts w:eastAsia="Times New Roman"/>
                              <w:i/>
                              <w:iCs/>
                              <w:vertAlign w:val="subscript"/>
                              <w:lang w:val="en-US"/>
                            </w:rPr>
                            <w:t>y</w:t>
                          </w:r>
                          <w:proofErr w:type="spellEnd"/>
                          <w:r>
                            <w:rPr>
                              <w:rFonts w:eastAsia="Times New Roman"/>
                              <w:i/>
                              <w:iCs/>
                              <w:lang w:val="en-US"/>
                            </w:rPr>
                            <w:t>=</w:t>
                          </w:r>
                          <w:proofErr w:type="spellStart"/>
                          <w:proofErr w:type="gramEnd"/>
                          <w:r>
                            <w:rPr>
                              <w:rFonts w:eastAsia="Times New Roman"/>
                              <w:i/>
                              <w:iCs/>
                              <w:lang w:val="en-US"/>
                            </w:rPr>
                            <w:t>F</w:t>
                          </w:r>
                          <w:r>
                            <w:rPr>
                              <w:rFonts w:eastAsia="Times New Roman"/>
                              <w:lang w:val="en-US"/>
                            </w:rPr>
                            <w:t>sin</w:t>
                          </w:r>
                          <w:proofErr w:type="spellEnd"/>
                          <w:r>
                            <w:rPr>
                              <w:rFonts w:ascii="Symbol" w:eastAsia="Times New Roman" w:hAnsi="Symbol"/>
                              <w:lang w:val="en-US"/>
                            </w:rPr>
                            <w:t></w:t>
                          </w:r>
                        </w:p>
                      </w:txbxContent>
                    </v:textbox>
                  </v:shape>
                  <v:shape id="Поле 31" o:spid="_x0000_s1046" type="#_x0000_t202" style="position:absolute;left:12810;top:8246;width:2820;height:25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8ZyMUA&#10;AADbAAAADwAAAGRycy9kb3ducmV2LnhtbESPQWsCMRSE74L/ITzBi9SsFqSsRmkLLVKsUi3i8bF5&#10;3SxuXpYk6vrvTUHwOMzMN8xs0dpanMmHyrGC0TADQVw4XXGp4Hf38fQCIkRkjbVjUnClAIt5tzPD&#10;XLsL/9B5G0uRIBxyVGBibHIpQ2HIYhi6hjh5f85bjEn6UmqPlwS3tRxn2URarDgtGGzo3VBx3J6s&#10;gqP5Gmyyz++3/WR59evdyR386qBUv9e+TkFEauMjfG8vtYLnEfx/ST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fxnIxQAAANsAAAAPAAAAAAAAAAAAAAAAAJgCAABkcnMv&#10;ZG93bnJldi54bWxQSwUGAAAAAAQABAD1AAAAigMAAAAA&#10;" filled="f" stroked="f" strokeweight=".5pt">
                    <v:textbox>
                      <w:txbxContent>
                        <w:p w:rsidR="00577C88" w:rsidRPr="007A2D69" w:rsidRDefault="00577C88" w:rsidP="00E802A3">
                          <w:pPr>
                            <w:ind w:firstLine="0"/>
                            <w:rPr>
                              <w:rFonts w:ascii="Symbol" w:hAnsi="Symbol"/>
                              <w:lang w:val="en-US"/>
                            </w:rPr>
                          </w:pPr>
                          <w:r>
                            <w:rPr>
                              <w:rFonts w:ascii="Symbol" w:hAnsi="Symbol"/>
                              <w:lang w:val="en-US"/>
                            </w:rPr>
                            <w:t></w:t>
                          </w:r>
                        </w:p>
                      </w:txbxContent>
                    </v:textbox>
                  </v:shape>
                  <v:shape id="Поле 32" o:spid="_x0000_s1047" type="#_x0000_t202" style="position:absolute;left:1639;top:1687;width:2571;height:28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2Hv8UA&#10;AADbAAAADwAAAGRycy9kb3ducmV2LnhtbESPQWsCMRSE7wX/Q3iCF6lZL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Ye/xQAAANsAAAAPAAAAAAAAAAAAAAAAAJgCAABkcnMv&#10;ZG93bnJldi54bWxQSwUGAAAAAAQABAD1AAAAigMAAAAA&#10;" filled="f" stroked="f" strokeweight=".5pt">
                    <v:textbox>
                      <w:txbxContent>
                        <w:p w:rsidR="00577C88" w:rsidRPr="00916DC6" w:rsidRDefault="00577C88" w:rsidP="00E802A3">
                          <w:pPr>
                            <w:ind w:firstLine="0"/>
                            <w:rPr>
                              <w:i/>
                              <w:lang w:val="en-US"/>
                            </w:rPr>
                          </w:pPr>
                          <w:proofErr w:type="gramStart"/>
                          <w:r>
                            <w:rPr>
                              <w:i/>
                              <w:lang w:val="en-US"/>
                            </w:rPr>
                            <w:t>y</w:t>
                          </w:r>
                          <w:proofErr w:type="gramEnd"/>
                        </w:p>
                      </w:txbxContent>
                    </v:textbox>
                  </v:shape>
                  <v:shape id="Поле 32" o:spid="_x0000_s1048" type="#_x0000_t202" style="position:absolute;left:49744;top:15940;width:2571;height:2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EiJMUA&#10;AADbAAAADwAAAGRycy9kb3ducmV2LnhtbESPQWsCMRSE74L/ITzBi9RsF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4SIkxQAAANsAAAAPAAAAAAAAAAAAAAAAAJgCAABkcnMv&#10;ZG93bnJldi54bWxQSwUGAAAAAAQABAD1AAAAigMAAAAA&#10;" filled="f" stroked="f" strokeweight=".5pt">
                    <v:textbox>
                      <w:txbxContent>
                        <w:p w:rsidR="00577C88" w:rsidRDefault="00577C88" w:rsidP="00E802A3">
                          <w:pPr>
                            <w:pStyle w:val="ab"/>
                            <w:spacing w:before="0" w:beforeAutospacing="0" w:after="0" w:afterAutospacing="0"/>
                            <w:jc w:val="both"/>
                          </w:pPr>
                          <w:proofErr w:type="gramStart"/>
                          <w:r>
                            <w:rPr>
                              <w:rFonts w:eastAsia="Times New Roman"/>
                              <w:i/>
                              <w:iCs/>
                              <w:lang w:val="en-US"/>
                            </w:rPr>
                            <w:t>x</w:t>
                          </w:r>
                          <w:proofErr w:type="gramEnd"/>
                        </w:p>
                      </w:txbxContent>
                    </v:textbox>
                  </v:shape>
                  <v:shape id="AutoShape 6" o:spid="_x0000_s1049" type="#_x0000_t32" style="position:absolute;left:29112;top:1804;width:6;height:141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q+58IAAADbAAAADwAAAGRycy9kb3ducmV2LnhtbESP3YrCMBSE7xd8h3AE77aJP+xKbRQV&#10;lb0S1H2AQ3Nsq81JaaLWtzfCwl4OM/MNky06W4s7tb5yrGGYKBDEuTMVFxp+T9vPKQgfkA3WjknD&#10;kzws5r2PDFPjHnyg+zEUIkLYp6ihDKFJpfR5SRZ94hri6J1dazFE2RbStPiIcFvLkVJf0mLFcaHE&#10;htYl5dfjzWqw033NhRstL26v7EadDt/b3UrrQb9bzkAE6sJ/+K/9YzSMJ/D+En+An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Xq+58IAAADbAAAADwAAAAAAAAAAAAAA&#10;AAChAgAAZHJzL2Rvd25yZXYueG1sUEsFBgAAAAAEAAQA+QAAAJADAAAAAA==&#10;">
                    <v:stroke endarrow="classic" endarrowlength="long"/>
                  </v:shape>
                  <v:shape id="AutoShape 10" o:spid="_x0000_s1050" type="#_x0000_t32" style="position:absolute;left:31703;top:11388;width:0;height:45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15MUAAADbAAAADwAAAGRycy9kb3ducmV2LnhtbESPUWvCMBSF3wf+h3AHvgxNp6yMahQZ&#10;CMoYm07w9dLcNaXNTWhirfv1y2Cwx8M55zuc5XqwreipC7VjBY/TDARx6XTNlYLT53byDCJEZI2t&#10;Y1JwowDr1ehuiYV2Vz5Qf4yVSBAOBSowMfpCylAashimzhMn78t1FmOSXSV1h9cEt62cZVkuLdac&#10;Fgx6ejFUNseLVdD0zfvh4yn4h8s35a/evO3nZ63U+H7YLEBEGuJ/+K+90wrmOfx+ST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15MUAAADbAAAADwAAAAAAAAAA&#10;AAAAAAChAgAAZHJzL2Rvd25yZXYueG1sUEsFBgAAAAAEAAQA+QAAAJMDAAAAAA==&#10;">
                    <v:stroke dashstyle="dash"/>
                  </v:shape>
                  <v:shape id="AutoShape 12" o:spid="_x0000_s1051" type="#_x0000_t32" style="position:absolute;left:29229;top:11430;width:247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Yni8UAAADbAAAADwAAAGRycy9kb3ducmV2LnhtbESP3WoCMRSE7wXfIRzBO822Qlu2RlFB&#10;tAgFbREvD5uzP+3mZJtEd317Iwi9HGbmG2Y670wtLuR8ZVnB0zgBQZxZXXGh4PtrPXoD4QOyxtoy&#10;KbiSh/ms35tiqm3Le7ocQiEihH2KCsoQmlRKn5Vk0I9tQxy93DqDIUpXSO2wjXBTy+ckeZEGK44L&#10;JTa0Kin7PZyNgo3f/x1dvmw/PhfZ7mc12bbL/KTUcNAt3kEE6sJ/+NHeagWTV7h/iT9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Yni8UAAADbAAAADwAAAAAAAAAA&#10;AAAAAAChAgAAZHJzL2Rvd25yZXYueG1sUEsFBgAAAAAEAAQA+QAAAJMDAAAAAA==&#10;">
                    <v:stroke dashstyle="dash"/>
                  </v:shape>
                  <v:shape id="AutoShape 14" o:spid="_x0000_s1052" type="#_x0000_t32" style="position:absolute;left:31703;top:6149;width:0;height:52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u1b70AAADbAAAADwAAAGRycy9kb3ducmV2LnhtbERPTYvCMBC9L/gfwgje1tRVXK1GEUFw&#10;j7r1PjRjW2wmpcnW6q/fOQgeH+97ve1drTpqQ+XZwGScgCLOva24MJD9Hj4XoEJEtlh7JgMPCrDd&#10;DD7WmFp/5xN151goCeGQooEyxibVOuQlOQxj3xALd/WtwyiwLbRt8S7hrtZfSTLXDiuWhhIb2peU&#10;385/Tnp9FXXWzZbz7HLQ3z98m7hnZsxo2O9WoCL18S1+uY/WwFTGyhf5AXrzD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q7tW+9AAAA2wAAAA8AAAAAAAAAAAAAAAAAoQIA&#10;AGRycy9kb3ducmV2LnhtbFBLBQYAAAAABAAEAPkAAACLAwAAAAA=&#10;" strokeweight="1.5pt">
                    <v:stroke endarrow="classic" endarrowlength="long"/>
                  </v:shape>
                  <v:line id="Прямая соединительная линия 39" o:spid="_x0000_s1053" style="position:absolute;visibility:visible;mso-wrap-style:square" from="29208,6198" to="29208,11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3f5sEAAADbAAAADwAAAGRycy9kb3ducmV2LnhtbESPQYvCMBSE78L+h/AWvGmqBbFdo7gL&#10;inhTF/b6bJ5t2ealJLHWf28EweMwM98wi1VvGtGR87VlBZNxAoK4sLrmUsHvaTOag/ABWWNjmRTc&#10;ycNq+TFYYK7tjQ/UHUMpIoR9jgqqENpcSl9UZNCPbUscvYt1BkOUrpTa4S3CTSOnSTKTBmuOCxW2&#10;9FNR8X+8GgX0ne7PbpvOO9nubHH+22eXBpUafvbrLxCB+vAOv9o7rSDN4Pkl/gC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rd/mwQAAANsAAAAPAAAAAAAAAAAAAAAA&#10;AKECAABkcnMvZG93bnJldi54bWxQSwUGAAAAAAQABAD5AAAAjwMAAAAA&#10;" strokecolor="windowText" strokeweight="1.5pt">
                    <v:stroke startarrow="oval" startarrowwidth="narrow" startarrowlength="short" endarrow="oval" endarrowwidth="narrow" endarrowlength="short"/>
                  </v:line>
                  <v:shape id="AutoShape 12" o:spid="_x0000_s1054" type="#_x0000_t32" style="position:absolute;left:29208;top:6150;width:246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nMgsIAAADbAAAADwAAAGRycy9kb3ducmV2LnhtbERPy2oCMRTdF/yHcAvuaqYqRUajqFBU&#10;CoIPxOVlcufRTm6mSXSmf28WBZeH854tOlOLOzlfWVbwPkhAEGdWV1woOJ8+3yYgfEDWWFsmBX/k&#10;YTHvvcww1bblA92PoRAxhH2KCsoQmlRKn5Vk0A9sQxy53DqDIUJXSO2wjeGmlsMk+ZAGK44NJTa0&#10;Lin7Od6Mgo0//F5cvmp3+2X29b0ebdtVflWq/9otpyACdeEp/ndvtYJxXB+/xB8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znMgsIAAADbAAAADwAAAAAAAAAAAAAA&#10;AAChAgAAZHJzL2Rvd25yZXYueG1sUEsFBgAAAAAEAAQA+QAAAJADAAAAAA==&#10;">
                    <v:stroke dashstyle="dash"/>
                  </v:shape>
                  <v:shape id="Поле 21" o:spid="_x0000_s1055" type="#_x0000_t202" style="position:absolute;left:24690;top:5405;width:5238;height:269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f0XMQA&#10;AADbAAAADwAAAGRycy9kb3ducmV2LnhtbESPX2vCQBDE3wt+h2OFvtWL0haJniKWYhFE/IPPS25N&#10;orm9kFtj7KfvFQp9HGbmN8x03rlKtdSE0rOB4SABRZx5W3Ju4Hj4fBmDCoJssfJMBh4UYD7rPU0x&#10;tf7OO2r3kqsI4ZCigUKkTrUOWUEOw8DXxNE7+8ahRNnk2jZ4j3BX6VGSvGuHJceFAmtaFpRd9zdn&#10;YDUq1/L22J4+ZNtt1i1+Jxt3Mea53y0moIQ6+Q//tb+sgdch/H6JP0DP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H9FzEAAAA2wAAAA8AAAAAAAAAAAAAAAAAmAIAAGRycy9k&#10;b3ducmV2LnhtbFBLBQYAAAAABAAEAPUAAACJAwAAAAA=&#10;" filled="f" stroked="f" strokeweight=".5pt">
                    <v:textbox>
                      <w:txbxContent>
                        <w:p w:rsidR="00577C88" w:rsidRPr="00916DC6" w:rsidRDefault="00577C88" w:rsidP="00E802A3">
                          <w:pPr>
                            <w:pStyle w:val="ab"/>
                            <w:spacing w:before="0" w:beforeAutospacing="0" w:after="0" w:afterAutospacing="0"/>
                          </w:pPr>
                          <w:proofErr w:type="spellStart"/>
                          <w:proofErr w:type="gramStart"/>
                          <w:r>
                            <w:rPr>
                              <w:rFonts w:eastAsia="Times New Roman"/>
                              <w:i/>
                              <w:iCs/>
                              <w:lang w:val="en-US"/>
                            </w:rPr>
                            <w:t>F</w:t>
                          </w:r>
                          <w:r>
                            <w:rPr>
                              <w:rFonts w:eastAsia="Times New Roman"/>
                              <w:i/>
                              <w:iCs/>
                              <w:vertAlign w:val="subscript"/>
                              <w:lang w:val="en-US"/>
                            </w:rPr>
                            <w:t>y</w:t>
                          </w:r>
                          <w:proofErr w:type="spellEnd"/>
                          <w:r>
                            <w:rPr>
                              <w:rFonts w:eastAsia="Times New Roman"/>
                              <w:i/>
                              <w:iCs/>
                              <w:lang w:val="en-US"/>
                            </w:rPr>
                            <w:t>=</w:t>
                          </w:r>
                          <w:proofErr w:type="gramEnd"/>
                          <w:r>
                            <w:rPr>
                              <w:rFonts w:eastAsia="Times New Roman"/>
                              <w:i/>
                              <w:iCs/>
                              <w:lang w:val="en-US"/>
                            </w:rPr>
                            <w:t>F</w:t>
                          </w:r>
                        </w:p>
                      </w:txbxContent>
                    </v:textbox>
                  </v:shape>
                  <v:shape id="Поле 21" o:spid="_x0000_s1056" type="#_x0000_t202" style="position:absolute;left:30577;top:3735;width:2826;height:23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0wsUA&#10;AADbAAAADwAAAGRycy9kb3ducmV2LnhtbESPQWsCMRSE7wX/Q3iCF6lZpUhZjdIWFClWqRbx+Ni8&#10;bhY3L0sSdf33piD0OMzMN8x03tpaXMiHyrGC4SADQVw4XXGp4Ge/eH4FESKyxtoxKbhRgPms8zTF&#10;XLsrf9NlF0uRIBxyVGBibHIpQ2HIYhi4hjh5v85bjEn6UmqP1wS3tRxl2VharDgtGGzow1Bx2p2t&#10;gpP57G+z5df7Yby6+c3+7I5+fVSq123fJiAitfE//GivtIKXEfx9ST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TCxQAAANsAAAAPAAAAAAAAAAAAAAAAAJgCAABkcnMv&#10;ZG93bnJldi54bWxQSwUGAAAAAAQABAD1AAAAigMAAAAA&#10;" filled="f" stroked="f" strokeweight=".5pt">
                    <v:textbox>
                      <w:txbxContent>
                        <w:p w:rsidR="00577C88" w:rsidRDefault="00577C88" w:rsidP="00E802A3">
                          <w:pPr>
                            <w:pStyle w:val="ab"/>
                            <w:spacing w:before="0" w:beforeAutospacing="0" w:after="0" w:afterAutospacing="0"/>
                          </w:pPr>
                          <w:r>
                            <w:rPr>
                              <w:rFonts w:eastAsia="Times New Roman"/>
                              <w:i/>
                              <w:iCs/>
                              <w:lang w:val="en-US"/>
                            </w:rPr>
                            <w:t>F</w:t>
                          </w:r>
                        </w:p>
                      </w:txbxContent>
                    </v:textbox>
                  </v:shape>
                  <v:shape id="Поле 43" o:spid="_x0000_s1057" type="#_x0000_t202" style="position:absolute;left:29463;top:15663;width:4896;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dRWcUA&#10;AADbAAAADwAAAGRycy9kb3ducmV2LnhtbESPQWsCMRSE7wX/Q3iFXopmrSJlaxQVFCm2pSrF42Pz&#10;ulncvCxJ1PXfN4LQ4zAz3zDjaWtrcSYfKscK+r0MBHHhdMWlgv1u2X0FESKyxtoxKbhSgOmk8zDG&#10;XLsLf9N5G0uRIBxyVGBibHIpQ2HIYui5hjh5v85bjEn6UmqPlwS3tXzJspG0WHFaMNjQwlBx3J6s&#10;gqN5f/7KVh/zn9H66j93J3fwm4NST4/t7A1EpDb+h+/ttVYwHMD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1FZxQAAANsAAAAPAAAAAAAAAAAAAAAAAJgCAABkcnMv&#10;ZG93bnJldi54bWxQSwUGAAAAAAQABAD1AAAAigMAAAAA&#10;" filled="f" stroked="f" strokeweight=".5pt">
                    <v:textbox>
                      <w:txbxContent>
                        <w:p w:rsidR="00577C88" w:rsidRPr="00916DC6" w:rsidRDefault="00577C88" w:rsidP="00E802A3">
                          <w:pPr>
                            <w:ind w:firstLine="0"/>
                          </w:pPr>
                          <w:proofErr w:type="spellStart"/>
                          <w:proofErr w:type="gramStart"/>
                          <w:r w:rsidRPr="00916DC6">
                            <w:rPr>
                              <w:i/>
                              <w:iCs/>
                              <w:lang w:val="en-US"/>
                            </w:rPr>
                            <w:t>F</w:t>
                          </w:r>
                          <w:r>
                            <w:rPr>
                              <w:i/>
                              <w:iCs/>
                              <w:vertAlign w:val="subscript"/>
                              <w:lang w:val="en-US"/>
                            </w:rPr>
                            <w:t>x</w:t>
                          </w:r>
                          <w:proofErr w:type="spellEnd"/>
                          <w:r w:rsidRPr="00916DC6">
                            <w:rPr>
                              <w:iCs/>
                              <w:lang w:val="en-US"/>
                            </w:rPr>
                            <w:t>=</w:t>
                          </w:r>
                          <w:proofErr w:type="gramEnd"/>
                          <w:r w:rsidRPr="00916DC6">
                            <w:rPr>
                              <w:iCs/>
                              <w:lang w:val="en-US"/>
                            </w:rPr>
                            <w:t>0</w:t>
                          </w:r>
                        </w:p>
                      </w:txbxContent>
                    </v:textbox>
                  </v:shape>
                  <v:shape id="AutoShape 10" o:spid="_x0000_s1058" type="#_x0000_t32" style="position:absolute;left:41752;top:11402;width:0;height:4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e9dcYAAADbAAAADwAAAGRycy9kb3ducmV2LnhtbESPS2vDMBCE74X8B7GFXEIjp3lQ3Cgh&#10;BAoJpeTRQq+LtbWMrZWwFMftr68KgR6HmfmGWa5724iO2lA5VjAZZyCIC6crLhV8vL88PIEIEVlj&#10;45gUfFOA9Wpwt8RcuyufqDvHUiQIhxwVmBh9LmUoDFkMY+eJk/flWosxybaUusVrgttGPmbZQlqs&#10;OC0Y9LQ1VNTni1VQd/XhdJwHP7r80OLVm7f99FMrNbzvN88gIvXxP3xr77SC2Qz+vqQf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XvXXGAAAA2wAAAA8AAAAAAAAA&#10;AAAAAAAAoQIAAGRycy9kb3ducmV2LnhtbFBLBQYAAAAABAAEAPkAAACUAwAAAAA=&#10;">
                    <v:stroke dashstyle="dash"/>
                  </v:shape>
                  <v:shape id="AutoShape 12" o:spid="_x0000_s1059" type="#_x0000_t32" style="position:absolute;left:40581;top:11389;width:1163;height: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5vGsYAAADbAAAADwAAAGRycy9kb3ducmV2LnhtbESPW2sCMRSE3wX/QzhC3zRbW4tsjaJC&#10;qaUgeEH6eNicvdTNyTZJ3fXfm4LQx2FmvmFmi87U4kLOV5YVPI4SEMSZ1RUXCo6Ht+EUhA/IGmvL&#10;pOBKHhbzfm+GqbYt7+iyD4WIEPYpKihDaFIpfVaSQT+yDXH0cusMhihdIbXDNsJNLcdJ8iINVhwX&#10;SmxoXVJ23v8aBe9+93Ny+ar92C6zz+/106Zd5V9KPQy65SuIQF34D9/bG63geQJ/X+IP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ObxrGAAAA2wAAAA8AAAAAAAAA&#10;AAAAAAAAoQIAAGRycy9kb3ducmV2LnhtbFBLBQYAAAAABAAEAPkAAACUAwAAAAA=&#10;">
                    <v:stroke dashstyle="dash"/>
                  </v:shape>
                  <v:shape id="AutoShape 15" o:spid="_x0000_s1060" type="#_x0000_t32" style="position:absolute;left:41750;top:11401;width:621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73+78AAADbAAAADwAAAGRycy9kb3ducmV2LnhtbESPzYrCMBSF9wO+Q7iCuzF1kKrVtMiA&#10;oMvRur8017bY3JQm1urTmwHB5eH8fJxNNphG9NS52rKC2TQCQVxYXXOpID/tvpcgnEfW2FgmBQ9y&#10;kKWjrw0m2t75j/qjL0UYYZeggsr7NpHSFRUZdFPbEgfvYjuDPsiulLrDexg3jfyJolgarDkQKmzp&#10;t6LieryZwLW1l3k/X8X5eScXB77OzDNXajIetmsQngb/Cb/be61gHsP/l/ADZPo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G73+78AAADbAAAADwAAAAAAAAAAAAAAAACh&#10;AgAAZHJzL2Rvd25yZXYueG1sUEsFBgAAAAAEAAQA+QAAAI0DAAAAAA==&#10;" strokeweight="1.5pt">
                    <v:stroke endarrow="classic" endarrowlength="long"/>
                  </v:shape>
                  <v:line id="Прямая соединительная линия 47" o:spid="_x0000_s1061" style="position:absolute;visibility:visible;mso-wrap-style:square" from="41750,15933" to="47965,1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idcsIAAADbAAAADwAAAGRycy9kb3ducmV2LnhtbESPT4vCMBTE7wt+h/AEb5r6B9ftGkUF&#10;RbytCnt9Ns+2bPNSkljrtzeCsMdhZn7DzJetqURDzpeWFQwHCQjizOqScwXn07Y/A+EDssbKMil4&#10;kIflovMxx1TbO/9Qcwy5iBD2KSooQqhTKX1WkEE/sDVx9K7WGQxRulxqh/cIN5UcJclUGiw5LhRY&#10;06ag7O94MwpoPT5c3G48a2S9t9nl9/B1rVCpXrddfYMI1Ib/8Lu91womn/D6En+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3idcsIAAADbAAAADwAAAAAAAAAAAAAA&#10;AAChAgAAZHJzL2Rvd25yZXYueG1sUEsFBgAAAAAEAAQA+QAAAJADAAAAAA==&#10;" strokecolor="windowText" strokeweight="1.5pt">
                    <v:stroke startarrow="oval" startarrowwidth="narrow" startarrowlength="short" endarrow="oval" endarrowwidth="narrow" endarrowlength="short"/>
                  </v:line>
                  <v:shape id="Поле 21" o:spid="_x0000_s1062" type="#_x0000_t202" style="position:absolute;left:47166;top:8927;width:2826;height:26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1dwcAA&#10;AADbAAAADwAAAGRycy9kb3ducmV2LnhtbERPTWvCQBC9F/wPywje6kaxRVJXEUUUQUQtPQ/ZaRLN&#10;zobsGGN/ffdQ6PHxvmeLzlWqpSaUng2Mhgko4szbknMDn5fN6xRUEGSLlWcy8KQAi3nvZYap9Q8+&#10;UXuWXMUQDikaKETqVOuQFeQwDH1NHLlv3ziUCJtc2wYfMdxVepwk79phybGhwJpWBWW3890Z2I7L&#10;vbw9j19rOXaHfYs/ycFdjRn0u+UHKKFO/sV/7p01MIlj45f4A/T8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L1dwcAAAADbAAAADwAAAAAAAAAAAAAAAACYAgAAZHJzL2Rvd25y&#10;ZXYueG1sUEsFBgAAAAAEAAQA9QAAAIUDAAAAAA==&#10;" filled="f" stroked="f" strokeweight=".5pt">
                    <v:textbox>
                      <w:txbxContent>
                        <w:p w:rsidR="00577C88" w:rsidRDefault="00577C88" w:rsidP="00E802A3">
                          <w:pPr>
                            <w:pStyle w:val="ab"/>
                            <w:spacing w:before="0" w:beforeAutospacing="0" w:after="0" w:afterAutospacing="0"/>
                          </w:pPr>
                          <w:r>
                            <w:rPr>
                              <w:rFonts w:eastAsia="Times New Roman"/>
                              <w:i/>
                              <w:iCs/>
                              <w:lang w:val="en-US"/>
                            </w:rPr>
                            <w:t>F</w:t>
                          </w:r>
                        </w:p>
                      </w:txbxContent>
                    </v:textbox>
                  </v:shape>
                  <v:shape id="Поле 21" o:spid="_x0000_s1063" type="#_x0000_t202" style="position:absolute;left:42760;top:15426;width:5575;height:29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4WsQA&#10;AADbAAAADwAAAGRycy9kb3ducmV2LnhtbESPUWvCQBCE3wv9D8cKvtWL0pYaPaW0lBZBpCo+L7k1&#10;ieb2Qm6Nsb/eE4Q+DjPzDTOdd65SLTWh9GxgOEhAEWfelpwb2G6+nt5ABUG2WHkmAxcKMJ89Pkwx&#10;tf7Mv9SuJVcRwiFFA4VInWodsoIchoGviaO3941DibLJtW3wHOGu0qMkedUOS44LBdb0UVB2XJ+c&#10;ge9RuZCXy2r3KatuuWjxL1m6gzH9Xvc+ASXUyX/43v6xBp7HcPsSf4Ce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x+FrEAAAA2wAAAA8AAAAAAAAAAAAAAAAAmAIAAGRycy9k&#10;b3ducmV2LnhtbFBLBQYAAAAABAAEAPUAAACJAwAAAAA=&#10;" filled="f" stroked="f" strokeweight=".5pt">
                    <v:textbox>
                      <w:txbxContent>
                        <w:p w:rsidR="00577C88" w:rsidRDefault="00577C88" w:rsidP="00E802A3">
                          <w:pPr>
                            <w:pStyle w:val="ab"/>
                            <w:spacing w:before="0" w:beforeAutospacing="0" w:after="0" w:afterAutospacing="0"/>
                          </w:pPr>
                          <w:proofErr w:type="gramStart"/>
                          <w:r>
                            <w:rPr>
                              <w:rFonts w:eastAsia="Times New Roman"/>
                              <w:i/>
                              <w:iCs/>
                              <w:lang w:val="en-US"/>
                            </w:rPr>
                            <w:t>F</w:t>
                          </w:r>
                          <w:r>
                            <w:rPr>
                              <w:rFonts w:eastAsia="Times New Roman"/>
                              <w:i/>
                              <w:iCs/>
                              <w:position w:val="-6"/>
                              <w:vertAlign w:val="subscript"/>
                              <w:lang w:val="en-US"/>
                            </w:rPr>
                            <w:t>x</w:t>
                          </w:r>
                          <w:proofErr w:type="gramEnd"/>
                          <w:r w:rsidRPr="00595AF4">
                            <w:rPr>
                              <w:rFonts w:eastAsia="Times New Roman"/>
                              <w:iCs/>
                              <w:lang w:val="en-US"/>
                            </w:rPr>
                            <w:t>=</w:t>
                          </w:r>
                          <w:r>
                            <w:rPr>
                              <w:rFonts w:eastAsia="Times New Roman"/>
                              <w:iCs/>
                            </w:rPr>
                            <w:t>-</w:t>
                          </w:r>
                          <w:r>
                            <w:rPr>
                              <w:rFonts w:eastAsia="Times New Roman"/>
                              <w:i/>
                              <w:iCs/>
                              <w:lang w:val="en-US"/>
                            </w:rPr>
                            <w:t>F</w:t>
                          </w:r>
                        </w:p>
                      </w:txbxContent>
                    </v:textbox>
                  </v:shape>
                  <v:shape id="AutoShape 6" o:spid="_x0000_s1064" type="#_x0000_t32" style="position:absolute;left:40578;top:1810;width:5;height:141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5dRLwAAADbAAAADwAAAGRycy9kb3ducmV2LnhtbERPSwrCMBDdC94hjOBOEwU/VKOoqLgS&#10;/BxgaMa22kxKE7Xe3iwEl4/3ny8bW4oX1b5wrGHQVyCIU2cKzjRcL7veFIQPyAZLx6ThQx6Wi3Zr&#10;jolxbz7R6xwyEUPYJ6ghD6FKpPRpThZ931XEkbu52mKIsM6kqfEdw20ph0qNpcWCY0OOFW1ySh/n&#10;p9Vgp8eSMzdc3d1R2a26nCa7/VrrbqdZzUAEasJf/HMfjIZRXB+/xB8gF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d55dRLwAAADbAAAADwAAAAAAAAAAAAAAAAChAgAA&#10;ZHJzL2Rvd25yZXYueG1sUEsFBgAAAAAEAAQA+QAAAIoDAAAAAA==&#10;">
                    <v:stroke endarrow="classic" endarrowlength="long"/>
                  </v:shape>
                  <v:shape id="AutoShape 10" o:spid="_x0000_s1065" type="#_x0000_t32" style="position:absolute;left:47968;top:11438;width:0;height:45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mIMMUAAADbAAAADwAAAGRycy9kb3ducmV2LnhtbESP3WoCMRSE7wu+QziCN0WzWhTZGkWE&#10;QqWU+lPo7WFzull2cxI2cV379E2h4OUwM98wq01vG9FRGyrHCqaTDARx4XTFpYLP88t4CSJEZI2N&#10;Y1JwowCb9eBhhbl2Vz5Sd4qlSBAOOSowMfpcylAYshgmzhMn79u1FmOSbSl1i9cEt42cZdlCWqw4&#10;LRj0tDNU1KeLVVB39cfxMA/+8fJDizdv3vdPX1qp0bDfPoOI1Md7+L/9qhXMp/D3Jf0A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mIMMUAAADbAAAADwAAAAAAAAAA&#10;AAAAAAChAgAAZHJzL2Rvd25yZXYueG1sUEsFBgAAAAAEAAQA+QAAAJMDAAAAAA==&#10;">
                    <v:stroke dashstyle="dash"/>
                  </v:shape>
                  <v:shape id="Поле 21" o:spid="_x0000_s1066" type="#_x0000_t202" style="position:absolute;left:35389;top:9948;width:5067;height:304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BZbcMA&#10;AADbAAAADwAAAGRycy9kb3ducmV2LnhtbESPUWvCQBCE3wX/w7FC3+pFRSnRU6SlWAQRbenzkluT&#10;tLm9kNvG6K/3hIKPw8x8wyxWnatUS00oPRsYDRNQxJm3JecGvj7fn19ABUG2WHkmAxcKsFr2ewtM&#10;rT/zgdqj5CpCOKRooBCpU61DVpDDMPQ1cfROvnEoUTa5tg2eI9xVepwkM+2w5LhQYE2vBWW/xz9n&#10;YDMutzK97L/fZN/tti1ek537MeZp0K3noIQ6eYT/2x/WwHQC9y/xB+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BZbcMAAADbAAAADwAAAAAAAAAAAAAAAACYAgAAZHJzL2Rv&#10;d25yZXYueG1sUEsFBgAAAAAEAAQA9QAAAIgDAAAAAA==&#10;" filled="f" stroked="f" strokeweight=".5pt">
                    <v:textbox>
                      <w:txbxContent>
                        <w:p w:rsidR="00577C88" w:rsidRDefault="00577C88" w:rsidP="00E802A3">
                          <w:pPr>
                            <w:pStyle w:val="ab"/>
                            <w:spacing w:before="0" w:beforeAutospacing="0" w:after="0" w:afterAutospacing="0"/>
                          </w:pPr>
                          <w:proofErr w:type="gramStart"/>
                          <w:r>
                            <w:rPr>
                              <w:rFonts w:eastAsia="Times New Roman"/>
                              <w:i/>
                              <w:iCs/>
                              <w:lang w:val="en-US"/>
                            </w:rPr>
                            <w:t>F</w:t>
                          </w:r>
                          <w:r>
                            <w:rPr>
                              <w:rFonts w:eastAsia="Times New Roman"/>
                              <w:i/>
                              <w:iCs/>
                              <w:position w:val="-6"/>
                              <w:vertAlign w:val="subscript"/>
                              <w:lang w:val="en-US"/>
                            </w:rPr>
                            <w:t>y</w:t>
                          </w:r>
                          <w:r>
                            <w:rPr>
                              <w:rFonts w:eastAsia="Times New Roman"/>
                              <w:i/>
                              <w:iCs/>
                              <w:lang w:val="en-US"/>
                            </w:rPr>
                            <w:t>=</w:t>
                          </w:r>
                          <w:proofErr w:type="gramEnd"/>
                          <w:r>
                            <w:rPr>
                              <w:rFonts w:eastAsia="Times New Roman"/>
                              <w:i/>
                              <w:iCs/>
                              <w:lang w:val="en-US"/>
                            </w:rPr>
                            <w:t>0</w:t>
                          </w:r>
                        </w:p>
                      </w:txbxContent>
                    </v:textbox>
                  </v:shape>
                  <v:line id="Прямая соединительная линия 54" o:spid="_x0000_s1067" style="position:absolute;visibility:visible;mso-wrap-style:square" from="40523,11374" to="40523,11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Y5ksUAAADbAAAADwAAAGRycy9kb3ducmV2LnhtbESPQWvCQBSE74X+h+UVems2EVskuoZS&#10;tRQ8VePB2yP7zAazb0N2NWl/vVsoeBxm5htmUYy2FVfqfeNYQZakIIgrpxuuFZT7zcsMhA/IGlvH&#10;pOCHPBTLx4cF5toN/E3XXahFhLDPUYEJocul9JUhiz5xHXH0Tq63GKLsa6l7HCLctnKSpm/SYsNx&#10;wWBHH4aq8+5iFXwe1pOsoelm5dNtORzL1cwcfpV6fhrf5yACjeEe/m9/aQWvU/j7En+A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Y5ksUAAADbAAAADwAAAAAAAAAA&#10;AAAAAAChAgAAZHJzL2Rvd25yZXYueG1sUEsFBgAAAAAEAAQA+QAAAJMDAAAAAA==&#10;" strokecolor="windowText" strokeweight=".25pt">
                    <v:stroke startarrow="oval" startarrowwidth="narrow" startarrowlength="short" endarrowwidth="narrow" endarrowlength="short"/>
                  </v:line>
                  <v:line id="Прямая соединительная линия 55" o:spid="_x0000_s1068" style="position:absolute;visibility:visible;mso-wrap-style:square" from="31703,15964" to="32357,15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b/6MIAAADbAAAADwAAAGRycy9kb3ducmV2LnhtbESPT4vCMBTE74LfIbyFva2pQrvdrlFE&#10;WfHq/+ujebZlm5faRK3f3giCx2FmfsOMp52pxZVaV1lWMBxEIIhzqysuFOy2f18pCOeRNdaWScGd&#10;HEwn/d4YM21vvKbrxhciQNhlqKD0vsmkdHlJBt3ANsTBO9nWoA+yLaRu8RbgppajKEqkwYrDQokN&#10;zUvK/zcXo+AY3+fntKrd/ntxPPwkQ7kskpNSnx/d7BeEp86/w6/2SiuIY3h+CT9AT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9b/6MIAAADbAAAADwAAAAAAAAAAAAAA&#10;AAChAgAAZHJzL2Rvd25yZXYueG1sUEsFBgAAAAAEAAQA+QAAAJADAAAAAA==&#10;" strokecolor="windowText">
                    <v:stroke startarrow="oval" startarrowwidth="narrow" startarrowlength="short" endarrowwidth="narrow" endarrowlength="short"/>
                  </v:line>
                  <v:shape id="Поле 32" o:spid="_x0000_s1069" type="#_x0000_t202" style="position:absolute;left:26666;top:1757;width:2572;height:28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lkHMUA&#10;AADbAAAADwAAAGRycy9kb3ducmV2LnhtbESPQWsCMRSE74L/IbxCL1KzFrrI1ihVaJFilWopHh+b&#10;183i5mVJoq7/3hQEj8PMfMNMZp1txIl8qB0rGA0zEMSl0zVXCn52709jECEia2wck4ILBZhN+70J&#10;Ftqd+ZtO21iJBOFQoAITY1tIGUpDFsPQtcTJ+3PeYkzSV1J7PCe4beRzluXSYs1pwWBLC0PlYXu0&#10;Cg7mc7DJPr7mv/ny4te7o9v71V6px4fu7RVEpC7ew7f2Uit4yeH/S/oB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SWQcxQAAANsAAAAPAAAAAAAAAAAAAAAAAJgCAABkcnMv&#10;ZG93bnJldi54bWxQSwUGAAAAAAQABAD1AAAAigMAAAAA&#10;" filled="f" stroked="f" strokeweight=".5pt">
                    <v:textbox>
                      <w:txbxContent>
                        <w:p w:rsidR="00577C88" w:rsidRDefault="00577C88" w:rsidP="00E802A3">
                          <w:pPr>
                            <w:pStyle w:val="ab"/>
                            <w:spacing w:before="0" w:beforeAutospacing="0" w:after="0" w:afterAutospacing="0"/>
                            <w:jc w:val="both"/>
                          </w:pPr>
                          <w:proofErr w:type="gramStart"/>
                          <w:r>
                            <w:rPr>
                              <w:rFonts w:eastAsia="Times New Roman"/>
                              <w:i/>
                              <w:iCs/>
                              <w:lang w:val="en-US"/>
                            </w:rPr>
                            <w:t>y</w:t>
                          </w:r>
                          <w:proofErr w:type="gramEnd"/>
                        </w:p>
                      </w:txbxContent>
                    </v:textbox>
                  </v:shape>
                  <v:shape id="Поле 32" o:spid="_x0000_s1070" type="#_x0000_t202" style="position:absolute;left:38078;top:1833;width:2572;height:29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XBh8UA&#10;AADbAAAADwAAAGRycy9kb3ducmV2LnhtbESPQWsCMRSE7wX/Q3iFXkSzFrRlaxQVFCm2pSrF42Pz&#10;ulncvCxJ1PXfN4LQ4zAz3zDjaWtrcSYfKscKBv0MBHHhdMWlgv1u2XsFESKyxtoxKbhSgOmk8zDG&#10;XLsLf9N5G0uRIBxyVGBibHIpQ2HIYui7hjh5v85bjEn6UmqPlwS3tXzOspG0WHFaMNjQwlBx3J6s&#10;gqN5735lq4/5z2h99Z+7kzv4zUGpp8d29gYiUhv/w/f2WisYvsD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BcGHxQAAANsAAAAPAAAAAAAAAAAAAAAAAJgCAABkcnMv&#10;ZG93bnJldi54bWxQSwUGAAAAAAQABAD1AAAAigMAAAAA&#10;" filled="f" stroked="f" strokeweight=".5pt">
                    <v:textbox>
                      <w:txbxContent>
                        <w:p w:rsidR="00577C88" w:rsidRDefault="00577C88" w:rsidP="00E802A3">
                          <w:pPr>
                            <w:pStyle w:val="ab"/>
                            <w:spacing w:before="0" w:beforeAutospacing="0" w:after="0" w:afterAutospacing="0"/>
                            <w:jc w:val="both"/>
                          </w:pPr>
                          <w:proofErr w:type="gramStart"/>
                          <w:r>
                            <w:rPr>
                              <w:rFonts w:eastAsia="Times New Roman"/>
                              <w:i/>
                              <w:iCs/>
                              <w:lang w:val="en-US"/>
                            </w:rPr>
                            <w:t>y</w:t>
                          </w:r>
                          <w:proofErr w:type="gramEnd"/>
                        </w:p>
                      </w:txbxContent>
                    </v:textbox>
                  </v:shape>
                  <v:shape id="Поле 32" o:spid="_x0000_s1071" type="#_x0000_t202" style="position:absolute;left:4111;top:1832;width:2719;height:23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pV9cIA&#10;AADbAAAADwAAAGRycy9kb3ducmV2LnhtbERPTWsCMRC9C/0PYQpeimYVlLIapS0oIlapingcNtPN&#10;4mayJFHXf98cCh4f73s6b20tbuRD5VjBoJ+BIC6crrhUcDwseu8gQkTWWDsmBQ8KMJ+9dKaYa3fn&#10;H7rtYylSCIccFZgYm1zKUBiyGPquIU7cr/MWY4K+lNrjPYXbWg6zbCwtVpwaDDb0Zai47K9WwcWs&#10;33bZ8vvzNF49/PZwdWe/OSvVfW0/JiAitfEp/nevtIJRGpu+pB8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mlX1wgAAANsAAAAPAAAAAAAAAAAAAAAAAJgCAABkcnMvZG93&#10;bnJldi54bWxQSwUGAAAAAAQABAD1AAAAhwMAAAAA&#10;" filled="f" stroked="f" strokeweight=".5pt">
                    <v:textbox>
                      <w:txbxContent>
                        <w:p w:rsidR="00577C88" w:rsidRPr="001D72DA" w:rsidRDefault="00577C88" w:rsidP="00E802A3">
                          <w:pPr>
                            <w:pStyle w:val="ab"/>
                            <w:spacing w:before="0" w:beforeAutospacing="0" w:after="0" w:afterAutospacing="0"/>
                            <w:jc w:val="both"/>
                          </w:pPr>
                          <w:r w:rsidRPr="001D72DA">
                            <w:rPr>
                              <w:rFonts w:eastAsia="Times New Roman"/>
                              <w:iCs/>
                              <w:lang w:val="en-US"/>
                            </w:rPr>
                            <w:t>+</w:t>
                          </w:r>
                        </w:p>
                      </w:txbxContent>
                    </v:textbox>
                  </v:shape>
                  <v:shape id="Поле 32" o:spid="_x0000_s1072" type="#_x0000_t202" style="position:absolute;left:49598;top:13332;width:2756;height:2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bwbsUA&#10;AADbAAAADwAAAGRycy9kb3ducmV2LnhtbESPQWsCMRSE7wX/Q3iFXkSzFpR2axQVFCm2pSrF42Pz&#10;ulncvCxJ1PXfN4LQ4zAz3zDjaWtrcSYfKscKBv0MBHHhdMWlgv1u2XsBESKyxtoxKbhSgOmk8zDG&#10;XLsLf9N5G0uRIBxyVGBibHIpQ2HIYui7hjh5v85bjEn6UmqPlwS3tXzOspG0WHFaMNjQwlBx3J6s&#10;gqN5735lq4/5z2h99Z+7kzv4zUGpp8d29gYiUhv/w/f2WisYvs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1vBuxQAAANsAAAAPAAAAAAAAAAAAAAAAAJgCAABkcnMv&#10;ZG93bnJldi54bWxQSwUGAAAAAAQABAD1AAAAigMAAAAA&#10;" filled="f" stroked="f" strokeweight=".5pt">
                    <v:textbox>
                      <w:txbxContent>
                        <w:p w:rsidR="00577C88" w:rsidRDefault="00577C88" w:rsidP="00E802A3">
                          <w:pPr>
                            <w:pStyle w:val="ab"/>
                            <w:spacing w:before="0" w:beforeAutospacing="0" w:after="0" w:afterAutospacing="0"/>
                            <w:jc w:val="both"/>
                          </w:pPr>
                          <w:r>
                            <w:rPr>
                              <w:rFonts w:eastAsia="Times New Roman"/>
                              <w:lang w:val="en-US"/>
                            </w:rPr>
                            <w:t>+</w:t>
                          </w:r>
                        </w:p>
                      </w:txbxContent>
                    </v:textbox>
                  </v:shape>
                  <v:shape id="Поле 22" o:spid="_x0000_s1073" type="#_x0000_t202" style="position:absolute;left:10150;top:18589;width:2660;height:25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QRYsUA&#10;AADbAAAADwAAAGRycy9kb3ducmV2LnhtbESPQWsCMRSE74X+h/AKXqRmuwcpq1FawSJiK66leHxs&#10;XjeLm5clibr+e1MQehxm5htmOu9tK87kQ+NYwcsoA0FcOd1wreB7v3x+BREissbWMSm4UoD57PFh&#10;ioV2F97RuYy1SBAOBSowMXaFlKEyZDGMXEecvF/nLcYkfS21x0uC21bmWTaWFhtOCwY7WhiqjuXJ&#10;Kjia9XCbfXy+/4xXV/+1P7mD3xyUGjz1bxMQkfr4H763V1pBnsPf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BFixQAAANsAAAAPAAAAAAAAAAAAAAAAAJgCAABkcnMv&#10;ZG93bnJldi54bWxQSwUGAAAAAAQABAD1AAAAigMAAAAA&#10;" filled="f" stroked="f" strokeweight=".5pt">
                    <v:textbox>
                      <w:txbxContent>
                        <w:p w:rsidR="00577C88" w:rsidRPr="00122074" w:rsidRDefault="00577C88" w:rsidP="00122074">
                          <w:pPr>
                            <w:ind w:firstLine="0"/>
                            <w:rPr>
                              <w:i/>
                            </w:rPr>
                          </w:pPr>
                          <w:r w:rsidRPr="00122074">
                            <w:rPr>
                              <w:i/>
                            </w:rPr>
                            <w:t>а</w:t>
                          </w:r>
                        </w:p>
                      </w:txbxContent>
                    </v:textbox>
                  </v:shape>
                  <v:shape id="Поле 22" o:spid="_x0000_s1074" type="#_x0000_t202" style="position:absolute;left:27787;top:18586;width:2661;height:25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l3DMMA&#10;AADcAAAADwAAAGRycy9kb3ducmV2LnhtbERPTWsCMRC9F/ofwhR6KZrYg8jWKFpokVKVqojHYTNu&#10;FjeTJYm6/vtGKPQ2j/c542nnGnGhEGvPGgZ9BYK49KbmSsNu+9EbgYgJ2WDjmTTcKMJ08vgwxsL4&#10;K//QZZMqkUM4FqjBptQWUsbSksPY9y1x5o4+OEwZhkqagNcc7hr5qtRQOqw5N1hs6d1SedqcnYaT&#10;/XpZq8/lfD9c3MJqe/aH8H3Q+vmpm72BSNSlf/Gfe2HyfDWA+zP5Aj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l3DMMAAADcAAAADwAAAAAAAAAAAAAAAACYAgAAZHJzL2Rv&#10;d25yZXYueG1sUEsFBgAAAAAEAAQA9QAAAIgDAAAAAA==&#10;" filled="f" stroked="f" strokeweight=".5pt">
                    <v:textbox>
                      <w:txbxContent>
                        <w:p w:rsidR="00577C88" w:rsidRDefault="00577C88" w:rsidP="00122074">
                          <w:pPr>
                            <w:pStyle w:val="ab"/>
                            <w:spacing w:before="0" w:beforeAutospacing="0" w:after="0" w:afterAutospacing="0"/>
                            <w:jc w:val="both"/>
                          </w:pPr>
                          <w:r>
                            <w:rPr>
                              <w:rFonts w:eastAsia="Times New Roman"/>
                              <w:i/>
                              <w:iCs/>
                            </w:rPr>
                            <w:t>б</w:t>
                          </w:r>
                        </w:p>
                      </w:txbxContent>
                    </v:textbox>
                  </v:shape>
                  <v:shape id="Поле 22" o:spid="_x0000_s1075" type="#_x0000_t202" style="position:absolute;left:42647;top:18553;width:2559;height:25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vpe8MA&#10;AADcAAAADwAAAGRycy9kb3ducmV2LnhtbERPTWsCMRC9F/ofwhR6KZrUg8jWKFpokVKVqojHYTNu&#10;FjeTJYm6/vtGKPQ2j/c542nnGnGhEGvPGl77CgRx6U3NlYbd9qM3AhETssHGM2m4UYTp5PFhjIXx&#10;V/6hyyZVIodwLFCDTaktpIylJYex71vizB19cJgyDJU0Aa853DVyoNRQOqw5N1hs6d1SedqcnYaT&#10;/XpZq8/lfD9c3MJqe/aH8H3Q+vmpm72BSNSlf/Gfe2HyfDWA+zP5Aj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8vpe8MAAADcAAAADwAAAAAAAAAAAAAAAACYAgAAZHJzL2Rv&#10;d25yZXYueG1sUEsFBgAAAAAEAAQA9QAAAIgDAAAAAA==&#10;" filled="f" stroked="f" strokeweight=".5pt">
                    <v:textbox>
                      <w:txbxContent>
                        <w:p w:rsidR="00577C88" w:rsidRDefault="00577C88" w:rsidP="00122074">
                          <w:pPr>
                            <w:pStyle w:val="ab"/>
                            <w:spacing w:before="0" w:beforeAutospacing="0" w:after="0" w:afterAutospacing="0"/>
                            <w:jc w:val="both"/>
                          </w:pPr>
                          <w:r>
                            <w:rPr>
                              <w:rFonts w:eastAsia="Times New Roman"/>
                              <w:i/>
                              <w:iCs/>
                            </w:rPr>
                            <w:t>в</w:t>
                          </w:r>
                        </w:p>
                      </w:txbxContent>
                    </v:textbox>
                  </v:shape>
                </v:group>
                <w10:anchorlock/>
              </v:group>
            </w:pict>
          </mc:Fallback>
        </mc:AlternateContent>
      </w:r>
    </w:p>
    <w:p w:rsidR="0084453C" w:rsidRPr="00E802A3" w:rsidRDefault="00E802A3" w:rsidP="00E802A3">
      <w:pPr>
        <w:ind w:firstLine="510"/>
        <w:jc w:val="center"/>
      </w:pPr>
      <w:r w:rsidRPr="00E802A3">
        <w:t>Рис. 1.1. Метод проекций сил на оси</w:t>
      </w:r>
    </w:p>
    <w:p w:rsidR="0084453C" w:rsidRPr="00E802A3" w:rsidRDefault="0084453C" w:rsidP="00D16D9A">
      <w:pPr>
        <w:ind w:firstLine="510"/>
        <w:rPr>
          <w:sz w:val="28"/>
        </w:rPr>
      </w:pPr>
    </w:p>
    <w:p w:rsidR="0091062A" w:rsidRPr="004F59B1" w:rsidRDefault="005A6EE1" w:rsidP="00DB7473">
      <w:pPr>
        <w:ind w:left="510" w:firstLine="0"/>
        <w:rPr>
          <w:i/>
          <w:spacing w:val="-2"/>
          <w:szCs w:val="28"/>
        </w:rPr>
      </w:pPr>
      <w:r w:rsidRPr="004F59B1">
        <w:rPr>
          <w:b/>
          <w:i/>
          <w:spacing w:val="-2"/>
          <w:szCs w:val="28"/>
        </w:rPr>
        <w:t>Правило знаков</w:t>
      </w:r>
      <w:r w:rsidRPr="004F59B1">
        <w:rPr>
          <w:i/>
          <w:spacing w:val="-2"/>
          <w:szCs w:val="28"/>
        </w:rPr>
        <w:t>: е</w:t>
      </w:r>
      <w:r w:rsidR="007B5AE4" w:rsidRPr="004F59B1">
        <w:rPr>
          <w:i/>
          <w:spacing w:val="-2"/>
          <w:szCs w:val="28"/>
        </w:rPr>
        <w:t>сли направление проекции сил на ось координатной сист</w:t>
      </w:r>
      <w:r w:rsidR="007B5AE4" w:rsidRPr="004F59B1">
        <w:rPr>
          <w:i/>
          <w:spacing w:val="-2"/>
          <w:szCs w:val="28"/>
        </w:rPr>
        <w:t>е</w:t>
      </w:r>
      <w:r w:rsidR="007B5AE4" w:rsidRPr="004F59B1">
        <w:rPr>
          <w:i/>
          <w:spacing w:val="-2"/>
          <w:szCs w:val="28"/>
        </w:rPr>
        <w:t>мы совпадает с направлением этой оси, то ее принимают со знаком «+», в ином случае – со знаком «</w:t>
      </w:r>
      <w:proofErr w:type="gramStart"/>
      <w:r w:rsidR="007B5AE4" w:rsidRPr="004F59B1">
        <w:rPr>
          <w:i/>
          <w:spacing w:val="-2"/>
          <w:szCs w:val="28"/>
        </w:rPr>
        <w:t>–»</w:t>
      </w:r>
      <w:proofErr w:type="gramEnd"/>
      <w:r w:rsidR="00122074" w:rsidRPr="004F59B1">
        <w:rPr>
          <w:i/>
          <w:spacing w:val="-2"/>
          <w:szCs w:val="28"/>
        </w:rPr>
        <w:t xml:space="preserve"> (</w:t>
      </w:r>
      <w:r w:rsidR="00C62082" w:rsidRPr="004F59B1">
        <w:rPr>
          <w:i/>
          <w:spacing w:val="-2"/>
          <w:szCs w:val="28"/>
        </w:rPr>
        <w:t>рис.</w:t>
      </w:r>
      <w:r w:rsidR="00122074" w:rsidRPr="004F59B1">
        <w:rPr>
          <w:i/>
          <w:spacing w:val="-2"/>
          <w:szCs w:val="28"/>
        </w:rPr>
        <w:t xml:space="preserve"> 1.1, б, в)</w:t>
      </w:r>
      <w:r w:rsidR="007B5AE4" w:rsidRPr="004F59B1">
        <w:rPr>
          <w:i/>
          <w:spacing w:val="-2"/>
          <w:szCs w:val="28"/>
        </w:rPr>
        <w:t>.</w:t>
      </w:r>
    </w:p>
    <w:p w:rsidR="00122074" w:rsidRPr="00B377B1" w:rsidRDefault="00635C76" w:rsidP="00122074">
      <w:pPr>
        <w:ind w:firstLine="510"/>
        <w:rPr>
          <w:sz w:val="28"/>
        </w:rPr>
      </w:pPr>
      <w:r>
        <w:rPr>
          <w:sz w:val="28"/>
        </w:rPr>
        <w:t>Плоская система распределенных сил характеризуется ее инте</w:t>
      </w:r>
      <w:r>
        <w:rPr>
          <w:sz w:val="28"/>
        </w:rPr>
        <w:t>н</w:t>
      </w:r>
      <w:r>
        <w:rPr>
          <w:sz w:val="28"/>
        </w:rPr>
        <w:t xml:space="preserve">сивностью. </w:t>
      </w:r>
      <w:r w:rsidR="00122074">
        <w:rPr>
          <w:sz w:val="28"/>
        </w:rPr>
        <w:t>Распределенная нагрузка, имеющая постоянную инте</w:t>
      </w:r>
      <w:r w:rsidR="00122074">
        <w:rPr>
          <w:sz w:val="28"/>
        </w:rPr>
        <w:t>н</w:t>
      </w:r>
      <w:r w:rsidR="00122074">
        <w:rPr>
          <w:sz w:val="28"/>
        </w:rPr>
        <w:t>сивность, называется равномерно распределенной.</w:t>
      </w:r>
    </w:p>
    <w:p w:rsidR="00122074" w:rsidRPr="004F59B1" w:rsidRDefault="00635C76" w:rsidP="00DB7473">
      <w:pPr>
        <w:ind w:left="510" w:firstLine="0"/>
        <w:rPr>
          <w:i/>
        </w:rPr>
      </w:pPr>
      <w:r w:rsidRPr="004F59B1">
        <w:rPr>
          <w:b/>
          <w:i/>
        </w:rPr>
        <w:t>Интенсивность</w:t>
      </w:r>
      <w:r w:rsidRPr="004F59B1">
        <w:rPr>
          <w:i/>
        </w:rPr>
        <w:t xml:space="preserve"> – сила, приходящаяся на единицу длины нагруженного участка. </w:t>
      </w:r>
    </w:p>
    <w:p w:rsidR="00081DFA" w:rsidRDefault="00635C76" w:rsidP="00DB7473">
      <w:pPr>
        <w:ind w:firstLine="510"/>
      </w:pPr>
      <w:r>
        <w:rPr>
          <w:sz w:val="28"/>
        </w:rPr>
        <w:t xml:space="preserve">При решении задач статики распределенную нагрузку заменяют ее равнодействующей. </w:t>
      </w:r>
      <w:r w:rsidR="005A6EE1">
        <w:rPr>
          <w:sz w:val="28"/>
        </w:rPr>
        <w:t>Приложена равнодействующая в середине о</w:t>
      </w:r>
      <w:r w:rsidR="005A6EE1">
        <w:rPr>
          <w:sz w:val="28"/>
        </w:rPr>
        <w:t>т</w:t>
      </w:r>
      <w:r w:rsidR="005A6EE1">
        <w:rPr>
          <w:sz w:val="28"/>
        </w:rPr>
        <w:t>резка распределения</w:t>
      </w:r>
      <w:r w:rsidR="00081DFA">
        <w:rPr>
          <w:sz w:val="28"/>
        </w:rPr>
        <w:t xml:space="preserve"> (</w:t>
      </w:r>
      <w:r w:rsidR="00C62082">
        <w:rPr>
          <w:sz w:val="28"/>
        </w:rPr>
        <w:t>рис.</w:t>
      </w:r>
      <w:r w:rsidR="00081DFA">
        <w:rPr>
          <w:sz w:val="28"/>
        </w:rPr>
        <w:t xml:space="preserve"> 1.2)</w:t>
      </w:r>
      <w:r w:rsidR="005A6EE1">
        <w:rPr>
          <w:sz w:val="28"/>
        </w:rPr>
        <w:t xml:space="preserve">. </w:t>
      </w:r>
    </w:p>
    <w:p w:rsidR="00081DFA" w:rsidRPr="00122074" w:rsidRDefault="00081DFA" w:rsidP="00081DFA">
      <w:pPr>
        <w:ind w:firstLine="0"/>
        <w:jc w:val="center"/>
        <w:rPr>
          <w:sz w:val="28"/>
        </w:rPr>
      </w:pPr>
      <w:r>
        <w:rPr>
          <w:noProof/>
          <w:lang w:eastAsia="ru-RU"/>
        </w:rPr>
        <mc:AlternateContent>
          <mc:Choice Requires="wpc">
            <w:drawing>
              <wp:inline distT="0" distB="0" distL="0" distR="0" wp14:anchorId="210E3E55" wp14:editId="3A79FC59">
                <wp:extent cx="2916000" cy="1399055"/>
                <wp:effectExtent l="0" t="0" r="17780" b="67945"/>
                <wp:docPr id="98" name="Полотно 9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99" name="Группа 99"/>
                        <wpg:cNvGrpSpPr/>
                        <wpg:grpSpPr>
                          <a:xfrm>
                            <a:off x="117384" y="60042"/>
                            <a:ext cx="2799776" cy="1336397"/>
                            <a:chOff x="117384" y="60042"/>
                            <a:chExt cx="2799776" cy="1336397"/>
                          </a:xfrm>
                        </wpg:grpSpPr>
                        <wps:wsp>
                          <wps:cNvPr id="65" name="Прямая со стрелкой 65"/>
                          <wps:cNvCnPr/>
                          <wps:spPr>
                            <a:xfrm>
                              <a:off x="117384" y="589487"/>
                              <a:ext cx="2794191" cy="0"/>
                            </a:xfrm>
                            <a:prstGeom prst="straightConnector1">
                              <a:avLst/>
                            </a:prstGeom>
                            <a:noFill/>
                            <a:ln w="19050" cap="flat" cmpd="sng" algn="ctr">
                              <a:solidFill>
                                <a:sysClr val="windowText" lastClr="000000"/>
                              </a:solidFill>
                              <a:prstDash val="solid"/>
                              <a:headEnd type="none"/>
                              <a:tailEnd type="none"/>
                            </a:ln>
                            <a:effectLst/>
                          </wps:spPr>
                          <wps:bodyPr/>
                        </wps:wsp>
                        <wps:wsp>
                          <wps:cNvPr id="66" name="Поле 66"/>
                          <wps:cNvSpPr txBox="1"/>
                          <wps:spPr>
                            <a:xfrm>
                              <a:off x="2075532" y="60042"/>
                              <a:ext cx="233937" cy="270958"/>
                            </a:xfrm>
                            <a:prstGeom prst="rect">
                              <a:avLst/>
                            </a:prstGeom>
                            <a:noFill/>
                            <a:ln w="6350">
                              <a:noFill/>
                            </a:ln>
                            <a:effectLst/>
                          </wps:spPr>
                          <wps:txbx>
                            <w:txbxContent>
                              <w:p w:rsidR="00577C88" w:rsidRPr="009A6E96" w:rsidRDefault="00577C88" w:rsidP="00081DFA">
                                <w:pPr>
                                  <w:ind w:firstLine="0"/>
                                  <w:rPr>
                                    <w:i/>
                                    <w:lang w:val="en-US"/>
                                  </w:rPr>
                                </w:pPr>
                                <w:proofErr w:type="gramStart"/>
                                <w:r w:rsidRPr="009A6E96">
                                  <w:rPr>
                                    <w:i/>
                                    <w:lang w:val="en-US"/>
                                  </w:rPr>
                                  <w:t>q</w:t>
                                </w:r>
                                <w:proofErr w:type="gramEnd"/>
                              </w:p>
                            </w:txbxContent>
                          </wps:txbx>
                          <wps:bodyPr rot="0" spcFirstLastPara="0" vertOverflow="overflow" horzOverflow="overflow" vert="horz" wrap="none" lIns="75376" tIns="37689" rIns="75376" bIns="37689" numCol="1" spcCol="0" rtlCol="0" fromWordArt="0" anchor="t" anchorCtr="0" forceAA="0" compatLnSpc="1">
                            <a:prstTxWarp prst="textNoShape">
                              <a:avLst/>
                            </a:prstTxWarp>
                            <a:noAutofit/>
                          </wps:bodyPr>
                        </wps:wsp>
                        <wps:wsp>
                          <wps:cNvPr id="67" name="Прямоугольник 67"/>
                          <wps:cNvSpPr/>
                          <wps:spPr>
                            <a:xfrm>
                              <a:off x="366377" y="327498"/>
                              <a:ext cx="2266959" cy="261999"/>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75376" tIns="37689" rIns="75376" bIns="37689" numCol="1" spcCol="0" rtlCol="0" fromWordArt="0" anchor="ctr" anchorCtr="0" forceAA="0" compatLnSpc="1">
                            <a:prstTxWarp prst="textNoShape">
                              <a:avLst/>
                            </a:prstTxWarp>
                            <a:noAutofit/>
                          </wps:bodyPr>
                        </wps:wsp>
                        <wps:wsp>
                          <wps:cNvPr id="68" name="Прямая со стрелкой 68"/>
                          <wps:cNvCnPr/>
                          <wps:spPr>
                            <a:xfrm>
                              <a:off x="366376" y="327498"/>
                              <a:ext cx="0" cy="261999"/>
                            </a:xfrm>
                            <a:prstGeom prst="straightConnector1">
                              <a:avLst/>
                            </a:prstGeom>
                            <a:noFill/>
                            <a:ln w="9525" cap="flat" cmpd="sng" algn="ctr">
                              <a:solidFill>
                                <a:sysClr val="windowText" lastClr="000000"/>
                              </a:solidFill>
                              <a:prstDash val="solid"/>
                              <a:tailEnd type="stealth" w="sm" len="lg"/>
                            </a:ln>
                            <a:effectLst/>
                          </wps:spPr>
                          <wps:bodyPr/>
                        </wps:wsp>
                        <wps:wsp>
                          <wps:cNvPr id="69" name="Прямая со стрелкой 69"/>
                          <wps:cNvCnPr/>
                          <wps:spPr>
                            <a:xfrm>
                              <a:off x="514556" y="327498"/>
                              <a:ext cx="0" cy="261999"/>
                            </a:xfrm>
                            <a:prstGeom prst="straightConnector1">
                              <a:avLst/>
                            </a:prstGeom>
                            <a:noFill/>
                            <a:ln w="9525" cap="flat" cmpd="sng" algn="ctr">
                              <a:solidFill>
                                <a:sysClr val="windowText" lastClr="000000"/>
                              </a:solidFill>
                              <a:prstDash val="solid"/>
                              <a:tailEnd type="stealth" w="sm" len="lg"/>
                            </a:ln>
                            <a:effectLst/>
                          </wps:spPr>
                          <wps:bodyPr/>
                        </wps:wsp>
                        <wps:wsp>
                          <wps:cNvPr id="70" name="Прямая со стрелкой 70"/>
                          <wps:cNvCnPr/>
                          <wps:spPr>
                            <a:xfrm>
                              <a:off x="656044" y="327498"/>
                              <a:ext cx="0" cy="261999"/>
                            </a:xfrm>
                            <a:prstGeom prst="straightConnector1">
                              <a:avLst/>
                            </a:prstGeom>
                            <a:noFill/>
                            <a:ln w="9525" cap="flat" cmpd="sng" algn="ctr">
                              <a:solidFill>
                                <a:sysClr val="windowText" lastClr="000000"/>
                              </a:solidFill>
                              <a:prstDash val="solid"/>
                              <a:tailEnd type="stealth" w="sm" len="lg"/>
                            </a:ln>
                            <a:effectLst/>
                          </wps:spPr>
                          <wps:bodyPr/>
                        </wps:wsp>
                        <wps:wsp>
                          <wps:cNvPr id="71" name="Прямая со стрелкой 71"/>
                          <wps:cNvCnPr/>
                          <wps:spPr>
                            <a:xfrm>
                              <a:off x="776559" y="331126"/>
                              <a:ext cx="0" cy="261999"/>
                            </a:xfrm>
                            <a:prstGeom prst="straightConnector1">
                              <a:avLst/>
                            </a:prstGeom>
                            <a:noFill/>
                            <a:ln w="9525" cap="flat" cmpd="sng" algn="ctr">
                              <a:solidFill>
                                <a:sysClr val="windowText" lastClr="000000"/>
                              </a:solidFill>
                              <a:prstDash val="solid"/>
                              <a:tailEnd type="stealth" w="sm" len="lg"/>
                            </a:ln>
                            <a:effectLst/>
                          </wps:spPr>
                          <wps:bodyPr/>
                        </wps:wsp>
                        <wps:wsp>
                          <wps:cNvPr id="72" name="Прямая со стрелкой 72"/>
                          <wps:cNvCnPr/>
                          <wps:spPr>
                            <a:xfrm>
                              <a:off x="924843" y="331126"/>
                              <a:ext cx="0" cy="261999"/>
                            </a:xfrm>
                            <a:prstGeom prst="straightConnector1">
                              <a:avLst/>
                            </a:prstGeom>
                            <a:noFill/>
                            <a:ln w="9525" cap="flat" cmpd="sng" algn="ctr">
                              <a:solidFill>
                                <a:sysClr val="windowText" lastClr="000000"/>
                              </a:solidFill>
                              <a:prstDash val="solid"/>
                              <a:tailEnd type="stealth" w="sm" len="lg"/>
                            </a:ln>
                            <a:effectLst/>
                          </wps:spPr>
                          <wps:bodyPr/>
                        </wps:wsp>
                        <wps:wsp>
                          <wps:cNvPr id="73" name="Прямая со стрелкой 73"/>
                          <wps:cNvCnPr/>
                          <wps:spPr>
                            <a:xfrm>
                              <a:off x="1066325" y="331126"/>
                              <a:ext cx="0" cy="261999"/>
                            </a:xfrm>
                            <a:prstGeom prst="straightConnector1">
                              <a:avLst/>
                            </a:prstGeom>
                            <a:noFill/>
                            <a:ln w="9525" cap="flat" cmpd="sng" algn="ctr">
                              <a:solidFill>
                                <a:sysClr val="windowText" lastClr="000000"/>
                              </a:solidFill>
                              <a:prstDash val="solid"/>
                              <a:tailEnd type="stealth" w="sm" len="lg"/>
                            </a:ln>
                            <a:effectLst/>
                          </wps:spPr>
                          <wps:bodyPr/>
                        </wps:wsp>
                        <wps:wsp>
                          <wps:cNvPr id="74" name="Прямая со стрелкой 74"/>
                          <wps:cNvCnPr/>
                          <wps:spPr>
                            <a:xfrm>
                              <a:off x="1206223" y="331126"/>
                              <a:ext cx="0" cy="261999"/>
                            </a:xfrm>
                            <a:prstGeom prst="straightConnector1">
                              <a:avLst/>
                            </a:prstGeom>
                            <a:noFill/>
                            <a:ln w="9525" cap="flat" cmpd="sng" algn="ctr">
                              <a:solidFill>
                                <a:sysClr val="windowText" lastClr="000000"/>
                              </a:solidFill>
                              <a:prstDash val="solid"/>
                              <a:tailEnd type="stealth" w="sm" len="lg"/>
                            </a:ln>
                            <a:effectLst/>
                          </wps:spPr>
                          <wps:bodyPr/>
                        </wps:wsp>
                        <wps:wsp>
                          <wps:cNvPr id="75" name="Прямая со стрелкой 75"/>
                          <wps:cNvCnPr/>
                          <wps:spPr>
                            <a:xfrm>
                              <a:off x="1354523" y="331126"/>
                              <a:ext cx="0" cy="261999"/>
                            </a:xfrm>
                            <a:prstGeom prst="straightConnector1">
                              <a:avLst/>
                            </a:prstGeom>
                            <a:noFill/>
                            <a:ln w="9525" cap="flat" cmpd="sng" algn="ctr">
                              <a:solidFill>
                                <a:sysClr val="windowText" lastClr="000000"/>
                              </a:solidFill>
                              <a:prstDash val="solid"/>
                              <a:tailEnd type="stealth" w="sm" len="lg"/>
                            </a:ln>
                            <a:effectLst/>
                          </wps:spPr>
                          <wps:bodyPr/>
                        </wps:wsp>
                        <wps:wsp>
                          <wps:cNvPr id="76" name="Прямая со стрелкой 76"/>
                          <wps:cNvCnPr/>
                          <wps:spPr>
                            <a:xfrm>
                              <a:off x="1495995" y="331126"/>
                              <a:ext cx="0" cy="261999"/>
                            </a:xfrm>
                            <a:prstGeom prst="straightConnector1">
                              <a:avLst/>
                            </a:prstGeom>
                            <a:noFill/>
                            <a:ln w="9525" cap="flat" cmpd="sng" algn="ctr">
                              <a:solidFill>
                                <a:sysClr val="windowText" lastClr="000000"/>
                              </a:solidFill>
                              <a:prstDash val="solid"/>
                              <a:tailEnd type="stealth" w="sm" len="lg"/>
                            </a:ln>
                            <a:effectLst/>
                          </wps:spPr>
                          <wps:bodyPr/>
                        </wps:wsp>
                        <wps:wsp>
                          <wps:cNvPr id="77" name="Прямая со стрелкой 77"/>
                          <wps:cNvCnPr/>
                          <wps:spPr>
                            <a:xfrm>
                              <a:off x="1645083" y="327985"/>
                              <a:ext cx="0" cy="261999"/>
                            </a:xfrm>
                            <a:prstGeom prst="straightConnector1">
                              <a:avLst/>
                            </a:prstGeom>
                            <a:noFill/>
                            <a:ln w="9525" cap="flat" cmpd="sng" algn="ctr">
                              <a:solidFill>
                                <a:sysClr val="windowText" lastClr="000000"/>
                              </a:solidFill>
                              <a:prstDash val="solid"/>
                              <a:tailEnd type="stealth" w="sm" len="lg"/>
                            </a:ln>
                            <a:effectLst/>
                          </wps:spPr>
                          <wps:bodyPr/>
                        </wps:wsp>
                        <wps:wsp>
                          <wps:cNvPr id="78" name="Прямая со стрелкой 78"/>
                          <wps:cNvCnPr/>
                          <wps:spPr>
                            <a:xfrm>
                              <a:off x="1793381" y="327985"/>
                              <a:ext cx="0" cy="261999"/>
                            </a:xfrm>
                            <a:prstGeom prst="straightConnector1">
                              <a:avLst/>
                            </a:prstGeom>
                            <a:noFill/>
                            <a:ln w="9525" cap="flat" cmpd="sng" algn="ctr">
                              <a:solidFill>
                                <a:sysClr val="windowText" lastClr="000000"/>
                              </a:solidFill>
                              <a:prstDash val="solid"/>
                              <a:tailEnd type="stealth" w="sm" len="lg"/>
                            </a:ln>
                            <a:effectLst/>
                          </wps:spPr>
                          <wps:bodyPr/>
                        </wps:wsp>
                        <wps:wsp>
                          <wps:cNvPr id="79" name="Прямая со стрелкой 79"/>
                          <wps:cNvCnPr/>
                          <wps:spPr>
                            <a:xfrm>
                              <a:off x="1934855" y="327985"/>
                              <a:ext cx="0" cy="261999"/>
                            </a:xfrm>
                            <a:prstGeom prst="straightConnector1">
                              <a:avLst/>
                            </a:prstGeom>
                            <a:noFill/>
                            <a:ln w="9525" cap="flat" cmpd="sng" algn="ctr">
                              <a:solidFill>
                                <a:sysClr val="windowText" lastClr="000000"/>
                              </a:solidFill>
                              <a:prstDash val="solid"/>
                              <a:tailEnd type="stealth" w="sm" len="lg"/>
                            </a:ln>
                            <a:effectLst/>
                          </wps:spPr>
                          <wps:bodyPr/>
                        </wps:wsp>
                        <wps:wsp>
                          <wps:cNvPr id="80" name="Прямая со стрелкой 80"/>
                          <wps:cNvCnPr/>
                          <wps:spPr>
                            <a:xfrm>
                              <a:off x="2055370" y="331126"/>
                              <a:ext cx="0" cy="261999"/>
                            </a:xfrm>
                            <a:prstGeom prst="straightConnector1">
                              <a:avLst/>
                            </a:prstGeom>
                            <a:noFill/>
                            <a:ln w="9525" cap="flat" cmpd="sng" algn="ctr">
                              <a:solidFill>
                                <a:sysClr val="windowText" lastClr="000000"/>
                              </a:solidFill>
                              <a:prstDash val="solid"/>
                              <a:tailEnd type="stealth" w="sm" len="lg"/>
                            </a:ln>
                            <a:effectLst/>
                          </wps:spPr>
                          <wps:bodyPr/>
                        </wps:wsp>
                        <wps:wsp>
                          <wps:cNvPr id="81" name="Прямая со стрелкой 81"/>
                          <wps:cNvCnPr/>
                          <wps:spPr>
                            <a:xfrm>
                              <a:off x="2203655" y="331126"/>
                              <a:ext cx="0" cy="261999"/>
                            </a:xfrm>
                            <a:prstGeom prst="straightConnector1">
                              <a:avLst/>
                            </a:prstGeom>
                            <a:noFill/>
                            <a:ln w="9525" cap="flat" cmpd="sng" algn="ctr">
                              <a:solidFill>
                                <a:sysClr val="windowText" lastClr="000000"/>
                              </a:solidFill>
                              <a:prstDash val="solid"/>
                              <a:tailEnd type="stealth" w="sm" len="lg"/>
                            </a:ln>
                            <a:effectLst/>
                          </wps:spPr>
                          <wps:bodyPr/>
                        </wps:wsp>
                        <wps:wsp>
                          <wps:cNvPr id="82" name="Прямая со стрелкой 82"/>
                          <wps:cNvCnPr/>
                          <wps:spPr>
                            <a:xfrm>
                              <a:off x="2345143" y="331126"/>
                              <a:ext cx="0" cy="261999"/>
                            </a:xfrm>
                            <a:prstGeom prst="straightConnector1">
                              <a:avLst/>
                            </a:prstGeom>
                            <a:noFill/>
                            <a:ln w="9525" cap="flat" cmpd="sng" algn="ctr">
                              <a:solidFill>
                                <a:sysClr val="windowText" lastClr="000000"/>
                              </a:solidFill>
                              <a:prstDash val="solid"/>
                              <a:tailEnd type="stealth" w="sm" len="lg"/>
                            </a:ln>
                            <a:effectLst/>
                          </wps:spPr>
                          <wps:bodyPr/>
                        </wps:wsp>
                        <wps:wsp>
                          <wps:cNvPr id="83" name="Прямая со стрелкой 83"/>
                          <wps:cNvCnPr/>
                          <wps:spPr>
                            <a:xfrm>
                              <a:off x="2485040" y="331126"/>
                              <a:ext cx="0" cy="261999"/>
                            </a:xfrm>
                            <a:prstGeom prst="straightConnector1">
                              <a:avLst/>
                            </a:prstGeom>
                            <a:noFill/>
                            <a:ln w="9525" cap="flat" cmpd="sng" algn="ctr">
                              <a:solidFill>
                                <a:sysClr val="windowText" lastClr="000000"/>
                              </a:solidFill>
                              <a:prstDash val="solid"/>
                              <a:tailEnd type="stealth" w="sm" len="lg"/>
                            </a:ln>
                            <a:effectLst/>
                          </wps:spPr>
                          <wps:bodyPr/>
                        </wps:wsp>
                        <wps:wsp>
                          <wps:cNvPr id="84" name="Прямая со стрелкой 84"/>
                          <wps:cNvCnPr/>
                          <wps:spPr>
                            <a:xfrm>
                              <a:off x="2633336" y="331126"/>
                              <a:ext cx="0" cy="261999"/>
                            </a:xfrm>
                            <a:prstGeom prst="straightConnector1">
                              <a:avLst/>
                            </a:prstGeom>
                            <a:noFill/>
                            <a:ln w="9525" cap="flat" cmpd="sng" algn="ctr">
                              <a:solidFill>
                                <a:sysClr val="windowText" lastClr="000000"/>
                              </a:solidFill>
                              <a:prstDash val="solid"/>
                              <a:tailEnd type="stealth" w="sm" len="lg"/>
                            </a:ln>
                            <a:effectLst/>
                          </wps:spPr>
                          <wps:bodyPr/>
                        </wps:wsp>
                        <wps:wsp>
                          <wps:cNvPr id="85" name="Прямая соединительная линия 85"/>
                          <wps:cNvCnPr/>
                          <wps:spPr>
                            <a:xfrm>
                              <a:off x="366377" y="331124"/>
                              <a:ext cx="2266959" cy="258358"/>
                            </a:xfrm>
                            <a:prstGeom prst="line">
                              <a:avLst/>
                            </a:prstGeom>
                            <a:noFill/>
                            <a:ln w="9525" cap="flat" cmpd="sng" algn="ctr">
                              <a:solidFill>
                                <a:sysClr val="windowText" lastClr="000000"/>
                              </a:solidFill>
                              <a:prstDash val="dash"/>
                            </a:ln>
                            <a:effectLst/>
                          </wps:spPr>
                          <wps:bodyPr/>
                        </wps:wsp>
                        <wps:wsp>
                          <wps:cNvPr id="86" name="Прямая соединительная линия 86"/>
                          <wps:cNvCnPr/>
                          <wps:spPr>
                            <a:xfrm flipV="1">
                              <a:off x="366377" y="331126"/>
                              <a:ext cx="2266959" cy="261999"/>
                            </a:xfrm>
                            <a:prstGeom prst="line">
                              <a:avLst/>
                            </a:prstGeom>
                            <a:noFill/>
                            <a:ln w="9525" cap="flat" cmpd="sng" algn="ctr">
                              <a:solidFill>
                                <a:sysClr val="windowText" lastClr="000000"/>
                              </a:solidFill>
                              <a:prstDash val="dash"/>
                            </a:ln>
                            <a:effectLst/>
                          </wps:spPr>
                          <wps:bodyPr/>
                        </wps:wsp>
                        <wps:wsp>
                          <wps:cNvPr id="87" name="Прямая со стрелкой 87"/>
                          <wps:cNvCnPr/>
                          <wps:spPr>
                            <a:xfrm>
                              <a:off x="1538195" y="451368"/>
                              <a:ext cx="0" cy="583516"/>
                            </a:xfrm>
                            <a:prstGeom prst="straightConnector1">
                              <a:avLst/>
                            </a:prstGeom>
                            <a:noFill/>
                            <a:ln w="25400" cap="flat" cmpd="sng" algn="ctr">
                              <a:solidFill>
                                <a:sysClr val="windowText" lastClr="000000"/>
                              </a:solidFill>
                              <a:prstDash val="solid"/>
                              <a:tailEnd type="stealth" w="sm" len="lg"/>
                            </a:ln>
                            <a:effectLst/>
                          </wps:spPr>
                          <wps:bodyPr/>
                        </wps:wsp>
                        <wps:wsp>
                          <wps:cNvPr id="88" name="Полилиния 88"/>
                          <wps:cNvSpPr/>
                          <wps:spPr>
                            <a:xfrm>
                              <a:off x="123951" y="484696"/>
                              <a:ext cx="11057" cy="220075"/>
                            </a:xfrm>
                            <a:custGeom>
                              <a:avLst/>
                              <a:gdLst>
                                <a:gd name="connsiteX0" fmla="*/ 12700 w 13403"/>
                                <a:gd name="connsiteY0" fmla="*/ 0 h 266700"/>
                                <a:gd name="connsiteX1" fmla="*/ 6350 w 13403"/>
                                <a:gd name="connsiteY1" fmla="*/ 31750 h 266700"/>
                                <a:gd name="connsiteX2" fmla="*/ 0 w 13403"/>
                                <a:gd name="connsiteY2" fmla="*/ 50800 h 266700"/>
                                <a:gd name="connsiteX3" fmla="*/ 6350 w 13403"/>
                                <a:gd name="connsiteY3" fmla="*/ 190500 h 266700"/>
                                <a:gd name="connsiteX4" fmla="*/ 12700 w 13403"/>
                                <a:gd name="connsiteY4" fmla="*/ 209550 h 266700"/>
                                <a:gd name="connsiteX5" fmla="*/ 12700 w 13403"/>
                                <a:gd name="connsiteY5" fmla="*/ 26670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403" h="266700">
                                  <a:moveTo>
                                    <a:pt x="12700" y="0"/>
                                  </a:moveTo>
                                  <a:cubicBezTo>
                                    <a:pt x="10583" y="10583"/>
                                    <a:pt x="8968" y="21279"/>
                                    <a:pt x="6350" y="31750"/>
                                  </a:cubicBezTo>
                                  <a:cubicBezTo>
                                    <a:pt x="4727" y="38244"/>
                                    <a:pt x="0" y="44107"/>
                                    <a:pt x="0" y="50800"/>
                                  </a:cubicBezTo>
                                  <a:cubicBezTo>
                                    <a:pt x="0" y="97415"/>
                                    <a:pt x="2633" y="144034"/>
                                    <a:pt x="6350" y="190500"/>
                                  </a:cubicBezTo>
                                  <a:cubicBezTo>
                                    <a:pt x="6884" y="197172"/>
                                    <a:pt x="12144" y="202880"/>
                                    <a:pt x="12700" y="209550"/>
                                  </a:cubicBezTo>
                                  <a:cubicBezTo>
                                    <a:pt x="14282" y="228534"/>
                                    <a:pt x="12700" y="247650"/>
                                    <a:pt x="12700" y="266700"/>
                                  </a:cubicBezTo>
                                </a:path>
                              </a:pathLst>
                            </a:custGeom>
                            <a:noFill/>
                            <a:ln w="9525" cap="flat" cmpd="sng" algn="ctr">
                              <a:solidFill>
                                <a:sysClr val="windowText" lastClr="000000"/>
                              </a:solidFill>
                              <a:prstDash val="solid"/>
                            </a:ln>
                            <a:effectLst/>
                          </wps:spPr>
                          <wps:bodyPr rot="0" spcFirstLastPara="0" vertOverflow="overflow" horzOverflow="overflow" vert="horz" wrap="square" lIns="75376" tIns="37689" rIns="75376" bIns="37689" numCol="1" spcCol="0" rtlCol="0" fromWordArt="0" anchor="ctr" anchorCtr="0" forceAA="0" compatLnSpc="1">
                            <a:prstTxWarp prst="textNoShape">
                              <a:avLst/>
                            </a:prstTxWarp>
                            <a:noAutofit/>
                          </wps:bodyPr>
                        </wps:wsp>
                        <wps:wsp>
                          <wps:cNvPr id="89" name="Полилиния 89"/>
                          <wps:cNvSpPr/>
                          <wps:spPr>
                            <a:xfrm>
                              <a:off x="2905283" y="484705"/>
                              <a:ext cx="11877" cy="219827"/>
                            </a:xfrm>
                            <a:custGeom>
                              <a:avLst/>
                              <a:gdLst>
                                <a:gd name="connsiteX0" fmla="*/ 12700 w 13403"/>
                                <a:gd name="connsiteY0" fmla="*/ 0 h 266700"/>
                                <a:gd name="connsiteX1" fmla="*/ 6350 w 13403"/>
                                <a:gd name="connsiteY1" fmla="*/ 31750 h 266700"/>
                                <a:gd name="connsiteX2" fmla="*/ 0 w 13403"/>
                                <a:gd name="connsiteY2" fmla="*/ 50800 h 266700"/>
                                <a:gd name="connsiteX3" fmla="*/ 6350 w 13403"/>
                                <a:gd name="connsiteY3" fmla="*/ 190500 h 266700"/>
                                <a:gd name="connsiteX4" fmla="*/ 12700 w 13403"/>
                                <a:gd name="connsiteY4" fmla="*/ 209550 h 266700"/>
                                <a:gd name="connsiteX5" fmla="*/ 12700 w 13403"/>
                                <a:gd name="connsiteY5" fmla="*/ 26670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403" h="266700">
                                  <a:moveTo>
                                    <a:pt x="12700" y="0"/>
                                  </a:moveTo>
                                  <a:cubicBezTo>
                                    <a:pt x="10583" y="10583"/>
                                    <a:pt x="8968" y="21279"/>
                                    <a:pt x="6350" y="31750"/>
                                  </a:cubicBezTo>
                                  <a:cubicBezTo>
                                    <a:pt x="4727" y="38244"/>
                                    <a:pt x="0" y="44107"/>
                                    <a:pt x="0" y="50800"/>
                                  </a:cubicBezTo>
                                  <a:cubicBezTo>
                                    <a:pt x="0" y="97415"/>
                                    <a:pt x="2633" y="144034"/>
                                    <a:pt x="6350" y="190500"/>
                                  </a:cubicBezTo>
                                  <a:cubicBezTo>
                                    <a:pt x="6884" y="197172"/>
                                    <a:pt x="12144" y="202880"/>
                                    <a:pt x="12700" y="209550"/>
                                  </a:cubicBezTo>
                                  <a:cubicBezTo>
                                    <a:pt x="14282" y="228534"/>
                                    <a:pt x="12700" y="247650"/>
                                    <a:pt x="12700" y="266700"/>
                                  </a:cubicBezTo>
                                </a:path>
                              </a:pathLst>
                            </a:custGeom>
                            <a:noFill/>
                            <a:ln w="9525" cap="flat" cmpd="sng" algn="ctr">
                              <a:solidFill>
                                <a:sysClr val="windowText" lastClr="000000"/>
                              </a:solidFill>
                              <a:prstDash val="solid"/>
                            </a:ln>
                            <a:effectLst/>
                          </wps:spPr>
                          <wps:txbx>
                            <w:txbxContent>
                              <w:p w:rsidR="00577C88" w:rsidRDefault="00577C88" w:rsidP="00081DFA"/>
                            </w:txbxContent>
                          </wps:txbx>
                          <wps:bodyPr rot="0" spcFirstLastPara="0" vert="horz" wrap="square" lIns="75376" tIns="37689" rIns="75376" bIns="37689" numCol="1" spcCol="0" rtlCol="0" fromWordArt="0" anchor="ctr" anchorCtr="0" forceAA="0" compatLnSpc="1">
                            <a:prstTxWarp prst="textNoShape">
                              <a:avLst/>
                            </a:prstTxWarp>
                            <a:noAutofit/>
                          </wps:bodyPr>
                        </wps:wsp>
                        <wps:wsp>
                          <wps:cNvPr id="90" name="Прямая соединительная линия 90"/>
                          <wps:cNvCnPr/>
                          <wps:spPr>
                            <a:xfrm>
                              <a:off x="366376" y="593119"/>
                              <a:ext cx="0" cy="803320"/>
                            </a:xfrm>
                            <a:prstGeom prst="line">
                              <a:avLst/>
                            </a:prstGeom>
                            <a:noFill/>
                            <a:ln w="9525" cap="flat" cmpd="sng" algn="ctr">
                              <a:solidFill>
                                <a:sysClr val="windowText" lastClr="000000"/>
                              </a:solidFill>
                              <a:prstDash val="solid"/>
                            </a:ln>
                            <a:effectLst/>
                          </wps:spPr>
                          <wps:bodyPr/>
                        </wps:wsp>
                        <wps:wsp>
                          <wps:cNvPr id="91" name="Прямая соединительная линия 91"/>
                          <wps:cNvCnPr/>
                          <wps:spPr>
                            <a:xfrm>
                              <a:off x="1538195" y="547295"/>
                              <a:ext cx="0" cy="564074"/>
                            </a:xfrm>
                            <a:prstGeom prst="line">
                              <a:avLst/>
                            </a:prstGeom>
                            <a:noFill/>
                            <a:ln w="9525" cap="flat" cmpd="sng" algn="ctr">
                              <a:solidFill>
                                <a:sysClr val="windowText" lastClr="000000"/>
                              </a:solidFill>
                              <a:prstDash val="solid"/>
                            </a:ln>
                            <a:effectLst/>
                          </wps:spPr>
                          <wps:bodyPr/>
                        </wps:wsp>
                        <wps:wsp>
                          <wps:cNvPr id="92" name="Прямая соединительная линия 92"/>
                          <wps:cNvCnPr/>
                          <wps:spPr>
                            <a:xfrm>
                              <a:off x="2636188" y="547291"/>
                              <a:ext cx="0" cy="849147"/>
                            </a:xfrm>
                            <a:prstGeom prst="line">
                              <a:avLst/>
                            </a:prstGeom>
                            <a:noFill/>
                            <a:ln w="9525" cap="flat" cmpd="sng" algn="ctr">
                              <a:solidFill>
                                <a:sysClr val="windowText" lastClr="000000"/>
                              </a:solidFill>
                              <a:prstDash val="solid"/>
                            </a:ln>
                            <a:effectLst/>
                          </wps:spPr>
                          <wps:bodyPr/>
                        </wps:wsp>
                        <wps:wsp>
                          <wps:cNvPr id="93" name="Прямая соединительная линия 93"/>
                          <wps:cNvCnPr/>
                          <wps:spPr>
                            <a:xfrm flipH="1">
                              <a:off x="1531472" y="1064211"/>
                              <a:ext cx="1104726" cy="0"/>
                            </a:xfrm>
                            <a:prstGeom prst="line">
                              <a:avLst/>
                            </a:prstGeom>
                            <a:noFill/>
                            <a:ln w="9525" cap="flat" cmpd="sng" algn="ctr">
                              <a:solidFill>
                                <a:sysClr val="windowText" lastClr="000000"/>
                              </a:solidFill>
                              <a:prstDash val="solid"/>
                              <a:headEnd type="stealth" w="sm" len="lg"/>
                              <a:tailEnd type="stealth" w="sm" len="lg"/>
                            </a:ln>
                            <a:effectLst/>
                          </wps:spPr>
                          <wps:bodyPr/>
                        </wps:wsp>
                        <wps:wsp>
                          <wps:cNvPr id="94" name="Прямая соединительная линия 94"/>
                          <wps:cNvCnPr/>
                          <wps:spPr>
                            <a:xfrm flipH="1">
                              <a:off x="368876" y="1347170"/>
                              <a:ext cx="2264462" cy="0"/>
                            </a:xfrm>
                            <a:prstGeom prst="line">
                              <a:avLst/>
                            </a:prstGeom>
                            <a:noFill/>
                            <a:ln w="9525" cap="flat" cmpd="sng" algn="ctr">
                              <a:solidFill>
                                <a:sysClr val="windowText" lastClr="000000"/>
                              </a:solidFill>
                              <a:prstDash val="solid"/>
                              <a:headEnd type="stealth" w="sm" len="lg"/>
                              <a:tailEnd type="stealth" w="sm" len="lg"/>
                            </a:ln>
                            <a:effectLst/>
                          </wps:spPr>
                          <wps:bodyPr/>
                        </wps:wsp>
                        <wps:wsp>
                          <wps:cNvPr id="95" name="Поле 95"/>
                          <wps:cNvSpPr txBox="1"/>
                          <wps:spPr>
                            <a:xfrm>
                              <a:off x="1121166" y="795030"/>
                              <a:ext cx="318392" cy="310963"/>
                            </a:xfrm>
                            <a:prstGeom prst="rect">
                              <a:avLst/>
                            </a:prstGeom>
                            <a:noFill/>
                            <a:ln w="6350">
                              <a:noFill/>
                            </a:ln>
                            <a:effectLst/>
                          </wps:spPr>
                          <wps:txbx>
                            <w:txbxContent>
                              <w:p w:rsidR="00577C88" w:rsidRPr="008C16A1" w:rsidRDefault="00577C88" w:rsidP="00081DFA">
                                <w:pPr>
                                  <w:ind w:firstLine="0"/>
                                  <w:rPr>
                                    <w:i/>
                                    <w:vertAlign w:val="subscript"/>
                                    <w:lang w:val="en-US"/>
                                  </w:rPr>
                                </w:pPr>
                                <w:proofErr w:type="spellStart"/>
                                <w:r w:rsidRPr="003D13AF">
                                  <w:rPr>
                                    <w:i/>
                                    <w:lang w:val="en-US"/>
                                  </w:rPr>
                                  <w:t>Q</w:t>
                                </w:r>
                                <w:r w:rsidRPr="008C16A1">
                                  <w:rPr>
                                    <w:i/>
                                    <w:vertAlign w:val="subscript"/>
                                    <w:lang w:val="en-US"/>
                                  </w:rPr>
                                  <w:t>q</w:t>
                                </w:r>
                                <w:proofErr w:type="spellEnd"/>
                              </w:p>
                            </w:txbxContent>
                          </wps:txbx>
                          <wps:bodyPr rot="0" spcFirstLastPara="0" vertOverflow="overflow" horzOverflow="overflow" vert="horz" wrap="none" lIns="75376" tIns="37689" rIns="75376" bIns="37689" numCol="1" spcCol="0" rtlCol="0" fromWordArt="0" anchor="t" anchorCtr="0" forceAA="0" compatLnSpc="1">
                            <a:prstTxWarp prst="textNoShape">
                              <a:avLst/>
                            </a:prstTxWarp>
                            <a:noAutofit/>
                          </wps:bodyPr>
                        </wps:wsp>
                        <wps:wsp>
                          <wps:cNvPr id="96" name="Поле 97"/>
                          <wps:cNvSpPr txBox="1"/>
                          <wps:spPr>
                            <a:xfrm>
                              <a:off x="1952269" y="798270"/>
                              <a:ext cx="318392" cy="312229"/>
                            </a:xfrm>
                            <a:prstGeom prst="rect">
                              <a:avLst/>
                            </a:prstGeom>
                            <a:noFill/>
                            <a:ln w="6350">
                              <a:noFill/>
                            </a:ln>
                            <a:effectLst/>
                          </wps:spPr>
                          <wps:txbx>
                            <w:txbxContent>
                              <w:p w:rsidR="00577C88" w:rsidRDefault="00577C88" w:rsidP="00081DFA">
                                <w:pPr>
                                  <w:pStyle w:val="ab"/>
                                  <w:spacing w:before="0" w:beforeAutospacing="0" w:after="0" w:afterAutospacing="0"/>
                                  <w:jc w:val="both"/>
                                </w:pPr>
                                <w:proofErr w:type="gramStart"/>
                                <w:r>
                                  <w:rPr>
                                    <w:rFonts w:eastAsia="Times New Roman"/>
                                    <w:i/>
                                    <w:iCs/>
                                    <w:lang w:val="en-US"/>
                                  </w:rPr>
                                  <w:t>l</w:t>
                                </w:r>
                                <w:r w:rsidRPr="008C16A1">
                                  <w:rPr>
                                    <w:rFonts w:eastAsia="Times New Roman"/>
                                    <w:iCs/>
                                    <w:lang w:val="en-US"/>
                                  </w:rPr>
                                  <w:t>/2</w:t>
                                </w:r>
                                <w:proofErr w:type="gramEnd"/>
                              </w:p>
                            </w:txbxContent>
                          </wps:txbx>
                          <wps:bodyPr rot="0" spcFirstLastPara="0" vert="horz" wrap="none" lIns="75376" tIns="37689" rIns="75376" bIns="37689" numCol="1" spcCol="0" rtlCol="0" fromWordArt="0" anchor="t" anchorCtr="0" forceAA="0" compatLnSpc="1">
                            <a:prstTxWarp prst="textNoShape">
                              <a:avLst/>
                            </a:prstTxWarp>
                            <a:noAutofit/>
                          </wps:bodyPr>
                        </wps:wsp>
                        <wps:wsp>
                          <wps:cNvPr id="97" name="Поле 97"/>
                          <wps:cNvSpPr txBox="1"/>
                          <wps:spPr>
                            <a:xfrm>
                              <a:off x="1450958" y="1097064"/>
                              <a:ext cx="202822" cy="264608"/>
                            </a:xfrm>
                            <a:prstGeom prst="rect">
                              <a:avLst/>
                            </a:prstGeom>
                            <a:noFill/>
                            <a:ln w="6350">
                              <a:noFill/>
                            </a:ln>
                            <a:effectLst/>
                          </wps:spPr>
                          <wps:txbx>
                            <w:txbxContent>
                              <w:p w:rsidR="00577C88" w:rsidRDefault="00577C88" w:rsidP="00081DFA">
                                <w:pPr>
                                  <w:pStyle w:val="ab"/>
                                  <w:spacing w:before="0" w:beforeAutospacing="0" w:after="0" w:afterAutospacing="0"/>
                                  <w:jc w:val="both"/>
                                </w:pPr>
                                <w:proofErr w:type="gramStart"/>
                                <w:r>
                                  <w:rPr>
                                    <w:rFonts w:eastAsia="Times New Roman"/>
                                    <w:i/>
                                    <w:iCs/>
                                    <w:lang w:val="en-US"/>
                                  </w:rPr>
                                  <w:t>l</w:t>
                                </w:r>
                                <w:proofErr w:type="gramEnd"/>
                              </w:p>
                            </w:txbxContent>
                          </wps:txbx>
                          <wps:bodyPr rot="0" spcFirstLastPara="0" vert="horz" wrap="none" lIns="75376" tIns="37689" rIns="75376" bIns="37689" numCol="1" spcCol="0" rtlCol="0" fromWordArt="0" anchor="t" anchorCtr="0" forceAA="0" compatLnSpc="1">
                            <a:prstTxWarp prst="textNoShape">
                              <a:avLst/>
                            </a:prstTxWarp>
                            <a:noAutofit/>
                          </wps:bodyPr>
                        </wps:wsp>
                      </wpg:wgp>
                    </wpc:wpc>
                  </a:graphicData>
                </a:graphic>
              </wp:inline>
            </w:drawing>
          </mc:Choice>
          <mc:Fallback>
            <w:pict>
              <v:group id="Полотно 98" o:spid="_x0000_s1076" editas="canvas" style="width:229.6pt;height:110.15pt;mso-position-horizontal-relative:char;mso-position-vertical-relative:line" coordsize="29159,139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6sImAoAAIZeAAAOAAAAZHJzL2Uyb0RvYy54bWzsXNuO28YZvi/QdyB4WaAWZ3gWLAfOOnYL&#10;GIkBu016yaWoA0CRLMld7eYqTW4D+CIPkFcIkAZIk9Z5Be0b9ftnSIrSrlbDrKOsZdqAloc5ceb7&#10;D/Mf5uEHF4tYO4/yYp4mI509MHQtSsJ0PE+mI/1vr57+2dO1ogyScRCnSTTSL6NC/+DRH//wcJkN&#10;I57O0ngc5RoaSYrhMhvps7LMhoNBEc6iRVA8SLMowctJmi+CErf5dDDOgyVaX8QDbhjOYJnm4yxP&#10;w6go8PSJfKk/Eu1PJlFYfjKZFFGpxSMdYyvFby5+T+l38OhhMJzmQTabh9Uwgl8xikUwT9Bp09ST&#10;oAy0s3x+ranFPMzTIp2UD8J0MUgnk3kYiW/A1zBj62tOguQ8KMTHhJideoC4eovtnk4xB2hyuMRi&#10;ROJ6OlxOs2ZRsJBbq9LpI57l6VkmvmE6DD8+f5Fr8/FI931dS4IFELH65uqLq69Wv+D/dxoeVyNA&#10;0Wd59jJ7kVcPpvKOJvliki/oL6ZPuwDqmGt6lq5djnTHMCwuFzW6KLUQb7nr+67r6FqI98w0HdN3&#10;ZYlwBmzsbiCcfbSniUE9lMEymwJFYrg0mcBysZ7A4m4T+HIWZJGYwKI1gY7dTOC3mMDXq/+uvrt6&#10;rV39a/UGP1dfXn2x+mH18+qn1ZvVfzQUFrMoGjhJqjkthgWm9/YJtT3f8qr5as2oxXwmZ1SQUDMR&#10;wTDLi/JZlC40uhjpRZkH8+msPEmTBMSY5gxfEgyD8+dFiSGhYl2BHifp03kc43kwjBNtifXyDRtk&#10;GwZgDZM4KHG5yACfIpnqWhBPwXPCMhdNFmk8H1N1ql1cFidxrp0HIHtwi3G6fIXR61ocFCVegPLF&#10;P5oVDGGjKo3nSVDMZGXxSsJlFgXjj5KxVl5mgG0Cdiafl8E8vv4czcYJDSUSXKj6XIKGnHS6Ok3H&#10;l2ItgB8BmUNhB9RQEd+3wMfPqx80x2khhKhOKy8+TIm46uc7sMIN17ZNvpP6TNM3XQkV7hq+7VF7&#10;u/GSAySdEOKYAMgGdlRmvrw4vRB8iDffJxdDy1MpI4osfDoHFJ4DMS+CHEIBOISgKz/BzyROAc60&#10;utK1WZp/ftNzKg/ix1tdW0LIVLDR4r8mYAqubRJfKsUNLj3wxLz95rT9JjlbnKSAM+gOYxOXGFFe&#10;xvXlJE8Xn0IaPqY+8SpIQvQ80gF7eXlSSsEHaRpGjx+LQpBCWVA+T16STJG0SQTw6uLTIM8qGi5B&#10;Oh+nNRu6RryyrFyCx2dlOpkLyl4DHOt9YHwDcDW+K974BiLme8L61der/61+XP2kOYKr0cAgagjx&#10;wCXd7cC56Timi3YhREzuWr7AMai7FhHccXwbC0hShjvMl5LsLQKdgXzuBytUIbDDUFPxz7Mgj8DW&#10;21TzW9MTCZz3jqKgxm9R1C3ahqCNirL2axuCssAHd1AWYV6Rpu6obPg2h1J1L3SNTZ2iKKMgLmeQ&#10;IdB8FoB7BL0nnlaS9P6qGWsdX0FFrTR/RRXVZpZt96ABHkjtJSQEw6MAjQt6V+Y0KFxJbcjw/ZzG&#10;sR3DkhvFm2R4z2mwXXsnOY0LpVgdNI3KrwQa2A5sUuxIPJmMcbFRWit+PWjeWdBg06oOGmFVUtZp&#10;fG55ltmD5vjEExZVHTRmJ/HEDOwxSQXtWc2xKTVQOtRRY3VDDTcczntec4SqcBcTv9vRxG/alt2j&#10;BvbUo9tAtYz7ex1DsD932UAxCzZOv5dQR4ia6ybz3QY+2ME7ocaxbMOrJBTcsZ5gVf0WquU1fFf3&#10;3V3Mwm43szBzfdP0sLGXduEeNcdj4utiF3a72YWZb1qeXUmontcQnz4Sw7DXxTCMwl0kFDcQw0CW&#10;537nfWQ7bxIgyjtvFO6EGm6YsA33qDm6PZTXxTSMwp1QY1pwXvb2muPbQ9EWR53XdLMNw59gG1Yv&#10;oY4QNV1swwhz7sRrHBP/qjCJ3nlJc3cs2vBu2zDivv+NCEdEOV59STHgIuKRjDkI9JWPX2vSBKPs&#10;zmwHPxKMBArXBhy+Efxoe+a+KN94juBpWgvVOPDfOzRrjIBwQo966CMVpvlFIsCBorq93YZfJUgo&#10;mIK1STzP/l4HClfpF9vg2AqQ2ASHQmRsD4475dvUcdoVcVf5Nsjh6KCbdLTv2rDTVV4B6LamsxUb&#10;XYXIEF9gAhy7o6LvGMHJbeuexEgfi5hpGXhFpsiPbSHSNujuj6Bn3PRtac9FcIzjb/EJxgwbIBWx&#10;vsjsk/7MFlLCM5lY1BYbyLcbI7OGHk3HFb5DZBoV8zL6DLCbLGIkbvxpoIngeW2pMdMyhOJ9Q4V/&#10;tCsY2kyDVKOQe6E0XG8eX9I0T0ko+1pvlzeZiwr7esAmtOlhb/PtwvC2GPubx26laV7lA9rlRV7W&#10;/i6g2jZdKC1BuwJHtpDCLEER6tZHu4Jc4o2VAOQaUAUzmbcVDMOLpAIarhD9j6RImXaUpQWlELZR&#10;ByNifQtMSa0BtQileypL6mgqC3MUxqNWGQho9yysEsqVpT2i6VnQiHJlrFq7Z6EdKleW9rOmZ+Eb&#10;rCvLv9XEU2oYpfHGIo23RO7TSM917XSkn0oaRSITrRfNM12K/EFB79qMcnIEMdPLBRK3XqWiWCnS&#10;P2VmDT6hXq11ifDsdB5+GH2+Ud6AKBOfDJaFK8EgMtGU50P40WRwwF14LjAW8UbkqQn7MtF+jYqN&#10;1m/qy3J5lXTkcYQut7qStgDLYoaQ1nU/8rHgAMqdyDq+a7HKMyuHzLF7lJ9pgWtudN58jWQEyj05&#10;XpWoy3yXuQKi9cAZZ1VsNje4Jw3463ci94nmVTAF5f6YxcmWRxW5Z29+Q5VQRe8sxPhWjF5+eutd&#10;IwQIjK31wi2hTOwJGuSJMms5dS2f9ffexzTBLhioYt7Ib50R2edwHWp/2HK7Xtfl2m7W/bocR142&#10;r5gglDnX2ArpYMyjZEmhzDHfAw+TYrDO3O+VuVs10V6ZU9XZe2WOtJ0tHbRX5kji10pWr8yRktsr&#10;c6Tovb/K3PrEi8ZdrZqjv3mCRa+vHUhf87Et2+FOVrHnozp0rm4uHukptH34eKrNa32+BcZCypxn&#10;mCavGWutzNUn+FTHhbxz9vtfsSkibfaw3h06b+kuaOgW2sRaJn0bNghY94XpYQsOtmMZbm3u6eFw&#10;QGefjy3CXeDQCAGlHGgoDw7zpGVLwEGgae0ArrmD5TNre6vXc4cDnAbnQ+W/CxwUgpGE7/cvW75f&#10;8AmsuLSwIX3V4mwLGfDq4D3kCkmPoxUcwXDzcLhb0jmOxDHow+Z/F8AJoXG7cnIj4OBc9ujQNKAJ&#10;FhTYkAWm1pwI0QaW5QCQPd7kAUHHgjcYemq8VUcWSp2kwhCZLFWPLEQAE2M48JBA5Pq2YW5hyGSe&#10;SfKVIGQyw3dqb9gODefgZxY23Fp1B3fT2YT9mYUIzKIjR+/HmYUIh7gG8HYYTieAw83EHXlmDdIt&#10;4d7c1N43Ac45F5s9uITuC8Ab6aAK8E0ThTib9bCHAsId/Z4dsolTlN8eYJEgTEfDCrFu+C40yU3E&#10;kkuYVywZEt4xROjRPUKs2B+TLOoRi1VZHyGryGJhTBGHjguzSkhnnQu/enUwO52m3r4XpdbHxz/6&#10;PwAAAP//AwBQSwMEFAAGAAgAAAAhACvaFfveAAAABQEAAA8AAABkcnMvZG93bnJldi54bWxMj8FO&#10;wzAQRO9I/IO1SNyogwltCXEqhARC9AC0kbi68TaxsNdR7DaBr8dwgctKoxnNvC1Xk7PsiEMwniRc&#10;zjJgSI3XhloJ9fbhYgksREVaWU8o4RMDrKrTk1IV2o/0hsdNbFkqoVAoCV2MfcF5aDp0Ksx8j5S8&#10;vR+cikkOLdeDGlO5s1xk2Zw7ZSgtdKrH+w6bj83BScjF3i5fH+frr6e6Hp/fc7PIXoyU52fT3S2w&#10;iFP8C8MPfkKHKjHt/IF0YFZCeiT+3uTl1zcC2E6CENkV8Krk/+mrbwAAAP//AwBQSwECLQAUAAYA&#10;CAAAACEAtoM4kv4AAADhAQAAEwAAAAAAAAAAAAAAAAAAAAAAW0NvbnRlbnRfVHlwZXNdLnhtbFBL&#10;AQItABQABgAIAAAAIQA4/SH/1gAAAJQBAAALAAAAAAAAAAAAAAAAAC8BAABfcmVscy8ucmVsc1BL&#10;AQItABQABgAIAAAAIQBg76sImAoAAIZeAAAOAAAAAAAAAAAAAAAAAC4CAABkcnMvZTJvRG9jLnht&#10;bFBLAQItABQABgAIAAAAIQAr2hX73gAAAAUBAAAPAAAAAAAAAAAAAAAAAPIMAABkcnMvZG93bnJl&#10;di54bWxQSwUGAAAAAAQABADzAAAA/Q0AAAAA&#10;">
                <v:shape id="_x0000_s1077" type="#_x0000_t75" style="position:absolute;width:29159;height:13989;visibility:visible;mso-wrap-style:square">
                  <v:fill o:detectmouseclick="t"/>
                  <v:path o:connecttype="none"/>
                </v:shape>
                <v:group id="Группа 99" o:spid="_x0000_s1078" style="position:absolute;left:1173;top:600;width:27998;height:13364" coordorigin="1173,600" coordsize="27997,13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 id="Прямая со стрелкой 65" o:spid="_x0000_s1079" type="#_x0000_t32" style="position:absolute;left:1173;top:5894;width:279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50p8QAAADbAAAADwAAAGRycy9kb3ducmV2LnhtbESP3WrCQBSE74W+w3IK3ukmFqNEVylC&#10;qSAU/MPbQ/aYjc2eTbOrpm/fLQheDjPzDTNfdrYWN2p95VhBOkxAEBdOV1wqOOw/BlMQPiBrrB2T&#10;gl/ysFy89OaYa3fnLd12oRQRwj5HBSaEJpfSF4Ys+qFriKN3dq3FEGVbSt3iPcJtLUdJkkmLFccF&#10;gw2tDBXfu6tVEMz+J7lkk/RzczRp9VWc3sb1San+a/c+AxGoC8/wo73WCrIx/H+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XnSnxAAAANsAAAAPAAAAAAAAAAAA&#10;AAAAAKECAABkcnMvZG93bnJldi54bWxQSwUGAAAAAAQABAD5AAAAkgMAAAAA&#10;" strokecolor="windowText" strokeweight="1.5pt"/>
                  <v:shape id="Поле 66" o:spid="_x0000_s1080" type="#_x0000_t202" style="position:absolute;left:20755;top:600;width:2339;height:27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oIF8UA&#10;AADbAAAADwAAAGRycy9kb3ducmV2LnhtbESPzWrDMBCE74W8g9hAb43cYkzjRjElUDDppXESyHGx&#10;traJtXIsxT9vXxUKPQ4z8w2zySbTioF611hW8LyKQBCXVjdcKTgdP55eQTiPrLG1TApmcpBtFw8b&#10;TLUd+UBD4SsRIOxSVFB736VSurImg25lO+LgfdveoA+yr6TucQxw08qXKEqkwYbDQo0d7Woqr8Xd&#10;KJi+Tvs2zuezvgzy87a+xnlxuCj1uJze30B4mvx/+K+dawVJAr9fwg+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ggXxQAAANsAAAAPAAAAAAAAAAAAAAAAAJgCAABkcnMv&#10;ZG93bnJldi54bWxQSwUGAAAAAAQABAD1AAAAigMAAAAA&#10;" filled="f" stroked="f" strokeweight=".5pt">
                    <v:textbox inset="2.09378mm,1.0469mm,2.09378mm,1.0469mm">
                      <w:txbxContent>
                        <w:p w:rsidR="00577C88" w:rsidRPr="009A6E96" w:rsidRDefault="00577C88" w:rsidP="00081DFA">
                          <w:pPr>
                            <w:ind w:firstLine="0"/>
                            <w:rPr>
                              <w:i/>
                              <w:lang w:val="en-US"/>
                            </w:rPr>
                          </w:pPr>
                          <w:proofErr w:type="gramStart"/>
                          <w:r w:rsidRPr="009A6E96">
                            <w:rPr>
                              <w:i/>
                              <w:lang w:val="en-US"/>
                            </w:rPr>
                            <w:t>q</w:t>
                          </w:r>
                          <w:proofErr w:type="gramEnd"/>
                        </w:p>
                      </w:txbxContent>
                    </v:textbox>
                  </v:shape>
                  <v:rect id="Прямоугольник 67" o:spid="_x0000_s1081" style="position:absolute;left:3663;top:3274;width:22670;height:2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BBsMA&#10;AADbAAAADwAAAGRycy9kb3ducmV2LnhtbESP0WrCQBRE3wv9h+UKvhTdVMVIdBUpVIs+Rf2AS/aa&#10;BLN3092txr93C4KPw8ycYRarzjTiSs7XlhV8DhMQxIXVNZcKTsfvwQyED8gaG8uk4E4eVsv3twVm&#10;2t44p+shlCJC2GeooAqhzaT0RUUG/dC2xNE7W2cwROlKqR3eItw0cpQkU2mw5rhQYUtfFRWXw59R&#10;0GI6nt03v96lH9v9RK5zOdnlSvV73XoOIlAXXuFn+0crmKbw/yX+AL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BBsMAAADbAAAADwAAAAAAAAAAAAAAAACYAgAAZHJzL2Rv&#10;d25yZXYueG1sUEsFBgAAAAAEAAQA9QAAAIgDAAAAAA==&#10;" filled="f" strokecolor="windowText" strokeweight="1pt">
                    <v:textbox inset="2.09378mm,1.0469mm,2.09378mm,1.0469mm"/>
                  </v:rect>
                  <v:shape id="Прямая со стрелкой 68" o:spid="_x0000_s1082" type="#_x0000_t32" style="position:absolute;left:3663;top:3274;width:0;height:2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1pk8EAAADbAAAADwAAAGRycy9kb3ducmV2LnhtbERPTWvCQBC9C/6HZYReRDfmIBJdpRTE&#10;HtpDU6X0NmTHJJidjdltTP5951Do8fG+d4fBNaqnLtSeDayWCSjiwtuaSwPnz+NiAypEZIuNZzIw&#10;UoDDfjrZYWb9gz+oz2OpJIRDhgaqGNtM61BU5DAsfUss3NV3DqPArtS2w4eEu0anSbLWDmuWhgpb&#10;eqmouOU/Tkri95hf/Dj/Gt/ezxSSU7q5szFPs+F5CyrSEP/Ff+5Xa2AtY+WL/AC9/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bWmTwQAAANsAAAAPAAAAAAAAAAAAAAAA&#10;AKECAABkcnMvZG93bnJldi54bWxQSwUGAAAAAAQABAD5AAAAjwMAAAAA&#10;" strokecolor="windowText">
                    <v:stroke endarrow="classic" endarrowwidth="narrow" endarrowlength="long"/>
                  </v:shape>
                  <v:shape id="Прямая со стрелкой 69" o:spid="_x0000_s1083" type="#_x0000_t32" style="position:absolute;left:5145;top:3274;width:0;height:2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HMCMQAAADbAAAADwAAAGRycy9kb3ducmV2LnhtbESPS2vCQBSF94X+h+EW3EidNIug0VFK&#10;QdqFLhojxd0lc5uEZu7EzDSPf+8UhC4P5/FxNrvRNKKnztWWFbwsIhDEhdU1lwry0/55CcJ5ZI2N&#10;ZVIwkYPd9vFhg6m2A39Sn/lShBF2KSqovG9TKV1RkUG3sC1x8L5tZ9AH2ZVSdziEcdPIOIoSabDm&#10;QKiwpbeKip/s1wSIv0zZ2U7zr+lwzMlF7/HyykrNnsbXNQhPo/8P39sfWkGygr8v4QfI7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IcwIxAAAANsAAAAPAAAAAAAAAAAA&#10;AAAAAKECAABkcnMvZG93bnJldi54bWxQSwUGAAAAAAQABAD5AAAAkgMAAAAA&#10;" strokecolor="windowText">
                    <v:stroke endarrow="classic" endarrowwidth="narrow" endarrowlength="long"/>
                  </v:shape>
                  <v:shape id="Прямая со стрелкой 70" o:spid="_x0000_s1084" type="#_x0000_t32" style="position:absolute;left:6560;top:3274;width:0;height:2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LzSMIAAADbAAAADwAAAGRycy9kb3ducmV2LnhtbERPTWvCQBC9F/oflil4KbrRg5XoJpSC&#10;6KE9NFqKtyE7JqHZ2TS7avLvnUOhx8f73uSDa9WV+tB4NjCfJaCIS28brgwcD9vpClSIyBZbz2Rg&#10;pAB59viwwdT6G3/StYiVkhAOKRqoY+xSrUNZk8Mw8x2xcGffO4wC+0rbHm8S7lq9SJKldtiwNNTY&#10;0VtN5U9xcVIST2Px5cfn7/H940gh2S1Wv2zM5Gl4XYOKNMR/8Z97bw28yHr5Ij9AZ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cLzSMIAAADbAAAADwAAAAAAAAAAAAAA&#10;AAChAgAAZHJzL2Rvd25yZXYueG1sUEsFBgAAAAAEAAQA+QAAAJADAAAAAA==&#10;" strokecolor="windowText">
                    <v:stroke endarrow="classic" endarrowwidth="narrow" endarrowlength="long"/>
                  </v:shape>
                  <v:shape id="Прямая со стрелкой 71" o:spid="_x0000_s1085" type="#_x0000_t32" style="position:absolute;left:7765;top:3311;width:0;height:2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5W08QAAADbAAAADwAAAGRycy9kb3ducmV2LnhtbESPzWrCQBSF9wXfYbiCm9JMdNFKzCSI&#10;UHShi0aluLtkbpPQzJ00M2ry9p1CweXh/HycNB9MK27Uu8aygnkUgyAurW64UnA6vr8sQTiPrLG1&#10;TApGcpBnk6cUE23v/EG3wlcijLBLUEHtfZdI6cqaDLrIdsTB+7K9QR9kX0nd4z2Mm1Yu4vhVGmw4&#10;EGrsaFNT+V1cTYD4y1ic7fj8Oe4PJ3LxdrH8YaVm02G9AuFp8I/wf3unFbzN4e9L+AE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jlbTxAAAANsAAAAPAAAAAAAAAAAA&#10;AAAAAKECAABkcnMvZG93bnJldi54bWxQSwUGAAAAAAQABAD5AAAAkgMAAAAA&#10;" strokecolor="windowText">
                    <v:stroke endarrow="classic" endarrowwidth="narrow" endarrowlength="long"/>
                  </v:shape>
                  <v:shape id="Прямая со стрелкой 72" o:spid="_x0000_s1086" type="#_x0000_t32" style="position:absolute;left:9248;top:3311;width:0;height:2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zIpMQAAADbAAAADwAAAGRycy9kb3ducmV2LnhtbESPzWrCQBSF9wXfYbiCm2ImzUJD6ihS&#10;KHXRLkxTirtL5jYJZu6kmalJ3t4RhC4P5+fjbHajacWFetdYVvAUxSCIS6sbrhQUn6/LFITzyBpb&#10;y6RgIge77exhg5m2Ax/pkvtKhBF2GSqove8yKV1Zk0EX2Y44eD+2N+iD7CupexzCuGllEscrabDh&#10;QKixo5eaynP+ZwLEn6b8y06P39P7R0EufkvSX1ZqMR/3zyA8jf4/fG8ftIJ1Arcv4QfI7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XMikxAAAANsAAAAPAAAAAAAAAAAA&#10;AAAAAKECAABkcnMvZG93bnJldi54bWxQSwUGAAAAAAQABAD5AAAAkgMAAAAA&#10;" strokecolor="windowText">
                    <v:stroke endarrow="classic" endarrowwidth="narrow" endarrowlength="long"/>
                  </v:shape>
                  <v:shape id="Прямая со стрелкой 73" o:spid="_x0000_s1087" type="#_x0000_t32" style="position:absolute;left:10663;top:3311;width:0;height:2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BtP8UAAADbAAAADwAAAGRycy9kb3ducmV2LnhtbESPzWrCQBSF94W+w3ALbkqdGKGG1FGK&#10;UOxCF8YUcXfJ3CahmTtpZhqTt3eEgsvD+fk4y/VgGtFT52rLCmbTCARxYXXNpYL8+PGSgHAeWWNj&#10;mRSM5GC9enxYYqrthQ/UZ74UYYRdigoq79tUSldUZNBNbUscvG/bGfRBdqXUHV7CuGlkHEWv0mDN&#10;gVBhS5uKip/szwSIP4/Zlx2fT+Nun5OLtnHyy0pNnob3NxCeBn8P/7c/tYLFHG5fwg+Qq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BtP8UAAADbAAAADwAAAAAAAAAA&#10;AAAAAAChAgAAZHJzL2Rvd25yZXYueG1sUEsFBgAAAAAEAAQA+QAAAJMDAAAAAA==&#10;" strokecolor="windowText">
                    <v:stroke endarrow="classic" endarrowwidth="narrow" endarrowlength="long"/>
                  </v:shape>
                  <v:shape id="Прямая со стрелкой 74" o:spid="_x0000_s1088" type="#_x0000_t32" style="position:absolute;left:12062;top:3311;width:0;height:2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1S8UAAADbAAAADwAAAGRycy9kb3ducmV2LnhtbESPzWrCQBSF94W+w3ALbkqdGKSG1FGK&#10;UOxCF8YUcXfJ3CahmTtpZhqTt3eEgsvD+fk4y/VgGtFT52rLCmbTCARxYXXNpYL8+PGSgHAeWWNj&#10;mRSM5GC9enxYYqrthQ/UZ74UYYRdigoq79tUSldUZNBNbUscvG/bGfRBdqXUHV7CuGlkHEWv0mDN&#10;gVBhS5uKip/szwSIP4/Zlx2fT+Nun5OLtnHyy0pNnob3NxCeBn8P/7c/tYLFHG5fwg+Qq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n1S8UAAADbAAAADwAAAAAAAAAA&#10;AAAAAAChAgAAZHJzL2Rvd25yZXYueG1sUEsFBgAAAAAEAAQA+QAAAJMDAAAAAA==&#10;" strokecolor="windowText">
                    <v:stroke endarrow="classic" endarrowwidth="narrow" endarrowlength="long"/>
                  </v:shape>
                  <v:shape id="Прямая со стрелкой 75" o:spid="_x0000_s1089" type="#_x0000_t32" style="position:absolute;left:13545;top:3311;width:0;height:2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Q0MUAAADbAAAADwAAAGRycy9kb3ducmV2LnhtbESPzWrCQBSF94W+w3ALbkqdGLCG1FGK&#10;UOxCF8YUcXfJ3CahmTtpZhqTt3eEgsvD+fk4y/VgGtFT52rLCmbTCARxYXXNpYL8+PGSgHAeWWNj&#10;mRSM5GC9enxYYqrthQ/UZ74UYYRdigoq79tUSldUZNBNbUscvG/bGfRBdqXUHV7CuGlkHEWv0mDN&#10;gVBhS5uKip/szwSIP4/Zlx2fT+Nun5OLtnHyy0pNnob3NxCeBn8P/7c/tYLFHG5fwg+Qq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Q0MUAAADbAAAADwAAAAAAAAAA&#10;AAAAAAChAgAAZHJzL2Rvd25yZXYueG1sUEsFBgAAAAAEAAQA+QAAAJMDAAAAAA==&#10;" strokecolor="windowText">
                    <v:stroke endarrow="classic" endarrowwidth="narrow" endarrowlength="long"/>
                  </v:shape>
                  <v:shape id="Прямая со стрелкой 76" o:spid="_x0000_s1090" type="#_x0000_t32" style="position:absolute;left:14959;top:3311;width:0;height:2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fOp8QAAADbAAAADwAAAGRycy9kb3ducmV2LnhtbESPS2vCQBSF94X+h+EW3JQ6aRZRoqOU&#10;grQLXTRGirtL5jYJzdyJmWke/94pCC4P5/Fx1tvRNKKnztWWFbzOIxDEhdU1lwry4+5lCcJ5ZI2N&#10;ZVIwkYPt5vFhjam2A39Rn/lShBF2KSqovG9TKV1RkUE3ty1x8H5sZ9AH2ZVSdziEcdPIOIoSabDm&#10;QKiwpfeKit/szwSIP0/ZyU7P39P+kJOLPuLlhZWaPY1vKxCeRn8P39qfWsEigf8v4QfIz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Z86nxAAAANsAAAAPAAAAAAAAAAAA&#10;AAAAAKECAABkcnMvZG93bnJldi54bWxQSwUGAAAAAAQABAD5AAAAkgMAAAAA&#10;" strokecolor="windowText">
                    <v:stroke endarrow="classic" endarrowwidth="narrow" endarrowlength="long"/>
                  </v:shape>
                  <v:shape id="Прямая со стрелкой 77" o:spid="_x0000_s1091" type="#_x0000_t32" style="position:absolute;left:16450;top:3279;width:0;height:2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trPMQAAADbAAAADwAAAGRycy9kb3ducmV2LnhtbESPS2vCQBSF90L/w3AL3UidNIsaoqOU&#10;grSLdmGMFHeXzG0SmrkTM9M8/r0jCC4P5/Fx1tvRNKKnztWWFbwsIhDEhdU1lwryw+45AeE8ssbG&#10;MimYyMF28zBbY6rtwHvqM1+KMMIuRQWV920qpSsqMugWtiUO3q/tDPogu1LqDocwbhoZR9GrNFhz&#10;IFTY0ntFxV/2bwLEn6bsaKf5z/T1nZOLPuLkzEo9PY5vKxCeRn8P39qfWsFyCdcv4QfIz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K2s8xAAAANsAAAAPAAAAAAAAAAAA&#10;AAAAAKECAABkcnMvZG93bnJldi54bWxQSwUGAAAAAAQABAD5AAAAkgMAAAAA&#10;" strokecolor="windowText">
                    <v:stroke endarrow="classic" endarrowwidth="narrow" endarrowlength="long"/>
                  </v:shape>
                  <v:shape id="Прямая со стрелкой 78" o:spid="_x0000_s1092" type="#_x0000_t32" style="position:absolute;left:17933;top:3279;width:0;height:2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T/TsIAAADbAAAADwAAAGRycy9kb3ducmV2LnhtbERPTWvCQBC9F/oflil4KbrRg5XoJpSC&#10;6KE9NFqKtyE7JqHZ2TS7avLvnUOhx8f73uSDa9WV+tB4NjCfJaCIS28brgwcD9vpClSIyBZbz2Rg&#10;pAB59viwwdT6G3/StYiVkhAOKRqoY+xSrUNZk8Mw8x2xcGffO4wC+0rbHm8S7lq9SJKldtiwNNTY&#10;0VtN5U9xcVIST2Px5cfn7/H940gh2S1Wv2zM5Gl4XYOKNMR/8Z97bw28yFj5Ij9AZ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7T/TsIAAADbAAAADwAAAAAAAAAAAAAA&#10;AAChAgAAZHJzL2Rvd25yZXYueG1sUEsFBgAAAAAEAAQA+QAAAJADAAAAAA==&#10;" strokecolor="windowText">
                    <v:stroke endarrow="classic" endarrowwidth="narrow" endarrowlength="long"/>
                  </v:shape>
                  <v:shape id="Прямая со стрелкой 79" o:spid="_x0000_s1093" type="#_x0000_t32" style="position:absolute;left:19348;top:3279;width:0;height:2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ha1cUAAADbAAAADwAAAGRycy9kb3ducmV2LnhtbESPzWrCQBSF94LvMFyhG6kTs6hp6igi&#10;lHbRLkxTxN0lc5sEM3fSzDQmb98RBJeH8/Nx1tvBNKKnztWWFSwXEQjiwuqaSwX51+tjAsJ5ZI2N&#10;ZVIwkoPtZjpZY6rthQ/UZ74UYYRdigoq79tUSldUZNAtbEscvB/bGfRBdqXUHV7CuGlkHEVP0mDN&#10;gVBhS/uKinP2ZwLEn8bs247z4/jxmZOL3uLkl5V6mA27FxCeBn8P39rvWsHqGa5fwg+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ha1cUAAADbAAAADwAAAAAAAAAA&#10;AAAAAAChAgAAZHJzL2Rvd25yZXYueG1sUEsFBgAAAAAEAAQA+QAAAJMDAAAAAA==&#10;" strokecolor="windowText">
                    <v:stroke endarrow="classic" endarrowwidth="narrow" endarrowlength="long"/>
                  </v:shape>
                  <v:shape id="Прямая со стрелкой 80" o:spid="_x0000_s1094" type="#_x0000_t32" style="position:absolute;left:20553;top:3311;width:0;height:2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eDb8EAAADbAAAADwAAAGRycy9kb3ducmV2LnhtbERPTWvCQBC9C/0PyxR6kbppDhJS11AK&#10;xR7ag1GR3obsNAnNzsbsVpN/7xwEj4/3vSpG16kzDaH1bOBlkYAirrxtuTaw3308Z6BCRLbYeSYD&#10;EwUo1g+zFebWX3hL5zLWSkI45GigibHPtQ5VQw7DwvfEwv36wWEUONTaDniRcNfpNEmW2mHL0tBg&#10;T+8NVX/lv5OS+DOVBz/Nj9PX955CskmzExvz9Di+vYKKNMa7+Ob+tAYyWS9f5Afo9R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F4NvwQAAANsAAAAPAAAAAAAAAAAAAAAA&#10;AKECAABkcnMvZG93bnJldi54bWxQSwUGAAAAAAQABAD5AAAAjwMAAAAA&#10;" strokecolor="windowText">
                    <v:stroke endarrow="classic" endarrowwidth="narrow" endarrowlength="long"/>
                  </v:shape>
                  <v:shape id="Прямая со стрелкой 81" o:spid="_x0000_s1095" type="#_x0000_t32" style="position:absolute;left:22036;top:3311;width:0;height:2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sm9MQAAADbAAAADwAAAGRycy9kb3ducmV2LnhtbESPS2vCQBSF90L/w3AFN2ImupCQZpQi&#10;lHahC1NFurtkrklo5k6amebx751CocvDeXycbD+aRvTUudqygnUUgyAurK65VHD5eF0lIJxH1thY&#10;JgUTOdjvnmYZptoOfKY+96UII+xSVFB536ZSuqIigy6yLXHw7rYz6IPsSqk7HMK4aeQmjrfSYM2B&#10;UGFLh4qKr/zHBIj/nPKrnZa36Xi6kIvfNsk3K7WYjy/PIDyN/j/8137XCpI1/H4JP0D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yb0xAAAANsAAAAPAAAAAAAAAAAA&#10;AAAAAKECAABkcnMvZG93bnJldi54bWxQSwUGAAAAAAQABAD5AAAAkgMAAAAA&#10;" strokecolor="windowText">
                    <v:stroke endarrow="classic" endarrowwidth="narrow" endarrowlength="long"/>
                  </v:shape>
                  <v:shape id="Прямая со стрелкой 82" o:spid="_x0000_s1096" type="#_x0000_t32" style="position:absolute;left:23451;top:3311;width:0;height:2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m4g8MAAADbAAAADwAAAGRycy9kb3ducmV2LnhtbESPzYrCMBSF94LvEK7gRjSdLqRUo4gg&#10;48JZ2FHE3aW5tsXmpjZR27efDAzM8nB+Ps5y3ZlavKh1lWUFH7MIBHFudcWFgtP3bpqAcB5ZY22Z&#10;FPTkYL0aDpaYavvmI70yX4gwwi5FBaX3TSqly0sy6Ga2IQ7ezbYGfZBtIXWL7zBuahlH0VwarDgQ&#10;SmxoW1J+z54mQPy1z862n1z6w9eJXPQZJw9WajzqNgsQnjr/H/5r77WCJIbfL+EHyN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JuIPDAAAA2wAAAA8AAAAAAAAAAAAA&#10;AAAAoQIAAGRycy9kb3ducmV2LnhtbFBLBQYAAAAABAAEAPkAAACRAwAAAAA=&#10;" strokecolor="windowText">
                    <v:stroke endarrow="classic" endarrowwidth="narrow" endarrowlength="long"/>
                  </v:shape>
                  <v:shape id="Прямая со стрелкой 83" o:spid="_x0000_s1097" type="#_x0000_t32" style="position:absolute;left:24850;top:3311;width:0;height:2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UdGMQAAADbAAAADwAAAGRycy9kb3ducmV2LnhtbESPS2vCQBSF9wX/w3AFN8VMakFC6ihS&#10;KHXRLowpxd0lc5sEM3fSzDSPf98RBJeH8/g4m91oGtFT52rLCp6iGARxYXXNpYL89LZMQDiPrLGx&#10;TAomcrDbzh42mGo78JH6zJcijLBLUUHlfZtK6YqKDLrItsTB+7GdQR9kV0rd4RDGTSNXcbyWBmsO&#10;hApbeq2ouGR/JkD8ecq+7PT4PX185uTi91Xyy0ot5uP+BYSn0d/Dt/ZBK0ie4fol/AC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xR0YxAAAANsAAAAPAAAAAAAAAAAA&#10;AAAAAKECAABkcnMvZG93bnJldi54bWxQSwUGAAAAAAQABAD5AAAAkgMAAAAA&#10;" strokecolor="windowText">
                    <v:stroke endarrow="classic" endarrowwidth="narrow" endarrowlength="long"/>
                  </v:shape>
                  <v:shape id="Прямая со стрелкой 84" o:spid="_x0000_s1098" type="#_x0000_t32" style="position:absolute;left:26333;top:3311;width:0;height:26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yFbMQAAADbAAAADwAAAGRycy9kb3ducmV2LnhtbESPS2vCQBSF9wX/w3AFN8VMKkVC6ihS&#10;KHXRLowpxd0lc5sEM3fSzDSPf98RBJeH8/g4m91oGtFT52rLCp6iGARxYXXNpYL89LZMQDiPrLGx&#10;TAomcrDbzh42mGo78JH6zJcijLBLUUHlfZtK6YqKDLrItsTB+7GdQR9kV0rd4RDGTSNXcbyWBmsO&#10;hApbeq2ouGR/JkD8ecq+7PT4PX185uTi91Xyy0ot5uP+BYSn0d/Dt/ZBK0ie4fol/AC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LIVsxAAAANsAAAAPAAAAAAAAAAAA&#10;AAAAAKECAABkcnMvZG93bnJldi54bWxQSwUGAAAAAAQABAD5AAAAkgMAAAAA&#10;" strokecolor="windowText">
                    <v:stroke endarrow="classic" endarrowwidth="narrow" endarrowlength="long"/>
                  </v:shape>
                  <v:line id="Прямая соединительная линия 85" o:spid="_x0000_s1099" style="position:absolute;visibility:visible;mso-wrap-style:square" from="3663,3311" to="26333,5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FZNcUAAADbAAAADwAAAGRycy9kb3ducmV2LnhtbESPT2sCMRTE7wW/Q3hCbzVroUVWo2hL&#10;aWkV8c/F2yN5blY3L8sm1W0/vREEj8PM/IYZTVpXiRM1ofSsoN/LQBBrb0ouFGw3H08DECEiG6w8&#10;k4I/CjAZdx5GmBt/5hWd1rEQCcIhRwU2xjqXMmhLDkPP18TJ2/vGYUyyKaRp8JzgrpLPWfYqHZac&#10;FizW9GZJH9e/TsHs/bBb/HzObNR6a/zSb8r5979Sj912OgQRqY338K39ZRQMXuD6Jf0AO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6FZNcUAAADbAAAADwAAAAAAAAAA&#10;AAAAAAChAgAAZHJzL2Rvd25yZXYueG1sUEsFBgAAAAAEAAQA+QAAAJMDAAAAAA==&#10;" strokecolor="windowText">
                    <v:stroke dashstyle="dash"/>
                  </v:line>
                  <v:line id="Прямая соединительная линия 86" o:spid="_x0000_s1100" style="position:absolute;flip:y;visibility:visible;mso-wrap-style:square" from="3663,3311" to="26333,5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I71sQAAADbAAAADwAAAGRycy9kb3ducmV2LnhtbESPQWvCQBSE70L/w/IKXqRuFExDdJUq&#10;Cr0apdDbI/vMhmbfhuxqor++KxR6HGbmG2a1GWwjbtT52rGC2TQBQVw6XXOl4Hw6vGUgfEDW2Dgm&#10;BXfysFm/jFaYa9fzkW5FqESEsM9RgQmhzaX0pSGLfupa4uhdXGcxRNlVUnfYR7ht5DxJUmmx5rhg&#10;sKWdofKnuFoF24mZ7/trsd0tUv3+5R6z7wUelBq/Dh9LEIGG8B/+a39qBVkKzy/xB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IjvWxAAAANsAAAAPAAAAAAAAAAAA&#10;AAAAAKECAABkcnMvZG93bnJldi54bWxQSwUGAAAAAAQABAD5AAAAkgMAAAAA&#10;" strokecolor="windowText">
                    <v:stroke dashstyle="dash"/>
                  </v:line>
                  <v:shape id="Прямая со стрелкой 87" o:spid="_x0000_s1101" type="#_x0000_t32" style="position:absolute;left:15381;top:4513;width:0;height:58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afdMEAAADbAAAADwAAAGRycy9kb3ducmV2LnhtbESPQWsCMRSE7wX/Q3iCl0UTPbS6GkUs&#10;hd6KtuD1sXlmFzcvSxJ1/femIHgcZuYbZrXpXSuuFGLjWcN0okAQV940bDX8/X6N5yBiQjbYeiYN&#10;d4qwWQ/eVlgaf+M9XQ/JigzhWKKGOqWulDJWNTmME98RZ+/kg8OUZbDSBLxluGvlTKl36bDhvFBj&#10;R7uaqvPh4jQUFHd4PF1U9zm1RfhZkFX7QuvRsN8uQSTq0yv8bH8bDfMP+P+Sf4B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1p90wQAAANsAAAAPAAAAAAAAAAAAAAAA&#10;AKECAABkcnMvZG93bnJldi54bWxQSwUGAAAAAAQABAD5AAAAjwMAAAAA&#10;" strokecolor="windowText" strokeweight="2pt">
                    <v:stroke endarrow="classic" endarrowwidth="narrow" endarrowlength="long"/>
                  </v:shape>
                  <v:shape id="Полилиния 88" o:spid="_x0000_s1102" style="position:absolute;left:1239;top:4846;width:111;height:2201;visibility:visible;mso-wrap-style:square;v-text-anchor:middle" coordsize="13403,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bGqLwA&#10;AADbAAAADwAAAGRycy9kb3ducmV2LnhtbERPyQrCMBC9C/5DGMGL2FRBKdUooghe3RBvQzNdsJmU&#10;Jmr9e3MQPD7evlx3phYval1lWcEkikEQZ1ZXXCi4nPfjBITzyBpry6TgQw7Wq35viam2bz7S6+QL&#10;EULYpaig9L5JpXRZSQZdZBviwOW2NegDbAupW3yHcFPLaRzPpcGKQ0OJDW1Lyh6np1GQk9uMEnOd&#10;3eX+cy6ezWR3u9VKDQfdZgHCU+f/4p/7oBUkYWz4En6AXH0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gFsaovAAAANsAAAAPAAAAAAAAAAAAAAAAAJgCAABkcnMvZG93bnJldi54&#10;bWxQSwUGAAAAAAQABAD1AAAAgQMAAAAA&#10;" path="m12700,c10583,10583,8968,21279,6350,31750,4727,38244,,44107,,50800v,46615,2633,93234,6350,139700c6884,197172,12144,202880,12700,209550v1582,18984,,38100,,57150e" filled="f" strokecolor="windowText">
                    <v:path arrowok="t" o:connecttype="custom" o:connectlocs="10477,0;5239,26199;0,41919;5239,157196;10477,172916;10477,220075" o:connectangles="0,0,0,0,0,0"/>
                  </v:shape>
                  <v:shape id="Полилиния 89" o:spid="_x0000_s1103" style="position:absolute;left:29052;top:4847;width:119;height:2198;visibility:visible;mso-wrap-style:square;v-text-anchor:middle" coordsize="13403,2667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x68IA&#10;AADbAAAADwAAAGRycy9kb3ducmV2LnhtbESPwW7CMBBE75X4B2uRuBWHHhCkGNSCEL30QOADlngb&#10;R8Rry3ZJ+HtcqRLH0cy80aw2g+3EjUJsHSuYTQsQxLXTLTcKzqf96wJETMgaO8ek4E4RNuvRywpL&#10;7Xo+0q1KjcgQjiUqMCn5UspYG7IYp84TZ+/HBYspy9BIHbDPcNvJt6KYS4st5wWDnraG6mv1axUc&#10;mmVvnN8af93tLxQOqfrsvpWajIePdxCJhvQM/7e/tILFEv6+5B8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HrwgAAANsAAAAPAAAAAAAAAAAAAAAAAJgCAABkcnMvZG93&#10;bnJldi54bWxQSwUGAAAAAAQABAD1AAAAhwMAAAAA&#10;" adj="-11796480,,5400" path="m12700,c10583,10583,8968,21279,6350,31750,4727,38244,,44107,,50800v,46615,2633,93234,6350,139700c6884,197172,12144,202880,12700,209550v1582,18984,,38100,,57150e" filled="f" strokecolor="windowText">
                    <v:stroke joinstyle="miter"/>
                    <v:formulas/>
                    <v:path arrowok="t" o:connecttype="custom" o:connectlocs="11254,0;5627,26170;0,41872;5627,157019;11254,172721;11254,219827" o:connectangles="0,0,0,0,0,0" textboxrect="0,0,13403,266700"/>
                    <v:textbox inset="2.09378mm,1.0469mm,2.09378mm,1.0469mm">
                      <w:txbxContent>
                        <w:p w:rsidR="00577C88" w:rsidRDefault="00577C88" w:rsidP="00081DFA"/>
                      </w:txbxContent>
                    </v:textbox>
                  </v:shape>
                  <v:line id="Прямая соединительная линия 90" o:spid="_x0000_s1104" style="position:absolute;visibility:visible;mso-wrap-style:square" from="3663,5931" to="3663,1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wcJcAAAADbAAAADwAAAGRycy9kb3ducmV2LnhtbERPTYvCMBC9C/6HMIKXRVNFRKtRRBQ8&#10;rlXE49CMbbWZ1CZq3V9vDgseH+97vmxMKZ5Uu8KygkE/AkGcWl1wpuB42PYmIJxH1lhaJgVvcrBc&#10;tFtzjLV98Z6eic9ECGEXo4Lc+yqW0qU5GXR9WxEH7mJrgz7AOpO6xlcIN6UcRtFYGiw4NORY0Tqn&#10;9JY8jIJsff25n5Pr38iPNxO7Hf2eTpeVUt1Os5qB8NT4r/jfvdMKpmF9+BJ+gFx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jsHCXAAAAA2wAAAA8AAAAAAAAAAAAAAAAA&#10;oQIAAGRycy9kb3ducmV2LnhtbFBLBQYAAAAABAAEAPkAAACOAwAAAAA=&#10;" strokecolor="windowText"/>
                  <v:line id="Прямая соединительная линия 91" o:spid="_x0000_s1105" style="position:absolute;visibility:visible;mso-wrap-style:square" from="15381,5472" to="15381,11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C5vsUAAADbAAAADwAAAGRycy9kb3ducmV2LnhtbESPQWvCQBSE74X+h+UVeilmYwmi0VVE&#10;FHqsUYLHR/aZRLNvY3Zr0v76rlDocZiZb5jFajCNuFPnassKxlEMgriwuuZSwfGwG01BOI+ssbFM&#10;Cr7JwWr5/LTAVNue93TPfCkChF2KCirv21RKV1Rk0EW2JQ7e2XYGfZBdKXWHfYCbRr7H8UQarDks&#10;VNjSpqLimn0ZBeXm8nY7ZZefxE+2U7tLPvP8vFbq9WVYz0F4Gvx/+K/9oRXMxvD4En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6C5vsUAAADbAAAADwAAAAAAAAAA&#10;AAAAAAChAgAAZHJzL2Rvd25yZXYueG1sUEsFBgAAAAAEAAQA+QAAAJMDAAAAAA==&#10;" strokecolor="windowText"/>
                  <v:line id="Прямая соединительная линия 92" o:spid="_x0000_s1106" style="position:absolute;visibility:visible;mso-wrap-style:square" from="26361,5472" to="26361,1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InycUAAADbAAAADwAAAGRycy9kb3ducmV2LnhtbESPQWvCQBSE74X+h+UVepFm0yCSRlcR&#10;UejRxhJ6fGSfSTT7Ns2uMfbXdwtCj8PMfMMsVqNpxUC9aywreI1iEMSl1Q1XCj4Pu5cUhPPIGlvL&#10;pOBGDlbLx4cFZtpe+YOG3FciQNhlqKD2vsukdGVNBl1kO+LgHW1v0AfZV1L3eA1w08okjmfSYMNh&#10;ocaONjWV5/xiFFSb0+T7Kz/9TP1sm9rddF8Ux7VSz0/jeg7C0+j/w/f2u1bwlsDfl/AD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3InycUAAADbAAAADwAAAAAAAAAA&#10;AAAAAAChAgAAZHJzL2Rvd25yZXYueG1sUEsFBgAAAAAEAAQA+QAAAJMDAAAAAA==&#10;" strokecolor="windowText"/>
                  <v:line id="Прямая соединительная линия 93" o:spid="_x0000_s1107" style="position:absolute;flip:x;visibility:visible;mso-wrap-style:square" from="15314,10642" to="26361,10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yjUsUAAADbAAAADwAAAGRycy9kb3ducmV2LnhtbESPQWvCQBSE7wX/w/KE3uqmBqRGVymC&#10;YCkIjaJ4e2afSTD7Nma3MfbXu0LB4zAz3zDTeWcq0VLjSssK3gcRCOLM6pJzBdvN8u0DhPPIGivL&#10;pOBGDuaz3ssUE22v/ENt6nMRIOwSVFB4XydSuqwgg25ga+LgnWxj0AfZ5FI3eA1wU8lhFI2kwZLD&#10;QoE1LQrKzumvUfBNh3a4S7+Oh0W8j9N8e1mP/i5Kvfa7zwkIT51/hv/bK61gHMPjS/gBcn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yjUsUAAADbAAAADwAAAAAAAAAA&#10;AAAAAAChAgAAZHJzL2Rvd25yZXYueG1sUEsFBgAAAAAEAAQA+QAAAJMDAAAAAA==&#10;" strokecolor="windowText">
                    <v:stroke startarrow="classic" startarrowwidth="narrow" startarrowlength="long" endarrow="classic" endarrowwidth="narrow" endarrowlength="long"/>
                  </v:line>
                  <v:line id="Прямая соединительная линия 94" o:spid="_x0000_s1108" style="position:absolute;flip:x;visibility:visible;mso-wrap-style:square" from="3688,13471" to="26333,1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U7JsYAAADbAAAADwAAAGRycy9kb3ducmV2LnhtbESPQWvCQBSE7wX/w/IEb7pRS2ijq4gg&#10;KEKhqbR4e2Zfk9Ds25hdk7S/vlsQehxm5htmue5NJVpqXGlZwXQSgSDOrC45V3B6242fQDiPrLGy&#10;TAq+ycF6NXhYYqJtx6/Upj4XAcIuQQWF93UipcsKMugmtiYO3qdtDPogm1zqBrsAN5WcRVEsDZYc&#10;FgqsaVtQ9pXejIIjndvZe3q4nLfzj3man64v8c9VqdGw3yxAeOr9f/je3msFz4/w9yX8AL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VOybGAAAA2wAAAA8AAAAAAAAA&#10;AAAAAAAAoQIAAGRycy9kb3ducmV2LnhtbFBLBQYAAAAABAAEAPkAAACUAwAAAAA=&#10;" strokecolor="windowText">
                    <v:stroke startarrow="classic" startarrowwidth="narrow" startarrowlength="long" endarrow="classic" endarrowwidth="narrow" endarrowlength="long"/>
                  </v:line>
                  <v:shape id="Поле 95" o:spid="_x0000_s1109" type="#_x0000_t202" style="position:absolute;left:11211;top:7950;width:3184;height:31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3mR8UA&#10;AADbAAAADwAAAGRycy9kb3ducmV2LnhtbESPQWvCQBSE7wX/w/IEb3VjsUWjmyCFQmgvTarg8ZF9&#10;JsHs2zS7xuTfdwuFHoeZ+YbZp6NpxUC9aywrWC0jEMSl1Q1XCo5fb48bEM4ja2wtk4KJHKTJ7GGP&#10;sbZ3zmkofCUChF2MCmrvu1hKV9Zk0C1tRxy8i+0N+iD7Suoe7wFuWvkURS/SYMNhocaOXmsqr8XN&#10;KBg/j+/tOptO+jzIj+/tdZ0V+VmpxXw87EB4Gv1/+K+daQXbZ/j9En6A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jeZHxQAAANsAAAAPAAAAAAAAAAAAAAAAAJgCAABkcnMv&#10;ZG93bnJldi54bWxQSwUGAAAAAAQABAD1AAAAigMAAAAA&#10;" filled="f" stroked="f" strokeweight=".5pt">
                    <v:textbox inset="2.09378mm,1.0469mm,2.09378mm,1.0469mm">
                      <w:txbxContent>
                        <w:p w:rsidR="00577C88" w:rsidRPr="008C16A1" w:rsidRDefault="00577C88" w:rsidP="00081DFA">
                          <w:pPr>
                            <w:ind w:firstLine="0"/>
                            <w:rPr>
                              <w:i/>
                              <w:vertAlign w:val="subscript"/>
                              <w:lang w:val="en-US"/>
                            </w:rPr>
                          </w:pPr>
                          <w:proofErr w:type="spellStart"/>
                          <w:r w:rsidRPr="003D13AF">
                            <w:rPr>
                              <w:i/>
                              <w:lang w:val="en-US"/>
                            </w:rPr>
                            <w:t>Q</w:t>
                          </w:r>
                          <w:r w:rsidRPr="008C16A1">
                            <w:rPr>
                              <w:i/>
                              <w:vertAlign w:val="subscript"/>
                              <w:lang w:val="en-US"/>
                            </w:rPr>
                            <w:t>q</w:t>
                          </w:r>
                          <w:proofErr w:type="spellEnd"/>
                        </w:p>
                      </w:txbxContent>
                    </v:textbox>
                  </v:shape>
                  <v:shape id="Поле 97" o:spid="_x0000_s1110" type="#_x0000_t202" style="position:absolute;left:19522;top:7982;width:3184;height:31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94MMMA&#10;AADbAAAADwAAAGRycy9kb3ducmV2LnhtbESPQYvCMBSE7wv+h/AEb2uqiKzVKCIIRS9aFTw+mmdb&#10;bF5qE2v992ZhYY/DzHzDLFadqURLjSstKxgNIxDEmdUl5wrOp+33DwjnkTVWlknBmxyslr2vBcba&#10;vvhIbepzESDsYlRQeF/HUrqsIINuaGvi4N1sY9AH2eRSN/gKcFPJcRRNpcGSw0KBNW0Kyu7p0yjo&#10;DuddNUneF31t5f4xu0+S9HhVatDv1nMQnjr/H/5rJ1rBbAq/X8IPkM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94MMMAAADbAAAADwAAAAAAAAAAAAAAAACYAgAAZHJzL2Rv&#10;d25yZXYueG1sUEsFBgAAAAAEAAQA9QAAAIgDAAAAAA==&#10;" filled="f" stroked="f" strokeweight=".5pt">
                    <v:textbox inset="2.09378mm,1.0469mm,2.09378mm,1.0469mm">
                      <w:txbxContent>
                        <w:p w:rsidR="00577C88" w:rsidRDefault="00577C88" w:rsidP="00081DFA">
                          <w:pPr>
                            <w:pStyle w:val="ab"/>
                            <w:spacing w:before="0" w:beforeAutospacing="0" w:after="0" w:afterAutospacing="0"/>
                            <w:jc w:val="both"/>
                          </w:pPr>
                          <w:proofErr w:type="gramStart"/>
                          <w:r>
                            <w:rPr>
                              <w:rFonts w:eastAsia="Times New Roman"/>
                              <w:i/>
                              <w:iCs/>
                              <w:lang w:val="en-US"/>
                            </w:rPr>
                            <w:t>l</w:t>
                          </w:r>
                          <w:r w:rsidRPr="008C16A1">
                            <w:rPr>
                              <w:rFonts w:eastAsia="Times New Roman"/>
                              <w:iCs/>
                              <w:lang w:val="en-US"/>
                            </w:rPr>
                            <w:t>/2</w:t>
                          </w:r>
                          <w:proofErr w:type="gramEnd"/>
                        </w:p>
                      </w:txbxContent>
                    </v:textbox>
                  </v:shape>
                  <v:shape id="Поле 97" o:spid="_x0000_s1111" type="#_x0000_t202" style="position:absolute;left:14509;top:10970;width:2028;height:26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Pdq8UA&#10;AADbAAAADwAAAGRycy9kb3ducmV2LnhtbESPQWvCQBSE7wX/w/IEb3VjkVajmyCFQmgvTarg8ZF9&#10;JsHs2zS7xuTfdwuFHoeZ+YbZp6NpxUC9aywrWC0jEMSl1Q1XCo5fb48bEM4ja2wtk4KJHKTJ7GGP&#10;sbZ3zmkofCUChF2MCmrvu1hKV9Zk0C1tRxy8i+0N+iD7Suoe7wFuWvkURc/SYMNhocaOXmsqr8XN&#10;KBg/j+/tOptO+jzIj+/tdZ0V+VmpxXw87EB4Gv1/+K+daQXbF/j9En6A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E92rxQAAANsAAAAPAAAAAAAAAAAAAAAAAJgCAABkcnMv&#10;ZG93bnJldi54bWxQSwUGAAAAAAQABAD1AAAAigMAAAAA&#10;" filled="f" stroked="f" strokeweight=".5pt">
                    <v:textbox inset="2.09378mm,1.0469mm,2.09378mm,1.0469mm">
                      <w:txbxContent>
                        <w:p w:rsidR="00577C88" w:rsidRDefault="00577C88" w:rsidP="00081DFA">
                          <w:pPr>
                            <w:pStyle w:val="ab"/>
                            <w:spacing w:before="0" w:beforeAutospacing="0" w:after="0" w:afterAutospacing="0"/>
                            <w:jc w:val="both"/>
                          </w:pPr>
                          <w:proofErr w:type="gramStart"/>
                          <w:r>
                            <w:rPr>
                              <w:rFonts w:eastAsia="Times New Roman"/>
                              <w:i/>
                              <w:iCs/>
                              <w:lang w:val="en-US"/>
                            </w:rPr>
                            <w:t>l</w:t>
                          </w:r>
                          <w:proofErr w:type="gramEnd"/>
                        </w:p>
                      </w:txbxContent>
                    </v:textbox>
                  </v:shape>
                </v:group>
                <w10:anchorlock/>
              </v:group>
            </w:pict>
          </mc:Fallback>
        </mc:AlternateContent>
      </w:r>
    </w:p>
    <w:p w:rsidR="00081DFA" w:rsidRPr="00AB59B6" w:rsidRDefault="00081DFA" w:rsidP="00081DFA">
      <w:pPr>
        <w:ind w:firstLine="0"/>
        <w:jc w:val="center"/>
      </w:pPr>
      <w:r w:rsidRPr="00AB59B6">
        <w:t>Рис. 1.2. Равномерно распределенная нагрузка и ее равнодействующая</w:t>
      </w:r>
    </w:p>
    <w:p w:rsidR="00081DFA" w:rsidRDefault="00081DFA" w:rsidP="00081DFA">
      <w:pPr>
        <w:ind w:firstLine="0"/>
        <w:jc w:val="center"/>
        <w:rPr>
          <w:sz w:val="28"/>
        </w:rPr>
      </w:pPr>
    </w:p>
    <w:p w:rsidR="00DB7473" w:rsidRDefault="00DB7473" w:rsidP="00DB7473">
      <w:pPr>
        <w:ind w:firstLine="510"/>
        <w:rPr>
          <w:sz w:val="28"/>
        </w:rPr>
      </w:pPr>
      <w:r>
        <w:rPr>
          <w:sz w:val="28"/>
        </w:rPr>
        <w:t xml:space="preserve">Модуль равнодействующей равномерно распределенной нагрузки равен </w:t>
      </w:r>
    </w:p>
    <w:p w:rsidR="00DB7473" w:rsidRDefault="00DB7473" w:rsidP="007511B5">
      <w:pPr>
        <w:pStyle w:val="MTDisplayEquation"/>
        <w:tabs>
          <w:tab w:val="clear" w:pos="5320"/>
          <w:tab w:val="clear" w:pos="9920"/>
          <w:tab w:val="center" w:pos="4253"/>
          <w:tab w:val="right" w:pos="8505"/>
        </w:tabs>
        <w:spacing w:before="120" w:after="120"/>
        <w:ind w:left="0" w:firstLine="0"/>
      </w:pPr>
      <w:r>
        <w:tab/>
      </w:r>
      <w:r w:rsidRPr="00081DFA">
        <w:rPr>
          <w:position w:val="-16"/>
        </w:rPr>
        <w:object w:dxaOrig="1020" w:dyaOrig="420">
          <v:shape id="_x0000_i1026" type="#_x0000_t75" style="width:50.55pt;height:21.45pt" o:ole="">
            <v:imagedata r:id="rId11" o:title=""/>
          </v:shape>
          <o:OLEObject Type="Embed" ProgID="Equation.DSMT4" ShapeID="_x0000_i1026" DrawAspect="Content" ObjectID="_1418716580" r:id="rId12"/>
        </w:object>
      </w:r>
      <w:r w:rsidR="004F59B1">
        <w:t>,</w:t>
      </w:r>
      <w:r w:rsidR="004F59B1">
        <w:tab/>
        <w:t>1.2</w:t>
      </w:r>
    </w:p>
    <w:p w:rsidR="004F59B1" w:rsidRPr="004F59B1" w:rsidRDefault="004F59B1" w:rsidP="00284E6B">
      <w:pPr>
        <w:ind w:firstLine="510"/>
        <w:rPr>
          <w:spacing w:val="-4"/>
          <w:sz w:val="28"/>
        </w:rPr>
      </w:pPr>
      <w:r w:rsidRPr="004F59B1">
        <w:rPr>
          <w:spacing w:val="-4"/>
          <w:sz w:val="28"/>
        </w:rPr>
        <w:t xml:space="preserve">где </w:t>
      </w:r>
      <w:proofErr w:type="spellStart"/>
      <w:r w:rsidRPr="004F59B1">
        <w:rPr>
          <w:i/>
          <w:spacing w:val="-4"/>
          <w:sz w:val="28"/>
          <w:lang w:val="en-US"/>
        </w:rPr>
        <w:t>Q</w:t>
      </w:r>
      <w:r w:rsidRPr="004F59B1">
        <w:rPr>
          <w:i/>
          <w:spacing w:val="-4"/>
          <w:sz w:val="28"/>
          <w:vertAlign w:val="subscript"/>
          <w:lang w:val="en-US"/>
        </w:rPr>
        <w:t>q</w:t>
      </w:r>
      <w:proofErr w:type="spellEnd"/>
      <w:r w:rsidRPr="004F59B1">
        <w:rPr>
          <w:spacing w:val="-4"/>
          <w:sz w:val="28"/>
        </w:rPr>
        <w:t xml:space="preserve"> – равнодействующая равномерно распределенной нагрузки, </w:t>
      </w:r>
      <w:r w:rsidRPr="004F59B1">
        <w:rPr>
          <w:i/>
          <w:spacing w:val="-4"/>
          <w:sz w:val="28"/>
          <w:lang w:val="en-US"/>
        </w:rPr>
        <w:t>q</w:t>
      </w:r>
      <w:r w:rsidRPr="004F59B1">
        <w:rPr>
          <w:spacing w:val="-4"/>
          <w:sz w:val="28"/>
        </w:rPr>
        <w:t xml:space="preserve"> – интенсивность распределения, </w:t>
      </w:r>
      <w:r w:rsidRPr="004F59B1">
        <w:rPr>
          <w:i/>
          <w:spacing w:val="-4"/>
          <w:sz w:val="28"/>
          <w:lang w:val="en-US"/>
        </w:rPr>
        <w:t>l</w:t>
      </w:r>
      <w:r w:rsidRPr="004F59B1">
        <w:rPr>
          <w:spacing w:val="-4"/>
          <w:sz w:val="28"/>
        </w:rPr>
        <w:t xml:space="preserve"> – длина участка распределения.</w:t>
      </w:r>
    </w:p>
    <w:p w:rsidR="00284E6B" w:rsidRDefault="00284E6B" w:rsidP="00284E6B">
      <w:pPr>
        <w:ind w:firstLine="510"/>
        <w:rPr>
          <w:sz w:val="28"/>
        </w:rPr>
      </w:pPr>
      <w:r>
        <w:rPr>
          <w:sz w:val="28"/>
        </w:rPr>
        <w:t xml:space="preserve">Вращательное действие силы характеризуется моментом силы. </w:t>
      </w:r>
    </w:p>
    <w:p w:rsidR="00284E6B" w:rsidRPr="004F59B1" w:rsidRDefault="00284E6B" w:rsidP="00DB7473">
      <w:pPr>
        <w:ind w:left="510" w:firstLine="0"/>
        <w:rPr>
          <w:i/>
        </w:rPr>
      </w:pPr>
      <w:r w:rsidRPr="004F59B1">
        <w:rPr>
          <w:b/>
          <w:i/>
        </w:rPr>
        <w:lastRenderedPageBreak/>
        <w:t>Моментом силы</w:t>
      </w:r>
      <w:r w:rsidRPr="004F59B1">
        <w:rPr>
          <w:i/>
        </w:rPr>
        <w:t xml:space="preserve"> относительно точки называется произведение модуля с</w:t>
      </w:r>
      <w:r w:rsidRPr="004F59B1">
        <w:rPr>
          <w:i/>
        </w:rPr>
        <w:t>и</w:t>
      </w:r>
      <w:r w:rsidRPr="004F59B1">
        <w:rPr>
          <w:i/>
        </w:rPr>
        <w:t>лы на ее плечо</w:t>
      </w:r>
      <w:r w:rsidR="005B6A72" w:rsidRPr="004F59B1">
        <w:rPr>
          <w:i/>
        </w:rPr>
        <w:t xml:space="preserve"> (</w:t>
      </w:r>
      <w:r w:rsidR="00C62082" w:rsidRPr="004F59B1">
        <w:rPr>
          <w:i/>
        </w:rPr>
        <w:t>рис.</w:t>
      </w:r>
      <w:r w:rsidR="005B6A72" w:rsidRPr="004F59B1">
        <w:rPr>
          <w:i/>
        </w:rPr>
        <w:t xml:space="preserve"> 1.3)</w:t>
      </w:r>
      <w:r w:rsidRPr="004F59B1">
        <w:rPr>
          <w:i/>
        </w:rPr>
        <w:t>.</w:t>
      </w:r>
    </w:p>
    <w:p w:rsidR="00844674" w:rsidRPr="00844674" w:rsidRDefault="00844674" w:rsidP="00844674">
      <w:pPr>
        <w:ind w:firstLine="0"/>
        <w:jc w:val="center"/>
        <w:rPr>
          <w:sz w:val="28"/>
          <w:lang w:val="en-US"/>
        </w:rPr>
      </w:pPr>
      <w:r w:rsidRPr="00844674">
        <w:rPr>
          <w:noProof/>
          <w:lang w:eastAsia="ru-RU"/>
        </w:rPr>
        <mc:AlternateContent>
          <mc:Choice Requires="wpc">
            <w:drawing>
              <wp:inline distT="0" distB="0" distL="0" distR="0" wp14:anchorId="74D2C862" wp14:editId="555E4093">
                <wp:extent cx="1885950" cy="1628775"/>
                <wp:effectExtent l="0" t="0" r="0" b="0"/>
                <wp:docPr id="702" name="Полотно 70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3" name="Группа 3"/>
                        <wpg:cNvGrpSpPr/>
                        <wpg:grpSpPr>
                          <a:xfrm>
                            <a:off x="38359" y="85766"/>
                            <a:ext cx="1821603" cy="1509796"/>
                            <a:chOff x="38359" y="85766"/>
                            <a:chExt cx="1821603" cy="1509796"/>
                          </a:xfrm>
                        </wpg:grpSpPr>
                        <wps:wsp>
                          <wps:cNvPr id="712" name="Поле 712"/>
                          <wps:cNvSpPr txBox="1"/>
                          <wps:spPr>
                            <a:xfrm>
                              <a:off x="1479769" y="472280"/>
                              <a:ext cx="304147" cy="307329"/>
                            </a:xfrm>
                            <a:prstGeom prst="rect">
                              <a:avLst/>
                            </a:prstGeom>
                            <a:noFill/>
                            <a:ln w="6350">
                              <a:noFill/>
                            </a:ln>
                            <a:effectLst/>
                          </wps:spPr>
                          <wps:txbx>
                            <w:txbxContent>
                              <w:p w:rsidR="00577C88" w:rsidRPr="00FB5EA2" w:rsidRDefault="00577C88" w:rsidP="00844674">
                                <w:pPr>
                                  <w:ind w:firstLine="0"/>
                                  <w:rPr>
                                    <w:i/>
                                    <w:lang w:val="en-US"/>
                                  </w:rPr>
                                </w:pPr>
                                <w:r w:rsidRPr="00FB5EA2">
                                  <w:rPr>
                                    <w:i/>
                                    <w:lang w:val="en-US"/>
                                  </w:rPr>
                                  <w:t>F</w:t>
                                </w:r>
                              </w:p>
                            </w:txbxContent>
                          </wps:txbx>
                          <wps:bodyPr rot="0" spcFirstLastPara="0" vertOverflow="overflow" horzOverflow="overflow" vert="horz" wrap="none" lIns="102226" tIns="51112" rIns="102226" bIns="51112" numCol="1" spcCol="0" rtlCol="0" fromWordArt="0" anchor="t" anchorCtr="0" forceAA="0" compatLnSpc="1">
                            <a:prstTxWarp prst="textNoShape">
                              <a:avLst/>
                            </a:prstTxWarp>
                            <a:noAutofit/>
                          </wps:bodyPr>
                        </wps:wsp>
                        <wps:wsp>
                          <wps:cNvPr id="503" name="Поле 712"/>
                          <wps:cNvSpPr txBox="1"/>
                          <wps:spPr>
                            <a:xfrm>
                              <a:off x="348933" y="85766"/>
                              <a:ext cx="447022" cy="306059"/>
                            </a:xfrm>
                            <a:prstGeom prst="rect">
                              <a:avLst/>
                            </a:prstGeom>
                            <a:noFill/>
                            <a:ln w="6350">
                              <a:noFill/>
                            </a:ln>
                            <a:effectLst/>
                          </wps:spPr>
                          <wps:txbx>
                            <w:txbxContent>
                              <w:p w:rsidR="00577C88" w:rsidRDefault="00577C88" w:rsidP="00844674">
                                <w:pPr>
                                  <w:pStyle w:val="ab"/>
                                  <w:spacing w:before="0" w:beforeAutospacing="0" w:after="0" w:afterAutospacing="0"/>
                                  <w:jc w:val="both"/>
                                </w:pPr>
                                <w:r w:rsidRPr="00907242">
                                  <w:rPr>
                                    <w:rFonts w:eastAsia="Times New Roman"/>
                                    <w:iCs/>
                                  </w:rPr>
                                  <w:t>т</w:t>
                                </w:r>
                                <w:r>
                                  <w:rPr>
                                    <w:rFonts w:eastAsia="Times New Roman"/>
                                    <w:i/>
                                    <w:iCs/>
                                  </w:rPr>
                                  <w:t xml:space="preserve">. </w:t>
                                </w:r>
                                <w:r>
                                  <w:rPr>
                                    <w:rFonts w:eastAsia="Times New Roman"/>
                                    <w:i/>
                                    <w:iCs/>
                                    <w:lang w:val="en-US"/>
                                  </w:rPr>
                                  <w:t>A</w:t>
                                </w:r>
                              </w:p>
                            </w:txbxContent>
                          </wps:txbx>
                          <wps:bodyPr rot="0" spcFirstLastPara="0" vert="horz" wrap="none" lIns="102226" tIns="51112" rIns="102226" bIns="51112" numCol="1" spcCol="0" rtlCol="0" fromWordArt="0" anchor="t" anchorCtr="0" forceAA="0" compatLnSpc="1">
                            <a:prstTxWarp prst="textNoShape">
                              <a:avLst/>
                            </a:prstTxWarp>
                            <a:noAutofit/>
                          </wps:bodyPr>
                        </wps:wsp>
                        <wps:wsp>
                          <wps:cNvPr id="703" name="AutoShape 8"/>
                          <wps:cNvCnPr>
                            <a:cxnSpLocks noChangeShapeType="1"/>
                          </wps:cNvCnPr>
                          <wps:spPr bwMode="auto">
                            <a:xfrm rot="20760000">
                              <a:off x="987033" y="886060"/>
                              <a:ext cx="872929" cy="0"/>
                            </a:xfrm>
                            <a:prstGeom prst="straightConnector1">
                              <a:avLst/>
                            </a:prstGeom>
                            <a:noFill/>
                            <a:ln w="19050">
                              <a:solidFill>
                                <a:srgbClr val="000000"/>
                              </a:solidFill>
                              <a:round/>
                              <a:headEnd type="none" w="med" len="med"/>
                              <a:tailEnd type="stealth" w="med" len="lg"/>
                            </a:ln>
                            <a:extLst>
                              <a:ext uri="{909E8E84-426E-40DD-AFC4-6F175D3DCCD1}">
                                <a14:hiddenFill xmlns:a14="http://schemas.microsoft.com/office/drawing/2010/main">
                                  <a:noFill/>
                                </a14:hiddenFill>
                              </a:ext>
                            </a:extLst>
                          </wps:spPr>
                          <wps:bodyPr/>
                        </wps:wsp>
                        <wps:wsp>
                          <wps:cNvPr id="706" name="Прямая соединительная линия 706"/>
                          <wps:cNvCnPr/>
                          <wps:spPr>
                            <a:xfrm rot="20760000">
                              <a:off x="994857" y="911308"/>
                              <a:ext cx="0" cy="148660"/>
                            </a:xfrm>
                            <a:prstGeom prst="line">
                              <a:avLst/>
                            </a:prstGeom>
                            <a:noFill/>
                            <a:ln w="19050" cap="flat" cmpd="sng" algn="ctr">
                              <a:solidFill>
                                <a:sysClr val="windowText" lastClr="000000"/>
                              </a:solidFill>
                              <a:prstDash val="solid"/>
                            </a:ln>
                            <a:effectLst/>
                          </wps:spPr>
                          <wps:bodyPr/>
                        </wps:wsp>
                        <wps:wsp>
                          <wps:cNvPr id="707" name="Прямая соединительная линия 707"/>
                          <wps:cNvCnPr/>
                          <wps:spPr>
                            <a:xfrm rot="20760000" flipH="1">
                              <a:off x="307669" y="1085039"/>
                              <a:ext cx="729422" cy="0"/>
                            </a:xfrm>
                            <a:prstGeom prst="line">
                              <a:avLst/>
                            </a:prstGeom>
                            <a:noFill/>
                            <a:ln w="9525" cap="flat" cmpd="sng" algn="ctr">
                              <a:solidFill>
                                <a:sysClr val="windowText" lastClr="000000"/>
                              </a:solidFill>
                              <a:prstDash val="lgDash"/>
                            </a:ln>
                            <a:effectLst/>
                          </wps:spPr>
                          <wps:bodyPr/>
                        </wps:wsp>
                        <wps:wsp>
                          <wps:cNvPr id="709" name="Блок-схема: узел 709"/>
                          <wps:cNvSpPr/>
                          <wps:spPr>
                            <a:xfrm rot="960000">
                              <a:off x="458279" y="405247"/>
                              <a:ext cx="60465" cy="60369"/>
                            </a:xfrm>
                            <a:prstGeom prst="flowChartConnector">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102226" tIns="51112" rIns="102226" bIns="51112" numCol="1" spcCol="0" rtlCol="0" fromWordArt="0" anchor="ctr" anchorCtr="0" forceAA="0" compatLnSpc="1">
                            <a:prstTxWarp prst="textNoShape">
                              <a:avLst/>
                            </a:prstTxWarp>
                            <a:noAutofit/>
                          </wps:bodyPr>
                        </wps:wsp>
                        <wps:wsp>
                          <wps:cNvPr id="711" name="Прямоугольник 711"/>
                          <wps:cNvSpPr/>
                          <wps:spPr>
                            <a:xfrm rot="20760000">
                              <a:off x="635140" y="949809"/>
                              <a:ext cx="126000" cy="122400"/>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102226" tIns="51112" rIns="102226" bIns="51112" numCol="1" spcCol="0" rtlCol="0" fromWordArt="0" anchor="ctr" anchorCtr="0" forceAA="0" compatLnSpc="1">
                            <a:prstTxWarp prst="textNoShape">
                              <a:avLst/>
                            </a:prstTxWarp>
                            <a:noAutofit/>
                          </wps:bodyPr>
                        </wps:wsp>
                        <wps:wsp>
                          <wps:cNvPr id="52" name="Прямая соединительная линия 52"/>
                          <wps:cNvCnPr/>
                          <wps:spPr>
                            <a:xfrm rot="20760000">
                              <a:off x="576372" y="467440"/>
                              <a:ext cx="0" cy="620340"/>
                            </a:xfrm>
                            <a:prstGeom prst="line">
                              <a:avLst/>
                            </a:prstGeom>
                            <a:noFill/>
                            <a:ln w="9525" cap="flat" cmpd="sng" algn="ctr">
                              <a:solidFill>
                                <a:sysClr val="windowText" lastClr="000000"/>
                              </a:solidFill>
                              <a:prstDash val="dash"/>
                            </a:ln>
                            <a:effectLst/>
                          </wps:spPr>
                          <wps:bodyPr/>
                        </wps:wsp>
                        <wps:wsp>
                          <wps:cNvPr id="508" name="Прямая соединительная линия 508"/>
                          <wps:cNvCnPr/>
                          <wps:spPr>
                            <a:xfrm rot="20760000" flipH="1">
                              <a:off x="229714" y="454654"/>
                              <a:ext cx="278139" cy="0"/>
                            </a:xfrm>
                            <a:prstGeom prst="line">
                              <a:avLst/>
                            </a:prstGeom>
                            <a:noFill/>
                            <a:ln w="9525" cap="flat" cmpd="sng" algn="ctr">
                              <a:solidFill>
                                <a:sysClr val="windowText" lastClr="000000"/>
                              </a:solidFill>
                              <a:prstDash val="solid"/>
                            </a:ln>
                            <a:effectLst/>
                          </wps:spPr>
                          <wps:bodyPr/>
                        </wps:wsp>
                        <wps:wsp>
                          <wps:cNvPr id="509" name="Прямая соединительная линия 509"/>
                          <wps:cNvCnPr/>
                          <wps:spPr>
                            <a:xfrm rot="20760000">
                              <a:off x="344266" y="471080"/>
                              <a:ext cx="0" cy="673750"/>
                            </a:xfrm>
                            <a:prstGeom prst="line">
                              <a:avLst/>
                            </a:prstGeom>
                            <a:noFill/>
                            <a:ln w="9525" cap="flat" cmpd="sng" algn="ctr">
                              <a:solidFill>
                                <a:sysClr val="windowText" lastClr="000000"/>
                              </a:solidFill>
                              <a:prstDash val="solid"/>
                              <a:headEnd type="stealth" w="sm" len="lg"/>
                              <a:tailEnd type="stealth" w="sm" len="lg"/>
                            </a:ln>
                            <a:effectLst/>
                          </wps:spPr>
                          <wps:bodyPr/>
                        </wps:wsp>
                        <wps:wsp>
                          <wps:cNvPr id="510" name="Поле 712"/>
                          <wps:cNvSpPr txBox="1"/>
                          <wps:spPr>
                            <a:xfrm>
                              <a:off x="38359" y="696669"/>
                              <a:ext cx="287637" cy="304789"/>
                            </a:xfrm>
                            <a:prstGeom prst="rect">
                              <a:avLst/>
                            </a:prstGeom>
                            <a:noFill/>
                            <a:ln w="6350">
                              <a:noFill/>
                            </a:ln>
                            <a:effectLst/>
                          </wps:spPr>
                          <wps:txbx>
                            <w:txbxContent>
                              <w:p w:rsidR="00577C88" w:rsidRPr="00907242" w:rsidRDefault="00577C88" w:rsidP="00844674">
                                <w:pPr>
                                  <w:pStyle w:val="ab"/>
                                  <w:spacing w:before="0" w:beforeAutospacing="0" w:after="0" w:afterAutospacing="0"/>
                                  <w:jc w:val="both"/>
                                  <w:rPr>
                                    <w:lang w:val="en-US"/>
                                  </w:rPr>
                                </w:pPr>
                                <w:proofErr w:type="gramStart"/>
                                <w:r>
                                  <w:rPr>
                                    <w:rFonts w:eastAsia="Times New Roman"/>
                                    <w:i/>
                                    <w:iCs/>
                                    <w:lang w:val="en-US"/>
                                  </w:rPr>
                                  <w:t>h</w:t>
                                </w:r>
                                <w:proofErr w:type="gramEnd"/>
                              </w:p>
                            </w:txbxContent>
                          </wps:txbx>
                          <wps:bodyPr rot="0" spcFirstLastPara="0" vert="horz" wrap="none" lIns="102226" tIns="51112" rIns="102226" bIns="51112" numCol="1" spcCol="0" rtlCol="0" fromWordArt="0" anchor="t" anchorCtr="0" forceAA="0" compatLnSpc="1">
                            <a:prstTxWarp prst="textNoShape">
                              <a:avLst/>
                            </a:prstTxWarp>
                            <a:noAutofit/>
                          </wps:bodyPr>
                        </wps:wsp>
                        <wps:wsp>
                          <wps:cNvPr id="511" name="Поле 712"/>
                          <wps:cNvSpPr txBox="1"/>
                          <wps:spPr>
                            <a:xfrm>
                              <a:off x="98489" y="1291408"/>
                              <a:ext cx="714357" cy="304154"/>
                            </a:xfrm>
                            <a:prstGeom prst="rect">
                              <a:avLst/>
                            </a:prstGeom>
                            <a:noFill/>
                            <a:ln w="6350">
                              <a:noFill/>
                            </a:ln>
                            <a:effectLst/>
                          </wps:spPr>
                          <wps:txbx>
                            <w:txbxContent>
                              <w:p w:rsidR="00577C88" w:rsidRDefault="00577C88" w:rsidP="00844674">
                                <w:pPr>
                                  <w:pStyle w:val="ab"/>
                                  <w:spacing w:before="0" w:beforeAutospacing="0" w:after="0" w:afterAutospacing="0"/>
                                  <w:jc w:val="both"/>
                                </w:pPr>
                                <w:r>
                                  <w:rPr>
                                    <w:rFonts w:eastAsia="Times New Roman"/>
                                    <w:i/>
                                    <w:iCs/>
                                    <w:lang w:val="en-US"/>
                                  </w:rPr>
                                  <w:t>M</w:t>
                                </w:r>
                                <w:r w:rsidRPr="00933BC9">
                                  <w:rPr>
                                    <w:rFonts w:eastAsia="Times New Roman"/>
                                    <w:i/>
                                    <w:iCs/>
                                    <w:vertAlign w:val="subscript"/>
                                    <w:lang w:val="en-US"/>
                                  </w:rPr>
                                  <w:t>A</w:t>
                                </w:r>
                                <w:r>
                                  <w:rPr>
                                    <w:rFonts w:eastAsia="Times New Roman"/>
                                    <w:i/>
                                    <w:iCs/>
                                    <w:lang w:val="en-US"/>
                                  </w:rPr>
                                  <w:t>=F</w:t>
                                </w:r>
                                <w:r>
                                  <w:rPr>
                                    <w:rFonts w:eastAsia="Times New Roman"/>
                                    <w:i/>
                                    <w:iCs/>
                                    <w:lang w:val="en-US"/>
                                  </w:rPr>
                                  <w:sym w:font="Symbol" w:char="F0D7"/>
                                </w:r>
                                <w:r>
                                  <w:rPr>
                                    <w:rFonts w:eastAsia="Times New Roman"/>
                                    <w:i/>
                                    <w:iCs/>
                                    <w:lang w:val="en-US"/>
                                  </w:rPr>
                                  <w:t>h</w:t>
                                </w:r>
                              </w:p>
                            </w:txbxContent>
                          </wps:txbx>
                          <wps:bodyPr rot="0" spcFirstLastPara="0" vert="horz" wrap="none" lIns="102226" tIns="51112" rIns="102226" bIns="51112" numCol="1" spcCol="0" rtlCol="0" fromWordArt="0" anchor="t" anchorCtr="0" forceAA="0" compatLnSpc="1">
                            <a:prstTxWarp prst="textNoShape">
                              <a:avLst/>
                            </a:prstTxWarp>
                            <a:noAutofit/>
                          </wps:bodyPr>
                        </wps:wsp>
                      </wpg:wgp>
                    </wpc:wpc>
                  </a:graphicData>
                </a:graphic>
              </wp:inline>
            </w:drawing>
          </mc:Choice>
          <mc:Fallback>
            <w:pict>
              <v:group id="Полотно 702" o:spid="_x0000_s1112" editas="canvas" style="width:148.5pt;height:128.25pt;mso-position-horizontal-relative:char;mso-position-vertical-relative:line" coordsize="18859,16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2J9BgcAAGgjAAAOAAAAZHJzL2Uyb0RvYy54bWzsWutu3EQU/o/EO1j+n67vl1U3VdgkBSm0&#10;lRLU3xPbu2vh9Zixk92AkCiIf0gV4gF4hUpQUbVQXmH3jfjOjL2XJJsrJI1IIu2OZ8bj8Tnf+c5l&#10;9uGj8TDTDhNRpjzv6OYDQ9eSPOJxmvc7+hd722uBrpUVy2OW8Tzp6EdJqT9a//ijh6OinVh8wLM4&#10;ERoWycv2qOjog6oq2q1WGQ2SISsf8CLJMdjjYsgqXIp+KxZshNWHWcsyDK814iIuBI+SskTvphrU&#10;1+X6vV4SVU97vTKptKyjY2+V/BTyc58+W+sPWbsvWDFIo3ob7Aq7GLI0x0NnS22yimkHIj2x1DCN&#10;BC95r3oQ8WGL93pplMh3wNuYxrG36bL8kJXyZSJIp9kgWv/iuvt9yABLtkdQRiLb/faoX8yUAkUe&#10;08qlXuKx4AeFfId+O3py+ExoadzRbV3L2RCAmPwy/W76w+Rv/L/SbNLHqJATH4tit3gm6o6+uiIR&#10;j3tiSN8QnjbGSoHthrp21NED1/c8pdFkXGkRBs3AMj0DD4swbrpG6If1jGgAYKy8PxpsnbNCq9lI&#10;i/Y7296oAI7LufDK6wlvd8CKRAqvXBCeb1oz8f06eT95N3mtUZ+UlZxIktOq8SecZND0l+g8RYCm&#10;44e+p0To+JYV1FbRyNA2HExRIrQN37ZCWnD2/qxdiLJ6nPChRo2OLmB02DJrs8OdslJTmynUnfPt&#10;NMvQz9pZro06ume7hrxhNoLFs5wmJNKE62VItuodqFWN98cSSpbUKHXt8/gI7y24MvOyiLZTbGmH&#10;ldUzJmDXYABwVfUUH72M49G8bunagIuvT+un+dAhRnVtBJ7o6DmITNeyz3Lo1jQsC8/XKnnlmiZp&#10;RiwN7S8O5QfDLgcVmWDFIpJN7ElUWdPsCT58DkrboKdiiOURnt3Rq6bZrRR7gRKjZGNDTgKVFKza&#10;yXeJGEwpShL43vg5E0WtlQrqfMIbPJ1Qjpqr1LNxUPFeKjU3lyo0ThfANlnoDYDcJbOtOeL6ILed&#10;ILSx4Ok04Tg+FNlA3DNAKB8WxP3Ghi8K8XvIEtfdMGT9OWTJhqSxaUGjOji/bq4YOBrDVnd49GWp&#10;5bw7YHk/kZP3jgq4REnYcuuzW8jiiPq0/dHnPMYchvWloZM3VIxnGb5n4E92184xDLCnGvaBZ3jH&#10;qD3wrRB0Lr2jHFrN6mUlWNofVF2e5yB4LhTPXJTjzdCoSb7kWRqTByCyKUV/v5sJ7ZBRfCb/astb&#10;moYQIo+lxxgkLN7KY62SklJUDB4fJjEoOUEISi05s2JpNp9ZVgnLqgE4fHFy1q+fVnubcQVXI/0O&#10;vL8M374JjXAr2AqcNcfyttYcY3NzbWO766x526bvbtqb3e6m+S2J3HTagzSOk5zerQklTedi/r8O&#10;alUQOAsmF/zh0urS+4LPm2+5aQmYuXtUREEsdrO07Rtwhw1tI7R7Oflz8mr6Upu+QKDyevL75M3k&#10;r8mb6fdov5v+hDYNIoJR3S81uh+7pk3X6K+vFqOXMwAfOggDJc+Hpmkb0voQR9TRHDyqjASdwFO2&#10;sBrwWQo3T1i4HMS1iGKEXsbgsaNhEXf0Mu/DeWd9gDOqhFxyCdzlUTkzAWQ2MR/tYbuAM8IWDJxl&#10;F+TlN1k5UPYjV10G9Orw6fbwAe1cCx8zX3hhfGi9LC0+bUKjJm8AXdZRr2kEiDakz59DBdToNDHB&#10;Odx4aaiEruUCHreGlKxPqPnwoQLXVEPlZ1DE+8nbtemL6Y+gDnBKW0Pa+AfRCDhD6q7mjN0ma2yy&#10;BZWpKc4IT7hIxw0sv85+DNdCpiPdR8MYnuF4pCsEjkgkARii1Cb3O5H7UFYBfy7mbvIsCvm3aECl&#10;UZbrwPnfIqquwD//da5WfnXAxM1na8Tzder2v8nXfBNJ7TFifw8T/Y0KFNLTv5m8RZliVo4AfZ9p&#10;qqfFsygVmA5ADmsMnTBQdj/nbNMi81bWaloW2cOZ5nq1UsW9iS2WQ+5N7OZKIgtlvyuE1u5ihZBS&#10;0UtF1iiu2j42ANNzPN+BFS75ydrqPMuw1dBqJ3nnwqX4DgRLLlKd4/R7mbyL7q/xcL242rJC33QU&#10;TlzETs4yTiw/MBFqX6TkcOdwcoUAiNzTzSboOAS5JlAWg+1L04jtoJCCEgHRiI/EawWN+LaPehFJ&#10;Z2WsfXfhwdrLZazF4lQ5rAtZqjbF2qvrWMemQlLnHprcVtbvmvAPTXB47ROr+ZGfF3qUxC95Iisg&#10;T6UYBmdXfnBOzna1IJAqQwv1ufNFPz+vmhHtfTFf2vf8rEoJ9QM5f1rMZ64N2TDAAZRkPdMKkcIc&#10;q0vCY9pUtqQyA523Kq+5mvtuHLMzzr/H7NUwCy8vf1Yh/T1+bFFEcp36pyf0e5HFazlr/gOZ9X8A&#10;AAD//wMAUEsDBBQABgAIAAAAIQBzxX5Y3QAAAAUBAAAPAAAAZHJzL2Rvd25yZXYueG1sTI9BS8NA&#10;EIXvgv9hGcGb3RjatMZsigiK6EGtAa/b7DRZzM6G7LaJ/fWOvehlmMcb3nyvWE+uEwccgvWk4HqW&#10;gECqvbHUKKg+Hq5WIELUZHTnCRV8Y4B1eX5W6Nz4kd7xsImN4BAKuVbQxtjnUoa6RafDzPdI7O38&#10;4HRkOTTSDHrkcNfJNEky6bQl/tDqHu9brL82e6dgnu661dtj9nJ8qqrx+XNul8mrVeryYrq7BRFx&#10;in/H8IvP6FAy09bvyQTRKeAi8TTZS2+WLLe8LLIFyLKQ/+nLHwAAAP//AwBQSwECLQAUAAYACAAA&#10;ACEAtoM4kv4AAADhAQAAEwAAAAAAAAAAAAAAAAAAAAAAW0NvbnRlbnRfVHlwZXNdLnhtbFBLAQIt&#10;ABQABgAIAAAAIQA4/SH/1gAAAJQBAAALAAAAAAAAAAAAAAAAAC8BAABfcmVscy8ucmVsc1BLAQIt&#10;ABQABgAIAAAAIQAOh2J9BgcAAGgjAAAOAAAAAAAAAAAAAAAAAC4CAABkcnMvZTJvRG9jLnhtbFBL&#10;AQItABQABgAIAAAAIQBzxX5Y3QAAAAUBAAAPAAAAAAAAAAAAAAAAAGAJAABkcnMvZG93bnJldi54&#10;bWxQSwUGAAAAAAQABADzAAAAagoAAAAA&#10;">
                <v:shape id="_x0000_s1113" type="#_x0000_t75" style="position:absolute;width:18859;height:16287;visibility:visible;mso-wrap-style:square">
                  <v:fill o:detectmouseclick="t"/>
                  <v:path o:connecttype="none"/>
                </v:shape>
                <v:group id="Группа 3" o:spid="_x0000_s1114" style="position:absolute;left:383;top:857;width:18216;height:15098" coordorigin="383,857" coordsize="18216,15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Поле 712" o:spid="_x0000_s1115" type="#_x0000_t202" style="position:absolute;left:14797;top:4722;width:3042;height:30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SaBMUA&#10;AADcAAAADwAAAGRycy9kb3ducmV2LnhtbESPQWsCMRSE74X+h/AKvdWsFqyuRikVRRAEVw96eyTP&#10;3cXNy7qJuu2vN0LB4zAz3zDjaWsrcaXGl44VdDsJCGLtTMm5gt12/jEA4QOywcoxKfglD9PJ68sY&#10;U+NuvKFrFnIRIexTVFCEUKdSel2QRd9xNXH0jq6xGKJscmkavEW4rWQvSfrSYslxocCafgrSp+xi&#10;Fei/cn/aLWbDz8M8W59zNtqvhkq9v7XfIxCB2vAM/7eXRsFXtwePM/EIyM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FJoExQAAANwAAAAPAAAAAAAAAAAAAAAAAJgCAABkcnMv&#10;ZG93bnJldi54bWxQSwUGAAAAAAQABAD1AAAAigMAAAAA&#10;" filled="f" stroked="f" strokeweight=".5pt">
                    <v:textbox inset="2.83961mm,1.41978mm,2.83961mm,1.41978mm">
                      <w:txbxContent>
                        <w:p w:rsidR="00577C88" w:rsidRPr="00FB5EA2" w:rsidRDefault="00577C88" w:rsidP="00844674">
                          <w:pPr>
                            <w:ind w:firstLine="0"/>
                            <w:rPr>
                              <w:i/>
                              <w:lang w:val="en-US"/>
                            </w:rPr>
                          </w:pPr>
                          <w:r w:rsidRPr="00FB5EA2">
                            <w:rPr>
                              <w:i/>
                              <w:lang w:val="en-US"/>
                            </w:rPr>
                            <w:t>F</w:t>
                          </w:r>
                        </w:p>
                      </w:txbxContent>
                    </v:textbox>
                  </v:shape>
                  <v:shape id="Поле 712" o:spid="_x0000_s1116" type="#_x0000_t202" style="position:absolute;left:3489;top:857;width:4470;height:30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XHo8YA&#10;AADcAAAADwAAAGRycy9kb3ducmV2LnhtbESPQWvCQBSE74L/YXlCb7qx0qLRjYjFUigIph7q7bH7&#10;TEKyb9PsVtP++q5Q8DjMzDfMat3bRlyo85VjBdNJAoJYO1NxoeD4sRvPQfiAbLBxTAp+yMM6Gw5W&#10;mBp35QNd8lCICGGfooIyhDaV0uuSLPqJa4mjd3adxRBlV0jT4TXCbSMfk+RZWqw4LpTY0rYkXeff&#10;VoH+rT7r4+vLYnba5fuvgo327wulHkb9ZgkiUB/u4f/2m1HwlMzgdiYeAZ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XHo8YAAADcAAAADwAAAAAAAAAAAAAAAACYAgAAZHJz&#10;L2Rvd25yZXYueG1sUEsFBgAAAAAEAAQA9QAAAIsDAAAAAA==&#10;" filled="f" stroked="f" strokeweight=".5pt">
                    <v:textbox inset="2.83961mm,1.41978mm,2.83961mm,1.41978mm">
                      <w:txbxContent>
                        <w:p w:rsidR="00577C88" w:rsidRDefault="00577C88" w:rsidP="00844674">
                          <w:pPr>
                            <w:pStyle w:val="ab"/>
                            <w:spacing w:before="0" w:beforeAutospacing="0" w:after="0" w:afterAutospacing="0"/>
                            <w:jc w:val="both"/>
                          </w:pPr>
                          <w:r w:rsidRPr="00907242">
                            <w:rPr>
                              <w:rFonts w:eastAsia="Times New Roman"/>
                              <w:iCs/>
                            </w:rPr>
                            <w:t>т</w:t>
                          </w:r>
                          <w:r>
                            <w:rPr>
                              <w:rFonts w:eastAsia="Times New Roman"/>
                              <w:i/>
                              <w:iCs/>
                            </w:rPr>
                            <w:t xml:space="preserve">. </w:t>
                          </w:r>
                          <w:r>
                            <w:rPr>
                              <w:rFonts w:eastAsia="Times New Roman"/>
                              <w:i/>
                              <w:iCs/>
                              <w:lang w:val="en-US"/>
                            </w:rPr>
                            <w:t>A</w:t>
                          </w:r>
                        </w:p>
                      </w:txbxContent>
                    </v:textbox>
                  </v:shape>
                  <v:shape id="AutoShape 8" o:spid="_x0000_s1117" type="#_x0000_t32" style="position:absolute;left:9870;top:8860;width:8729;height:0;rotation:-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YcRcMAAADcAAAADwAAAGRycy9kb3ducmV2LnhtbESPzarCMBSE9xd8h3AEd9dUBZVqFBVE&#10;F+L/wuWhObbV5qQ0UevbG+HCXQ4z8w0zntamEE+qXG5ZQacdgSBOrM45VXA+LX+HIJxH1lhYJgVv&#10;cjCdNH7GGGv74gM9jz4VAcIuRgWZ92UspUsyMujatiQO3tVWBn2QVSp1ha8AN4XsRlFfGsw5LGRY&#10;0iKj5H58GAWH+aybI29277XZr2TvcblvbxelWs16NgLhqfb/4b/2WisYRD34nglHQE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WHEXDAAAA3AAAAA8AAAAAAAAAAAAA&#10;AAAAoQIAAGRycy9kb3ducmV2LnhtbFBLBQYAAAAABAAEAPkAAACRAwAAAAA=&#10;" strokeweight="1.5pt">
                    <v:stroke endarrow="classic" endarrowlength="long"/>
                  </v:shape>
                  <v:line id="Прямая соединительная линия 706" o:spid="_x0000_s1118" style="position:absolute;rotation:-14;visibility:visible;mso-wrap-style:square" from="9948,9113" to="9948,10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HXLcYAAADcAAAADwAAAGRycy9kb3ducmV2LnhtbESPzWrDMBCE74G8g9hAb4ncUJzgRgml&#10;UAg+Oc5P6W1rbW1Ta2UsNbb79FUhkOMwM98wm91gGnGlztWWFTwuIhDEhdU1lwpOx7f5GoTzyBob&#10;y6RgJAe77XSywUTbng90zX0pAoRdggoq79tESldUZNAtbEscvC/bGfRBdqXUHfYBbhq5jKJYGqw5&#10;LFTY0mtFxXf+YxRkw9kczK98Gt/bj884y1N/uaRKPcyGl2cQngZ/D9/ae61gFcXwfyYcAbn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R1y3GAAAA3AAAAA8AAAAAAAAA&#10;AAAAAAAAoQIAAGRycy9kb3ducmV2LnhtbFBLBQYAAAAABAAEAPkAAACUAwAAAAA=&#10;" strokecolor="windowText" strokeweight="1.5pt"/>
                  <v:line id="Прямая соединительная линия 707" o:spid="_x0000_s1119" style="position:absolute;rotation:14;flip:x;visibility:visible;mso-wrap-style:square" from="3076,10850" to="10370,10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3auMUAAADcAAAADwAAAGRycy9kb3ducmV2LnhtbESPzW7CMBCE70i8g7VIvYFdpJYSMIjQ&#10;VuJa2iJxW8VLEjVeh9j56dvXSJU4jmbnm531drCV6KjxpWMNjzMFgjhzpuRcw9fn+/QFhA/IBivH&#10;pOGXPGw349EaE+N6/qDuGHIRIewT1FCEUCdS+qwgi37mauLoXVxjMUTZ5NI02Ee4reRcqWdpseTY&#10;UGBN+4Kyn2Nr4xtt213Tt1Ovntz3ObWvcpm2F60fJsNuBSLQEO7H/+mD0bBQC7iNiQSQm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3auMUAAADcAAAADwAAAAAAAAAA&#10;AAAAAAChAgAAZHJzL2Rvd25yZXYueG1sUEsFBgAAAAAEAAQA+QAAAJMDAAAAAA==&#10;" strokecolor="windowText">
                    <v:stroke dashstyle="longDash"/>
                  </v:line>
                  <v:shapetype id="_x0000_t120" coordsize="21600,21600" o:spt="120" path="m10800,qx,10800,10800,21600,21600,10800,10800,xe">
                    <v:path gradientshapeok="t" o:connecttype="custom" o:connectlocs="10800,0;3163,3163;0,10800;3163,18437;10800,21600;18437,18437;21600,10800;18437,3163" textboxrect="3163,3163,18437,18437"/>
                  </v:shapetype>
                  <v:shape id="Блок-схема: узел 709" o:spid="_x0000_s1120" type="#_x0000_t120" style="position:absolute;left:4582;top:4052;width:605;height:604;rotation: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065cQA&#10;AADcAAAADwAAAGRycy9kb3ducmV2LnhtbESPQWvCQBSE7wX/w/IEb3WjB63RVURIEWwrRvH8yD6T&#10;YPZt2N1q6q/vFgoeh5n5hlmsOtOIGzlfW1YwGiYgiAuray4VnI7Z6xsIH5A1NpZJwQ95WC17LwtM&#10;tb3zgW55KEWEsE9RQRVCm0rpi4oM+qFtiaN3sc5giNKVUju8R7hp5DhJJtJgzXGhwpY2FRXX/Nso&#10;+OLcfayzYm/3D5l9mvfxeZcZpQb9bj0HEagLz/B/e6sVTJMZ/J2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9OuXEAAAA3AAAAA8AAAAAAAAAAAAAAAAAmAIAAGRycy9k&#10;b3ducmV2LnhtbFBLBQYAAAAABAAEAPUAAACJAwAAAAA=&#10;" fillcolor="windowText" strokecolor="windowText" strokeweight="2pt">
                    <v:textbox inset="2.83961mm,1.41978mm,2.83961mm,1.41978mm"/>
                  </v:shape>
                  <v:rect id="Прямоугольник 711" o:spid="_x0000_s1121" style="position:absolute;left:6351;top:9498;width:1260;height:1224;rotation:-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1DWMEA&#10;AADcAAAADwAAAGRycy9kb3ducmV2LnhtbESPQYvCMBSE74L/ITzBm03rwS3VKKKI4m1VPD+aZ1ts&#10;XkoTa/XXm4UFj8PMfMMsVr2pRUetqywrSKIYBHFudcWFgst5N0lBOI+ssbZMCl7kYLUcDhaYafvk&#10;X+pOvhABwi5DBaX3TSaly0sy6CLbEAfvZluDPsi2kLrFZ4CbWk7jeCYNVhwWSmxoU1J+Pz2MAruf&#10;vY9p8+r21/RYsDu8XVxvlRqP+vUchKfef8P/7YNW8JMk8HcmHAG5/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tQ1jBAAAA3AAAAA8AAAAAAAAAAAAAAAAAmAIAAGRycy9kb3du&#10;cmV2LnhtbFBLBQYAAAAABAAEAPUAAACGAwAAAAA=&#10;" filled="f" strokecolor="windowText" strokeweight=".5pt">
                    <v:textbox inset="2.83961mm,1.41978mm,2.83961mm,1.41978mm"/>
                  </v:rect>
                  <v:line id="Прямая соединительная линия 52" o:spid="_x0000_s1122" style="position:absolute;rotation:-14;visibility:visible;mso-wrap-style:square" from="5763,4674" to="5763,10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Nho8QAAADbAAAADwAAAGRycy9kb3ducmV2LnhtbESP0WrCQBRE3wX/YblC38xGoVJS1xCK&#10;0vbBUmM/4Jq9JqHZuyG71Y1f3y0UfBxm5gyzzoPpxIUG11pWsEhSEMSV1S3XCr6Ou/kTCOeRNXaW&#10;ScFIDvLNdLLGTNsrH+hS+lpECLsMFTTe95mUrmrIoEtsTxy9sx0M+iiHWuoBrxFuOrlM05U02HJc&#10;aLCnl4aq7/LHKNgW4xjk4rO+vRrzvpIfYV+eglIPs1A8g/AU/D38337TCh6X8Pcl/gC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A2GjxAAAANsAAAAPAAAAAAAAAAAA&#10;AAAAAKECAABkcnMvZG93bnJldi54bWxQSwUGAAAAAAQABAD5AAAAkgMAAAAA&#10;" strokecolor="windowText">
                    <v:stroke dashstyle="dash"/>
                  </v:line>
                  <v:line id="Прямая соединительная линия 508" o:spid="_x0000_s1123" style="position:absolute;rotation:14;flip:x;visibility:visible;mso-wrap-style:square" from="2297,4546" to="5078,4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ZN8IAAADcAAAADwAAAGRycy9kb3ducmV2LnhtbERPy2oCMRTdC/2HcAtupGYUlDI1SqmI&#10;bgQfhW5vJ7eTYZKb6SSj49+bheDycN6LVe+suFAbKs8KJuMMBHHhdcWlgu/z5u0dRIjIGq1nUnCj&#10;AKvly2CBufZXPtLlFEuRQjjkqMDE2ORShsKQwzD2DXHi/nzrMCbYllK3eE3hzsppls2lw4pTg8GG&#10;vgwV9alzCvblDzZd3W9r+2v/zWhyPHRro9Twtf/8ABGpj0/xw73TCmZZWpvOpCM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g+ZN8IAAADcAAAADwAAAAAAAAAAAAAA&#10;AAChAgAAZHJzL2Rvd25yZXYueG1sUEsFBgAAAAAEAAQA+QAAAJADAAAAAA==&#10;" strokecolor="windowText"/>
                  <v:line id="Прямая соединительная линия 509" o:spid="_x0000_s1124" style="position:absolute;rotation:-14;visibility:visible;mso-wrap-style:square" from="3442,4710" to="3442,1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eBcMQAAADcAAAADwAAAGRycy9kb3ducmV2LnhtbESPT2sCMRTE70K/Q3gFb2620krdGkWU&#10;FsFe/IfXx+Z1s3bzEjZRt/30piD0OMzMb5jJrLONuFAbascKnrIcBHHpdM2Vgv3uffAKIkRkjY1j&#10;UvBDAWbTh94EC+2uvKHLNlYiQTgUqMDE6AspQ2nIYsicJ07el2stxiTbSuoWrwluGznM85G0WHNa&#10;MOhpYaj83p6tgsP615/mmpdjYnN89nT6+Fwtleo/dvM3EJG6+B++t1dawUs+hr8z6QjI6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J4FwxAAAANwAAAAPAAAAAAAAAAAA&#10;AAAAAKECAABkcnMvZG93bnJldi54bWxQSwUGAAAAAAQABAD5AAAAkgMAAAAA&#10;" strokecolor="windowText">
                    <v:stroke startarrow="classic" startarrowwidth="narrow" startarrowlength="long" endarrow="classic" endarrowwidth="narrow" endarrowlength="long"/>
                  </v:line>
                  <v:shape id="Поле 712" o:spid="_x0000_s1125" type="#_x0000_t202" style="position:absolute;left:383;top:6966;width:2876;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7PCcIA&#10;AADcAAAADwAAAGRycy9kb3ducmV2LnhtbERPz2vCMBS+D/wfwhO8aarimNUo4nAIwmDVg94eybMt&#10;Ni9dk2n1rzcHYceP7/d82dpKXKnxpWMFw0ECglg7U3Ku4LDf9D9A+IBssHJMCu7kYbnovM0xNe7G&#10;P3TNQi5iCPsUFRQh1KmUXhdk0Q9cTRy5s2sshgibXJoGbzHcVnKUJO/SYsmxocCa1gXpS/ZnFehH&#10;ebwcvj6n49Mm+/7N2Wi/myrV67arGYhAbfgXv9xbo2AyjPPjmXgE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Ts8JwgAAANwAAAAPAAAAAAAAAAAAAAAAAJgCAABkcnMvZG93&#10;bnJldi54bWxQSwUGAAAAAAQABAD1AAAAhwMAAAAA&#10;" filled="f" stroked="f" strokeweight=".5pt">
                    <v:textbox inset="2.83961mm,1.41978mm,2.83961mm,1.41978mm">
                      <w:txbxContent>
                        <w:p w:rsidR="00577C88" w:rsidRPr="00907242" w:rsidRDefault="00577C88" w:rsidP="00844674">
                          <w:pPr>
                            <w:pStyle w:val="ab"/>
                            <w:spacing w:before="0" w:beforeAutospacing="0" w:after="0" w:afterAutospacing="0"/>
                            <w:jc w:val="both"/>
                            <w:rPr>
                              <w:lang w:val="en-US"/>
                            </w:rPr>
                          </w:pPr>
                          <w:proofErr w:type="gramStart"/>
                          <w:r>
                            <w:rPr>
                              <w:rFonts w:eastAsia="Times New Roman"/>
                              <w:i/>
                              <w:iCs/>
                              <w:lang w:val="en-US"/>
                            </w:rPr>
                            <w:t>h</w:t>
                          </w:r>
                          <w:proofErr w:type="gramEnd"/>
                        </w:p>
                      </w:txbxContent>
                    </v:textbox>
                  </v:shape>
                  <v:shape id="Поле 712" o:spid="_x0000_s1126" type="#_x0000_t202" style="position:absolute;left:984;top:12914;width:7144;height:30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JqksYA&#10;AADcAAAADwAAAGRycy9kb3ducmV2LnhtbESPQWvCQBSE70L/w/IK3nQTRanRVYpiEYSCqYd6e+y+&#10;JsHs25jdatpf7xaEHoeZ+YZZrDpbiyu1vnKsIB0mIIi1MxUXCo4f28ELCB+QDdaOScEPeVgtn3oL&#10;zIy78YGueShEhLDPUEEZQpNJ6XVJFv3QNcTR+3KtxRBlW0jT4i3CbS1HSTKVFiuOCyU2tC5Jn/Nv&#10;q0D/Vp/n49tmNj5t8/dLwUb7/Uyp/nP3OgcRqAv/4Ud7ZxRM0hT+zsQj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JqksYAAADcAAAADwAAAAAAAAAAAAAAAACYAgAAZHJz&#10;L2Rvd25yZXYueG1sUEsFBgAAAAAEAAQA9QAAAIsDAAAAAA==&#10;" filled="f" stroked="f" strokeweight=".5pt">
                    <v:textbox inset="2.83961mm,1.41978mm,2.83961mm,1.41978mm">
                      <w:txbxContent>
                        <w:p w:rsidR="00577C88" w:rsidRDefault="00577C88" w:rsidP="00844674">
                          <w:pPr>
                            <w:pStyle w:val="ab"/>
                            <w:spacing w:before="0" w:beforeAutospacing="0" w:after="0" w:afterAutospacing="0"/>
                            <w:jc w:val="both"/>
                          </w:pPr>
                          <w:r>
                            <w:rPr>
                              <w:rFonts w:eastAsia="Times New Roman"/>
                              <w:i/>
                              <w:iCs/>
                              <w:lang w:val="en-US"/>
                            </w:rPr>
                            <w:t>M</w:t>
                          </w:r>
                          <w:r w:rsidRPr="00933BC9">
                            <w:rPr>
                              <w:rFonts w:eastAsia="Times New Roman"/>
                              <w:i/>
                              <w:iCs/>
                              <w:vertAlign w:val="subscript"/>
                              <w:lang w:val="en-US"/>
                            </w:rPr>
                            <w:t>A</w:t>
                          </w:r>
                          <w:r>
                            <w:rPr>
                              <w:rFonts w:eastAsia="Times New Roman"/>
                              <w:i/>
                              <w:iCs/>
                              <w:lang w:val="en-US"/>
                            </w:rPr>
                            <w:t>=F</w:t>
                          </w:r>
                          <w:r>
                            <w:rPr>
                              <w:rFonts w:eastAsia="Times New Roman"/>
                              <w:i/>
                              <w:iCs/>
                              <w:lang w:val="en-US"/>
                            </w:rPr>
                            <w:sym w:font="Symbol" w:char="F0D7"/>
                          </w:r>
                          <w:r>
                            <w:rPr>
                              <w:rFonts w:eastAsia="Times New Roman"/>
                              <w:i/>
                              <w:iCs/>
                              <w:lang w:val="en-US"/>
                            </w:rPr>
                            <w:t>h</w:t>
                          </w:r>
                        </w:p>
                      </w:txbxContent>
                    </v:textbox>
                  </v:shape>
                </v:group>
                <w10:anchorlock/>
              </v:group>
            </w:pict>
          </mc:Fallback>
        </mc:AlternateContent>
      </w:r>
    </w:p>
    <w:p w:rsidR="005B6A72" w:rsidRPr="005B6A72" w:rsidRDefault="005B6A72" w:rsidP="005B6A72">
      <w:pPr>
        <w:ind w:firstLine="0"/>
        <w:jc w:val="center"/>
      </w:pPr>
      <w:r w:rsidRPr="005B6A72">
        <w:t xml:space="preserve">Рис. 1.3 </w:t>
      </w:r>
      <w:r>
        <w:t>Понятие момента от силы</w:t>
      </w:r>
    </w:p>
    <w:p w:rsidR="005B6A72" w:rsidRDefault="005B6A72" w:rsidP="00D16D9A">
      <w:pPr>
        <w:ind w:firstLine="510"/>
        <w:rPr>
          <w:sz w:val="28"/>
        </w:rPr>
      </w:pPr>
    </w:p>
    <w:p w:rsidR="0091062A" w:rsidRDefault="00F131A2" w:rsidP="00D16D9A">
      <w:pPr>
        <w:ind w:firstLine="510"/>
        <w:rPr>
          <w:sz w:val="28"/>
        </w:rPr>
      </w:pPr>
      <w:r>
        <w:rPr>
          <w:sz w:val="28"/>
        </w:rPr>
        <w:t>Момент силы относительно точки, лежащей на линии действия этой силы, равен нулю, так как в этом случае плечо равно нулю. М</w:t>
      </w:r>
      <w:r>
        <w:rPr>
          <w:sz w:val="28"/>
        </w:rPr>
        <w:t>о</w:t>
      </w:r>
      <w:r>
        <w:rPr>
          <w:sz w:val="28"/>
        </w:rPr>
        <w:t xml:space="preserve">мент силы относительно точки не меняется при переносе силы вдоль линии ее действия, так как </w:t>
      </w:r>
      <w:r w:rsidR="00DC1AEB">
        <w:rPr>
          <w:sz w:val="28"/>
        </w:rPr>
        <w:t>модуль силы и плечо остаю</w:t>
      </w:r>
      <w:r>
        <w:rPr>
          <w:sz w:val="28"/>
        </w:rPr>
        <w:t>тся неизме</w:t>
      </w:r>
      <w:r>
        <w:rPr>
          <w:sz w:val="28"/>
        </w:rPr>
        <w:t>н</w:t>
      </w:r>
      <w:r>
        <w:rPr>
          <w:sz w:val="28"/>
        </w:rPr>
        <w:t>ным</w:t>
      </w:r>
      <w:r w:rsidR="00DC1AEB">
        <w:rPr>
          <w:sz w:val="28"/>
        </w:rPr>
        <w:t>и</w:t>
      </w:r>
      <w:r>
        <w:rPr>
          <w:sz w:val="28"/>
        </w:rPr>
        <w:t>.</w:t>
      </w:r>
    </w:p>
    <w:p w:rsidR="005B6A72" w:rsidRPr="004F59B1" w:rsidRDefault="005B6A72" w:rsidP="00DB7473">
      <w:pPr>
        <w:ind w:left="510" w:firstLine="0"/>
        <w:rPr>
          <w:i/>
        </w:rPr>
      </w:pPr>
      <w:r w:rsidRPr="004F59B1">
        <w:rPr>
          <w:b/>
          <w:i/>
        </w:rPr>
        <w:t>Правило знаков</w:t>
      </w:r>
      <w:r w:rsidRPr="004F59B1">
        <w:rPr>
          <w:i/>
        </w:rPr>
        <w:t>: считают, что момент силы положительный, если сила стремится вращать свое плечо вокруг центра момента против часовой стрелки, и наоборот. Одна и та же сила относительно разных точек м</w:t>
      </w:r>
      <w:r w:rsidRPr="004F59B1">
        <w:rPr>
          <w:i/>
        </w:rPr>
        <w:t>о</w:t>
      </w:r>
      <w:r w:rsidRPr="004F59B1">
        <w:rPr>
          <w:i/>
        </w:rPr>
        <w:t>жет давать и положительный и отрицательный момент.</w:t>
      </w:r>
    </w:p>
    <w:p w:rsidR="0091062A" w:rsidRDefault="007F704F" w:rsidP="00D16D9A">
      <w:pPr>
        <w:ind w:firstLine="510"/>
        <w:rPr>
          <w:sz w:val="28"/>
        </w:rPr>
      </w:pPr>
      <w:r>
        <w:rPr>
          <w:sz w:val="28"/>
        </w:rPr>
        <w:t xml:space="preserve">Для равновесия </w:t>
      </w:r>
      <w:r w:rsidR="007A086C">
        <w:rPr>
          <w:sz w:val="28"/>
        </w:rPr>
        <w:t>пространственной</w:t>
      </w:r>
      <w:r>
        <w:rPr>
          <w:sz w:val="28"/>
        </w:rPr>
        <w:t xml:space="preserve"> системы</w:t>
      </w:r>
      <w:r w:rsidR="003E70FC" w:rsidRPr="003E70FC">
        <w:rPr>
          <w:sz w:val="28"/>
        </w:rPr>
        <w:t xml:space="preserve"> </w:t>
      </w:r>
      <w:r w:rsidR="003E70FC">
        <w:rPr>
          <w:sz w:val="28"/>
        </w:rPr>
        <w:t>произвольно расп</w:t>
      </w:r>
      <w:r w:rsidR="003E70FC">
        <w:rPr>
          <w:sz w:val="28"/>
        </w:rPr>
        <w:t>о</w:t>
      </w:r>
      <w:r w:rsidR="003E70FC">
        <w:rPr>
          <w:sz w:val="28"/>
        </w:rPr>
        <w:t>ложенных</w:t>
      </w:r>
      <w:r>
        <w:rPr>
          <w:sz w:val="28"/>
        </w:rPr>
        <w:t xml:space="preserve"> сил необходимо и достаточно, чтобы алгебраическая сумма</w:t>
      </w:r>
      <w:r w:rsidR="00DC687A">
        <w:rPr>
          <w:sz w:val="28"/>
        </w:rPr>
        <w:t xml:space="preserve"> проекций</w:t>
      </w:r>
      <w:r>
        <w:rPr>
          <w:sz w:val="28"/>
        </w:rPr>
        <w:t xml:space="preserve"> всех сил</w:t>
      </w:r>
      <w:r w:rsidR="00DC687A">
        <w:rPr>
          <w:sz w:val="28"/>
        </w:rPr>
        <w:t xml:space="preserve"> на оси </w:t>
      </w:r>
      <w:r w:rsidR="00DC687A" w:rsidRPr="00DC687A">
        <w:rPr>
          <w:i/>
          <w:sz w:val="28"/>
          <w:lang w:val="en-US"/>
        </w:rPr>
        <w:t>x</w:t>
      </w:r>
      <w:r w:rsidR="007A086C" w:rsidRPr="007A086C">
        <w:rPr>
          <w:sz w:val="28"/>
        </w:rPr>
        <w:t>,</w:t>
      </w:r>
      <w:r w:rsidR="00DC687A">
        <w:rPr>
          <w:sz w:val="28"/>
        </w:rPr>
        <w:t xml:space="preserve"> </w:t>
      </w:r>
      <w:r w:rsidR="00DC687A" w:rsidRPr="00DC687A">
        <w:rPr>
          <w:i/>
          <w:sz w:val="28"/>
          <w:lang w:val="en-US"/>
        </w:rPr>
        <w:t>y</w:t>
      </w:r>
      <w:r w:rsidR="00DC687A">
        <w:rPr>
          <w:sz w:val="28"/>
        </w:rPr>
        <w:t xml:space="preserve"> </w:t>
      </w:r>
      <w:r w:rsidR="007A086C">
        <w:rPr>
          <w:sz w:val="28"/>
        </w:rPr>
        <w:t xml:space="preserve">и </w:t>
      </w:r>
      <w:r w:rsidR="007A086C" w:rsidRPr="007A086C">
        <w:rPr>
          <w:i/>
          <w:sz w:val="28"/>
          <w:lang w:val="en-US"/>
        </w:rPr>
        <w:t>z</w:t>
      </w:r>
      <w:r w:rsidR="007A086C">
        <w:rPr>
          <w:sz w:val="28"/>
        </w:rPr>
        <w:t xml:space="preserve"> </w:t>
      </w:r>
      <w:r>
        <w:rPr>
          <w:sz w:val="28"/>
        </w:rPr>
        <w:t>равнялась нулю и чтобы алгебраич</w:t>
      </w:r>
      <w:r>
        <w:rPr>
          <w:sz w:val="28"/>
        </w:rPr>
        <w:t>е</w:t>
      </w:r>
      <w:r>
        <w:rPr>
          <w:sz w:val="28"/>
        </w:rPr>
        <w:t xml:space="preserve">ская сумма моментов всех сил относительно </w:t>
      </w:r>
      <w:r w:rsidR="00C00604">
        <w:rPr>
          <w:sz w:val="28"/>
        </w:rPr>
        <w:t>каждой из этих осей</w:t>
      </w:r>
      <w:r>
        <w:rPr>
          <w:sz w:val="28"/>
        </w:rPr>
        <w:t xml:space="preserve"> та</w:t>
      </w:r>
      <w:r>
        <w:rPr>
          <w:sz w:val="28"/>
        </w:rPr>
        <w:t>к</w:t>
      </w:r>
      <w:r w:rsidR="006D1B7F">
        <w:rPr>
          <w:sz w:val="28"/>
        </w:rPr>
        <w:t>же равнялась нулю. Основные уравнения равновесия (статики) зап</w:t>
      </w:r>
      <w:r w:rsidR="006D1B7F">
        <w:rPr>
          <w:sz w:val="28"/>
        </w:rPr>
        <w:t>и</w:t>
      </w:r>
      <w:r w:rsidR="006D1B7F">
        <w:rPr>
          <w:sz w:val="28"/>
        </w:rPr>
        <w:t>сываются в виде:</w:t>
      </w:r>
    </w:p>
    <w:p w:rsidR="004F59B1" w:rsidRPr="00B377B1" w:rsidRDefault="004F59B1" w:rsidP="003A4B3C">
      <w:pPr>
        <w:pStyle w:val="MTDisplayEquation"/>
        <w:tabs>
          <w:tab w:val="clear" w:pos="5320"/>
          <w:tab w:val="clear" w:pos="9920"/>
          <w:tab w:val="center" w:pos="4253"/>
          <w:tab w:val="right" w:pos="8505"/>
        </w:tabs>
        <w:spacing w:before="120"/>
        <w:ind w:left="0" w:firstLine="0"/>
      </w:pPr>
      <w:r>
        <w:tab/>
      </w:r>
      <w:r w:rsidR="003A4B3C" w:rsidRPr="003A4B3C">
        <w:rPr>
          <w:position w:val="-38"/>
        </w:rPr>
        <w:object w:dxaOrig="4959" w:dyaOrig="900">
          <v:shape id="_x0000_i1027" type="#_x0000_t75" style="width:247.6pt;height:45.45pt" o:ole="">
            <v:imagedata r:id="rId13" o:title=""/>
          </v:shape>
          <o:OLEObject Type="Embed" ProgID="Equation.DSMT4" ShapeID="_x0000_i1027" DrawAspect="Content" ObjectID="_1418716581" r:id="rId14"/>
        </w:object>
      </w:r>
      <w:r w:rsidR="007511B5">
        <w:tab/>
        <w:t>1.3</w:t>
      </w:r>
    </w:p>
    <w:p w:rsidR="0091062A" w:rsidRDefault="0091062A" w:rsidP="000C1ABD">
      <w:pPr>
        <w:rPr>
          <w:sz w:val="28"/>
        </w:rPr>
      </w:pPr>
    </w:p>
    <w:p w:rsidR="00C00604" w:rsidRDefault="00A97B6D" w:rsidP="005A6EE1">
      <w:pPr>
        <w:ind w:firstLine="0"/>
        <w:jc w:val="center"/>
        <w:rPr>
          <w:b/>
          <w:sz w:val="28"/>
          <w:szCs w:val="28"/>
          <w:lang w:eastAsia="ru-RU"/>
        </w:rPr>
      </w:pPr>
      <w:r>
        <w:rPr>
          <w:b/>
          <w:sz w:val="28"/>
          <w:szCs w:val="28"/>
          <w:lang w:eastAsia="ru-RU"/>
        </w:rPr>
        <w:t xml:space="preserve">1.4. </w:t>
      </w:r>
      <w:r w:rsidR="003E70FC">
        <w:rPr>
          <w:b/>
          <w:sz w:val="28"/>
          <w:szCs w:val="28"/>
          <w:lang w:eastAsia="ru-RU"/>
        </w:rPr>
        <w:t>Механика деформируемых тел</w:t>
      </w:r>
    </w:p>
    <w:p w:rsidR="003E70FC" w:rsidRDefault="003E70FC" w:rsidP="005A6EE1">
      <w:pPr>
        <w:ind w:firstLine="0"/>
        <w:jc w:val="center"/>
        <w:rPr>
          <w:b/>
          <w:sz w:val="28"/>
          <w:szCs w:val="28"/>
          <w:lang w:eastAsia="ru-RU"/>
        </w:rPr>
      </w:pPr>
    </w:p>
    <w:p w:rsidR="0091062A" w:rsidRDefault="00C00604" w:rsidP="00D16D9A">
      <w:pPr>
        <w:ind w:firstLine="510"/>
        <w:rPr>
          <w:sz w:val="28"/>
        </w:rPr>
      </w:pPr>
      <w:r>
        <w:rPr>
          <w:sz w:val="28"/>
        </w:rPr>
        <w:t>Все рассмотренные в предыдущем параграфе положения относя</w:t>
      </w:r>
      <w:r>
        <w:rPr>
          <w:sz w:val="28"/>
        </w:rPr>
        <w:t>т</w:t>
      </w:r>
      <w:r>
        <w:rPr>
          <w:sz w:val="28"/>
        </w:rPr>
        <w:t>ся к абсолютно твердому недеформируемому телу. В реальности т</w:t>
      </w:r>
      <w:r>
        <w:rPr>
          <w:sz w:val="28"/>
        </w:rPr>
        <w:t>а</w:t>
      </w:r>
      <w:r>
        <w:rPr>
          <w:sz w:val="28"/>
        </w:rPr>
        <w:t>ких тел не существует. Все тела под действием приложенных к ним внешних нагрузок в той или иной степени деформируются</w:t>
      </w:r>
      <w:r w:rsidR="00B8124B">
        <w:rPr>
          <w:sz w:val="28"/>
        </w:rPr>
        <w:t>, а в нек</w:t>
      </w:r>
      <w:r w:rsidR="00B8124B">
        <w:rPr>
          <w:sz w:val="28"/>
        </w:rPr>
        <w:t>о</w:t>
      </w:r>
      <w:r w:rsidR="00B8124B">
        <w:rPr>
          <w:sz w:val="28"/>
        </w:rPr>
        <w:t>торых случаях происходит разрушение конструкции</w:t>
      </w:r>
      <w:r>
        <w:rPr>
          <w:sz w:val="28"/>
        </w:rPr>
        <w:t>.</w:t>
      </w:r>
    </w:p>
    <w:p w:rsidR="00C00604" w:rsidRPr="007511B5" w:rsidRDefault="00C00604" w:rsidP="00DB7473">
      <w:pPr>
        <w:ind w:left="510" w:firstLine="0"/>
        <w:rPr>
          <w:i/>
        </w:rPr>
      </w:pPr>
      <w:r w:rsidRPr="007511B5">
        <w:rPr>
          <w:b/>
          <w:i/>
        </w:rPr>
        <w:t>Деформация</w:t>
      </w:r>
      <w:r w:rsidRPr="007511B5">
        <w:rPr>
          <w:i/>
        </w:rPr>
        <w:t xml:space="preserve"> – изменение размеров или формы тела под действием внешних нагрузок.</w:t>
      </w:r>
    </w:p>
    <w:p w:rsidR="0091062A" w:rsidRDefault="008D7078" w:rsidP="00D16D9A">
      <w:pPr>
        <w:ind w:firstLine="510"/>
        <w:rPr>
          <w:sz w:val="28"/>
        </w:rPr>
      </w:pPr>
      <w:r>
        <w:rPr>
          <w:sz w:val="28"/>
        </w:rPr>
        <w:lastRenderedPageBreak/>
        <w:t>Деформации, возникающие при действии обычных эксплуатац</w:t>
      </w:r>
      <w:r>
        <w:rPr>
          <w:sz w:val="28"/>
        </w:rPr>
        <w:t>и</w:t>
      </w:r>
      <w:r>
        <w:rPr>
          <w:sz w:val="28"/>
        </w:rPr>
        <w:t>онных нагрузок, невелики</w:t>
      </w:r>
      <w:r w:rsidR="00BD2AC9">
        <w:rPr>
          <w:sz w:val="28"/>
        </w:rPr>
        <w:t>,</w:t>
      </w:r>
      <w:r>
        <w:rPr>
          <w:sz w:val="28"/>
        </w:rPr>
        <w:t xml:space="preserve"> и их можно обнаружить только специал</w:t>
      </w:r>
      <w:r>
        <w:rPr>
          <w:sz w:val="28"/>
        </w:rPr>
        <w:t>ь</w:t>
      </w:r>
      <w:r>
        <w:rPr>
          <w:sz w:val="28"/>
        </w:rPr>
        <w:t xml:space="preserve">ными приборами. </w:t>
      </w:r>
      <w:r w:rsidR="00C00604">
        <w:rPr>
          <w:sz w:val="28"/>
        </w:rPr>
        <w:t>Небольшие деформации</w:t>
      </w:r>
      <w:r>
        <w:rPr>
          <w:sz w:val="28"/>
        </w:rPr>
        <w:t xml:space="preserve"> не оказывают существе</w:t>
      </w:r>
      <w:r>
        <w:rPr>
          <w:sz w:val="28"/>
        </w:rPr>
        <w:t>н</w:t>
      </w:r>
      <w:r>
        <w:rPr>
          <w:sz w:val="28"/>
        </w:rPr>
        <w:t>ного влияния на законы равновесия, однако, без их изучения нево</w:t>
      </w:r>
      <w:r>
        <w:rPr>
          <w:sz w:val="28"/>
        </w:rPr>
        <w:t>з</w:t>
      </w:r>
      <w:r>
        <w:rPr>
          <w:sz w:val="28"/>
        </w:rPr>
        <w:t>можно решить важную для практики задачу, при каких условиях м</w:t>
      </w:r>
      <w:r>
        <w:rPr>
          <w:sz w:val="28"/>
        </w:rPr>
        <w:t>о</w:t>
      </w:r>
      <w:r>
        <w:rPr>
          <w:sz w:val="28"/>
        </w:rPr>
        <w:t>жет произойти разрушение детали или при каких условиях деталь м</w:t>
      </w:r>
      <w:r>
        <w:rPr>
          <w:sz w:val="28"/>
        </w:rPr>
        <w:t>о</w:t>
      </w:r>
      <w:r>
        <w:rPr>
          <w:sz w:val="28"/>
        </w:rPr>
        <w:t>жет безопасно работать.</w:t>
      </w:r>
    </w:p>
    <w:p w:rsidR="00BB48E1" w:rsidRDefault="00BB48E1" w:rsidP="00D16D9A">
      <w:pPr>
        <w:ind w:firstLine="510"/>
        <w:rPr>
          <w:sz w:val="28"/>
        </w:rPr>
      </w:pPr>
      <w:r>
        <w:rPr>
          <w:sz w:val="28"/>
        </w:rPr>
        <w:t>Под действием приложенных нагрузок элементы конструкций деформируются. В процессе эксплуатации возникают следующие о</w:t>
      </w:r>
      <w:r>
        <w:rPr>
          <w:sz w:val="28"/>
        </w:rPr>
        <w:t>с</w:t>
      </w:r>
      <w:r>
        <w:rPr>
          <w:sz w:val="28"/>
        </w:rPr>
        <w:t>новные деформации: растяжение, сжатие, сдвиг, кручение и изгиб.</w:t>
      </w:r>
    </w:p>
    <w:p w:rsidR="00BB48E1" w:rsidRDefault="00BB48E1" w:rsidP="00D16D9A">
      <w:pPr>
        <w:ind w:firstLine="510"/>
        <w:rPr>
          <w:sz w:val="28"/>
        </w:rPr>
      </w:pPr>
      <w:r w:rsidRPr="00BB48E1">
        <w:rPr>
          <w:i/>
          <w:sz w:val="28"/>
        </w:rPr>
        <w:t>Растяжение</w:t>
      </w:r>
      <w:r>
        <w:rPr>
          <w:sz w:val="28"/>
        </w:rPr>
        <w:t xml:space="preserve"> испытывают трубопроводы, оболочки под возде</w:t>
      </w:r>
      <w:r>
        <w:rPr>
          <w:sz w:val="28"/>
        </w:rPr>
        <w:t>й</w:t>
      </w:r>
      <w:r>
        <w:rPr>
          <w:sz w:val="28"/>
        </w:rPr>
        <w:t>ствием внутреннего давления, сварные швы, болты с зазором, канаты, тросы, ремни, цепи.</w:t>
      </w:r>
    </w:p>
    <w:p w:rsidR="00BB48E1" w:rsidRDefault="00BB48E1" w:rsidP="00D16D9A">
      <w:pPr>
        <w:ind w:firstLine="510"/>
        <w:rPr>
          <w:sz w:val="28"/>
        </w:rPr>
      </w:pPr>
      <w:r>
        <w:rPr>
          <w:sz w:val="28"/>
        </w:rPr>
        <w:t xml:space="preserve">На </w:t>
      </w:r>
      <w:r w:rsidRPr="00BB48E1">
        <w:rPr>
          <w:i/>
          <w:sz w:val="28"/>
        </w:rPr>
        <w:t>сжатие</w:t>
      </w:r>
      <w:r>
        <w:rPr>
          <w:sz w:val="28"/>
        </w:rPr>
        <w:t xml:space="preserve"> работают колонны гидропрессов, нажимные плиты щековых дробилок, кирпичная и бетонная кладка, стенки </w:t>
      </w:r>
      <w:proofErr w:type="spellStart"/>
      <w:r>
        <w:rPr>
          <w:sz w:val="28"/>
        </w:rPr>
        <w:t>вакуумныи</w:t>
      </w:r>
      <w:proofErr w:type="spellEnd"/>
      <w:r>
        <w:rPr>
          <w:sz w:val="28"/>
        </w:rPr>
        <w:t xml:space="preserve"> аппаратов, трубки </w:t>
      </w:r>
      <w:proofErr w:type="spellStart"/>
      <w:r>
        <w:rPr>
          <w:sz w:val="28"/>
        </w:rPr>
        <w:t>кожухотрубчатого</w:t>
      </w:r>
      <w:proofErr w:type="spellEnd"/>
      <w:r>
        <w:rPr>
          <w:sz w:val="28"/>
        </w:rPr>
        <w:t xml:space="preserve"> теплообменника, сварные швы.</w:t>
      </w:r>
    </w:p>
    <w:p w:rsidR="00BB48E1" w:rsidRDefault="00BB48E1" w:rsidP="00D16D9A">
      <w:pPr>
        <w:ind w:firstLine="510"/>
        <w:rPr>
          <w:sz w:val="28"/>
        </w:rPr>
      </w:pPr>
      <w:r>
        <w:rPr>
          <w:sz w:val="28"/>
        </w:rPr>
        <w:t xml:space="preserve">Деформацию </w:t>
      </w:r>
      <w:r w:rsidRPr="00BB48E1">
        <w:rPr>
          <w:i/>
          <w:sz w:val="28"/>
        </w:rPr>
        <w:t>сдвига</w:t>
      </w:r>
      <w:r>
        <w:rPr>
          <w:sz w:val="28"/>
        </w:rPr>
        <w:t xml:space="preserve"> испытывают заклепки, болты без зазора, шпонки, сварные швы.</w:t>
      </w:r>
      <w:r w:rsidR="006A7337">
        <w:rPr>
          <w:sz w:val="28"/>
        </w:rPr>
        <w:t xml:space="preserve"> Деформацию сдвига, доведенную до разруш</w:t>
      </w:r>
      <w:r w:rsidR="006A7337">
        <w:rPr>
          <w:sz w:val="28"/>
        </w:rPr>
        <w:t>е</w:t>
      </w:r>
      <w:r w:rsidR="006A7337">
        <w:rPr>
          <w:sz w:val="28"/>
        </w:rPr>
        <w:t xml:space="preserve">ния материала, называют </w:t>
      </w:r>
      <w:r w:rsidR="006A7337" w:rsidRPr="006A7337">
        <w:rPr>
          <w:i/>
          <w:sz w:val="28"/>
        </w:rPr>
        <w:t>срезом</w:t>
      </w:r>
      <w:r w:rsidR="006A7337">
        <w:rPr>
          <w:sz w:val="28"/>
        </w:rPr>
        <w:t>. Срез возникает при резке ножниц</w:t>
      </w:r>
      <w:r w:rsidR="006A7337">
        <w:rPr>
          <w:sz w:val="28"/>
        </w:rPr>
        <w:t>а</w:t>
      </w:r>
      <w:r w:rsidR="006A7337">
        <w:rPr>
          <w:sz w:val="28"/>
        </w:rPr>
        <w:t xml:space="preserve">ми или </w:t>
      </w:r>
      <w:proofErr w:type="spellStart"/>
      <w:r w:rsidR="006A7337">
        <w:rPr>
          <w:sz w:val="28"/>
        </w:rPr>
        <w:t>штамповкн</w:t>
      </w:r>
      <w:proofErr w:type="spellEnd"/>
      <w:r w:rsidR="006A7337">
        <w:rPr>
          <w:sz w:val="28"/>
        </w:rPr>
        <w:t xml:space="preserve"> деталей из листового материала.</w:t>
      </w:r>
    </w:p>
    <w:p w:rsidR="00BB48E1" w:rsidRDefault="00BB48E1" w:rsidP="00D16D9A">
      <w:pPr>
        <w:ind w:firstLine="510"/>
        <w:rPr>
          <w:sz w:val="28"/>
        </w:rPr>
      </w:pPr>
      <w:r>
        <w:rPr>
          <w:sz w:val="28"/>
        </w:rPr>
        <w:t xml:space="preserve">На </w:t>
      </w:r>
      <w:r w:rsidRPr="00BB48E1">
        <w:rPr>
          <w:i/>
          <w:sz w:val="28"/>
        </w:rPr>
        <w:t>кручение</w:t>
      </w:r>
      <w:r>
        <w:rPr>
          <w:sz w:val="28"/>
        </w:rPr>
        <w:t xml:space="preserve"> работают валы перемешивающих устройств, валы центрифуг, дробилок, вальцов, каландров, аппараты барабанного т</w:t>
      </w:r>
      <w:r>
        <w:rPr>
          <w:sz w:val="28"/>
        </w:rPr>
        <w:t>и</w:t>
      </w:r>
      <w:r>
        <w:rPr>
          <w:sz w:val="28"/>
        </w:rPr>
        <w:t>па, вращающиеся печи. Обычно деформация кручения сопровождае</w:t>
      </w:r>
      <w:r>
        <w:rPr>
          <w:sz w:val="28"/>
        </w:rPr>
        <w:t>т</w:t>
      </w:r>
      <w:r>
        <w:rPr>
          <w:sz w:val="28"/>
        </w:rPr>
        <w:t>ся изгибом.</w:t>
      </w:r>
    </w:p>
    <w:p w:rsidR="00BB48E1" w:rsidRDefault="00BB48E1" w:rsidP="00D16D9A">
      <w:pPr>
        <w:ind w:firstLine="510"/>
        <w:rPr>
          <w:sz w:val="28"/>
        </w:rPr>
      </w:pPr>
      <w:r>
        <w:rPr>
          <w:sz w:val="28"/>
        </w:rPr>
        <w:t xml:space="preserve">На </w:t>
      </w:r>
      <w:r w:rsidRPr="00BB48E1">
        <w:rPr>
          <w:i/>
          <w:sz w:val="28"/>
        </w:rPr>
        <w:t>изгиб</w:t>
      </w:r>
      <w:r>
        <w:rPr>
          <w:sz w:val="28"/>
        </w:rPr>
        <w:t xml:space="preserve"> работают балки, трубопроводы, оси, зубья зубчатых к</w:t>
      </w:r>
      <w:r>
        <w:rPr>
          <w:sz w:val="28"/>
        </w:rPr>
        <w:t>о</w:t>
      </w:r>
      <w:r>
        <w:rPr>
          <w:sz w:val="28"/>
        </w:rPr>
        <w:t>лес и конструкции, указанные выше при рассмотрении кручения.</w:t>
      </w:r>
    </w:p>
    <w:p w:rsidR="00DB7473" w:rsidRPr="007511B5" w:rsidRDefault="00DB7473" w:rsidP="00BD2AC9">
      <w:pPr>
        <w:widowControl w:val="0"/>
        <w:autoSpaceDE w:val="0"/>
        <w:autoSpaceDN w:val="0"/>
        <w:ind w:firstLine="0"/>
        <w:jc w:val="center"/>
        <w:rPr>
          <w:sz w:val="28"/>
          <w:szCs w:val="28"/>
          <w:lang w:eastAsia="ru-RU"/>
        </w:rPr>
      </w:pPr>
    </w:p>
    <w:p w:rsidR="008D7078" w:rsidRDefault="00A97B6D" w:rsidP="00BD2AC9">
      <w:pPr>
        <w:widowControl w:val="0"/>
        <w:autoSpaceDE w:val="0"/>
        <w:autoSpaceDN w:val="0"/>
        <w:ind w:firstLine="0"/>
        <w:jc w:val="center"/>
        <w:rPr>
          <w:b/>
          <w:sz w:val="28"/>
          <w:szCs w:val="28"/>
          <w:lang w:eastAsia="ru-RU"/>
        </w:rPr>
      </w:pPr>
      <w:r>
        <w:rPr>
          <w:b/>
          <w:sz w:val="28"/>
          <w:szCs w:val="28"/>
          <w:lang w:eastAsia="ru-RU"/>
        </w:rPr>
        <w:t xml:space="preserve">1.5. </w:t>
      </w:r>
      <w:r w:rsidR="00C00604" w:rsidRPr="00055EC5">
        <w:rPr>
          <w:b/>
          <w:sz w:val="28"/>
          <w:szCs w:val="28"/>
          <w:lang w:eastAsia="ru-RU"/>
        </w:rPr>
        <w:t>Основные допущения и принципы сопротивления материа</w:t>
      </w:r>
      <w:r w:rsidR="00BD2AC9">
        <w:rPr>
          <w:b/>
          <w:sz w:val="28"/>
          <w:szCs w:val="28"/>
          <w:lang w:eastAsia="ru-RU"/>
        </w:rPr>
        <w:t>лов</w:t>
      </w:r>
    </w:p>
    <w:p w:rsidR="008D7078" w:rsidRPr="008D7078" w:rsidRDefault="008D7078" w:rsidP="00D16D9A">
      <w:pPr>
        <w:widowControl w:val="0"/>
        <w:autoSpaceDE w:val="0"/>
        <w:autoSpaceDN w:val="0"/>
        <w:ind w:firstLine="510"/>
        <w:rPr>
          <w:sz w:val="28"/>
          <w:szCs w:val="28"/>
          <w:lang w:eastAsia="ru-RU"/>
        </w:rPr>
      </w:pPr>
    </w:p>
    <w:p w:rsidR="008D7078" w:rsidRPr="002A49EE" w:rsidRDefault="008D7078" w:rsidP="00D16D9A">
      <w:pPr>
        <w:widowControl w:val="0"/>
        <w:autoSpaceDE w:val="0"/>
        <w:autoSpaceDN w:val="0"/>
        <w:ind w:firstLine="510"/>
        <w:rPr>
          <w:spacing w:val="-4"/>
          <w:sz w:val="28"/>
          <w:szCs w:val="28"/>
          <w:lang w:eastAsia="ru-RU"/>
        </w:rPr>
      </w:pPr>
      <w:r w:rsidRPr="002A49EE">
        <w:rPr>
          <w:spacing w:val="-4"/>
          <w:sz w:val="28"/>
          <w:szCs w:val="28"/>
          <w:lang w:eastAsia="ru-RU"/>
        </w:rPr>
        <w:t>Приступая к расчету элемента конструкции необходимо установить, что является существенным и что несущественным для расчета. Для эт</w:t>
      </w:r>
      <w:r w:rsidRPr="002A49EE">
        <w:rPr>
          <w:spacing w:val="-4"/>
          <w:sz w:val="28"/>
          <w:szCs w:val="28"/>
          <w:lang w:eastAsia="ru-RU"/>
        </w:rPr>
        <w:t>о</w:t>
      </w:r>
      <w:r w:rsidRPr="002A49EE">
        <w:rPr>
          <w:spacing w:val="-4"/>
          <w:sz w:val="28"/>
          <w:szCs w:val="28"/>
          <w:lang w:eastAsia="ru-RU"/>
        </w:rPr>
        <w:t>го следует произвести схематизацию объекта, отбросить второстепе</w:t>
      </w:r>
      <w:r w:rsidRPr="002A49EE">
        <w:rPr>
          <w:spacing w:val="-4"/>
          <w:sz w:val="28"/>
          <w:szCs w:val="28"/>
          <w:lang w:eastAsia="ru-RU"/>
        </w:rPr>
        <w:t>н</w:t>
      </w:r>
      <w:r w:rsidRPr="002A49EE">
        <w:rPr>
          <w:spacing w:val="-4"/>
          <w:sz w:val="28"/>
          <w:szCs w:val="28"/>
          <w:lang w:eastAsia="ru-RU"/>
        </w:rPr>
        <w:t>ные факторы, а затем создать расчетную схему объекта.</w:t>
      </w:r>
    </w:p>
    <w:p w:rsidR="008D7078" w:rsidRPr="007511B5" w:rsidRDefault="008D7078" w:rsidP="00DB7473">
      <w:pPr>
        <w:widowControl w:val="0"/>
        <w:autoSpaceDE w:val="0"/>
        <w:autoSpaceDN w:val="0"/>
        <w:ind w:left="510" w:firstLine="0"/>
        <w:rPr>
          <w:i/>
          <w:szCs w:val="28"/>
          <w:lang w:eastAsia="ru-RU"/>
        </w:rPr>
      </w:pPr>
      <w:r w:rsidRPr="007511B5">
        <w:rPr>
          <w:b/>
          <w:i/>
          <w:szCs w:val="28"/>
          <w:lang w:eastAsia="ru-RU"/>
        </w:rPr>
        <w:t>Расчетная схема</w:t>
      </w:r>
      <w:r w:rsidRPr="007511B5">
        <w:rPr>
          <w:i/>
          <w:szCs w:val="28"/>
          <w:lang w:eastAsia="ru-RU"/>
        </w:rPr>
        <w:t xml:space="preserve"> – реальный объект, освобожденный от несущественных факторов.</w:t>
      </w:r>
    </w:p>
    <w:p w:rsidR="008D7078" w:rsidRDefault="008D7078" w:rsidP="00D16D9A">
      <w:pPr>
        <w:widowControl w:val="0"/>
        <w:autoSpaceDE w:val="0"/>
        <w:autoSpaceDN w:val="0"/>
        <w:ind w:firstLine="510"/>
        <w:rPr>
          <w:sz w:val="28"/>
          <w:szCs w:val="28"/>
          <w:lang w:eastAsia="ru-RU"/>
        </w:rPr>
      </w:pPr>
      <w:r>
        <w:rPr>
          <w:sz w:val="28"/>
          <w:szCs w:val="28"/>
          <w:lang w:eastAsia="ru-RU"/>
        </w:rPr>
        <w:t>Если, например, требуется произвести расчет на прочность вала мешалки</w:t>
      </w:r>
      <w:r w:rsidR="00E500B8">
        <w:rPr>
          <w:sz w:val="28"/>
          <w:szCs w:val="28"/>
          <w:lang w:eastAsia="ru-RU"/>
        </w:rPr>
        <w:t>, то в первую очередь надо учесть гидродинамические силы, возникающие при перемешивании, силы инерции, вызванные эксце</w:t>
      </w:r>
      <w:r w:rsidR="00E500B8">
        <w:rPr>
          <w:sz w:val="28"/>
          <w:szCs w:val="28"/>
          <w:lang w:eastAsia="ru-RU"/>
        </w:rPr>
        <w:t>н</w:t>
      </w:r>
      <w:r w:rsidR="00E500B8">
        <w:rPr>
          <w:sz w:val="28"/>
          <w:szCs w:val="28"/>
          <w:lang w:eastAsia="ru-RU"/>
        </w:rPr>
        <w:t xml:space="preserve">триситетом вала и мешалки, массу вала и мешалки. В то же время можно не учитывать влияние давление внутри аппарата, способа </w:t>
      </w:r>
      <w:r w:rsidR="00E500B8">
        <w:rPr>
          <w:sz w:val="28"/>
          <w:szCs w:val="28"/>
          <w:lang w:eastAsia="ru-RU"/>
        </w:rPr>
        <w:lastRenderedPageBreak/>
        <w:t>крепления мешалки к валу и т.п.</w:t>
      </w:r>
    </w:p>
    <w:p w:rsidR="00E500B8" w:rsidRDefault="00E500B8" w:rsidP="00D16D9A">
      <w:pPr>
        <w:widowControl w:val="0"/>
        <w:autoSpaceDE w:val="0"/>
        <w:autoSpaceDN w:val="0"/>
        <w:ind w:firstLine="510"/>
        <w:rPr>
          <w:sz w:val="28"/>
          <w:szCs w:val="28"/>
          <w:lang w:eastAsia="ru-RU"/>
        </w:rPr>
      </w:pPr>
      <w:r>
        <w:rPr>
          <w:sz w:val="28"/>
          <w:szCs w:val="28"/>
          <w:lang w:eastAsia="ru-RU"/>
        </w:rPr>
        <w:t>Для одного и того же объекта может быть предложено несколько расчетных схем, в зависимости от того, что интересует инженера-технолога в данном конкретном случае.</w:t>
      </w:r>
    </w:p>
    <w:p w:rsidR="008D7078" w:rsidRDefault="0073096D" w:rsidP="00D16D9A">
      <w:pPr>
        <w:widowControl w:val="0"/>
        <w:autoSpaceDE w:val="0"/>
        <w:autoSpaceDN w:val="0"/>
        <w:ind w:firstLine="510"/>
        <w:rPr>
          <w:sz w:val="28"/>
          <w:szCs w:val="28"/>
          <w:lang w:eastAsia="ru-RU"/>
        </w:rPr>
      </w:pPr>
      <w:r>
        <w:rPr>
          <w:sz w:val="28"/>
          <w:szCs w:val="28"/>
          <w:lang w:eastAsia="ru-RU"/>
        </w:rPr>
        <w:t>При выборе расчетной схемы вводят упрощения в геометрию р</w:t>
      </w:r>
      <w:r>
        <w:rPr>
          <w:sz w:val="28"/>
          <w:szCs w:val="28"/>
          <w:lang w:eastAsia="ru-RU"/>
        </w:rPr>
        <w:t>е</w:t>
      </w:r>
      <w:r>
        <w:rPr>
          <w:sz w:val="28"/>
          <w:szCs w:val="28"/>
          <w:lang w:eastAsia="ru-RU"/>
        </w:rPr>
        <w:t>альных объектов, схематизацию</w:t>
      </w:r>
      <w:r w:rsidR="001E0AE7">
        <w:rPr>
          <w:sz w:val="28"/>
          <w:szCs w:val="28"/>
          <w:lang w:eastAsia="ru-RU"/>
        </w:rPr>
        <w:t xml:space="preserve"> приложенных нагрузок,</w:t>
      </w:r>
      <w:r>
        <w:rPr>
          <w:sz w:val="28"/>
          <w:szCs w:val="28"/>
          <w:lang w:eastAsia="ru-RU"/>
        </w:rPr>
        <w:t xml:space="preserve"> свойств м</w:t>
      </w:r>
      <w:r>
        <w:rPr>
          <w:sz w:val="28"/>
          <w:szCs w:val="28"/>
          <w:lang w:eastAsia="ru-RU"/>
        </w:rPr>
        <w:t>а</w:t>
      </w:r>
      <w:r>
        <w:rPr>
          <w:sz w:val="28"/>
          <w:szCs w:val="28"/>
          <w:lang w:eastAsia="ru-RU"/>
        </w:rPr>
        <w:t>териала и характера деформирования твердого тела.</w:t>
      </w:r>
    </w:p>
    <w:p w:rsidR="008D7078" w:rsidRDefault="008D7078" w:rsidP="00D16D9A">
      <w:pPr>
        <w:widowControl w:val="0"/>
        <w:autoSpaceDE w:val="0"/>
        <w:autoSpaceDN w:val="0"/>
        <w:ind w:firstLine="510"/>
        <w:rPr>
          <w:sz w:val="28"/>
          <w:szCs w:val="28"/>
          <w:lang w:eastAsia="ru-RU"/>
        </w:rPr>
      </w:pPr>
    </w:p>
    <w:p w:rsidR="0073096D" w:rsidRPr="00A97B6D" w:rsidRDefault="00A97B6D" w:rsidP="00D16D9A">
      <w:pPr>
        <w:widowControl w:val="0"/>
        <w:autoSpaceDE w:val="0"/>
        <w:autoSpaceDN w:val="0"/>
        <w:ind w:firstLine="510"/>
        <w:rPr>
          <w:b/>
          <w:sz w:val="28"/>
          <w:szCs w:val="28"/>
          <w:lang w:eastAsia="ru-RU"/>
        </w:rPr>
      </w:pPr>
      <w:r>
        <w:rPr>
          <w:b/>
          <w:sz w:val="28"/>
          <w:szCs w:val="28"/>
          <w:lang w:eastAsia="ru-RU"/>
        </w:rPr>
        <w:t xml:space="preserve">1.5.1. </w:t>
      </w:r>
      <w:r w:rsidR="0073096D" w:rsidRPr="0073096D">
        <w:rPr>
          <w:b/>
          <w:sz w:val="28"/>
          <w:szCs w:val="28"/>
          <w:lang w:eastAsia="ru-RU"/>
        </w:rPr>
        <w:t>Упрощения в геометрии объекта.</w:t>
      </w:r>
      <w:r w:rsidR="00244834" w:rsidRPr="00244834">
        <w:rPr>
          <w:b/>
          <w:sz w:val="28"/>
          <w:szCs w:val="28"/>
          <w:lang w:eastAsia="ru-RU"/>
        </w:rPr>
        <w:t xml:space="preserve"> </w:t>
      </w:r>
    </w:p>
    <w:p w:rsidR="008D7078" w:rsidRDefault="0073096D" w:rsidP="00D16D9A">
      <w:pPr>
        <w:widowControl w:val="0"/>
        <w:autoSpaceDE w:val="0"/>
        <w:autoSpaceDN w:val="0"/>
        <w:ind w:firstLine="510"/>
        <w:rPr>
          <w:sz w:val="28"/>
          <w:szCs w:val="28"/>
          <w:lang w:eastAsia="ru-RU"/>
        </w:rPr>
      </w:pPr>
      <w:r>
        <w:rPr>
          <w:sz w:val="28"/>
          <w:szCs w:val="28"/>
          <w:lang w:eastAsia="ru-RU"/>
        </w:rPr>
        <w:t>Основным упрощающим приемом является приведение геометр</w:t>
      </w:r>
      <w:r>
        <w:rPr>
          <w:sz w:val="28"/>
          <w:szCs w:val="28"/>
          <w:lang w:eastAsia="ru-RU"/>
        </w:rPr>
        <w:t>и</w:t>
      </w:r>
      <w:r>
        <w:rPr>
          <w:sz w:val="28"/>
          <w:szCs w:val="28"/>
          <w:lang w:eastAsia="ru-RU"/>
        </w:rPr>
        <w:t>ческой формы элемента конструкции к схеме бруса или оболочки.</w:t>
      </w:r>
    </w:p>
    <w:p w:rsidR="008D7078" w:rsidRPr="007511B5" w:rsidRDefault="002E493D" w:rsidP="00DB7473">
      <w:pPr>
        <w:widowControl w:val="0"/>
        <w:autoSpaceDE w:val="0"/>
        <w:autoSpaceDN w:val="0"/>
        <w:ind w:left="510" w:firstLine="0"/>
        <w:rPr>
          <w:i/>
          <w:szCs w:val="28"/>
          <w:lang w:eastAsia="ru-RU"/>
        </w:rPr>
      </w:pPr>
      <w:r w:rsidRPr="007511B5">
        <w:rPr>
          <w:b/>
          <w:i/>
          <w:szCs w:val="28"/>
        </w:rPr>
        <w:t>Брус</w:t>
      </w:r>
      <w:r w:rsidRPr="007511B5">
        <w:rPr>
          <w:i/>
          <w:szCs w:val="28"/>
        </w:rPr>
        <w:t xml:space="preserve"> – тело, у которого одно измерение (линейный размер) гораздо больше двух других</w:t>
      </w:r>
      <w:r w:rsidR="00BD2AC9" w:rsidRPr="007511B5">
        <w:rPr>
          <w:i/>
          <w:szCs w:val="28"/>
        </w:rPr>
        <w:t xml:space="preserve"> (</w:t>
      </w:r>
      <w:r w:rsidR="00C62082" w:rsidRPr="007511B5">
        <w:rPr>
          <w:i/>
          <w:szCs w:val="28"/>
        </w:rPr>
        <w:t>рис.</w:t>
      </w:r>
      <w:r w:rsidR="00BD2AC9" w:rsidRPr="007511B5">
        <w:rPr>
          <w:i/>
          <w:szCs w:val="28"/>
        </w:rPr>
        <w:t xml:space="preserve"> 1.5)</w:t>
      </w:r>
      <w:r w:rsidRPr="007511B5">
        <w:rPr>
          <w:i/>
          <w:szCs w:val="28"/>
        </w:rPr>
        <w:t>.</w:t>
      </w:r>
    </w:p>
    <w:p w:rsidR="00BD2AC9" w:rsidRPr="007511B5" w:rsidRDefault="00BD2AC9" w:rsidP="00DB7473">
      <w:pPr>
        <w:ind w:left="454" w:firstLine="0"/>
        <w:rPr>
          <w:i/>
        </w:rPr>
      </w:pPr>
      <w:r w:rsidRPr="007511B5">
        <w:rPr>
          <w:b/>
          <w:i/>
          <w:szCs w:val="28"/>
        </w:rPr>
        <w:t>Ось бруса</w:t>
      </w:r>
      <w:r w:rsidRPr="007511B5">
        <w:rPr>
          <w:i/>
          <w:szCs w:val="28"/>
        </w:rPr>
        <w:t xml:space="preserve"> – это линия, которая соединяет центры тяжести (</w:t>
      </w:r>
      <w:r w:rsidR="007511B5">
        <w:rPr>
          <w:i/>
          <w:szCs w:val="28"/>
        </w:rPr>
        <w:t>р</w:t>
      </w:r>
      <w:r w:rsidR="00C62082" w:rsidRPr="007511B5">
        <w:rPr>
          <w:i/>
          <w:szCs w:val="28"/>
        </w:rPr>
        <w:t>ис.</w:t>
      </w:r>
      <w:r w:rsidR="007511B5">
        <w:rPr>
          <w:i/>
          <w:szCs w:val="28"/>
        </w:rPr>
        <w:t xml:space="preserve"> 1</w:t>
      </w:r>
      <w:r w:rsidRPr="007511B5">
        <w:rPr>
          <w:i/>
          <w:szCs w:val="28"/>
        </w:rPr>
        <w:t>.5, 1) его поперечных сечений (</w:t>
      </w:r>
      <w:r w:rsidR="00C62082" w:rsidRPr="007511B5">
        <w:rPr>
          <w:i/>
          <w:szCs w:val="28"/>
        </w:rPr>
        <w:t>рис.</w:t>
      </w:r>
      <w:r w:rsidRPr="007511B5">
        <w:rPr>
          <w:i/>
          <w:szCs w:val="28"/>
        </w:rPr>
        <w:t xml:space="preserve"> 1.5, </w:t>
      </w:r>
      <w:r w:rsidR="007511B5">
        <w:rPr>
          <w:i/>
          <w:szCs w:val="28"/>
        </w:rPr>
        <w:t>2</w:t>
      </w:r>
      <w:r w:rsidRPr="007511B5">
        <w:rPr>
          <w:i/>
          <w:szCs w:val="28"/>
        </w:rPr>
        <w:t>).</w:t>
      </w:r>
    </w:p>
    <w:p w:rsidR="008D7078" w:rsidRDefault="009772D7" w:rsidP="00D16D9A">
      <w:pPr>
        <w:widowControl w:val="0"/>
        <w:autoSpaceDE w:val="0"/>
        <w:autoSpaceDN w:val="0"/>
        <w:ind w:firstLine="510"/>
        <w:rPr>
          <w:sz w:val="28"/>
          <w:szCs w:val="28"/>
          <w:lang w:eastAsia="ru-RU"/>
        </w:rPr>
      </w:pPr>
      <w:r>
        <w:rPr>
          <w:sz w:val="28"/>
          <w:szCs w:val="28"/>
          <w:lang w:eastAsia="ru-RU"/>
        </w:rPr>
        <w:t>Брус может иметь постоянное</w:t>
      </w:r>
      <w:r w:rsidR="00BD2AC9">
        <w:rPr>
          <w:sz w:val="28"/>
          <w:szCs w:val="28"/>
          <w:lang w:eastAsia="ru-RU"/>
        </w:rPr>
        <w:t xml:space="preserve"> </w:t>
      </w:r>
      <w:r>
        <w:rPr>
          <w:sz w:val="28"/>
          <w:szCs w:val="28"/>
          <w:lang w:eastAsia="ru-RU"/>
        </w:rPr>
        <w:t>или переменное сечение. В завис</w:t>
      </w:r>
      <w:r>
        <w:rPr>
          <w:sz w:val="28"/>
          <w:szCs w:val="28"/>
          <w:lang w:eastAsia="ru-RU"/>
        </w:rPr>
        <w:t>и</w:t>
      </w:r>
      <w:r>
        <w:rPr>
          <w:sz w:val="28"/>
          <w:szCs w:val="28"/>
          <w:lang w:eastAsia="ru-RU"/>
        </w:rPr>
        <w:t>мости от формы оси</w:t>
      </w:r>
      <w:r w:rsidR="00BD2AC9">
        <w:rPr>
          <w:sz w:val="28"/>
          <w:szCs w:val="28"/>
          <w:lang w:eastAsia="ru-RU"/>
        </w:rPr>
        <w:t xml:space="preserve"> </w:t>
      </w:r>
      <w:r>
        <w:rPr>
          <w:sz w:val="28"/>
          <w:szCs w:val="28"/>
          <w:lang w:eastAsia="ru-RU"/>
        </w:rPr>
        <w:t>брус может быть прямым</w:t>
      </w:r>
      <w:r w:rsidR="00BD2AC9">
        <w:rPr>
          <w:sz w:val="28"/>
          <w:szCs w:val="28"/>
          <w:lang w:eastAsia="ru-RU"/>
        </w:rPr>
        <w:t xml:space="preserve"> (</w:t>
      </w:r>
      <w:r w:rsidR="00C62082">
        <w:rPr>
          <w:sz w:val="28"/>
          <w:szCs w:val="28"/>
          <w:lang w:eastAsia="ru-RU"/>
        </w:rPr>
        <w:t>рис.</w:t>
      </w:r>
      <w:r w:rsidR="00BD2AC9">
        <w:rPr>
          <w:sz w:val="28"/>
          <w:szCs w:val="28"/>
          <w:lang w:eastAsia="ru-RU"/>
        </w:rPr>
        <w:t xml:space="preserve"> 1.5, а) или</w:t>
      </w:r>
      <w:r>
        <w:rPr>
          <w:sz w:val="28"/>
          <w:szCs w:val="28"/>
          <w:lang w:eastAsia="ru-RU"/>
        </w:rPr>
        <w:t xml:space="preserve"> кривым</w:t>
      </w:r>
      <w:r w:rsidR="00BD2AC9">
        <w:rPr>
          <w:sz w:val="28"/>
          <w:szCs w:val="28"/>
          <w:lang w:eastAsia="ru-RU"/>
        </w:rPr>
        <w:t xml:space="preserve"> (</w:t>
      </w:r>
      <w:r w:rsidR="00C62082">
        <w:rPr>
          <w:sz w:val="28"/>
          <w:szCs w:val="28"/>
          <w:lang w:eastAsia="ru-RU"/>
        </w:rPr>
        <w:t>рис.</w:t>
      </w:r>
      <w:r w:rsidR="00BD2AC9">
        <w:rPr>
          <w:sz w:val="28"/>
          <w:szCs w:val="28"/>
          <w:lang w:eastAsia="ru-RU"/>
        </w:rPr>
        <w:t xml:space="preserve"> 1.5, б)</w:t>
      </w:r>
      <w:r>
        <w:rPr>
          <w:sz w:val="28"/>
          <w:szCs w:val="28"/>
          <w:lang w:eastAsia="ru-RU"/>
        </w:rPr>
        <w:t>.</w:t>
      </w:r>
    </w:p>
    <w:p w:rsidR="00BD2AC9" w:rsidRDefault="00B653B8" w:rsidP="00B653B8">
      <w:pPr>
        <w:widowControl w:val="0"/>
        <w:autoSpaceDE w:val="0"/>
        <w:autoSpaceDN w:val="0"/>
        <w:ind w:firstLine="0"/>
        <w:jc w:val="center"/>
        <w:rPr>
          <w:sz w:val="28"/>
          <w:szCs w:val="28"/>
          <w:lang w:eastAsia="ru-RU"/>
        </w:rPr>
      </w:pPr>
      <w:r w:rsidRPr="00B653B8">
        <w:rPr>
          <w:noProof/>
          <w:lang w:eastAsia="ru-RU"/>
        </w:rPr>
        <mc:AlternateContent>
          <mc:Choice Requires="wpc">
            <w:drawing>
              <wp:inline distT="0" distB="0" distL="0" distR="0" wp14:anchorId="1BE033AD" wp14:editId="032B3963">
                <wp:extent cx="3765177" cy="2423309"/>
                <wp:effectExtent l="0" t="0" r="0" b="0"/>
                <wp:docPr id="494" name="Полотно 49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73" name="Группа 173"/>
                        <wpg:cNvGrpSpPr/>
                        <wpg:grpSpPr>
                          <a:xfrm>
                            <a:off x="185584" y="65700"/>
                            <a:ext cx="3464128" cy="2292311"/>
                            <a:chOff x="185584" y="65700"/>
                            <a:chExt cx="3464128" cy="2292311"/>
                          </a:xfrm>
                        </wpg:grpSpPr>
                        <wps:wsp>
                          <wps:cNvPr id="24" name="Прямоугольник 24"/>
                          <wps:cNvSpPr/>
                          <wps:spPr>
                            <a:xfrm>
                              <a:off x="656055" y="1073289"/>
                              <a:ext cx="206890" cy="330245"/>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2" name="Прямоугольник 672"/>
                          <wps:cNvSpPr/>
                          <wps:spPr>
                            <a:xfrm>
                              <a:off x="1375518" y="351489"/>
                              <a:ext cx="206373" cy="330245"/>
                            </a:xfrm>
                            <a:prstGeom prst="rect">
                              <a:avLst/>
                            </a:prstGeom>
                            <a:noFill/>
                            <a:ln w="9525" cap="flat" cmpd="sng" algn="ctr">
                              <a:solidFill>
                                <a:sysClr val="windowText" lastClr="000000"/>
                              </a:solidFill>
                              <a:prstDash val="dash"/>
                            </a:ln>
                            <a:effectLst/>
                          </wps:spPr>
                          <wps:txbx>
                            <w:txbxContent>
                              <w:p w:rsidR="00577C88" w:rsidRDefault="00577C88" w:rsidP="00B653B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73" name="Прямая соединительная линия 673"/>
                          <wps:cNvCnPr/>
                          <wps:spPr>
                            <a:xfrm flipV="1">
                              <a:off x="656055" y="351489"/>
                              <a:ext cx="719463" cy="721799"/>
                            </a:xfrm>
                            <a:prstGeom prst="line">
                              <a:avLst/>
                            </a:prstGeom>
                            <a:noFill/>
                            <a:ln w="19050" cap="flat" cmpd="sng" algn="ctr">
                              <a:solidFill>
                                <a:sysClr val="windowText" lastClr="000000"/>
                              </a:solidFill>
                              <a:prstDash val="solid"/>
                            </a:ln>
                            <a:effectLst/>
                          </wps:spPr>
                          <wps:bodyPr/>
                        </wps:wsp>
                        <wps:wsp>
                          <wps:cNvPr id="674" name="Прямая соединительная линия 674"/>
                          <wps:cNvCnPr/>
                          <wps:spPr>
                            <a:xfrm flipV="1">
                              <a:off x="862443" y="682075"/>
                              <a:ext cx="719448" cy="721459"/>
                            </a:xfrm>
                            <a:prstGeom prst="line">
                              <a:avLst/>
                            </a:prstGeom>
                            <a:noFill/>
                            <a:ln w="19050" cap="flat" cmpd="sng" algn="ctr">
                              <a:solidFill>
                                <a:sysClr val="windowText" lastClr="000000"/>
                              </a:solidFill>
                              <a:prstDash val="solid"/>
                            </a:ln>
                            <a:effectLst/>
                          </wps:spPr>
                          <wps:bodyPr/>
                        </wps:wsp>
                        <wps:wsp>
                          <wps:cNvPr id="675" name="Прямая соединительная линия 675"/>
                          <wps:cNvCnPr/>
                          <wps:spPr>
                            <a:xfrm flipV="1">
                              <a:off x="660597" y="681735"/>
                              <a:ext cx="719448" cy="721459"/>
                            </a:xfrm>
                            <a:prstGeom prst="line">
                              <a:avLst/>
                            </a:prstGeom>
                            <a:noFill/>
                            <a:ln w="9525" cap="flat" cmpd="sng" algn="ctr">
                              <a:solidFill>
                                <a:sysClr val="windowText" lastClr="000000"/>
                              </a:solidFill>
                              <a:prstDash val="dash"/>
                            </a:ln>
                            <a:effectLst/>
                          </wps:spPr>
                          <wps:bodyPr/>
                        </wps:wsp>
                        <wps:wsp>
                          <wps:cNvPr id="676" name="Прямая соединительная линия 676"/>
                          <wps:cNvCnPr/>
                          <wps:spPr>
                            <a:xfrm>
                              <a:off x="1380046" y="351489"/>
                              <a:ext cx="202347" cy="0"/>
                            </a:xfrm>
                            <a:prstGeom prst="line">
                              <a:avLst/>
                            </a:prstGeom>
                            <a:noFill/>
                            <a:ln w="19050" cap="flat" cmpd="sng" algn="ctr">
                              <a:solidFill>
                                <a:sysClr val="windowText" lastClr="000000"/>
                              </a:solidFill>
                              <a:prstDash val="solid"/>
                            </a:ln>
                            <a:effectLst/>
                          </wps:spPr>
                          <wps:bodyPr/>
                        </wps:wsp>
                        <wps:wsp>
                          <wps:cNvPr id="677" name="Прямая соединительная линия 677"/>
                          <wps:cNvCnPr/>
                          <wps:spPr>
                            <a:xfrm>
                              <a:off x="1582393" y="351829"/>
                              <a:ext cx="0" cy="330245"/>
                            </a:xfrm>
                            <a:prstGeom prst="line">
                              <a:avLst/>
                            </a:prstGeom>
                            <a:noFill/>
                            <a:ln w="19050" cap="flat" cmpd="sng" algn="ctr">
                              <a:solidFill>
                                <a:sysClr val="windowText" lastClr="000000"/>
                              </a:solidFill>
                              <a:prstDash val="solid"/>
                            </a:ln>
                            <a:effectLst/>
                          </wps:spPr>
                          <wps:bodyPr/>
                        </wps:wsp>
                        <wps:wsp>
                          <wps:cNvPr id="678" name="Прямоугольник 678"/>
                          <wps:cNvSpPr/>
                          <wps:spPr>
                            <a:xfrm>
                              <a:off x="1059731" y="681735"/>
                              <a:ext cx="206373" cy="330245"/>
                            </a:xfrm>
                            <a:prstGeom prst="rect">
                              <a:avLst/>
                            </a:prstGeom>
                            <a:pattFill prst="wdUpDiag">
                              <a:fgClr>
                                <a:sysClr val="windowText" lastClr="000000"/>
                              </a:fgClr>
                              <a:bgClr>
                                <a:sysClr val="window" lastClr="FFFFFF"/>
                              </a:bgClr>
                            </a:pattFill>
                            <a:ln w="9525" cap="flat" cmpd="sng" algn="ctr">
                              <a:solidFill>
                                <a:sysClr val="windowText" lastClr="000000"/>
                              </a:solidFill>
                              <a:prstDash val="dash"/>
                            </a:ln>
                            <a:effectLst/>
                          </wps:spPr>
                          <wps:txbx>
                            <w:txbxContent>
                              <w:p w:rsidR="00577C88" w:rsidRDefault="00577C88" w:rsidP="00B653B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79" name="Прямая соединительная линия 679"/>
                          <wps:cNvCnPr/>
                          <wps:spPr>
                            <a:xfrm>
                              <a:off x="1059731" y="681735"/>
                              <a:ext cx="201928" cy="0"/>
                            </a:xfrm>
                            <a:prstGeom prst="line">
                              <a:avLst/>
                            </a:prstGeom>
                            <a:noFill/>
                            <a:ln w="12700" cap="flat" cmpd="sng" algn="ctr">
                              <a:solidFill>
                                <a:sysClr val="windowText" lastClr="000000"/>
                              </a:solidFill>
                              <a:prstDash val="solid"/>
                            </a:ln>
                            <a:effectLst/>
                          </wps:spPr>
                          <wps:bodyPr/>
                        </wps:wsp>
                        <wps:wsp>
                          <wps:cNvPr id="680" name="Прямая соединительная линия 680"/>
                          <wps:cNvCnPr/>
                          <wps:spPr>
                            <a:xfrm>
                              <a:off x="1260498" y="681735"/>
                              <a:ext cx="0" cy="331246"/>
                            </a:xfrm>
                            <a:prstGeom prst="line">
                              <a:avLst/>
                            </a:prstGeom>
                            <a:noFill/>
                            <a:ln w="12700" cap="flat" cmpd="sng" algn="ctr">
                              <a:solidFill>
                                <a:sysClr val="windowText" lastClr="000000"/>
                              </a:solidFill>
                              <a:prstDash val="solid"/>
                            </a:ln>
                            <a:effectLst/>
                          </wps:spPr>
                          <wps:bodyPr/>
                        </wps:wsp>
                        <wps:wsp>
                          <wps:cNvPr id="681" name="Прямая соединительная линия 681"/>
                          <wps:cNvCnPr/>
                          <wps:spPr>
                            <a:xfrm flipV="1">
                              <a:off x="862945" y="351829"/>
                              <a:ext cx="719448" cy="721459"/>
                            </a:xfrm>
                            <a:prstGeom prst="line">
                              <a:avLst/>
                            </a:prstGeom>
                            <a:noFill/>
                            <a:ln w="19050" cap="flat" cmpd="sng" algn="ctr">
                              <a:solidFill>
                                <a:sysClr val="windowText" lastClr="000000"/>
                              </a:solidFill>
                              <a:prstDash val="solid"/>
                            </a:ln>
                            <a:effectLst/>
                          </wps:spPr>
                          <wps:bodyPr/>
                        </wps:wsp>
                        <wps:wsp>
                          <wps:cNvPr id="682" name="Прямая соединительная линия 682"/>
                          <wps:cNvCnPr/>
                          <wps:spPr>
                            <a:xfrm>
                              <a:off x="660597" y="1073289"/>
                              <a:ext cx="202347" cy="329905"/>
                            </a:xfrm>
                            <a:prstGeom prst="line">
                              <a:avLst/>
                            </a:prstGeom>
                            <a:noFill/>
                            <a:ln w="9525" cap="flat" cmpd="sng" algn="ctr">
                              <a:solidFill>
                                <a:sysClr val="windowText" lastClr="000000"/>
                              </a:solidFill>
                              <a:prstDash val="solid"/>
                            </a:ln>
                            <a:effectLst/>
                          </wps:spPr>
                          <wps:bodyPr/>
                        </wps:wsp>
                        <wps:wsp>
                          <wps:cNvPr id="683" name="Прямая соединительная линия 683"/>
                          <wps:cNvCnPr/>
                          <wps:spPr>
                            <a:xfrm flipH="1">
                              <a:off x="656055" y="1073290"/>
                              <a:ext cx="206890" cy="329906"/>
                            </a:xfrm>
                            <a:prstGeom prst="line">
                              <a:avLst/>
                            </a:prstGeom>
                            <a:noFill/>
                            <a:ln w="9525" cap="flat" cmpd="sng" algn="ctr">
                              <a:solidFill>
                                <a:sysClr val="windowText" lastClr="000000"/>
                              </a:solidFill>
                              <a:prstDash val="solid"/>
                            </a:ln>
                            <a:effectLst/>
                          </wps:spPr>
                          <wps:bodyPr/>
                        </wps:wsp>
                        <wps:wsp>
                          <wps:cNvPr id="684" name="Прямая соединительная линия 684"/>
                          <wps:cNvCnPr/>
                          <wps:spPr>
                            <a:xfrm flipV="1">
                              <a:off x="765486" y="516638"/>
                              <a:ext cx="719448" cy="721459"/>
                            </a:xfrm>
                            <a:prstGeom prst="line">
                              <a:avLst/>
                            </a:prstGeom>
                            <a:noFill/>
                            <a:ln w="9525" cap="flat" cmpd="sng" algn="ctr">
                              <a:solidFill>
                                <a:sysClr val="windowText" lastClr="000000"/>
                              </a:solidFill>
                              <a:prstDash val="lgDashDot"/>
                            </a:ln>
                            <a:effectLst/>
                          </wps:spPr>
                          <wps:bodyPr/>
                        </wps:wsp>
                        <wps:wsp>
                          <wps:cNvPr id="685" name="Прямая соединительная линия 685"/>
                          <wps:cNvCnPr/>
                          <wps:spPr>
                            <a:xfrm>
                              <a:off x="1379963" y="352464"/>
                              <a:ext cx="201928" cy="329610"/>
                            </a:xfrm>
                            <a:prstGeom prst="line">
                              <a:avLst/>
                            </a:prstGeom>
                            <a:noFill/>
                            <a:ln w="9525" cap="flat" cmpd="sng" algn="ctr">
                              <a:solidFill>
                                <a:sysClr val="windowText" lastClr="000000"/>
                              </a:solidFill>
                              <a:prstDash val="dash"/>
                            </a:ln>
                            <a:effectLst/>
                          </wps:spPr>
                          <wps:bodyPr/>
                        </wps:wsp>
                        <wps:wsp>
                          <wps:cNvPr id="686" name="Прямая соединительная линия 686"/>
                          <wps:cNvCnPr/>
                          <wps:spPr>
                            <a:xfrm flipH="1">
                              <a:off x="1375518" y="352464"/>
                              <a:ext cx="206373" cy="329610"/>
                            </a:xfrm>
                            <a:prstGeom prst="line">
                              <a:avLst/>
                            </a:prstGeom>
                            <a:noFill/>
                            <a:ln w="9525" cap="flat" cmpd="sng" algn="ctr">
                              <a:solidFill>
                                <a:sysClr val="windowText" lastClr="000000"/>
                              </a:solidFill>
                              <a:prstDash val="dash"/>
                            </a:ln>
                            <a:effectLst/>
                          </wps:spPr>
                          <wps:bodyPr/>
                        </wps:wsp>
                        <wps:wsp>
                          <wps:cNvPr id="687" name="Прямая соединительная линия 687"/>
                          <wps:cNvCnPr/>
                          <wps:spPr>
                            <a:xfrm flipV="1">
                              <a:off x="657707" y="787499"/>
                              <a:ext cx="6295" cy="285790"/>
                            </a:xfrm>
                            <a:prstGeom prst="line">
                              <a:avLst/>
                            </a:prstGeom>
                            <a:noFill/>
                            <a:ln w="9525" cap="flat" cmpd="sng" algn="ctr">
                              <a:solidFill>
                                <a:sysClr val="windowText" lastClr="000000"/>
                              </a:solidFill>
                              <a:prstDash val="solid"/>
                            </a:ln>
                            <a:effectLst/>
                          </wps:spPr>
                          <wps:bodyPr/>
                        </wps:wsp>
                        <wps:wsp>
                          <wps:cNvPr id="688" name="Прямая соединительная линия 688"/>
                          <wps:cNvCnPr/>
                          <wps:spPr>
                            <a:xfrm flipV="1">
                              <a:off x="1383095" y="65700"/>
                              <a:ext cx="5715" cy="285789"/>
                            </a:xfrm>
                            <a:prstGeom prst="line">
                              <a:avLst/>
                            </a:prstGeom>
                            <a:noFill/>
                            <a:ln w="9525" cap="flat" cmpd="sng" algn="ctr">
                              <a:solidFill>
                                <a:sysClr val="windowText" lastClr="000000"/>
                              </a:solidFill>
                              <a:prstDash val="solid"/>
                            </a:ln>
                            <a:effectLst/>
                          </wps:spPr>
                          <wps:bodyPr/>
                        </wps:wsp>
                        <wps:wsp>
                          <wps:cNvPr id="689" name="Прямая соединительная линия 689"/>
                          <wps:cNvCnPr/>
                          <wps:spPr>
                            <a:xfrm flipV="1">
                              <a:off x="650340" y="1367629"/>
                              <a:ext cx="5715" cy="285789"/>
                            </a:xfrm>
                            <a:prstGeom prst="line">
                              <a:avLst/>
                            </a:prstGeom>
                            <a:noFill/>
                            <a:ln w="9525" cap="flat" cmpd="sng" algn="ctr">
                              <a:solidFill>
                                <a:sysClr val="windowText" lastClr="000000"/>
                              </a:solidFill>
                              <a:prstDash val="solid"/>
                            </a:ln>
                            <a:effectLst/>
                          </wps:spPr>
                          <wps:bodyPr/>
                        </wps:wsp>
                        <wps:wsp>
                          <wps:cNvPr id="690" name="Прямая соединительная линия 690"/>
                          <wps:cNvCnPr/>
                          <wps:spPr>
                            <a:xfrm flipV="1">
                              <a:off x="858795" y="1367629"/>
                              <a:ext cx="5715" cy="285789"/>
                            </a:xfrm>
                            <a:prstGeom prst="line">
                              <a:avLst/>
                            </a:prstGeom>
                            <a:noFill/>
                            <a:ln w="9525" cap="flat" cmpd="sng" algn="ctr">
                              <a:solidFill>
                                <a:sysClr val="windowText" lastClr="000000"/>
                              </a:solidFill>
                              <a:prstDash val="solid"/>
                            </a:ln>
                            <a:effectLst/>
                          </wps:spPr>
                          <wps:bodyPr/>
                        </wps:wsp>
                        <wps:wsp>
                          <wps:cNvPr id="691" name="Прямая соединительная линия 691"/>
                          <wps:cNvCnPr/>
                          <wps:spPr>
                            <a:xfrm rot="5400000" flipV="1">
                              <a:off x="606688" y="967175"/>
                              <a:ext cx="0" cy="215998"/>
                            </a:xfrm>
                            <a:prstGeom prst="line">
                              <a:avLst/>
                            </a:prstGeom>
                            <a:noFill/>
                            <a:ln w="9525" cap="flat" cmpd="sng" algn="ctr">
                              <a:solidFill>
                                <a:sysClr val="windowText" lastClr="000000"/>
                              </a:solidFill>
                              <a:prstDash val="solid"/>
                            </a:ln>
                            <a:effectLst/>
                          </wps:spPr>
                          <wps:bodyPr/>
                        </wps:wsp>
                        <wps:wsp>
                          <wps:cNvPr id="692" name="Прямая соединительная линия 692"/>
                          <wps:cNvCnPr/>
                          <wps:spPr>
                            <a:xfrm rot="5400000" flipV="1">
                              <a:off x="597278" y="1302522"/>
                              <a:ext cx="0" cy="215998"/>
                            </a:xfrm>
                            <a:prstGeom prst="line">
                              <a:avLst/>
                            </a:prstGeom>
                            <a:noFill/>
                            <a:ln w="9525" cap="flat" cmpd="sng" algn="ctr">
                              <a:solidFill>
                                <a:sysClr val="windowText" lastClr="000000"/>
                              </a:solidFill>
                              <a:prstDash val="solid"/>
                            </a:ln>
                            <a:effectLst/>
                          </wps:spPr>
                          <wps:bodyPr/>
                        </wps:wsp>
                        <wps:wsp>
                          <wps:cNvPr id="693" name="Прямая соединительная линия 693"/>
                          <wps:cNvCnPr/>
                          <wps:spPr>
                            <a:xfrm flipV="1">
                              <a:off x="514572" y="1073289"/>
                              <a:ext cx="5715" cy="330245"/>
                            </a:xfrm>
                            <a:prstGeom prst="line">
                              <a:avLst/>
                            </a:prstGeom>
                            <a:noFill/>
                            <a:ln w="9525" cap="flat" cmpd="sng" algn="ctr">
                              <a:solidFill>
                                <a:sysClr val="windowText" lastClr="000000"/>
                              </a:solidFill>
                              <a:prstDash val="solid"/>
                              <a:headEnd type="stealth" w="sm" len="lg"/>
                              <a:tailEnd type="stealth" w="sm" len="lg"/>
                            </a:ln>
                            <a:effectLst/>
                          </wps:spPr>
                          <wps:bodyPr/>
                        </wps:wsp>
                        <wps:wsp>
                          <wps:cNvPr id="694" name="Прямая соединительная линия 694"/>
                          <wps:cNvCnPr/>
                          <wps:spPr>
                            <a:xfrm>
                              <a:off x="637006" y="1612456"/>
                              <a:ext cx="225941" cy="2"/>
                            </a:xfrm>
                            <a:prstGeom prst="line">
                              <a:avLst/>
                            </a:prstGeom>
                            <a:noFill/>
                            <a:ln w="9525" cap="flat" cmpd="sng" algn="ctr">
                              <a:solidFill>
                                <a:sysClr val="windowText" lastClr="000000"/>
                              </a:solidFill>
                              <a:prstDash val="solid"/>
                              <a:headEnd type="stealth" w="sm" len="lg"/>
                              <a:tailEnd type="stealth" w="sm" len="lg"/>
                            </a:ln>
                            <a:effectLst/>
                          </wps:spPr>
                          <wps:bodyPr/>
                        </wps:wsp>
                        <wps:wsp>
                          <wps:cNvPr id="695" name="Прямая соединительная линия 695"/>
                          <wps:cNvCnPr/>
                          <wps:spPr>
                            <a:xfrm flipV="1">
                              <a:off x="675877" y="148261"/>
                              <a:ext cx="719448" cy="721459"/>
                            </a:xfrm>
                            <a:prstGeom prst="line">
                              <a:avLst/>
                            </a:prstGeom>
                            <a:noFill/>
                            <a:ln w="9525" cap="flat" cmpd="sng" algn="ctr">
                              <a:solidFill>
                                <a:sysClr val="windowText" lastClr="000000"/>
                              </a:solidFill>
                              <a:prstDash val="solid"/>
                              <a:headEnd type="stealth" w="sm" len="lg"/>
                              <a:tailEnd type="stealth" w="sm" len="lg"/>
                            </a:ln>
                            <a:effectLst/>
                          </wps:spPr>
                          <wps:bodyPr/>
                        </wps:wsp>
                        <wps:wsp>
                          <wps:cNvPr id="696" name="Поле 696"/>
                          <wps:cNvSpPr txBox="1"/>
                          <wps:spPr>
                            <a:xfrm>
                              <a:off x="774648" y="351669"/>
                              <a:ext cx="231775" cy="328295"/>
                            </a:xfrm>
                            <a:prstGeom prst="rect">
                              <a:avLst/>
                            </a:prstGeom>
                            <a:noFill/>
                            <a:ln w="6350">
                              <a:noFill/>
                            </a:ln>
                            <a:effectLst/>
                          </wps:spPr>
                          <wps:txbx>
                            <w:txbxContent>
                              <w:p w:rsidR="00577C88" w:rsidRPr="004F1114" w:rsidRDefault="00577C88" w:rsidP="00B653B8">
                                <w:pPr>
                                  <w:ind w:firstLine="0"/>
                                  <w:rPr>
                                    <w:i/>
                                    <w:lang w:val="en-US"/>
                                  </w:rPr>
                                </w:pPr>
                                <w:proofErr w:type="gramStart"/>
                                <w:r w:rsidRPr="004F1114">
                                  <w:rPr>
                                    <w:i/>
                                    <w:lang w:val="en-US"/>
                                  </w:rPr>
                                  <w:t>l</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97" name="Поле 127"/>
                          <wps:cNvSpPr txBox="1"/>
                          <wps:spPr>
                            <a:xfrm>
                              <a:off x="185584" y="1156305"/>
                              <a:ext cx="383540" cy="174625"/>
                            </a:xfrm>
                            <a:prstGeom prst="rect">
                              <a:avLst/>
                            </a:prstGeom>
                            <a:noFill/>
                            <a:ln w="6350">
                              <a:noFill/>
                            </a:ln>
                            <a:effectLst/>
                          </wps:spPr>
                          <wps:txbx>
                            <w:txbxContent>
                              <w:p w:rsidR="00577C88" w:rsidRPr="004F1114" w:rsidRDefault="00577C88" w:rsidP="00B653B8">
                                <w:pPr>
                                  <w:pStyle w:val="ab"/>
                                  <w:spacing w:before="0" w:beforeAutospacing="0" w:after="0" w:afterAutospacing="0"/>
                                  <w:jc w:val="both"/>
                                  <w:rPr>
                                    <w:i/>
                                    <w:lang w:val="en-US"/>
                                  </w:rPr>
                                </w:pPr>
                                <w:proofErr w:type="gramStart"/>
                                <w:r w:rsidRPr="004F1114">
                                  <w:rPr>
                                    <w:i/>
                                    <w:lang w:val="en-US"/>
                                  </w:rPr>
                                  <w:t>h</w:t>
                                </w:r>
                                <w:proofErr w:type="gramEnd"/>
                              </w:p>
                            </w:txbxContent>
                          </wps:txbx>
                          <wps:bodyPr rot="0" spcFirstLastPara="0" vert="vert270" wrap="none" lIns="91440" tIns="45720" rIns="91440" bIns="45720" numCol="1" spcCol="0" rtlCol="0" fromWordArt="0" anchor="t" anchorCtr="0" forceAA="0" compatLnSpc="1">
                            <a:prstTxWarp prst="textNoShape">
                              <a:avLst/>
                            </a:prstTxWarp>
                            <a:noAutofit/>
                          </wps:bodyPr>
                        </wps:wsp>
                        <wps:wsp>
                          <wps:cNvPr id="698" name="Поле 127"/>
                          <wps:cNvSpPr txBox="1"/>
                          <wps:spPr>
                            <a:xfrm>
                              <a:off x="610075" y="1376025"/>
                              <a:ext cx="266065" cy="326390"/>
                            </a:xfrm>
                            <a:prstGeom prst="rect">
                              <a:avLst/>
                            </a:prstGeom>
                            <a:noFill/>
                            <a:ln w="6350">
                              <a:noFill/>
                            </a:ln>
                            <a:effectLst/>
                          </wps:spPr>
                          <wps:txbx>
                            <w:txbxContent>
                              <w:p w:rsidR="00577C88" w:rsidRDefault="00577C88" w:rsidP="00B653B8">
                                <w:pPr>
                                  <w:pStyle w:val="ab"/>
                                  <w:spacing w:before="0" w:beforeAutospacing="0" w:after="0" w:afterAutospacing="0"/>
                                  <w:jc w:val="both"/>
                                </w:pPr>
                                <w:proofErr w:type="gramStart"/>
                                <w:r>
                                  <w:rPr>
                                    <w:rFonts w:eastAsia="Times New Roman"/>
                                    <w:i/>
                                    <w:iCs/>
                                    <w:lang w:val="en-US"/>
                                  </w:rPr>
                                  <w:t>b</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699" name="Овал 699"/>
                          <wps:cNvSpPr/>
                          <wps:spPr>
                            <a:xfrm rot="20699135">
                              <a:off x="2050293" y="1367629"/>
                              <a:ext cx="307499" cy="378852"/>
                            </a:xfrm>
                            <a:prstGeom prst="ellipse">
                              <a:avLst/>
                            </a:prstGeom>
                            <a:solidFill>
                              <a:sysClr val="window" lastClr="FFFFFF"/>
                            </a:solid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0" name="Овал 700"/>
                          <wps:cNvSpPr/>
                          <wps:spPr>
                            <a:xfrm rot="20089204">
                              <a:off x="3371889" y="898891"/>
                              <a:ext cx="277823" cy="362826"/>
                            </a:xfrm>
                            <a:prstGeom prst="ellipse">
                              <a:avLst/>
                            </a:prstGeom>
                            <a:solidFill>
                              <a:sysClr val="window" lastClr="FFFFFF"/>
                            </a:solidFill>
                            <a:ln w="19050" cap="flat" cmpd="sng" algn="ctr">
                              <a:solidFill>
                                <a:sysClr val="windowText" lastClr="000000"/>
                              </a:solidFill>
                              <a:prstDash val="solid"/>
                            </a:ln>
                            <a:effectLst/>
                          </wps:spPr>
                          <wps:txbx>
                            <w:txbxContent>
                              <w:p w:rsidR="00577C88" w:rsidRDefault="00577C88" w:rsidP="00B653B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01" name="Полилиния 701"/>
                          <wps:cNvSpPr/>
                          <wps:spPr>
                            <a:xfrm>
                              <a:off x="2120915" y="888836"/>
                              <a:ext cx="1377433" cy="489294"/>
                            </a:xfrm>
                            <a:custGeom>
                              <a:avLst/>
                              <a:gdLst>
                                <a:gd name="connsiteX0" fmla="*/ 0 w 1289050"/>
                                <a:gd name="connsiteY0" fmla="*/ 489227 h 489227"/>
                                <a:gd name="connsiteX1" fmla="*/ 177800 w 1289050"/>
                                <a:gd name="connsiteY1" fmla="*/ 393977 h 489227"/>
                                <a:gd name="connsiteX2" fmla="*/ 393700 w 1289050"/>
                                <a:gd name="connsiteY2" fmla="*/ 343177 h 489227"/>
                                <a:gd name="connsiteX3" fmla="*/ 584200 w 1289050"/>
                                <a:gd name="connsiteY3" fmla="*/ 273327 h 489227"/>
                                <a:gd name="connsiteX4" fmla="*/ 768350 w 1289050"/>
                                <a:gd name="connsiteY4" fmla="*/ 120927 h 489227"/>
                                <a:gd name="connsiteX5" fmla="*/ 990600 w 1289050"/>
                                <a:gd name="connsiteY5" fmla="*/ 6627 h 489227"/>
                                <a:gd name="connsiteX6" fmla="*/ 1289050 w 1289050"/>
                                <a:gd name="connsiteY6" fmla="*/ 12977 h 489227"/>
                                <a:gd name="connsiteX7" fmla="*/ 1289050 w 1289050"/>
                                <a:gd name="connsiteY7" fmla="*/ 12977 h 4892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89050" h="489227">
                                  <a:moveTo>
                                    <a:pt x="0" y="489227"/>
                                  </a:moveTo>
                                  <a:cubicBezTo>
                                    <a:pt x="56091" y="453773"/>
                                    <a:pt x="112183" y="418319"/>
                                    <a:pt x="177800" y="393977"/>
                                  </a:cubicBezTo>
                                  <a:cubicBezTo>
                                    <a:pt x="243417" y="369635"/>
                                    <a:pt x="325967" y="363285"/>
                                    <a:pt x="393700" y="343177"/>
                                  </a:cubicBezTo>
                                  <a:cubicBezTo>
                                    <a:pt x="461433" y="323069"/>
                                    <a:pt x="521758" y="310369"/>
                                    <a:pt x="584200" y="273327"/>
                                  </a:cubicBezTo>
                                  <a:cubicBezTo>
                                    <a:pt x="646642" y="236285"/>
                                    <a:pt x="700617" y="165377"/>
                                    <a:pt x="768350" y="120927"/>
                                  </a:cubicBezTo>
                                  <a:cubicBezTo>
                                    <a:pt x="836083" y="76477"/>
                                    <a:pt x="903817" y="24619"/>
                                    <a:pt x="990600" y="6627"/>
                                  </a:cubicBezTo>
                                  <a:cubicBezTo>
                                    <a:pt x="1077383" y="-11365"/>
                                    <a:pt x="1289050" y="12977"/>
                                    <a:pt x="1289050" y="12977"/>
                                  </a:cubicBezTo>
                                  <a:lnTo>
                                    <a:pt x="1289050" y="12977"/>
                                  </a:lnTo>
                                </a:path>
                              </a:pathLst>
                            </a:cu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Полилиния 60"/>
                          <wps:cNvSpPr/>
                          <wps:spPr>
                            <a:xfrm>
                              <a:off x="2257601" y="1244448"/>
                              <a:ext cx="1289038" cy="489017"/>
                            </a:xfrm>
                            <a:custGeom>
                              <a:avLst/>
                              <a:gdLst>
                                <a:gd name="connsiteX0" fmla="*/ 0 w 1289050"/>
                                <a:gd name="connsiteY0" fmla="*/ 489227 h 489227"/>
                                <a:gd name="connsiteX1" fmla="*/ 177800 w 1289050"/>
                                <a:gd name="connsiteY1" fmla="*/ 393977 h 489227"/>
                                <a:gd name="connsiteX2" fmla="*/ 393700 w 1289050"/>
                                <a:gd name="connsiteY2" fmla="*/ 343177 h 489227"/>
                                <a:gd name="connsiteX3" fmla="*/ 584200 w 1289050"/>
                                <a:gd name="connsiteY3" fmla="*/ 273327 h 489227"/>
                                <a:gd name="connsiteX4" fmla="*/ 768350 w 1289050"/>
                                <a:gd name="connsiteY4" fmla="*/ 120927 h 489227"/>
                                <a:gd name="connsiteX5" fmla="*/ 990600 w 1289050"/>
                                <a:gd name="connsiteY5" fmla="*/ 6627 h 489227"/>
                                <a:gd name="connsiteX6" fmla="*/ 1289050 w 1289050"/>
                                <a:gd name="connsiteY6" fmla="*/ 12977 h 489227"/>
                                <a:gd name="connsiteX7" fmla="*/ 1289050 w 1289050"/>
                                <a:gd name="connsiteY7" fmla="*/ 12977 h 4892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89050" h="489227">
                                  <a:moveTo>
                                    <a:pt x="0" y="489227"/>
                                  </a:moveTo>
                                  <a:cubicBezTo>
                                    <a:pt x="56091" y="453773"/>
                                    <a:pt x="112183" y="418319"/>
                                    <a:pt x="177800" y="393977"/>
                                  </a:cubicBezTo>
                                  <a:cubicBezTo>
                                    <a:pt x="243417" y="369635"/>
                                    <a:pt x="325967" y="363285"/>
                                    <a:pt x="393700" y="343177"/>
                                  </a:cubicBezTo>
                                  <a:cubicBezTo>
                                    <a:pt x="461433" y="323069"/>
                                    <a:pt x="521758" y="310369"/>
                                    <a:pt x="584200" y="273327"/>
                                  </a:cubicBezTo>
                                  <a:cubicBezTo>
                                    <a:pt x="646642" y="236285"/>
                                    <a:pt x="700617" y="165377"/>
                                    <a:pt x="768350" y="120927"/>
                                  </a:cubicBezTo>
                                  <a:cubicBezTo>
                                    <a:pt x="836083" y="76477"/>
                                    <a:pt x="903817" y="24619"/>
                                    <a:pt x="990600" y="6627"/>
                                  </a:cubicBezTo>
                                  <a:cubicBezTo>
                                    <a:pt x="1077383" y="-11365"/>
                                    <a:pt x="1289050" y="12977"/>
                                    <a:pt x="1289050" y="12977"/>
                                  </a:cubicBezTo>
                                  <a:lnTo>
                                    <a:pt x="1289050" y="12977"/>
                                  </a:lnTo>
                                </a:path>
                              </a:pathLst>
                            </a:custGeom>
                            <a:noFill/>
                            <a:ln w="19050" cap="flat" cmpd="sng" algn="ctr">
                              <a:solidFill>
                                <a:sysClr val="windowText" lastClr="000000"/>
                              </a:solidFill>
                              <a:prstDash val="solid"/>
                            </a:ln>
                            <a:effectLst/>
                          </wps:spPr>
                          <wps:txbx>
                            <w:txbxContent>
                              <w:p w:rsidR="00577C88" w:rsidRDefault="00577C88" w:rsidP="00B653B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 name="Овал 61"/>
                          <wps:cNvSpPr/>
                          <wps:spPr>
                            <a:xfrm rot="672817">
                              <a:off x="2625024" y="1163141"/>
                              <a:ext cx="307337" cy="378512"/>
                            </a:xfrm>
                            <a:prstGeom prst="ellipse">
                              <a:avLst/>
                            </a:prstGeom>
                            <a:pattFill prst="wdUpDiag">
                              <a:fgClr>
                                <a:sysClr val="windowText" lastClr="000000"/>
                              </a:fgClr>
                              <a:bgClr>
                                <a:sysClr val="window" lastClr="FFFFFF"/>
                              </a:bgClr>
                            </a:pattFill>
                            <a:ln w="9525" cap="flat" cmpd="sng" algn="ctr">
                              <a:solidFill>
                                <a:sysClr val="windowText" lastClr="000000"/>
                              </a:solidFill>
                              <a:prstDash val="solid"/>
                            </a:ln>
                            <a:effectLst/>
                          </wps:spPr>
                          <wps:txbx>
                            <w:txbxContent>
                              <w:p w:rsidR="00577C88" w:rsidRDefault="00577C88" w:rsidP="00B653B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2" name="Полилиния 62"/>
                          <wps:cNvSpPr/>
                          <wps:spPr>
                            <a:xfrm>
                              <a:off x="2209310" y="1073289"/>
                              <a:ext cx="1289038" cy="489017"/>
                            </a:xfrm>
                            <a:custGeom>
                              <a:avLst/>
                              <a:gdLst>
                                <a:gd name="connsiteX0" fmla="*/ 0 w 1289050"/>
                                <a:gd name="connsiteY0" fmla="*/ 489227 h 489227"/>
                                <a:gd name="connsiteX1" fmla="*/ 177800 w 1289050"/>
                                <a:gd name="connsiteY1" fmla="*/ 393977 h 489227"/>
                                <a:gd name="connsiteX2" fmla="*/ 393700 w 1289050"/>
                                <a:gd name="connsiteY2" fmla="*/ 343177 h 489227"/>
                                <a:gd name="connsiteX3" fmla="*/ 584200 w 1289050"/>
                                <a:gd name="connsiteY3" fmla="*/ 273327 h 489227"/>
                                <a:gd name="connsiteX4" fmla="*/ 768350 w 1289050"/>
                                <a:gd name="connsiteY4" fmla="*/ 120927 h 489227"/>
                                <a:gd name="connsiteX5" fmla="*/ 990600 w 1289050"/>
                                <a:gd name="connsiteY5" fmla="*/ 6627 h 489227"/>
                                <a:gd name="connsiteX6" fmla="*/ 1289050 w 1289050"/>
                                <a:gd name="connsiteY6" fmla="*/ 12977 h 489227"/>
                                <a:gd name="connsiteX7" fmla="*/ 1289050 w 1289050"/>
                                <a:gd name="connsiteY7" fmla="*/ 12977 h 4892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89050" h="489227">
                                  <a:moveTo>
                                    <a:pt x="0" y="489227"/>
                                  </a:moveTo>
                                  <a:cubicBezTo>
                                    <a:pt x="56091" y="453773"/>
                                    <a:pt x="112183" y="418319"/>
                                    <a:pt x="177800" y="393977"/>
                                  </a:cubicBezTo>
                                  <a:cubicBezTo>
                                    <a:pt x="243417" y="369635"/>
                                    <a:pt x="325967" y="363285"/>
                                    <a:pt x="393700" y="343177"/>
                                  </a:cubicBezTo>
                                  <a:cubicBezTo>
                                    <a:pt x="461433" y="323069"/>
                                    <a:pt x="521758" y="310369"/>
                                    <a:pt x="584200" y="273327"/>
                                  </a:cubicBezTo>
                                  <a:cubicBezTo>
                                    <a:pt x="646642" y="236285"/>
                                    <a:pt x="700617" y="165377"/>
                                    <a:pt x="768350" y="120927"/>
                                  </a:cubicBezTo>
                                  <a:cubicBezTo>
                                    <a:pt x="836083" y="76477"/>
                                    <a:pt x="903817" y="24619"/>
                                    <a:pt x="990600" y="6627"/>
                                  </a:cubicBezTo>
                                  <a:cubicBezTo>
                                    <a:pt x="1077383" y="-11365"/>
                                    <a:pt x="1289050" y="12977"/>
                                    <a:pt x="1289050" y="12977"/>
                                  </a:cubicBezTo>
                                  <a:lnTo>
                                    <a:pt x="1289050" y="12977"/>
                                  </a:lnTo>
                                </a:path>
                              </a:pathLst>
                            </a:custGeom>
                            <a:noFill/>
                            <a:ln w="9525" cap="flat" cmpd="sng" algn="ctr">
                              <a:solidFill>
                                <a:sysClr val="windowText" lastClr="000000"/>
                              </a:solidFill>
                              <a:prstDash val="lgDashDot"/>
                            </a:ln>
                            <a:effectLst/>
                          </wps:spPr>
                          <wps:txbx>
                            <w:txbxContent>
                              <w:p w:rsidR="00577C88" w:rsidRPr="00EF6E62" w:rsidRDefault="00577C88" w:rsidP="00B653B8">
                                <w:pPr>
                                  <w:pStyle w:val="ab"/>
                                  <w:spacing w:before="0" w:beforeAutospacing="0" w:after="0" w:afterAutospacing="0"/>
                                  <w:ind w:firstLine="706"/>
                                  <w:jc w:val="both"/>
                                  <w:rPr>
                                    <w:lang w:val="en-US"/>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3" name="Блок-схема: узел 63"/>
                          <wps:cNvSpPr/>
                          <wps:spPr>
                            <a:xfrm>
                              <a:off x="2202259" y="1555955"/>
                              <a:ext cx="10800" cy="10801"/>
                            </a:xfrm>
                            <a:prstGeom prst="flowChartConnector">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0" name="Блок-схема: узел 480"/>
                          <wps:cNvSpPr/>
                          <wps:spPr>
                            <a:xfrm>
                              <a:off x="3487553" y="1075174"/>
                              <a:ext cx="10795" cy="10796"/>
                            </a:xfrm>
                            <a:prstGeom prst="flowChartConnector">
                              <a:avLst/>
                            </a:prstGeom>
                            <a:solidFill>
                              <a:sysClr val="windowText" lastClr="000000"/>
                            </a:solidFill>
                            <a:ln w="25400" cap="flat" cmpd="sng" algn="ctr">
                              <a:solidFill>
                                <a:sysClr val="windowText" lastClr="000000"/>
                              </a:solidFill>
                              <a:prstDash val="solid"/>
                            </a:ln>
                            <a:effectLst/>
                          </wps:spPr>
                          <wps:txbx>
                            <w:txbxContent>
                              <w:p w:rsidR="00577C88" w:rsidRDefault="00577C88" w:rsidP="00B653B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1" name="Блок-схема: узел 481"/>
                          <wps:cNvSpPr/>
                          <wps:spPr>
                            <a:xfrm>
                              <a:off x="1485180" y="508042"/>
                              <a:ext cx="10795" cy="10796"/>
                            </a:xfrm>
                            <a:prstGeom prst="flowChartConnector">
                              <a:avLst/>
                            </a:prstGeom>
                            <a:solidFill>
                              <a:sysClr val="windowText" lastClr="000000"/>
                            </a:solidFill>
                            <a:ln w="25400" cap="flat" cmpd="sng" algn="ctr">
                              <a:solidFill>
                                <a:sysClr val="windowText" lastClr="000000"/>
                              </a:solidFill>
                              <a:prstDash val="solid"/>
                            </a:ln>
                            <a:effectLst/>
                          </wps:spPr>
                          <wps:txbx>
                            <w:txbxContent>
                              <w:p w:rsidR="00577C88" w:rsidRDefault="00577C88" w:rsidP="00B653B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2" name="Блок-схема: узел 482"/>
                          <wps:cNvSpPr/>
                          <wps:spPr>
                            <a:xfrm>
                              <a:off x="759137" y="1233652"/>
                              <a:ext cx="10795" cy="10796"/>
                            </a:xfrm>
                            <a:prstGeom prst="flowChartConnector">
                              <a:avLst/>
                            </a:prstGeom>
                            <a:solidFill>
                              <a:sysClr val="windowText" lastClr="000000"/>
                            </a:solidFill>
                            <a:ln w="25400" cap="flat" cmpd="sng" algn="ctr">
                              <a:solidFill>
                                <a:sysClr val="windowText" lastClr="000000"/>
                              </a:solidFill>
                              <a:prstDash val="solid"/>
                            </a:ln>
                            <a:effectLst/>
                          </wps:spPr>
                          <wps:txbx>
                            <w:txbxContent>
                              <w:p w:rsidR="00577C88" w:rsidRDefault="00577C88" w:rsidP="00B653B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3" name="Поле 483"/>
                          <wps:cNvSpPr txBox="1"/>
                          <wps:spPr>
                            <a:xfrm>
                              <a:off x="1204544" y="1743840"/>
                              <a:ext cx="266065" cy="316865"/>
                            </a:xfrm>
                            <a:prstGeom prst="rect">
                              <a:avLst/>
                            </a:prstGeom>
                            <a:noFill/>
                            <a:ln w="6350">
                              <a:noFill/>
                            </a:ln>
                            <a:effectLst/>
                          </wps:spPr>
                          <wps:txbx>
                            <w:txbxContent>
                              <w:p w:rsidR="00577C88" w:rsidRPr="004D639A" w:rsidRDefault="00577C88" w:rsidP="00B653B8">
                                <w:pPr>
                                  <w:ind w:firstLine="0"/>
                                  <w:rPr>
                                    <w:i/>
                                    <w:lang w:val="en-US"/>
                                  </w:rPr>
                                </w:pPr>
                                <w:r w:rsidRPr="004D639A">
                                  <w:rPr>
                                    <w:i/>
                                    <w:lang w:val="en-US"/>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84" name="Поле 141"/>
                          <wps:cNvSpPr txBox="1"/>
                          <wps:spPr>
                            <a:xfrm>
                              <a:off x="1437605" y="1341794"/>
                              <a:ext cx="266065" cy="317500"/>
                            </a:xfrm>
                            <a:prstGeom prst="rect">
                              <a:avLst/>
                            </a:prstGeom>
                            <a:noFill/>
                            <a:ln w="6350">
                              <a:noFill/>
                            </a:ln>
                            <a:effectLst/>
                          </wps:spPr>
                          <wps:txbx>
                            <w:txbxContent>
                              <w:p w:rsidR="00577C88" w:rsidRDefault="00577C88" w:rsidP="00B653B8">
                                <w:pPr>
                                  <w:pStyle w:val="ab"/>
                                  <w:spacing w:before="0" w:beforeAutospacing="0" w:after="0" w:afterAutospacing="0"/>
                                  <w:jc w:val="both"/>
                                </w:pPr>
                                <w:r>
                                  <w:rPr>
                                    <w:rFonts w:eastAsia="Times New Roman"/>
                                    <w:i/>
                                    <w:iCs/>
                                    <w:lang w:val="en-US"/>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85" name="Поле 141"/>
                          <wps:cNvSpPr txBox="1"/>
                          <wps:spPr>
                            <a:xfrm>
                              <a:off x="1989633" y="785974"/>
                              <a:ext cx="266065" cy="316865"/>
                            </a:xfrm>
                            <a:prstGeom prst="rect">
                              <a:avLst/>
                            </a:prstGeom>
                            <a:noFill/>
                            <a:ln w="6350">
                              <a:noFill/>
                            </a:ln>
                            <a:effectLst/>
                          </wps:spPr>
                          <wps:txbx>
                            <w:txbxContent>
                              <w:p w:rsidR="00577C88" w:rsidRDefault="00577C88" w:rsidP="00B653B8">
                                <w:pPr>
                                  <w:pStyle w:val="ab"/>
                                  <w:spacing w:before="0" w:beforeAutospacing="0" w:after="0" w:afterAutospacing="0"/>
                                  <w:jc w:val="both"/>
                                </w:pPr>
                                <w:r>
                                  <w:rPr>
                                    <w:rFonts w:eastAsia="Times New Roman"/>
                                    <w:i/>
                                    <w:iCs/>
                                    <w:lang w:val="en-US"/>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86" name="Прямая соединительная линия 486"/>
                          <wps:cNvCnPr/>
                          <wps:spPr>
                            <a:xfrm>
                              <a:off x="768350" y="1235233"/>
                              <a:ext cx="570895" cy="510934"/>
                            </a:xfrm>
                            <a:prstGeom prst="line">
                              <a:avLst/>
                            </a:prstGeom>
                            <a:noFill/>
                            <a:ln w="9525" cap="flat" cmpd="sng" algn="ctr">
                              <a:solidFill>
                                <a:sysClr val="windowText" lastClr="000000"/>
                              </a:solidFill>
                              <a:prstDash val="solid"/>
                            </a:ln>
                            <a:effectLst/>
                          </wps:spPr>
                          <wps:bodyPr/>
                        </wps:wsp>
                        <wps:wsp>
                          <wps:cNvPr id="487" name="Прямая соединительная линия 487"/>
                          <wps:cNvCnPr/>
                          <wps:spPr>
                            <a:xfrm flipV="1">
                              <a:off x="1339245" y="1561356"/>
                              <a:ext cx="863014" cy="184811"/>
                            </a:xfrm>
                            <a:prstGeom prst="line">
                              <a:avLst/>
                            </a:prstGeom>
                            <a:noFill/>
                            <a:ln w="9525" cap="flat" cmpd="sng" algn="ctr">
                              <a:solidFill>
                                <a:sysClr val="windowText" lastClr="000000"/>
                              </a:solidFill>
                              <a:prstDash val="solid"/>
                            </a:ln>
                            <a:effectLst/>
                          </wps:spPr>
                          <wps:bodyPr/>
                        </wps:wsp>
                        <wps:wsp>
                          <wps:cNvPr id="488" name="Прямая соединительная линия 488"/>
                          <wps:cNvCnPr/>
                          <wps:spPr>
                            <a:xfrm flipH="1" flipV="1">
                              <a:off x="1266104" y="846858"/>
                              <a:ext cx="307521" cy="497569"/>
                            </a:xfrm>
                            <a:prstGeom prst="line">
                              <a:avLst/>
                            </a:prstGeom>
                            <a:noFill/>
                            <a:ln w="9525" cap="flat" cmpd="sng" algn="ctr">
                              <a:solidFill>
                                <a:sysClr val="windowText" lastClr="000000"/>
                              </a:solidFill>
                              <a:prstDash val="solid"/>
                            </a:ln>
                            <a:effectLst/>
                          </wps:spPr>
                          <wps:bodyPr/>
                        </wps:wsp>
                        <wps:wsp>
                          <wps:cNvPr id="489" name="Прямая соединительная линия 489"/>
                          <wps:cNvCnPr/>
                          <wps:spPr>
                            <a:xfrm flipH="1">
                              <a:off x="1573625" y="1322509"/>
                              <a:ext cx="1054333" cy="21917"/>
                            </a:xfrm>
                            <a:prstGeom prst="line">
                              <a:avLst/>
                            </a:prstGeom>
                            <a:noFill/>
                            <a:ln w="9525" cap="flat" cmpd="sng" algn="ctr">
                              <a:solidFill>
                                <a:sysClr val="windowText" lastClr="000000"/>
                              </a:solidFill>
                              <a:prstDash val="solid"/>
                            </a:ln>
                            <a:effectLst/>
                          </wps:spPr>
                          <wps:bodyPr/>
                        </wps:wsp>
                        <wps:wsp>
                          <wps:cNvPr id="490" name="Прямая соединительная линия 490"/>
                          <wps:cNvCnPr/>
                          <wps:spPr>
                            <a:xfrm>
                              <a:off x="1339245" y="681735"/>
                              <a:ext cx="787564" cy="105765"/>
                            </a:xfrm>
                            <a:prstGeom prst="line">
                              <a:avLst/>
                            </a:prstGeom>
                            <a:noFill/>
                            <a:ln w="9525" cap="flat" cmpd="sng" algn="ctr">
                              <a:solidFill>
                                <a:sysClr val="windowText" lastClr="000000"/>
                              </a:solidFill>
                              <a:prstDash val="solid"/>
                            </a:ln>
                            <a:effectLst/>
                          </wps:spPr>
                          <wps:bodyPr/>
                        </wps:wsp>
                        <wps:wsp>
                          <wps:cNvPr id="491" name="Прямая соединительная линия 491"/>
                          <wps:cNvCnPr/>
                          <wps:spPr>
                            <a:xfrm flipH="1" flipV="1">
                              <a:off x="2126810" y="787499"/>
                              <a:ext cx="850843" cy="406665"/>
                            </a:xfrm>
                            <a:prstGeom prst="line">
                              <a:avLst/>
                            </a:prstGeom>
                            <a:noFill/>
                            <a:ln w="9525" cap="flat" cmpd="sng" algn="ctr">
                              <a:solidFill>
                                <a:sysClr val="windowText" lastClr="000000"/>
                              </a:solidFill>
                              <a:prstDash val="solid"/>
                            </a:ln>
                            <a:effectLst/>
                          </wps:spPr>
                          <wps:bodyPr/>
                        </wps:wsp>
                        <wps:wsp>
                          <wps:cNvPr id="492" name="Поле 273"/>
                          <wps:cNvSpPr txBox="1"/>
                          <wps:spPr>
                            <a:xfrm>
                              <a:off x="2646162" y="2059767"/>
                              <a:ext cx="268605" cy="295910"/>
                            </a:xfrm>
                            <a:prstGeom prst="rect">
                              <a:avLst/>
                            </a:prstGeom>
                            <a:noFill/>
                            <a:ln w="6350">
                              <a:noFill/>
                            </a:ln>
                            <a:effectLst/>
                          </wps:spPr>
                          <wps:txbx>
                            <w:txbxContent>
                              <w:p w:rsidR="00577C88" w:rsidRDefault="00577C88" w:rsidP="00B653B8">
                                <w:pPr>
                                  <w:pStyle w:val="ab"/>
                                  <w:spacing w:before="0" w:beforeAutospacing="0" w:after="0" w:afterAutospacing="0"/>
                                  <w:jc w:val="both"/>
                                </w:pPr>
                                <w:r>
                                  <w:rPr>
                                    <w:rFonts w:eastAsia="Times New Roman"/>
                                    <w:i/>
                                    <w:iCs/>
                                  </w:rPr>
                                  <w:t>б</w:t>
                                </w:r>
                              </w:p>
                              <w:p w:rsidR="00577C88" w:rsidRDefault="00577C88" w:rsidP="00B653B8">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93" name="Поле 273"/>
                          <wps:cNvSpPr txBox="1"/>
                          <wps:spPr>
                            <a:xfrm>
                              <a:off x="646832" y="2059561"/>
                              <a:ext cx="266065" cy="298450"/>
                            </a:xfrm>
                            <a:prstGeom prst="rect">
                              <a:avLst/>
                            </a:prstGeom>
                            <a:noFill/>
                            <a:ln w="6350">
                              <a:noFill/>
                            </a:ln>
                            <a:effectLst/>
                          </wps:spPr>
                          <wps:txbx>
                            <w:txbxContent>
                              <w:p w:rsidR="00577C88" w:rsidRPr="00E5780A" w:rsidRDefault="00577C88" w:rsidP="00B653B8">
                                <w:pPr>
                                  <w:pStyle w:val="ab"/>
                                  <w:spacing w:before="0" w:beforeAutospacing="0" w:after="0" w:afterAutospacing="0"/>
                                  <w:jc w:val="both"/>
                                  <w:rPr>
                                    <w:lang w:val="en-US"/>
                                  </w:rPr>
                                </w:pPr>
                                <w:r>
                                  <w:rPr>
                                    <w:rFonts w:eastAsia="Times New Roman"/>
                                    <w:i/>
                                    <w:iCs/>
                                  </w:rPr>
                                  <w:t>а</w:t>
                                </w:r>
                              </w:p>
                              <w:p w:rsidR="00577C88" w:rsidRDefault="00577C88" w:rsidP="00B653B8">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494" o:spid="_x0000_s1127" editas="canvas" style="width:296.45pt;height:190.8pt;mso-position-horizontal-relative:char;mso-position-vertical-relative:line" coordsize="37649,24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1x/eahAAAICcAAAOAAAAZHJzL2Uyb0RvYy54bWzsXduO28YZvi/QdyB0WSAWzwch68BZx0mB&#10;IAkQp0kuuRR1ACRRJWlrnaskRe8CGEXvm1cw2hg1cuorSG/U758ZkkMdVuRqLcnJOIjNXXI45PA/&#10;fv9h3n7nejrRnsZpNk5mFx3jnt7R4lmU9Mez4UXns8eP3vI7WpaHs344SWbxRedZnHXeuf/HP7y9&#10;mPdiMxklk36carjJLOst5hedUZ7Pe91uFo3iaZjdS+bxDCcHSToNc/yYDrv9NFzg7tNJ19R1t7tI&#10;0v48TaI4y/Dbh/xk5z67/2AQR/nHg0EW59rkooNny9nfKfv7iv7u3n877A3TcD4aR+Ixwls8xTQc&#10;zzBpeauHYR5qT9Lxxq2m4yhNsmSQ34uSaTcZDMZRzN4Bb2Poa29zGc6ehhl7mQirUzwgju7wvldD&#10;rAFu2VvgY8TseNhbDOflR8GHXPsqrV7i/TR5MmfvMOxFHz39JNXGfVCKZ3W0WTgFSSz/ufp69bfl&#10;//DfC41+L54BF7+fzj+df5KKXwz5T7TM14N0Sv9iAbVr3M13HN/uaM8uOq7j6eKzxte5FuGsZbu2&#10;YYIQI5w3zcC0DIN/+GgE6th9g2j03p5bdItH6S7mQ9ARe1xaTlBzVi1hdtgSfjoK5zFbwkxaQhMv&#10;LFbwe6zg8+XPy1+xjv9Z/rr8afXd8pflq+WPGi5iq8cGlmuZ9TIs65aFdB1Xdxy2kIbuWaYf8IUq&#10;ltLUXT8AH9FKWpZu2g6dL1ch7M3TLH8/TqYaHVx0UjAgHjzshU8/zHJ+aXEJ/XqWPBpPJvh92JvM&#10;tAW+ZKA7dP8QsmAwCXMcTuegl2w27GjhZAghE+Upu2WWTMZ9Gk6js2fZ5STVnobgc4iHfrJ4jGfu&#10;aJMwy3ECrM7+iKetDaXneRhmIz6YnRKXTWZ065iJEfH49GX52tHRVdJ/BoJOEy5Xsnn0aIy7fYhJ&#10;PwlTCBK8CoRj/jH+GkwSvF8ijjraKEm/2vZ7uh7kgrMdbQHBhHf/65MwjfEuf56BkALDtkmSsR9s&#10;xzPxQyqfuZLPzJ5MLxOsiQExPI/YIV2fT4rDQZpMP4cMfUCz4lQ4izA3X2Xxw2XOBSakcBQ/eMAu&#10;g/Sah/mHs09JFhnse9A6Pr7+PEzn4uPn+AIfJQXxbtAAv5ZTwYMneTIYMwKp1hWEJRjpSBzlemYD&#10;lqKr2vCUYXmOY0D8EM84hr2FpyyShq+NpwLHBEufjqX6YK6mHJVfX10zBWExIV4Rw34mU0xDwugE&#10;TFNp8kIPvVg911bfQBG9XP4ANQRVtPoWx1wt0cnlT+LXzzW30PhMRV3OhLovxCxXsNpgMp7/pZA0&#10;QutLymobX3lGYLuCrzzT8AKmy3brqsl4Rkp2Q06ROuNS6jegq0gFH1uobtop7ehDNmHa0IfvmrYN&#10;AiCr0Dd1j9kq0OfCpiP6sIVVCPqwHUUfjPeOTh9QTmt2bDv6YN+ViBoeQxv6cGHrBp6gDzgex6aP&#10;N0kvc0v3FNLDPZA6XMlY20EdJN0LT9Lydd3GnDuNNdOyQTNkrDELRemTo8sLLP9B8sJrRxGOb1oB&#10;VyMwM3xzzSWGz9TUclcWxmsBQlwPWnyNIjaRELqqldtGysGC38zMh031ACjkTt02uNM5GZjCeV70&#10;P5s/HIdDZpEOhsAwSEq1gznKYVe7x0sQySP2R3hqYgjEW/FgND8Had4kxVU5lAzzUw7lGhJ3jihM&#10;sMHO7QxCJqFvNghllb+X0Y2gQI/vXOWbhFafEJu5Bdx5AiPQxxqtCfhWFIHxlehvYASarm4HHLFz&#10;/U3RX6p8w4SpSOtRhAE2APD2Kl9RRC2iV8DHgp1F+Ahf5UCKKLVBS6cRoEKAqIfwDzasQQUqbAmQ&#10;nEJibCL57SSGjPHvlxgSlLAjbla5jZYZIMh1x2Lj1CbZG6JHDoSqfRGc3gs1fbAbqmb0gRgqmKLC&#10;ImtxVaKPu1Yrij4aaZUDoWrkIOy1M7aGMjzXsX2OOjmG61rMVa3I47VrlVOTx2RIEfiHSS7EYsPI&#10;+ykUy4Fotd8ArZadEwtxK4piMTwS5iajsIoykDVUOidQLK5x1x7KqSmjTfD4ZCA1se5B/kkDkJrJ&#10;jXW9Us8t2EYeEkilyIMC5KeQGQci1n4DxHqrWkEynKfzCJfnezaPgFfCA64MJYZAtJi+43Gb5A5d&#10;2VOLjjfEJt0Er9t5KjKsvcNT2UochuVbOhEAAdybWZOOZ0jEwZOWFHEQDIHMzmMlpGHZD1MsDaDQ&#10;rcThOrpFaYagDcNyPUiKusOiqGM9C/QEeoUycQ8xO7jEvxko30odvuN7QnIo6mB+/L4c4VNQx4EQ&#10;adAEImWpz47Nk6u30oqru67PsfTA9Yz1LCyBpZuGEwBxp2W6OyxdGSBNQI/gQKgU4/HZ9kiR/XSC&#10;aLtJgXymcXTTMdltK2NVEQoyAGiVT+blUhLMQeqmKXq6nuiLpHnUOXDS2FaVUhkjTWpSWofkzkaM&#10;hL1RHPbfm/W1/NkclVNZHoeTfIQ6ERxPkckRozxmMuSWWh6OJ40uhcA9X7gtOBCRxfi9wkmC24CW&#10;oKiQU5qL6K7DgJlKCJmmE9jQq8xn/q1qq98jmR2I6sIY3ktm260jD6Y0R2hQGWS6ojDxaDnqSrad&#10;UJ9KqDEVbS5fam4gI8FUr6nl1+8mVOJaENiOyk3PQ2yAm0/IUnXdNX8dNa8eTG+eqmoibWFPALp1&#10;4aZroW6TJGlZ0tlEr1TZeaUReZyayhmq0Y9cUYlqVF5c+fupp6TqisJiFBRumDKY3YbCpSJvw3Bc&#10;i+dQVLoZcCYcUU7iBrgBRY83upNHJ/HS/G1K4hcdKgZGQlhRCayo9gh19S5l/t0Z1SIiS5Vn3K31&#10;XDi2RJUV1ZpIHXJLwexa+6IwR6fa0oBuTrVy8boi2aOQbBUn+Nfy38sXy59gSsjYPwlaYaHKBgSv&#10;qkb2URAYqH+TPCETfRhMUfayFeO1dBZQ5BaF5/sO0+C70bt4ghLe7MYKWxaw293RYVepQm2YaiNB&#10;jSZ42wlVEX+SiniW0i8USMGNoimNQEn3cKPuB6Zuy9xoWZ7hUzAQ6Kgf4GjNTzQ9D1Vqwrx3Yd/v&#10;yR9UzEitobb2dKlcktKnv53mU21bjhQl93Qp0sXcjFdSfwk6W2EzOzhPVnyGqQeU+kCshj/WGgSI&#10;lCvPtgSvoZkLygHW/IzoCe+BRDctqq3QGawPcqNfDfvCuoyS2Swb5/EXsO8H0wnaBf2pq+naQkOz&#10;KtYGiRmKG5d/KV9OD2B62kjjB9y23BjyBRaonAFAAGqc908jj0EBbODtnwYYfTkNhkDo7Z+mNsYm&#10;mGLv22Dxy2nQ9wt94PZPI48xPctqsGiAnstpPBfeZYNp5DFESA2mAamV01Dmd5O3kce4boNJADWV&#10;kwjy2r9m9UFNCAD+fvtp6oPWp4FFWbJOOOIiO+xF1zPBTjgCroImdRx+micZNXSTeQuMXPwI3gFT&#10;4ZYYRby4ZzBYQB7MBEnjwTxgVc5cmMfNZga5yjMz6KDxzCBCeXAhn5rNzCVf+dgFiNJsMA+dlIML&#10;K6TZYNCB/NgMJyremf8rPjn5wNTQccIaOgJXQ3+ytKNdXXSuuABEyTJRCn1hOmSN5YRM1UYXHSEr&#10;6fQUDdkeJ+zCnOgGshXPUAlTzFtdEj25Gkfvxl/JA9AwD8YYG+RAM7APhVnZzQzDNFAywk7iwBCY&#10;rDjJxDA7yaVrQZm1SbZNadqWbfDFsgAYF31L+G0tRKjc4iQa+Am4QZxkMpnPyURt4zlt12BKD4tj&#10;mRb8RbHQ7D0ddFdyBPZs6Him2kkmoNmcXO42ntO1XdfmXGRaMGprr0JxOrEIhksrL8/JpTWbkwvh&#10;xnNC3evik3muXb9roFsoBuVvgvWovSUX3OwcyePG86EayANwyQa+ZcDRrr1kYQgQBRkmJKP8kltP&#10;Ep/UCGgyk6l11xh+FQYTuzABWbIQu2Nl0JTwftEMQHVsVB0bi6QUUA55uEdMkIW8rkG1suXvylXf&#10;DQx/0wE+y2U5Qv/4s1aFxZgHpVkM8oKK0CEMuDVRtKNVlj+5MMryV5Y/+a/7HQwoU8ldUJY/gQHK&#10;8v+yEKvMbSD7o3T2lOWvLH9l+e+y4pXlf0Ov9grXL1OsFK4vteQ/w0ZgsMXXwmg8P7JJFA1d2slZ&#10;J2RHtPY0kRGEHQs4KmC4loFEXoawF8mWiGgjziaCaJ7vGAVkV5j3xc4FokVfgyAavGjV1I+Kg4Sj&#10;VAvVH7DxQsXMzFaoyiJUm3i2BccZMjOAvN2eOuO0m9la5mQEVix0umCw2LaCEOWpcwhyW7AR36H0&#10;uZSnrjx15alX0cFC4TeLVylPXXnqpJXqbhePtKkYHYKpylM/E0/91FVerdu7VfZ92d1GOevn7axD&#10;Gwr7/h/Ivvt1+eNbq29Wf8euTz8vX/Q0bEz4X9oBSkMvOzjdbUx9qrnlpr7jOAF2J6w57YaOZDZR&#10;9IPDIkVnh8tOudGXozDNL5F7hyyShG8lWGTpUQAcu9gVOz7VvNV2rfdrQ3lOukltMvCkamtDtbXh&#10;0QPlttRC/Ub+pAvbMKhl+9jekJvCSGZxUHm3zqCsVRBVzOM8r28FnykGZUlnkDa33Hu0UpEsEUlB&#10;YGtC/PwgMFtqWr+HB9ulrKNzADYm4niYAyWIpLk1HalY8HVs/1uyIMqOhcxUVupZW6losdHMTKUL&#10;26hBz0EBJc8NNUwLaZyKBY+yA3fFgqXIVCx45ixYeYrfi6YQNjKg69zWtO0J8HvbsUVQF3VZPhfF&#10;O+rrDdfnCda7DdBj19dzXd3Getu2aXzzzeRVPf4R6vFtbARRoCEFjYt0Awn5aEzjtoXEZF6XY1Dp&#10;B6843EXjnlOG23c4WUen8ZK7byebFc0ehWZBYbUI/UvtAJoNfFQmcVgAqTTBOipQa3tyjmJZtT0p&#10;a5cFKnqODrXUQW319eo5Yc2r59rqG9gVL5c/LF8tf1m+Wn1LwPPqOxzTSak0nLbcqcyOHb3zpbyT&#10;WlmZ5cDOp+GVHEYTfZ/aYhPW5RjIUSkqL3fI4Te3EylI4mx7hgKQrATZraiizClruTegYVkBeoaK&#10;YIWLjjprvQN8dC0zYBowMNQHHrQnXKEIBC1s8nze63azaBRPw+zedBylSZYM8ntRMu0itXMcxd0F&#10;+lx3sRWSzo7maRLFWTaeDbdvHmlTO/JC092KQMqg5B4C+YD6Nm7t+2lAARro8UIpbL7toqF+XZQg&#10;FxVVtZxS7MBzeE3tbrdFUcrroZSqr9b3t6KUEptvQimSqjEcDyXPhc2PEKguyo2LZGVDd1CQDQOL&#10;tSI2go1axCKQKZKVFYG8FgJBu76DRAlv9yecwv0WiKxhtu1MjF2eHGwRxxWMjnpWFi1XYoMW+HhV&#10;yTZ1hDhEwTTaemOAfnq7FYwJDeOLHOlte3/5CBTZQnzY2KJDUcoptoaz5c03BBiKLhmSV0J1602B&#10;IhMdMwxXdMygXe3RCKTmoIAkGJDEdEaAkEVRl7HDQTk6UMTEFTGrAorO1+uW9wE5mGZBsr5Vkayz&#10;3gFfBorMwLfRZRwkvVujHZ1kSwhBkextSBYNQ4a9xRA76uEo6uF/9nWHaTgfjaOHYR7KP7OrerGZ&#10;jJJJP07v/18AAAAA//8DAFBLAwQUAAYACAAAACEA7TtRtd4AAAAFAQAADwAAAGRycy9kb3ducmV2&#10;LnhtbEyPwU7DMBBE70j8g7VI3KjTUNI0xKkQEgjRA9BG4urG28TCXkex2wS+HsMFLiuNZjTztlxP&#10;1rATDl47EjCfJcCQGqc0tQLq3cNVDswHSUoaRyjgEz2sq/OzUhbKjfSGp21oWSwhX0gBXQh9wblv&#10;OrTSz1yPFL2DG6wMUQ4tV4McY7k1PE2SjFupKS50ssf7DpuP7dEKWKQHk78+Zpuvp7oen98Xepm8&#10;aCEuL6a7W2ABp/AXhh/8iA5VZNq7IynPjID4SPi90btZpStgewHX+TwDXpX8P331DQAA//8DAFBL&#10;AQItABQABgAIAAAAIQC2gziS/gAAAOEBAAATAAAAAAAAAAAAAAAAAAAAAABbQ29udGVudF9UeXBl&#10;c10ueG1sUEsBAi0AFAAGAAgAAAAhADj9If/WAAAAlAEAAAsAAAAAAAAAAAAAAAAALwEAAF9yZWxz&#10;Ly5yZWxzUEsBAi0AFAAGAAgAAAAhAHXXH95qEAAAgJwAAA4AAAAAAAAAAAAAAAAALgIAAGRycy9l&#10;Mm9Eb2MueG1sUEsBAi0AFAAGAAgAAAAhAO07UbXeAAAABQEAAA8AAAAAAAAAAAAAAAAAxBIAAGRy&#10;cy9kb3ducmV2LnhtbFBLBQYAAAAABAAEAPMAAADPEwAAAAA=&#10;">
                <v:shape id="_x0000_s1128" type="#_x0000_t75" style="position:absolute;width:37649;height:24231;visibility:visible;mso-wrap-style:square">
                  <v:fill o:detectmouseclick="t"/>
                  <v:path o:connecttype="none"/>
                </v:shape>
                <v:group id="Группа 173" o:spid="_x0000_s1129" style="position:absolute;left:1855;top:657;width:34642;height:22923" coordorigin="1855,657" coordsize="34641,22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rect id="Прямоугольник 24" o:spid="_x0000_s1130" style="position:absolute;left:6560;top:10732;width:2069;height:33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SoacMA&#10;AADbAAAADwAAAGRycy9kb3ducmV2LnhtbESPzWrDMBCE74W8g9hAb41cU0pwI5tQSOi1tg/JbWNt&#10;/RNr5VhqbL99VSj0OMzMN8wum00v7jS61rKC500EgriyuuVaQVkcnrYgnEfW2FsmBQs5yNLVww4T&#10;bSf+pHvuaxEg7BJU0Hg/JFK6qiGDbmMH4uB92dGgD3KspR5xCnDTyziKXqXBlsNCgwO9N1Rd82+j&#10;4HZ0p7xbOirOrr8cy6n0OJRKPa7n/RsIT7P/D/+1P7SC+AV+v4QfIN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SoacMAAADbAAAADwAAAAAAAAAAAAAAAACYAgAAZHJzL2Rv&#10;d25yZXYueG1sUEsFBgAAAAAEAAQA9QAAAIgDAAAAAA==&#10;" filled="f" strokecolor="windowText" strokeweight="1.5pt"/>
                  <v:rect id="Прямоугольник 672" o:spid="_x0000_s1131" style="position:absolute;left:13755;top:3514;width:2063;height:33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hoicQA&#10;AADcAAAADwAAAGRycy9kb3ducmV2LnhtbESPzWrDMBCE74W8g9hAbo1cHxzjRAmlEAgUAnVLct1Y&#10;G9vUWhlJ9U+fvioUehxm5htmd5hMJwZyvrWs4GmdgCCurG65VvDxfnzMQfiArLGzTApm8nDYLx52&#10;WGg78hsNZahFhLAvUEETQl9I6auGDPq17Ymjd7fOYIjS1VI7HCPcdDJNkkwabDkuNNjTS0PVZ/ll&#10;FOTzfL0Ex9zr4fzd2fz1cr1tlFotp+ctiEBT+A//tU9aQbZJ4f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InEAAAA3AAAAA8AAAAAAAAAAAAAAAAAmAIAAGRycy9k&#10;b3ducmV2LnhtbFBLBQYAAAAABAAEAPUAAACJAwAAAAA=&#10;" filled="f" strokecolor="windowText">
                    <v:stroke dashstyle="dash"/>
                    <v:textbox>
                      <w:txbxContent>
                        <w:p w:rsidR="00577C88" w:rsidRDefault="00577C88" w:rsidP="00B653B8"/>
                      </w:txbxContent>
                    </v:textbox>
                  </v:rect>
                  <v:line id="Прямая соединительная линия 673" o:spid="_x0000_s1132" style="position:absolute;flip:y;visibility:visible;mso-wrap-style:square" from="6560,3514" to="13755,10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srlMcAAADcAAAADwAAAGRycy9kb3ducmV2LnhtbESPT2vCQBTE74V+h+UVeim6saX+SV1F&#10;hFLBXoyCeHtkn0lo9m3c3Zrk27tCocdhZn7DzJedqcWVnK8sKxgNExDEudUVFwoO+8/BFIQPyBpr&#10;y6SgJw/LxePDHFNtW97RNQuFiBD2KSooQ2hSKX1ekkE/tA1x9M7WGQxRukJqh22Em1q+JslYGqw4&#10;LpTY0Lqk/Cf7NQrs6DiT/eX9a/vSnzK3vqy+66RV6vmpW32ACNSF//Bfe6MVjCdvcD8Tj4Bc3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ayuUxwAAANwAAAAPAAAAAAAA&#10;AAAAAAAAAKECAABkcnMvZG93bnJldi54bWxQSwUGAAAAAAQABAD5AAAAlQMAAAAA&#10;" strokecolor="windowText" strokeweight="1.5pt"/>
                  <v:line id="Прямая соединительная линия 674" o:spid="_x0000_s1133" style="position:absolute;flip:y;visibility:visible;mso-wrap-style:square" from="8624,6820" to="15818,14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Kz4McAAADcAAAADwAAAGRycy9kb3ducmV2LnhtbESPT2vCQBTE74V+h+UVeim6sbT+SV1F&#10;hFLBXoyCeHtkn0lo9m3c3Zrk27tCocdhZn7DzJedqcWVnK8sKxgNExDEudUVFwoO+8/BFIQPyBpr&#10;y6SgJw/LxePDHFNtW97RNQuFiBD2KSooQ2hSKX1ekkE/tA1x9M7WGQxRukJqh22Em1q+JslYGqw4&#10;LpTY0Lqk/Cf7NQrs6DiT/eX9a/vSnzK3vqy+66RV6vmpW32ACNSF//Bfe6MVjCdvcD8Tj4Bc3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grPgxwAAANwAAAAPAAAAAAAA&#10;AAAAAAAAAKECAABkcnMvZG93bnJldi54bWxQSwUGAAAAAAQABAD5AAAAlQMAAAAA&#10;" strokecolor="windowText" strokeweight="1.5pt"/>
                  <v:line id="Прямая соединительная линия 675" o:spid="_x0000_s1134" style="position:absolute;flip:y;visibility:visible;mso-wrap-style:square" from="6605,6817" to="13800,14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EqT8QAAADcAAAADwAAAGRycy9kb3ducmV2LnhtbESPQWvCQBSE74L/YXkFL1I3CokldRUV&#10;hV6NUujtkX3Nhmbfhuxqor++KxR6HGbmG2a1GWwjbtT52rGC+SwBQVw6XXOl4HI+vr6B8AFZY+OY&#10;FNzJw2Y9Hq0w167nE92KUIkIYZ+jAhNCm0vpS0MW/cy1xNH7dp3FEGVXSd1hH+G2kYskyaTFmuOC&#10;wZb2hsqf4moV7KZmceivxW6fZnr56R7zrxSPSk1ehu07iEBD+A//tT+0gmyZwvN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sSpPxAAAANwAAAAPAAAAAAAAAAAA&#10;AAAAAKECAABkcnMvZG93bnJldi54bWxQSwUGAAAAAAQABAD5AAAAkgMAAAAA&#10;" strokecolor="windowText">
                    <v:stroke dashstyle="dash"/>
                  </v:line>
                  <v:line id="Прямая соединительная линия 676" o:spid="_x0000_s1135" style="position:absolute;visibility:visible;mso-wrap-style:square" from="13800,3514" to="15823,3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TewcQAAADcAAAADwAAAGRycy9kb3ducmV2LnhtbESPQWvCQBSE70L/w/IKvelGoUkaXSWV&#10;WgRBqIrnR/aZhGbfhuzWpP/eFQSPw8x8wyxWg2nElTpXW1YwnUQgiAuray4VnI6bcQrCeWSNjWVS&#10;8E8OVsuX0QIzbXv+oevBlyJA2GWooPK+zaR0RUUG3cS2xMG72M6gD7Irpe6wD3DTyFkUxdJgzWGh&#10;wpbWFRW/hz+j4N18Jrv++P0R51+JIX+epvt8o9Tb65DPQXga/DP8aG+1gjiJ4X4mHAG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5N7BxAAAANwAAAAPAAAAAAAAAAAA&#10;AAAAAKECAABkcnMvZG93bnJldi54bWxQSwUGAAAAAAQABAD5AAAAkgMAAAAA&#10;" strokecolor="windowText" strokeweight="1.5pt"/>
                  <v:line id="Прямая соединительная линия 677" o:spid="_x0000_s1136" style="position:absolute;visibility:visible;mso-wrap-style:square" from="15823,3518" to="15823,6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h7WsQAAADcAAAADwAAAGRycy9kb3ducmV2LnhtbESPQWvCQBSE70L/w/IKvelGoUkaXSWV&#10;WgRBqIrnR/aZhGbfhuzWpP/eFQSPw8x8wyxWg2nElTpXW1YwnUQgiAuray4VnI6bcQrCeWSNjWVS&#10;8E8OVsuX0QIzbXv+oevBlyJA2GWooPK+zaR0RUUG3cS2xMG72M6gD7Irpe6wD3DTyFkUxdJgzWGh&#10;wpbWFRW/hz+j4N18Jrv++P0R51+JIX+epvt8o9Tb65DPQXga/DP8aG+1gjhJ4H4mHAG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qHtaxAAAANwAAAAPAAAAAAAAAAAA&#10;AAAAAKECAABkcnMvZG93bnJldi54bWxQSwUGAAAAAAQABAD5AAAAkgMAAAAA&#10;" strokecolor="windowText" strokeweight="1.5pt"/>
                  <v:rect id="Прямоугольник 678" o:spid="_x0000_s1137" style="position:absolute;left:10597;top:6817;width:2064;height:33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SyisMA&#10;AADcAAAADwAAAGRycy9kb3ducmV2LnhtbERPTUvDQBC9C/6HZQQv0m4UW23abVFRrEfTIvQ2zU6z&#10;IdnZkF3T+O+dg+Dx8b5Xm9G3aqA+1oEN3E4zUMRlsDVXBva7t8kjqJiQLbaBycAPRdisLy9WmNtw&#10;5k8ailQpCeGYowGXUpdrHUtHHuM0dMTCnULvMQnsK217PEu4b/Vdls21x5qlwWFHL47Kpvj2BuZu&#10;MRw/Xmezw9f9+3NT3Ox9d2yMub4an5agEo3pX/zn3lrxPchaOSNH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SyisMAAADcAAAADwAAAAAAAAAAAAAAAACYAgAAZHJzL2Rv&#10;d25yZXYueG1sUEsFBgAAAAAEAAQA9QAAAIgDAAAAAA==&#10;" fillcolor="windowText" strokecolor="windowText">
                    <v:fill r:id="rId15" o:title="" color2="window" type="pattern"/>
                    <v:stroke dashstyle="dash"/>
                    <v:textbox>
                      <w:txbxContent>
                        <w:p w:rsidR="00577C88" w:rsidRDefault="00577C88" w:rsidP="00B653B8"/>
                      </w:txbxContent>
                    </v:textbox>
                  </v:rect>
                  <v:line id="Прямая соединительная линия 679" o:spid="_x0000_s1138" style="position:absolute;visibility:visible;mso-wrap-style:square" from="10597,6817" to="12616,6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9ps8IAAADcAAAADwAAAGRycy9kb3ducmV2LnhtbESPwWrDMBBE74X8g9hAbo2cQlPHiWJM&#10;oeCr3X7AxtpYJtbKsRTH+fuoUOhxmJk3zCGfbS8mGn3nWMFmnYAgbpzuuFXw8/31moLwAVlj75gU&#10;PMhDfly8HDDT7s4VTXVoRYSwz1CBCWHIpPSNIYt+7Qbi6J3daDFEObZSj3iPcNvLtyTZSosdxwWD&#10;A30aai71zSpIZf1A6UNlrpeu6Ju0eC9PhVKr5VzsQQSaw3/4r11qBduPHfyeiUdAH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9ps8IAAADcAAAADwAAAAAAAAAAAAAA&#10;AAChAgAAZHJzL2Rvd25yZXYueG1sUEsFBgAAAAAEAAQA+QAAAJADAAAAAA==&#10;" strokecolor="windowText" strokeweight="1pt"/>
                  <v:line id="Прямая соединительная линия 680" o:spid="_x0000_s1139" style="position:absolute;visibility:visible;mso-wrap-style:square" from="12604,6817" to="12604,10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CwCboAAADcAAAADwAAAGRycy9kb3ducmV2LnhtbERPSwrCMBDdC94hjODOpgpKqUYpguDW&#10;6gHGZmyKzaQ2UevtzUJw+Xj/zW6wrXhR7xvHCuZJCoK4crrhWsHlfJhlIHxA1tg6JgUf8rDbjkcb&#10;zLV784leZahFDGGfowITQpdL6StDFn3iOuLI3VxvMUTY11L3+I7htpWLNF1Jiw3HBoMd7Q1V9/Jp&#10;FWSy/KD04WQe96Zoq6xYHq+FUtPJUKxBBBrCX/xzH7WCVRbnxzPxCMjtFw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D4QsAm6AAAA3AAAAA8AAAAAAAAAAAAAAAAAoQIAAGRy&#10;cy9kb3ducmV2LnhtbFBLBQYAAAAABAAEAPkAAACIAwAAAAA=&#10;" strokecolor="windowText" strokeweight="1pt"/>
                  <v:line id="Прямая соединительная линия 681" o:spid="_x0000_s1140" style="position:absolute;flip:y;visibility:visible;mso-wrap-style:square" from="8629,3518" to="15823,10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BgX8YAAADcAAAADwAAAGRycy9kb3ducmV2LnhtbESPQWvCQBSE7wX/w/IKvZS6SUFJU1cR&#10;QSzUS6NQentkX5PQ7Nu4u5rk37tCweMwM98wi9VgWnEh5xvLCtJpAoK4tLrhSsHxsH3JQPiArLG1&#10;TApG8rBaTh4WmGvb8xddilCJCGGfo4I6hC6X0pc1GfRT2xFH79c6gyFKV0ntsI9w08rXJJlLgw3H&#10;hRo72tRU/hVno8Cm329yPM12n8/jT+E2p/W+TXqlnh6H9TuIQEO4h//bH1rBPEvhdiYeAbm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gYF/GAAAA3AAAAA8AAAAAAAAA&#10;AAAAAAAAoQIAAGRycy9kb3ducmV2LnhtbFBLBQYAAAAABAAEAPkAAACUAwAAAAA=&#10;" strokecolor="windowText" strokeweight="1.5pt"/>
                  <v:line id="Прямая соединительная линия 682" o:spid="_x0000_s1141" style="position:absolute;visibility:visible;mso-wrap-style:square" from="6605,10732" to="8629,14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1GsYAAADcAAAADwAAAGRycy9kb3ducmV2LnhtbESPQWvCQBSE70L/w/IKvUjdVEII0VUk&#10;NNCjTUV6fGSfSTT7Ns1uTeyv7xYKHoeZ+YZZbyfTiSsNrrWs4GURgSCurG65VnD4KJ5TEM4ja+ws&#10;k4IbOdhuHmZrzLQd+Z2upa9FgLDLUEHjfZ9J6aqGDLqF7YmDd7KDQR/kUEs94BjgppPLKEqkwZbD&#10;QoM95Q1Vl/LbKKjz8/zrszz/xD55TW0R74/H006pp8dptwLhafL38H/7TStI0iX8nQlH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0tRrGAAAA3AAAAA8AAAAAAAAA&#10;AAAAAAAAoQIAAGRycy9kb3ducmV2LnhtbFBLBQYAAAAABAAEAPkAAACUAwAAAAA=&#10;" strokecolor="windowText"/>
                  <v:line id="Прямая соединительная линия 683" o:spid="_x0000_s1142" style="position:absolute;flip:x;visibility:visible;mso-wrap-style:square" from="6560,10732" to="8629,14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QGOcYAAADcAAAADwAAAGRycy9kb3ducmV2LnhtbESPT2vCQBTE74LfYXlCb7rRgkjqKvUf&#10;eGqr9ZLbM/vMpsm+DdlV0376bqHgcZiZ3zDzZWdrcaPWl44VjEcJCOLc6ZILBafP3XAGwgdkjbVj&#10;UvBNHpaLfm+OqXZ3PtDtGAoRIexTVGBCaFIpfW7Ioh+5hjh6F9daDFG2hdQt3iPc1nKSJFNpseS4&#10;YLChtaG8Ol6tgs3PR/WWZdmkqt/NabxdNV+bc6bU06B7fQERqAuP8H97rxVMZ8/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0BjnGAAAA3AAAAA8AAAAAAAAA&#10;AAAAAAAAoQIAAGRycy9kb3ducmV2LnhtbFBLBQYAAAAABAAEAPkAAACUAwAAAAA=&#10;" strokecolor="windowText"/>
                  <v:line id="Прямая соединительная линия 684" o:spid="_x0000_s1143" style="position:absolute;flip:y;visibility:visible;mso-wrap-style:square" from="7654,5166" to="14849,12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pLO8MAAADcAAAADwAAAGRycy9kb3ducmV2LnhtbESPQWvCQBSE7wX/w/IEb3VXCSGkriKC&#10;6DFNC9LbI/tMgtm3Ibua2F/fLRR6HGbmG2azm2wnHjT41rGG1VKBIK6cabnW8PlxfM1A+IBssHNM&#10;Gp7kYbedvWwwN27kd3qUoRYRwj5HDU0IfS6lrxqy6JeuJ47e1Q0WQ5RDLc2AY4TbTq6VSqXFluNC&#10;gz0dGqpu5d1quHx/qVOBnLjiJtXlMCZ8Hc9aL+bT/g1EoCn8h//aZ6MhzRL4PROP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6SzvDAAAA3AAAAA8AAAAAAAAAAAAA&#10;AAAAoQIAAGRycy9kb3ducmV2LnhtbFBLBQYAAAAABAAEAPkAAACRAwAAAAA=&#10;" strokecolor="windowText">
                    <v:stroke dashstyle="longDashDot"/>
                  </v:line>
                  <v:line id="Прямая соединительная линия 685" o:spid="_x0000_s1144" style="position:absolute;visibility:visible;mso-wrap-style:square" from="13799,3524" to="15818,6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bJFcUAAADcAAAADwAAAGRycy9kb3ducmV2LnhtbESPQWsCMRSE74X+h/AK3mq2giKrUbQi&#10;Fm0pVS/eHslzs+3mZdmkuvrrjVDocZiZb5jxtHWVOFETSs8KXroZCGLtTcmFgv1u+TwEESKywcoz&#10;KbhQgOnk8WGMufFn/qLTNhYiQTjkqMDGWOdSBm3JYej6mjh5R984jEk2hTQNnhPcVbKXZQPpsOS0&#10;YLGmV0v6Z/vrFMwX34ePzWpuo9Z74z/9rnxfX5XqPLWzEYhIbfwP/7XfjILBsA/3M+kIyM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bJFcUAAADcAAAADwAAAAAAAAAA&#10;AAAAAAChAgAAZHJzL2Rvd25yZXYueG1sUEsFBgAAAAAEAAQA+QAAAJMDAAAAAA==&#10;" strokecolor="windowText">
                    <v:stroke dashstyle="dash"/>
                  </v:line>
                  <v:line id="Прямая соединительная линия 686" o:spid="_x0000_s1145" style="position:absolute;flip:x;visibility:visible;mso-wrap-style:square" from="13755,3524" to="15818,6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bEH8QAAADcAAAADwAAAGRycy9kb3ducmV2LnhtbESPQWvCQBSE74X+h+UVeil1o2AaoqtU&#10;qeDVKIXeHtlnNjT7NmRXE/31riB4HGbmG2a+HGwjztT52rGC8SgBQVw6XXOl4LDffGYgfEDW2Dgm&#10;BRfysFy8vswx167nHZ2LUIkIYZ+jAhNCm0vpS0MW/ci1xNE7us5iiLKrpO6wj3DbyEmSpNJizXHB&#10;YEtrQ+V/cbIKVh9m8tOfitV6muqvX3cd/01xo9T72/A9AxFoCM/wo73VCtIshfuZeAT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tsQfxAAAANwAAAAPAAAAAAAAAAAA&#10;AAAAAKECAABkcnMvZG93bnJldi54bWxQSwUGAAAAAAQABAD5AAAAkgMAAAAA&#10;" strokecolor="windowText">
                    <v:stroke dashstyle="dash"/>
                  </v:line>
                  <v:line id="Прямая соединительная линия 687" o:spid="_x0000_s1146" style="position:absolute;flip:y;visibility:visible;mso-wrap-style:square" from="6577,7874" to="6640,10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8AOsYAAADcAAAADwAAAGRycy9kb3ducmV2LnhtbESPwW7CMBBE75X6D9ZW4lYcOAAKGEQL&#10;SD2VFrjktsRLHBKvo9hA4OvrSpV6HM3MG81s0dlaXKn1pWMFg34Cgjh3uuRCwWG/eZ2A8AFZY+2Y&#10;FNzJw2L+/DTDVLsbf9N1FwoRIexTVGBCaFIpfW7Iou+7hjh6J9daDFG2hdQt3iLc1nKYJCNpseS4&#10;YLChd0N5tbtYBavHV/WZZdmwqrfmMFi/NefVMVOq99ItpyACdeE//Nf+0ApGkzH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PADrGAAAA3AAAAA8AAAAAAAAA&#10;AAAAAAAAoQIAAGRycy9kb3ducmV2LnhtbFBLBQYAAAAABAAEAPkAAACUAwAAAAA=&#10;" strokecolor="windowText"/>
                  <v:line id="Прямая соединительная линия 688" o:spid="_x0000_s1147" style="position:absolute;flip:y;visibility:visible;mso-wrap-style:square" from="13830,657" to="13888,3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CUSMIAAADcAAAADwAAAGRycy9kb3ducmV2LnhtbERPu27CMBTdK/EP1kViKw4MCKUYVF4S&#10;U8tryXYb38Yh8XUUG0j79XhAYjw679mis7W4UetLxwpGwwQEce50yYWC82n7PgXhA7LG2jEp+CMP&#10;i3nvbYapdnc+0O0YChFD2KeowITQpFL63JBFP3QNceR+XWsxRNgWUrd4j+G2luMkmUiLJccGgw2t&#10;DOXV8WoVrP/31VeWZeOq/jbn0WbZXNY/mVKDfvf5ASJQF17ip3unFUymcW08E4+A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CUSMIAAADcAAAADwAAAAAAAAAAAAAA&#10;AAChAgAAZHJzL2Rvd25yZXYueG1sUEsFBgAAAAAEAAQA+QAAAJADAAAAAA==&#10;" strokecolor="windowText"/>
                  <v:line id="Прямая соединительная линия 689" o:spid="_x0000_s1148" style="position:absolute;flip:y;visibility:visible;mso-wrap-style:square" from="6503,13676" to="6560,1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wx08YAAADcAAAADwAAAGRycy9kb3ducmV2LnhtbESPwW7CMBBE75X6D9ZW4lYcOCAaMIgW&#10;kHoqLXDJbYmXOCReR7GBwNfjSpV6HM3MG8103tlaXKj1pWMFg34Cgjh3uuRCwX63fh2D8AFZY+2Y&#10;FNzIw3z2/DTFVLsr/9BlGwoRIexTVGBCaFIpfW7Iou+7hjh6R9daDFG2hdQtXiPc1nKYJCNpseS4&#10;YLChD0N5tT1bBcv7d/WVZdmwqjdmP1i9N6flIVOq99ItJiACdeE//Nf+1ApG4zf4PROPgJ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cMdPGAAAA3AAAAA8AAAAAAAAA&#10;AAAAAAAAoQIAAGRycy9kb3ducmV2LnhtbFBLBQYAAAAABAAEAPkAAACUAwAAAAA=&#10;" strokecolor="windowText"/>
                  <v:line id="Прямая соединительная линия 690" o:spid="_x0000_s1149" style="position:absolute;flip:y;visibility:visible;mso-wrap-style:square" from="8587,13676" to="8645,1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8Ok8MAAADcAAAADwAAAGRycy9kb3ducmV2LnhtbERPPW/CMBDdkfofrKvEBg4MCFKcqC0g&#10;MdGWsmS7xtc4TXyOYgOhv74ekDo+ve91PthWXKj3tWMFs2kCgrh0uuZKwelzN1mC8AFZY+uYFNzI&#10;Q549jNaYanflD7ocQyViCPsUFZgQulRKXxqy6KeuI47ct+sthgj7SuoerzHctnKeJAtpsebYYLCj&#10;V0NlczxbBZvf9+ZQFMW8ad/MabZ96X42X4VS48fh+QlEoCH8i+/uvVawWMX58Uw8Aj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DpPDAAAA3AAAAA8AAAAAAAAAAAAA&#10;AAAAoQIAAGRycy9kb3ducmV2LnhtbFBLBQYAAAAABAAEAPkAAACRAwAAAAA=&#10;" strokecolor="windowText"/>
                  <v:line id="Прямая соединительная линия 691" o:spid="_x0000_s1150" style="position:absolute;rotation:-90;flip:y;visibility:visible;mso-wrap-style:square" from="6066,9671" to="6066,11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6XJMgAAADcAAAADwAAAGRycy9kb3ducmV2LnhtbESPW2vCQBSE3wv+h+UIfRHdRFov0VWK&#10;UGixKF5AfDtkj0ls9myaXTX9992C4OMwM98w03ljSnGl2hWWFcS9CARxanXBmYL97r07AuE8ssbS&#10;Min4JQfzWetpiom2N97QdeszESDsElSQe18lUro0J4OuZyvi4J1sbdAHWWdS13gLcFPKfhQNpMGC&#10;w0KOFS1ySr+3F6PgcFp/rY7nn5hfOy/VpRgOO5vPpVLP7eZtAsJT4x/he/tDKxiMY/g/E46AnP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66XJMgAAADcAAAADwAAAAAA&#10;AAAAAAAAAAChAgAAZHJzL2Rvd25yZXYueG1sUEsFBgAAAAAEAAQA+QAAAJYDAAAAAA==&#10;" strokecolor="windowText"/>
                  <v:line id="Прямая соединительная линия 692" o:spid="_x0000_s1151" style="position:absolute;rotation:-90;flip:y;visibility:visible;mso-wrap-style:square" from="5972,13025" to="5972,15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wJU8gAAADcAAAADwAAAGRycy9kb3ducmV2LnhtbESP3WrCQBSE7wu+w3IEb0Q3Sqs2dRUR&#10;BIti8QdK7w7ZY5I2ezZmV41v7wpCL4eZ+YYZT2tTiAtVLresoNeNQBAnVuecKjjsF50RCOeRNRaW&#10;ScGNHEwnjZcxxtpeeUuXnU9FgLCLUUHmfRlL6ZKMDLquLYmDd7SVQR9klUpd4TXATSH7UTSQBnMO&#10;CxmWNM8o+dudjYLv49d68/N76vFb+7U858Nhe/u5UqrVrGcfIDzV/j/8bC+1gsF7Hx5nwhGQk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3wJU8gAAADcAAAADwAAAAAA&#10;AAAAAAAAAAChAgAAZHJzL2Rvd25yZXYueG1sUEsFBgAAAAAEAAQA+QAAAJYDAAAAAA==&#10;" strokecolor="windowText"/>
                  <v:line id="Прямая соединительная линия 693" o:spid="_x0000_s1152" style="position:absolute;flip:y;visibility:visible;mso-wrap-style:square" from="5145,10732" to="5202,14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oyd8YAAADcAAAADwAAAGRycy9kb3ducmV2LnhtbESPQWvCQBSE7wX/w/IEb3VTA6FGVylC&#10;oVIoGEXx9sw+k2D2bcxuY+qv7xYKHoeZ+YaZL3tTi45aV1lW8DKOQBDnVldcKNht359fQTiPrLG2&#10;TAp+yMFyMXiaY6rtjTfUZb4QAcIuRQWl900qpctLMujGtiEO3tm2Bn2QbSF1i7cAN7WcRFEiDVYc&#10;FkpsaFVSfsm+jYJPOnaTfbY+HVfxIc6K3fUruV+VGg37txkIT71/hP/bH1pBMo3h70w4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aMnfGAAAA3AAAAA8AAAAAAAAA&#10;AAAAAAAAoQIAAGRycy9kb3ducmV2LnhtbFBLBQYAAAAABAAEAPkAAACUAwAAAAA=&#10;" strokecolor="windowText">
                    <v:stroke startarrow="classic" startarrowwidth="narrow" startarrowlength="long" endarrow="classic" endarrowwidth="narrow" endarrowlength="long"/>
                  </v:line>
                  <v:line id="Прямая соединительная линия 694" o:spid="_x0000_s1153" style="position:absolute;visibility:visible;mso-wrap-style:square" from="6370,16124" to="8629,16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SrPcIAAADcAAAADwAAAGRycy9kb3ducmV2LnhtbESPQYvCMBSE74L/ITzBi2iiK0WrUWRB&#10;cG9aBa+P5tlWm5fSZLX77zfCwh6HmfmGWW87W4sntb5yrGE6USCIc2cqLjRczvvxAoQPyAZrx6Th&#10;hzxsN/3eGlPjXnyiZxYKESHsU9RQhtCkUvq8JIt+4hri6N1cazFE2RbStPiKcFvLmVKJtFhxXCix&#10;oc+S8kf2bTWcsqBGd3NU6iOZ77C6Nue7+tJ6OOh2KxCBuvAf/msfjIZkOYf3mXgE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8SrPcIAAADcAAAADwAAAAAAAAAAAAAA&#10;AAChAgAAZHJzL2Rvd25yZXYueG1sUEsFBgAAAAAEAAQA+QAAAJADAAAAAA==&#10;" strokecolor="windowText">
                    <v:stroke startarrow="classic" startarrowwidth="narrow" startarrowlength="long" endarrow="classic" endarrowwidth="narrow" endarrowlength="long"/>
                  </v:line>
                  <v:line id="Прямая соединительная линия 695" o:spid="_x0000_s1154" style="position:absolute;flip:y;visibility:visible;mso-wrap-style:square" from="6758,1482" to="13953,8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PmMcAAADcAAAADwAAAGRycy9kb3ducmV2LnhtbESPQWvCQBSE74X+h+UVvOmmiqFGVylC&#10;oSIIjVLx9sy+JqHZtzG7xuiv7wpCj8PMfMPMFp2pREuNKy0reB1EIIgzq0vOFey2H/03EM4ja6ws&#10;k4IrOVjMn59mmGh74S9qU5+LAGGXoILC+zqR0mUFGXQDWxMH78c2Bn2QTS51g5cAN5UcRlEsDZYc&#10;FgqsaVlQ9puejYI1Hdrhd7o6Hpaj/SjNd6dNfDsp1Xvp3qcgPHX+P/xof2oF8WQM9zPhCM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w+YxwAAANwAAAAPAAAAAAAA&#10;AAAAAAAAAKECAABkcnMvZG93bnJldi54bWxQSwUGAAAAAAQABAD5AAAAlQMAAAAA&#10;" strokecolor="windowText">
                    <v:stroke startarrow="classic" startarrowwidth="narrow" startarrowlength="long" endarrow="classic" endarrowwidth="narrow" endarrowlength="long"/>
                  </v:line>
                  <v:shape id="Поле 696" o:spid="_x0000_s1155" type="#_x0000_t202" style="position:absolute;left:7746;top:3516;width:2318;height:32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C3msYA&#10;AADcAAAADwAAAGRycy9kb3ducmV2LnhtbESPQWsCMRSE7wX/Q3iFXqRm7WHRrVGq0CJilWopHh+b&#10;183i5mVJoq7/vhGEHoeZ+YaZzDrbiDP5UDtWMBxkIIhLp2uuFHzv359HIEJE1tg4JgVXCjCb9h4m&#10;WGh34S8672IlEoRDgQpMjG0hZSgNWQwD1xIn79d5izFJX0nt8ZLgtpEvWZZLizWnBYMtLQyVx93J&#10;KjiaVX+bfXzOf/Ll1W/2J3fw64NST4/d2yuISF38D9/bS60gH+dwO5OO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C3msYAAADcAAAADwAAAAAAAAAAAAAAAACYAgAAZHJz&#10;L2Rvd25yZXYueG1sUEsFBgAAAAAEAAQA9QAAAIsDAAAAAA==&#10;" filled="f" stroked="f" strokeweight=".5pt">
                    <v:textbox>
                      <w:txbxContent>
                        <w:p w:rsidR="00577C88" w:rsidRPr="004F1114" w:rsidRDefault="00577C88" w:rsidP="00B653B8">
                          <w:pPr>
                            <w:ind w:firstLine="0"/>
                            <w:rPr>
                              <w:i/>
                              <w:lang w:val="en-US"/>
                            </w:rPr>
                          </w:pPr>
                          <w:proofErr w:type="gramStart"/>
                          <w:r w:rsidRPr="004F1114">
                            <w:rPr>
                              <w:i/>
                              <w:lang w:val="en-US"/>
                            </w:rPr>
                            <w:t>l</w:t>
                          </w:r>
                          <w:proofErr w:type="gramEnd"/>
                        </w:p>
                      </w:txbxContent>
                    </v:textbox>
                  </v:shape>
                  <v:shape id="Поле 127" o:spid="_x0000_s1156" type="#_x0000_t202" style="position:absolute;left:1855;top:11563;width:3836;height:17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uvZcQA&#10;AADcAAAADwAAAGRycy9kb3ducmV2LnhtbESPQWvCQBSE74L/YXlCb3UTaVONrkEshRa8aEU8PrLP&#10;JJh9u2RXk/77bqHgcZiZb5hVMZhW3KnzjWUF6TQBQVxa3XCl4Pj98TwH4QOyxtYyKfghD8V6PFph&#10;rm3Pe7ofQiUihH2OCuoQXC6lL2sy6KfWEUfvYjuDIcqukrrDPsJNK2dJkkmDDceFGh1tayqvh5tR&#10;sH1ve9pVaXY6n618cTv3GsyXUk+TYbMEEWgIj/B/+1MryBZv8Hc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br2XEAAAA3AAAAA8AAAAAAAAAAAAAAAAAmAIAAGRycy9k&#10;b3ducmV2LnhtbFBLBQYAAAAABAAEAPUAAACJAwAAAAA=&#10;" filled="f" stroked="f" strokeweight=".5pt">
                    <v:textbox style="layout-flow:vertical;mso-layout-flow-alt:bottom-to-top">
                      <w:txbxContent>
                        <w:p w:rsidR="00577C88" w:rsidRPr="004F1114" w:rsidRDefault="00577C88" w:rsidP="00B653B8">
                          <w:pPr>
                            <w:pStyle w:val="ab"/>
                            <w:spacing w:before="0" w:beforeAutospacing="0" w:after="0" w:afterAutospacing="0"/>
                            <w:jc w:val="both"/>
                            <w:rPr>
                              <w:i/>
                              <w:lang w:val="en-US"/>
                            </w:rPr>
                          </w:pPr>
                          <w:proofErr w:type="gramStart"/>
                          <w:r w:rsidRPr="004F1114">
                            <w:rPr>
                              <w:i/>
                              <w:lang w:val="en-US"/>
                            </w:rPr>
                            <w:t>h</w:t>
                          </w:r>
                          <w:proofErr w:type="gramEnd"/>
                        </w:p>
                      </w:txbxContent>
                    </v:textbox>
                  </v:shape>
                  <v:shape id="Поле 127" o:spid="_x0000_s1157" type="#_x0000_t202" style="position:absolute;left:6100;top:13760;width:2661;height:32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OGc8MA&#10;AADcAAAADwAAAGRycy9kb3ducmV2LnhtbERPTWsCMRC9F/ofwhS8lJq1h6VdjaKCRcQq1SIeh824&#10;WdxMliTq+u/NodDj432PJp1txJV8qB0rGPQzEMSl0zVXCn73i7cPECEia2wck4I7BZiMn59GWGh3&#10;4x+67mIlUgiHAhWYGNtCylAashj6riVO3Ml5izFBX0nt8ZbCbSPfsyyXFmtODQZbmhsqz7uLVXA2&#10;q9dt9vU9O+TLu9/sL+7o10elei/ddAgiUhf/xX/upVaQf6a16Uw6An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OGc8MAAADcAAAADwAAAAAAAAAAAAAAAACYAgAAZHJzL2Rv&#10;d25yZXYueG1sUEsFBgAAAAAEAAQA9QAAAIgDAAAAAA==&#10;" filled="f" stroked="f" strokeweight=".5pt">
                    <v:textbox>
                      <w:txbxContent>
                        <w:p w:rsidR="00577C88" w:rsidRDefault="00577C88" w:rsidP="00B653B8">
                          <w:pPr>
                            <w:pStyle w:val="ab"/>
                            <w:spacing w:before="0" w:beforeAutospacing="0" w:after="0" w:afterAutospacing="0"/>
                            <w:jc w:val="both"/>
                          </w:pPr>
                          <w:proofErr w:type="gramStart"/>
                          <w:r>
                            <w:rPr>
                              <w:rFonts w:eastAsia="Times New Roman"/>
                              <w:i/>
                              <w:iCs/>
                              <w:lang w:val="en-US"/>
                            </w:rPr>
                            <w:t>b</w:t>
                          </w:r>
                          <w:proofErr w:type="gramEnd"/>
                        </w:p>
                      </w:txbxContent>
                    </v:textbox>
                  </v:shape>
                  <v:oval id="Овал 699" o:spid="_x0000_s1158" style="position:absolute;left:20502;top:13676;width:3075;height:3788;rotation:-983985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2bPsQA&#10;AADcAAAADwAAAGRycy9kb3ducmV2LnhtbESPQWsCMRSE7wX/Q3iCt5rVw9LdGqUKQkHEVoV6fGye&#10;u0s3LzFJdf33TaHgcZiZb5jZojeduJIPrWUFk3EGgriyuuVawfGwfn4BESKyxs4yKbhTgMV88DTD&#10;Utsbf9J1H2uRIBxKVNDE6EopQ9WQwTC2jjh5Z+sNxiR9LbXHW4KbTk6zLJcGW04LDTpaNVR973+M&#10;gmX+5Tabi891tvtwxWl7qXGKSo2G/dsriEh9fIT/2+9aQV4U8HcmHQE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tmz7EAAAA3AAAAA8AAAAAAAAAAAAAAAAAmAIAAGRycy9k&#10;b3ducmV2LnhtbFBLBQYAAAAABAAEAPUAAACJAwAAAAA=&#10;" fillcolor="window" strokecolor="windowText" strokeweight="1.5pt"/>
                  <v:oval id="Овал 700" o:spid="_x0000_s1159" style="position:absolute;left:33718;top:8988;width:2779;height:3629;rotation:-165019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QzscAA&#10;AADcAAAADwAAAGRycy9kb3ducmV2LnhtbERPS4vCMBC+L/gfwgh7WxMV3KVrFBGKXjz4OHgcmrGt&#10;NpPSjNr99+Yg7PHje8+XvW/Ug7pYB7YwHhlQxEVwNZcWTsf86wdUFGSHTWCy8EcRlovBxxwzF568&#10;p8dBSpVCOGZooRJpM61jUZHHOAotceIuofMoCXaldh0+U7hv9MSYmfZYc2qosKV1RcXtcPcWrut8&#10;NZm2Rzcb30/n3SYXMb2z9nPYr35BCfXyL367t87Ct0nz05l0BPTi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rQzscAAAADcAAAADwAAAAAAAAAAAAAAAACYAgAAZHJzL2Rvd25y&#10;ZXYueG1sUEsFBgAAAAAEAAQA9QAAAIUDAAAAAA==&#10;" fillcolor="window" strokecolor="windowText" strokeweight="1.5pt">
                    <v:textbox>
                      <w:txbxContent>
                        <w:p w:rsidR="00577C88" w:rsidRDefault="00577C88" w:rsidP="00B653B8"/>
                      </w:txbxContent>
                    </v:textbox>
                  </v:oval>
                  <v:shape id="Полилиния 701" o:spid="_x0000_s1160" style="position:absolute;left:21209;top:8888;width:13774;height:4893;visibility:visible;mso-wrap-style:square;v-text-anchor:middle" coordsize="1289050,489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zWA8UA&#10;AADcAAAADwAAAGRycy9kb3ducmV2LnhtbESP0WrCQBRE3wX/YbmCb7qJWi2pq4i2WHwQtP2AS/aa&#10;RLN3Q3Y10a93CwUfh5k5w8yXrSnFjWpXWFYQDyMQxKnVBWcKfn++Bu8gnEfWWFomBXdysFx0O3NM&#10;tG34QLejz0SAsEtQQe59lUjp0pwMuqGtiIN3srVBH2SdSV1jE+CmlKMomkqDBYeFHCta55Rejlej&#10;YG8OPBlv7a4ZvbX3zePzvI+zs1L9Xrv6AOGp9a/wf/tbK5hFMfydCUd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NYDxQAAANwAAAAPAAAAAAAAAAAAAAAAAJgCAABkcnMv&#10;ZG93bnJldi54bWxQSwUGAAAAAAQABAD1AAAAigMAAAAA&#10;" path="m,489227c56091,453773,112183,418319,177800,393977v65617,-24342,148167,-30692,215900,-50800c461433,323069,521758,310369,584200,273327,646642,236285,700617,165377,768350,120927,836083,76477,903817,24619,990600,6627v86783,-17992,298450,6350,298450,6350l1289050,12977e" filled="f" strokecolor="windowText" strokeweight="1.5pt">
                    <v:path arrowok="t" o:connecttype="custom" o:connectlocs="0,489294;189991,394031;420694,343224;624255,273364;821031,120944;1058520,6628;1377433,12979;1377433,12979" o:connectangles="0,0,0,0,0,0,0,0"/>
                  </v:shape>
                  <v:shape id="Полилиния 60" o:spid="_x0000_s1161" style="position:absolute;left:22576;top:12444;width:12890;height:4890;visibility:visible;mso-wrap-style:square;v-text-anchor:middle" coordsize="1289050,48922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T58IA&#10;AADbAAAADwAAAGRycy9kb3ducmV2LnhtbERPTWvCQBC9F/oflil4KXVjLUFSV9FCQU9SzcHeptlp&#10;EpqZDdltjP569yB4fLzv+XLgRvXU+dqJgck4AUVSOFtLaSA/fL7MQPmAYrFxQgbO5GG5eHyYY2bd&#10;Sb6o34dSxRDxGRqoQmgzrX1REaMfu5Ykcr+uYwwRdqW2HZ5iODf6NUlSzVhLbKiwpY+Kir/9PxtY&#10;b3v+fj5P+bIOnP/sDse8Tt+MGT0Nq3dQgYZwF9/cG2sgjevjl/gD9O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gZPnwgAAANsAAAAPAAAAAAAAAAAAAAAAAJgCAABkcnMvZG93&#10;bnJldi54bWxQSwUGAAAAAAQABAD1AAAAhwMAAAAA&#10;" adj="-11796480,,5400" path="m,489227c56091,453773,112183,418319,177800,393977v65617,-24342,148167,-30692,215900,-50800c461433,323069,521758,310369,584200,273327,646642,236285,700617,165377,768350,120927,836083,76477,903817,24619,990600,6627v86783,-17992,298450,6350,298450,6350l1289050,12977e" filled="f" strokecolor="windowText" strokeweight="1.5pt">
                    <v:stroke joinstyle="miter"/>
                    <v:formulas/>
                    <v:path arrowok="t" o:connecttype="custom" o:connectlocs="0,489017;177798,393808;393696,343030;584195,273210;768343,120875;990591,6624;1289038,12971;1289038,12971" o:connectangles="0,0,0,0,0,0,0,0" textboxrect="0,0,1289050,489227"/>
                    <v:textbox>
                      <w:txbxContent>
                        <w:p w:rsidR="00577C88" w:rsidRDefault="00577C88" w:rsidP="00B653B8"/>
                      </w:txbxContent>
                    </v:textbox>
                  </v:shape>
                  <v:oval id="Овал 61" o:spid="_x0000_s1162" style="position:absolute;left:26250;top:11631;width:3073;height:3785;rotation:73489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egyMQA&#10;AADbAAAADwAAAGRycy9kb3ducmV2LnhtbESPzWrDMBCE74W+g9hCbo3sBNLgWg4mpJBLQpv00ONi&#10;bf2rlZHUxHn7qFDocZiZb5h8M5lBXMj51rKCdJ6AIK6sbrlW8Hl+e16D8AFZ42CZFNzIw6Z4fMgx&#10;0/bKH3Q5hVpECPsMFTQhjJmUvmrIoJ/bkTh639YZDFG6WmqH1wg3g1wkyUoabDkuNDjStqGqP/0Y&#10;BS/bstTH21fo3tPl7tCuz713nVKzp6l8BRFoCv/hv/ZeK1il8Psl/g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noMjEAAAA2wAAAA8AAAAAAAAAAAAAAAAAmAIAAGRycy9k&#10;b3ducmV2LnhtbFBLBQYAAAAABAAEAPUAAACJAwAAAAA=&#10;" fillcolor="windowText" strokecolor="windowText">
                    <v:fill r:id="rId15" o:title="" color2="window" type="pattern"/>
                    <v:textbox>
                      <w:txbxContent>
                        <w:p w:rsidR="00577C88" w:rsidRDefault="00577C88" w:rsidP="00B653B8"/>
                      </w:txbxContent>
                    </v:textbox>
                  </v:oval>
                  <v:shape id="Полилиния 62" o:spid="_x0000_s1163" style="position:absolute;left:22093;top:10732;width:12890;height:4891;visibility:visible;mso-wrap-style:square;v-text-anchor:middle" coordsize="1289050,48922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y+O8QA&#10;AADbAAAADwAAAGRycy9kb3ducmV2LnhtbESPzWrDMBCE74W8g9hALyWR44MpTpSQnxp86CF/D7BY&#10;G9vEWhlLtd08fVQI9DjMzDfMajOaRvTUudqygsU8AkFcWF1zqeB6yWafIJxH1thYJgW/5GCznryt&#10;MNV24BP1Z1+KAGGXooLK+zaV0hUVGXRz2xIH72Y7gz7IrpS6wyHATSPjKEqkwZrDQoUt7Ssq7ucf&#10;o6DIPsjkY3+8Pcphe6jd6Yu/d0q9T8ftEoSn0f+HX+1cK0hi+PsSf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cvjvEAAAA2wAAAA8AAAAAAAAAAAAAAAAAmAIAAGRycy9k&#10;b3ducmV2LnhtbFBLBQYAAAAABAAEAPUAAACJAwAAAAA=&#10;" adj="-11796480,,5400" path="m,489227c56091,453773,112183,418319,177800,393977v65617,-24342,148167,-30692,215900,-50800c461433,323069,521758,310369,584200,273327,646642,236285,700617,165377,768350,120927,836083,76477,903817,24619,990600,6627v86783,-17992,298450,6350,298450,6350l1289050,12977e" filled="f" strokecolor="windowText">
                    <v:stroke dashstyle="longDashDot" joinstyle="miter"/>
                    <v:formulas/>
                    <v:path arrowok="t" o:connecttype="custom" o:connectlocs="0,489017;177798,393808;393696,343030;584195,273210;768343,120875;990591,6624;1289038,12971;1289038,12971" o:connectangles="0,0,0,0,0,0,0,0" textboxrect="0,0,1289050,489227"/>
                    <v:textbox>
                      <w:txbxContent>
                        <w:p w:rsidR="00577C88" w:rsidRPr="00EF6E62" w:rsidRDefault="00577C88" w:rsidP="00B653B8">
                          <w:pPr>
                            <w:pStyle w:val="ab"/>
                            <w:spacing w:before="0" w:beforeAutospacing="0" w:after="0" w:afterAutospacing="0"/>
                            <w:ind w:firstLine="706"/>
                            <w:jc w:val="both"/>
                            <w:rPr>
                              <w:lang w:val="en-US"/>
                            </w:rPr>
                          </w:pPr>
                        </w:p>
                      </w:txbxContent>
                    </v:textbox>
                  </v:shape>
                  <v:shape id="Блок-схема: узел 63" o:spid="_x0000_s1164" type="#_x0000_t120" style="position:absolute;left:22022;top:15559;width:108;height:1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Xua8QA&#10;AADbAAAADwAAAGRycy9kb3ducmV2LnhtbESPQWvCQBSE7wX/w/KE3urGCiLRVUQRRFAwinh8Zp9J&#10;NPs2zW5N2l/fFQoeh5n5hpnMWlOKB9WusKyg34tAEKdWF5wpOB5WHyMQziNrLC2Tgh9yMJt23iYY&#10;a9vwnh6Jz0SAsItRQe59FUvp0pwMup6tiIN3tbVBH2SdSV1jE+CmlJ9RNJQGCw4LOVa0yCm9J99G&#10;wXl7Xh5p3mxGcvV12m2qm08uv0q9d9v5GISn1r/C/+21VjAcwPNL+AF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F7mvEAAAA2wAAAA8AAAAAAAAAAAAAAAAAmAIAAGRycy9k&#10;b3ducmV2LnhtbFBLBQYAAAAABAAEAPUAAACJAwAAAAA=&#10;" fillcolor="windowText" strokecolor="windowText" strokeweight="2pt"/>
                  <v:shape id="Блок-схема: узел 480" o:spid="_x0000_s1165" type="#_x0000_t120" style="position:absolute;left:34875;top:10751;width:108;height:1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gozsMA&#10;AADcAAAADwAAAGRycy9kb3ducmV2LnhtbERPTWvCQBC9C/6HZYTedKNICamriCKI0ELTUDxOs2MS&#10;zc7G7Nak/fXuQfD4eN+LVW9qcaPWVZYVTCcRCOLc6ooLBdnXbhyDcB5ZY22ZFPyRg9VyOFhgom3H&#10;n3RLfSFCCLsEFZTeN4mULi/JoJvYhjhwJ9sa9AG2hdQtdiHc1HIWRa/SYMWhocSGNiXll/TXKDi+&#10;H7cZrbtDLHfX749Dc/bpz79SL6N+/QbCU++f4od7rxXM4zA/nAlHQ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gozsMAAADcAAAADwAAAAAAAAAAAAAAAACYAgAAZHJzL2Rv&#10;d25yZXYueG1sUEsFBgAAAAAEAAQA9QAAAIgDAAAAAA==&#10;" fillcolor="windowText" strokecolor="windowText" strokeweight="2pt">
                    <v:textbox>
                      <w:txbxContent>
                        <w:p w:rsidR="00577C88" w:rsidRDefault="00577C88" w:rsidP="00B653B8"/>
                      </w:txbxContent>
                    </v:textbox>
                  </v:shape>
                  <v:shape id="Блок-схема: узел 481" o:spid="_x0000_s1166" type="#_x0000_t120" style="position:absolute;left:14851;top:5080;width:108;height:1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SNVcYA&#10;AADcAAAADwAAAGRycy9kb3ducmV2LnhtbESPQWvCQBSE7wX/w/KE3urGUkqIboK0CCK00Cji8Zl9&#10;JrHZtzG7NdFf3y0UPA4z8w0zzwbTiAt1rrasYDqJQBAXVtdcKthulk8xCOeRNTaWScGVHGTp6GGO&#10;ibY9f9El96UIEHYJKqi8bxMpXVGRQTexLXHwjrYz6IPsSqk77APcNPI5il6lwZrDQoUtvVVUfOc/&#10;RsH+Y/++pUW/juXyvPtctyefH25KPY6HxQyEp8Hfw//tlVbwEk/h70w4Aj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SNVcYAAADcAAAADwAAAAAAAAAAAAAAAACYAgAAZHJz&#10;L2Rvd25yZXYueG1sUEsFBgAAAAAEAAQA9QAAAIsDAAAAAA==&#10;" fillcolor="windowText" strokecolor="windowText" strokeweight="2pt">
                    <v:textbox>
                      <w:txbxContent>
                        <w:p w:rsidR="00577C88" w:rsidRDefault="00577C88" w:rsidP="00B653B8"/>
                      </w:txbxContent>
                    </v:textbox>
                  </v:shape>
                  <v:shape id="Блок-схема: узел 482" o:spid="_x0000_s1167" type="#_x0000_t120" style="position:absolute;left:7591;top:12336;width:108;height:1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YTIsUA&#10;AADcAAAADwAAAGRycy9kb3ducmV2LnhtbESPQWvCQBSE74X+h+UVvNVNRUqIriItgggWjFI8PrPP&#10;JDb7NmZXE/31riD0OMzMN8x42plKXKhxpWUFH/0IBHFmdcm5gu1m/h6DcB5ZY2WZFFzJwXTy+jLG&#10;RNuW13RJfS4ChF2CCgrv60RKlxVk0PVtTRy8g20M+iCbXOoG2wA3lRxE0ac0WHJYKLCmr4Kyv/Rs&#10;FOxWu+8tzdplLOen359lffTp/qZU762bjUB46vx/+NleaAXDeACPM+EIyM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hMixQAAANwAAAAPAAAAAAAAAAAAAAAAAJgCAABkcnMv&#10;ZG93bnJldi54bWxQSwUGAAAAAAQABAD1AAAAigMAAAAA&#10;" fillcolor="windowText" strokecolor="windowText" strokeweight="2pt">
                    <v:textbox>
                      <w:txbxContent>
                        <w:p w:rsidR="00577C88" w:rsidRDefault="00577C88" w:rsidP="00B653B8"/>
                      </w:txbxContent>
                    </v:textbox>
                  </v:shape>
                  <v:shape id="Поле 483" o:spid="_x0000_s1168" type="#_x0000_t202" style="position:absolute;left:12045;top:17438;width:2661;height:3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rsPsYA&#10;AADcAAAADwAAAGRycy9kb3ducmV2LnhtbESPQWsCMRSE7wX/Q3iFXkrN2orI1ihaaBFRS7UUj4/N&#10;62Zx87IkUdd/bwTB4zAz3zCjSWtrcSQfKscKet0MBHHhdMWlgt/t58sQRIjIGmvHpOBMASbjzsMI&#10;c+1O/EPHTSxFgnDIUYGJscmlDIUhi6HrGuLk/TtvMSbpS6k9nhLc1vI1ywbSYsVpwWBDH4aK/eZg&#10;FezN4vk7+1rN/gbzs19vD27nlzulnh7b6TuISG28h2/tuVbQH77B9Uw6AnJ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DrsPsYAAADcAAAADwAAAAAAAAAAAAAAAACYAgAAZHJz&#10;L2Rvd25yZXYueG1sUEsFBgAAAAAEAAQA9QAAAIsDAAAAAA==&#10;" filled="f" stroked="f" strokeweight=".5pt">
                    <v:textbox>
                      <w:txbxContent>
                        <w:p w:rsidR="00577C88" w:rsidRPr="004D639A" w:rsidRDefault="00577C88" w:rsidP="00B653B8">
                          <w:pPr>
                            <w:ind w:firstLine="0"/>
                            <w:rPr>
                              <w:i/>
                              <w:lang w:val="en-US"/>
                            </w:rPr>
                          </w:pPr>
                          <w:r w:rsidRPr="004D639A">
                            <w:rPr>
                              <w:i/>
                              <w:lang w:val="en-US"/>
                            </w:rPr>
                            <w:t>1</w:t>
                          </w:r>
                        </w:p>
                      </w:txbxContent>
                    </v:textbox>
                  </v:shape>
                  <v:shape id="Поле 141" o:spid="_x0000_s1169" type="#_x0000_t202" style="position:absolute;left:14376;top:13417;width:2660;height:31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N0SsYA&#10;AADcAAAADwAAAGRycy9kb3ducmV2LnhtbESPQWsCMRSE70L/Q3iFXqRmW0RkNUpbaJFSLV1FPD42&#10;z83i5mVJoq7/3ghCj8PMfMNM551txIl8qB0reBlkIIhLp2uuFGzWn89jECEia2wck4ILBZjPHnpT&#10;zLU78x+diliJBOGQowITY5tLGUpDFsPAtcTJ2ztvMSbpK6k9nhPcNvI1y0bSYs1pwWBLH4bKQ3G0&#10;Cg7mu/+bfS3ft6PFxa/WR7fzPzulnh67twmISF38D9/bC61gOB7C7Uw6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9N0SsYAAADcAAAADwAAAAAAAAAAAAAAAACYAgAAZHJz&#10;L2Rvd25yZXYueG1sUEsFBgAAAAAEAAQA9QAAAIsDAAAAAA==&#10;" filled="f" stroked="f" strokeweight=".5pt">
                    <v:textbox>
                      <w:txbxContent>
                        <w:p w:rsidR="00577C88" w:rsidRDefault="00577C88" w:rsidP="00B653B8">
                          <w:pPr>
                            <w:pStyle w:val="ab"/>
                            <w:spacing w:before="0" w:beforeAutospacing="0" w:after="0" w:afterAutospacing="0"/>
                            <w:jc w:val="both"/>
                          </w:pPr>
                          <w:r>
                            <w:rPr>
                              <w:rFonts w:eastAsia="Times New Roman"/>
                              <w:i/>
                              <w:iCs/>
                              <w:lang w:val="en-US"/>
                            </w:rPr>
                            <w:t>2</w:t>
                          </w:r>
                        </w:p>
                      </w:txbxContent>
                    </v:textbox>
                  </v:shape>
                  <v:shape id="Поле 141" o:spid="_x0000_s1170" type="#_x0000_t202" style="position:absolute;left:19896;top:7859;width:2660;height:3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R0cYA&#10;AADcAAAADwAAAGRycy9kb3ducmV2LnhtbESPQWsCMRSE7wX/Q3iFXkrNWqrI1ihaaBFRS7UUj4/N&#10;62Zx87IkUdd/bwTB4zAz3zCjSWtrcSQfKscKet0MBHHhdMWlgt/t58sQRIjIGmvHpOBMASbjzsMI&#10;c+1O/EPHTSxFgnDIUYGJscmlDIUhi6HrGuLk/TtvMSbpS6k9nhLc1vI1ywbSYsVpwWBDH4aK/eZg&#10;FezN4vk7+1rN/gbzs19vD27nlzulnh7b6TuISG28h2/tuVbwNuzD9Uw6AnJ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R0cYAAADcAAAADwAAAAAAAAAAAAAAAACYAgAAZHJz&#10;L2Rvd25yZXYueG1sUEsFBgAAAAAEAAQA9QAAAIsDAAAAAA==&#10;" filled="f" stroked="f" strokeweight=".5pt">
                    <v:textbox>
                      <w:txbxContent>
                        <w:p w:rsidR="00577C88" w:rsidRDefault="00577C88" w:rsidP="00B653B8">
                          <w:pPr>
                            <w:pStyle w:val="ab"/>
                            <w:spacing w:before="0" w:beforeAutospacing="0" w:after="0" w:afterAutospacing="0"/>
                            <w:jc w:val="both"/>
                          </w:pPr>
                          <w:r>
                            <w:rPr>
                              <w:rFonts w:eastAsia="Times New Roman"/>
                              <w:i/>
                              <w:iCs/>
                              <w:lang w:val="en-US"/>
                            </w:rPr>
                            <w:t>3</w:t>
                          </w:r>
                        </w:p>
                      </w:txbxContent>
                    </v:textbox>
                  </v:shape>
                  <v:line id="Прямая соединительная линия 486" o:spid="_x0000_s1171" style="position:absolute;visibility:visible;mso-wrap-style:square" from="7683,12352" to="13392,17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vd+MYAAADcAAAADwAAAGRycy9kb3ducmV2LnhtbESPT2vCQBTE74V+h+UJXkrdVEIIaVYR&#10;qeDRpiIeH9ln/ph9m2ZXjf303ULB4zAzv2Hy5Wg6caXBNZYVvM0iEMSl1Q1XCvZfm9cUhPPIGjvL&#10;pOBODpaL56ccM21v/EnXwlciQNhlqKD2vs+kdGVNBt3M9sTBO9nBoA9yqKQe8BbgppPzKEqkwYbD&#10;Qo09rWsqz8XFKKjW7cv3sWh/Yp98pHYT7w6H00qp6WRcvYPwNPpH+L+91QriNIG/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L3fjGAAAA3AAAAA8AAAAAAAAA&#10;AAAAAAAAoQIAAGRycy9kb3ducmV2LnhtbFBLBQYAAAAABAAEAPkAAACUAwAAAAA=&#10;" strokecolor="windowText"/>
                  <v:line id="Прямая соединительная линия 487" o:spid="_x0000_s1172" style="position:absolute;flip:y;visibility:visible;mso-wrap-style:square" from="13392,15613" to="22022,17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tu28cAAADcAAAADwAAAGRycy9kb3ducmV2LnhtbESPzW7CMBCE75V4B2uReisOqCooxSD+&#10;KvVEW8olt228xCHxOopdCDw9roTU42hmvtFM552txYlaXzpWMBwkIIhzp0suFOy/354mIHxA1lg7&#10;JgUX8jCf9R6mmGp35i867UIhIoR9igpMCE0qpc8NWfQD1xBH7+BaiyHKtpC6xXOE21qOkuRFWiw5&#10;LhhsaGUor3a/VsH6+lltsywbVfWH2Q83y+a4/smUeux3i1cQgbrwH76337WC58kY/s7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y27bxwAAANwAAAAPAAAAAAAA&#10;AAAAAAAAAKECAABkcnMvZG93bnJldi54bWxQSwUGAAAAAAQABAD5AAAAlQMAAAAA&#10;" strokecolor="windowText"/>
                  <v:line id="Прямая соединительная линия 488" o:spid="_x0000_s1173" style="position:absolute;flip:x y;visibility:visible;mso-wrap-style:square" from="12661,8468" to="15736,13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aRUMIAAADcAAAADwAAAGRycy9kb3ducmV2LnhtbERPTYvCMBC9L/gfwgje1lTRItUoRXbB&#10;i4h20evQjG21mdQmat1fvzkIe3y878WqM7V4UOsqywpGwwgEcW51xYWCn+z7cwbCeWSNtWVS8CIH&#10;q2XvY4GJtk/e0+PgCxFC2CWooPS+SaR0eUkG3dA2xIE729agD7AtpG7xGcJNLcdRFEuDFYeGEhta&#10;l5RfD3ej4LZON/FpN51u79n4K35Fv8dLmik16HfpHISnzv+L3+6NVjCZhbXhTDgCc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GaRUMIAAADcAAAADwAAAAAAAAAAAAAA&#10;AAChAgAAZHJzL2Rvd25yZXYueG1sUEsFBgAAAAAEAAQA+QAAAJADAAAAAA==&#10;" strokecolor="windowText"/>
                  <v:line id="Прямая соединительная линия 489" o:spid="_x0000_s1174" style="position:absolute;flip:x;visibility:visible;mso-wrap-style:square" from="15736,13225" to="26279,13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hfMscAAADcAAAADwAAAGRycy9kb3ducmV2LnhtbESPzW7CMBCE75V4B2uRuBUHhCoIGASl&#10;SD31B7jktsRLHBKvo9hA2qevK1XqcTQz32gWq87W4katLx0rGA0TEMS50yUXCo6H3eMUhA/IGmvH&#10;pOCLPKyWvYcFptrd+ZNu+1CICGGfogITQpNK6XNDFv3QNcTRO7vWYoiyLaRu8R7htpbjJHmSFkuO&#10;CwYbejaUV/urVbD9/qjesiwbV/W7OY5eNs1le8qUGvS79RxEoC78h//ar1rBZDqD3zPxCM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GF8yxwAAANwAAAAPAAAAAAAA&#10;AAAAAAAAAKECAABkcnMvZG93bnJldi54bWxQSwUGAAAAAAQABAD5AAAAlQMAAAAA&#10;" strokecolor="windowText"/>
                  <v:line id="Прямая соединительная линия 490" o:spid="_x0000_s1175" style="position:absolute;visibility:visible;mso-wrap-style:square" from="13392,6817" to="21268,7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d2ysQAAADcAAAADwAAAGRycy9kb3ducmV2LnhtbERPTWvCQBC9C/0PyxR6kWbTEiSNriJS&#10;oUcbS+hxyI5JNDubZrdJ6q/vHgSPj/e92kymFQP1rrGs4CWKQRCXVjdcKfg67p9TEM4ja2wtk4I/&#10;crBZP8xWmGk78icNua9ECGGXoYLa+y6T0pU1GXSR7YgDd7K9QR9gX0nd4xjCTStf43ghDTYcGmrs&#10;aFdTecl/jYJqd57/fOfna+IX76ndJ4eiOG2VenqctksQniZ/F9/cH1pB8hbmhzPhCMj1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N3bKxAAAANwAAAAPAAAAAAAAAAAA&#10;AAAAAKECAABkcnMvZG93bnJldi54bWxQSwUGAAAAAAQABAD5AAAAkgMAAAAA&#10;" strokecolor="windowText"/>
                  <v:line id="Прямая соединительная линия 491" o:spid="_x0000_s1176" style="position:absolute;flip:x y;visibility:visible;mso-wrap-style:square" from="21268,7874" to="29776,11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WuEMYAAADcAAAADwAAAGRycy9kb3ducmV2LnhtbESPQWvCQBSE74L/YXmF3nSj1FCjqwRR&#10;8FKkpuj1kX0msdm3Mbtq7K/vCoUeh5n5hpkvO1OLG7WusqxgNIxAEOdWV1wo+Mo2g3cQziNrrC2T&#10;ggc5WC76vTkm2t75k257X4gAYZeggtL7JpHS5SUZdEPbEAfvZFuDPsi2kLrFe4CbWo6jKJYGKw4L&#10;JTa0Kin/3l+Ngssq3cbH3WTycc3G6/gR/RzOaabU60uXzkB46vx/+K+91QrepiN4ng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FrhDGAAAA3AAAAA8AAAAAAAAA&#10;AAAAAAAAoQIAAGRycy9kb3ducmV2LnhtbFBLBQYAAAAABAAEAPkAAACUAwAAAAA=&#10;" strokecolor="windowText"/>
                  <v:shape id="Поле 273" o:spid="_x0000_s1177" type="#_x0000_t202" style="position:absolute;left:26461;top:20597;width:2686;height:29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feMYA&#10;AADcAAAADwAAAGRycy9kb3ducmV2LnhtbESPQWsCMRSE74L/ITyhl1KzSpF2axQVWkS0pVqKx8fm&#10;dbO4eVmSqOu/N0LB4zAz3zDjaWtrcSIfKscKBv0MBHHhdMWlgp/d+9MLiBCRNdaOScGFAkwn3c4Y&#10;c+3O/E2nbSxFgnDIUYGJscmlDIUhi6HvGuLk/TlvMSbpS6k9nhPc1nKYZSNpseK0YLChhaHisD1a&#10;BQezevzKPjbz39Hy4j93R7f3671SD7129gYiUhvv4f/2Uit4fh3C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feMYAAADcAAAADwAAAAAAAAAAAAAAAACYAgAAZHJz&#10;L2Rvd25yZXYueG1sUEsFBgAAAAAEAAQA9QAAAIsDAAAAAA==&#10;" filled="f" stroked="f" strokeweight=".5pt">
                    <v:textbox>
                      <w:txbxContent>
                        <w:p w:rsidR="00577C88" w:rsidRDefault="00577C88" w:rsidP="00B653B8">
                          <w:pPr>
                            <w:pStyle w:val="ab"/>
                            <w:spacing w:before="0" w:beforeAutospacing="0" w:after="0" w:afterAutospacing="0"/>
                            <w:jc w:val="both"/>
                          </w:pPr>
                          <w:r>
                            <w:rPr>
                              <w:rFonts w:eastAsia="Times New Roman"/>
                              <w:i/>
                              <w:iCs/>
                            </w:rPr>
                            <w:t>б</w:t>
                          </w:r>
                        </w:p>
                        <w:p w:rsidR="00577C88" w:rsidRDefault="00577C88" w:rsidP="00B653B8">
                          <w:pPr>
                            <w:pStyle w:val="ab"/>
                            <w:spacing w:before="0" w:beforeAutospacing="0" w:after="0" w:afterAutospacing="0"/>
                            <w:jc w:val="both"/>
                          </w:pPr>
                          <w:proofErr w:type="gramStart"/>
                          <w:r>
                            <w:rPr>
                              <w:rFonts w:eastAsia="Times New Roman"/>
                              <w:i/>
                              <w:iCs/>
                              <w:lang w:val="en-US"/>
                            </w:rPr>
                            <w:t>a</w:t>
                          </w:r>
                          <w:proofErr w:type="gramEnd"/>
                        </w:p>
                      </w:txbxContent>
                    </v:textbox>
                  </v:shape>
                  <v:shape id="Поле 273" o:spid="_x0000_s1178" type="#_x0000_t202" style="position:absolute;left:6468;top:20595;width:2660;height:29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N648cA&#10;AADcAAAADwAAAGRycy9kb3ducmV2LnhtbESPQWsCMRSE74X+h/AKvUjNtoq0q1GqUBHRlmopHh+b&#10;52Zx87IkUdd/3whCj8PMfMOMJq2txYl8qBwreO5mIIgLpysuFfxsP55eQYSIrLF2TAouFGAyvr8b&#10;Ya7dmb/ptImlSBAOOSowMTa5lKEwZDF0XUOcvL3zFmOSvpTa4znBbS1fsmwgLVacFgw2NDNUHDZH&#10;q+Bglp2vbL6e/g4WF/+5PbqdX+2Uenxo34cgIrXxP3xrL7SC/lsPrmfSEZDj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jeuPHAAAA3AAAAA8AAAAAAAAAAAAAAAAAmAIAAGRy&#10;cy9kb3ducmV2LnhtbFBLBQYAAAAABAAEAPUAAACMAwAAAAA=&#10;" filled="f" stroked="f" strokeweight=".5pt">
                    <v:textbox>
                      <w:txbxContent>
                        <w:p w:rsidR="00577C88" w:rsidRPr="00E5780A" w:rsidRDefault="00577C88" w:rsidP="00B653B8">
                          <w:pPr>
                            <w:pStyle w:val="ab"/>
                            <w:spacing w:before="0" w:beforeAutospacing="0" w:after="0" w:afterAutospacing="0"/>
                            <w:jc w:val="both"/>
                            <w:rPr>
                              <w:lang w:val="en-US"/>
                            </w:rPr>
                          </w:pPr>
                          <w:r>
                            <w:rPr>
                              <w:rFonts w:eastAsia="Times New Roman"/>
                              <w:i/>
                              <w:iCs/>
                            </w:rPr>
                            <w:t>а</w:t>
                          </w:r>
                        </w:p>
                        <w:p w:rsidR="00577C88" w:rsidRDefault="00577C88" w:rsidP="00B653B8">
                          <w:pPr>
                            <w:pStyle w:val="ab"/>
                            <w:spacing w:before="0" w:beforeAutospacing="0" w:after="0" w:afterAutospacing="0"/>
                            <w:jc w:val="both"/>
                          </w:pPr>
                          <w:proofErr w:type="gramStart"/>
                          <w:r>
                            <w:rPr>
                              <w:rFonts w:eastAsia="Times New Roman"/>
                              <w:i/>
                              <w:iCs/>
                              <w:lang w:val="en-US"/>
                            </w:rPr>
                            <w:t>a</w:t>
                          </w:r>
                          <w:proofErr w:type="gramEnd"/>
                        </w:p>
                      </w:txbxContent>
                    </v:textbox>
                  </v:shape>
                </v:group>
                <w10:anchorlock/>
              </v:group>
            </w:pict>
          </mc:Fallback>
        </mc:AlternateContent>
      </w:r>
    </w:p>
    <w:p w:rsidR="00BD2AC9" w:rsidRDefault="00B653B8" w:rsidP="00B653B8">
      <w:pPr>
        <w:widowControl w:val="0"/>
        <w:autoSpaceDE w:val="0"/>
        <w:autoSpaceDN w:val="0"/>
        <w:ind w:firstLine="0"/>
        <w:jc w:val="center"/>
        <w:rPr>
          <w:szCs w:val="28"/>
          <w:lang w:eastAsia="ru-RU"/>
        </w:rPr>
      </w:pPr>
      <w:r>
        <w:rPr>
          <w:szCs w:val="28"/>
          <w:lang w:eastAsia="ru-RU"/>
        </w:rPr>
        <w:t xml:space="preserve">Рис. 1.5. Брус: </w:t>
      </w:r>
      <w:r w:rsidRPr="00B653B8">
        <w:rPr>
          <w:i/>
          <w:szCs w:val="28"/>
          <w:lang w:eastAsia="ru-RU"/>
        </w:rPr>
        <w:t>а</w:t>
      </w:r>
      <w:r>
        <w:rPr>
          <w:szCs w:val="28"/>
          <w:lang w:eastAsia="ru-RU"/>
        </w:rPr>
        <w:t xml:space="preserve"> – прямой, </w:t>
      </w:r>
      <w:proofErr w:type="gramStart"/>
      <w:r w:rsidRPr="00B653B8">
        <w:rPr>
          <w:i/>
          <w:szCs w:val="28"/>
          <w:lang w:eastAsia="ru-RU"/>
        </w:rPr>
        <w:t>б</w:t>
      </w:r>
      <w:proofErr w:type="gramEnd"/>
      <w:r>
        <w:rPr>
          <w:szCs w:val="28"/>
          <w:lang w:eastAsia="ru-RU"/>
        </w:rPr>
        <w:t xml:space="preserve"> – кривой.</w:t>
      </w:r>
    </w:p>
    <w:p w:rsidR="00B653B8" w:rsidRDefault="00B653B8" w:rsidP="00B653B8">
      <w:pPr>
        <w:widowControl w:val="0"/>
        <w:autoSpaceDE w:val="0"/>
        <w:autoSpaceDN w:val="0"/>
        <w:ind w:firstLine="0"/>
        <w:jc w:val="center"/>
        <w:rPr>
          <w:szCs w:val="28"/>
          <w:lang w:eastAsia="ru-RU"/>
        </w:rPr>
      </w:pPr>
      <w:r w:rsidRPr="00B653B8">
        <w:rPr>
          <w:i/>
          <w:szCs w:val="28"/>
          <w:lang w:eastAsia="ru-RU"/>
        </w:rPr>
        <w:t>1</w:t>
      </w:r>
      <w:r>
        <w:rPr>
          <w:szCs w:val="28"/>
          <w:lang w:eastAsia="ru-RU"/>
        </w:rPr>
        <w:t xml:space="preserve"> – центр тяжести, </w:t>
      </w:r>
      <w:r w:rsidRPr="00B653B8">
        <w:rPr>
          <w:i/>
          <w:szCs w:val="28"/>
          <w:lang w:eastAsia="ru-RU"/>
        </w:rPr>
        <w:t>2</w:t>
      </w:r>
      <w:r>
        <w:rPr>
          <w:szCs w:val="28"/>
          <w:lang w:eastAsia="ru-RU"/>
        </w:rPr>
        <w:t xml:space="preserve"> – поперечное сечение, </w:t>
      </w:r>
      <w:r w:rsidRPr="00B653B8">
        <w:rPr>
          <w:i/>
          <w:szCs w:val="28"/>
          <w:lang w:eastAsia="ru-RU"/>
        </w:rPr>
        <w:t>3</w:t>
      </w:r>
      <w:r>
        <w:rPr>
          <w:szCs w:val="28"/>
          <w:lang w:eastAsia="ru-RU"/>
        </w:rPr>
        <w:t xml:space="preserve"> – ось бруса</w:t>
      </w:r>
    </w:p>
    <w:p w:rsidR="003E0DB0" w:rsidRDefault="003E0DB0" w:rsidP="00D16D9A">
      <w:pPr>
        <w:ind w:firstLine="510"/>
        <w:rPr>
          <w:sz w:val="28"/>
        </w:rPr>
      </w:pPr>
    </w:p>
    <w:p w:rsidR="00DB7473" w:rsidRDefault="00DB7473" w:rsidP="00DB7473">
      <w:pPr>
        <w:ind w:firstLine="510"/>
        <w:rPr>
          <w:sz w:val="28"/>
        </w:rPr>
      </w:pPr>
      <w:r>
        <w:rPr>
          <w:sz w:val="28"/>
        </w:rPr>
        <w:t xml:space="preserve">Брус с прямолинейной осью, нагруженный силами вдоль оси, называется </w:t>
      </w:r>
      <w:r w:rsidRPr="009772D7">
        <w:rPr>
          <w:i/>
          <w:sz w:val="28"/>
        </w:rPr>
        <w:t>стержнем</w:t>
      </w:r>
      <w:r w:rsidRPr="00B653B8">
        <w:rPr>
          <w:sz w:val="28"/>
        </w:rPr>
        <w:t xml:space="preserve"> (</w:t>
      </w:r>
      <w:r w:rsidR="00C62082">
        <w:rPr>
          <w:sz w:val="28"/>
        </w:rPr>
        <w:t>р</w:t>
      </w:r>
      <w:r w:rsidRPr="00B653B8">
        <w:rPr>
          <w:sz w:val="28"/>
        </w:rPr>
        <w:t>ис. 1.6, а)</w:t>
      </w:r>
      <w:r>
        <w:rPr>
          <w:sz w:val="28"/>
        </w:rPr>
        <w:t xml:space="preserve">, при </w:t>
      </w:r>
      <w:proofErr w:type="gramStart"/>
      <w:r>
        <w:rPr>
          <w:sz w:val="28"/>
        </w:rPr>
        <w:t>поперечном</w:t>
      </w:r>
      <w:proofErr w:type="gramEnd"/>
      <w:r>
        <w:rPr>
          <w:sz w:val="28"/>
        </w:rPr>
        <w:t xml:space="preserve"> </w:t>
      </w:r>
      <w:proofErr w:type="spellStart"/>
      <w:r>
        <w:rPr>
          <w:sz w:val="28"/>
        </w:rPr>
        <w:t>нагружении</w:t>
      </w:r>
      <w:proofErr w:type="spellEnd"/>
      <w:r>
        <w:rPr>
          <w:sz w:val="28"/>
        </w:rPr>
        <w:t xml:space="preserve"> – </w:t>
      </w:r>
      <w:r w:rsidRPr="009772D7">
        <w:rPr>
          <w:i/>
          <w:sz w:val="28"/>
        </w:rPr>
        <w:t>балкой</w:t>
      </w:r>
      <w:r>
        <w:rPr>
          <w:i/>
          <w:sz w:val="28"/>
        </w:rPr>
        <w:t xml:space="preserve"> </w:t>
      </w:r>
      <w:r w:rsidRPr="00B653B8">
        <w:rPr>
          <w:sz w:val="28"/>
        </w:rPr>
        <w:t>(</w:t>
      </w:r>
      <w:r w:rsidR="00C62082">
        <w:rPr>
          <w:sz w:val="28"/>
        </w:rPr>
        <w:t>р</w:t>
      </w:r>
      <w:r w:rsidRPr="00B653B8">
        <w:rPr>
          <w:sz w:val="28"/>
        </w:rPr>
        <w:t>ис. 1.6, б)</w:t>
      </w:r>
      <w:r>
        <w:rPr>
          <w:sz w:val="28"/>
        </w:rPr>
        <w:t>.</w:t>
      </w:r>
    </w:p>
    <w:p w:rsidR="007511B5" w:rsidRDefault="007511B5" w:rsidP="007511B5">
      <w:pPr>
        <w:ind w:firstLine="510"/>
        <w:rPr>
          <w:sz w:val="28"/>
        </w:rPr>
      </w:pPr>
      <w:r>
        <w:rPr>
          <w:sz w:val="28"/>
        </w:rPr>
        <w:t>На рис. 1.7 и 1.8 приведены примеры реальных объектов и их ра</w:t>
      </w:r>
      <w:r>
        <w:rPr>
          <w:sz w:val="28"/>
        </w:rPr>
        <w:t>с</w:t>
      </w:r>
      <w:r>
        <w:rPr>
          <w:sz w:val="28"/>
        </w:rPr>
        <w:t>четных схем в виде стержней и балок.</w:t>
      </w:r>
    </w:p>
    <w:p w:rsidR="0084453C" w:rsidRPr="00B377B1" w:rsidRDefault="00B653B8" w:rsidP="00B653B8">
      <w:pPr>
        <w:ind w:firstLine="0"/>
        <w:jc w:val="center"/>
        <w:rPr>
          <w:sz w:val="28"/>
        </w:rPr>
      </w:pPr>
      <w:r>
        <w:rPr>
          <w:noProof/>
          <w:lang w:eastAsia="ru-RU"/>
        </w:rPr>
        <w:lastRenderedPageBreak/>
        <mc:AlternateContent>
          <mc:Choice Requires="wpc">
            <w:drawing>
              <wp:inline distT="0" distB="0" distL="0" distR="0" wp14:anchorId="2C452DA8" wp14:editId="74F563B1">
                <wp:extent cx="3186945" cy="2261704"/>
                <wp:effectExtent l="0" t="0" r="0" b="0"/>
                <wp:docPr id="185" name="Полотно 18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96" name="Группа 496"/>
                        <wpg:cNvGrpSpPr/>
                        <wpg:grpSpPr>
                          <a:xfrm>
                            <a:off x="272548" y="103941"/>
                            <a:ext cx="2750111" cy="2061437"/>
                            <a:chOff x="272680" y="50421"/>
                            <a:chExt cx="2753100" cy="2219905"/>
                          </a:xfrm>
                        </wpg:grpSpPr>
                        <wps:wsp>
                          <wps:cNvPr id="186" name="Прямая соединительная линия 186"/>
                          <wps:cNvCnPr/>
                          <wps:spPr>
                            <a:xfrm>
                              <a:off x="272680" y="1750695"/>
                              <a:ext cx="404159" cy="0"/>
                            </a:xfrm>
                            <a:prstGeom prst="line">
                              <a:avLst/>
                            </a:prstGeom>
                            <a:noFill/>
                            <a:ln w="1905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187" name="Прямоугольник 187"/>
                          <wps:cNvSpPr/>
                          <wps:spPr>
                            <a:xfrm>
                              <a:off x="280936" y="1762125"/>
                              <a:ext cx="395904" cy="114300"/>
                            </a:xfrm>
                            <a:prstGeom prst="rect">
                              <a:avLst/>
                            </a:prstGeom>
                            <a:pattFill prst="wdUpDiag">
                              <a:fgClr>
                                <a:sysClr val="windowText" lastClr="000000"/>
                              </a:fgClr>
                              <a:bgClr>
                                <a:sysClr val="window" lastClr="FFFFFF"/>
                              </a:bgClr>
                            </a:pattFill>
                            <a:ln w="25400" cap="flat" cmpd="sng" algn="ctr">
                              <a:no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B653B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8" name="Прямоугольник 188"/>
                          <wps:cNvSpPr/>
                          <wps:spPr>
                            <a:xfrm>
                              <a:off x="448239" y="619125"/>
                              <a:ext cx="45719" cy="113157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Прямая со стрелкой 189"/>
                          <wps:cNvCnPr/>
                          <wps:spPr>
                            <a:xfrm>
                              <a:off x="466355" y="165659"/>
                              <a:ext cx="0" cy="453600"/>
                            </a:xfrm>
                            <a:prstGeom prst="straightConnector1">
                              <a:avLst/>
                            </a:prstGeom>
                            <a:ln w="28575">
                              <a:solidFill>
                                <a:schemeClr val="tx1"/>
                              </a:solidFill>
                              <a:headEnd type="none" w="med" len="lg"/>
                              <a:tailEnd type="stealth" w="med" len="lg"/>
                            </a:ln>
                          </wps:spPr>
                          <wps:style>
                            <a:lnRef idx="1">
                              <a:schemeClr val="accent1"/>
                            </a:lnRef>
                            <a:fillRef idx="0">
                              <a:schemeClr val="accent1"/>
                            </a:fillRef>
                            <a:effectRef idx="0">
                              <a:schemeClr val="accent1"/>
                            </a:effectRef>
                            <a:fontRef idx="minor">
                              <a:schemeClr val="tx1"/>
                            </a:fontRef>
                          </wps:style>
                          <wps:bodyPr/>
                        </wps:wsp>
                        <wps:wsp>
                          <wps:cNvPr id="190" name="Поле 190"/>
                          <wps:cNvSpPr txBox="1"/>
                          <wps:spPr>
                            <a:xfrm>
                              <a:off x="502092" y="50421"/>
                              <a:ext cx="282882" cy="340539"/>
                            </a:xfrm>
                            <a:prstGeom prst="rect">
                              <a:avLst/>
                            </a:prstGeom>
                            <a:no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77C88" w:rsidRPr="00657EA0" w:rsidRDefault="00577C88" w:rsidP="00B653B8">
                                <w:pPr>
                                  <w:ind w:firstLine="0"/>
                                  <w:rPr>
                                    <w:i/>
                                    <w:lang w:val="en-US"/>
                                  </w:rPr>
                                </w:pPr>
                                <w:r w:rsidRPr="00657EA0">
                                  <w:rPr>
                                    <w:i/>
                                    <w:lang w:val="en-US"/>
                                  </w:rP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91" name="Прямая соединительная линия 191"/>
                          <wps:cNvCnPr/>
                          <wps:spPr>
                            <a:xfrm>
                              <a:off x="1312112" y="1518285"/>
                              <a:ext cx="352800" cy="0"/>
                            </a:xfrm>
                            <a:prstGeom prst="line">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192" name="Прямоугольник 192"/>
                          <wps:cNvSpPr/>
                          <wps:spPr>
                            <a:xfrm>
                              <a:off x="1320368" y="1529080"/>
                              <a:ext cx="342000" cy="115200"/>
                            </a:xfrm>
                            <a:prstGeom prst="rect">
                              <a:avLst/>
                            </a:prstGeom>
                            <a:pattFill prst="wdUpDiag">
                              <a:fgClr>
                                <a:sysClr val="windowText" lastClr="000000"/>
                              </a:fgClr>
                              <a:bgClr>
                                <a:sysClr val="window" lastClr="FFFFFF"/>
                              </a:bgClr>
                            </a:pattFill>
                            <a:ln w="25400" cap="flat" cmpd="sng" algn="ctr">
                              <a:no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B653B8">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3" name="Прямая соединительная линия 193"/>
                          <wps:cNvCnPr/>
                          <wps:spPr>
                            <a:xfrm>
                              <a:off x="2672980" y="1518285"/>
                              <a:ext cx="352800" cy="0"/>
                            </a:xfrm>
                            <a:prstGeom prst="line">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194" name="Прямоугольник 194"/>
                          <wps:cNvSpPr/>
                          <wps:spPr>
                            <a:xfrm>
                              <a:off x="2681235" y="1529080"/>
                              <a:ext cx="342000" cy="115200"/>
                            </a:xfrm>
                            <a:prstGeom prst="rect">
                              <a:avLst/>
                            </a:prstGeom>
                            <a:pattFill prst="wdUpDiag">
                              <a:fgClr>
                                <a:sysClr val="windowText" lastClr="000000"/>
                              </a:fgClr>
                              <a:bgClr>
                                <a:sysClr val="window" lastClr="FFFFFF"/>
                              </a:bgClr>
                            </a:pattFill>
                            <a:ln w="25400" cap="flat" cmpd="sng" algn="ctr">
                              <a:no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B653B8">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5" name="Равнобедренный треугольник 195"/>
                          <wps:cNvSpPr/>
                          <wps:spPr>
                            <a:xfrm>
                              <a:off x="1413140" y="1374140"/>
                              <a:ext cx="144000" cy="144000"/>
                            </a:xfrm>
                            <a:prstGeom prst="triangl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Равнобедренный треугольник 196"/>
                          <wps:cNvSpPr/>
                          <wps:spPr>
                            <a:xfrm>
                              <a:off x="2787280" y="1374140"/>
                              <a:ext cx="143510" cy="143510"/>
                            </a:xfrm>
                            <a:prstGeom prst="triangle">
                              <a:avLst/>
                            </a:prstGeom>
                            <a:noFill/>
                            <a:ln w="19050" cap="flat" cmpd="sng" algn="ctr">
                              <a:solidFill>
                                <a:schemeClr val="tx1"/>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B653B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7" name="Прямоугольник 197"/>
                          <wps:cNvSpPr/>
                          <wps:spPr>
                            <a:xfrm rot="5400000">
                              <a:off x="2146385" y="569977"/>
                              <a:ext cx="45719" cy="1523088"/>
                            </a:xfrm>
                            <a:prstGeom prst="rect">
                              <a:avLst/>
                            </a:prstGeom>
                            <a:noFill/>
                            <a:ln w="19050" cap="flat" cmpd="sng" algn="ctr">
                              <a:solidFill>
                                <a:schemeClr val="tx1"/>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B653B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0" name="Прямая со стрелкой 200"/>
                          <wps:cNvCnPr/>
                          <wps:spPr>
                            <a:xfrm>
                              <a:off x="2152914" y="851460"/>
                              <a:ext cx="0" cy="453390"/>
                            </a:xfrm>
                            <a:prstGeom prst="straightConnector1">
                              <a:avLst/>
                            </a:prstGeom>
                            <a:noFill/>
                            <a:ln w="28575" cap="flat" cmpd="sng" algn="ctr">
                              <a:solidFill>
                                <a:sysClr val="windowText" lastClr="000000"/>
                              </a:solidFill>
                              <a:prstDash val="solid"/>
                              <a:headEnd type="none" w="med" len="lg"/>
                              <a:tailEnd type="stealth" w="med" len="lg"/>
                            </a:ln>
                            <a:effectLst/>
                          </wps:spPr>
                          <wps:style>
                            <a:lnRef idx="1">
                              <a:schemeClr val="accent1"/>
                            </a:lnRef>
                            <a:fillRef idx="0">
                              <a:schemeClr val="accent1"/>
                            </a:fillRef>
                            <a:effectRef idx="0">
                              <a:schemeClr val="accent1"/>
                            </a:effectRef>
                            <a:fontRef idx="minor">
                              <a:schemeClr val="tx1"/>
                            </a:fontRef>
                          </wps:style>
                          <wps:bodyPr/>
                        </wps:wsp>
                        <wps:wsp>
                          <wps:cNvPr id="201" name="Поле 190"/>
                          <wps:cNvSpPr txBox="1"/>
                          <wps:spPr>
                            <a:xfrm>
                              <a:off x="2178302" y="730023"/>
                              <a:ext cx="282882" cy="339172"/>
                            </a:xfrm>
                            <a:prstGeom prst="rect">
                              <a:avLst/>
                            </a:prstGeom>
                            <a:noFill/>
                            <a:ln w="6350">
                              <a:solidFill>
                                <a:sysClr val="window" lastClr="FFFFFF"/>
                              </a:solid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B653B8">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81" name="Поле 273"/>
                          <wps:cNvSpPr txBox="1"/>
                          <wps:spPr>
                            <a:xfrm>
                              <a:off x="336330" y="1971499"/>
                              <a:ext cx="266354" cy="29882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B653B8">
                                <w:pPr>
                                  <w:pStyle w:val="ab"/>
                                  <w:spacing w:before="0" w:beforeAutospacing="0" w:after="0" w:afterAutospacing="0"/>
                                  <w:jc w:val="both"/>
                                </w:pPr>
                                <w:proofErr w:type="gramStart"/>
                                <w:r>
                                  <w:rPr>
                                    <w:rFonts w:eastAsia="Times New Roman"/>
                                    <w:i/>
                                    <w:iCs/>
                                    <w:lang w:val="en-US"/>
                                  </w:rPr>
                                  <w:t>a</w:t>
                                </w:r>
                                <w:proofErr w:type="gramEnd"/>
                              </w:p>
                              <w:p w:rsidR="00577C88" w:rsidRDefault="00577C88" w:rsidP="00B653B8">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82" name="Поле 273"/>
                          <wps:cNvSpPr txBox="1"/>
                          <wps:spPr>
                            <a:xfrm>
                              <a:off x="2063939" y="1971257"/>
                              <a:ext cx="268897" cy="29882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B653B8">
                                <w:pPr>
                                  <w:pStyle w:val="ab"/>
                                  <w:spacing w:before="0" w:beforeAutospacing="0" w:after="0" w:afterAutospacing="0"/>
                                  <w:jc w:val="both"/>
                                </w:pPr>
                                <w:r>
                                  <w:rPr>
                                    <w:rFonts w:eastAsia="Times New Roman"/>
                                    <w:i/>
                                    <w:iCs/>
                                  </w:rPr>
                                  <w:t>б</w:t>
                                </w:r>
                              </w:p>
                              <w:p w:rsidR="00577C88" w:rsidRDefault="00577C88" w:rsidP="00B653B8">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185" o:spid="_x0000_s1179" editas="canvas" style="width:250.95pt;height:178.1pt;mso-position-horizontal-relative:char;mso-position-vertical-relative:line" coordsize="31864,22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C13vQgAAHtBAAAOAAAAZHJzL2Uyb0RvYy54bWzsXNuO28YZvi/QdyB4Xy+HJ5GC5cBdx0YB&#10;IzFiB7mepSiJKEWyJHel7VWaXjaAL/oA7SO4hwBuUruvQL1RvzmRXB1WlNYrOy3XgDzkHDT85/+/&#10;/0g9/Gw5j7WrMC+iNBnp5IGha2ESpOMomY70r189/ZWna0VJkzGN0yQc6ddhoX/26Je/eLjIhqGZ&#10;ztJ4HOYaFkmK4SIb6bOyzIZnZ0UwC+e0eJBmYYLOSZrPaYnLfHo2zukCq8/jM9Mw3LNFmo+zPA3C&#10;osDdJ6JTf8TXn0zCoPxyMinCUotHOvZW8s+cf16wz7NHD+lwmtNsFgVyG/SIXcxplOBL66We0JJq&#10;l3m0sdQ8CvK0SCflgyCdn6WTSRSE/BnwNMRYe5pzmlzRgj9MAOqoDaL1Ade9mIIGWHK4wGGEvD0d&#10;LqZZfSg4yLVTOeghnuXpZcafYToMvrh6kWvReKTbvqtrCZ2DJao/r75d/bH6D/690dh9uQcMfpZn&#10;L7MXubwxFVeMzMtJPmf/g4DacqSbA9OxwWnXYEHD8m0izjVcllrAux2DEKJrAQaYhktsayBGBDOw&#10;h1zB9cAgGOAYtikXCGafN0tYxMAAvoRJfN9w2BJnai9ni2wKRuL7ZfQEOxcNDYu70fDljGYhp2HR&#10;oiHxGhr+BTR8Xf27erN6ra3+UL2vfqj+Wb2t3lVvV9+h/dPqe7RZZ/WTvP1aY/M5afmi54kkdDEs&#10;QPPtVFY0IgPHcH1OATpUZLYNmzi+IBGXrJo4dJjlRfksTOcaa4z0OErY89AhvXpelIKOagi7naRP&#10;ozjGfTqME22BYwW9GfUpMGIS0xLNeQY+KpKprtF4CvAJypwvWaRxNGbT2eziujiPc+2KQv4BG+N0&#10;8Qrb1bWYFiU6AAH8Tx7ljalsP09oMROTeZccFids6ZDDi9w+O3BBNt4qr+NQbP6rcAKGBxMSsTkG&#10;bGG9JRoEYVJybgOx4gSj2bQJdl9PNPZPlOObXR0yWTyH+uY0KevJ8yhJJU1vbrtcqi1PxHgIQuu5&#10;WfMiHV9zhuIdkIWTCcWgBhYlFO8BL/+ATAgpeFv9CNbnAMA2CpipMUadoRLqBmA8w7cgbQxgBq5J&#10;zDXWt3zHN2zB+gTwAqRog8MG/+dQTLfxf0bLkrGwFJfF+OvsSUSnfMpkCvZhR30Yb9fTLnbPb8nF&#10;U/4nn0JOAYuqjQnmZpIJ5OW42EEyW1L9gYXLvE1GOK1mdBwKSXaYxCuBV3zNkXy7/HUQ3FPLX1xD&#10;xk75K5cXS6Fpa04XIqnlqbCCiix4GgHjngMKX9AcZg8AFqYcemdp/ntdW8AsAsL+7pLmITjjNwm0&#10;mE9sG8NKfmE7AxMXebvnot2TXM7PUyAvVC++jTfZ+DJWzUmezr+BBfeYfSu6aBLguwWWy4vzUphr&#10;sAGD8PFjPgy2ExjxefKSWULifBhDvVp+Q/NMykwJnP8iVZpzQ9OIsYw1kvTxZZlOIq6GGuiSkHZK&#10;5IIFI02i25DLY7zbGbls2zMtKGUgl0v8DeDCERKpsgmxiDNQkqEsLKWVJVX3AVdLxNuKm4vgDb2s&#10;BE/IZKNQuJ5l0CclUmkWbpKwpy626NZe/Ler3/2y/iUEfhKnwPFUtnSNSf+2+z02KLPmI2ADhHQN&#10;G5SpD3t/9d3qW2blVz/CyvkXrBu/hRH7DXvbdS3HEdaN67iw4bnlrex64DLzemzHcmvFuQMeijKn&#10;0XRWnqdJAhMnzQU477DyBUKYnjNwhP4+FCHocBbS8efJWCuvM7iSCWIM0FsjfR6OobFCeAXxVDxM&#10;SaO4GViUIY3L2dax3BDvBDsdLIPtJkVv0ufjbQEPpa2ldpOxAvh+DfMzM776QWP3bqpBrVz+OuV+&#10;lry/w4t1DNPwzXVPX/G66Zmeh17G8JZtOFCdWG63I3uwPoSkydO/hdkvpsq/2lSHBzueHZjtZ8Ol&#10;498qwnQwfGtDqavhu03pdVeGAnxOaiYjkCEs5v8fI9mHL7FDEXaKeWF+gxv7VSNsYpMQARfEIUCH&#10;dc/fMT3u/wIw9tjOpwt6dTCuRUiij2/97OJbTHetCcCW+BZGNWy+P75FLNOwXBlBd0zfQCwc85vY&#10;rmUj2yINQUIcXNxNL6o4Uh/gYuYF92t7D7eJix8U4Kqdna56vg9wsdj86Z1Y39qALuXEdtPdVgvU&#10;9utu0x2Yvkzq9bqbHfiu+FnvyDLK3H/C1keKqIPutltsvl93m65HTEuGb3rdLRO/MrbUJ6dUMplb&#10;czxlXed3O0QGjkgOH6K7EQuRZmqvu1tlEJ9gcgrFHgq6/lq9qf6OcpL31d+Y2uah53fVu9WfEHoW&#10;kejNfLuoFZFxvf2YRmw43izRCK+aWAObtW/4IywNWfsjos0M6SZxv5a3KvOIJtP4mKKTPne1s2Dl&#10;ftChKxTcLVzX57VPVZHTKvU7CjraVWr7ocMceAOE5G6DDsshKpRh8/Z9QccR9WofI3TXp8/X0+d1&#10;9YxTh4u7olIfXPhIwYVOdX9+XQ21u+5PVE0wz4GZGEz9qzJjYrsWEgC8Stj1/QFfrAmStotpHNMy&#10;PJ6B2m2UHJw8PLoKtkeVoClr/QTcnjo636PKJ+32sDyHcntUTZ4KWW7W3cisiPRyOgQokUhBQSXH&#10;E88BuKw5OdJIQeGNJcoddkPJYYU3G1V6ogbnCHPlg5fX32dJz8GlE31c9CRxUbz61EjZnQt8TDLw&#10;LEOk7AeoxDd51qDR0jdKfCyfDDgY7xatg7X0jhKfDVHZVW3f1/zceEfmkJofp84QHadY+xqeE6RB&#10;TG9T3M1BfXLSMO9az2dZrmVJd98fENtfq141WXErdCx/cc9HcR832u9D3GutisWPekWsg2H6P1mp&#10;h+O5Uxagl9qTSG2r8Egq6eOlFm/hWr58L4VAbE1nzZdGVtODs96LLX8T9GTJu4OULS+FZBZir2wB&#10;+c0baOy0OrxVhqAjf9OeF+IE7AV/nsGSv0bAfkKgfc1HNb+Z8Oi/AAAA//8DAFBLAwQUAAYACAAA&#10;ACEAqoiytN4AAAAFAQAADwAAAGRycy9kb3ducmV2LnhtbEyPwU7DMBBE70j8g7VI3Kjd0IYS4lQI&#10;CYToASiRuLrxNrGw11HsNoGvx3CBy0qjGc28LdeTs+yIQzCeJMxnAhhS47WhVkL9dn+xAhaiIq2s&#10;J5TwiQHW1elJqQrtR3rF4za2LJVQKJSELsa+4Dw0HToVZr5HSt7eD07FJIeW60GNqdxZngmRc6cM&#10;pYVO9XjXYfOxPTgJi2xvVy8P+ebrsa7Hp/eFuRLPRsrzs+n2BljEKf6F4Qc/oUOVmHb+QDowKyE9&#10;En9v8pZifg1sJ+FymWfAq5L/p6++AQAA//8DAFBLAQItABQABgAIAAAAIQC2gziS/gAAAOEBAAAT&#10;AAAAAAAAAAAAAAAAAAAAAABbQ29udGVudF9UeXBlc10ueG1sUEsBAi0AFAAGAAgAAAAhADj9If/W&#10;AAAAlAEAAAsAAAAAAAAAAAAAAAAALwEAAF9yZWxzLy5yZWxzUEsBAi0AFAAGAAgAAAAhAAH0LXe9&#10;CAAAe0EAAA4AAAAAAAAAAAAAAAAALgIAAGRycy9lMm9Eb2MueG1sUEsBAi0AFAAGAAgAAAAhAKqI&#10;srTeAAAABQEAAA8AAAAAAAAAAAAAAAAAFwsAAGRycy9kb3ducmV2LnhtbFBLBQYAAAAABAAEAPMA&#10;AAAiDAAAAAA=&#10;">
                <v:shape id="_x0000_s1180" type="#_x0000_t75" style="position:absolute;width:31864;height:22612;visibility:visible;mso-wrap-style:square">
                  <v:fill o:detectmouseclick="t"/>
                  <v:path o:connecttype="none"/>
                </v:shape>
                <v:group id="Группа 496" o:spid="_x0000_s1181" style="position:absolute;left:2725;top:1039;width:27501;height:20614" coordorigin="2726,504" coordsize="27531,22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WRsMYAAADcAAAADwAAAGRycy9kb3ducmV2LnhtbESPQWvCQBSE74L/YXlC&#10;b3UTa6WNWUVEpQcpVAvF2yP7TEKyb0N2TeK/7xYKHoeZ+YZJ14OpRUetKy0riKcRCOLM6pJzBd/n&#10;/fMbCOeRNdaWScGdHKxX41GKibY9f1F38rkIEHYJKii8bxIpXVaQQTe1DXHwrrY16INsc6lb7APc&#10;1HIWRQtpsOSwUGBD24Ky6nQzCg499puXeNcdq+v2fjm/fv4cY1LqaTJsliA8Df4R/m9/aAXz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BZGwxgAAANwA&#10;AAAPAAAAAAAAAAAAAAAAAKoCAABkcnMvZG93bnJldi54bWxQSwUGAAAAAAQABAD6AAAAnQMAAAAA&#10;">
                  <v:line id="Прямая соединительная линия 186" o:spid="_x0000_s1182" style="position:absolute;visibility:visible;mso-wrap-style:square" from="2726,17506" to="6768,17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tjg8IAAADcAAAADwAAAGRycy9kb3ducmV2LnhtbERPTWvCQBC9C/0PyxS81Y2CMY3ZSCpV&#10;CgWhKp6H7JiEZmdDdmviv+8WCt7m8T4n24ymFTfqXWNZwXwWgSAurW64UnA+7V4SEM4ja2wtk4I7&#10;OdjkT5MMU20H/qLb0VcihLBLUUHtfZdK6cqaDLqZ7YgDd7W9QR9gX0nd4xDCTSsXURRLgw2Hhho7&#10;2tZUfh9/jIKleVt9Dqf9a1y8rwz5yzw5FDulps9jsQbhafQP8b/7Q4f5SQx/z4QLZP4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Ztjg8IAAADcAAAADwAAAAAAAAAAAAAA&#10;AAChAgAAZHJzL2Rvd25yZXYueG1sUEsFBgAAAAAEAAQA+QAAAJADAAAAAA==&#10;" strokecolor="windowText" strokeweight="1.5pt"/>
                  <v:rect id="Прямоугольник 187" o:spid="_x0000_s1183" style="position:absolute;left:2809;top:17621;width:3959;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lOz8MA&#10;AADcAAAADwAAAGRycy9kb3ducmV2LnhtbERPS2vCQBC+F/wPyxS8FN2otErqKmIIeGxtoXgbstMk&#10;NDu7ZNc8/PXdQsHbfHzP2e4H04iOWl9bVrCYJyCIC6trLhV8fuSzDQgfkDU2lknBSB72u8nDFlNt&#10;e36n7hxKEUPYp6igCsGlUvqiIoN+bh1x5L5tazBE2JZSt9jHcNPIZZK8SIM1x4YKHR0rKn7OV6Pg&#10;SY7ueqP8snJFUz9/vWWHS5YpNX0cDq8gAg3hLv53n3Scv1nD3zPxAr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lOz8MAAADcAAAADwAAAAAAAAAAAAAAAACYAgAAZHJzL2Rv&#10;d25yZXYueG1sUEsFBgAAAAAEAAQA9QAAAIgDAAAAAA==&#10;" fillcolor="windowText" stroked="f" strokeweight="2pt">
                    <v:fill r:id="rId15" o:title="" color2="window" type="pattern"/>
                    <v:textbox>
                      <w:txbxContent>
                        <w:p w:rsidR="00577C88" w:rsidRDefault="00577C88" w:rsidP="00B653B8"/>
                      </w:txbxContent>
                    </v:textbox>
                  </v:rect>
                  <v:rect id="Прямоугольник 188" o:spid="_x0000_s1184" style="position:absolute;left:4482;top:6191;width:457;height:11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ELksUA&#10;AADcAAAADwAAAGRycy9kb3ducmV2LnhtbESPQW/CMAyF70j7D5En7QbpmDShjoAQY9OGuFB24WYa&#10;01Q0TtVkpfv38wGJm633/N7n+XLwjeqpi3VgA8+TDBRxGWzNlYGfw8d4BiomZItNYDLwRxGWi4fR&#10;HHMbrrynvkiVkhCOORpwKbW51rF05DFOQkss2jl0HpOsXaVth1cJ942eZtmr9lizNDhsae2ovBS/&#10;3sC5Pb3sjvtjVpy+t+vNp3X6vXfGPD0OqzdQiYZ0N9+uv6zgz4RWnpEJ9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IQuSxQAAANwAAAAPAAAAAAAAAAAAAAAAAJgCAABkcnMv&#10;ZG93bnJldi54bWxQSwUGAAAAAAQABAD1AAAAigMAAAAA&#10;" filled="f" strokecolor="black [3213]" strokeweight="1.5pt"/>
                  <v:shape id="Прямая со стрелкой 189" o:spid="_x0000_s1185" type="#_x0000_t32" style="position:absolute;left:4663;top:1656;width:0;height:4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4ML4AAADcAAAADwAAAGRycy9kb3ducmV2LnhtbERPvQrCMBDeBd8hnOCmiQ6i1SgiCA6C&#10;WF3cjuZsi82lNFGrT28Ewe0+vt9brFpbiQc1vnSsYTRUIIgzZ0rONZxP28EUhA/IBivHpOFFHlbL&#10;bmeBiXFPPtIjDbmIIewT1FCEUCdS+qwgi37oauLIXV1jMUTY5NI0+IzhtpJjpSbSYsmxocCaNgVl&#10;t/RuNXjc3w+39+6yT0mtT9v0fJ0FpXW/167nIAK14S/+uXcmzp/O4PtMvEA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9h/gwvgAAANwAAAAPAAAAAAAAAAAAAAAAAKEC&#10;AABkcnMvZG93bnJldi54bWxQSwUGAAAAAAQABAD5AAAAjAMAAAAA&#10;" strokecolor="black [3213]" strokeweight="2.25pt">
                    <v:stroke startarrowlength="long" endarrow="classic" endarrowlength="long"/>
                  </v:shape>
                  <v:shape id="Поле 190" o:spid="_x0000_s1186" type="#_x0000_t202" style="position:absolute;left:5020;top:504;width:2829;height:34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YIXsUA&#10;AADcAAAADwAAAGRycy9kb3ducmV2LnhtbESPQWvCQBCF7wX/wzKCt7qxh7ZGVxGhkF6kjR48Dtkx&#10;CWZnQ3Zjor/eORR6m+G9ee+b9XZ0jbpRF2rPBhbzBBRx4W3NpYHT8ev1E1SIyBYbz2TgTgG2m8nL&#10;GlPrB/6lWx5LJSEcUjRQxdimWoeiIodh7lti0S6+cxhl7UptOxwk3DX6LUnetcOapaHClvYVFde8&#10;dwZ2x+9+cTmQfRzwp2j6/PyRDZkxs+m4W4GKNMZ/8991ZgV/KfjyjEygN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9ghexQAAANwAAAAPAAAAAAAAAAAAAAAAAJgCAABkcnMv&#10;ZG93bnJldi54bWxQSwUGAAAAAAQABAD1AAAAigMAAAAA&#10;" filled="f" strokecolor="white [3212]" strokeweight=".5pt">
                    <v:textbox>
                      <w:txbxContent>
                        <w:p w:rsidR="00577C88" w:rsidRPr="00657EA0" w:rsidRDefault="00577C88" w:rsidP="00B653B8">
                          <w:pPr>
                            <w:ind w:firstLine="0"/>
                            <w:rPr>
                              <w:i/>
                              <w:lang w:val="en-US"/>
                            </w:rPr>
                          </w:pPr>
                          <w:r w:rsidRPr="00657EA0">
                            <w:rPr>
                              <w:i/>
                              <w:lang w:val="en-US"/>
                            </w:rPr>
                            <w:t>F</w:t>
                          </w:r>
                        </w:p>
                      </w:txbxContent>
                    </v:textbox>
                  </v:shape>
                  <v:line id="Прямая соединительная линия 191" o:spid="_x0000_s1187" style="position:absolute;visibility:visible;mso-wrap-style:square" from="13121,15182" to="16649,15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nPfMAAAADcAAAADwAAAGRycy9kb3ducmV2LnhtbERPPW/CMBDdK/EfrEPqVhwYKggYBEjQ&#10;rg0wsJ3iI46Iz5HtkPTf15WQ2O7pfd5qM9hGPMiH2rGC6SQDQVw6XXOl4Hw6fMxBhIissXFMCn4p&#10;wGY9elthrl3PP/QoYiVSCIccFZgY21zKUBqyGCauJU7czXmLMUFfSe2xT+G2kbMs+5QWa04NBlva&#10;GyrvRWcVXLtd9F8nue2LYX80s0NTdu6i1Pt42C5BRBriS/x0f+s0fzGF/2fSBXL9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VZz3zAAAAA3AAAAA8AAAAAAAAAAAAAAAAA&#10;oQIAAGRycy9kb3ducmV2LnhtbFBLBQYAAAAABAAEAPkAAACOAwAAAAA=&#10;" strokecolor="black [3213]" strokeweight="1.5pt"/>
                  <v:rect id="Прямоугольник 192" o:spid="_x0000_s1188" style="position:absolute;left:13203;top:15290;width:3420;height:1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d7isMA&#10;AADcAAAADwAAAGRycy9kb3ducmV2LnhtbERPTWvCQBC9F/wPywi9FN00paKpq0hDoMdWBfE2ZMck&#10;NDu7ZDea9Nd3CwVv83ifs94OphVX6nxjWcHzPAFBXFrdcKXgeChmSxA+IGtsLZOCkTxsN5OHNWba&#10;3viLrvtQiRjCPkMFdQguk9KXNRn0c+uII3exncEQYVdJ3eEthptWpkmykAYbjg01Onqvqfze90bB&#10;kxxd/0PF+cWVbfN6+sx35zxX6nE67N5ABBrCXfzv/tBx/iqFv2fiB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d7isMAAADcAAAADwAAAAAAAAAAAAAAAACYAgAAZHJzL2Rv&#10;d25yZXYueG1sUEsFBgAAAAAEAAQA9QAAAIgDAAAAAA==&#10;" fillcolor="windowText" stroked="f" strokeweight="2pt">
                    <v:fill r:id="rId15" o:title="" color2="window" type="pattern"/>
                    <v:textbox>
                      <w:txbxContent>
                        <w:p w:rsidR="00577C88" w:rsidRDefault="00577C88" w:rsidP="00B653B8">
                          <w:pPr>
                            <w:pStyle w:val="ab"/>
                            <w:spacing w:before="0" w:beforeAutospacing="0" w:after="0" w:afterAutospacing="0"/>
                            <w:ind w:firstLine="706"/>
                            <w:jc w:val="both"/>
                          </w:pPr>
                          <w:r>
                            <w:rPr>
                              <w:rFonts w:eastAsia="Times New Roman"/>
                            </w:rPr>
                            <w:t> </w:t>
                          </w:r>
                        </w:p>
                      </w:txbxContent>
                    </v:textbox>
                  </v:rect>
                  <v:line id="Прямая соединительная линия 193" o:spid="_x0000_s1189" style="position:absolute;visibility:visible;mso-wrap-style:square" from="26729,15182" to="30257,15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f0kMEAAADcAAAADwAAAGRycy9kb3ducmV2LnhtbERPTWsCMRC9F/wPYQRvNatCqatRVND2&#10;2lUP3obNuFncTJYk627/fVMo9DaP9znr7WAb8SQfascKZtMMBHHpdM2Vgsv5+PoOIkRkjY1jUvBN&#10;Abab0csac+16/qJnESuRQjjkqMDE2OZShtKQxTB1LXHi7s5bjAn6SmqPfQq3jZxn2Zu0WHNqMNjS&#10;wVD5KDqr4Nbto/84y11fDIeTmR+bsnNXpSbjYbcCEWmI/+I/96dO85cL+H0mXSA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x/SQwQAAANwAAAAPAAAAAAAAAAAAAAAA&#10;AKECAABkcnMvZG93bnJldi54bWxQSwUGAAAAAAQABAD5AAAAjwMAAAAA&#10;" strokecolor="black [3213]" strokeweight="1.5pt"/>
                  <v:rect id="Прямоугольник 194" o:spid="_x0000_s1190" style="position:absolute;left:26812;top:15290;width:3420;height:1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JGZcIA&#10;AADcAAAADwAAAGRycy9kb3ducmV2LnhtbERPS4vCMBC+L+x/CLPgRTTd9YF2jSJbBI++QLwNzWxb&#10;tpmEJmr11xtB2Nt8fM+ZLVpTiws1vrKs4LOfgCDOra64UHDYr3oTED4ga6wtk4IbeVjM399mmGp7&#10;5S1ddqEQMYR9igrKEFwqpc9LMuj71hFH7tc2BkOETSF1g9cYbmr5lSRjabDi2FCio5+S8r/d2Sjo&#10;yps732l1Gri8rkbHTbY8ZZlSnY92+Q0iUBv+xS/3Wsf50yE8n4kX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MkZlwgAAANwAAAAPAAAAAAAAAAAAAAAAAJgCAABkcnMvZG93&#10;bnJldi54bWxQSwUGAAAAAAQABAD1AAAAhwMAAAAA&#10;" fillcolor="windowText" stroked="f" strokeweight="2pt">
                    <v:fill r:id="rId15" o:title="" color2="window" type="pattern"/>
                    <v:textbox>
                      <w:txbxContent>
                        <w:p w:rsidR="00577C88" w:rsidRDefault="00577C88" w:rsidP="00B653B8">
                          <w:pPr>
                            <w:pStyle w:val="ab"/>
                            <w:spacing w:before="0" w:beforeAutospacing="0" w:after="0" w:afterAutospacing="0"/>
                            <w:ind w:firstLine="706"/>
                            <w:jc w:val="both"/>
                          </w:pPr>
                          <w:r>
                            <w:rPr>
                              <w:rFonts w:eastAsia="Times New Roman"/>
                            </w:rPr>
                            <w:t> </w:t>
                          </w:r>
                        </w:p>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195" o:spid="_x0000_s1191" type="#_x0000_t5" style="position:absolute;left:14131;top:13741;width:144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3pQ8MA&#10;AADcAAAADwAAAGRycy9kb3ducmV2LnhtbERPS2vCQBC+F/wPywheRDfWB23qKkUUPHjRFnodstMk&#10;NTub7K4x/ntXEHqbj+85y3VnKtGS86VlBZNxAoI4s7rkXMH31270BsIHZI2VZVJwIw/rVe9liam2&#10;Vz5Sewq5iCHsU1RQhFCnUvqsIIN+bGviyP1aZzBE6HKpHV5juKnka5IspMGSY0OBNW0Kys6ni1GQ&#10;D7c/zR/Xzbbqbod9O9u4aVMqNeh3nx8gAnXhX/x073Wc/z6HxzPxAr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3pQ8MAAADcAAAADwAAAAAAAAAAAAAAAACYAgAAZHJzL2Rv&#10;d25yZXYueG1sUEsFBgAAAAAEAAQA9QAAAIgDAAAAAA==&#10;" filled="f" strokecolor="black [3213]" strokeweight="1.5pt"/>
                  <v:shape id="Равнобедренный треугольник 196" o:spid="_x0000_s1192" type="#_x0000_t5" style="position:absolute;left:27872;top:13741;width:1435;height:14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93NMMA&#10;AADcAAAADwAAAGRycy9kb3ducmV2LnhtbERPTWvCQBC9F/wPywi9FN3YlmBTVxGx4MFLVfA6ZKdJ&#10;anY22V1j/PeuIHibx/uc2aI3tejI+cqygsk4AUGcW11xoeCw/xlNQfiArLG2TAqu5GExH7zMMNP2&#10;wr/U7UIhYgj7DBWUITSZlD4vyaAf24Y4cn/WGQwRukJqh5cYbmr5niSpNFhxbCixoVVJ+Wl3NgqK&#10;t/Wx/eemXdf9dbvpPlfuo62Ueh32y28QgfrwFD/cGx3nf6VwfyZe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93NMMAAADcAAAADwAAAAAAAAAAAAAAAACYAgAAZHJzL2Rv&#10;d25yZXYueG1sUEsFBgAAAAAEAAQA9QAAAIgDAAAAAA==&#10;" filled="f" strokecolor="black [3213]" strokeweight="1.5pt">
                    <v:textbox>
                      <w:txbxContent>
                        <w:p w:rsidR="00577C88" w:rsidRDefault="00577C88" w:rsidP="00B653B8"/>
                      </w:txbxContent>
                    </v:textbox>
                  </v:shape>
                  <v:rect id="Прямоугольник 197" o:spid="_x0000_s1193" style="position:absolute;left:21463;top:5700;width:457;height:1523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YiAcIA&#10;AADcAAAADwAAAGRycy9kb3ducmV2LnhtbERPS2vCQBC+F/wPywje6q6CrUZXCWKK9tL6uHgbsmMS&#10;zM6G7Fbjv+8Khd7m43vOYtXZWtyo9ZVjDaOhAkGcO1NxoeF0zF6nIHxANlg7Jg0P8rBa9l4WmBh3&#10;5z3dDqEQMYR9ghrKEJpESp+XZNEPXUMcuYtrLYYI20KaFu8x3NZyrNSbtFhxbCixoXVJ+fXwYzUo&#10;GbZZ+pV9b9LPB+94rT4mZ6X1oN+lcxCBuvAv/nNvTZw/e4fnM/EC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hiIBwgAAANwAAAAPAAAAAAAAAAAAAAAAAJgCAABkcnMvZG93&#10;bnJldi54bWxQSwUGAAAAAAQABAD1AAAAhwMAAAAA&#10;" filled="f" strokecolor="black [3213]" strokeweight="1.5pt">
                    <v:textbox>
                      <w:txbxContent>
                        <w:p w:rsidR="00577C88" w:rsidRDefault="00577C88" w:rsidP="00B653B8"/>
                      </w:txbxContent>
                    </v:textbox>
                  </v:rect>
                  <v:shape id="Прямая со стрелкой 200" o:spid="_x0000_s1194" type="#_x0000_t32" style="position:absolute;left:21529;top:8514;width:0;height:45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LV38MAAADcAAAADwAAAGRycy9kb3ducmV2LnhtbESPwW7CMBBE75X4B2uRuBUHDqgKGISQ&#10;UAu3kh44LvHiBOJ1sE2S/n1dqVKPo5l5o1ltBtuIjnyoHSuYTTMQxKXTNRsFX8X+9Q1EiMgaG8ek&#10;4JsCbNajlxXm2vX8Sd0pGpEgHHJUUMXY5lKGsiKLYepa4uRdnbcYk/RGao99gttGzrNsIS3WnBYq&#10;bGlXUXk/Pa0CeSyel/e+fHTmfLn64+HmzVAoNRkP2yWISEP8D/+1P7SCRITfM+kI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C1d/DAAAA3AAAAA8AAAAAAAAAAAAA&#10;AAAAoQIAAGRycy9kb3ducmV2LnhtbFBLBQYAAAAABAAEAPkAAACRAwAAAAA=&#10;" strokecolor="windowText" strokeweight="2.25pt">
                    <v:stroke startarrowlength="long" endarrow="classic" endarrowlength="long"/>
                  </v:shape>
                  <v:shape id="Поле 190" o:spid="_x0000_s1195" type="#_x0000_t202" style="position:absolute;left:21783;top:7300;width:2828;height:33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R/icQA&#10;AADcAAAADwAAAGRycy9kb3ducmV2LnhtbESPQWvCQBSE70L/w/IKvemuNgRJXUUKBduejPb+yD6T&#10;YPZturuN8d93BcHjMDPfMKvNaDsxkA+tYw3zmQJBXDnTcq3hePiYLkGEiGywc0warhRgs36arLAw&#10;7sJ7GspYiwThUKCGJsa+kDJUDVkMM9cTJ+/kvMWYpK+l8XhJcNvJhVK5tNhyWmiwp/eGqnP5ZzV0&#10;n9mQvX5vf6475ctszPPDV/6r9cvzuH0DEWmMj/C9vTMaFmoOtzPpCM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Ef4nEAAAA3AAAAA8AAAAAAAAAAAAAAAAAmAIAAGRycy9k&#10;b3ducmV2LnhtbFBLBQYAAAAABAAEAPUAAACJAwAAAAA=&#10;" filled="f" strokecolor="window" strokeweight=".5pt">
                    <v:textbox>
                      <w:txbxContent>
                        <w:p w:rsidR="00577C88" w:rsidRDefault="00577C88" w:rsidP="00B653B8">
                          <w:pPr>
                            <w:pStyle w:val="ab"/>
                            <w:spacing w:before="0" w:beforeAutospacing="0" w:after="0" w:afterAutospacing="0"/>
                            <w:jc w:val="both"/>
                          </w:pPr>
                          <w:r>
                            <w:rPr>
                              <w:rFonts w:eastAsia="Times New Roman"/>
                              <w:i/>
                              <w:iCs/>
                              <w:lang w:val="en-US"/>
                            </w:rPr>
                            <w:t>F</w:t>
                          </w:r>
                        </w:p>
                      </w:txbxContent>
                    </v:textbox>
                  </v:shape>
                  <v:shape id="Поле 273" o:spid="_x0000_s1196" type="#_x0000_t202" style="position:absolute;left:3363;top:19714;width:2663;height:29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8VKsUA&#10;AADcAAAADwAAAGRycy9kb3ducmV2LnhtbESPQWsCMRSE74L/ITzBi9SsHkS2RmkFRUqtVEvx+Ni8&#10;bhY3L0sSdf33piB4HGbmG2a2aG0tLuRD5VjBaJiBIC6crrhU8HNYvUxBhIissXZMCm4UYDHvdmaY&#10;a3flb7rsYykShEOOCkyMTS5lKAxZDEPXECfvz3mLMUlfSu3xmuC2luMsm0iLFacFgw0tDRWn/dkq&#10;OJmPwS5bb99/J5ub/zqc3dF/HpXq99q3VxCR2vgMP9obrWA8HcH/mXQ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7xUqxQAAANwAAAAPAAAAAAAAAAAAAAAAAJgCAABkcnMv&#10;ZG93bnJldi54bWxQSwUGAAAAAAQABAD1AAAAigMAAAAA&#10;" filled="f" stroked="f" strokeweight=".5pt">
                    <v:textbox>
                      <w:txbxContent>
                        <w:p w:rsidR="00577C88" w:rsidRDefault="00577C88" w:rsidP="00B653B8">
                          <w:pPr>
                            <w:pStyle w:val="ab"/>
                            <w:spacing w:before="0" w:beforeAutospacing="0" w:after="0" w:afterAutospacing="0"/>
                            <w:jc w:val="both"/>
                          </w:pPr>
                          <w:proofErr w:type="gramStart"/>
                          <w:r>
                            <w:rPr>
                              <w:rFonts w:eastAsia="Times New Roman"/>
                              <w:i/>
                              <w:iCs/>
                              <w:lang w:val="en-US"/>
                            </w:rPr>
                            <w:t>a</w:t>
                          </w:r>
                          <w:proofErr w:type="gramEnd"/>
                        </w:p>
                        <w:p w:rsidR="00577C88" w:rsidRDefault="00577C88" w:rsidP="00B653B8">
                          <w:pPr>
                            <w:pStyle w:val="ab"/>
                            <w:spacing w:before="0" w:beforeAutospacing="0" w:after="0" w:afterAutospacing="0"/>
                            <w:jc w:val="both"/>
                          </w:pPr>
                          <w:proofErr w:type="gramStart"/>
                          <w:r>
                            <w:rPr>
                              <w:rFonts w:eastAsia="Times New Roman"/>
                              <w:i/>
                              <w:iCs/>
                              <w:lang w:val="en-US"/>
                            </w:rPr>
                            <w:t>a</w:t>
                          </w:r>
                          <w:proofErr w:type="gramEnd"/>
                        </w:p>
                      </w:txbxContent>
                    </v:textbox>
                  </v:shape>
                  <v:shape id="Поле 273" o:spid="_x0000_s1197" type="#_x0000_t202" style="position:absolute;left:20639;top:19712;width:2689;height:29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2LXcYA&#10;AADcAAAADwAAAGRycy9kb3ducmV2LnhtbESPQWsCMRSE74L/ITzBS6nZ7kFka5QqVKTUilqKx8fm&#10;dbO4eVmSqOu/N4WCx2FmvmGm88424kI+1I4VvIwyEMSl0zVXCr4P788TECEia2wck4IbBZjP+r0p&#10;FtpdeUeXfaxEgnAoUIGJsS2kDKUhi2HkWuLk/TpvMSbpK6k9XhPcNjLPsrG0WHNaMNjS0lB52p+t&#10;gpP5eNpmq83iZ7y++a/D2R3951Gp4aB7ewURqYuP8H97rRXkkxz+zqQjI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T2LXcYAAADcAAAADwAAAAAAAAAAAAAAAACYAgAAZHJz&#10;L2Rvd25yZXYueG1sUEsFBgAAAAAEAAQA9QAAAIsDAAAAAA==&#10;" filled="f" stroked="f" strokeweight=".5pt">
                    <v:textbox>
                      <w:txbxContent>
                        <w:p w:rsidR="00577C88" w:rsidRDefault="00577C88" w:rsidP="00B653B8">
                          <w:pPr>
                            <w:pStyle w:val="ab"/>
                            <w:spacing w:before="0" w:beforeAutospacing="0" w:after="0" w:afterAutospacing="0"/>
                            <w:jc w:val="both"/>
                          </w:pPr>
                          <w:r>
                            <w:rPr>
                              <w:rFonts w:eastAsia="Times New Roman"/>
                              <w:i/>
                              <w:iCs/>
                            </w:rPr>
                            <w:t>б</w:t>
                          </w:r>
                        </w:p>
                        <w:p w:rsidR="00577C88" w:rsidRDefault="00577C88" w:rsidP="00B653B8">
                          <w:pPr>
                            <w:pStyle w:val="ab"/>
                            <w:spacing w:before="0" w:beforeAutospacing="0" w:after="0" w:afterAutospacing="0"/>
                            <w:jc w:val="both"/>
                          </w:pPr>
                          <w:proofErr w:type="gramStart"/>
                          <w:r>
                            <w:rPr>
                              <w:rFonts w:eastAsia="Times New Roman"/>
                              <w:i/>
                              <w:iCs/>
                              <w:lang w:val="en-US"/>
                            </w:rPr>
                            <w:t>a</w:t>
                          </w:r>
                          <w:proofErr w:type="gramEnd"/>
                        </w:p>
                      </w:txbxContent>
                    </v:textbox>
                  </v:shape>
                </v:group>
                <w10:anchorlock/>
              </v:group>
            </w:pict>
          </mc:Fallback>
        </mc:AlternateContent>
      </w:r>
    </w:p>
    <w:p w:rsidR="0084453C" w:rsidRPr="00B653B8" w:rsidRDefault="00B653B8" w:rsidP="00B653B8">
      <w:pPr>
        <w:ind w:firstLine="0"/>
        <w:jc w:val="center"/>
      </w:pPr>
      <w:r>
        <w:t xml:space="preserve">Рис. 1.6. </w:t>
      </w:r>
      <w:r w:rsidR="00562D04">
        <w:t xml:space="preserve">Схематизация геометрических элементов: </w:t>
      </w:r>
      <w:r w:rsidR="00562D04" w:rsidRPr="007511B5">
        <w:rPr>
          <w:i/>
        </w:rPr>
        <w:t>а</w:t>
      </w:r>
      <w:r w:rsidR="00562D04">
        <w:t xml:space="preserve"> – стержень, </w:t>
      </w:r>
      <w:proofErr w:type="gramStart"/>
      <w:r w:rsidR="00562D04" w:rsidRPr="007511B5">
        <w:rPr>
          <w:i/>
        </w:rPr>
        <w:t>б</w:t>
      </w:r>
      <w:proofErr w:type="gramEnd"/>
      <w:r w:rsidR="00562D04">
        <w:t xml:space="preserve"> – балка</w:t>
      </w:r>
    </w:p>
    <w:p w:rsidR="0084453C" w:rsidRPr="00B377B1" w:rsidRDefault="004F2EA7" w:rsidP="004F2EA7">
      <w:pPr>
        <w:ind w:firstLine="0"/>
        <w:jc w:val="center"/>
        <w:rPr>
          <w:sz w:val="28"/>
        </w:rPr>
      </w:pPr>
      <w:r>
        <w:rPr>
          <w:noProof/>
          <w:lang w:eastAsia="ru-RU"/>
        </w:rPr>
        <mc:AlternateContent>
          <mc:Choice Requires="wpc">
            <w:drawing>
              <wp:inline distT="0" distB="0" distL="0" distR="0" wp14:anchorId="04FE7018" wp14:editId="301F06B0">
                <wp:extent cx="2908800" cy="2995200"/>
                <wp:effectExtent l="0" t="133350" r="82550" b="0"/>
                <wp:docPr id="125" name="Полотно 12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6" name="Прямая со стрелкой 116"/>
                        <wps:cNvCnPr/>
                        <wps:spPr>
                          <a:xfrm flipV="1">
                            <a:off x="2198706" y="-103666"/>
                            <a:ext cx="0" cy="288000"/>
                          </a:xfrm>
                          <a:prstGeom prst="straightConnector1">
                            <a:avLst/>
                          </a:prstGeom>
                          <a:noFill/>
                          <a:ln w="31750" cap="flat" cmpd="sng" algn="ctr">
                            <a:solidFill>
                              <a:sysClr val="windowText" lastClr="000000"/>
                            </a:solidFill>
                            <a:prstDash val="solid"/>
                            <a:headEnd type="none" w="sm" len="lg"/>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122" name="Поле 273"/>
                        <wps:cNvSpPr txBox="1"/>
                        <wps:spPr>
                          <a:xfrm>
                            <a:off x="635" y="1078472"/>
                            <a:ext cx="466090" cy="1403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4F2EA7">
                              <w:pPr>
                                <w:pStyle w:val="ab"/>
                                <w:spacing w:before="0" w:beforeAutospacing="0" w:after="0" w:afterAutospacing="0"/>
                                <w:jc w:val="both"/>
                              </w:pPr>
                              <w:proofErr w:type="gramStart"/>
                              <w:r>
                                <w:rPr>
                                  <w:rFonts w:eastAsia="Times New Roman"/>
                                  <w:i/>
                                  <w:iCs/>
                                  <w:lang w:val="en-US"/>
                                </w:rPr>
                                <w:t>l</w:t>
                              </w:r>
                              <w:proofErr w:type="gramEnd"/>
                            </w:p>
                          </w:txbxContent>
                        </wps:txbx>
                        <wps:bodyPr rot="0" spcFirstLastPara="0" vert="vert270" wrap="none" lIns="91440" tIns="45720" rIns="91440" bIns="45720" numCol="1" spcCol="0" rtlCol="0" fromWordArt="0" anchor="t" anchorCtr="0" forceAA="0" compatLnSpc="1">
                          <a:prstTxWarp prst="textNoShape">
                            <a:avLst/>
                          </a:prstTxWarp>
                          <a:noAutofit/>
                        </wps:bodyPr>
                      </wps:wsp>
                      <wpg:wgp>
                        <wpg:cNvPr id="174" name="Группа 174"/>
                        <wpg:cNvGrpSpPr/>
                        <wpg:grpSpPr>
                          <a:xfrm>
                            <a:off x="216491" y="133334"/>
                            <a:ext cx="2682233" cy="2839089"/>
                            <a:chOff x="216535" y="237028"/>
                            <a:chExt cx="2810099" cy="2979777"/>
                          </a:xfrm>
                        </wpg:grpSpPr>
                        <wps:wsp>
                          <wps:cNvPr id="719" name="Прямоугольник 719"/>
                          <wps:cNvSpPr/>
                          <wps:spPr>
                            <a:xfrm>
                              <a:off x="540385" y="668262"/>
                              <a:ext cx="72000" cy="15113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0" name="Прямоугольник 720"/>
                          <wps:cNvSpPr/>
                          <wps:spPr>
                            <a:xfrm>
                              <a:off x="1854835" y="666992"/>
                              <a:ext cx="54000" cy="1511300"/>
                            </a:xfrm>
                            <a:prstGeom prst="rect">
                              <a:avLst/>
                            </a:prstGeom>
                            <a:noFill/>
                            <a:ln w="19050" cap="flat" cmpd="sng" algn="ctr">
                              <a:solidFill>
                                <a:schemeClr val="tx1"/>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21" name="Прямоугольник 721"/>
                          <wps:cNvSpPr/>
                          <wps:spPr>
                            <a:xfrm>
                              <a:off x="1981926" y="668262"/>
                              <a:ext cx="54000" cy="1511300"/>
                            </a:xfrm>
                            <a:prstGeom prst="rect">
                              <a:avLst/>
                            </a:prstGeom>
                            <a:noFill/>
                            <a:ln w="19050" cap="flat" cmpd="sng" algn="ctr">
                              <a:solidFill>
                                <a:schemeClr val="tx1"/>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22" name="Прямоугольник 722"/>
                          <wps:cNvSpPr/>
                          <wps:spPr>
                            <a:xfrm>
                              <a:off x="2107876" y="668262"/>
                              <a:ext cx="54000" cy="1511300"/>
                            </a:xfrm>
                            <a:prstGeom prst="rect">
                              <a:avLst/>
                            </a:prstGeom>
                            <a:noFill/>
                            <a:ln w="19050" cap="flat" cmpd="sng" algn="ctr">
                              <a:solidFill>
                                <a:schemeClr val="tx1"/>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23" name="Прямоугольник 723"/>
                          <wps:cNvSpPr/>
                          <wps:spPr>
                            <a:xfrm>
                              <a:off x="2230755" y="666992"/>
                              <a:ext cx="53975" cy="1511300"/>
                            </a:xfrm>
                            <a:prstGeom prst="rect">
                              <a:avLst/>
                            </a:prstGeom>
                            <a:noFill/>
                            <a:ln w="19050" cap="flat" cmpd="sng" algn="ctr">
                              <a:solidFill>
                                <a:schemeClr val="tx1"/>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24" name="Прямоугольник 724"/>
                          <wps:cNvSpPr/>
                          <wps:spPr>
                            <a:xfrm>
                              <a:off x="2357755" y="668262"/>
                              <a:ext cx="53975" cy="1511300"/>
                            </a:xfrm>
                            <a:prstGeom prst="rect">
                              <a:avLst/>
                            </a:prstGeom>
                            <a:noFill/>
                            <a:ln w="19050" cap="flat" cmpd="sng" algn="ctr">
                              <a:solidFill>
                                <a:schemeClr val="tx1"/>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25" name="Прямоугольник 725"/>
                          <wps:cNvSpPr/>
                          <wps:spPr>
                            <a:xfrm>
                              <a:off x="2483485" y="668262"/>
                              <a:ext cx="53975" cy="1511300"/>
                            </a:xfrm>
                            <a:prstGeom prst="rect">
                              <a:avLst/>
                            </a:prstGeom>
                            <a:noFill/>
                            <a:ln w="19050" cap="flat" cmpd="sng" algn="ctr">
                              <a:solidFill>
                                <a:schemeClr val="tx1"/>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26" name="Прямая соединительная линия 726"/>
                          <wps:cNvCnPr/>
                          <wps:spPr>
                            <a:xfrm>
                              <a:off x="1658321" y="663294"/>
                              <a:ext cx="1080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7" name="Прямая соединительная линия 727"/>
                          <wps:cNvCnPr/>
                          <wps:spPr>
                            <a:xfrm>
                              <a:off x="1658321" y="2186659"/>
                              <a:ext cx="1080000" cy="0"/>
                            </a:xfrm>
                            <a:prstGeom prst="line">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728" name="Дуга 728"/>
                          <wps:cNvSpPr/>
                          <wps:spPr>
                            <a:xfrm rot="5400000">
                              <a:off x="1982026" y="1894559"/>
                              <a:ext cx="432000" cy="720000"/>
                            </a:xfrm>
                            <a:prstGeom prst="arc">
                              <a:avLst>
                                <a:gd name="adj1" fmla="val 16200000"/>
                                <a:gd name="adj2" fmla="val 5275339"/>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9" name="Дуга 729"/>
                          <wps:cNvSpPr/>
                          <wps:spPr>
                            <a:xfrm rot="16200000" flipV="1">
                              <a:off x="1982978" y="238479"/>
                              <a:ext cx="432000" cy="720000"/>
                            </a:xfrm>
                            <a:prstGeom prst="arc">
                              <a:avLst>
                                <a:gd name="adj1" fmla="val 16200000"/>
                                <a:gd name="adj2" fmla="val 5275339"/>
                              </a:avLst>
                            </a:prstGeom>
                            <a:solidFill>
                              <a:schemeClr val="bg1"/>
                            </a:solid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txbx>
                            <w:txbxContent>
                              <w:p w:rsidR="00577C88" w:rsidRDefault="00577C88" w:rsidP="004F2EA7"/>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30" name="Прямая соединительная линия 730"/>
                          <wps:cNvCnPr/>
                          <wps:spPr>
                            <a:xfrm>
                              <a:off x="2558978" y="598524"/>
                              <a:ext cx="180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1" name="Прямая соединительная линия 731"/>
                          <wps:cNvCnPr/>
                          <wps:spPr>
                            <a:xfrm>
                              <a:off x="1658321" y="591539"/>
                              <a:ext cx="180000" cy="0"/>
                            </a:xfrm>
                            <a:prstGeom prst="line">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732" name="Прямая соединительная линия 732"/>
                          <wps:cNvCnPr/>
                          <wps:spPr>
                            <a:xfrm>
                              <a:off x="2551131" y="2254604"/>
                              <a:ext cx="180000" cy="0"/>
                            </a:xfrm>
                            <a:prstGeom prst="line">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733" name="Прямая соединительная линия 733"/>
                          <wps:cNvCnPr/>
                          <wps:spPr>
                            <a:xfrm>
                              <a:off x="1658321" y="2265399"/>
                              <a:ext cx="180000" cy="0"/>
                            </a:xfrm>
                            <a:prstGeom prst="line">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734" name="Прямоугольник 734"/>
                          <wps:cNvSpPr/>
                          <wps:spPr>
                            <a:xfrm>
                              <a:off x="2107876" y="288304"/>
                              <a:ext cx="180000" cy="1080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5" name="Прямая соединительная линия 735"/>
                          <wps:cNvCnPr/>
                          <wps:spPr>
                            <a:xfrm>
                              <a:off x="2198706" y="238796"/>
                              <a:ext cx="0" cy="2374900"/>
                            </a:xfrm>
                            <a:prstGeom prst="line">
                              <a:avLst/>
                            </a:prstGeom>
                            <a:ln w="9525">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wps:wsp>
                          <wps:cNvPr id="64" name="Прямая соединительная линия 64"/>
                          <wps:cNvCnPr/>
                          <wps:spPr>
                            <a:xfrm>
                              <a:off x="578186" y="382479"/>
                              <a:ext cx="0" cy="2124000"/>
                            </a:xfrm>
                            <a:prstGeom prst="line">
                              <a:avLst/>
                            </a:prstGeom>
                            <a:noFill/>
                            <a:ln w="9525" cap="flat" cmpd="sng" algn="ctr">
                              <a:solidFill>
                                <a:schemeClr val="tx1"/>
                              </a:solidFill>
                              <a:prstDash val="lgDashDot"/>
                            </a:ln>
                            <a:effectLst/>
                          </wps:spPr>
                          <wps:style>
                            <a:lnRef idx="1">
                              <a:schemeClr val="accent1"/>
                            </a:lnRef>
                            <a:fillRef idx="0">
                              <a:schemeClr val="accent1"/>
                            </a:fillRef>
                            <a:effectRef idx="0">
                              <a:schemeClr val="accent1"/>
                            </a:effectRef>
                            <a:fontRef idx="minor">
                              <a:schemeClr val="tx1"/>
                            </a:fontRef>
                          </wps:style>
                          <wps:bodyPr/>
                        </wps:wsp>
                        <wps:wsp>
                          <wps:cNvPr id="100" name="Прямоугольник 100"/>
                          <wps:cNvSpPr/>
                          <wps:spPr>
                            <a:xfrm>
                              <a:off x="2105024" y="2466354"/>
                              <a:ext cx="180000" cy="108000"/>
                            </a:xfrm>
                            <a:prstGeom prst="rect">
                              <a:avLst/>
                            </a:prstGeom>
                            <a:noFill/>
                            <a:ln w="19050" cap="flat" cmpd="sng" algn="ctr">
                              <a:solidFill>
                                <a:schemeClr val="tx1"/>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3" name="Прямая соединительная линия 103"/>
                          <wps:cNvCnPr/>
                          <wps:spPr>
                            <a:xfrm>
                              <a:off x="2630506" y="663294"/>
                              <a:ext cx="0" cy="152336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Прямая соединительная линия 104"/>
                          <wps:cNvCnPr/>
                          <wps:spPr>
                            <a:xfrm flipV="1">
                              <a:off x="1766271" y="668262"/>
                              <a:ext cx="0" cy="15118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Блок-схема: задержка 105"/>
                          <wps:cNvSpPr/>
                          <wps:spPr>
                            <a:xfrm flipH="1">
                              <a:off x="2592481" y="1854894"/>
                              <a:ext cx="143510" cy="143510"/>
                            </a:xfrm>
                            <a:prstGeom prst="flowChartDelay">
                              <a:avLst/>
                            </a:prstGeom>
                            <a:solidFill>
                              <a:schemeClr val="bg1"/>
                            </a:solidFill>
                            <a:ln w="19050" cap="flat" cmpd="sng" algn="ctr">
                              <a:solidFill>
                                <a:schemeClr val="tx1"/>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6" name="Блок-схема: задержка 106"/>
                          <wps:cNvSpPr/>
                          <wps:spPr>
                            <a:xfrm>
                              <a:off x="1658321" y="956062"/>
                              <a:ext cx="144000" cy="144000"/>
                            </a:xfrm>
                            <a:prstGeom prst="flowChartDelay">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 name="Прямая соединительная линия 107"/>
                          <wps:cNvCnPr/>
                          <wps:spPr>
                            <a:xfrm>
                              <a:off x="1658321" y="884162"/>
                              <a:ext cx="0" cy="2880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Прямая соединительная линия 108"/>
                          <wps:cNvCnPr/>
                          <wps:spPr>
                            <a:xfrm>
                              <a:off x="2736252" y="1786609"/>
                              <a:ext cx="0" cy="288000"/>
                            </a:xfrm>
                            <a:prstGeom prst="line">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109" name="Прямая соединительная линия 109"/>
                          <wps:cNvCnPr/>
                          <wps:spPr>
                            <a:xfrm>
                              <a:off x="2035926" y="288304"/>
                              <a:ext cx="320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Прямая соединительная линия 110"/>
                          <wps:cNvCnPr/>
                          <wps:spPr>
                            <a:xfrm>
                              <a:off x="2036445" y="2574304"/>
                              <a:ext cx="320400" cy="0"/>
                            </a:xfrm>
                            <a:prstGeom prst="line">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111" name="Прямая соединительная линия 111"/>
                          <wps:cNvCnPr/>
                          <wps:spPr>
                            <a:xfrm>
                              <a:off x="216535" y="668262"/>
                              <a:ext cx="15857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Прямая соединительная линия 112"/>
                          <wps:cNvCnPr/>
                          <wps:spPr>
                            <a:xfrm>
                              <a:off x="216535" y="2186659"/>
                              <a:ext cx="1624397" cy="0"/>
                            </a:xfrm>
                            <a:prstGeom prst="line">
                              <a:avLst/>
                            </a:prstGeom>
                            <a:noFill/>
                            <a:ln w="9525"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113" name="Прямая со стрелкой 113"/>
                          <wps:cNvCnPr/>
                          <wps:spPr>
                            <a:xfrm>
                              <a:off x="324485" y="668262"/>
                              <a:ext cx="0" cy="1510030"/>
                            </a:xfrm>
                            <a:prstGeom prst="straightConnector1">
                              <a:avLst/>
                            </a:prstGeom>
                            <a:ln>
                              <a:solidFill>
                                <a:schemeClr val="tx1"/>
                              </a:solidFill>
                              <a:headEnd type="stealth" w="sm" len="lg"/>
                              <a:tailEnd type="stealth" w="sm" len="lg"/>
                            </a:ln>
                          </wps:spPr>
                          <wps:style>
                            <a:lnRef idx="1">
                              <a:schemeClr val="accent1"/>
                            </a:lnRef>
                            <a:fillRef idx="0">
                              <a:schemeClr val="accent1"/>
                            </a:fillRef>
                            <a:effectRef idx="0">
                              <a:schemeClr val="accent1"/>
                            </a:effectRef>
                            <a:fontRef idx="minor">
                              <a:schemeClr val="tx1"/>
                            </a:fontRef>
                          </wps:style>
                          <wps:bodyPr/>
                        </wps:wsp>
                        <wps:wsp>
                          <wps:cNvPr id="114" name="Прямая со стрелкой 114"/>
                          <wps:cNvCnPr/>
                          <wps:spPr>
                            <a:xfrm>
                              <a:off x="578186" y="270764"/>
                              <a:ext cx="0" cy="396000"/>
                            </a:xfrm>
                            <a:prstGeom prst="straightConnector1">
                              <a:avLst/>
                            </a:prstGeom>
                            <a:noFill/>
                            <a:ln w="31750" cap="flat" cmpd="sng" algn="ctr">
                              <a:solidFill>
                                <a:sysClr val="windowText" lastClr="000000"/>
                              </a:solidFill>
                              <a:prstDash val="solid"/>
                              <a:headEnd type="none" w="sm" len="lg"/>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115" name="Прямая со стрелкой 115"/>
                          <wps:cNvCnPr/>
                          <wps:spPr>
                            <a:xfrm flipV="1">
                              <a:off x="578186" y="2146336"/>
                              <a:ext cx="0" cy="396000"/>
                            </a:xfrm>
                            <a:prstGeom prst="straightConnector1">
                              <a:avLst/>
                            </a:prstGeom>
                            <a:noFill/>
                            <a:ln w="31750" cap="flat" cmpd="sng" algn="ctr">
                              <a:solidFill>
                                <a:sysClr val="windowText" lastClr="000000"/>
                              </a:solidFill>
                              <a:prstDash val="solid"/>
                              <a:headEnd type="none" w="sm" len="lg"/>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117" name="Прямая со стрелкой 117"/>
                          <wps:cNvCnPr/>
                          <wps:spPr>
                            <a:xfrm flipV="1">
                              <a:off x="2201582" y="2574304"/>
                              <a:ext cx="0" cy="288000"/>
                            </a:xfrm>
                            <a:prstGeom prst="straightConnector1">
                              <a:avLst/>
                            </a:prstGeom>
                            <a:noFill/>
                            <a:ln w="31750" cap="flat" cmpd="sng" algn="ctr">
                              <a:solidFill>
                                <a:sysClr val="windowText" lastClr="000000"/>
                              </a:solidFill>
                              <a:prstDash val="solid"/>
                              <a:headEnd type="none" w="sm" len="lg"/>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118" name="Прямая со стрелкой 118"/>
                          <wps:cNvCnPr/>
                          <wps:spPr>
                            <a:xfrm rot="5400000" flipV="1">
                              <a:off x="1539404" y="879858"/>
                              <a:ext cx="0" cy="288000"/>
                            </a:xfrm>
                            <a:prstGeom prst="straightConnector1">
                              <a:avLst/>
                            </a:prstGeom>
                            <a:noFill/>
                            <a:ln w="31750" cap="flat" cmpd="sng" algn="ctr">
                              <a:solidFill>
                                <a:sysClr val="windowText" lastClr="000000"/>
                              </a:solidFill>
                              <a:prstDash val="solid"/>
                              <a:headEnd type="none" w="sm" len="lg"/>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119" name="Прямая со стрелкой 119"/>
                          <wps:cNvCnPr/>
                          <wps:spPr>
                            <a:xfrm rot="5400000" flipV="1">
                              <a:off x="2882634" y="1782459"/>
                              <a:ext cx="0" cy="288000"/>
                            </a:xfrm>
                            <a:prstGeom prst="straightConnector1">
                              <a:avLst/>
                            </a:prstGeom>
                            <a:noFill/>
                            <a:ln w="31750" cap="flat" cmpd="sng" algn="ctr">
                              <a:solidFill>
                                <a:sysClr val="windowText" lastClr="000000"/>
                              </a:solidFill>
                              <a:prstDash val="solid"/>
                              <a:headEnd type="none" w="sm" len="lg"/>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120" name="Поле 120"/>
                          <wps:cNvSpPr txBox="1"/>
                          <wps:spPr>
                            <a:xfrm>
                              <a:off x="643798" y="237028"/>
                              <a:ext cx="296046" cy="29857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Pr="00430D39" w:rsidRDefault="00577C88" w:rsidP="004F2EA7">
                                <w:pPr>
                                  <w:ind w:firstLine="0"/>
                                  <w:rPr>
                                    <w:i/>
                                    <w:lang w:val="en-US"/>
                                  </w:rPr>
                                </w:pPr>
                                <w:r w:rsidRPr="00430D39">
                                  <w:rPr>
                                    <w:i/>
                                    <w:lang w:val="en-US"/>
                                  </w:rP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1" name="Поле 273"/>
                          <wps:cNvSpPr txBox="1"/>
                          <wps:spPr>
                            <a:xfrm>
                              <a:off x="643798" y="2318496"/>
                              <a:ext cx="296046" cy="2979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4F2EA7">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23" name="Поле 273"/>
                          <wps:cNvSpPr txBox="1"/>
                          <wps:spPr>
                            <a:xfrm>
                              <a:off x="464851" y="2918228"/>
                              <a:ext cx="278749" cy="29857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4F2EA7">
                                <w:pPr>
                                  <w:pStyle w:val="ab"/>
                                  <w:spacing w:before="0" w:beforeAutospacing="0" w:after="0" w:afterAutospacing="0"/>
                                  <w:jc w:val="both"/>
                                  <w:rPr>
                                    <w:rFonts w:eastAsia="Times New Roman"/>
                                    <w:i/>
                                    <w:iCs/>
                                    <w:lang w:val="en-US"/>
                                  </w:rPr>
                                </w:pPr>
                                <w:proofErr w:type="gramStart"/>
                                <w:r>
                                  <w:rPr>
                                    <w:rFonts w:eastAsia="Times New Roman"/>
                                    <w:i/>
                                    <w:iCs/>
                                    <w:lang w:val="en-US"/>
                                  </w:rPr>
                                  <w:t>a</w:t>
                                </w:r>
                                <w:proofErr w:type="gramEnd"/>
                              </w:p>
                              <w:p w:rsidR="00577C88" w:rsidRDefault="00577C88" w:rsidP="004F2EA7">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24" name="Поле 273"/>
                          <wps:cNvSpPr txBox="1"/>
                          <wps:spPr>
                            <a:xfrm>
                              <a:off x="2052752" y="2918228"/>
                              <a:ext cx="281410" cy="2979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Pr="0087460D" w:rsidRDefault="00577C88" w:rsidP="004F2EA7">
                                <w:pPr>
                                  <w:pStyle w:val="ab"/>
                                  <w:spacing w:before="0" w:beforeAutospacing="0" w:after="0" w:afterAutospacing="0"/>
                                  <w:jc w:val="both"/>
                                  <w:rPr>
                                    <w:rFonts w:eastAsia="Times New Roman"/>
                                    <w:i/>
                                    <w:iCs/>
                                    <w:lang w:val="en-US"/>
                                  </w:rPr>
                                </w:pPr>
                                <w:r>
                                  <w:rPr>
                                    <w:rFonts w:eastAsia="Times New Roman"/>
                                    <w:i/>
                                    <w:iCs/>
                                  </w:rPr>
                                  <w:t>б</w:t>
                                </w:r>
                              </w:p>
                              <w:p w:rsidR="00577C88" w:rsidRPr="0087460D" w:rsidRDefault="00577C88" w:rsidP="004F2EA7">
                                <w:pPr>
                                  <w:pStyle w:val="ab"/>
                                  <w:spacing w:before="0" w:beforeAutospacing="0" w:after="0" w:afterAutospacing="0"/>
                                  <w:jc w:val="both"/>
                                </w:pPr>
                                <w:r>
                                  <w:rPr>
                                    <w:rFonts w:eastAsia="Times New Roman"/>
                                    <w:i/>
                                    <w:iCs/>
                                  </w:rPr>
                                  <w:t>б</w:t>
                                </w:r>
                              </w:p>
                              <w:p w:rsidR="00577C88" w:rsidRDefault="00577C88" w:rsidP="004F2EA7">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125" o:spid="_x0000_s1198" editas="canvas" style="width:229.05pt;height:235.85pt;mso-position-horizontal-relative:char;mso-position-vertical-relative:line" coordsize="29083,29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r/iQ0AAEeTAAAOAAAAZHJzL2Uyb0RvYy54bWzsXVuP29YRfi/Q/0DoPVmew7vgdeCuk7RA&#10;kBiN2zzTFHVpKVIlaWu3T2mKvhUIiva9f8FAm16S1v0L2n/U71x4EUVK5F7odXJsYEGJPCRFznwz&#10;Z+abOY8+uFxH2qswzVZJfD4h7+sTLYyDZLaKF+eTXzz/6D13omW5H8/8KInD88lVmE0+ePzjHz3a&#10;bqYhTZZJNAtTDSeJs+l2cz5Z5vlmenaWBctw7WfvJ5swxs55kq79HB/Txdks9bc4+zo6o7pun22T&#10;dLZJkyDMMnz7VOycPObnn8/DIP9sPs/CXIvOJ7i3nP9N+d8X7O/Z40f+dJH6m+UqkLfh3+Au1v4q&#10;xkXLUz31c197ma4OTrVeBWmSJfP8/SBZnyXz+SoI+W/AryF649dc+PErP+M/JsDTKW4QW3d43hcL&#10;PAOccrrFywj5Nl5FtilfSna7i32+9Dch/w3ZNPj01bNUW80gKcSeaLG/hkjs/nr95fXXu//sXl9/&#10;rV3/bvcGf66/uv5y983uu923uze7f2vsaHlnOMVF/CyVn7LNs5Q99st5utbm0WrzS5yavwg8Wu3y&#10;fEKJ5zo6rnV1PnmP6IZt8zP50/Ay1wIcAKEIsI+6rq5zcTgTZ2Nn3aRZ/nGYrDW2cT7J8tRfLZb5&#10;RRLHEKwkFVfyX32S5bgfDCwGsMFx8tEqivC9P41ibXs+MYhjsav5EPN55OfYXG/wKLJ4MdH8aAH9&#10;CfKU33yWRKsZG85GZ1fZRZRqr3yIMCR/lmyf4+YnWuRnOXbgJ/B/7AHhFvaGsvt56mdLMZjvEhK/&#10;DP3Zh/FMy682eAMxVHPCbjFb47QhbiRaiONyfxVVx2V56Ef5su1QXDmK2d2GXOnkE9lusql4RXwr&#10;v4pC8Tx+Hs4hBnj84hFydQ/LX+kHQRjnRP6iKMbRbNgcD6QcqIsHxXCia6A8vrqrIYPF7yiunMR5&#10;OXi9ihP5mvavnl8WtzwXx+OF1H4323yRzK648PId0DKmemOoG6WVukGlvtt9o1HHYE+YXR9K9Tk0&#10;Scsvf5LwlyK/r6sXe4xSqWzD4gpFdMc1HSpEpVAo07Z1T2oVMXUDxwrJZDrKTlIoidSqFKrE32Vf&#10;PcLVxcsvNeymwtdDht4Z4Zv9+qTw5ZcvLjn4WiWaCnnU0kQYxmwTfLQCZnwCaHnmp7CEeJGw7tjL&#10;/lIHH7cwlgVkRD+LYR08YprYkfMPpuVQfEjre17U98Qv1xcJoIzAMdgEfJMdn0fF5jxN1l/Aqj9h&#10;l8UuPw6WCWAOkCc2L3JhwOEVBOGTJ/wgWNONn38Sf85sowAVJmfPL7/w042UtBwi+mlS2CN/2hA4&#10;cSyT0Dh58jJP5iuO6pXaSnWWWruYbheVkYS303BdBln6j9Pk5QZasN0s6kbSMUut/TOM5O93/8P/&#10;1xrB91xD+cEfpxumvPKLhfjEfkahcKUptE0PTx3Wjhj4x89RGUJqu5QaRmEODU93PaHZwfKzwpja&#10;llR9ajg6dYv9H0pjSl2i654nz+E5nuM47BgoqLgZwN4C7ha/4ZGgzyG4n4an8QaP8m8MBq//uPvv&#10;7l+7bzV2FH+CJRjKTx0QaAHZXIGCNh6c3QBB6AC8Ce5ZEIsQ45RrMRgEiadLFORWvfQVuixS7SiJ&#10;lsI0cf+JiXjWYpzpMRvLJCxb+rNQOBcWc0Lkuy7NOX/z7RDaw/CPbb+j0uU4Yb9P4+VngMt5lMCl&#10;SuTWRAOI/bbte4GvbG8BrtlvXvopPLJR4ZX5ng8KYEdwi7ipOo0NMGhDsIG4lulKnMR8w/Ma4ADs&#10;GAMcbjDT6IEewn9rmVTc1AlTINOcJFR+GjeelQNyGnfghSgcSfcdtVFwBH5VDxzhLnptwnXcx0Do&#10;gnhUxC7anAyFI4g5lNNyhSPdOMIddYUjt5vwjYIjtTCNjIq2zFUQzBnij1AWp3EUjuCZqUnPtJyc&#10;iXlbj0lP5Y+Uc+T+cSPlj7AMBZe78cK9DkUcp4c/0gwAH/dHEB7SHasIerTMawzPwV6WTrnPoIea&#10;1/TJmjzA4EmJI3Y5n1Y4UsscDgxAj+KPVAHoIkvb5o/IcHTP2Ck1LKfCkcPgqaVwRM1rkO7tSqJW&#10;OFLOpxWOPHAcgV/Qwx/hqeLe8RGKKKt5JAmjcETFRxCV7oEj5Xxa4cgDx5Fu1hjoYn9HKhfp3Ouv&#10;GHWMp3YZpQxkF/H115qDaGoVOengkbHEpkyZE9tyDSpy5rZtUK+RMyc6Y43JRG+R/SzS7g2eS7QC&#10;yYqduxGFYgQz9rUgiY2S1+2Re21P2vYgzIw973jApCuHOgdWr+A49pPWMv/TzXrskFZKXNu2JIGj&#10;oGbdpbiW5Kt9yX1HJudKA5iXhYDU/bJ8HVCECr/vL5xz8xoYXGYjJO2wJeokMp08wQV4rcu451Jd&#10;5sSI65lWU8ZNo6LecBbOCVj206BCZXahxUzesT/7FZB/vo5AgwP5ViM2O7MguewfhqB9dZhFHcsw&#10;uObB+eBgz2kwhTlQWM/i8AVR+H4ItqcT5W1EHEXQ4WxJJqC9GJCjAEhF3qsApExDnAKQUmVbawOQ&#10;X6eeA4Ri/H8DTOaGuXwnoKRG7AMfb5/A82JRcIL3jqp7mspeF2UFTOxL0r8oTujh7pYj2HA50xSD&#10;b1MmUEW4ygyNmpk+7JmpgVlgI8I1yNfH+CEzU2pZboFdludatDkzVRPTyX4ZkZqYlsV3jnFIVxsm&#10;rGXgffDE1PII4rJM1qvSA3J3wqqmpaoarlYPXBT7yJyCLD51jEOa1TD5LwPGveQfYI0aEBFGpNQy&#10;bf3+0FopgFKAHgpwyA8apgClX9pLAepxdEpRRIYaMWUB2kquVGBynMAkqh+b7noLsUXUSPZPSNeI&#10;tmgoYByDeRGLZ1qAWFhHykhVBfKmB2/Xj+9BkO07N1dBR+b1N/KfD5D1xmr3bjWXr/NYTmeZ6z1K&#10;EId0vI4WJYZjeiL90A0Z/bLMnkUtnvXYiws2oodVZnXvKJbHqMr/ogXbfprkEslYE5AeJHtl5kYx&#10;c/ahlRvi5mH4kJiU5bjIOvNwuuHSg3C6pElQQnn961HLd0qMD2Y5XKLHCWa3iXwROlZ9b1ifnAIC&#10;REsBJunCQrJXLuV+pOYPaEdxAOWHfh47qhL0splG0buo8s/KThpovoCIK08cod+NYR2Zz9+jozeO&#10;vHP0r8H7YFlXlZnCIlbqUOV3SoTt60OqCm/WQestAMntIiZoPVeDmB4+oW0AY4qazUPmoTSmxELL&#10;HvtEh61TxrSeD2YO+p6718cphDuq/L6HZfZu5/gREblgtro7vtfOqXBsmzoFY/awtqeUW8KSPtKq&#10;dIQ/lNyKOdo+qWM/GnI//IO3565VM+8/gbf9Zvfte2gG+gewZdEedKrt/rl7DZb3N2gO+g+0BkUn&#10;NL0+1e7w3Lig/rRoC1f4cJaH+hEhqLxhzwG32zQsUoir2D46ZWHtni6Wfpo/DSP/quIUikF19t8x&#10;fP3+UHaU19ft9ZVCq7y+B83qIcwDk5HAnnhULzDpwCPmY7UUmHiWrTf7CLLOmmwKy2vqxfbDAKF7&#10;9hMVeDTBoy9SqBzDO5FjQKawRJaisn5IaJaNr0JWp+eT9Qy865ogRrPhFQVLYkyfNujKLf/hueVV&#10;Gc/NhLVe8nNaWNGZ3KYWOFqsk4yDQja9QRe5Q2k9yCSICsx3JLSq8mgyn3C/dWwEAlj4gTdTAC7A&#10;x+MpNbeQ6gampyL610YkQY0b/ELhFqogCmPQKHZ3ye4mLGpxC/oCGz/EtYCw2qaJwA0ro7Ic84D2&#10;dIfSqtBasVtPslsJuV15Axs/SAHgXJftvg9D3sRywYwAmLNJ/K3R+p4n3sqhGMehILerQCAYf0MR&#10;be8MYVMTXdfuREYPMHpEbs6tuQpK/keS/+50etvyb8OS5wY1j/UFk44zepTquii77OZTZoPWfBNL&#10;oB3L73SQKvfXYzuyzpo/HbokmwgkHl3nRQn9SELfnZVvE/qSG9Sdg6/NGWvsS6zT5Qju5kGAz/Bs&#10;2cLkrmT+AO7VOoctSykpFRtJxSoCQTNQ06ZiZSK2W8VaaS51ZSOmDQ5WazhdaZtaVXRvLdPvGV2H&#10;dCex2rStR8qqVdso1ka2XJEPaI0wDcgHDHPolHFT1TzyCVTs7bfGjiPdabg2deuRdNvvs9eqfKxd&#10;hwk+KAvvojbNtfhpDxzLPpljpXtqAW0sL32bzlhvT/e6M4Btutcj39dD96BU1Gal6iIRTs1mt0tl&#10;+IqlqNXq9UEYlwvYfs/8TLaieJHRlKvXk4NFWXuvXm8aMGMiXVlbxbpokkwRITFltobC3DVWsFbr&#10;199PV8Qh69fbJcl2HFZknKB1+7irMec/uLWYCeuz31ByEMFqaS5Gp76RkhPXbPZU2NdyxxMp3+6Y&#10;6OBWLCgKFopSTiFxcpEfEODcu1S8h769M936B2l5GS7oq+X7tbFKa0do0EzqKw1K03xzrTVt5O1E&#10;TRb1iEtFq/hqrkmxjqkJR5wxKZRt5vzt+TwMWM+F++xYPEhry6iD0logPqv7e3gdjtCC5Q5tLdXZ&#10;mgcyPNuqti4xi1JKdFxXxnacRuOD1LYMWCi1vYnagmWxmG4XG96YIphuNwG2sEpI6m+Wq+Cpn/v1&#10;z/yoaUiTZRLNwvTx/wEAAP//AwBQSwMEFAAGAAgAAAAhADvLAnbeAAAABQEAAA8AAABkcnMvZG93&#10;bnJldi54bWxMj01rwzAMhu+D/QejQS9ltbOPtsvilFIo7LCV9QPWoxtrSVgsh9hts39fbZftIiRe&#10;8ehRNutdI07YhdqThmSkQCAV3tZUathtl7dTECEasqbxhBq+McAsv77KTGr9mdZ42sRSMIRCajRU&#10;MbaplKGo0Jkw8i0SZ5++cyby2JXSdubMcNfIO6XG0pma+EJlWlxUWHxtjo4pT8P5cPVBL2+r/rUY&#10;r/fqfv+utB7c9PNnEBH7+LcMP/qsDjk7HfyRbBCNBn4k/lbOHh6nCYgDN5NkAjLP5H/7/AIAAP//&#10;AwBQSwECLQAUAAYACAAAACEAtoM4kv4AAADhAQAAEwAAAAAAAAAAAAAAAAAAAAAAW0NvbnRlbnRf&#10;VHlwZXNdLnhtbFBLAQItABQABgAIAAAAIQA4/SH/1gAAAJQBAAALAAAAAAAAAAAAAAAAAC8BAABf&#10;cmVscy8ucmVsc1BLAQItABQABgAIAAAAIQB/m3r/iQ0AAEeTAAAOAAAAAAAAAAAAAAAAAC4CAABk&#10;cnMvZTJvRG9jLnhtbFBLAQItABQABgAIAAAAIQA7ywJ23gAAAAUBAAAPAAAAAAAAAAAAAAAAAOMP&#10;AABkcnMvZG93bnJldi54bWxQSwUGAAAAAAQABADzAAAA7hAAAAAA&#10;">
                <v:shape id="_x0000_s1199" type="#_x0000_t75" style="position:absolute;width:29083;height:29946;visibility:visible;mso-wrap-style:square">
                  <v:fill o:detectmouseclick="t"/>
                  <v:path o:connecttype="none"/>
                </v:shape>
                <v:shape id="Прямая со стрелкой 116" o:spid="_x0000_s1200" type="#_x0000_t32" style="position:absolute;left:21987;top:-1036;width:0;height:28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RIHsMAAADcAAAADwAAAGRycy9kb3ducmV2LnhtbERPTWsCMRC9F/wPYYReimb1IGU1igpC&#10;vbTUrnodNuNm181kSVLd9tc3hUJv83ifs1j1thU38qF2rGAyzkAQl07XXCkoPnajZxAhImtsHZOC&#10;LwqwWg4eFphrd+d3uh1iJVIIhxwVmBi7XMpQGrIYxq4jTtzFeYsxQV9J7fGewm0rp1k2kxZrTg0G&#10;O9oaKq+HT6vgrSma877qivXxVDf+6XWD2bdR6nHYr+cgIvXxX/znftFp/mQGv8+kC+T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kSB7DAAAA3AAAAA8AAAAAAAAAAAAA&#10;AAAAoQIAAGRycy9kb3ducmV2LnhtbFBLBQYAAAAABAAEAPkAAACRAwAAAAA=&#10;" strokecolor="windowText" strokeweight="2.5pt">
                  <v:stroke startarrowwidth="narrow" startarrowlength="long" endarrow="classic" endarrowwidth="narrow" endarrowlength="long"/>
                </v:shape>
                <v:shape id="Поле 273" o:spid="_x0000_s1201" type="#_x0000_t202" style="position:absolute;left:6;top:10784;width:4661;height:14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If8IA&#10;AADcAAAADwAAAGRycy9kb3ducmV2LnhtbERPTWvDMAy9D/YfjAa7LU7DGkYWt4yWwQq9NC0jRxFr&#10;SVgsm9ht0n9fDwa96fE+Va5nM4gLjb63rGCRpCCIG6t7bhWcjp8vbyB8QNY4WCYFV/KwXj0+lFho&#10;O/GBLlVoRQxhX6CCLgRXSOmbjgz6xDriyP3Y0WCIcGylHnGK4WaQWZrm0mDPsaFDR5uOmt/qbBRs&#10;tsNE+3aRf9e1la9u75bB7JR6fpo/3kEEmsNd/O/+0nF+lsHfM/ECub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OQh/wgAAANwAAAAPAAAAAAAAAAAAAAAAAJgCAABkcnMvZG93&#10;bnJldi54bWxQSwUGAAAAAAQABAD1AAAAhwMAAAAA&#10;" filled="f" stroked="f" strokeweight=".5pt">
                  <v:textbox style="layout-flow:vertical;mso-layout-flow-alt:bottom-to-top">
                    <w:txbxContent>
                      <w:p w:rsidR="00577C88" w:rsidRDefault="00577C88" w:rsidP="004F2EA7">
                        <w:pPr>
                          <w:pStyle w:val="ab"/>
                          <w:spacing w:before="0" w:beforeAutospacing="0" w:after="0" w:afterAutospacing="0"/>
                          <w:jc w:val="both"/>
                        </w:pPr>
                        <w:proofErr w:type="gramStart"/>
                        <w:r>
                          <w:rPr>
                            <w:rFonts w:eastAsia="Times New Roman"/>
                            <w:i/>
                            <w:iCs/>
                            <w:lang w:val="en-US"/>
                          </w:rPr>
                          <w:t>l</w:t>
                        </w:r>
                        <w:proofErr w:type="gramEnd"/>
                      </w:p>
                    </w:txbxContent>
                  </v:textbox>
                </v:shape>
                <v:group id="Группа 174" o:spid="_x0000_s1202" style="position:absolute;left:2164;top:1333;width:26823;height:28391" coordorigin="2165,2370" coordsize="28100,297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rect id="Прямоугольник 719" o:spid="_x0000_s1203" style="position:absolute;left:5403;top:6682;width:720;height:151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z5dsUA&#10;AADcAAAADwAAAGRycy9kb3ducmV2LnhtbESPQWvCQBSE70L/w/IKvenGFrRNXaXYKipeTHvx9sw+&#10;s6HZtyG7xvjvXUHwOMzMN8xk1tlKtNT40rGC4SABQZw7XXKh4O930X8H4QOyxsoxKbiQh9n0qTfB&#10;VLsz76jNQiEihH2KCkwIdSqlzw1Z9ANXE0fv6BqLIcqmkLrBc4TbSr4myUhaLDkuGKxpbij/z05W&#10;wbE+vG33u32SHdab+c9SG/ndGqVenruvTxCBuvAI39srrWA8/IDbmXgE5P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LPl2xQAAANwAAAAPAAAAAAAAAAAAAAAAAJgCAABkcnMv&#10;ZG93bnJldi54bWxQSwUGAAAAAAQABAD1AAAAigMAAAAA&#10;" filled="f" strokecolor="black [3213]" strokeweight="1.5pt"/>
                  <v:rect id="Прямоугольник 720" o:spid="_x0000_s1204" style="position:absolute;left:18548;top:6669;width:540;height:151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aVsIA&#10;AADcAAAADwAAAGRycy9kb3ducmV2LnhtbERPu27CMBTdK/EP1kXqVhxAoihgEOJRlYqFwMJ2iS9x&#10;RHwdxW4If4+HSh2Pznu+7GwlWmp86VjBcJCAIM6dLrlQcD7tPqYgfEDWWDkmBU/ysFz03uaYavfg&#10;I7VZKEQMYZ+iAhNCnUrpc0MW/cDVxJG7ucZiiLAppG7wEcNtJUdJMpEWS44NBmtaG8rv2a9VcKuv&#10;48PleEmy6/5nvf3SRm5ao9R7v1vNQATqwr/4z/2tFXyO4vx4Jh4B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eppWwgAAANwAAAAPAAAAAAAAAAAAAAAAAJgCAABkcnMvZG93&#10;bnJldi54bWxQSwUGAAAAAAQABAD1AAAAhwMAAAAA&#10;" filled="f" strokecolor="black [3213]" strokeweight="1.5pt">
                    <v:textbox>
                      <w:txbxContent>
                        <w:p w:rsidR="00577C88" w:rsidRDefault="00577C88" w:rsidP="004F2EA7"/>
                      </w:txbxContent>
                    </v:textbox>
                  </v:rect>
                  <v:rect id="Прямоугольник 721" o:spid="_x0000_s1205" style="position:absolute;left:19819;top:6682;width:540;height:151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Y/zcUA&#10;AADcAAAADwAAAGRycy9kb3ducmV2LnhtbESPT2vCQBTE74LfYXmCN92o0JboKuKf0pZejF68PbPP&#10;bDD7NmS3Mf323YLgcZiZ3zCLVWcr0VLjS8cKJuMEBHHudMmFgtNxP3oD4QOyxsoxKfglD6tlv7fA&#10;VLs7H6jNQiEihH2KCkwIdSqlzw1Z9GNXE0fv6hqLIcqmkLrBe4TbSk6T5EVaLDkuGKxpYyi/ZT9W&#10;wbW+zL7Ph3OSXT6/Nrt3beS2NUoNB916DiJQF57hR/tDK3idTuD/TD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Nj/NxQAAANwAAAAPAAAAAAAAAAAAAAAAAJgCAABkcnMv&#10;ZG93bnJldi54bWxQSwUGAAAAAAQABAD1AAAAigMAAAAA&#10;" filled="f" strokecolor="black [3213]" strokeweight="1.5pt">
                    <v:textbox>
                      <w:txbxContent>
                        <w:p w:rsidR="00577C88" w:rsidRDefault="00577C88" w:rsidP="004F2EA7"/>
                      </w:txbxContent>
                    </v:textbox>
                  </v:rect>
                  <v:rect id="Прямоугольник 722" o:spid="_x0000_s1206" style="position:absolute;left:21078;top:6682;width:540;height:151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husUA&#10;AADcAAAADwAAAGRycy9kb3ducmV2LnhtbESPQWvCQBSE7wX/w/IEb7oxQivRVUTb0hYvRi/entln&#10;Nph9G7LbmP77bkHocZiZb5jlure16Kj1lWMF00kCgrhwuuJSwen4Np6D8AFZY+2YFPyQh/Vq8LTE&#10;TLs7H6jLQykihH2GCkwITSalLwxZ9BPXEEfv6lqLIcq2lLrFe4TbWqZJ8iwtVhwXDDa0NVTc8m+r&#10;4NpcZvvz4Zzkl8+v7eu7NnLXGaVGw36zABGoD//hR/tDK3hJU/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5KG6xQAAANwAAAAPAAAAAAAAAAAAAAAAAJgCAABkcnMv&#10;ZG93bnJldi54bWxQSwUGAAAAAAQABAD1AAAAigMAAAAA&#10;" filled="f" strokecolor="black [3213]" strokeweight="1.5pt">
                    <v:textbox>
                      <w:txbxContent>
                        <w:p w:rsidR="00577C88" w:rsidRDefault="00577C88" w:rsidP="004F2EA7"/>
                      </w:txbxContent>
                    </v:textbox>
                  </v:rect>
                  <v:rect id="Прямоугольник 723" o:spid="_x0000_s1207" style="position:absolute;left:22307;top:6669;width:540;height:151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gEIcYA&#10;AADcAAAADwAAAGRycy9kb3ducmV2LnhtbESPQWvCQBSE70L/w/IKvdWNClViVhHbSiteTHvx9sy+&#10;ZIPZtyG7xvTfdwsFj8PMfMNk68E2oqfO144VTMYJCOLC6ZorBd9f788LED4ga2wck4If8rBePYwy&#10;TLW78ZH6PFQiQtinqMCE0KZS+sKQRT92LXH0StdZDFF2ldQd3iLcNnKaJC/SYs1xwWBLW0PFJb9a&#10;BWV7nh1Ox1OSnz/327edNvK1N0o9PQ6bJYhAQ7iH/9sfWsF8OoO/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gEIcYAAADcAAAADwAAAAAAAAAAAAAAAACYAgAAZHJz&#10;L2Rvd25yZXYueG1sUEsFBgAAAAAEAAQA9QAAAIsDAAAAAA==&#10;" filled="f" strokecolor="black [3213]" strokeweight="1.5pt">
                    <v:textbox>
                      <w:txbxContent>
                        <w:p w:rsidR="00577C88" w:rsidRDefault="00577C88" w:rsidP="004F2EA7">
                          <w:pPr>
                            <w:pStyle w:val="ab"/>
                            <w:spacing w:before="0" w:beforeAutospacing="0" w:after="0" w:afterAutospacing="0"/>
                            <w:ind w:firstLine="706"/>
                            <w:jc w:val="both"/>
                          </w:pPr>
                          <w:r>
                            <w:rPr>
                              <w:rFonts w:eastAsia="Times New Roman"/>
                            </w:rPr>
                            <w:t> </w:t>
                          </w:r>
                        </w:p>
                      </w:txbxContent>
                    </v:textbox>
                  </v:rect>
                  <v:rect id="Прямоугольник 724" o:spid="_x0000_s1208" style="position:absolute;left:23577;top:6682;width:540;height:151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GcVcYA&#10;AADcAAAADwAAAGRycy9kb3ducmV2LnhtbESPQWvCQBSE74L/YXmCN91UxZbUVYptxZZekvbi7Zl9&#10;ZkOzb0N2G+O/7wqCx2FmvmFWm97WoqPWV44VPEwTEMSF0xWXCn6+3ydPIHxA1lg7JgUX8rBZDwcr&#10;TLU7c0ZdHkoRIexTVGBCaFIpfWHIop+6hjh6J9daDFG2pdQtniPc1nKWJEtpseK4YLChraHiN/+z&#10;Ck7Ncf51yA5Jfvz43L7ttJGvnVFqPOpfnkEE6sM9fGvvtYLH2QKuZ+IRk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0GcVcYAAADcAAAADwAAAAAAAAAAAAAAAACYAgAAZHJz&#10;L2Rvd25yZXYueG1sUEsFBgAAAAAEAAQA9QAAAIsDAAAAAA==&#10;" filled="f" strokecolor="black [3213]" strokeweight="1.5pt">
                    <v:textbox>
                      <w:txbxContent>
                        <w:p w:rsidR="00577C88" w:rsidRDefault="00577C88" w:rsidP="004F2EA7">
                          <w:pPr>
                            <w:pStyle w:val="ab"/>
                            <w:spacing w:before="0" w:beforeAutospacing="0" w:after="0" w:afterAutospacing="0"/>
                            <w:ind w:firstLine="706"/>
                            <w:jc w:val="both"/>
                          </w:pPr>
                          <w:r>
                            <w:rPr>
                              <w:rFonts w:eastAsia="Times New Roman"/>
                            </w:rPr>
                            <w:t> </w:t>
                          </w:r>
                        </w:p>
                      </w:txbxContent>
                    </v:textbox>
                  </v:rect>
                  <v:rect id="Прямоугольник 725" o:spid="_x0000_s1209" style="position:absolute;left:24834;top:6682;width:540;height:151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05zsYA&#10;AADcAAAADwAAAGRycy9kb3ducmV2LnhtbESPQWvCQBSE74L/YXmCN91U0ZbUVYptxZZekvbi7Zl9&#10;ZkOzb0N2G+O/7wqCx2FmvmFWm97WoqPWV44VPEwTEMSF0xWXCn6+3ydPIHxA1lg7JgUX8rBZDwcr&#10;TLU7c0ZdHkoRIexTVGBCaFIpfWHIop+6hjh6J9daDFG2pdQtniPc1nKWJEtpseK4YLChraHiN/+z&#10;Ck7Ncf51yA5Jfvz43L7ttJGvnVFqPOpfnkEE6sM9fGvvtYLH2QKuZ+IRk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A05zsYAAADcAAAADwAAAAAAAAAAAAAAAACYAgAAZHJz&#10;L2Rvd25yZXYueG1sUEsFBgAAAAAEAAQA9QAAAIsDAAAAAA==&#10;" filled="f" strokecolor="black [3213]" strokeweight="1.5pt">
                    <v:textbox>
                      <w:txbxContent>
                        <w:p w:rsidR="00577C88" w:rsidRDefault="00577C88" w:rsidP="004F2EA7">
                          <w:pPr>
                            <w:pStyle w:val="ab"/>
                            <w:spacing w:before="0" w:beforeAutospacing="0" w:after="0" w:afterAutospacing="0"/>
                            <w:ind w:firstLine="706"/>
                            <w:jc w:val="both"/>
                          </w:pPr>
                          <w:r>
                            <w:rPr>
                              <w:rFonts w:eastAsia="Times New Roman"/>
                            </w:rPr>
                            <w:t> </w:t>
                          </w:r>
                        </w:p>
                      </w:txbxContent>
                    </v:textbox>
                  </v:rect>
                  <v:line id="Прямая соединительная линия 726" o:spid="_x0000_s1210" style="position:absolute;visibility:visible;mso-wrap-style:square" from="16583,6632" to="27383,6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RcF8MAAADcAAAADwAAAGRycy9kb3ducmV2LnhtbESPzW7CMBCE70h9B2sr9QZOcwCUYhBF&#10;4udKaA+9reJtHDVeR7ZD0rfHSEgcRzPzjWa1GW0rruRD41jB+ywDQVw53XCt4Ouyny5BhIissXVM&#10;Cv4pwGb9Mllhod3AZ7qWsRYJwqFABSbGrpAyVIYshpnriJP367zFmKSvpfY4JLhtZZ5lc2mx4bRg&#10;sKOdoeqv7K2Cn/4z+uNFbody3B1Mvm+r3n0r9fY6bj9ARBrjM/xon7SCRT6H+5l0BOT6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9EXBfDAAAA3AAAAA8AAAAAAAAAAAAA&#10;AAAAoQIAAGRycy9kb3ducmV2LnhtbFBLBQYAAAAABAAEAPkAAACRAwAAAAA=&#10;" strokecolor="black [3213]" strokeweight="1.5pt"/>
                  <v:line id="Прямая соединительная линия 727" o:spid="_x0000_s1211" style="position:absolute;visibility:visible;mso-wrap-style:square" from="16583,21866" to="27383,21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j5jMMAAADcAAAADwAAAGRycy9kb3ducmV2LnhtbESPzWrDMBCE74W+g9hCb41cH5riRjZp&#10;ID/XOsmht8XaWqbWykhy7Lx9FCj0OMzMN8yqmm0vLuRD51jB6yIDQdw43XGr4HTcvryDCBFZY++Y&#10;FFwpQFU+Pqyw0G7iL7rUsRUJwqFABSbGoZAyNIYshoUbiJP347zFmKRvpfY4JbjtZZ5lb9Jix2nB&#10;4EAbQ81vPVoF3+Nn9PujXE/1vNmZfNs3ozsr9fw0rz9ARJrjf/ivfdAKlvkS7mfSEZD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I+YzDAAAA3AAAAA8AAAAAAAAAAAAA&#10;AAAAoQIAAGRycy9kb3ducmV2LnhtbFBLBQYAAAAABAAEAPkAAACRAwAAAAA=&#10;" strokecolor="black [3213]" strokeweight="1.5pt"/>
                  <v:shape id="Дуга 728" o:spid="_x0000_s1212" style="position:absolute;left:19820;top:18945;width:4320;height:7200;rotation:90;visibility:visible;mso-wrap-style:square;v-text-anchor:middle" coordsize="432000,7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XS3sIA&#10;AADcAAAADwAAAGRycy9kb3ducmV2LnhtbERPPW/CMBDdK/EfrENiQY0DQwtpDIJKoV06EJBYT/E1&#10;iRqfI9tNwr/HQ6WOT+8730+mEwM531pWsEpSEMSV1S3XCq6X4nkDwgdkjZ1lUnAnD/vd7CnHTNuR&#10;zzSUoRYxhH2GCpoQ+kxKXzVk0Ce2J47ct3UGQ4SultrhGMNNJ9dp+iINthwbGuzpvaHqp/w1Ck63&#10;cii2y/EjfBEOxWGp+XjTSi3m0+ENRKAp/Iv/3J9awes6ro1n4hGQu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RdLewgAAANwAAAAPAAAAAAAAAAAAAAAAAJgCAABkcnMvZG93&#10;bnJldi54bWxQSwUGAAAAAAQABAD1AAAAhwMAAAAA&#10;" path="m216000,nsc334377,,430699,158800,431987,356083v1253,191886,-88023,351679,-202951,363260l216000,360000,216000,xem216000,nfc334377,,430699,158800,431987,356083v1253,191886,-88023,351679,-202951,363260e" filled="f" strokecolor="black [3213]" strokeweight="1.5pt">
                    <v:path arrowok="t" o:connecttype="custom" o:connectlocs="216000,0;431987,356083;229036,719343" o:connectangles="0,0,0"/>
                  </v:shape>
                  <v:shape id="Дуга 729" o:spid="_x0000_s1213" style="position:absolute;left:19829;top:2384;width:4320;height:7200;rotation:90;flip:y;visibility:visible;mso-wrap-style:square;v-text-anchor:middle" coordsize="432000,7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KpG8QA&#10;AADcAAAADwAAAGRycy9kb3ducmV2LnhtbESPzWrDMBCE74G+g9hCb4lcQ/PjWgkhENpTSxI/wNZa&#10;W26slbCUxHn7qlDocZiZb5hyM9peXGkInWMFz7MMBHHtdMetguq0ny5BhIissXdMCu4UYLN+mJRY&#10;aHfjA12PsRUJwqFABSZGX0gZakMWw8x54uQ1brAYkxxaqQe8JbjtZZ5lc2mx47Rg0NPOUH0+XqyC&#10;+mP/Jd/8veIXP/9u/Lb6zM1ZqafHcfsKItIY/8N/7XetYJGv4PdMO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CqRvEAAAA3AAAAA8AAAAAAAAAAAAAAAAAmAIAAGRycy9k&#10;b3ducmV2LnhtbFBLBQYAAAAABAAEAPUAAACJAwAAAAA=&#10;" adj="-11796480,,5400" path="m216000,nsc334377,,430699,158800,431987,356083v1253,191886,-88023,351679,-202951,363260l216000,360000,216000,xem216000,nfc334377,,430699,158800,431987,356083v1253,191886,-88023,351679,-202951,363260e" fillcolor="white [3212]" strokecolor="black [3213]" strokeweight="1.5pt">
                    <v:stroke joinstyle="miter"/>
                    <v:formulas/>
                    <v:path arrowok="t" o:connecttype="custom" o:connectlocs="216000,0;431987,356083;229036,719343" o:connectangles="0,0,0" textboxrect="0,0,432000,720000"/>
                    <v:textbox>
                      <w:txbxContent>
                        <w:p w:rsidR="00577C88" w:rsidRDefault="00577C88" w:rsidP="004F2EA7"/>
                      </w:txbxContent>
                    </v:textbox>
                  </v:shape>
                  <v:line id="Прямая соединительная линия 730" o:spid="_x0000_s1214" style="position:absolute;visibility:visible;mso-wrap-style:square" from="25589,5985" to="27389,5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j3JcAAAADcAAAADwAAAGRycy9kb3ducmV2LnhtbERPz2vCMBS+D/wfwhO8zVQHm1SjqODc&#10;dVUP3h7Nsyk2LyVJbf3vzWGw48f3e7UZbCMe5EPtWMFsmoEgLp2uuVJwPh3eFyBCRNbYOCYFTwqw&#10;WY/eVphr1/MvPYpYiRTCIUcFJsY2lzKUhiyGqWuJE3dz3mJM0FdSe+xTuG3kPMs+pcWaU4PBlvaG&#10;ynvRWQXXbhf98SS3fTHsv8380JSduyg1GQ/bJYhIQ/wX/7l/tIKvjzQ/nUlHQK5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o49yXAAAAA3AAAAA8AAAAAAAAAAAAAAAAA&#10;oQIAAGRycy9kb3ducmV2LnhtbFBLBQYAAAAABAAEAPkAAACOAwAAAAA=&#10;" strokecolor="black [3213]" strokeweight="1.5pt"/>
                  <v:line id="Прямая соединительная линия 731" o:spid="_x0000_s1215" style="position:absolute;visibility:visible;mso-wrap-style:square" from="16583,5915" to="18383,5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RSvsMAAADcAAAADwAAAGRycy9kb3ducmV2LnhtbESPQWsCMRSE7wX/Q3iCt5pVoZXVKCpo&#10;e+2qB2+PzXOzuHlZkqy7/fdNodDjMDPfMOvtYBvxJB9qxwpm0wwEcel0zZWCy/n4ugQRIrLGxjEp&#10;+KYA283oZY25dj1/0bOIlUgQDjkqMDG2uZShNGQxTF1LnLy78xZjkr6S2mOf4LaR8yx7kxZrTgsG&#10;WzoYKh9FZxXcun30H2e564vhcDLzY1N27qrUZDzsViAiDfE//Nf+1AreFzP4PZOOgN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0Ur7DAAAA3AAAAA8AAAAAAAAAAAAA&#10;AAAAoQIAAGRycy9kb3ducmV2LnhtbFBLBQYAAAAABAAEAPkAAACRAwAAAAA=&#10;" strokecolor="black [3213]" strokeweight="1.5pt"/>
                  <v:line id="Прямая соединительная линия 732" o:spid="_x0000_s1216" style="position:absolute;visibility:visible;mso-wrap-style:square" from="25511,22546" to="27311,22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bMycQAAADcAAAADwAAAGRycy9kb3ducmV2LnhtbESPwWrDMBBE74X+g9hCb40cF9rgRAlJ&#10;IGmutdNDb4u1sUyslZHk2P37qFDocZiZN8xqM9lO3MiH1rGC+SwDQVw73XKj4FwdXhYgQkTW2Dkm&#10;BT8UYLN+fFhhod3In3QrYyMShEOBCkyMfSFlqA1ZDDPXEyfv4rzFmKRvpPY4JrjtZJ5lb9Jiy2nB&#10;YE97Q/W1HKyC72EX/Uclt2M57Y8mP3T14L6Uen6atksQkab4H/5rn7SC99ccfs+kI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szJxAAAANwAAAAPAAAAAAAAAAAA&#10;AAAAAKECAABkcnMvZG93bnJldi54bWxQSwUGAAAAAAQABAD5AAAAkgMAAAAA&#10;" strokecolor="black [3213]" strokeweight="1.5pt"/>
                  <v:line id="Прямая соединительная линия 733" o:spid="_x0000_s1217" style="position:absolute;visibility:visible;mso-wrap-style:square" from="16583,22653" to="18383,22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pUsMAAADcAAAADwAAAGRycy9kb3ducmV2LnhtbESPQWsCMRSE74L/ITyhN82q0MrWKCpY&#10;e3XVQ2+Pzetm6eZlSbLu+u+bgtDjMDPfMOvtYBtxJx9qxwrmswwEcel0zZWC6+U4XYEIEVlj45gU&#10;PCjAdjMerTHXrucz3YtYiQThkKMCE2ObSxlKQxbDzLXEyft23mJM0ldSe+wT3DZykWWv0mLNacFg&#10;SwdD5U/RWQVf3T7600Xu+mI4fJjFsSk7d1PqZTLs3kFEGuJ/+Nn+1Arelkv4O5OOgN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qaVLDAAAA3AAAAA8AAAAAAAAAAAAA&#10;AAAAoQIAAGRycy9kb3ducmV2LnhtbFBLBQYAAAAABAAEAPkAAACRAwAAAAA=&#10;" strokecolor="black [3213]" strokeweight="1.5pt"/>
                  <v:rect id="Прямоугольник 734" o:spid="_x0000_s1218" style="position:absolute;left:21078;top:2883;width:1800;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gKiMYA&#10;AADcAAAADwAAAGRycy9kb3ducmV2LnhtbESPT2vCQBTE74V+h+UVvNWNWqpEVxH/lFa8GL14e2af&#10;2WD2bciuMf323UKhx2FmfsPMFp2tREuNLx0rGPQTEMS50yUXCk7H7esEhA/IGivHpOCbPCzmz08z&#10;TLV78IHaLBQiQtinqMCEUKdS+tyQRd93NXH0rq6xGKJsCqkbfES4reQwSd6lxZLjgsGaVobyW3a3&#10;Cq71ZbQ/H85JdvnarTYf2sh1a5TqvXTLKYhAXfgP/7U/tYLx6A1+z8Qj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gKiMYAAADcAAAADwAAAAAAAAAAAAAAAACYAgAAZHJz&#10;L2Rvd25yZXYueG1sUEsFBgAAAAAEAAQA9QAAAIsDAAAAAA==&#10;" filled="f" strokecolor="black [3213]" strokeweight="1.5pt"/>
                  <v:line id="Прямая соединительная линия 735" o:spid="_x0000_s1219" style="position:absolute;visibility:visible;mso-wrap-style:square" from="21987,2387" to="21987,26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Uf1MUAAADcAAAADwAAAGRycy9kb3ducmV2LnhtbESPzW7CMBCE70h9B2uRuIFDUWlJMaig&#10;/qDeknLguMTbOGq8jmIDydvXSEgcRzPzjWa57mwtztT6yrGC6SQBQVw4XXGpYP/zMX4B4QOyxtox&#10;KejJw3r1MFhiqt2FMzrnoRQRwj5FBSaEJpXSF4Ys+olriKP361qLIcq2lLrFS4TbWj4myVxarDgu&#10;GGxoa6j4y09WwWJjDu/H7zzP+DPpqnrbS/vVKzUadm+vIAJ14R6+tXdawfPsCa5n4hG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7Uf1MUAAADcAAAADwAAAAAAAAAA&#10;AAAAAAChAgAAZHJzL2Rvd25yZXYueG1sUEsFBgAAAAAEAAQA+QAAAJMDAAAAAA==&#10;" strokecolor="black [3213]">
                    <v:stroke dashstyle="longDashDot"/>
                  </v:line>
                  <v:line id="Прямая соединительная линия 64" o:spid="_x0000_s1220" style="position:absolute;visibility:visible;mso-wrap-style:square" from="5781,3824" to="5781,25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ewT8QAAADbAAAADwAAAGRycy9kb3ducmV2LnhtbESPT2vCQBTE7wW/w/KE3upGKdKmrkGD&#10;f0pvRg89vmZfs8Hs25BdNfn2XUHocZiZ3zCLrLeNuFLna8cKppMEBHHpdM2VgtNx+/IGwgdkjY1j&#10;UjCQh2w5elpgqt2ND3QtQiUihH2KCkwIbSqlLw1Z9BPXEkfv13UWQ5RdJXWHtwi3jZwlyVxarDku&#10;GGwpN1Sei4tV8L4235ufr6I48C7p6yYfpN0PSj2P+9UHiEB9+A8/2p9awfwV7l/iD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p7BPxAAAANsAAAAPAAAAAAAAAAAA&#10;AAAAAKECAABkcnMvZG93bnJldi54bWxQSwUGAAAAAAQABAD5AAAAkgMAAAAA&#10;" strokecolor="black [3213]">
                    <v:stroke dashstyle="longDashDot"/>
                  </v:line>
                  <v:rect id="Прямоугольник 100" o:spid="_x0000_s1221" style="position:absolute;left:21050;top:24663;width:1800;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QEzsUA&#10;AADcAAAADwAAAGRycy9kb3ducmV2LnhtbESPQU/DMAyF70j8h8hIu7GETUKoLJvQYAgmLitcdvMa&#10;r6lonKoJXfn382HSbrbe83ufF6sxtGqgPjWRLTxMDSjiKrqGaws/35v7J1ApIztsI5OFf0qwWt7e&#10;LLBw8cQ7GspcKwnhVKAFn3NXaJ0qTwHTNHbEoh1jHzDL2tfa9XiS8NDqmTGPOmDD0uCxo7Wn6rf8&#10;CxaO3WH+td/tTXn43K7f3p3Xr4O3dnI3vjyDyjTmq/ly/eEE3wi+PCMT6OU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hATOxQAAANwAAAAPAAAAAAAAAAAAAAAAAJgCAABkcnMv&#10;ZG93bnJldi54bWxQSwUGAAAAAAQABAD1AAAAigMAAAAA&#10;" filled="f" strokecolor="black [3213]" strokeweight="1.5pt">
                    <v:textbox>
                      <w:txbxContent>
                        <w:p w:rsidR="00577C88" w:rsidRDefault="00577C88" w:rsidP="004F2EA7"/>
                      </w:txbxContent>
                    </v:textbox>
                  </v:rect>
                  <v:line id="Прямая соединительная линия 103" o:spid="_x0000_s1222" style="position:absolute;visibility:visible;mso-wrap-style:square" from="26305,6632" to="26305,21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1hF8AAAADcAAAADwAAAGRycy9kb3ducmV2LnhtbERPTYvCMBC9L/gfwgje1lQXlqUaRQVd&#10;r1v14G1oxqbYTEqS2vrvzcLC3ubxPme5HmwjHuRD7VjBbJqBIC6drrlScD7t379AhIissXFMCp4U&#10;YL0avS0x167nH3oUsRIphEOOCkyMbS5lKA1ZDFPXEifu5rzFmKCvpPbYp3DbyHmWfUqLNacGgy3t&#10;DJX3orMKrt02+u+T3PTFsDuY+b4pO3dRajIeNgsQkYb4L/5zH3Wan33A7zPpArl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LNYRfAAAAA3AAAAA8AAAAAAAAAAAAAAAAA&#10;oQIAAGRycy9kb3ducmV2LnhtbFBLBQYAAAAABAAEAPkAAACOAwAAAAA=&#10;" strokecolor="black [3213]" strokeweight="1.5pt"/>
                  <v:line id="Прямая соединительная линия 104" o:spid="_x0000_s1223" style="position:absolute;flip:y;visibility:visible;mso-wrap-style:square" from="17662,6682" to="17662,2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hsgcEAAADcAAAADwAAAGRycy9kb3ducmV2LnhtbERPS2sCMRC+F/ofwhS81WRlW8pqFBUt&#10;pYdSX/dhM2YXN5NlE3X77xtB8DYf33Mms9414kJdqD1ryIYKBHHpTc1Ww363fv0AESKywcYzafij&#10;ALPp89MEC+OvvKHLNlqRQjgUqKGKsS2kDGVFDsPQt8SJO/rOYUyws9J0eE3hrpEjpd6lw5pTQ4Ut&#10;LSsqT9uz07BC85lvvt9WZvfza23eZ2pxyLQevPTzMYhIfXyI7+4vk+arHG7PpAvk9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GyBwQAAANwAAAAPAAAAAAAAAAAAAAAA&#10;AKECAABkcnMvZG93bnJldi54bWxQSwUGAAAAAAQABAD5AAAAjwMAAAAA&#10;" strokecolor="black [3213]" strokeweight="1.5pt"/>
                  <v:shapetype id="_x0000_t135" coordsize="21600,21600" o:spt="135" path="m10800,qx21600,10800,10800,21600l,21600,,xe">
                    <v:stroke joinstyle="miter"/>
                    <v:path gradientshapeok="t" o:connecttype="rect" textboxrect="0,3163,18437,18437"/>
                  </v:shapetype>
                  <v:shape id="Блок-схема: задержка 105" o:spid="_x0000_s1224" type="#_x0000_t135" style="position:absolute;left:25924;top:18548;width:1435;height:1436;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R+278A&#10;AADcAAAADwAAAGRycy9kb3ducmV2LnhtbERP24rCMBB9F/Yfwgj7ponCylKNImULIsiy6gcMzdgW&#10;k0lpYq1/bwRh3+ZwrrPaDM6KnrrQeNYwmyoQxKU3DVcazqdi8g0iRGSD1jNpeFCAzfpjtMLM+Dv/&#10;UX+MlUghHDLUUMfYZlKGsiaHYepb4sRdfOcwJthV0nR4T+HOyrlSC+mw4dRQY0t5TeX1eHMaLj8L&#10;m+dt/yiCVdjHX7s/nAutP8fDdgki0hD/xW/3zqT56gtez6QL5P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xH7bvwAAANwAAAAPAAAAAAAAAAAAAAAAAJgCAABkcnMvZG93bnJl&#10;di54bWxQSwUGAAAAAAQABAD1AAAAhAMAAAAA&#10;" fillcolor="white [3212]" strokecolor="black [3213]" strokeweight="1.5pt">
                    <v:textbox>
                      <w:txbxContent>
                        <w:p w:rsidR="00577C88" w:rsidRDefault="00577C88" w:rsidP="004F2EA7"/>
                      </w:txbxContent>
                    </v:textbox>
                  </v:shape>
                  <v:shape id="Блок-схема: задержка 106" o:spid="_x0000_s1225" type="#_x0000_t135" style="position:absolute;left:16583;top:9560;width:144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lOPcEA&#10;AADcAAAADwAAAGRycy9kb3ducmV2LnhtbERPS4vCMBC+L/gfwgje1tRFi1SjiKCIF/EB6m1oxrbY&#10;TLpNrPXfG2Fhb/PxPWc6b00pGqpdYVnBoB+BIE6tLjhTcDquvscgnEfWWFomBS9yMJ91vqaYaPvk&#10;PTUHn4kQwi5BBbn3VSKlS3My6Pq2Ig7czdYGfYB1JnWNzxBuSvkTRbE0WHBoyLGiZU7p/fAwCi6n&#10;uGh35222Ms2C13d5/R26kVK9bruYgPDU+n/xn3ujw/wohs8z4QI5e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35Tj3BAAAA3AAAAA8AAAAAAAAAAAAAAAAAmAIAAGRycy9kb3du&#10;cmV2LnhtbFBLBQYAAAAABAAEAPUAAACGAwAAAAA=&#10;" fillcolor="white [3212]" strokecolor="black [3213]" strokeweight="1.5pt"/>
                  <v:line id="Прямая соединительная линия 107" o:spid="_x0000_s1226" style="position:absolute;visibility:visible;mso-wrap-style:square" from="16583,8841" to="16583,1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nFMAAAADcAAAADwAAAGRycy9kb3ducmV2LnhtbERPPW/CMBDdK/EfrENiKw4MbRUwCJCg&#10;rA0wsJ3iI46Iz5HtkPDvcaVK3e7pfd5yPdhGPMiH2rGC2TQDQVw6XXOl4Hzav3+BCBFZY+OYFDwp&#10;wHo1eltirl3PP/QoYiVSCIccFZgY21zKUBqyGKauJU7czXmLMUFfSe2xT+G2kfMs+5AWa04NBlva&#10;GSrvRWcVXLtt9N8nuemLYXcw831Tdu6i1GQ8bBYgIg3xX/znPuo0P/uE32fSBXL1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32ZxTAAAAA3AAAAA8AAAAAAAAAAAAAAAAA&#10;oQIAAGRycy9kb3ducmV2LnhtbFBLBQYAAAAABAAEAPkAAACOAwAAAAA=&#10;" strokecolor="black [3213]" strokeweight="1.5pt"/>
                  <v:line id="Прямая соединительная линия 108" o:spid="_x0000_s1227" style="position:absolute;visibility:visible;mso-wrap-style:square" from="27362,17866" to="27362,20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nzZsMAAADcAAAADwAAAGRycy9kb3ducmV2LnhtbESPQW/CMAyF70j7D5En7QYpHCbUERAg&#10;se26AofdrMY0FY1TJSnt/v18mLSbrff83ufNbvKdelBMbWADy0UBirgOtuXGwOV8mq9BpYxssQtM&#10;Bn4owW77NNtgacPIX/SocqMkhFOJBlzOfal1qh15TIvQE4t2C9FjljU22kYcJdx3elUUr9pjy9Lg&#10;sKejo/peDd7A93DI8eOs92M1Hd/d6tTVQ7ga8/I87d9AZZryv/nv+tMKfiG08oxMo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p82bDAAAA3AAAAA8AAAAAAAAAAAAA&#10;AAAAoQIAAGRycy9kb3ducmV2LnhtbFBLBQYAAAAABAAEAPkAAACRAwAAAAA=&#10;" strokecolor="black [3213]" strokeweight="1.5pt"/>
                  <v:line id="Прямая соединительная линия 109" o:spid="_x0000_s1228" style="position:absolute;visibility:visible;mso-wrap-style:square" from="20359,2883" to="23563,2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VW/cAAAADcAAAADwAAAGRycy9kb3ducmV2LnhtbERPPW/CMBDdK/EfrENiKw4MVRswCJCg&#10;rA0wsJ3iI46Iz5HtkPDvcaVK3e7pfd5yPdhGPMiH2rGC2TQDQVw6XXOl4Hzav3+CCBFZY+OYFDwp&#10;wHo1eltirl3PP/QoYiVSCIccFZgY21zKUBqyGKauJU7czXmLMUFfSe2xT+G2kfMs+5AWa04NBlva&#10;GSrvRWcVXLtt9N8nuemLYXcw831Tdu6i1GQ8bBYgIg3xX/znPuo0P/uC32fSBXL1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MlVv3AAAAA3AAAAA8AAAAAAAAAAAAAAAAA&#10;oQIAAGRycy9kb3ducmV2LnhtbFBLBQYAAAAABAAEAPkAAACOAwAAAAA=&#10;" strokecolor="black [3213]" strokeweight="1.5pt"/>
                  <v:line id="Прямая соединительная линия 110" o:spid="_x0000_s1229" style="position:absolute;visibility:visible;mso-wrap-style:square" from="20364,25743" to="23568,25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ZpvcMAAADcAAAADwAAAGRycy9kb3ducmV2LnhtbESPQU/DMAyF70j8h8hI3Gi6HRDqlk3b&#10;pAFXOjhwsxqvqdY4VZKu5d/jw6TdbL3n9z6vt7Pv1ZVi6gIbWBQlKOIm2I5bA9+n48sbqJSRLfaB&#10;ycAfJdhuHh/WWNkw8Rdd69wqCeFUoQGX81BpnRpHHlMRBmLRziF6zLLGVtuIk4T7Xi/L8lV77Fga&#10;HA50cNRc6tEb+B33OX6c9G6q58O7Wx77Zgw/xjw/zbsVqExzvptv159W8BeCL8/IBHr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Gab3DAAAA3AAAAA8AAAAAAAAAAAAA&#10;AAAAoQIAAGRycy9kb3ducmV2LnhtbFBLBQYAAAAABAAEAPkAAACRAwAAAAA=&#10;" strokecolor="black [3213]" strokeweight="1.5pt"/>
                  <v:line id="Прямая соединительная линия 111" o:spid="_x0000_s1230" style="position:absolute;visibility:visible;mso-wrap-style:square" from="2165,6682" to="18023,6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U/PsMAAADcAAAADwAAAGRycy9kb3ducmV2LnhtbERPS2vCQBC+F/wPywi91U0EjaSuEgRB&#10;25Mveh2y0yQ1Oxt215j213eFQm/z8T1nuR5MK3pyvrGsIJ0kIIhLqxuuFJxP25cFCB+QNbaWScE3&#10;eVivRk9LzLW984H6Y6hEDGGfo4I6hC6X0pc1GfQT2xFH7tM6gyFCV0nt8B7DTSunSTKXBhuODTV2&#10;tKmpvB5vRsGifPtyRVbs09mly3766ft8+5Ep9TweilcQgYbwL/5z73Scn6bweCZe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1Pz7DAAAA3AAAAA8AAAAAAAAAAAAA&#10;AAAAoQIAAGRycy9kb3ducmV2LnhtbFBLBQYAAAAABAAEAPkAAACRAwAAAAA=&#10;" strokecolor="black [3213]"/>
                  <v:line id="Прямая соединительная линия 112" o:spid="_x0000_s1231" style="position:absolute;visibility:visible;mso-wrap-style:square" from="2165,21866" to="18409,21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shape id="Прямая со стрелкой 113" o:spid="_x0000_s1232" type="#_x0000_t32" style="position:absolute;left:3244;top:6682;width:0;height:15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lLmcEAAADcAAAADwAAAGRycy9kb3ducmV2LnhtbERP24rCMBB9X/Afwgi+iKa6KqUaRURZ&#10;YQXx8gFDM7bFZlKSqN2/3wgL+zaHc53FqjW1eJLzlWUFo2ECgji3uuJCwfWyG6QgfEDWWFsmBT/k&#10;YbXsfCww0/bFJ3qeQyFiCPsMFZQhNJmUPi/JoB/ahjhyN+sMhghdIbXDVww3tRwnyUwarDg2lNjQ&#10;pqT8fn4YBWn/uJOzzWG6/TKpCxey4/p7olSv267nIAK14V/8597rOH/0Ce9n4gV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aUuZwQAAANwAAAAPAAAAAAAAAAAAAAAA&#10;AKECAABkcnMvZG93bnJldi54bWxQSwUGAAAAAAQABAD5AAAAjwMAAAAA&#10;" strokecolor="black [3213]">
                    <v:stroke startarrow="classic" startarrowwidth="narrow" startarrowlength="long" endarrow="classic" endarrowwidth="narrow" endarrowlength="long"/>
                  </v:shape>
                  <v:shape id="Прямая со стрелкой 114" o:spid="_x0000_s1233" type="#_x0000_t32" style="position:absolute;left:5781;top:2707;width:0;height:39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WLMcQAAADcAAAADwAAAGRycy9kb3ducmV2LnhtbERPTWvCQBC9F/wPywi91U1KWzS6igiF&#10;ILVgIuJxyI5JMDubZjcx/ffdQqG3ebzPWW1G04iBOldbVhDPIhDEhdU1lwpO+fvTHITzyBoby6Tg&#10;mxxs1pOHFSba3vlIQ+ZLEULYJaig8r5NpHRFRQbdzLbEgbvazqAPsCul7vAewk0jn6PoTRqsOTRU&#10;2NKuouKW9UbBOe2v+LHY54ev18+Lw2GxT4uDUo/TcbsE4Wn0/+I/d6rD/PgFfp8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ZYsxxAAAANwAAAAPAAAAAAAAAAAA&#10;AAAAAKECAABkcnMvZG93bnJldi54bWxQSwUGAAAAAAQABAD5AAAAkgMAAAAA&#10;" strokecolor="windowText" strokeweight="2.5pt">
                    <v:stroke startarrowwidth="narrow" startarrowlength="long" endarrow="classic" endarrowwidth="narrow" endarrowlength="long"/>
                  </v:shape>
                  <v:shape id="Прямая со стрелкой 115" o:spid="_x0000_s1234" type="#_x0000_t32" style="position:absolute;left:5781;top:21463;width:0;height:39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bWacQAAADcAAAADwAAAGRycy9kb3ducmV2LnhtbERPTWsCMRC9F/wPYYRepGYtVMpqFFso&#10;tJdKdVuvw2bc7LqZLEmqq7/eFITe5vE+Z77sbSuO5EPtWMFknIEgLp2uuVJQbN8enkGEiKyxdUwK&#10;zhRguRjczTHX7sRfdNzESqQQDjkqMDF2uZShNGQxjF1HnLi98xZjgr6S2uMphdtWPmbZVFqsOTUY&#10;7OjVUHnY/FoF66Zodh9VV6y+f+rGjz5fMLsYpe6H/WoGIlIf/8U397tO8ydP8PdMukA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dtZpxAAAANwAAAAPAAAAAAAAAAAA&#10;AAAAAKECAABkcnMvZG93bnJldi54bWxQSwUGAAAAAAQABAD5AAAAkgMAAAAA&#10;" strokecolor="windowText" strokeweight="2.5pt">
                    <v:stroke startarrowwidth="narrow" startarrowlength="long" endarrow="classic" endarrowwidth="narrow" endarrowlength="long"/>
                  </v:shape>
                  <v:shape id="Прямая со стрелкой 117" o:spid="_x0000_s1235" type="#_x0000_t32" style="position:absolute;left:22015;top:25743;width:0;height:28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jthcQAAADcAAAADwAAAGRycy9kb3ducmV2LnhtbERPTWsCMRC9F/wPYYRepGbtoZbVKLZQ&#10;aC+V6rZeh8242XUzWZJUV3+9KQi9zeN9znzZ21YcyYfasYLJOANBXDpdc6Wg2L49PIMIEVlj65gU&#10;nCnAcjG4m2Ou3Ym/6LiJlUghHHJUYGLscilDachiGLuOOHF75y3GBH0ltcdTCretfMyyJ2mx5tRg&#10;sKNXQ+Vh82sVrJui2X1UXbH6/qkbP/p8wexilLof9qsZiEh9/Bff3O86zZ9M4e+ZdIF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6O2FxAAAANwAAAAPAAAAAAAAAAAA&#10;AAAAAKECAABkcnMvZG93bnJldi54bWxQSwUGAAAAAAQABAD5AAAAkgMAAAAA&#10;" strokecolor="windowText" strokeweight="2.5pt">
                    <v:stroke startarrowwidth="narrow" startarrowlength="long" endarrow="classic" endarrowwidth="narrow" endarrowlength="long"/>
                  </v:shape>
                  <v:shape id="Прямая со стрелкой 118" o:spid="_x0000_s1236" type="#_x0000_t32" style="position:absolute;left:15394;top:8798;width:0;height:2880;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iij8QAAADcAAAADwAAAGRycy9kb3ducmV2LnhtbESPQWvCQBCF7wX/wzKCt7pJD1Kiq4RC&#10;RfCkVdHbmJ0modnZkN0m6b/vHARvM7w3732z2oyuUT11ofZsIJ0noIgLb2suDZy+Pl/fQYWIbLHx&#10;TAb+KMBmPXlZYWb9wAfqj7FUEsIhQwNVjG2mdSgqchjmviUW7dt3DqOsXalth4OEu0a/JclCO6xZ&#10;Gips6aOi4uf46wzkV75dLum9ofN+27vFYbh7zI2ZTcd8CSrSGJ/mx/XOCn4qtPKMTK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eKKPxAAAANwAAAAPAAAAAAAAAAAA&#10;AAAAAKECAABkcnMvZG93bnJldi54bWxQSwUGAAAAAAQABAD5AAAAkgMAAAAA&#10;" strokecolor="windowText" strokeweight="2.5pt">
                    <v:stroke startarrowwidth="narrow" startarrowlength="long" endarrow="classic" endarrowwidth="narrow" endarrowlength="long"/>
                  </v:shape>
                  <v:shape id="Прямая со стрелкой 119" o:spid="_x0000_s1237" type="#_x0000_t32" style="position:absolute;left:28826;top:17824;width:0;height:2880;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QHFMIAAADcAAAADwAAAGRycy9kb3ducmV2LnhtbERPTWuDQBC9B/oflinkFld7kMZmEyTQ&#10;UujJNJH2NnGnKnFnxd2q+ffdQiC3ebzP2exm04mRBtdaVpBEMQjiyuqWawXHz9fVMwjnkTV2lknB&#10;lRzstg+LDWbaTlzQePC1CCHsMlTQeN9nUrqqIYMusj1x4H7sYNAHONRSDziFcNPJpzhOpcGWQ0OD&#10;Pe0bqi6HX6Mg/+LvskzOHZ0+3kaTFtPZYq7U8nHOX0B4mv1dfHO/6zA/WcP/M+EC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DQHFMIAAADcAAAADwAAAAAAAAAAAAAA&#10;AAChAgAAZHJzL2Rvd25yZXYueG1sUEsFBgAAAAAEAAQA+QAAAJADAAAAAA==&#10;" strokecolor="windowText" strokeweight="2.5pt">
                    <v:stroke startarrowwidth="narrow" startarrowlength="long" endarrow="classic" endarrowwidth="narrow" endarrowlength="long"/>
                  </v:shape>
                  <v:shape id="Поле 120" o:spid="_x0000_s1238" type="#_x0000_t202" style="position:absolute;left:6437;top:2370;width:2961;height:29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O98cA&#10;AADcAAAADwAAAGRycy9kb3ducmV2LnhtbESPQWsCMRCF74X+hzAFL6Vm60HK1ii2UBGxLVURj8Nm&#10;3CxuJksSdf33nUOhtxnem/e+mcx636oLxdQENvA8LEARV8E2XBvYbT+eXkCljGyxDUwGbpRgNr2/&#10;m2Bpw5V/6LLJtZIQTiUacDl3pdapcuQxDUNHLNoxRI9Z1lhrG/Eq4b7Vo6IYa48NS4PDjt4dVafN&#10;2Rs4udXjd7H4fNuPl7f4tT2HQ1wfjBk89PNXUJn6/G/+u15awR8JvjwjE+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gjvfHAAAA3AAAAA8AAAAAAAAAAAAAAAAAmAIAAGRy&#10;cy9kb3ducmV2LnhtbFBLBQYAAAAABAAEAPUAAACMAwAAAAA=&#10;" filled="f" stroked="f" strokeweight=".5pt">
                    <v:textbox>
                      <w:txbxContent>
                        <w:p w:rsidR="00577C88" w:rsidRPr="00430D39" w:rsidRDefault="00577C88" w:rsidP="004F2EA7">
                          <w:pPr>
                            <w:ind w:firstLine="0"/>
                            <w:rPr>
                              <w:i/>
                              <w:lang w:val="en-US"/>
                            </w:rPr>
                          </w:pPr>
                          <w:r w:rsidRPr="00430D39">
                            <w:rPr>
                              <w:i/>
                              <w:lang w:val="en-US"/>
                            </w:rPr>
                            <w:t>F</w:t>
                          </w:r>
                        </w:p>
                      </w:txbxContent>
                    </v:textbox>
                  </v:shape>
                  <v:shape id="Поле 273" o:spid="_x0000_s1239" type="#_x0000_t202" style="position:absolute;left:6437;top:23184;width:2961;height:29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wrbMQA&#10;AADcAAAADwAAAGRycy9kb3ducmV2LnhtbERPS2sCMRC+F/wPYQq9lJrVg5StUVqhRYpWfCB7HDbT&#10;zeJmsiRZXf+9EQq9zcf3nOm8t404kw+1YwWjYQaCuHS65krBYf/58goiRGSNjWNScKUA89ngYYq5&#10;dhfe0nkXK5FCOOSowMTY5lKG0pDFMHQtceJ+nbcYE/SV1B4vKdw2cpxlE2mx5tRgsKWFofK066yC&#10;k/l+3mRf64/jZHn1P/vOFX5VKPX02L+/gYjUx3/xn3up0/zxCO7PpAv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sK2zEAAAA3AAAAA8AAAAAAAAAAAAAAAAAmAIAAGRycy9k&#10;b3ducmV2LnhtbFBLBQYAAAAABAAEAPUAAACJAwAAAAA=&#10;" filled="f" stroked="f" strokeweight=".5pt">
                    <v:textbox>
                      <w:txbxContent>
                        <w:p w:rsidR="00577C88" w:rsidRDefault="00577C88" w:rsidP="004F2EA7">
                          <w:pPr>
                            <w:pStyle w:val="ab"/>
                            <w:spacing w:before="0" w:beforeAutospacing="0" w:after="0" w:afterAutospacing="0"/>
                            <w:jc w:val="both"/>
                          </w:pPr>
                          <w:r>
                            <w:rPr>
                              <w:rFonts w:eastAsia="Times New Roman"/>
                              <w:i/>
                              <w:iCs/>
                              <w:lang w:val="en-US"/>
                            </w:rPr>
                            <w:t>F</w:t>
                          </w:r>
                        </w:p>
                      </w:txbxContent>
                    </v:textbox>
                  </v:shape>
                  <v:shape id="Поле 273" o:spid="_x0000_s1240" type="#_x0000_t202" style="position:absolute;left:4648;top:29182;width:2788;height:29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IQgMMA&#10;AADcAAAADwAAAGRycy9kb3ducmV2LnhtbERPTWsCMRC9F/wPYQQvUrNakLIapS0oUqxSLeJx2Ew3&#10;i5vJkkRd/70pCL3N433OdN7aWlzIh8qxguEgA0FcOF1xqeBnv3h+BREissbaMSm4UYD5rPM0xVy7&#10;K3/TZRdLkUI45KjAxNjkUobCkMUwcA1x4n6dtxgT9KXUHq8p3NZylGVjabHi1GCwoQ9DxWl3tgpO&#10;5rO/zZZf74fx6uY3+7M7+vVRqV63fZuAiNTGf/HDvdJp/ugF/p5JF8j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IQgMMAAADcAAAADwAAAAAAAAAAAAAAAACYAgAAZHJzL2Rv&#10;d25yZXYueG1sUEsFBgAAAAAEAAQA9QAAAIgDAAAAAA==&#10;" filled="f" stroked="f" strokeweight=".5pt">
                    <v:textbox>
                      <w:txbxContent>
                        <w:p w:rsidR="00577C88" w:rsidRDefault="00577C88" w:rsidP="004F2EA7">
                          <w:pPr>
                            <w:pStyle w:val="ab"/>
                            <w:spacing w:before="0" w:beforeAutospacing="0" w:after="0" w:afterAutospacing="0"/>
                            <w:jc w:val="both"/>
                            <w:rPr>
                              <w:rFonts w:eastAsia="Times New Roman"/>
                              <w:i/>
                              <w:iCs/>
                              <w:lang w:val="en-US"/>
                            </w:rPr>
                          </w:pPr>
                          <w:proofErr w:type="gramStart"/>
                          <w:r>
                            <w:rPr>
                              <w:rFonts w:eastAsia="Times New Roman"/>
                              <w:i/>
                              <w:iCs/>
                              <w:lang w:val="en-US"/>
                            </w:rPr>
                            <w:t>a</w:t>
                          </w:r>
                          <w:proofErr w:type="gramEnd"/>
                        </w:p>
                        <w:p w:rsidR="00577C88" w:rsidRDefault="00577C88" w:rsidP="004F2EA7">
                          <w:pPr>
                            <w:pStyle w:val="ab"/>
                            <w:spacing w:before="0" w:beforeAutospacing="0" w:after="0" w:afterAutospacing="0"/>
                            <w:jc w:val="both"/>
                          </w:pPr>
                          <w:proofErr w:type="gramStart"/>
                          <w:r>
                            <w:rPr>
                              <w:rFonts w:eastAsia="Times New Roman"/>
                              <w:i/>
                              <w:iCs/>
                              <w:lang w:val="en-US"/>
                            </w:rPr>
                            <w:t>a</w:t>
                          </w:r>
                          <w:proofErr w:type="gramEnd"/>
                        </w:p>
                      </w:txbxContent>
                    </v:textbox>
                  </v:shape>
                  <v:shape id="Поле 273" o:spid="_x0000_s1241" type="#_x0000_t202" style="position:absolute;left:20527;top:29182;width:2814;height:29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uI9MMA&#10;AADcAAAADwAAAGRycy9kb3ducmV2LnhtbERPTWsCMRC9F/wPYQQvUrNKkbIapS0oUqxSLeJx2Ew3&#10;i5vJkkRd/70pCL3N433OdN7aWlzIh8qxguEgA0FcOF1xqeBnv3h+BREissbaMSm4UYD5rPM0xVy7&#10;K3/TZRdLkUI45KjAxNjkUobCkMUwcA1x4n6dtxgT9KXUHq8p3NZylGVjabHi1GCwoQ9DxWl3tgpO&#10;5rO/zZZf74fx6uY3+7M7+vVRqV63fZuAiNTGf/HDvdJp/ugF/p5JF8j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uI9MMAAADcAAAADwAAAAAAAAAAAAAAAACYAgAAZHJzL2Rv&#10;d25yZXYueG1sUEsFBgAAAAAEAAQA9QAAAIgDAAAAAA==&#10;" filled="f" stroked="f" strokeweight=".5pt">
                    <v:textbox>
                      <w:txbxContent>
                        <w:p w:rsidR="00577C88" w:rsidRPr="0087460D" w:rsidRDefault="00577C88" w:rsidP="004F2EA7">
                          <w:pPr>
                            <w:pStyle w:val="ab"/>
                            <w:spacing w:before="0" w:beforeAutospacing="0" w:after="0" w:afterAutospacing="0"/>
                            <w:jc w:val="both"/>
                            <w:rPr>
                              <w:rFonts w:eastAsia="Times New Roman"/>
                              <w:i/>
                              <w:iCs/>
                              <w:lang w:val="en-US"/>
                            </w:rPr>
                          </w:pPr>
                          <w:r>
                            <w:rPr>
                              <w:rFonts w:eastAsia="Times New Roman"/>
                              <w:i/>
                              <w:iCs/>
                            </w:rPr>
                            <w:t>б</w:t>
                          </w:r>
                        </w:p>
                        <w:p w:rsidR="00577C88" w:rsidRPr="0087460D" w:rsidRDefault="00577C88" w:rsidP="004F2EA7">
                          <w:pPr>
                            <w:pStyle w:val="ab"/>
                            <w:spacing w:before="0" w:beforeAutospacing="0" w:after="0" w:afterAutospacing="0"/>
                            <w:jc w:val="both"/>
                          </w:pPr>
                          <w:r>
                            <w:rPr>
                              <w:rFonts w:eastAsia="Times New Roman"/>
                              <w:i/>
                              <w:iCs/>
                            </w:rPr>
                            <w:t>б</w:t>
                          </w:r>
                        </w:p>
                        <w:p w:rsidR="00577C88" w:rsidRDefault="00577C88" w:rsidP="004F2EA7">
                          <w:pPr>
                            <w:pStyle w:val="ab"/>
                            <w:spacing w:before="0" w:beforeAutospacing="0" w:after="0" w:afterAutospacing="0"/>
                            <w:jc w:val="both"/>
                          </w:pPr>
                          <w:proofErr w:type="gramStart"/>
                          <w:r>
                            <w:rPr>
                              <w:rFonts w:eastAsia="Times New Roman"/>
                              <w:i/>
                              <w:iCs/>
                              <w:lang w:val="en-US"/>
                            </w:rPr>
                            <w:t>a</w:t>
                          </w:r>
                          <w:proofErr w:type="gramEnd"/>
                        </w:p>
                      </w:txbxContent>
                    </v:textbox>
                  </v:shape>
                </v:group>
                <w10:anchorlock/>
              </v:group>
            </w:pict>
          </mc:Fallback>
        </mc:AlternateContent>
      </w:r>
    </w:p>
    <w:p w:rsidR="004F2EA7" w:rsidRDefault="004F2EA7" w:rsidP="004F2EA7">
      <w:pPr>
        <w:ind w:firstLine="0"/>
        <w:jc w:val="center"/>
      </w:pPr>
      <w:r w:rsidRPr="004F2EA7">
        <w:t xml:space="preserve">Рис. 1.7. </w:t>
      </w:r>
      <w:r>
        <w:t xml:space="preserve">Трубки </w:t>
      </w:r>
      <w:proofErr w:type="spellStart"/>
      <w:r>
        <w:t>кожухотрубчатого</w:t>
      </w:r>
      <w:proofErr w:type="spellEnd"/>
      <w:r>
        <w:t xml:space="preserve"> теплообменника:</w:t>
      </w:r>
    </w:p>
    <w:p w:rsidR="0084453C" w:rsidRPr="00B377B1" w:rsidRDefault="004F2EA7" w:rsidP="004F2EA7">
      <w:pPr>
        <w:ind w:firstLine="0"/>
        <w:jc w:val="center"/>
        <w:rPr>
          <w:sz w:val="28"/>
        </w:rPr>
      </w:pPr>
      <w:r w:rsidRPr="004F2EA7">
        <w:rPr>
          <w:i/>
        </w:rPr>
        <w:t>а</w:t>
      </w:r>
      <w:r>
        <w:t xml:space="preserve"> – расчетная схема в виде стержня, </w:t>
      </w:r>
      <w:proofErr w:type="gramStart"/>
      <w:r w:rsidRPr="004F2EA7">
        <w:rPr>
          <w:i/>
        </w:rPr>
        <w:t>б</w:t>
      </w:r>
      <w:proofErr w:type="gramEnd"/>
      <w:r>
        <w:t xml:space="preserve"> – реальный объект</w:t>
      </w:r>
    </w:p>
    <w:p w:rsidR="0084453C" w:rsidRPr="00B377B1" w:rsidRDefault="004F2EA7" w:rsidP="004F2EA7">
      <w:pPr>
        <w:ind w:firstLine="0"/>
        <w:jc w:val="center"/>
        <w:rPr>
          <w:sz w:val="28"/>
        </w:rPr>
      </w:pPr>
      <w:r>
        <w:rPr>
          <w:noProof/>
          <w:lang w:eastAsia="ru-RU"/>
        </w:rPr>
        <mc:AlternateContent>
          <mc:Choice Requires="wpc">
            <w:drawing>
              <wp:inline distT="0" distB="0" distL="0" distR="0" wp14:anchorId="315049BB" wp14:editId="702962D2">
                <wp:extent cx="3786231" cy="1935818"/>
                <wp:effectExtent l="0" t="0" r="0" b="0"/>
                <wp:docPr id="791" name="Полотно 79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75" name="Группа 175"/>
                        <wpg:cNvGrpSpPr>
                          <a:grpSpLocks noChangeAspect="1"/>
                        </wpg:cNvGrpSpPr>
                        <wpg:grpSpPr>
                          <a:xfrm>
                            <a:off x="105739" y="114935"/>
                            <a:ext cx="3384000" cy="1655740"/>
                            <a:chOff x="105746" y="107952"/>
                            <a:chExt cx="3886200" cy="1911291"/>
                          </a:xfrm>
                        </wpg:grpSpPr>
                        <wps:wsp>
                          <wps:cNvPr id="215" name="Равнобедренный треугольник 215"/>
                          <wps:cNvSpPr/>
                          <wps:spPr>
                            <a:xfrm>
                              <a:off x="356272" y="1440682"/>
                              <a:ext cx="144000" cy="162000"/>
                            </a:xfrm>
                            <a:prstGeom prst="triangl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Прямая соединительная линия 216"/>
                          <wps:cNvCnPr/>
                          <wps:spPr>
                            <a:xfrm>
                              <a:off x="215874" y="215900"/>
                              <a:ext cx="3564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7" name="Прямая соединительная линия 217"/>
                          <wps:cNvCnPr/>
                          <wps:spPr>
                            <a:xfrm>
                              <a:off x="215875" y="536388"/>
                              <a:ext cx="3563999" cy="0"/>
                            </a:xfrm>
                            <a:prstGeom prst="line">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18" name="Прямая соединительная линия 218"/>
                          <wps:cNvCnPr/>
                          <wps:spPr>
                            <a:xfrm>
                              <a:off x="791882" y="284293"/>
                              <a:ext cx="619200" cy="0"/>
                            </a:xfrm>
                            <a:prstGeom prst="line">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19" name="Прямая соединительная линия 219"/>
                          <wps:cNvCnPr/>
                          <wps:spPr>
                            <a:xfrm>
                              <a:off x="765259" y="470983"/>
                              <a:ext cx="626400" cy="0"/>
                            </a:xfrm>
                            <a:prstGeom prst="line">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20" name="Полилиния 220"/>
                          <wps:cNvSpPr/>
                          <wps:spPr>
                            <a:xfrm>
                              <a:off x="225387" y="210073"/>
                              <a:ext cx="36407" cy="328706"/>
                            </a:xfrm>
                            <a:custGeom>
                              <a:avLst/>
                              <a:gdLst>
                                <a:gd name="connsiteX0" fmla="*/ 5977 w 36407"/>
                                <a:gd name="connsiteY0" fmla="*/ 0 h 328706"/>
                                <a:gd name="connsiteX1" fmla="*/ 35859 w 36407"/>
                                <a:gd name="connsiteY1" fmla="*/ 113553 h 328706"/>
                                <a:gd name="connsiteX2" fmla="*/ 23906 w 36407"/>
                                <a:gd name="connsiteY2" fmla="*/ 173318 h 328706"/>
                                <a:gd name="connsiteX3" fmla="*/ 5977 w 36407"/>
                                <a:gd name="connsiteY3" fmla="*/ 256988 h 328706"/>
                                <a:gd name="connsiteX4" fmla="*/ 0 w 36407"/>
                                <a:gd name="connsiteY4" fmla="*/ 328706 h 328706"/>
                                <a:gd name="connsiteX5" fmla="*/ 0 w 36407"/>
                                <a:gd name="connsiteY5" fmla="*/ 328706 h 328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07" h="328706">
                                  <a:moveTo>
                                    <a:pt x="5977" y="0"/>
                                  </a:moveTo>
                                  <a:cubicBezTo>
                                    <a:pt x="19424" y="42333"/>
                                    <a:pt x="32871" y="84667"/>
                                    <a:pt x="35859" y="113553"/>
                                  </a:cubicBezTo>
                                  <a:cubicBezTo>
                                    <a:pt x="38847" y="142439"/>
                                    <a:pt x="28886" y="149412"/>
                                    <a:pt x="23906" y="173318"/>
                                  </a:cubicBezTo>
                                  <a:cubicBezTo>
                                    <a:pt x="18926" y="197224"/>
                                    <a:pt x="9961" y="231090"/>
                                    <a:pt x="5977" y="256988"/>
                                  </a:cubicBezTo>
                                  <a:cubicBezTo>
                                    <a:pt x="1993" y="282886"/>
                                    <a:pt x="0" y="328706"/>
                                    <a:pt x="0" y="328706"/>
                                  </a:cubicBezTo>
                                  <a:lnTo>
                                    <a:pt x="0" y="328706"/>
                                  </a:lnTo>
                                </a:path>
                              </a:pathLst>
                            </a:custGeom>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 name="Полилиния 221"/>
                          <wps:cNvSpPr/>
                          <wps:spPr>
                            <a:xfrm>
                              <a:off x="755687" y="210484"/>
                              <a:ext cx="36195" cy="328295"/>
                            </a:xfrm>
                            <a:custGeom>
                              <a:avLst/>
                              <a:gdLst>
                                <a:gd name="connsiteX0" fmla="*/ 5977 w 36407"/>
                                <a:gd name="connsiteY0" fmla="*/ 0 h 328706"/>
                                <a:gd name="connsiteX1" fmla="*/ 35859 w 36407"/>
                                <a:gd name="connsiteY1" fmla="*/ 113553 h 328706"/>
                                <a:gd name="connsiteX2" fmla="*/ 23906 w 36407"/>
                                <a:gd name="connsiteY2" fmla="*/ 173318 h 328706"/>
                                <a:gd name="connsiteX3" fmla="*/ 5977 w 36407"/>
                                <a:gd name="connsiteY3" fmla="*/ 256988 h 328706"/>
                                <a:gd name="connsiteX4" fmla="*/ 0 w 36407"/>
                                <a:gd name="connsiteY4" fmla="*/ 328706 h 328706"/>
                                <a:gd name="connsiteX5" fmla="*/ 0 w 36407"/>
                                <a:gd name="connsiteY5" fmla="*/ 328706 h 328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07" h="328706">
                                  <a:moveTo>
                                    <a:pt x="5977" y="0"/>
                                  </a:moveTo>
                                  <a:cubicBezTo>
                                    <a:pt x="19424" y="42333"/>
                                    <a:pt x="32871" y="84667"/>
                                    <a:pt x="35859" y="113553"/>
                                  </a:cubicBezTo>
                                  <a:cubicBezTo>
                                    <a:pt x="38847" y="142439"/>
                                    <a:pt x="28886" y="149412"/>
                                    <a:pt x="23906" y="173318"/>
                                  </a:cubicBezTo>
                                  <a:cubicBezTo>
                                    <a:pt x="18926" y="197224"/>
                                    <a:pt x="9961" y="231090"/>
                                    <a:pt x="5977" y="256988"/>
                                  </a:cubicBezTo>
                                  <a:cubicBezTo>
                                    <a:pt x="1993" y="282886"/>
                                    <a:pt x="0" y="328706"/>
                                    <a:pt x="0" y="328706"/>
                                  </a:cubicBezTo>
                                  <a:lnTo>
                                    <a:pt x="0" y="328706"/>
                                  </a:lnTo>
                                </a:path>
                              </a:pathLst>
                            </a:cu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txbx>
                            <w:txbxContent>
                              <w:p w:rsidR="00577C88" w:rsidRDefault="00577C88" w:rsidP="004F2EA7"/>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2" name="Полилиния 222"/>
                          <wps:cNvSpPr/>
                          <wps:spPr>
                            <a:xfrm>
                              <a:off x="1391411" y="215900"/>
                              <a:ext cx="36195" cy="328295"/>
                            </a:xfrm>
                            <a:custGeom>
                              <a:avLst/>
                              <a:gdLst>
                                <a:gd name="connsiteX0" fmla="*/ 5977 w 36407"/>
                                <a:gd name="connsiteY0" fmla="*/ 0 h 328706"/>
                                <a:gd name="connsiteX1" fmla="*/ 35859 w 36407"/>
                                <a:gd name="connsiteY1" fmla="*/ 113553 h 328706"/>
                                <a:gd name="connsiteX2" fmla="*/ 23906 w 36407"/>
                                <a:gd name="connsiteY2" fmla="*/ 173318 h 328706"/>
                                <a:gd name="connsiteX3" fmla="*/ 5977 w 36407"/>
                                <a:gd name="connsiteY3" fmla="*/ 256988 h 328706"/>
                                <a:gd name="connsiteX4" fmla="*/ 0 w 36407"/>
                                <a:gd name="connsiteY4" fmla="*/ 328706 h 328706"/>
                                <a:gd name="connsiteX5" fmla="*/ 0 w 36407"/>
                                <a:gd name="connsiteY5" fmla="*/ 328706 h 328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07" h="328706">
                                  <a:moveTo>
                                    <a:pt x="5977" y="0"/>
                                  </a:moveTo>
                                  <a:cubicBezTo>
                                    <a:pt x="19424" y="42333"/>
                                    <a:pt x="32871" y="84667"/>
                                    <a:pt x="35859" y="113553"/>
                                  </a:cubicBezTo>
                                  <a:cubicBezTo>
                                    <a:pt x="38847" y="142439"/>
                                    <a:pt x="28886" y="149412"/>
                                    <a:pt x="23906" y="173318"/>
                                  </a:cubicBezTo>
                                  <a:cubicBezTo>
                                    <a:pt x="18926" y="197224"/>
                                    <a:pt x="9961" y="231090"/>
                                    <a:pt x="5977" y="256988"/>
                                  </a:cubicBezTo>
                                  <a:cubicBezTo>
                                    <a:pt x="1993" y="282886"/>
                                    <a:pt x="0" y="328706"/>
                                    <a:pt x="0" y="328706"/>
                                  </a:cubicBezTo>
                                  <a:lnTo>
                                    <a:pt x="0" y="328706"/>
                                  </a:lnTo>
                                </a:path>
                              </a:pathLst>
                            </a:cu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txbx>
                            <w:txbxContent>
                              <w:p w:rsidR="00577C88" w:rsidRDefault="00577C88" w:rsidP="004F2EA7"/>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3" name="Полилиния 223"/>
                          <wps:cNvSpPr/>
                          <wps:spPr>
                            <a:xfrm>
                              <a:off x="3772636" y="221798"/>
                              <a:ext cx="36195" cy="328295"/>
                            </a:xfrm>
                            <a:custGeom>
                              <a:avLst/>
                              <a:gdLst>
                                <a:gd name="connsiteX0" fmla="*/ 5977 w 36407"/>
                                <a:gd name="connsiteY0" fmla="*/ 0 h 328706"/>
                                <a:gd name="connsiteX1" fmla="*/ 35859 w 36407"/>
                                <a:gd name="connsiteY1" fmla="*/ 113553 h 328706"/>
                                <a:gd name="connsiteX2" fmla="*/ 23906 w 36407"/>
                                <a:gd name="connsiteY2" fmla="*/ 173318 h 328706"/>
                                <a:gd name="connsiteX3" fmla="*/ 5977 w 36407"/>
                                <a:gd name="connsiteY3" fmla="*/ 256988 h 328706"/>
                                <a:gd name="connsiteX4" fmla="*/ 0 w 36407"/>
                                <a:gd name="connsiteY4" fmla="*/ 328706 h 328706"/>
                                <a:gd name="connsiteX5" fmla="*/ 0 w 36407"/>
                                <a:gd name="connsiteY5" fmla="*/ 328706 h 328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07" h="328706">
                                  <a:moveTo>
                                    <a:pt x="5977" y="0"/>
                                  </a:moveTo>
                                  <a:cubicBezTo>
                                    <a:pt x="19424" y="42333"/>
                                    <a:pt x="32871" y="84667"/>
                                    <a:pt x="35859" y="113553"/>
                                  </a:cubicBezTo>
                                  <a:cubicBezTo>
                                    <a:pt x="38847" y="142439"/>
                                    <a:pt x="28886" y="149412"/>
                                    <a:pt x="23906" y="173318"/>
                                  </a:cubicBezTo>
                                  <a:cubicBezTo>
                                    <a:pt x="18926" y="197224"/>
                                    <a:pt x="9961" y="231090"/>
                                    <a:pt x="5977" y="256988"/>
                                  </a:cubicBezTo>
                                  <a:cubicBezTo>
                                    <a:pt x="1993" y="282886"/>
                                    <a:pt x="0" y="328706"/>
                                    <a:pt x="0" y="328706"/>
                                  </a:cubicBezTo>
                                  <a:lnTo>
                                    <a:pt x="0" y="328706"/>
                                  </a:lnTo>
                                </a:path>
                              </a:pathLst>
                            </a:cu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txbx>
                            <w:txbxContent>
                              <w:p w:rsidR="00577C88" w:rsidRDefault="00577C88" w:rsidP="004F2EA7"/>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36" name="Прямоугольник 736"/>
                          <wps:cNvSpPr/>
                          <wps:spPr>
                            <a:xfrm>
                              <a:off x="779864" y="222698"/>
                              <a:ext cx="622800" cy="54000"/>
                            </a:xfrm>
                            <a:prstGeom prst="rect">
                              <a:avLst/>
                            </a:prstGeom>
                            <a:pattFill prst="wdUpDiag">
                              <a:fgClr>
                                <a:schemeClr val="accent1"/>
                              </a:fgClr>
                              <a:bgClr>
                                <a:schemeClr val="bg1"/>
                              </a:bgClr>
                            </a:patt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7" name="Прямоугольник 737"/>
                          <wps:cNvSpPr/>
                          <wps:spPr>
                            <a:xfrm>
                              <a:off x="769069" y="478603"/>
                              <a:ext cx="622800" cy="54000"/>
                            </a:xfrm>
                            <a:prstGeom prst="rect">
                              <a:avLst/>
                            </a:prstGeom>
                            <a:pattFill prst="wdUpDiag">
                              <a:fgClr>
                                <a:srgbClr val="4F81BD"/>
                              </a:fgClr>
                              <a:bgClr>
                                <a:sysClr val="window" lastClr="FFFFFF"/>
                              </a:bgClr>
                            </a:pattFill>
                            <a:ln w="19050" cap="flat" cmpd="sng" algn="ctr">
                              <a:solidFill>
                                <a:schemeClr val="tx1"/>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38" name="Прямоугольник 738"/>
                          <wps:cNvSpPr/>
                          <wps:spPr>
                            <a:xfrm>
                              <a:off x="802677" y="302073"/>
                              <a:ext cx="590400" cy="154800"/>
                            </a:xfrm>
                            <a:prstGeom prst="rect">
                              <a:avLst/>
                            </a:prstGeom>
                            <a:pattFill prst="dashHorz">
                              <a:fgClr>
                                <a:schemeClr val="accent1"/>
                              </a:fgClr>
                              <a:bgClr>
                                <a:schemeClr val="bg1"/>
                              </a:bgClr>
                            </a:pattFill>
                            <a:ln w="1905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9" name="Прямая соединительная линия 739"/>
                          <wps:cNvCnPr/>
                          <wps:spPr>
                            <a:xfrm>
                              <a:off x="105746" y="377638"/>
                              <a:ext cx="3886200" cy="0"/>
                            </a:xfrm>
                            <a:prstGeom prst="line">
                              <a:avLst/>
                            </a:prstGeom>
                            <a:ln w="9525">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wps:wsp>
                          <wps:cNvPr id="740" name="Прямоугольник 740"/>
                          <wps:cNvSpPr/>
                          <wps:spPr>
                            <a:xfrm>
                              <a:off x="323662" y="500193"/>
                              <a:ext cx="212400" cy="16200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1" name="Прямоугольник 741"/>
                          <wps:cNvSpPr/>
                          <wps:spPr>
                            <a:xfrm>
                              <a:off x="1837179" y="500193"/>
                              <a:ext cx="212400" cy="108000"/>
                            </a:xfrm>
                            <a:prstGeom prst="rect">
                              <a:avLst/>
                            </a:prstGeom>
                            <a:solidFill>
                              <a:sysClr val="window" lastClr="FFFFFF"/>
                            </a:solidFill>
                            <a:ln w="19050" cap="flat" cmpd="sng" algn="ctr">
                              <a:solidFill>
                                <a:schemeClr val="tx1"/>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42" name="Прямоугольник 742"/>
                          <wps:cNvSpPr/>
                          <wps:spPr>
                            <a:xfrm>
                              <a:off x="3452196" y="497612"/>
                              <a:ext cx="212090" cy="107950"/>
                            </a:xfrm>
                            <a:prstGeom prst="rect">
                              <a:avLst/>
                            </a:prstGeom>
                            <a:solidFill>
                              <a:sysClr val="window" lastClr="FFFFFF"/>
                            </a:solidFill>
                            <a:ln w="19050" cap="flat" cmpd="sng" algn="ctr">
                              <a:solidFill>
                                <a:schemeClr val="tx1"/>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43" name="Блок-схема: узел 743"/>
                          <wps:cNvSpPr/>
                          <wps:spPr>
                            <a:xfrm>
                              <a:off x="1870050" y="620868"/>
                              <a:ext cx="36000" cy="36000"/>
                            </a:xfrm>
                            <a:prstGeom prst="flowChartConnector">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4" name="Блок-схема: узел 744"/>
                          <wps:cNvSpPr/>
                          <wps:spPr>
                            <a:xfrm>
                              <a:off x="1979967" y="622113"/>
                              <a:ext cx="36000" cy="36000"/>
                            </a:xfrm>
                            <a:prstGeom prst="flowChartConnector">
                              <a:avLst/>
                            </a:prstGeom>
                            <a:noFill/>
                            <a:ln w="19050" cap="flat" cmpd="sng" algn="ctr">
                              <a:solidFill>
                                <a:schemeClr val="tx1"/>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45" name="Блок-схема: узел 745"/>
                          <wps:cNvSpPr/>
                          <wps:spPr>
                            <a:xfrm>
                              <a:off x="3491902" y="622113"/>
                              <a:ext cx="36000" cy="36000"/>
                            </a:xfrm>
                            <a:prstGeom prst="flowChartConnector">
                              <a:avLst/>
                            </a:prstGeom>
                            <a:noFill/>
                            <a:ln w="19050" cap="flat" cmpd="sng" algn="ctr">
                              <a:solidFill>
                                <a:schemeClr val="tx1"/>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46" name="Блок-схема: узел 746"/>
                          <wps:cNvSpPr/>
                          <wps:spPr>
                            <a:xfrm>
                              <a:off x="3599852" y="622113"/>
                              <a:ext cx="36000" cy="36000"/>
                            </a:xfrm>
                            <a:prstGeom prst="flowChartConnector">
                              <a:avLst/>
                            </a:prstGeom>
                            <a:noFill/>
                            <a:ln w="19050" cap="flat" cmpd="sng" algn="ctr">
                              <a:solidFill>
                                <a:schemeClr val="tx1"/>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47" name="Блок-схема: процесс 747"/>
                          <wps:cNvSpPr/>
                          <wps:spPr>
                            <a:xfrm>
                              <a:off x="215874" y="672913"/>
                              <a:ext cx="428400" cy="111600"/>
                            </a:xfrm>
                            <a:prstGeom prst="flowChartProcess">
                              <a:avLst/>
                            </a:prstGeom>
                            <a:pattFill prst="dashUpDiag">
                              <a:fgClr>
                                <a:schemeClr val="tx1"/>
                              </a:fgClr>
                              <a:bgClr>
                                <a:schemeClr val="bg1"/>
                              </a:bgClr>
                            </a:pattFill>
                            <a:ln w="1905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8" name="Блок-схема: процесс 748"/>
                          <wps:cNvSpPr/>
                          <wps:spPr>
                            <a:xfrm>
                              <a:off x="1724176" y="672912"/>
                              <a:ext cx="428400" cy="111600"/>
                            </a:xfrm>
                            <a:prstGeom prst="flowChartProcess">
                              <a:avLst/>
                            </a:prstGeom>
                            <a:pattFill prst="dashUpDiag">
                              <a:fgClr>
                                <a:schemeClr val="tx1"/>
                              </a:fgClr>
                              <a:bgClr>
                                <a:sysClr val="window" lastClr="FFFFFF"/>
                              </a:bgClr>
                            </a:pattFill>
                            <a:ln w="19050" cap="flat" cmpd="sng" algn="ctr">
                              <a:no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49" name="Блок-схема: процесс 749"/>
                          <wps:cNvSpPr/>
                          <wps:spPr>
                            <a:xfrm>
                              <a:off x="3345094" y="672913"/>
                              <a:ext cx="428400" cy="111600"/>
                            </a:xfrm>
                            <a:prstGeom prst="flowChartProcess">
                              <a:avLst/>
                            </a:prstGeom>
                            <a:pattFill prst="dashUpDiag">
                              <a:fgClr>
                                <a:schemeClr val="tx1"/>
                              </a:fgClr>
                              <a:bgClr>
                                <a:sysClr val="window" lastClr="FFFFFF"/>
                              </a:bgClr>
                            </a:pattFill>
                            <a:ln w="19050" cap="flat" cmpd="sng" algn="ctr">
                              <a:no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50" name="Прямая соединительная линия 750"/>
                          <wps:cNvCnPr/>
                          <wps:spPr>
                            <a:xfrm>
                              <a:off x="215875" y="672913"/>
                              <a:ext cx="428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1" name="Прямая соединительная линия 751"/>
                          <wps:cNvCnPr/>
                          <wps:spPr>
                            <a:xfrm>
                              <a:off x="1723316" y="672913"/>
                              <a:ext cx="429260" cy="0"/>
                            </a:xfrm>
                            <a:prstGeom prst="line">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752" name="Прямая соединительная линия 752"/>
                          <wps:cNvCnPr/>
                          <wps:spPr>
                            <a:xfrm>
                              <a:off x="3345578" y="676943"/>
                              <a:ext cx="429260" cy="0"/>
                            </a:xfrm>
                            <a:prstGeom prst="line">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753" name="Прямая соединительная линия 753"/>
                          <wps:cNvCnPr/>
                          <wps:spPr>
                            <a:xfrm flipV="1">
                              <a:off x="429596" y="107952"/>
                              <a:ext cx="0" cy="1619248"/>
                            </a:xfrm>
                            <a:prstGeom prst="line">
                              <a:avLst/>
                            </a:prstGeom>
                            <a:ln w="9525">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wps:wsp>
                          <wps:cNvPr id="754" name="Прямая соединительная линия 754"/>
                          <wps:cNvCnPr/>
                          <wps:spPr>
                            <a:xfrm flipH="1" flipV="1">
                              <a:off x="1955458" y="108586"/>
                              <a:ext cx="4561" cy="1618614"/>
                            </a:xfrm>
                            <a:prstGeom prst="line">
                              <a:avLst/>
                            </a:prstGeom>
                            <a:noFill/>
                            <a:ln w="9525" cap="flat" cmpd="sng" algn="ctr">
                              <a:solidFill>
                                <a:schemeClr val="tx1"/>
                              </a:solidFill>
                              <a:prstDash val="lgDashDot"/>
                            </a:ln>
                            <a:effectLst/>
                          </wps:spPr>
                          <wps:style>
                            <a:lnRef idx="1">
                              <a:schemeClr val="accent1"/>
                            </a:lnRef>
                            <a:fillRef idx="0">
                              <a:schemeClr val="accent1"/>
                            </a:fillRef>
                            <a:effectRef idx="0">
                              <a:schemeClr val="accent1"/>
                            </a:effectRef>
                            <a:fontRef idx="minor">
                              <a:schemeClr val="tx1"/>
                            </a:fontRef>
                          </wps:style>
                          <wps:bodyPr/>
                        </wps:wsp>
                        <wps:wsp>
                          <wps:cNvPr id="755" name="Прямая соединительная линия 755"/>
                          <wps:cNvCnPr/>
                          <wps:spPr>
                            <a:xfrm flipV="1">
                              <a:off x="3560146" y="107952"/>
                              <a:ext cx="0" cy="1619248"/>
                            </a:xfrm>
                            <a:prstGeom prst="line">
                              <a:avLst/>
                            </a:prstGeom>
                            <a:noFill/>
                            <a:ln w="9525" cap="flat" cmpd="sng" algn="ctr">
                              <a:solidFill>
                                <a:schemeClr val="tx1"/>
                              </a:solidFill>
                              <a:prstDash val="lgDashDot"/>
                            </a:ln>
                            <a:effectLst/>
                          </wps:spPr>
                          <wps:style>
                            <a:lnRef idx="1">
                              <a:schemeClr val="accent1"/>
                            </a:lnRef>
                            <a:fillRef idx="0">
                              <a:schemeClr val="accent1"/>
                            </a:fillRef>
                            <a:effectRef idx="0">
                              <a:schemeClr val="accent1"/>
                            </a:effectRef>
                            <a:fontRef idx="minor">
                              <a:schemeClr val="tx1"/>
                            </a:fontRef>
                          </wps:style>
                          <wps:bodyPr/>
                        </wps:wsp>
                        <wps:wsp>
                          <wps:cNvPr id="756" name="Прямая соединительная линия 756"/>
                          <wps:cNvCnPr/>
                          <wps:spPr>
                            <a:xfrm>
                              <a:off x="215875" y="1417481"/>
                              <a:ext cx="3563620" cy="0"/>
                            </a:xfrm>
                            <a:prstGeom prst="line">
                              <a:avLst/>
                            </a:prstGeom>
                            <a:noFill/>
                            <a:ln w="1905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757" name="Прямая соединительная линия 757"/>
                          <wps:cNvCnPr/>
                          <wps:spPr>
                            <a:xfrm>
                              <a:off x="3562603" y="1470627"/>
                              <a:ext cx="0" cy="1440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8" name="Блок-схема: узел 758"/>
                          <wps:cNvSpPr/>
                          <wps:spPr>
                            <a:xfrm>
                              <a:off x="3536568" y="1416627"/>
                              <a:ext cx="54000" cy="54000"/>
                            </a:xfrm>
                            <a:prstGeom prst="flowChartConnector">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9" name="Блок-схема: узел 759"/>
                          <wps:cNvSpPr/>
                          <wps:spPr>
                            <a:xfrm>
                              <a:off x="3534028" y="1536674"/>
                              <a:ext cx="54000" cy="54000"/>
                            </a:xfrm>
                            <a:prstGeom prst="flowChartConnector">
                              <a:avLst/>
                            </a:prstGeom>
                            <a:solidFill>
                              <a:sysClr val="window" lastClr="FFFFFF"/>
                            </a:solidFill>
                            <a:ln w="19050" cap="flat" cmpd="sng" algn="ctr">
                              <a:solidFill>
                                <a:schemeClr val="tx1"/>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60" name="Прямая соединительная линия 760"/>
                          <wps:cNvCnPr/>
                          <wps:spPr>
                            <a:xfrm>
                              <a:off x="1940599" y="1463878"/>
                              <a:ext cx="0" cy="143510"/>
                            </a:xfrm>
                            <a:prstGeom prst="line">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761" name="Блок-схема: узел 761"/>
                          <wps:cNvSpPr/>
                          <wps:spPr>
                            <a:xfrm>
                              <a:off x="1914564" y="1409903"/>
                              <a:ext cx="53975" cy="53975"/>
                            </a:xfrm>
                            <a:prstGeom prst="flowChartConnector">
                              <a:avLst/>
                            </a:prstGeom>
                            <a:solidFill>
                              <a:sysClr val="window" lastClr="FFFFFF"/>
                            </a:solidFill>
                            <a:ln w="19050" cap="flat" cmpd="sng" algn="ctr">
                              <a:solidFill>
                                <a:schemeClr val="tx1"/>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62" name="Блок-схема: узел 762"/>
                          <wps:cNvSpPr/>
                          <wps:spPr>
                            <a:xfrm>
                              <a:off x="1918372" y="1536674"/>
                              <a:ext cx="54000" cy="54000"/>
                            </a:xfrm>
                            <a:prstGeom prst="flowChartConnector">
                              <a:avLst/>
                            </a:prstGeom>
                            <a:solidFill>
                              <a:sysClr val="window" lastClr="FFFFFF"/>
                            </a:solidFill>
                            <a:ln w="19050" cap="flat" cmpd="sng" algn="ctr">
                              <a:solidFill>
                                <a:schemeClr val="tx1"/>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63" name="Блок-схема: процесс 763"/>
                          <wps:cNvSpPr/>
                          <wps:spPr>
                            <a:xfrm>
                              <a:off x="203753" y="1612238"/>
                              <a:ext cx="428400" cy="111600"/>
                            </a:xfrm>
                            <a:prstGeom prst="flowChartProcess">
                              <a:avLst/>
                            </a:prstGeom>
                            <a:pattFill prst="wdUpDiag">
                              <a:fgClr>
                                <a:schemeClr val="tx1"/>
                              </a:fgClr>
                              <a:bgClr>
                                <a:sysClr val="window" lastClr="FFFFFF"/>
                              </a:bgClr>
                            </a:pattFill>
                            <a:ln w="19050" cap="flat" cmpd="sng" algn="ctr">
                              <a:no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64" name="Блок-схема: процесс 764"/>
                          <wps:cNvSpPr/>
                          <wps:spPr>
                            <a:xfrm>
                              <a:off x="1712513" y="1612238"/>
                              <a:ext cx="428400" cy="111600"/>
                            </a:xfrm>
                            <a:prstGeom prst="flowChartProcess">
                              <a:avLst/>
                            </a:prstGeom>
                            <a:pattFill prst="wdUpDiag">
                              <a:fgClr>
                                <a:schemeClr val="tx1"/>
                              </a:fgClr>
                              <a:bgClr>
                                <a:sysClr val="window" lastClr="FFFFFF"/>
                              </a:bgClr>
                            </a:pattFill>
                            <a:ln w="19050" cap="flat" cmpd="sng" algn="ctr">
                              <a:no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65" name="Блок-схема: процесс 765"/>
                          <wps:cNvSpPr/>
                          <wps:spPr>
                            <a:xfrm>
                              <a:off x="3333033" y="1612238"/>
                              <a:ext cx="428400" cy="111600"/>
                            </a:xfrm>
                            <a:prstGeom prst="flowChartProcess">
                              <a:avLst/>
                            </a:prstGeom>
                            <a:pattFill prst="wdUpDiag">
                              <a:fgClr>
                                <a:schemeClr val="tx1"/>
                              </a:fgClr>
                              <a:bgClr>
                                <a:sysClr val="window" lastClr="FFFFFF"/>
                              </a:bgClr>
                            </a:pattFill>
                            <a:ln w="19050" cap="flat" cmpd="sng" algn="ctr">
                              <a:no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66" name="Прямая соединительная линия 766"/>
                          <wps:cNvCnPr/>
                          <wps:spPr>
                            <a:xfrm>
                              <a:off x="203753" y="1612239"/>
                              <a:ext cx="428400" cy="0"/>
                            </a:xfrm>
                            <a:prstGeom prst="line">
                              <a:avLst/>
                            </a:prstGeom>
                            <a:noFill/>
                            <a:ln w="1905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767" name="Прямая соединительная линия 767"/>
                          <wps:cNvCnPr/>
                          <wps:spPr>
                            <a:xfrm>
                              <a:off x="1711243" y="1612239"/>
                              <a:ext cx="428400" cy="0"/>
                            </a:xfrm>
                            <a:prstGeom prst="line">
                              <a:avLst/>
                            </a:prstGeom>
                            <a:noFill/>
                            <a:ln w="1905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768" name="Прямая соединительная линия 768"/>
                          <wps:cNvCnPr/>
                          <wps:spPr>
                            <a:xfrm>
                              <a:off x="3333668" y="1612239"/>
                              <a:ext cx="428400" cy="0"/>
                            </a:xfrm>
                            <a:prstGeom prst="line">
                              <a:avLst/>
                            </a:prstGeom>
                            <a:noFill/>
                            <a:ln w="1905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769" name="Прямая со стрелкой 769"/>
                          <wps:cNvCnPr/>
                          <wps:spPr>
                            <a:xfrm>
                              <a:off x="429596" y="1209201"/>
                              <a:ext cx="0" cy="208322"/>
                            </a:xfrm>
                            <a:prstGeom prst="straightConnector1">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770" name="Прямая со стрелкой 770"/>
                          <wps:cNvCnPr/>
                          <wps:spPr>
                            <a:xfrm>
                              <a:off x="648156" y="1209243"/>
                              <a:ext cx="0" cy="208280"/>
                            </a:xfrm>
                            <a:prstGeom prst="straightConnector1">
                              <a:avLst/>
                            </a:prstGeom>
                            <a:noFill/>
                            <a:ln w="12700"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771" name="Прямая со стрелкой 771"/>
                          <wps:cNvCnPr/>
                          <wps:spPr>
                            <a:xfrm>
                              <a:off x="861396" y="1209243"/>
                              <a:ext cx="0" cy="208280"/>
                            </a:xfrm>
                            <a:prstGeom prst="straightConnector1">
                              <a:avLst/>
                            </a:prstGeom>
                            <a:noFill/>
                            <a:ln w="12700"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772" name="Прямая со стрелкой 772"/>
                          <wps:cNvCnPr/>
                          <wps:spPr>
                            <a:xfrm>
                              <a:off x="1291516" y="1209243"/>
                              <a:ext cx="0" cy="208280"/>
                            </a:xfrm>
                            <a:prstGeom prst="straightConnector1">
                              <a:avLst/>
                            </a:prstGeom>
                            <a:noFill/>
                            <a:ln w="12700"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773" name="Прямая со стрелкой 773"/>
                          <wps:cNvCnPr/>
                          <wps:spPr>
                            <a:xfrm>
                              <a:off x="1088316" y="1209243"/>
                              <a:ext cx="0" cy="208280"/>
                            </a:xfrm>
                            <a:prstGeom prst="straightConnector1">
                              <a:avLst/>
                            </a:prstGeom>
                            <a:noFill/>
                            <a:ln w="12700"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774" name="Прямая со стрелкой 774"/>
                          <wps:cNvCnPr/>
                          <wps:spPr>
                            <a:xfrm>
                              <a:off x="1509956" y="1209243"/>
                              <a:ext cx="0" cy="208280"/>
                            </a:xfrm>
                            <a:prstGeom prst="straightConnector1">
                              <a:avLst/>
                            </a:prstGeom>
                            <a:noFill/>
                            <a:ln w="12700"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775" name="Прямая со стрелкой 775"/>
                          <wps:cNvCnPr/>
                          <wps:spPr>
                            <a:xfrm>
                              <a:off x="1723316" y="1209243"/>
                              <a:ext cx="0" cy="208280"/>
                            </a:xfrm>
                            <a:prstGeom prst="straightConnector1">
                              <a:avLst/>
                            </a:prstGeom>
                            <a:noFill/>
                            <a:ln w="12700"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776" name="Прямая со стрелкой 776"/>
                          <wps:cNvCnPr/>
                          <wps:spPr>
                            <a:xfrm>
                              <a:off x="2146001" y="1209243"/>
                              <a:ext cx="0" cy="208280"/>
                            </a:xfrm>
                            <a:prstGeom prst="straightConnector1">
                              <a:avLst/>
                            </a:prstGeom>
                            <a:noFill/>
                            <a:ln w="12700"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777" name="Прямая со стрелкой 777"/>
                          <wps:cNvCnPr/>
                          <wps:spPr>
                            <a:xfrm>
                              <a:off x="1942801" y="1209243"/>
                              <a:ext cx="0" cy="208280"/>
                            </a:xfrm>
                            <a:prstGeom prst="straightConnector1">
                              <a:avLst/>
                            </a:prstGeom>
                            <a:noFill/>
                            <a:ln w="12700"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778" name="Прямая со стрелкой 778"/>
                          <wps:cNvCnPr/>
                          <wps:spPr>
                            <a:xfrm>
                              <a:off x="2364441" y="1209243"/>
                              <a:ext cx="0" cy="208280"/>
                            </a:xfrm>
                            <a:prstGeom prst="straightConnector1">
                              <a:avLst/>
                            </a:prstGeom>
                            <a:noFill/>
                            <a:ln w="12700"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779" name="Прямая со стрелкой 779"/>
                          <wps:cNvCnPr/>
                          <wps:spPr>
                            <a:xfrm>
                              <a:off x="2577801" y="1209243"/>
                              <a:ext cx="0" cy="208280"/>
                            </a:xfrm>
                            <a:prstGeom prst="straightConnector1">
                              <a:avLst/>
                            </a:prstGeom>
                            <a:noFill/>
                            <a:ln w="12700"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780" name="Прямая со стрелкой 780"/>
                          <wps:cNvCnPr/>
                          <wps:spPr>
                            <a:xfrm>
                              <a:off x="3007696" y="1209243"/>
                              <a:ext cx="0" cy="208280"/>
                            </a:xfrm>
                            <a:prstGeom prst="straightConnector1">
                              <a:avLst/>
                            </a:prstGeom>
                            <a:noFill/>
                            <a:ln w="12700"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781" name="Прямая со стрелкой 781"/>
                          <wps:cNvCnPr/>
                          <wps:spPr>
                            <a:xfrm>
                              <a:off x="2804496" y="1209243"/>
                              <a:ext cx="0" cy="208280"/>
                            </a:xfrm>
                            <a:prstGeom prst="straightConnector1">
                              <a:avLst/>
                            </a:prstGeom>
                            <a:noFill/>
                            <a:ln w="12700"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782" name="Прямая со стрелкой 782"/>
                          <wps:cNvCnPr/>
                          <wps:spPr>
                            <a:xfrm>
                              <a:off x="3226136" y="1209243"/>
                              <a:ext cx="0" cy="208280"/>
                            </a:xfrm>
                            <a:prstGeom prst="straightConnector1">
                              <a:avLst/>
                            </a:prstGeom>
                            <a:noFill/>
                            <a:ln w="12700"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783" name="Прямая со стрелкой 783"/>
                          <wps:cNvCnPr/>
                          <wps:spPr>
                            <a:xfrm>
                              <a:off x="3439496" y="1209243"/>
                              <a:ext cx="0" cy="208280"/>
                            </a:xfrm>
                            <a:prstGeom prst="straightConnector1">
                              <a:avLst/>
                            </a:prstGeom>
                            <a:noFill/>
                            <a:ln w="12700"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784" name="Прямая со стрелкой 784"/>
                          <wps:cNvCnPr/>
                          <wps:spPr>
                            <a:xfrm>
                              <a:off x="3668096" y="1209243"/>
                              <a:ext cx="0" cy="208280"/>
                            </a:xfrm>
                            <a:prstGeom prst="straightConnector1">
                              <a:avLst/>
                            </a:prstGeom>
                            <a:noFill/>
                            <a:ln w="12700"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785" name="Полилиния 785"/>
                          <wps:cNvSpPr/>
                          <wps:spPr>
                            <a:xfrm>
                              <a:off x="225599" y="1198119"/>
                              <a:ext cx="36195" cy="216000"/>
                            </a:xfrm>
                            <a:custGeom>
                              <a:avLst/>
                              <a:gdLst>
                                <a:gd name="connsiteX0" fmla="*/ 5977 w 36407"/>
                                <a:gd name="connsiteY0" fmla="*/ 0 h 328706"/>
                                <a:gd name="connsiteX1" fmla="*/ 35859 w 36407"/>
                                <a:gd name="connsiteY1" fmla="*/ 113553 h 328706"/>
                                <a:gd name="connsiteX2" fmla="*/ 23906 w 36407"/>
                                <a:gd name="connsiteY2" fmla="*/ 173318 h 328706"/>
                                <a:gd name="connsiteX3" fmla="*/ 5977 w 36407"/>
                                <a:gd name="connsiteY3" fmla="*/ 256988 h 328706"/>
                                <a:gd name="connsiteX4" fmla="*/ 0 w 36407"/>
                                <a:gd name="connsiteY4" fmla="*/ 328706 h 328706"/>
                                <a:gd name="connsiteX5" fmla="*/ 0 w 36407"/>
                                <a:gd name="connsiteY5" fmla="*/ 328706 h 328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07" h="328706">
                                  <a:moveTo>
                                    <a:pt x="5977" y="0"/>
                                  </a:moveTo>
                                  <a:cubicBezTo>
                                    <a:pt x="19424" y="42333"/>
                                    <a:pt x="32871" y="84667"/>
                                    <a:pt x="35859" y="113553"/>
                                  </a:cubicBezTo>
                                  <a:cubicBezTo>
                                    <a:pt x="38847" y="142439"/>
                                    <a:pt x="28886" y="149412"/>
                                    <a:pt x="23906" y="173318"/>
                                  </a:cubicBezTo>
                                  <a:cubicBezTo>
                                    <a:pt x="18926" y="197224"/>
                                    <a:pt x="9961" y="231090"/>
                                    <a:pt x="5977" y="256988"/>
                                  </a:cubicBezTo>
                                  <a:cubicBezTo>
                                    <a:pt x="1993" y="282886"/>
                                    <a:pt x="0" y="328706"/>
                                    <a:pt x="0" y="328706"/>
                                  </a:cubicBezTo>
                                  <a:lnTo>
                                    <a:pt x="0" y="328706"/>
                                  </a:lnTo>
                                </a:path>
                              </a:pathLst>
                            </a:custGeom>
                            <a:noFill/>
                            <a:ln w="1270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txbx>
                            <w:txbxContent>
                              <w:p w:rsidR="00577C88" w:rsidRDefault="00577C88" w:rsidP="004F2EA7"/>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86" name="Полилиния 786"/>
                          <wps:cNvSpPr/>
                          <wps:spPr>
                            <a:xfrm>
                              <a:off x="3772636" y="1194003"/>
                              <a:ext cx="36195" cy="215900"/>
                            </a:xfrm>
                            <a:custGeom>
                              <a:avLst/>
                              <a:gdLst>
                                <a:gd name="connsiteX0" fmla="*/ 5977 w 36407"/>
                                <a:gd name="connsiteY0" fmla="*/ 0 h 328706"/>
                                <a:gd name="connsiteX1" fmla="*/ 35859 w 36407"/>
                                <a:gd name="connsiteY1" fmla="*/ 113553 h 328706"/>
                                <a:gd name="connsiteX2" fmla="*/ 23906 w 36407"/>
                                <a:gd name="connsiteY2" fmla="*/ 173318 h 328706"/>
                                <a:gd name="connsiteX3" fmla="*/ 5977 w 36407"/>
                                <a:gd name="connsiteY3" fmla="*/ 256988 h 328706"/>
                                <a:gd name="connsiteX4" fmla="*/ 0 w 36407"/>
                                <a:gd name="connsiteY4" fmla="*/ 328706 h 328706"/>
                                <a:gd name="connsiteX5" fmla="*/ 0 w 36407"/>
                                <a:gd name="connsiteY5" fmla="*/ 328706 h 328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07" h="328706">
                                  <a:moveTo>
                                    <a:pt x="5977" y="0"/>
                                  </a:moveTo>
                                  <a:cubicBezTo>
                                    <a:pt x="19424" y="42333"/>
                                    <a:pt x="32871" y="84667"/>
                                    <a:pt x="35859" y="113553"/>
                                  </a:cubicBezTo>
                                  <a:cubicBezTo>
                                    <a:pt x="38847" y="142439"/>
                                    <a:pt x="28886" y="149412"/>
                                    <a:pt x="23906" y="173318"/>
                                  </a:cubicBezTo>
                                  <a:cubicBezTo>
                                    <a:pt x="18926" y="197224"/>
                                    <a:pt x="9961" y="231090"/>
                                    <a:pt x="5977" y="256988"/>
                                  </a:cubicBezTo>
                                  <a:cubicBezTo>
                                    <a:pt x="1993" y="282886"/>
                                    <a:pt x="0" y="328706"/>
                                    <a:pt x="0" y="328706"/>
                                  </a:cubicBezTo>
                                  <a:lnTo>
                                    <a:pt x="0" y="328706"/>
                                  </a:lnTo>
                                </a:path>
                              </a:pathLst>
                            </a:custGeom>
                            <a:noFill/>
                            <a:ln w="1270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txbx>
                            <w:txbxContent>
                              <w:p w:rsidR="00577C88" w:rsidRDefault="00577C88" w:rsidP="004F2EA7">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87" name="Прямая соединительная линия 787"/>
                          <wps:cNvCnPr/>
                          <wps:spPr>
                            <a:xfrm>
                              <a:off x="245211" y="1209201"/>
                              <a:ext cx="3563620" cy="0"/>
                            </a:xfrm>
                            <a:prstGeom prst="line">
                              <a:avLst/>
                            </a:prstGeom>
                            <a:noFill/>
                            <a:ln w="1270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788" name="Блок-схема: узел 788"/>
                          <wps:cNvSpPr/>
                          <wps:spPr>
                            <a:xfrm>
                              <a:off x="406437" y="1414118"/>
                              <a:ext cx="54000" cy="54000"/>
                            </a:xfrm>
                            <a:prstGeom prst="flowChartConnector">
                              <a:avLst/>
                            </a:prstGeom>
                            <a:solidFill>
                              <a:sysClr val="window" lastClr="FFFFFF"/>
                            </a:solidFill>
                            <a:ln w="1905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4F2EA7">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89" name="Поле 273"/>
                          <wps:cNvSpPr txBox="1"/>
                          <wps:spPr>
                            <a:xfrm>
                              <a:off x="2044844" y="860336"/>
                              <a:ext cx="305550" cy="2990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4F2EA7">
                                <w:pPr>
                                  <w:pStyle w:val="ab"/>
                                  <w:spacing w:before="0" w:beforeAutospacing="0" w:after="0" w:afterAutospacing="0"/>
                                  <w:jc w:val="both"/>
                                </w:pPr>
                                <w:proofErr w:type="gramStart"/>
                                <w:r>
                                  <w:rPr>
                                    <w:rFonts w:eastAsia="Times New Roman"/>
                                    <w:i/>
                                    <w:iCs/>
                                    <w:lang w:val="en-US"/>
                                  </w:rPr>
                                  <w:t>a</w:t>
                                </w:r>
                                <w:proofErr w:type="gramEnd"/>
                              </w:p>
                              <w:p w:rsidR="00577C88" w:rsidRDefault="00577C88" w:rsidP="004F2EA7">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90" name="Поле 273"/>
                          <wps:cNvSpPr txBox="1"/>
                          <wps:spPr>
                            <a:xfrm>
                              <a:off x="2091138" y="1720909"/>
                              <a:ext cx="308467" cy="2983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4F2EA7">
                                <w:pPr>
                                  <w:pStyle w:val="ab"/>
                                  <w:spacing w:before="0" w:beforeAutospacing="0" w:after="0" w:afterAutospacing="0"/>
                                  <w:jc w:val="both"/>
                                </w:pPr>
                                <w:r>
                                  <w:rPr>
                                    <w:rFonts w:eastAsia="Times New Roman"/>
                                    <w:i/>
                                    <w:iCs/>
                                  </w:rPr>
                                  <w:t>б</w:t>
                                </w:r>
                              </w:p>
                              <w:p w:rsidR="00577C88" w:rsidRDefault="00577C88" w:rsidP="004F2EA7">
                                <w:pPr>
                                  <w:pStyle w:val="ab"/>
                                  <w:spacing w:before="0" w:beforeAutospacing="0" w:after="0" w:afterAutospacing="0"/>
                                  <w:jc w:val="both"/>
                                </w:pPr>
                                <w:r>
                                  <w:rPr>
                                    <w:rFonts w:eastAsia="Times New Roman"/>
                                    <w:i/>
                                    <w:iCs/>
                                  </w:rPr>
                                  <w:t>б</w:t>
                                </w:r>
                              </w:p>
                              <w:p w:rsidR="00577C88" w:rsidRDefault="00577C88" w:rsidP="004F2EA7">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791" o:spid="_x0000_s1242" editas="canvas" style="width:298.15pt;height:152.45pt;mso-position-horizontal-relative:char;mso-position-vertical-relative:line" coordsize="37858,19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ISvpBYAAEoVAQAOAAAAZHJzL2Uyb0RvYy54bWzsXduO5MZ5vg+QdyD60oA1PB8amjVWs17Z&#10;wEJeeNfR6pLDZh/gbrLD5uzM6spSkNzEgBDkAexHUBIbkaVIfoWeN8r3VxWL1ZzuYfXMbqt3VDa8&#10;Zg/rQLL++uo//x/+4moxt17n1WpWFqcD5wN7YOVFVo5mxeR08LuXT38eD6xVnRajdF4W+engTb4a&#10;/OLRP/7Dh5fLYe6W03I+yisLgxSr4eXydDCt6+Xw5GSVTfNFuvqgXOYFbo7LapHW+FlNTkZVeonR&#10;F/MT17bDk8uyGi2rMstXK/z1Cb85eMTGH4/zrP7NeLzKa2t+OsCz1ezfiv17Tv+ePPowHU6qdDmd&#10;ZeIx0js8xSKdFZhUDvUkrVProprdGGoxy6pyVY7rD7JycVKOx7MsZ++At3HsztucpcXrdMVeJsPX&#10;aR4QV29x3PMJvgGGHF5iMXJ2PRleTpZyUbCQnVXZ6yU+rsqLJXuHyTD75PXzypqNQClRMLCKdAGS&#10;WP/n9R+u/2X9d/z3a4v+Lp4BjT+uli+Wzyv+YXH5rMx+v7KK8myaFpP88WqJ9cVY1OPkcsnGl13o&#10;96TtfzWuFjQOPrl1hT52EHnJwHqDS8dPPDZrOsyvaivDbc+LfdsGwWTUIAyCyBe0kk1BUM0IfshH&#10;sKMkcDktZdNfNmPEcQgSFWMkjuMm/EnTIX8Y9sjyES+X2AGr9rOv7vfZX0zTZc4++0r57K7TfvY/&#10;r79e//f6+/UP6/9a/3X9l+s/4N/v199f//v6b9b1l/QTq/I/uP3d9R9x45v1txZ1Z6vDxqSlEb9W&#10;YpU6X9kLQjdy+TfyfTuMxUdqPrODP8ovRB+LfeST5gOlw2W1qj/Oy4VFF6eDupph4ef0Xukwff1s&#10;VdPKt83oz6tyPhs9nc3n7AfhSH42r6zXKRDgfNKswEareWFdYpkTO7DZyBs3GRS1Q9RXW4bAI8wL&#10;RoOrIf8UtJqr+s08p6eYF7/NxyB7EJbLJ9h8rDTL8qJ2+K1pOsr50wb4Hs0HkU/B3pcNSCOP8Z5y&#10;bDHA9rH5hxLtqWvO0FF2Fm9+W2fZg81cFrXsvJgVZbXtzeZ4KzEzb998JP5p6Cudl6M3AIWq5Ni8&#10;WmZPZ1jsZ+mqfp5WAGPsIBww9W/wz3heYqFKcTWwpmX1+ba/U3tsH9wdWJcA99PB6p8v0iofWPNf&#10;F9hYCREeTgP2ww8iFz8q9c65eqe4WJyVoB4HR9kyY5fUvp43l+OqXHyKc+gxzYpbaZFh7tNBVlfN&#10;j7OaHzo4ybL88WPWDCfAMq2fFS8Iz/niEZm/vPo0rZYNxWOrfFI2m/kG0fO2tB5F+fiiLscztiPa&#10;7yq+N4CFQP4gCANMFMD+JwD7V+v/W399/ZV1/QWQBDADHAGWXH+Ja44rdHP9nfjzV4CYUIGYs6IP&#10;YgBJceQziMFlwjeMAuRB2EJMs5kalOqgy3xW3IosB4QJja28HQM0tvGhMaBFzPHtGEBAIWj0YMQa&#10;3ZNYo/2JFScwmIrAC704pt4bxOolCbgS4jruSaxFSWcgG16lWysjNBzP0xqzLJYjIGMxAUjNJ2Df&#10;Ca/oefY+//gJ/CRdTfnJxQYQwE8HY3PaiAObFvn2Y9LQ/4HAGuLZvcCaUTA9K7j1frCOEicGD0j0&#10;78a+m3ib9B86iWSYDfkPJc/HN1XDJXJ+ysD/PpJ0w0AJShVCqOsAa+9F/sle8B+FgRtwodOP7CTu&#10;kr9LvIpBf8ELG/J/18oAEnsa8ic5H0y4wojjLqBG7Jh+Wd91Ay8GO0XY7th21CFuD7SNu8TZeG4c&#10;2YzLVyT97IJL+sQsNJI91GkjsAz0p8lIPGlWFsVqVuev8OzjxRzy4c9OrCCJIuvS4nMwnudG+8/U&#10;9rY1tdqn2DY6ZD05uhfEQdI3vNrBcbwg8HrnwEEo53C9xA775lA7OJHnOXHvHJ4yh85XUtu7QZjE&#10;/VNA+JKvYfe9gtqYr0DvK4Bf1h9fbbxlfBCcJKl0ytnRdJhdFYLMcAXpHRpPLkctyxWp+lSaA/02&#10;P0FS/CxGL6LRns6gELVzoxjR68yZJjkz06PhZfQ6Y1HVmdnO1O7MZWs5s7/XO3NZR3Zm2sNmZv7/&#10;4sNX0OSSjn7OdPQQTqAuqQYWdPTnNCEEjLSm9WouSWEnIGUqEYVuLqAdelmyZjWtHRE9e/1msdoG&#10;2cX5LPso/1xt7iS+y9/Ydz1PYNiSjUTkxNcw9sOQCX54LH6LEILNwrd+8402Jtg2HURAnz+eg3mh&#10;kObvygZ1YyiQ+aB+4jtCdconZHDB7zEc0J7QiRNXDJpELl5VmTBJQv5+rufYCftezQvKr8gxQX+6&#10;BDw+Z/fxOgzzmyGBxxtnwa6/E5lsfMd5oS5Ydxg05w1wQTTD9KWSeNhg7UGjSsZEMnsLvmy2RqfJ&#10;dOB0Xm5T/P4kJVqj1WX6lAeg1XWBDLewiuww02YVoyAIW1bRjwUKNVYhD3oAHByCVXRxDZDCTmvU&#10;toZVNKwiofUNHv+Vyv31sqJqY8MqCqnKsIpgSgyryBwcDKuo6CSMPaX1gdjURB+hPbG+Or9ibkYR&#10;28rEmOi6GRi3AXLHOLwl1oWG4xYGk0m/2gym48HDwxHC7DavAMNhdtWpqm7RKCOFpsJwmFx+7ahB&#10;jTLSKCMVvaFRRt6iu9RXRhoO873kMKXqy3CYijf2ETqmutBt3MJhMluPNofpRZEbetyS4rpOlHRd&#10;+QyHaTjM/DNj7hbuGp8Zc7fqZ2DM3cbczS35W+zX78zcbTjM95LDlLovw2EeNYcZET/YcJgi9OmH&#10;GzGU1ArCszanGYG3DLlLkuu68MjjLjuNsTx03bhxGg5YqNOmsbwT40QHD9PpND6W5CYjgiyZ01Ra&#10;1xQ4IsLPLke/Wz6ZpRPWZTxBICVzk7ktSlC2Ot/RvA3CFC3oEcS0NPoBnXJMNCYLuBL+SvuYSbZF&#10;XZpoTBa5STR8LNGYkQfvQg1IUsPY+l29oxDOyk0cQxzaHVfvHwWSqsm5DPP2n8bOR0+E19AWPHqz&#10;kk2RSmJUXiIuGOHG+OPp4Cn7j+jbD1DvSTydAbou0LUmYqn4MezVkbNXN4MVt7FXakhiP5bFthsK&#10;D3HPdm+ErSCiXMZkOYFPrNbb5K9GCJn9FaUpoENDItWtkU+y1dvir6RUqO/MbOCkCye62GH4JqL0&#10;jvBxfMYClhuowzftk8WC+rdCXn9gNKUjEsmEYFlAZgDqrSQGUFMJ9SCQXhYL5CsKGOjsHfLA5cU2&#10;1n8+oesnZS2AUTMRzk8yHoKODpKyDpeOhfJWaQgAPLuVtk7Cc70w5F4gSFLkdOP4XcdtD02NtE59&#10;SonbaLTVJmy0MkqEJobxVmbCpHQyKZ2U9Inb0yREvhL8s1uviVbtkdfPeDuxF8FuzqIAe0HEBuPd&#10;c+7tByLaKoCdqGIkf508DYd2DtdIONdK/izubB+tp3EO/1GcwyNfcQ6/BYCkoQzJiPoByPMDJIDh&#10;Ljx+EoVNhHVjWQEXQ1HQPAUoZfg0AHSXVF5GV9DVFbQAJLOp6qoPDAD9SADU+g7+B3Lk/LD+9ufX&#10;X1z/K5JYIrvl0IKR938poaUV+VKbrIVBDjLhUNZZSoUAQSkOu4J/SHwPD4VmlyRBtpHQjeVWWGsp&#10;PerZNK3qM3hdwdArcrJ2tC2UT5fbqLZmCKRbG0xPR4Bo0zkqrYzq0CTANQlwecihD2cNoTrswQrJ&#10;f+phRRIhQwvPFgMTKzLNdJSEh8cKIwO99zKQdEYyLMhxWz995KvQgxXJVWrBiucnyHzPlbkGVsA1&#10;8axwnGm/NaWTkWx2SzbSocjAypHDSuuz2sOtyJNCD1aCJIlRFIVLNoZbMbBydwmpVZhI3x4DK0cO&#10;K63f6TZYWf8d9YV+uP431Bj64voLqE3keaEFLkrRjzBCWaWOJOQjuXyjNnEcB3KR8E1oMsjt0ps8&#10;54XEmGPEDq1J46kuVC7kwKXhIt8qTYz7VlO0iDm4mCJEpgjRfarL7bJYt66iWvAjzxUt+HEi13ci&#10;bjli+CNy8zaWo/cMf7Rt4W/JHV46nHZdyZhCWXEj27tsjJHIdktk0iHRsE5HzjrBJ+YWRc8N1kku&#10;rBZ2eTB72wmPJ3wAvJPBLmmeY5bB7WWBNJxtj9lRJ2b8u3HU6YgkR+g2T6bs+7jNcx8b4Yfc7zbP&#10;5EDoxcl63iMH9oiAel7zBykRq7FZt+9yU/uxGm0ro71DRghuerXuFeKB/q2/az+tQmhAxR5FaLih&#10;tEBlDuHrcU9iVRhs1Q/+PbHWGvon/HvnpcAjUs7fC6tVd8t++ifGM4gglzOwDhPuKdXGOKEcpKF/&#10;KhFu6P9A9N/69N2lUHUUqK5+O+jfGs9ny39q1rQcjymxPig9EH7HDvkVd7RH4gxwqBqqzxRTuz3+&#10;9NgWE+y3K+/THeKfFFX+sZWzjoLW9exuJK16pN1G0r8ikt5K3CjdE/gBh3nHjoOm6JfUjQZUZIxq&#10;+4DA49BhM96dwG+wOozWD8PpbIt83VtladD+QGjfuk/dbWuoXlW3bY0u2ntBaDsitvtdw73ZDdN8&#10;sQvrD63hOuqDovX6udtuUJ2BduwGsu8KjkfR06AuR+THTHRueX/sEQ/hD/xcOBrh94Zu+SUOMSVV&#10;FEIzKDqDh2QowRBv3axlzogDnRGt08rddoXqxdK/K0D1kHh5xTUHBeFDl/Vvt0UjCfjwZmnobIcL&#10;i54gYPSXWf3bfEzINObMO0I2IJEtZjuc044aw2/3cWhj0sCNt4pKjbjYwAtRn5MpaoDWSPTRIUue&#10;ZpTx8BoZR/cLStuAUWnasl6nqA1tUn0gMasgXym4cgLWUP3LHvrUrxFMr+tMYPJe0Wd/Dwx4tzsf&#10;KKCyp9tB4Pm2K0AFABNGTPBvz7rDgcoNtk5h6Tayf25g0XtoSDHeUDu9obgAQlylLoCZyPsfJ/Ke&#10;TKL3sVKhf8v89PPkTuLbiFwRzA8S8cFihf4tTkme3Auce/LkN7Q1nD0/jPLy3r6WRig9jFBK6vJb&#10;3AHbExkNW0rvZ/MdlEgNRGEBx7eTpJvGO/CSCEpTUtXzS4y+W1F/HzbfnMhFLbbTNB3lXNpBTjQp&#10;9EtB6AH7+ElvAnMiH7d/MiX+1AMkuaRanskAJKQE5BGjjhERrhicA3A3xBCKXGtz7977EDciwm4R&#10;Qbp3GEA6ckBqHXl0gr1CubBasOTaHrn6kNsaPBZct5ub+4DBXlrVmBSVdVOAqa0UoM1pmVCvoWS6&#10;OD+WZllObBrngg9tTNZQxcoo+Vh68RjkOnLkav21tJBLLqwWcjmR4waIjTfQBf3N3vpbRTtjmC6J&#10;e+/GitRCl/SyMtB15NDV+tNpQZdcWC3o8vAf2zPQNSfVs4Gu94Lrki5xBrqOHLru6fwYypUGlvWb&#10;lG4IkMxy3lqUVAHyaCxKNwRF4/s42JQA78AJKaL50YWOUGLhe9lZ9/N9hGyCIlHqAW92xR6pR43x&#10;9UDG19bH8k4ewTyfPz2r1lFBbG/YuF4yZaPZFWZXHN9Z0ToJdneFhXyOXyK3I4phrL9FnYy/WSgW&#10;rvgl9LNLanQsCvC4NmP+W3ZJOOCgWIbnMgPjbp+EVV2ls8m0LYfBYbPjhdnUwxBilouKHHetjFmn&#10;s/kvi5FVv1nmp4NVnafzejqwLnG9gJdhXpwO5hOhQTZ1MskRv2t+47IT6dgFwD/68DBIH+32M9tC&#10;02jd+tr003SIiKeAp/6golLE+KD7Npp2ea6jt0XTihJTJe87uJi9dYEgHe67W/C9WLpQ7QTthks6&#10;0N5pXdQ0zoOIAbo2T4QYca/JlmD2zmzEkcPsnQcSxUUOTzvk7m3njupS1X/uOMiNHYicU+bgmZvN&#10;88CUVhEUSHtsHtXxR2Pz2HHcJGwzm8dsHsF9Ppj4YUTg7bN5VN8Tjc2DJMOJEXlY3LL00jUiz8PZ&#10;PK37g47Io3o/aGweJVWoOXnMyfPgTp7dBvhtMs+e5nYk27KhNGZej0ZhYGSehybz7DbUb9s8e5rl&#10;E3ijmM1j2LbG4+6hbZ7d9vxtm0dNnNTPtrle6Pu+OXkoV5OReWDCe2ibZy+zf7Sf2d8NosicPDzU&#10;zGyeh7d5YNffQ9vWVjzS8xuzbbjZGAcDc/II56IHdvIgXdc+m2c/BwMIPL5vNo+ReR6ozBPv5WGA&#10;1vt4tsEHE/455uQxJ88DPXn28jCI9/Mw8HwvMSePkXnuE11/zDFlSESyD9u2n4cBBcrYhm0zbNtD&#10;ZdsUDwME0ny3/ob97/v1N9dfWVGsehT0J/t03UBmtXWS2HE6cWUeis2JXJ+uA/NpNw45u1jVTZxM&#10;Ez6TDicjuOJTHMNkJPZ5VhbFalbnr6DtGC/m6engZydWkESRdWlBO26LSgI32n+mtretqeW5MQpi&#10;cF/nG61fQRyUo3tBHCR9w6sdHMcLAq93DnDNcg7XS+ywbw61gxOh1mvcOweYCzmHzldS27tBmMT9&#10;UwCC5RR23yuojfkK9L4CqEZ/fLXxlvGh9ZMklU55mEc6zK4KQWa4stJicjrgAVrLckXlFFWaQ5K2&#10;5idIisKIWH+i0Z7O3GwjOzeggl4anbH06sxNWJpeZyyq2pmxkNqPjRVTO7MjVLszlkPtzCCl6cz/&#10;X3z4Ks9qC1ad+cCqTwf1wKpOB9XAOkdNDr5Fl2lN60Wfii4p4o1vd2uKK76X6eaifJ2/LFmzmtaO&#10;iJ49RLNYbYPs4nyWfZR/rjZHdm6Xv7GPYsoiiGrJRqJJ+BrGPqoLiMfitwgh2Cx86zd0sTHBtum8&#10;OPb54zmY1xOYyedz4xilDen7OX7iO2zJ8fJsQgYX/B7DAe0JnRg1cHnHJHLxqixKjA+aJJQJGvO5&#10;nmMn7Hs188mvyDFBf7ok4cTnxngdgbZ8NuAxphIrpzxF9+9EJhvfcV6oC7alOW+AfkQobINK4mGD&#10;tQfNEQev4UkpfrMx8XGo4rGMy+cVj1lc1W/mObVh1dp5nZafWERam9dLuqGY5DjHnRyHQK0JqdjC&#10;dqq+eP1spxdFLir7cUSj0grdHPMbfGeQGL4zf6WykYbv3CkCqKxkL1+rNjZ8pxDRDN8JDsfwncSG&#10;G75TVXAYvpOqDGoXFjx0KmwNjXfLd0oPTsN3HjnfudutHcmE/gLtJ2k+v6TEQtd/xPXX0IJuKESl&#10;hKHlMeX6getweZpFWHWzDL3bitQsx9AxJGExcizUWbLSiqgJfERZieLWX31bluW2+BcaQksjkqr0&#10;C2a+Hfpeo9pCkV+nU+XugVfjfOvJjO66j0z9nW4CsPbolv7j5ug+8qNbiQtgKqO/Wi4yc2zikVVf&#10;fVSSqNH8fcUUpemwKWhfjsckirhwxox9ruSPQ+SAFxqA/Kq2Mtz37CAIoFamsoQuihZyVT/2XzMO&#10;FWsgU6VFFzBTwHTB0vk1Zks0bZqQcvYGsx96GH7jzl03t0ZRbqYapskEE320TPfo941FbOchKXcu&#10;N07QWXS3nVuURY5sib8uVqcDFKn0sdo1++EHkYsflXrnXL1TXCzOStipwNitlhm7pPb1vLkcV+Xi&#10;07IaPa5AGriVFtm0hDELJi1+eVbjF26MyyrLHz9m11m5gIniWfFimdHQtFxEQS+vPk2rpSCzGvT5&#10;Sflimi7zbdTG23KqenxRl+MZ29LtNzp8wkOs0qai9367NoFtDcwKdqWDRUrsroOBDbMcGA6+bWPP&#10;ayyVZttq7/k7OPXvtW0lNJttKw6JvbYtOJnJ8HKyZFs5G14uM2bdnFTpcjrLnqR1qv5mrYa5W07L&#10;+SivHv2/AAAAAP//AwBQSwMEFAAGAAgAAAAhAEkEHKHeAAAABQEAAA8AAABkcnMvZG93bnJldi54&#10;bWxMj8FOwzAQRO9I/IO1SNyoTRtCG+JUCAmE6AEokbi68TaxsNdR7DaBr8dwgctKoxnNvC3Xk7Ps&#10;iEMwniRczgQwpMZrQ62E+u3+YgksREVaWU8o4RMDrKvTk1IV2o/0isdtbFkqoVAoCV2MfcF5aDp0&#10;Ksx8j5S8vR+cikkOLdeDGlO5s3wuRM6dMpQWOtXjXYfNx/bgJGTzvV2+POSbr8e6Hp/eM3Mtno2U&#10;52fT7Q2wiFP8C8MPfkKHKjHt/IF0YFZCeiT+3uRdrfIFsJ2EhchWwKuS/6evvgEAAP//AwBQSwEC&#10;LQAUAAYACAAAACEAtoM4kv4AAADhAQAAEwAAAAAAAAAAAAAAAAAAAAAAW0NvbnRlbnRfVHlwZXNd&#10;LnhtbFBLAQItABQABgAIAAAAIQA4/SH/1gAAAJQBAAALAAAAAAAAAAAAAAAAAC8BAABfcmVscy8u&#10;cmVsc1BLAQItABQABgAIAAAAIQCagISvpBYAAEoVAQAOAAAAAAAAAAAAAAAAAC4CAABkcnMvZTJv&#10;RG9jLnhtbFBLAQItABQABgAIAAAAIQBJBByh3gAAAAUBAAAPAAAAAAAAAAAAAAAAAP4YAABkcnMv&#10;ZG93bnJldi54bWxQSwUGAAAAAAQABADzAAAACRoAAAAA&#10;">
                <v:shape id="_x0000_s1243" type="#_x0000_t75" style="position:absolute;width:37858;height:19354;visibility:visible;mso-wrap-style:square">
                  <v:fill o:detectmouseclick="t"/>
                  <v:path o:connecttype="none"/>
                </v:shape>
                <v:group id="Группа 175" o:spid="_x0000_s1244" style="position:absolute;left:1057;top:1149;width:33840;height:16557" coordorigin="1057,1079" coordsize="38862,191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o:lock v:ext="edit" aspectratio="t"/>
                  <v:shape id="Равнобедренный треугольник 215" o:spid="_x0000_s1245" type="#_x0000_t5" style="position:absolute;left:3562;top:14406;width:1440;height:1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Cjlb8A&#10;AADcAAAADwAAAGRycy9kb3ducmV2LnhtbESPzQrCMBCE74LvEFbwpqmiItUoIgiKePAHz0uztsVm&#10;U5rY1rc3guBxmJlvmOW6NYWoqXK5ZQWjYQSCOLE651TB7bobzEE4j6yxsEwK3uRgvep2lhhr2/CZ&#10;6otPRYCwi1FB5n0ZS+mSjAy6oS2Jg/ewlUEfZJVKXWET4KaQ4yiaSYM5h4UMS9pmlDwvL6OgmJ8T&#10;XafyiJsympjmoO+T20mpfq/dLEB4av0//GvvtYLxaArfM+EIyN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8KOVvwAAANwAAAAPAAAAAAAAAAAAAAAAAJgCAABkcnMvZG93bnJl&#10;di54bWxQSwUGAAAAAAQABAD1AAAAhAMAAAAA&#10;" fillcolor="white [3212]" strokecolor="black [3213]" strokeweight="1.5pt"/>
                  <v:line id="Прямая соединительная линия 216" o:spid="_x0000_s1246" style="position:absolute;visibility:visible;mso-wrap-style:square" from="2158,2159" to="37798,2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Y1LsMAAADcAAAADwAAAGRycy9kb3ducmV2LnhtbESPT4vCMBTE7wt+h/AEb2tqD7J0jeIK&#10;/rla14O3R/O2Kdu8lCS19dsbYWGPw8z8hlltRtuKO/nQOFawmGcgiCunG64VfF/27x8gQkTW2Dom&#10;BQ8KsFlP3lZYaDfwme5lrEWCcChQgYmxK6QMlSGLYe464uT9OG8xJulrqT0OCW5bmWfZUlpsOC0Y&#10;7GhnqPote6vg1n9Ff7zI7VCOu4PJ923Vu6tSs+m4/QQRaYz/4b/2SSvIF0t4nUlHQK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GNS7DAAAA3AAAAA8AAAAAAAAAAAAA&#10;AAAAoQIAAGRycy9kb3ducmV2LnhtbFBLBQYAAAAABAAEAPkAAACRAwAAAAA=&#10;" strokecolor="black [3213]" strokeweight="1.5pt"/>
                  <v:line id="Прямая соединительная линия 217" o:spid="_x0000_s1247" style="position:absolute;visibility:visible;mso-wrap-style:square" from="2158,5363" to="37798,5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qQtcMAAADcAAAADwAAAGRycy9kb3ducmV2LnhtbESPwW7CMBBE75X6D9YicSsOOZQqxSBA&#10;ouXaAIfeVvESR8TryHZI+HtcCanH0cy80SzXo23FjXxoHCuYzzIQxJXTDdcKTsf92weIEJE1to5J&#10;wZ0CrFevL0sstBv4h25lrEWCcChQgYmxK6QMlSGLYeY64uRdnLcYk/S11B6HBLetzLPsXVpsOC0Y&#10;7GhnqLqWvVXw22+j/z7KzVCOuy+T79uqd2elppNx8wki0hj/w8/2QSvI5wv4O5OO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KkLXDAAAA3AAAAA8AAAAAAAAAAAAA&#10;AAAAoQIAAGRycy9kb3ducmV2LnhtbFBLBQYAAAAABAAEAPkAAACRAwAAAAA=&#10;" strokecolor="black [3213]" strokeweight="1.5pt"/>
                  <v:line id="Прямая соединительная линия 218" o:spid="_x0000_s1248" style="position:absolute;visibility:visible;mso-wrap-style:square" from="7918,2842" to="14110,2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UEx78AAADcAAAADwAAAGRycy9kb3ducmV2LnhtbERPu27CMBTdK/EP1kXqVhwyVChgECDx&#10;WBtgYLuKL3FEfB3ZDgl/Xw+VOh6d92oz2la8yIfGsYL5LANBXDndcK3gejl8LUCEiKyxdUwK3hRg&#10;s558rLDQbuAfepWxFimEQ4EKTIxdIWWoDFkMM9cRJ+7hvMWYoK+l9jikcNvKPMu+pcWGU4PBjvaG&#10;qmfZWwX3fhf96SK3QznujyY/tFXvbkp9TsftEkSkMf6L/9xnrSCfp7XpTDoCcv0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pUEx78AAADcAAAADwAAAAAAAAAAAAAAAACh&#10;AgAAZHJzL2Rvd25yZXYueG1sUEsFBgAAAAAEAAQA+QAAAI0DAAAAAA==&#10;" strokecolor="black [3213]" strokeweight="1.5pt"/>
                  <v:line id="Прямая соединительная линия 219" o:spid="_x0000_s1249" style="position:absolute;visibility:visible;mso-wrap-style:square" from="7652,4709" to="13916,4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mhXMMAAADcAAAADwAAAGRycy9kb3ducmV2LnhtbESPwW7CMBBE75X6D9YicSsOOVQ0xSBA&#10;ouXaAIfeVvESR8TryHZI+HtcCanH0cy80SzXo23FjXxoHCuYzzIQxJXTDdcKTsf92wJEiMgaW8ek&#10;4E4B1qvXlyUW2g38Q7cy1iJBOBSowMTYFVKGypDFMHMdcfIuzluMSfpaao9DgttW5ln2Li02nBYM&#10;drQzVF3L3ir47bfRfx/lZijH3ZfJ923Vu7NS08m4+QQRaYz/4Wf7oBXk8w/4O5OO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ZoVzDAAAA3AAAAA8AAAAAAAAAAAAA&#10;AAAAoQIAAGRycy9kb3ducmV2LnhtbFBLBQYAAAAABAAEAPkAAACRAwAAAAA=&#10;" strokecolor="black [3213]" strokeweight="1.5pt"/>
                  <v:shape id="Полилиния 220" o:spid="_x0000_s1250" style="position:absolute;left:2253;top:2100;width:364;height:3287;visibility:visible;mso-wrap-style:square;v-text-anchor:middle" coordsize="36407,3287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p/7L4A&#10;AADcAAAADwAAAGRycy9kb3ducmV2LnhtbERP3WrCMBS+H/gO4Qi7m0krDKlGEUHxVucDHJtjU9uc&#10;hCZqt6dfLga7/Pj+V5vR9eJJQ2w9ayhmCgRx7U3LjYbL1/5jASImZIO9Z9LwTRE268nbCivjX3yi&#10;5zk1IodwrFCDTSlUUsbaksM484E4czc/OEwZDo00A75yuOtlqdSndNhybrAYaGep7s4Pp+F6DLZ4&#10;lPdbEXaHn65T86Aia/0+HbdLEInG9C/+cx+NhrLM8/OZfAT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46f+y+AAAA3AAAAA8AAAAAAAAAAAAAAAAAmAIAAGRycy9kb3ducmV2&#10;LnhtbFBLBQYAAAAABAAEAPUAAACDAwAAAAA=&#10;" path="m5977,c19424,42333,32871,84667,35859,113553v2988,28886,-6973,35859,-11953,59765c18926,197224,9961,231090,5977,256988,1993,282886,,328706,,328706r,e" filled="f" strokecolor="black [3213]" strokeweight="1.5pt">
                    <v:path arrowok="t" o:connecttype="custom" o:connectlocs="5977,0;35859,113553;23906,173318;5977,256988;0,328706;0,328706" o:connectangles="0,0,0,0,0,0"/>
                  </v:shape>
                  <v:shape id="Полилиния 221" o:spid="_x0000_s1251" style="position:absolute;left:7556;top:2104;width:362;height:3283;visibility:visible;mso-wrap-style:square;v-text-anchor:middle" coordsize="36407,3287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VOr8IA&#10;AADcAAAADwAAAGRycy9kb3ducmV2LnhtbESPQYvCMBSE74L/ITxhL6KpPYhWo4i7gjfR3Yu3R/Ns&#10;is1LSbJa/70RBI/DzHzDLNedbcSNfKgdK5iMMxDEpdM1Vwr+fnejGYgQkTU2jknBgwKsV/3eEgvt&#10;7nyk2ylWIkE4FKjAxNgWUobSkMUwdi1x8i7OW4xJ+kpqj/cEt43Ms2wqLdacFgy2tDVUXk//VsF3&#10;PB+G4brZtTT78UNvDg85l0p9DbrNAkSkLn7C7/ZeK8jzCbzOpCM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xU6vwgAAANwAAAAPAAAAAAAAAAAAAAAAAJgCAABkcnMvZG93&#10;bnJldi54bWxQSwUGAAAAAAQABAD1AAAAhwMAAAAA&#10;" adj="-11796480,,5400" path="m5977,c19424,42333,32871,84667,35859,113553v2988,28886,-6973,35859,-11953,59765c18926,197224,9961,231090,5977,256988,1993,282886,,328706,,328706r,e" filled="f" strokecolor="black [3213]" strokeweight="1.5pt">
                    <v:stroke joinstyle="miter"/>
                    <v:formulas/>
                    <v:path arrowok="t" o:connecttype="custom" o:connectlocs="5942,0;35650,113411;23767,173101;5942,256667;0,328295;0,328295" o:connectangles="0,0,0,0,0,0" textboxrect="0,0,36407,328706"/>
                    <v:textbox>
                      <w:txbxContent>
                        <w:p w:rsidR="00577C88" w:rsidRDefault="00577C88" w:rsidP="004F2EA7"/>
                      </w:txbxContent>
                    </v:textbox>
                  </v:shape>
                  <v:shape id="Полилиния 222" o:spid="_x0000_s1252" style="position:absolute;left:13914;top:2159;width:362;height:3282;visibility:visible;mso-wrap-style:square;v-text-anchor:middle" coordsize="36407,3287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fQ2MQA&#10;AADcAAAADwAAAGRycy9kb3ducmV2LnhtbESPQWvCQBSE74X+h+UVeglm0xyKpq4i2oA3qXrx9si+&#10;ZkOyb8PuVuO/dwuFHoeZ+YZZric7iCv50DlW8JYXIIgbpztuFZxP9WwOIkRkjYNjUnCnAOvV89MS&#10;K+1u/EXXY2xFgnCoUIGJcaykDI0hiyF3I3Hyvp23GJP0rdQebwluB1kWxbu02HFaMDjS1lDTH3+s&#10;gl28HLLQb+qR5p8+8+Zwlwup1OvLtPkAEWmK/+G/9l4rKMsSfs+k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X0NjEAAAA3AAAAA8AAAAAAAAAAAAAAAAAmAIAAGRycy9k&#10;b3ducmV2LnhtbFBLBQYAAAAABAAEAPUAAACJAwAAAAA=&#10;" adj="-11796480,,5400" path="m5977,c19424,42333,32871,84667,35859,113553v2988,28886,-6973,35859,-11953,59765c18926,197224,9961,231090,5977,256988,1993,282886,,328706,,328706r,e" filled="f" strokecolor="black [3213]" strokeweight="1.5pt">
                    <v:stroke joinstyle="miter"/>
                    <v:formulas/>
                    <v:path arrowok="t" o:connecttype="custom" o:connectlocs="5942,0;35650,113411;23767,173101;5942,256667;0,328295;0,328295" o:connectangles="0,0,0,0,0,0" textboxrect="0,0,36407,328706"/>
                    <v:textbox>
                      <w:txbxContent>
                        <w:p w:rsidR="00577C88" w:rsidRDefault="00577C88" w:rsidP="004F2EA7"/>
                      </w:txbxContent>
                    </v:textbox>
                  </v:shape>
                  <v:shape id="Полилиния 223" o:spid="_x0000_s1253" style="position:absolute;left:37726;top:2217;width:362;height:3283;visibility:visible;mso-wrap-style:square;v-text-anchor:middle" coordsize="36407,3287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1Q8MA&#10;AADcAAAADwAAAGRycy9kb3ducmV2LnhtbESPT4vCMBTE78J+h/AEL6KpFcStRpHdFbyJfy57ezTP&#10;pti8lCRq/fZmYcHjMDO/YZbrzjbiTj7UjhVMxhkI4tLpmisF59N2NAcRIrLGxjEpeFKA9eqjt8RC&#10;uwcf6H6MlUgQDgUqMDG2hZShNGQxjF1LnLyL8xZjkr6S2uMjwW0j8yybSYs1pwWDLX0ZKq/Hm1Xw&#10;HX/3w3DdbFua//ihN/un/JRKDfrdZgEiUhff4f/2TivI8yn8nUlH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t1Q8MAAADcAAAADwAAAAAAAAAAAAAAAACYAgAAZHJzL2Rv&#10;d25yZXYueG1sUEsFBgAAAAAEAAQA9QAAAIgDAAAAAA==&#10;" adj="-11796480,,5400" path="m5977,c19424,42333,32871,84667,35859,113553v2988,28886,-6973,35859,-11953,59765c18926,197224,9961,231090,5977,256988,1993,282886,,328706,,328706r,e" filled="f" strokecolor="black [3213]" strokeweight="1.5pt">
                    <v:stroke joinstyle="miter"/>
                    <v:formulas/>
                    <v:path arrowok="t" o:connecttype="custom" o:connectlocs="5942,0;35650,113411;23767,173101;5942,256667;0,328295;0,328295" o:connectangles="0,0,0,0,0,0" textboxrect="0,0,36407,328706"/>
                    <v:textbox>
                      <w:txbxContent>
                        <w:p w:rsidR="00577C88" w:rsidRDefault="00577C88" w:rsidP="004F2EA7"/>
                      </w:txbxContent>
                    </v:textbox>
                  </v:shape>
                  <v:rect id="Прямоугольник 736" o:spid="_x0000_s1254" style="position:absolute;left:7798;top:2226;width:6228;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iv4sQA&#10;AADcAAAADwAAAGRycy9kb3ducmV2LnhtbESPQYvCMBSE74L/ITzBi6yprlipRpGFlUU9qLvs+dE8&#10;22LzUppo6783guBxmJlvmMWqNaW4Ue0KywpGwwgEcWp1wZmCv9/vjxkI55E1lpZJwZ0crJbdzgIT&#10;bRs+0u3kMxEg7BJUkHtfJVK6NCeDbmgr4uCdbW3QB1lnUtfYBLgp5TiKptJgwWEhx4q+ckovp6tR&#10;sI0nzezfcnuc7EfyXhx2ZjOIler32vUchKfWv8Ov9o9WEH9O4XkmH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4r+LEAAAA3AAAAA8AAAAAAAAAAAAAAAAAmAIAAGRycy9k&#10;b3ducmV2LnhtbFBLBQYAAAAABAAEAPUAAACJAwAAAAA=&#10;" fillcolor="#4f81bd [3204]" strokecolor="black [3213]" strokeweight="1.5pt">
                    <v:fill r:id="rId15" o:title="" color2="white [3212]" type="pattern"/>
                  </v:rect>
                  <v:rect id="Прямоугольник 737" o:spid="_x0000_s1255" style="position:absolute;left:7690;top:4786;width:6228;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YB9MUA&#10;AADcAAAADwAAAGRycy9kb3ducmV2LnhtbESPQWsCMRSE74X+h/AKvdVsd6nKalyqIPXSg7Z6fmxe&#10;N0s3L0sSdfXXNwXB4zAz3zDzarCdOJEPrWMFr6MMBHHtdMuNgu+v9csURIjIGjvHpOBCAarF48Mc&#10;S+3OvKXTLjYiQTiUqMDE2JdShtqQxTByPXHyfpy3GJP0jdQezwluO5ln2VhabDktGOxpZaj+3R2t&#10;gjd72ful2R4+8y4ci49rncd1UOr5aXifgYg0xHv41t5oBZNiAv9n0h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RgH0xQAAANwAAAAPAAAAAAAAAAAAAAAAAJgCAABkcnMv&#10;ZG93bnJldi54bWxQSwUGAAAAAAQABAD1AAAAigMAAAAA&#10;" fillcolor="#4f81bd" strokecolor="black [3213]" strokeweight="1.5pt">
                    <v:fill r:id="rId15" o:title="" color2="window" type="pattern"/>
                    <v:textbox>
                      <w:txbxContent>
                        <w:p w:rsidR="00577C88" w:rsidRDefault="00577C88" w:rsidP="004F2EA7"/>
                      </w:txbxContent>
                    </v:textbox>
                  </v:rect>
                  <v:rect id="Прямоугольник 738" o:spid="_x0000_s1256" style="position:absolute;left:8026;top:3020;width:5904;height:15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xes8QA&#10;AADcAAAADwAAAGRycy9kb3ducmV2LnhtbERPy2rCQBTdF/oPwy10U+qkFVOJjlKkloJuooLbS+aa&#10;BDN30plpHn/vLAouD+e9XA+mER05X1tW8DZJQBAXVtdcKjgdt69zED4ga2wsk4KRPKxXjw9LzLTt&#10;OafuEEoRQ9hnqKAKoc2k9EVFBv3EtsSRu1hnMEToSqkd9jHcNPI9SVJpsObYUGFLm4qK6+HPKMi3&#10;+9/zZuZPxb77voztcffylTqlnp+GzwWIQEO4i//dP1rBxzSujWfiEZ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8XrPEAAAA3AAAAA8AAAAAAAAAAAAAAAAAmAIAAGRycy9k&#10;b3ducmV2LnhtbFBLBQYAAAAABAAEAPUAAACJAwAAAAA=&#10;" fillcolor="#4f81bd [3204]" stroked="f" strokeweight="1.5pt">
                    <v:fill r:id="rId16" o:title="" color2="white [3212]" type="pattern"/>
                  </v:rect>
                  <v:line id="Прямая соединительная линия 739" o:spid="_x0000_s1257" style="position:absolute;visibility:visible;mso-wrap-style:square" from="1057,3776" to="39919,3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gV0cUAAADcAAAADwAAAGRycy9kb3ducmV2LnhtbESPQWvCQBSE74X+h+UVetNNLdga3YQq&#10;bS3eTD14fGaf2WD2bchuNfn3riD0OMzMN8wi720jztT52rGCl3ECgrh0uuZKwe73a/QOwgdkjY1j&#10;UjCQhzx7fFhgqt2Ft3QuQiUihH2KCkwIbSqlLw1Z9GPXEkfv6DqLIcqukrrDS4TbRk6SZCot1hwX&#10;DLa0MlSeij+rYLY0+8/Dpii2/J30dbMapF0PSj0/9R9zEIH68B++t3+0grfXGdzOxCMg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gV0cUAAADcAAAADwAAAAAAAAAA&#10;AAAAAAChAgAAZHJzL2Rvd25yZXYueG1sUEsFBgAAAAAEAAQA+QAAAJMDAAAAAA==&#10;" strokecolor="black [3213]">
                    <v:stroke dashstyle="longDashDot"/>
                  </v:line>
                  <v:rect id="Прямоугольник 740" o:spid="_x0000_s1258" style="position:absolute;left:3236;top:5001;width:2124;height:1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NmDMIA&#10;AADcAAAADwAAAGRycy9kb3ducmV2LnhtbERPTWvCQBC9F/wPywjedKNolNRVrGDRk2ik9Dhkp0kw&#10;O5tmt0n89+5B6PHxvtfb3lSipcaVlhVMJxEI4szqknMFt/QwXoFwHlljZZkUPMjBdjN4W2OibccX&#10;aq8+FyGEXYIKCu/rREqXFWTQTWxNHLgf2xj0ATa51A12IdxUchZFsTRYcmgosKZ9Qdn9+mcUxO0p&#10;XXzeu9Vv/f2Yxe3HOf2qzkqNhv3uHYSn3v+LX+6jVrCch/nhTDgC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Y2YMwgAAANwAAAAPAAAAAAAAAAAAAAAAAJgCAABkcnMvZG93&#10;bnJldi54bWxQSwUGAAAAAAQABAD1AAAAhwMAAAAA&#10;" fillcolor="white [3212]" strokecolor="black [3213]" strokeweight="1.5pt"/>
                  <v:rect id="Прямоугольник 741" o:spid="_x0000_s1259" style="position:absolute;left:18371;top:5001;width:2124;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gMTcQA&#10;AADcAAAADwAAAGRycy9kb3ducmV2LnhtbESPQWvCQBSE74X+h+UVems2WqkaXUVSJL2U0qj3R/a5&#10;CWbfhuzWxH/vFgo9DjPzDbPejrYVV+p941jBJElBEFdON2wUHA/7lwUIH5A1to5JwY08bDePD2vM&#10;tBv4m65lMCJC2GeooA6hy6T0VU0WfeI64uidXW8xRNkbqXscIty2cpqmb9Jiw3Ghxo7ymqpL+WMV&#10;FOb99JVrR6fP5bky6fG1zbFQ6vlp3K1ABBrDf/iv/aEVzGcT+D0Tj4D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YDE3EAAAA3AAAAA8AAAAAAAAAAAAAAAAAmAIAAGRycy9k&#10;b3ducmV2LnhtbFBLBQYAAAAABAAEAPUAAACJAwAAAAA=&#10;" fillcolor="window" strokecolor="black [3213]" strokeweight="1.5pt">
                    <v:textbox>
                      <w:txbxContent>
                        <w:p w:rsidR="00577C88" w:rsidRDefault="00577C88" w:rsidP="004F2EA7"/>
                      </w:txbxContent>
                    </v:textbox>
                  </v:rect>
                  <v:rect id="Прямоугольник 742" o:spid="_x0000_s1260" style="position:absolute;left:34521;top:4976;width:2121;height:10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qSOsQA&#10;AADcAAAADwAAAGRycy9kb3ducmV2LnhtbESPQWvCQBSE7wX/w/IEb83GKLVNXUVSil5KadT7I/vc&#10;hGbfhuw2pv/eFQo9DjPzDbPejrYVA/W+caxgnqQgiCunGzYKTsf3x2cQPiBrbB2Tgl/ysN1MHtaY&#10;a3flLxrKYESEsM9RQR1Cl0vpq5os+sR1xNG7uN5iiLI3Uvd4jXDbyixNn6TFhuNCjR0VNVXf5Y9V&#10;sDdv589COzp/vFwqk54WbYF7pWbTcfcKItAY/sN/7YNWsFpmcD8Tj4D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KkjrEAAAA3AAAAA8AAAAAAAAAAAAAAAAAmAIAAGRycy9k&#10;b3ducmV2LnhtbFBLBQYAAAAABAAEAPUAAACJAwAAAAA=&#10;" fillcolor="window" strokecolor="black [3213]" strokeweight="1.5pt">
                    <v:textbox>
                      <w:txbxContent>
                        <w:p w:rsidR="00577C88" w:rsidRDefault="00577C88" w:rsidP="004F2EA7"/>
                      </w:txbxContent>
                    </v:textbox>
                  </v:rect>
                  <v:shape id="Блок-схема: узел 743" o:spid="_x0000_s1261" type="#_x0000_t120" style="position:absolute;left:18700;top:6208;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KHSsUA&#10;AADcAAAADwAAAGRycy9kb3ducmV2LnhtbESPW2sCMRSE3wv+h3AEX4pme8HK1iilUChUqvXyftyc&#10;bpZuTkIS3e2/NwWhj8PMfMPMl71txZlCbBwruJsUIIgrpxuuFex3b+MZiJiQNbaOScEvRVguBjdz&#10;LLXr+IvO21SLDOFYogKTki+ljJUhi3HiPHH2vl2wmLIMtdQBuwy3rbwviqm02HBeMOjp1VD1sz3Z&#10;TDl0q92xWK9ds/cbe+vDpzYfSo2G/csziER9+g9f2+9awdPjA/ydyUdAL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ModKxQAAANwAAAAPAAAAAAAAAAAAAAAAAJgCAABkcnMv&#10;ZG93bnJldi54bWxQSwUGAAAAAAQABAD1AAAAigMAAAAA&#10;" filled="f" strokecolor="black [3213]" strokeweight="1.5pt"/>
                  <v:shape id="Блок-схема: узел 744" o:spid="_x0000_s1262" type="#_x0000_t120" style="position:absolute;left:19799;top:6221;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sfPsQA&#10;AADcAAAADwAAAGRycy9kb3ducmV2LnhtbESP3UoDMRSE74W+QzhCb8RmW4qVtWkphUJB6b/3x81x&#10;s7g5CUnsrm/fCIKXw8x8w8yXvW3FlUJsHCsYjwoQxJXTDdcKLufN4zOImJA1to5JwQ9FWC4Gd3Ms&#10;tev4SNdTqkWGcCxRgUnJl1LGypDFOHKeOHufLlhMWYZa6oBdhttWToriSVpsOC8Y9LQ2VH2dvm2m&#10;vHdv549iv3fNxR/sgw87bV6VGt73qxcQifr0H/5rb7WC2XQKv2fyEZ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bHz7EAAAA3AAAAA8AAAAAAAAAAAAAAAAAmAIAAGRycy9k&#10;b3ducmV2LnhtbFBLBQYAAAAABAAEAPUAAACJAwAAAAA=&#10;" filled="f" strokecolor="black [3213]" strokeweight="1.5pt">
                    <v:textbox>
                      <w:txbxContent>
                        <w:p w:rsidR="00577C88" w:rsidRDefault="00577C88" w:rsidP="004F2EA7"/>
                      </w:txbxContent>
                    </v:textbox>
                  </v:shape>
                  <v:shape id="Блок-схема: узел 745" o:spid="_x0000_s1263" type="#_x0000_t120" style="position:absolute;left:34919;top:6221;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e6pcUA&#10;AADcAAAADwAAAGRycy9kb3ducmV2LnhtbESP3UoDMRSE74W+QziF3kibVbSWtWkRQRAstvbn/nRz&#10;3CxuTkKSdte3b4SCl8PMfMPMl71txZlCbBwruJsUIIgrpxuuFex3b+MZiJiQNbaOScEvRVguBjdz&#10;LLXr+IvO21SLDOFYogKTki+ljJUhi3HiPHH2vl2wmLIMtdQBuwy3rbwviqm02HBeMOjp1VD1sz3Z&#10;TDl0q92xWK9ds/cbe+vDpzYfSo2G/csziER9+g9f2+9awdPDI/ydyUdAL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l7qlxQAAANwAAAAPAAAAAAAAAAAAAAAAAJgCAABkcnMv&#10;ZG93bnJldi54bWxQSwUGAAAAAAQABAD1AAAAigMAAAAA&#10;" filled="f" strokecolor="black [3213]" strokeweight="1.5pt">
                    <v:textbox>
                      <w:txbxContent>
                        <w:p w:rsidR="00577C88" w:rsidRDefault="00577C88" w:rsidP="004F2EA7"/>
                      </w:txbxContent>
                    </v:textbox>
                  </v:shape>
                  <v:shape id="Блок-схема: узел 746" o:spid="_x0000_s1264" type="#_x0000_t120" style="position:absolute;left:35998;top:6221;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Uk0sQA&#10;AADcAAAADwAAAGRycy9kb3ducmV2LnhtbESP3UoDMRSE7wt9h3AEb6TNKtKWtWkpgiBU7P/96ea4&#10;WdychCTtrm9vBKGXw8x8w8yXvW3FlUJsHCt4HBcgiCunG64VHA9voxmImJA1to5JwQ9FWC6GgzmW&#10;2nW8o+s+1SJDOJaowKTkSyljZchiHDtPnL0vFyymLEMtdcAuw20rn4piIi02nBcMeno1VH3vLzZT&#10;Tt3H4VxsNq45+q198OFTm7VS93f96gVEoj7dwv/td61g+jyBvzP5CM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FJNLEAAAA3AAAAA8AAAAAAAAAAAAAAAAAmAIAAGRycy9k&#10;b3ducmV2LnhtbFBLBQYAAAAABAAEAPUAAACJAwAAAAA=&#10;" filled="f" strokecolor="black [3213]" strokeweight="1.5pt">
                    <v:textbox>
                      <w:txbxContent>
                        <w:p w:rsidR="00577C88" w:rsidRDefault="00577C88" w:rsidP="004F2EA7">
                          <w:pPr>
                            <w:pStyle w:val="ab"/>
                            <w:spacing w:before="0" w:beforeAutospacing="0" w:after="0" w:afterAutospacing="0"/>
                            <w:ind w:firstLine="706"/>
                            <w:jc w:val="both"/>
                          </w:pPr>
                          <w:r>
                            <w:rPr>
                              <w:rFonts w:eastAsia="Times New Roman"/>
                            </w:rPr>
                            <w:t> </w:t>
                          </w:r>
                        </w:p>
                      </w:txbxContent>
                    </v:textbox>
                  </v:shape>
                  <v:shapetype id="_x0000_t109" coordsize="21600,21600" o:spt="109" path="m,l,21600r21600,l21600,xe">
                    <v:stroke joinstyle="miter"/>
                    <v:path gradientshapeok="t" o:connecttype="rect"/>
                  </v:shapetype>
                  <v:shape id="Блок-схема: процесс 747" o:spid="_x0000_s1265" type="#_x0000_t109" style="position:absolute;left:2158;top:6729;width:4284;height:11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M1AMYA&#10;AADcAAAADwAAAGRycy9kb3ducmV2LnhtbESPQUvDQBSE7wX/w/IEL8VuFLESuy1aUxRqD02L50f2&#10;mQ1m34bdbZL6611B8DjMzDfMYjXaVvTkQ+NYwc0sA0FcOd1wreB42Fw/gAgRWWPrmBScKcBqeTFZ&#10;YK7dwHvqy1iLBOGQowITY5dLGSpDFsPMdcTJ+3TeYkzS11J7HBLctvI2y+6lxYbTgsGO1oaqr/Jk&#10;Ffhhdw5l8f3yqvv3qdkW40exflbq6nJ8egQRaYz/4b/2m1Ywv5vD75l0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iM1AMYAAADcAAAADwAAAAAAAAAAAAAAAACYAgAAZHJz&#10;L2Rvd25yZXYueG1sUEsFBgAAAAAEAAQA9QAAAIsDAAAAAA==&#10;" fillcolor="black [3213]" stroked="f" strokeweight="1.5pt">
                    <v:fill r:id="rId17" o:title="" color2="white [3212]" type="pattern"/>
                  </v:shape>
                  <v:shape id="Блок-схема: процесс 748" o:spid="_x0000_s1266" type="#_x0000_t109" style="position:absolute;left:17241;top:6729;width:4284;height:11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k118MA&#10;AADcAAAADwAAAGRycy9kb3ducmV2LnhtbERPS2vCQBC+C/0PyxR6002LqKRuQjEUpJ58HOxtzE6T&#10;tNnZkJ1q9Nd3DwWPH997mQ+uVWfqQ+PZwPMkAUVcettwZeCwfx8vQAVBtth6JgNXCpBnD6MlptZf&#10;eEvnnVQqhnBI0UAt0qVah7Imh2HiO+LIffneoUTYV9r2eInhrtUvSTLTDhuODTV2tKqp/Nn9OgNy&#10;alZ+vd1Mj/Pb6bPYF98fsiiMeXoc3l5BCQ1yF/+719bAfBrXxjPxCOj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k118MAAADcAAAADwAAAAAAAAAAAAAAAACYAgAAZHJzL2Rv&#10;d25yZXYueG1sUEsFBgAAAAAEAAQA9QAAAIgDAAAAAA==&#10;" fillcolor="black [3213]" stroked="f" strokeweight="1.5pt">
                    <v:fill r:id="rId17" o:title="" color2="window" type="pattern"/>
                    <v:textbox>
                      <w:txbxContent>
                        <w:p w:rsidR="00577C88" w:rsidRDefault="00577C88" w:rsidP="004F2EA7"/>
                      </w:txbxContent>
                    </v:textbox>
                  </v:shape>
                  <v:shape id="Блок-схема: процесс 749" o:spid="_x0000_s1267" type="#_x0000_t109" style="position:absolute;left:33450;top:6729;width:4284;height:11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WQTMcA&#10;AADcAAAADwAAAGRycy9kb3ducmV2LnhtbESPT2vCQBTE70K/w/IKvemmRaqNrlIMBdGTfw719sy+&#10;Jmmzb0P2qWk/vVsQPA4z8xtmOu9crc7UhsqzgedBAoo497biwsB+99EfgwqCbLH2TAZ+KcB89tCb&#10;Ymr9hTd03kqhIoRDigZKkSbVOuQlOQwD3xBH78u3DiXKttC2xUuEu1q/JMmrdlhxXCixoUVJ+c/2&#10;5AzIsVr45WY9/Bz9HQ/ZLvteyTgz5umxe5+AEurkHr61l9bAaPgG/2fiEdC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FkEzHAAAA3AAAAA8AAAAAAAAAAAAAAAAAmAIAAGRy&#10;cy9kb3ducmV2LnhtbFBLBQYAAAAABAAEAPUAAACMAwAAAAA=&#10;" fillcolor="black [3213]" stroked="f" strokeweight="1.5pt">
                    <v:fill r:id="rId17" o:title="" color2="window" type="pattern"/>
                    <v:textbox>
                      <w:txbxContent>
                        <w:p w:rsidR="00577C88" w:rsidRDefault="00577C88" w:rsidP="004F2EA7"/>
                      </w:txbxContent>
                    </v:textbox>
                  </v:shape>
                  <v:line id="Прямая соединительная линия 750" o:spid="_x0000_s1268" style="position:absolute;visibility:visible;mso-wrap-style:square" from="2158,6729" to="6442,6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ShcAAAADcAAAADwAAAGRycy9kb3ducmV2LnhtbERPz2vCMBS+D/wfwhO8zVRhm1SjqODc&#10;dVUP3h7Nsyk2LyVJbf3vzWGw48f3e7UZbCMe5EPtWMFsmoEgLp2uuVJwPh3eFyBCRNbYOCYFTwqw&#10;WY/eVphr1/MvPYpYiRTCIUcFJsY2lzKUhiyGqWuJE3dz3mJM0FdSe+xTuG3kPMs+pcWaU4PBlvaG&#10;ynvRWQXXbhf98SS3fTHsv8380JSduyg1GQ/bJYhIQ/wX/7l/tIKvjzQ/nUlHQK5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fnEoXAAAAA3AAAAA8AAAAAAAAAAAAAAAAA&#10;oQIAAGRycy9kb3ducmV2LnhtbFBLBQYAAAAABAAEAPkAAACOAwAAAAA=&#10;" strokecolor="black [3213]" strokeweight="1.5pt"/>
                  <v:line id="Прямая соединительная линия 751" o:spid="_x0000_s1269" style="position:absolute;visibility:visible;mso-wrap-style:square" from="17233,6729" to="21525,6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u3HsMAAADcAAAADwAAAGRycy9kb3ducmV2LnhtbESPQWsCMRSE7wX/Q3iCt5pVsJXVKCpo&#10;e+2qB2+PzXOzuHlZkqy7/fdNodDjMDPfMOvtYBvxJB9qxwpm0wwEcel0zZWCy/n4ugQRIrLGxjEp&#10;+KYA283oZY25dj1/0bOIlUgQDjkqMDG2uZShNGQxTF1LnLy78xZjkr6S2mOf4LaR8yx7kxZrTgsG&#10;WzoYKh9FZxXcun30H2e564vhcDLzY1N27qrUZDzsViAiDfE//Nf+1AreFzP4PZOOgN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rtx7DAAAA3AAAAA8AAAAAAAAAAAAA&#10;AAAAoQIAAGRycy9kb3ducmV2LnhtbFBLBQYAAAAABAAEAPkAAACRAwAAAAA=&#10;" strokecolor="black [3213]" strokeweight="1.5pt"/>
                  <v:line id="Прямая соединительная линия 752" o:spid="_x0000_s1270" style="position:absolute;visibility:visible;mso-wrap-style:square" from="33455,6769" to="37748,6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kpacQAAADcAAAADwAAAGRycy9kb3ducmV2LnhtbESPwWrDMBBE74X+g9hCb40cQ9vgRAlJ&#10;IGmutdNDb4u1sUyslZHk2P37qFDocZiZN8xqM9lO3MiH1rGC+SwDQVw73XKj4FwdXhYgQkTW2Dkm&#10;BT8UYLN+fFhhod3In3QrYyMShEOBCkyMfSFlqA1ZDDPXEyfv4rzFmKRvpPY4JrjtZJ5lb9Jiy2nB&#10;YE97Q/W1HKyC72EX/Uclt2M57Y8mP3T14L6Uen6atksQkab4H/5rn7SC99ccfs+kI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eSlpxAAAANwAAAAPAAAAAAAAAAAA&#10;AAAAAKECAABkcnMvZG93bnJldi54bWxQSwUGAAAAAAQABAD5AAAAkgMAAAAA&#10;" strokecolor="black [3213]" strokeweight="1.5pt"/>
                  <v:line id="Прямая соединительная линия 753" o:spid="_x0000_s1271" style="position:absolute;flip:y;visibility:visible;mso-wrap-style:square" from="4295,1079" to="4295,17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9MYAAADcAAAADwAAAGRycy9kb3ducmV2LnhtbESPX0sDMRDE3wW/Q1jBF7E5K/bPtWnR&#10;QsEXEWuhr8tle0l72RyXbXv99kYQfBxm5jfMfNmHRp2pSz6ygadBAYq4itZzbWD7vX6cgEqCbLGJ&#10;TAaulGC5uL2ZY2njhb/ovJFaZQinEg04kbbUOlWOAqZBbImzt49dQMmyq7Xt8JLhodHDohjpgJ7z&#10;gsOWVo6q4+YUDMhwe/14m3jZTenQj1xcjT8fvDH3d/3rDJRQL//hv/a7NTB+eYbfM/kI6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jfTGAAAA3AAAAA8AAAAAAAAA&#10;AAAAAAAAoQIAAGRycy9kb3ducmV2LnhtbFBLBQYAAAAABAAEAPkAAACUAwAAAAA=&#10;" strokecolor="black [3213]">
                    <v:stroke dashstyle="longDashDot"/>
                  </v:line>
                  <v:line id="Прямая соединительная линия 754" o:spid="_x0000_s1272" style="position:absolute;flip:x y;visibility:visible;mso-wrap-style:square" from="19554,1085" to="19600,17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A1eMUAAADcAAAADwAAAGRycy9kb3ducmV2LnhtbESPzW7CMBCE75X6DtZW6g0cUPkLGIQo&#10;RVVvDQiuS7wkaeN1ZBsIb48rIfU4mplvNLNFa2pxIecrywp63QQEcW51xYWC3fajMwbhA7LG2jIp&#10;uJGHxfz5aYaptlf+pksWChEh7FNUUIbQpFL6vCSDvmsb4uidrDMYonSF1A6vEW5q2U+SoTRYcVwo&#10;saFVSflvdjaRMv7x5312OK3dZrIZ9t93x6/bWqnXl3Y5BRGoDf/hR/tTKxgN3uDvTDw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A1eMUAAADcAAAADwAAAAAAAAAA&#10;AAAAAAChAgAAZHJzL2Rvd25yZXYueG1sUEsFBgAAAAAEAAQA+QAAAJMDAAAAAA==&#10;" strokecolor="black [3213]">
                    <v:stroke dashstyle="longDashDot"/>
                  </v:line>
                  <v:line id="Прямая соединительная линия 755" o:spid="_x0000_s1273" style="position:absolute;flip:y;visibility:visible;mso-wrap-style:square" from="35601,1079" to="35601,17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KwG8UAAADcAAAADwAAAGRycy9kb3ducmV2LnhtbESPX0sDMRDE3wW/Q1jBF7E5C/13ba5o&#10;QfBFxFro63LZXqKXzXFZr9dvbwTBx2FmfsNstmNo1UB98pENPEwKUMR1tJ4bA4eP5/slqCTIFtvI&#10;ZOBCCbbV9dUGSxvP/E7DXhqVIZxKNOBEulLrVDsKmCaxI87eKfYBJcu+0bbHc4aHVk+LYq4Des4L&#10;DjvaOaq/9t/BgEwPl9enpZfjij7HuYu7xdudN+b2ZnxcgxIa5T/8136xBhazGfyeyUdA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0KwG8UAAADcAAAADwAAAAAAAAAA&#10;AAAAAAChAgAAZHJzL2Rvd25yZXYueG1sUEsFBgAAAAAEAAQA+QAAAJMDAAAAAA==&#10;" strokecolor="black [3213]">
                    <v:stroke dashstyle="longDashDot"/>
                  </v:line>
                  <v:line id="Прямая соединительная линия 756" o:spid="_x0000_s1274" style="position:absolute;visibility:visible;mso-wrap-style:square" from="2158,14174" to="37794,14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CNPMUAAADcAAAADwAAAGRycy9kb3ducmV2LnhtbESP3WrCQBSE74W+w3IKvdONBZMYXSUt&#10;tQiC4A9eH7KnSWj2bMhuTfr2riB4OczMN8xyPZhGXKlztWUF00kEgriwuuZSwfm0GacgnEfW2Fgm&#10;Bf/kYL16GS0x07bnA12PvhQBwi5DBZX3bSalKyoy6Ca2JQ7ej+0M+iC7UuoO+wA3jXyPolgarDks&#10;VNjSZ0XF7/HPKJiZj2TXn77ncf6VGPKXabrPN0q9vQ75AoSnwT/Dj/ZWK0hmMdzPhCM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CNPMUAAADcAAAADwAAAAAAAAAA&#10;AAAAAAChAgAAZHJzL2Rvd25yZXYueG1sUEsFBgAAAAAEAAQA+QAAAJMDAAAAAA==&#10;" strokecolor="windowText" strokeweight="1.5pt"/>
                  <v:line id="Прямая соединительная линия 757" o:spid="_x0000_s1275" style="position:absolute;visibility:visible;mso-wrap-style:square" from="35626,14706" to="35626,16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6K8cMAAADcAAAADwAAAGRycy9kb3ducmV2LnhtbESPQWsCMRSE74L/ITyhN80qWMtqFBW0&#10;vXa1B2+PzXOzuHlZkqy7/fdNodDjMDPfMJvdYBvxJB9qxwrmswwEcel0zZWC6+U0fQMRIrLGxjEp&#10;+KYAu+14tMFcu54/6VnESiQIhxwVmBjbXMpQGrIYZq4lTt7deYsxSV9J7bFPcNvIRZa9Sos1pwWD&#10;LR0NlY+iswpu3SH694vc98VwPJvFqSk796XUy2TYr0FEGuJ/+K/9oRWsliv4PZOO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OivHDAAAA3AAAAA8AAAAAAAAAAAAA&#10;AAAAoQIAAGRycy9kb3ducmV2LnhtbFBLBQYAAAAABAAEAPkAAACRAwAAAAA=&#10;" strokecolor="black [3213]" strokeweight="1.5pt"/>
                  <v:shape id="Блок-схема: узел 758" o:spid="_x0000_s1276" type="#_x0000_t120" style="position:absolute;left:35365;top:14166;width:540;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Z/b8MA&#10;AADcAAAADwAAAGRycy9kb3ducmV2LnhtbERPy2rCQBTdC/7DcIVupE4sVEvqKD6wlLpKdOPukrnN&#10;RDN3QmbU1K/vLASXh/OeLTpbiyu1vnKsYDxKQBAXTldcKjjst68fIHxA1lg7JgV/5GEx7/dmmGp3&#10;44yueShFDGGfogITQpNK6QtDFv3INcSR+3WtxRBhW0rd4i2G21q+JclEWqw4NhhsaG2oOOcXqyD7&#10;uttNbu4/y+nq5KujzoZmZ5R6GXTLTxCBuvAUP9zfWsH0Pa6NZ+IRk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Z/b8MAAADcAAAADwAAAAAAAAAAAAAAAACYAgAAZHJzL2Rv&#10;d25yZXYueG1sUEsFBgAAAAAEAAQA9QAAAIgDAAAAAA==&#10;" fillcolor="white [3212]" strokecolor="black [3213]" strokeweight="1.5pt"/>
                  <v:shape id="Блок-схема: узел 759" o:spid="_x0000_s1277" type="#_x0000_t120" style="position:absolute;left:35340;top:15366;width:540;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MEh8UA&#10;AADcAAAADwAAAGRycy9kb3ducmV2LnhtbESPX08CMRDE3038Ds2a8GKkp8Q/nBQiJCC8Cer72q53&#10;p9ftpV3g/PbUxMTHycz8JjOZ9b5VB4qpCWzgeliAIrbBNVwZeHtdXj2ASoLssA1MBn4owWx6fjbB&#10;0oUjb+mwk0plCKcSDdQiXal1sjV5TMPQEWfvM0SPkmWstIt4zHDf6puiuNMeG84LNXa0qMl+7/be&#10;QDt+kfn28mMjqy4+F+8jO/8aWWMGF/3TIyihXv7Df+21M3B/O4bfM/kI6Ok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gwSHxQAAANwAAAAPAAAAAAAAAAAAAAAAAJgCAABkcnMv&#10;ZG93bnJldi54bWxQSwUGAAAAAAQABAD1AAAAigMAAAAA&#10;" fillcolor="window" strokecolor="black [3213]" strokeweight="1.5pt">
                    <v:textbox>
                      <w:txbxContent>
                        <w:p w:rsidR="00577C88" w:rsidRDefault="00577C88" w:rsidP="004F2EA7"/>
                      </w:txbxContent>
                    </v:textbox>
                  </v:shape>
                  <v:line id="Прямая соединительная линия 760" o:spid="_x0000_s1278" style="position:absolute;visibility:visible;mso-wrap-style:square" from="19405,14638" to="19405,16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vYOL8AAADcAAAADwAAAGRycy9kb3ducmV2LnhtbERPPW/CMBDdK/EfrEPqVhwYoAoYBEjQ&#10;rgQY2E7xEUfE58h2SPj3eKjU8el9rzaDbcSTfKgdK5hOMhDEpdM1Vwou58PXN4gQkTU2jknBiwJs&#10;1qOPFeba9XyiZxErkUI45KjAxNjmUobSkMUwcS1x4u7OW4wJ+kpqj30Kt42cZdlcWqw5NRhsaW+o&#10;fBSdVXDrdtH/nOW2L4b90cwOTdm5q1Kf42G7BBFpiP/iP/evVrCYp/npTDoCcv0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YvYOL8AAADcAAAADwAAAAAAAAAAAAAAAACh&#10;AgAAZHJzL2Rvd25yZXYueG1sUEsFBgAAAAAEAAQA+QAAAI0DAAAAAA==&#10;" strokecolor="black [3213]" strokeweight="1.5pt"/>
                  <v:shape id="Блок-схема: узел 761" o:spid="_x0000_s1279" type="#_x0000_t120" style="position:absolute;left:19145;top:14099;width:540;height:5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nCPMUA&#10;AADcAAAADwAAAGRycy9kb3ducmV2LnhtbESPX08CMRDE3038Ds2a8EKkBySoB4WIif/eBOV9aZe7&#10;0+v20q5wfntrQuLjZGZ+k1mset+qI8XUBDYwHhWgiG1wDVcGPt4fr29BJUF22AYmAz+UYLW8vFhg&#10;6cKJN3TcSqUyhFOJBmqRrtQ62Zo8plHoiLN3CNGjZBkr7SKeMty3elIUM+2x4bxQY0cPNdmv7bc3&#10;0N69yXoz3L/KUxefi93Urj+n1pjBVX8/ByXUy3/43H5xBm5mY/g7k4+AX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mcI8xQAAANwAAAAPAAAAAAAAAAAAAAAAAJgCAABkcnMv&#10;ZG93bnJldi54bWxQSwUGAAAAAAQABAD1AAAAigMAAAAA&#10;" fillcolor="window" strokecolor="black [3213]" strokeweight="1.5pt">
                    <v:textbox>
                      <w:txbxContent>
                        <w:p w:rsidR="00577C88" w:rsidRDefault="00577C88" w:rsidP="004F2EA7"/>
                      </w:txbxContent>
                    </v:textbox>
                  </v:shape>
                  <v:shape id="Блок-схема: узел 762" o:spid="_x0000_s1280" type="#_x0000_t120" style="position:absolute;left:19183;top:15366;width:540;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tcS8UA&#10;AADcAAAADwAAAGRycy9kb3ducmV2LnhtbESPX08CMRDE3038Ds2a+EKkJySoB4WICf55E5T3pV3u&#10;Tq/bS7vA+e2tCYmPk5n5TWa26H2rjhRTE9jA7bAARWyDa7gy8PmxurkHlQTZYRuYDPxQgsX88mKG&#10;pQsnXtNxI5XKEE4lGqhFulLrZGvymIahI87ePkSPkmWstIt4ynDf6lFRTLTHhvNCjR091WS/Nwdv&#10;oH14l+V6sHuT5y6+FNuxXX6NrTHXV/3jFJRQL//hc/vVGbibjODvTD4Ce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S1xLxQAAANwAAAAPAAAAAAAAAAAAAAAAAJgCAABkcnMv&#10;ZG93bnJldi54bWxQSwUGAAAAAAQABAD1AAAAigMAAAAA&#10;" fillcolor="window" strokecolor="black [3213]" strokeweight="1.5pt">
                    <v:textbox>
                      <w:txbxContent>
                        <w:p w:rsidR="00577C88" w:rsidRDefault="00577C88" w:rsidP="004F2EA7">
                          <w:pPr>
                            <w:pStyle w:val="ab"/>
                            <w:spacing w:before="0" w:beforeAutospacing="0" w:after="0" w:afterAutospacing="0"/>
                            <w:ind w:firstLine="706"/>
                            <w:jc w:val="both"/>
                          </w:pPr>
                          <w:r>
                            <w:rPr>
                              <w:rFonts w:eastAsia="Times New Roman"/>
                            </w:rPr>
                            <w:t> </w:t>
                          </w:r>
                        </w:p>
                      </w:txbxContent>
                    </v:textbox>
                  </v:shape>
                  <v:shape id="Блок-схема: процесс 763" o:spid="_x0000_s1281" type="#_x0000_t109" style="position:absolute;left:2037;top:16122;width:4284;height:11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dUhMQA&#10;AADcAAAADwAAAGRycy9kb3ducmV2LnhtbERPy2rCQBTdC/7DcIXudGKFKGkmUgShdtHiA7u9ZG6T&#10;aOZOmpkm6d93BMHNgcN5cdL1YGrRUesqywrmswgEcW51xYWC03E7XYFwHlljbZkU/JGDdTYepZho&#10;2/OeuoMvRChhl6CC0vsmkdLlJRl0M9sQB+3btgZ9oG0hdYt9KDe1fI6iWBqsOCyU2NCmpPx6+DUK&#10;AuDi5/Pj+r5f7r62vLvU3fmi1NNkeH0B4WnwD/M9/aYVLOMF3M6EIy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3VITEAAAA3AAAAA8AAAAAAAAAAAAAAAAAmAIAAGRycy9k&#10;b3ducmV2LnhtbFBLBQYAAAAABAAEAPUAAACJAwAAAAA=&#10;" fillcolor="black [3213]" stroked="f" strokeweight="1.5pt">
                    <v:fill r:id="rId15" o:title="" color2="window" type="pattern"/>
                    <v:textbox>
                      <w:txbxContent>
                        <w:p w:rsidR="00577C88" w:rsidRDefault="00577C88" w:rsidP="004F2EA7"/>
                      </w:txbxContent>
                    </v:textbox>
                  </v:shape>
                  <v:shape id="Блок-схема: процесс 764" o:spid="_x0000_s1282" type="#_x0000_t109" style="position:absolute;left:17125;top:16122;width:4284;height:11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7M8MQA&#10;AADcAAAADwAAAGRycy9kb3ducmV2LnhtbERPTWvCQBS8F/wPyyv01mxqxZTUNYgQUA8WbWmvj+xr&#10;Es2+jdk1xn/fFYReBob5YmbZYBrRU+dqywpeohgEcWF1zaWCr8/8+Q2E88gaG8uk4EoOsvnoYYap&#10;thfeUb/3pQgl7FJUUHnfplK6oiKDLrItcdB+bWfQB9qVUnd4CeWmkeM4nkqDNYeFCltaVlQc92ej&#10;IAC+nj62x80uWf/kvD40/fdBqafHYfEOwtPg/8339EorSKYTuJ0JR0D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ezPDEAAAA3AAAAA8AAAAAAAAAAAAAAAAAmAIAAGRycy9k&#10;b3ducmV2LnhtbFBLBQYAAAAABAAEAPUAAACJAwAAAAA=&#10;" fillcolor="black [3213]" stroked="f" strokeweight="1.5pt">
                    <v:fill r:id="rId15" o:title="" color2="window" type="pattern"/>
                    <v:textbox>
                      <w:txbxContent>
                        <w:p w:rsidR="00577C88" w:rsidRDefault="00577C88" w:rsidP="004F2EA7">
                          <w:pPr>
                            <w:pStyle w:val="ab"/>
                            <w:spacing w:before="0" w:beforeAutospacing="0" w:after="0" w:afterAutospacing="0"/>
                            <w:ind w:firstLine="706"/>
                            <w:jc w:val="both"/>
                          </w:pPr>
                          <w:r>
                            <w:rPr>
                              <w:rFonts w:eastAsia="Times New Roman"/>
                            </w:rPr>
                            <w:t> </w:t>
                          </w:r>
                        </w:p>
                      </w:txbxContent>
                    </v:textbox>
                  </v:shape>
                  <v:shape id="Блок-схема: процесс 765" o:spid="_x0000_s1283" type="#_x0000_t109" style="position:absolute;left:33330;top:16122;width:4284;height:11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Jpa8QA&#10;AADcAAAADwAAAGRycy9kb3ducmV2LnhtbERPTWvCQBS8F/wPyyv01mxq0ZTUNYgQUA8WbWmvj+xr&#10;Es2+jdk1xn/fFYReBob5YmbZYBrRU+dqywpeohgEcWF1zaWCr8/8+Q2E88gaG8uk4EoOsvnoYYap&#10;thfeUb/3pQgl7FJUUHnfplK6oiKDLrItcdB+bWfQB9qVUnd4CeWmkeM4nkqDNYeFCltaVlQc92ej&#10;IAC+nj62x80uWf/kvD40/fdBqafHYfEOwtPg/8339EorSKYTuJ0JR0D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SaWvEAAAA3AAAAA8AAAAAAAAAAAAAAAAAmAIAAGRycy9k&#10;b3ducmV2LnhtbFBLBQYAAAAABAAEAPUAAACJAwAAAAA=&#10;" fillcolor="black [3213]" stroked="f" strokeweight="1.5pt">
                    <v:fill r:id="rId15" o:title="" color2="window" type="pattern"/>
                    <v:textbox>
                      <w:txbxContent>
                        <w:p w:rsidR="00577C88" w:rsidRDefault="00577C88" w:rsidP="004F2EA7">
                          <w:pPr>
                            <w:pStyle w:val="ab"/>
                            <w:spacing w:before="0" w:beforeAutospacing="0" w:after="0" w:afterAutospacing="0"/>
                            <w:ind w:firstLine="706"/>
                            <w:jc w:val="both"/>
                          </w:pPr>
                          <w:r>
                            <w:rPr>
                              <w:rFonts w:eastAsia="Times New Roman"/>
                            </w:rPr>
                            <w:t> </w:t>
                          </w:r>
                        </w:p>
                      </w:txbxContent>
                    </v:textbox>
                  </v:shape>
                  <v:line id="Прямая соединительная линия 766" o:spid="_x0000_s1284" style="position:absolute;visibility:visible;mso-wrap-style:square" from="2037,16122" to="6321,1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xHgcQAAADcAAAADwAAAGRycy9kb3ducmV2LnhtbESPQWvCQBSE70L/w/IKvelGoUkaXSWV&#10;WgRBqIrnR/aZhGbfhuzWpP/eFQSPw8x8wyxWg2nElTpXW1YwnUQgiAuray4VnI6bcQrCeWSNjWVS&#10;8E8OVsuX0QIzbXv+oevBlyJA2GWooPK+zaR0RUUG3cS2xMG72M6gD7Irpe6wD3DTyFkUxdJgzWGh&#10;wpbWFRW/hz+j4N18Jrv++P0R51+JIX+epvt8o9Tb65DPQXga/DP8aG+1giSO4X4mHAG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3EeBxAAAANwAAAAPAAAAAAAAAAAA&#10;AAAAAKECAABkcnMvZG93bnJldi54bWxQSwUGAAAAAAQABAD5AAAAkgMAAAAA&#10;" strokecolor="windowText" strokeweight="1.5pt"/>
                  <v:line id="Прямая соединительная линия 767" o:spid="_x0000_s1285" style="position:absolute;visibility:visible;mso-wrap-style:square" from="17112,16122" to="21396,1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DiGsQAAADcAAAADwAAAGRycy9kb3ducmV2LnhtbESPQWvCQBSE70L/w/IKvelGoUkaXSWV&#10;WgRBqIrnR/aZhGbfhuzWpP/eFQSPw8x8wyxWg2nElTpXW1YwnUQgiAuray4VnI6bcQrCeWSNjWVS&#10;8E8OVsuX0QIzbXv+oevBlyJA2GWooPK+zaR0RUUG3cS2xMG72M6gD7Irpe6wD3DTyFkUxdJgzWGh&#10;wpbWFRW/hz+j4N18Jrv++P0R51+JIX+epvt8o9Tb65DPQXga/DP8aG+1giRO4H4mHAG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kOIaxAAAANwAAAAPAAAAAAAAAAAA&#10;AAAAAKECAABkcnMvZG93bnJldi54bWxQSwUGAAAAAAQABAD5AAAAkgMAAAAA&#10;" strokecolor="windowText" strokeweight="1.5pt"/>
                  <v:line id="Прямая соединительная линия 768" o:spid="_x0000_s1286" style="position:absolute;visibility:visible;mso-wrap-style:square" from="33336,16122" to="37620,1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92aMIAAADcAAAADwAAAGRycy9kb3ducmV2LnhtbERPXWvCMBR9F/Yfwh3sTVMHa7tqlG7M&#10;IQiCdfh8ae7asuamJJnt/v3yIPh4ON/r7WR6cSXnO8sKlosEBHFtdceNgq/zbp6D8AFZY2+ZFPyR&#10;h+3mYbbGQtuRT3StQiNiCPsCFbQhDIWUvm7JoF/YgThy39YZDBG6RmqHYww3vXxOklQa7Dg2tDjQ&#10;e0v1T/VrFLyYt+wwnj9f0/IjMxQuy/xY7pR6epzKFYhAU7iLb+69VpClcW08E4+A3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Q92aMIAAADcAAAADwAAAAAAAAAAAAAA&#10;AAChAgAAZHJzL2Rvd25yZXYueG1sUEsFBgAAAAAEAAQA+QAAAJADAAAAAA==&#10;" strokecolor="windowText" strokeweight="1.5pt"/>
                  <v:shape id="Прямая со стрелкой 769" o:spid="_x0000_s1287" type="#_x0000_t32" style="position:absolute;left:4295;top:12092;width:0;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VKt8MAAADcAAAADwAAAGRycy9kb3ducmV2LnhtbESPQWvCQBSE7wX/w/IEb3Wjh7RGV1Gp&#10;ID1ZFc+P7DMJZt+G3W0S/fWuUOhxmJlvmMWqN7VoyfnKsoLJOAFBnFtdcaHgfNq9f4LwAVljbZkU&#10;3MnDajl4W2Cmbcc/1B5DISKEfYYKyhCaTEqfl2TQj21DHL2rdQZDlK6Q2mEX4aaW0yRJpcGK40KJ&#10;DW1Lym/HX6PgG88pfR0aN91sZrtLh4/2ph9KjYb9eg4iUB/+w3/tvVbwkc7gdSYeAb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1SrfDAAAA3AAAAA8AAAAAAAAAAAAA&#10;AAAAoQIAAGRycy9kb3ducmV2LnhtbFBLBQYAAAAABAAEAPkAAACRAwAAAAA=&#10;" strokecolor="black [3213]" strokeweight="1pt">
                    <v:stroke endarrow="classic" endarrowwidth="narrow" endarrowlength="long"/>
                  </v:shape>
                  <v:shape id="Прямая со стрелкой 770" o:spid="_x0000_s1288" type="#_x0000_t32" style="position:absolute;left:6481;top:12092;width:0;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ys48EAAADcAAAADwAAAGRycy9kb3ducmV2LnhtbERPy4rCMBTdD/gP4QpuRNNxBpVqFBkQ&#10;C66sIi4vze0Dm5vSxFr/3iwGXB7Oe73tTS06al1lWcH3NAJBnFldcaHgct5PliCcR9ZYWyYFL3Kw&#10;3Qy+1hhr++QTdakvRAhhF6OC0vsmltJlJRl0U9sQBy63rUEfYFtI3eIzhJtazqJoLg1WHBpKbOiv&#10;pOyePoyC3/xyON3z8XiWYNo95CH5uR5vSo2G/W4FwlPvP+J/d6IVLBZhfjgTjoDcv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bKzjwQAAANwAAAAPAAAAAAAAAAAAAAAA&#10;AKECAABkcnMvZG93bnJldi54bWxQSwUGAAAAAAQABAD5AAAAjwMAAAAA&#10;" strokecolor="windowText" strokeweight="1pt">
                    <v:stroke endarrow="classic" endarrowwidth="narrow" endarrowlength="long"/>
                  </v:shape>
                  <v:shape id="Прямая со стрелкой 771" o:spid="_x0000_s1289" type="#_x0000_t32" style="position:absolute;left:8613;top:12092;width:0;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AJeMQAAADcAAAADwAAAGRycy9kb3ducmV2LnhtbESPT4vCMBTE74LfIbyFvYimuqLSNYoI&#10;YmFPVhGPj+b1DzYvpYm1++03C4LHYWZ+w6y3valFR62rLCuYTiIQxJnVFRcKLufDeAXCeWSNtWVS&#10;8EsOtpvhYI2xtk8+UZf6QgQIuxgVlN43sZQuK8mgm9iGOHi5bQ36INtC6hafAW5qOYuihTRYcVgo&#10;saF9Sdk9fRgF8/xyPN3z0WiWYNo95DH5uv7clPr86HffIDz1/h1+tROtYLmcwv+ZcAT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IAl4xAAAANwAAAAPAAAAAAAAAAAA&#10;AAAAAKECAABkcnMvZG93bnJldi54bWxQSwUGAAAAAAQABAD5AAAAkgMAAAAA&#10;" strokecolor="windowText" strokeweight="1pt">
                    <v:stroke endarrow="classic" endarrowwidth="narrow" endarrowlength="long"/>
                  </v:shape>
                  <v:shape id="Прямая со стрелкой 772" o:spid="_x0000_s1290" type="#_x0000_t32" style="position:absolute;left:12915;top:12092;width:0;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KXD8UAAADcAAAADwAAAGRycy9kb3ducmV2LnhtbESPT2vCQBTE74V+h+UVehHdNC0q0VWK&#10;IAY8GUU8PrIvfzD7NmTXmH77riB4HGbmN8xyPZhG9NS52rKCr0kEgji3uuZSwem4Hc9BOI+ssbFM&#10;Cv7IwXr1/rbERNs7H6jPfCkChF2CCirv20RKl1dk0E1sSxy8wnYGfZBdKXWH9wA3jYyjaCoN1hwW&#10;KmxpU1F+zW5GwU9x2h2uxWgUp5j1N7lLv8/7i1KfH8PvAoSnwb/Cz3aqFcxmMTzOhCM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KXD8UAAADcAAAADwAAAAAAAAAA&#10;AAAAAAChAgAAZHJzL2Rvd25yZXYueG1sUEsFBgAAAAAEAAQA+QAAAJMDAAAAAA==&#10;" strokecolor="windowText" strokeweight="1pt">
                    <v:stroke endarrow="classic" endarrowwidth="narrow" endarrowlength="long"/>
                  </v:shape>
                  <v:shape id="Прямая со стрелкой 773" o:spid="_x0000_s1291" type="#_x0000_t32" style="position:absolute;left:10883;top:12092;width:0;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4ylMQAAADcAAAADwAAAGRycy9kb3ducmV2LnhtbESPT4vCMBTE7wt+h/AEL6Lp6qJSjSIL&#10;YmFPVhGPj+b1DzYvpYm1fnuzsLDHYWZ+w2x2valFR62rLCv4nEYgiDOrKy4UXM6HyQqE88gaa8uk&#10;4EUOdtvBxwZjbZ98oi71hQgQdjEqKL1vYildVpJBN7UNcfBy2xr0QbaF1C0+A9zUchZFC2mw4rBQ&#10;YkPfJWX39GEUfOWX4+mej8ezBNPuIY/J/PpzU2o07PdrEJ56/x/+aydawXI5h98z4QjI7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jKUxAAAANwAAAAPAAAAAAAAAAAA&#10;AAAAAKECAABkcnMvZG93bnJldi54bWxQSwUGAAAAAAQABAD5AAAAkgMAAAAA&#10;" strokecolor="windowText" strokeweight="1pt">
                    <v:stroke endarrow="classic" endarrowwidth="narrow" endarrowlength="long"/>
                  </v:shape>
                  <v:shape id="Прямая со стрелкой 774" o:spid="_x0000_s1292" type="#_x0000_t32" style="position:absolute;left:15099;top:12092;width:0;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eq4MUAAADcAAAADwAAAGRycy9kb3ducmV2LnhtbESPS4vCQBCE7wv+h6EX9iI68YFK1lFE&#10;WAx4Mop4bDKdB2Z6QmaM2X+/Iwh7LKrqK2q97U0tOmpdZVnBZByBIM6srrhQcDn/jFYgnEfWWFsm&#10;Bb/kYLsZfKwx1vbJJ+pSX4gAYRejgtL7JpbSZSUZdGPbEAcvt61BH2RbSN3iM8BNLadRtJAGKw4L&#10;JTa0Lym7pw+jYJ5fDqd7PhxOE0y7hzwks+vxptTXZ7/7BuGp9//hdzvRCpbLObzOh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eq4MUAAADcAAAADwAAAAAAAAAA&#10;AAAAAAChAgAAZHJzL2Rvd25yZXYueG1sUEsFBgAAAAAEAAQA+QAAAJMDAAAAAA==&#10;" strokecolor="windowText" strokeweight="1pt">
                    <v:stroke endarrow="classic" endarrowwidth="narrow" endarrowlength="long"/>
                  </v:shape>
                  <v:shape id="Прямая со стрелкой 775" o:spid="_x0000_s1293" type="#_x0000_t32" style="position:absolute;left:17233;top:12092;width:0;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sPe8UAAADcAAAADwAAAGRycy9kb3ducmV2LnhtbESPT2vCQBTE74LfYXlCL6IbrdYSXaUU&#10;igFPpiI9PrIvfzD7NmTXmH57VxA8DjPzG2az600tOmpdZVnBbBqBIM6srrhQcPr9mXyCcB5ZY22Z&#10;FPyTg912ONhgrO2Nj9SlvhABwi5GBaX3TSyly0oy6Ka2IQ5ebluDPsi2kLrFW4CbWs6j6EMarDgs&#10;lNjQd0nZJb0aBYv8tD9e8vF4nmDaXeU+eT8f/pR6G/VfaxCeev8KP9uJVrBaLeFxJhwBub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hsPe8UAAADcAAAADwAAAAAAAAAA&#10;AAAAAAChAgAAZHJzL2Rvd25yZXYueG1sUEsFBgAAAAAEAAQA+QAAAJMDAAAAAA==&#10;" strokecolor="windowText" strokeweight="1pt">
                    <v:stroke endarrow="classic" endarrowwidth="narrow" endarrowlength="long"/>
                  </v:shape>
                  <v:shape id="Прямая со стрелкой 776" o:spid="_x0000_s1294" type="#_x0000_t32" style="position:absolute;left:21460;top:12092;width:0;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mRDMQAAADcAAAADwAAAGRycy9kb3ducmV2LnhtbESPT4vCMBTE7wt+h/AEL6KpuqhUo8jC&#10;YsGTXVk8PprXP9i8lCbW+u2NsLDHYWZ+w2z3valFR62rLCuYTSMQxJnVFRcKLj/fkzUI55E11pZJ&#10;wZMc7HeDjy3G2j74TF3qCxEg7GJUUHrfxFK6rCSDbmob4uDltjXog2wLqVt8BLip5TyKltJgxWGh&#10;xIa+Sspu6d0o+Mwvx/MtH4/nCabdXR6Txe/pqtRo2B82IDz1/j/81060gtVqCe8z4QjI3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yZEMxAAAANwAAAAPAAAAAAAAAAAA&#10;AAAAAKECAABkcnMvZG93bnJldi54bWxQSwUGAAAAAAQABAD5AAAAkgMAAAAA&#10;" strokecolor="windowText" strokeweight="1pt">
                    <v:stroke endarrow="classic" endarrowwidth="narrow" endarrowlength="long"/>
                  </v:shape>
                  <v:shape id="Прямая со стрелкой 777" o:spid="_x0000_s1295" type="#_x0000_t32" style="position:absolute;left:19428;top:12092;width:0;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U0l8UAAADcAAAADwAAAGRycy9kb3ducmV2LnhtbESPT2vCQBTE74V+h+UVehHd1BYj0VWK&#10;IAY8GUU8PrIvfzD7NmTXmH77riB4HGbmN8xyPZhG9NS52rKCr0kEgji3uuZSwem4Hc9BOI+ssbFM&#10;Cv7IwXr1/rbERNs7H6jPfCkChF2CCirv20RKl1dk0E1sSxy8wnYGfZBdKXWH9wA3jZxG0UwarDks&#10;VNjSpqL8mt2Mgp/itDtci9FommLW3+Qu/T7vL0p9fgy/CxCeBv8KP9upVhDHMTzOhCM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U0l8UAAADcAAAADwAAAAAAAAAA&#10;AAAAAAChAgAAZHJzL2Rvd25yZXYueG1sUEsFBgAAAAAEAAQA+QAAAJMDAAAAAA==&#10;" strokecolor="windowText" strokeweight="1pt">
                    <v:stroke endarrow="classic" endarrowwidth="narrow" endarrowlength="long"/>
                  </v:shape>
                  <v:shape id="Прямая со стрелкой 778" o:spid="_x0000_s1296" type="#_x0000_t32" style="position:absolute;left:23644;top:12092;width:0;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qg5cEAAADcAAAADwAAAGRycy9kb3ducmV2LnhtbERPy4rCMBTdD/gP4QpuRNNxBpVqFBkQ&#10;C66sIi4vze0Dm5vSxFr/3iwGXB7Oe73tTS06al1lWcH3NAJBnFldcaHgct5PliCcR9ZYWyYFL3Kw&#10;3Qy+1hhr++QTdakvRAhhF6OC0vsmltJlJRl0U9sQBy63rUEfYFtI3eIzhJtazqJoLg1WHBpKbOiv&#10;pOyePoyC3/xyON3z8XiWYNo95CH5uR5vSo2G/W4FwlPvP+J/d6IVLBZhbTgTjoDcv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GqDlwQAAANwAAAAPAAAAAAAAAAAAAAAA&#10;AKECAABkcnMvZG93bnJldi54bWxQSwUGAAAAAAQABAD5AAAAjwMAAAAA&#10;" strokecolor="windowText" strokeweight="1pt">
                    <v:stroke endarrow="classic" endarrowwidth="narrow" endarrowlength="long"/>
                  </v:shape>
                  <v:shape id="Прямая со стрелкой 779" o:spid="_x0000_s1297" type="#_x0000_t32" style="position:absolute;left:25778;top:12092;width:0;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YFfsUAAADcAAAADwAAAGRycy9kb3ducmV2LnhtbESPT2vCQBTE7wW/w/IEL6IbtVSNrlIK&#10;YqAno4jHR/blD2bfhuwa47fvFgo9DjPzG2a7700tOmpdZVnBbBqBIM6srrhQcDkfJisQziNrrC2T&#10;ghc52O8Gb1uMtX3yibrUFyJA2MWooPS+iaV0WUkG3dQ2xMHLbWvQB9kWUrf4DHBTy3kUfUiDFYeF&#10;Ehv6Kim7pw+j4D2/HE/3fDyeJ5h2D3lMFtfvm1KjYf+5AeGp9//hv3aiFSyXa/g9E4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YFfsUAAADcAAAADwAAAAAAAAAA&#10;AAAAAAChAgAAZHJzL2Rvd25yZXYueG1sUEsFBgAAAAAEAAQA+QAAAJMDAAAAAA==&#10;" strokecolor="windowText" strokeweight="1pt">
                    <v:stroke endarrow="classic" endarrowwidth="narrow" endarrowlength="long"/>
                  </v:shape>
                  <v:shape id="Прямая со стрелкой 780" o:spid="_x0000_s1298" type="#_x0000_t32" style="position:absolute;left:30076;top:12092;width:0;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cxMEAAADcAAAADwAAAGRycy9kb3ducmV2LnhtbERPy4rCMBTdD/gP4QpuRNNxBpVqFBkQ&#10;C66sIi4vze0Dm5vSxFr/3iwGXB7Oe73tTS06al1lWcH3NAJBnFldcaHgct5PliCcR9ZYWyYFL3Kw&#10;3Qy+1hhr++QTdakvRAhhF6OC0vsmltJlJRl0U9sQBy63rUEfYFtI3eIzhJtazqJoLg1WHBpKbOiv&#10;pOyePoyC3/xyON3z8XiWYNo95CH5uR5vSo2G/W4FwlPvP+J/d6IVLJZhfjgTjoDcv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udzEwQAAANwAAAAPAAAAAAAAAAAAAAAA&#10;AKECAABkcnMvZG93bnJldi54bWxQSwUGAAAAAAQABAD5AAAAjwMAAAAA&#10;" strokecolor="windowText" strokeweight="1pt">
                    <v:stroke endarrow="classic" endarrowwidth="narrow" endarrowlength="long"/>
                  </v:shape>
                  <v:shape id="Прямая со стрелкой 781" o:spid="_x0000_s1299" type="#_x0000_t32" style="position:absolute;left:28044;top:12092;width:0;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V5X8QAAADcAAAADwAAAGRycy9kb3ducmV2LnhtbESPT4vCMBTE74LfIbyFvYimuqLSNYoI&#10;YmFPVhGPj+b1DzYvpYm1++03C4LHYWZ+w6y3valFR62rLCuYTiIQxJnVFRcKLufDeAXCeWSNtWVS&#10;8EsOtpvhYI2xtk8+UZf6QgQIuxgVlN43sZQuK8mgm9iGOHi5bQ36INtC6hafAW5qOYuihTRYcVgo&#10;saF9Sdk9fRgF8/xyPN3z0WiWYNo95DH5uv7clPr86HffIDz1/h1+tROtYLmawv+ZcAT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9XlfxAAAANwAAAAPAAAAAAAAAAAA&#10;AAAAAKECAABkcnMvZG93bnJldi54bWxQSwUGAAAAAAQABAD5AAAAkgMAAAAA&#10;" strokecolor="windowText" strokeweight="1pt">
                    <v:stroke endarrow="classic" endarrowwidth="narrow" endarrowlength="long"/>
                  </v:shape>
                  <v:shape id="Прямая со стрелкой 782" o:spid="_x0000_s1300" type="#_x0000_t32" style="position:absolute;left:32261;top:12092;width:0;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fnKMUAAADcAAAADwAAAGRycy9kb3ducmV2LnhtbESPT2vCQBTE7wW/w/KEXqRumhYr0VWK&#10;IAY8GUU8PrIvfzD7NmTXmH77riB4HGbmN8xyPZhG9NS52rKCz2kEgji3uuZSwem4/ZiDcB5ZY2OZ&#10;FPyRg/Vq9LbERNs7H6jPfCkChF2CCirv20RKl1dk0E1tSxy8wnYGfZBdKXWH9wA3jYyjaCYN1hwW&#10;KmxpU1F+zW5GwXdx2h2uxWQSp5j1N7lLv877i1Lv4+F3AcLT4F/hZzvVCn7mMTzOhCM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fnKMUAAADcAAAADwAAAAAAAAAA&#10;AAAAAAChAgAAZHJzL2Rvd25yZXYueG1sUEsFBgAAAAAEAAQA+QAAAJMDAAAAAA==&#10;" strokecolor="windowText" strokeweight="1pt">
                    <v:stroke endarrow="classic" endarrowwidth="narrow" endarrowlength="long"/>
                  </v:shape>
                  <v:shape id="Прямая со стрелкой 783" o:spid="_x0000_s1301" type="#_x0000_t32" style="position:absolute;left:34394;top:12092;width:0;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tCs8QAAADcAAAADwAAAGRycy9kb3ducmV2LnhtbESPT4vCMBTE7wt+h/AEL6Lp6qJSjSIL&#10;YmFPVhGPj+b1DzYvpYm1fnuzsLDHYWZ+w2x2valFR62rLCv4nEYgiDOrKy4UXM6HyQqE88gaa8uk&#10;4EUOdtvBxwZjbZ98oi71hQgQdjEqKL1vYildVpJBN7UNcfBy2xr0QbaF1C0+A9zUchZFC2mw4rBQ&#10;YkPfJWX39GEUfOWX4+mej8ezBNPuIY/J/PpzU2o07PdrEJ56/x/+aydawXI1h98z4QjI7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a0KzxAAAANwAAAAPAAAAAAAAAAAA&#10;AAAAAKECAABkcnMvZG93bnJldi54bWxQSwUGAAAAAAQABAD5AAAAkgMAAAAA&#10;" strokecolor="windowText" strokeweight="1pt">
                    <v:stroke endarrow="classic" endarrowwidth="narrow" endarrowlength="long"/>
                  </v:shape>
                  <v:shape id="Прямая со стрелкой 784" o:spid="_x0000_s1302" type="#_x0000_t32" style="position:absolute;left:36680;top:12092;width:0;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Lax8UAAADcAAAADwAAAGRycy9kb3ducmV2LnhtbESPS4vCQBCE7wv+h6EX9iI68YFK1lFE&#10;WAx4Mop4bDKdB2Z6QmaM2X+/Iwh7LKrqK2q97U0tOmpdZVnBZByBIM6srrhQcDn/jFYgnEfWWFsm&#10;Bb/kYLsZfKwx1vbJJ+pSX4gAYRejgtL7JpbSZSUZdGPbEAcvt61BH2RbSN3iM8BNLadRtJAGKw4L&#10;JTa0Lym7pw+jYJ5fDqd7PhxOE0y7hzwks+vxptTXZ7/7BuGp9//hdzvRCparObzOh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Lax8UAAADcAAAADwAAAAAAAAAA&#10;AAAAAAChAgAAZHJzL2Rvd25yZXYueG1sUEsFBgAAAAAEAAQA+QAAAJMDAAAAAA==&#10;" strokecolor="windowText" strokeweight="1pt">
                    <v:stroke endarrow="classic" endarrowwidth="narrow" endarrowlength="long"/>
                  </v:shape>
                  <v:shape id="Полилиния 785" o:spid="_x0000_s1303" style="position:absolute;left:2255;top:11981;width:362;height:2160;visibility:visible;mso-wrap-style:square;v-text-anchor:middle" coordsize="36407,3287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eYJ8MA&#10;AADcAAAADwAAAGRycy9kb3ducmV2LnhtbESPT4vCMBDF74LfIYywN01dUGs1iiu47EnwD3odmrEt&#10;NpOaRO1+e7Ow4PHx5v3evPmyNbV4kPOVZQXDQQKCOLe64kLB8bDppyB8QNZYWyYFv+Rhueh25php&#10;++QdPfahEBHCPkMFZQhNJqXPSzLoB7Yhjt7FOoMhSldI7fAZ4aaWn0kylgYrjg0lNrQuKb/u7ya+&#10;cXPTMbZov07NGe1xmx/S71Spj167moEI1Ib38X/6RyuYpCP4GxMJ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2eYJ8MAAADcAAAADwAAAAAAAAAAAAAAAACYAgAAZHJzL2Rv&#10;d25yZXYueG1sUEsFBgAAAAAEAAQA9QAAAIgDAAAAAA==&#10;" adj="-11796480,,5400" path="m5977,c19424,42333,32871,84667,35859,113553v2988,28886,-6973,35859,-11953,59765c18926,197224,9961,231090,5977,256988,1993,282886,,328706,,328706r,e" filled="f" strokecolor="windowText" strokeweight="1pt">
                    <v:stroke joinstyle="miter"/>
                    <v:formulas/>
                    <v:path arrowok="t" o:connecttype="custom" o:connectlocs="5942,0;35650,74618;23767,113891;5942,168873;0,216000;0,216000" o:connectangles="0,0,0,0,0,0" textboxrect="0,0,36407,328706"/>
                    <v:textbox>
                      <w:txbxContent>
                        <w:p w:rsidR="00577C88" w:rsidRDefault="00577C88" w:rsidP="004F2EA7"/>
                      </w:txbxContent>
                    </v:textbox>
                  </v:shape>
                  <v:shape id="Полилиния 786" o:spid="_x0000_s1304" style="position:absolute;left:37726;top:11940;width:362;height:2159;visibility:visible;mso-wrap-style:square;v-text-anchor:middle" coordsize="36407,3287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UGUMIA&#10;AADcAAAADwAAAGRycy9kb3ducmV2LnhtbESPQYvCMBCF74L/IYzgTVM9dGs1ii4onhZWRa9DM7bF&#10;ZtJNonb//WZB8Ph48743b7HqTCMe5HxtWcFknIAgLqyuuVRwOm5HGQgfkDU2lknBL3lYLfu9Beba&#10;PvmbHodQighhn6OCKoQ2l9IXFRn0Y9sSR+9qncEQpSuldviMcNPIaZKk0mDNsaHClj4rKm6Hu4lv&#10;/LhZih3azbm9oD19Fcdslyk1HHTrOYhAXXgfv9J7reAjS+F/TCSA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tQZQwgAAANwAAAAPAAAAAAAAAAAAAAAAAJgCAABkcnMvZG93&#10;bnJldi54bWxQSwUGAAAAAAQABAD1AAAAhwMAAAAA&#10;" adj="-11796480,,5400" path="m5977,c19424,42333,32871,84667,35859,113553v2988,28886,-6973,35859,-11953,59765c18926,197224,9961,231090,5977,256988,1993,282886,,328706,,328706r,e" filled="f" strokecolor="windowText" strokeweight="1pt">
                    <v:stroke joinstyle="miter"/>
                    <v:formulas/>
                    <v:path arrowok="t" o:connecttype="custom" o:connectlocs="5942,0;35650,74584;23767,113838;5942,168794;0,215900;0,215900" o:connectangles="0,0,0,0,0,0" textboxrect="0,0,36407,328706"/>
                    <v:textbox>
                      <w:txbxContent>
                        <w:p w:rsidR="00577C88" w:rsidRDefault="00577C88" w:rsidP="004F2EA7">
                          <w:pPr>
                            <w:pStyle w:val="ab"/>
                            <w:spacing w:before="0" w:beforeAutospacing="0" w:after="0" w:afterAutospacing="0"/>
                            <w:ind w:firstLine="706"/>
                            <w:jc w:val="both"/>
                          </w:pPr>
                          <w:r>
                            <w:rPr>
                              <w:rFonts w:eastAsia="Times New Roman"/>
                            </w:rPr>
                            <w:t> </w:t>
                          </w:r>
                        </w:p>
                      </w:txbxContent>
                    </v:textbox>
                  </v:shape>
                  <v:line id="Прямая соединительная линия 787" o:spid="_x0000_s1305" style="position:absolute;visibility:visible;mso-wrap-style:square" from="2452,12092" to="38088,1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gn4MEAAADcAAAADwAAAGRycy9kb3ducmV2LnhtbESP0YrCMBRE3wX/IdwF37bpCmrpmpYi&#10;CL5a9wPuNnebYnPTbaLWvzeC4OMwM2eYbTnZXlxp9J1jBV9JCoK4cbrjVsHPaf+ZgfABWWPvmBTc&#10;yUNZzGdbzLW78ZGudWhFhLDPUYEJYcil9I0hiz5xA3H0/txoMUQ5tlKPeItw28tlmq6lxY7jgsGB&#10;doaac32xCjJZ31H6cDT/567qm6xaHX4rpRYfU/UNItAU3uFX+6AVbLINPM/EIy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GCfgwQAAANwAAAAPAAAAAAAAAAAAAAAA&#10;AKECAABkcnMvZG93bnJldi54bWxQSwUGAAAAAAQABAD5AAAAjwMAAAAA&#10;" strokecolor="windowText" strokeweight="1pt"/>
                  <v:shape id="Блок-схема: узел 788" o:spid="_x0000_s1306" type="#_x0000_t120" style="position:absolute;left:4064;top:14141;width:540;height: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pG8sMA&#10;AADcAAAADwAAAGRycy9kb3ducmV2LnhtbERPPW/CMBDdK/EfrKvUrTjpUEKKQYiChNSJAAPbKb4m&#10;KfE52Iak/Ho8VOr49L5ni8G04kbON5YVpOMEBHFpdcOVgsN+85qB8AFZY2uZFPySh8V89DTDXNue&#10;d3QrQiViCPscFdQhdLmUvqzJoB/bjjhy39YZDBG6SmqHfQw3rXxLkndpsOHYUGNHq5rKc3E1Cs79&#10;Krvcv4rp9rM9/azT48Y1y1Spl+dh+QEi0BD+xX/urVYwyeLaeCYeAT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pG8sMAAADcAAAADwAAAAAAAAAAAAAAAACYAgAAZHJzL2Rv&#10;d25yZXYueG1sUEsFBgAAAAAEAAQA9QAAAIgDAAAAAA==&#10;" fillcolor="window" strokecolor="windowText" strokeweight="1.5pt">
                    <v:textbox>
                      <w:txbxContent>
                        <w:p w:rsidR="00577C88" w:rsidRDefault="00577C88" w:rsidP="004F2EA7">
                          <w:pPr>
                            <w:pStyle w:val="ab"/>
                            <w:spacing w:before="0" w:beforeAutospacing="0" w:after="0" w:afterAutospacing="0"/>
                            <w:ind w:firstLine="706"/>
                            <w:jc w:val="both"/>
                          </w:pPr>
                          <w:r>
                            <w:rPr>
                              <w:rFonts w:eastAsia="Times New Roman"/>
                            </w:rPr>
                            <w:t> </w:t>
                          </w:r>
                        </w:p>
                      </w:txbxContent>
                    </v:textbox>
                  </v:shape>
                  <v:shape id="Поле 273" o:spid="_x0000_s1307" type="#_x0000_t202" style="position:absolute;left:20448;top:8603;width:3055;height:29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e6qMYA&#10;AADcAAAADwAAAGRycy9kb3ducmV2LnhtbESPQWsCMRSE74L/ITyhF6lZPajdGqUVLFK0pVqKx8fm&#10;dbO4eVmSqOu/bwShx2FmvmFmi9bW4kw+VI4VDAcZCOLC6YpLBd/71eMURIjIGmvHpOBKARbzbmeG&#10;uXYX/qLzLpYiQTjkqMDE2ORShsKQxTBwDXHyfp23GJP0pdQeLwluaznKsrG0WHFaMNjQ0lBx3J2s&#10;gqN5739mb9vXn/H66j/2J3fwm4NSD7325RlEpDb+h+/ttVYwmT7B7Uw6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e6qMYAAADcAAAADwAAAAAAAAAAAAAAAACYAgAAZHJz&#10;L2Rvd25yZXYueG1sUEsFBgAAAAAEAAQA9QAAAIsDAAAAAA==&#10;" filled="f" stroked="f" strokeweight=".5pt">
                    <v:textbox>
                      <w:txbxContent>
                        <w:p w:rsidR="00577C88" w:rsidRDefault="00577C88" w:rsidP="004F2EA7">
                          <w:pPr>
                            <w:pStyle w:val="ab"/>
                            <w:spacing w:before="0" w:beforeAutospacing="0" w:after="0" w:afterAutospacing="0"/>
                            <w:jc w:val="both"/>
                          </w:pPr>
                          <w:proofErr w:type="gramStart"/>
                          <w:r>
                            <w:rPr>
                              <w:rFonts w:eastAsia="Times New Roman"/>
                              <w:i/>
                              <w:iCs/>
                              <w:lang w:val="en-US"/>
                            </w:rPr>
                            <w:t>a</w:t>
                          </w:r>
                          <w:proofErr w:type="gramEnd"/>
                        </w:p>
                        <w:p w:rsidR="00577C88" w:rsidRDefault="00577C88" w:rsidP="004F2EA7">
                          <w:pPr>
                            <w:pStyle w:val="ab"/>
                            <w:spacing w:before="0" w:beforeAutospacing="0" w:after="0" w:afterAutospacing="0"/>
                            <w:jc w:val="both"/>
                          </w:pPr>
                          <w:proofErr w:type="gramStart"/>
                          <w:r>
                            <w:rPr>
                              <w:rFonts w:eastAsia="Times New Roman"/>
                              <w:i/>
                              <w:iCs/>
                              <w:lang w:val="en-US"/>
                            </w:rPr>
                            <w:t>a</w:t>
                          </w:r>
                          <w:proofErr w:type="gramEnd"/>
                        </w:p>
                      </w:txbxContent>
                    </v:textbox>
                  </v:shape>
                  <v:shape id="Поле 273" o:spid="_x0000_s1308" type="#_x0000_t202" style="position:absolute;left:20911;top:17209;width:3085;height:29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SF6MMA&#10;AADcAAAADwAAAGRycy9kb3ducmV2LnhtbERPTWsCMRC9C/6HMEIvolk92Lo1SitYpNSKWorHYTPd&#10;LG4mSxJ1/ffNQfD4eN+zRWtrcSEfKscKRsMMBHHhdMWlgp/DavACIkRkjbVjUnCjAIt5tzPDXLsr&#10;7+iyj6VIIRxyVGBibHIpQ2HIYhi6hjhxf85bjAn6UmqP1xRuaznOsom0WHFqMNjQ0lBx2p+tgpP5&#10;7G+zj83772R989+Hszv6r6NST7327RVEpDY+xHf3Wit4nqb56Uw6An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SF6MMAAADcAAAADwAAAAAAAAAAAAAAAACYAgAAZHJzL2Rv&#10;d25yZXYueG1sUEsFBgAAAAAEAAQA9QAAAIgDAAAAAA==&#10;" filled="f" stroked="f" strokeweight=".5pt">
                    <v:textbox>
                      <w:txbxContent>
                        <w:p w:rsidR="00577C88" w:rsidRDefault="00577C88" w:rsidP="004F2EA7">
                          <w:pPr>
                            <w:pStyle w:val="ab"/>
                            <w:spacing w:before="0" w:beforeAutospacing="0" w:after="0" w:afterAutospacing="0"/>
                            <w:jc w:val="both"/>
                          </w:pPr>
                          <w:r>
                            <w:rPr>
                              <w:rFonts w:eastAsia="Times New Roman"/>
                              <w:i/>
                              <w:iCs/>
                            </w:rPr>
                            <w:t>б</w:t>
                          </w:r>
                        </w:p>
                        <w:p w:rsidR="00577C88" w:rsidRDefault="00577C88" w:rsidP="004F2EA7">
                          <w:pPr>
                            <w:pStyle w:val="ab"/>
                            <w:spacing w:before="0" w:beforeAutospacing="0" w:after="0" w:afterAutospacing="0"/>
                            <w:jc w:val="both"/>
                          </w:pPr>
                          <w:r>
                            <w:rPr>
                              <w:rFonts w:eastAsia="Times New Roman"/>
                              <w:i/>
                              <w:iCs/>
                            </w:rPr>
                            <w:t>б</w:t>
                          </w:r>
                        </w:p>
                        <w:p w:rsidR="00577C88" w:rsidRDefault="00577C88" w:rsidP="004F2EA7">
                          <w:pPr>
                            <w:pStyle w:val="ab"/>
                            <w:spacing w:before="0" w:beforeAutospacing="0" w:after="0" w:afterAutospacing="0"/>
                            <w:jc w:val="both"/>
                          </w:pPr>
                          <w:proofErr w:type="gramStart"/>
                          <w:r>
                            <w:rPr>
                              <w:rFonts w:eastAsia="Times New Roman"/>
                              <w:i/>
                              <w:iCs/>
                              <w:lang w:val="en-US"/>
                            </w:rPr>
                            <w:t>a</w:t>
                          </w:r>
                          <w:proofErr w:type="gramEnd"/>
                        </w:p>
                      </w:txbxContent>
                    </v:textbox>
                  </v:shape>
                </v:group>
                <w10:anchorlock/>
              </v:group>
            </w:pict>
          </mc:Fallback>
        </mc:AlternateContent>
      </w:r>
    </w:p>
    <w:p w:rsidR="004F2EA7" w:rsidRDefault="004F2EA7" w:rsidP="004F2EA7">
      <w:pPr>
        <w:ind w:firstLine="0"/>
        <w:jc w:val="center"/>
      </w:pPr>
      <w:r w:rsidRPr="004F2EA7">
        <w:t>Рис. 1.</w:t>
      </w:r>
      <w:r>
        <w:t>8</w:t>
      </w:r>
      <w:r w:rsidRPr="004F2EA7">
        <w:t xml:space="preserve">. </w:t>
      </w:r>
      <w:r>
        <w:t>Трубопровод:</w:t>
      </w:r>
    </w:p>
    <w:p w:rsidR="004F2EA7" w:rsidRPr="00B377B1" w:rsidRDefault="004F2EA7" w:rsidP="004F2EA7">
      <w:pPr>
        <w:ind w:firstLine="0"/>
        <w:jc w:val="center"/>
        <w:rPr>
          <w:sz w:val="28"/>
        </w:rPr>
      </w:pPr>
      <w:r w:rsidRPr="004F2EA7">
        <w:rPr>
          <w:i/>
        </w:rPr>
        <w:t>а</w:t>
      </w:r>
      <w:r>
        <w:t xml:space="preserve"> – реальный объект, </w:t>
      </w:r>
      <w:proofErr w:type="gramStart"/>
      <w:r w:rsidRPr="004F2EA7">
        <w:rPr>
          <w:i/>
        </w:rPr>
        <w:t>б</w:t>
      </w:r>
      <w:proofErr w:type="gramEnd"/>
      <w:r>
        <w:t xml:space="preserve"> – расчетная схема в виде балки</w:t>
      </w:r>
    </w:p>
    <w:p w:rsidR="00162315" w:rsidRPr="007511B5" w:rsidRDefault="00580CD0" w:rsidP="00DB7473">
      <w:pPr>
        <w:ind w:left="510" w:firstLine="0"/>
        <w:rPr>
          <w:i/>
          <w:spacing w:val="-4"/>
        </w:rPr>
      </w:pPr>
      <w:r w:rsidRPr="007511B5">
        <w:rPr>
          <w:b/>
          <w:i/>
          <w:spacing w:val="-4"/>
        </w:rPr>
        <w:lastRenderedPageBreak/>
        <w:t>Оболочка</w:t>
      </w:r>
      <w:r w:rsidRPr="007511B5">
        <w:rPr>
          <w:i/>
          <w:spacing w:val="-4"/>
        </w:rPr>
        <w:t xml:space="preserve"> –</w:t>
      </w:r>
      <w:r w:rsidR="00EA2EB2" w:rsidRPr="007511B5">
        <w:rPr>
          <w:i/>
          <w:spacing w:val="-4"/>
        </w:rPr>
        <w:t xml:space="preserve"> </w:t>
      </w:r>
      <w:r w:rsidRPr="007511B5">
        <w:rPr>
          <w:i/>
          <w:spacing w:val="-4"/>
        </w:rPr>
        <w:t xml:space="preserve">тело, </w:t>
      </w:r>
      <w:r w:rsidR="00DB7473" w:rsidRPr="007511B5">
        <w:rPr>
          <w:i/>
          <w:spacing w:val="-4"/>
        </w:rPr>
        <w:t xml:space="preserve">ограниченное двумя криволинейными поверхностями, </w:t>
      </w:r>
      <w:r w:rsidRPr="007511B5">
        <w:rPr>
          <w:i/>
          <w:spacing w:val="-4"/>
        </w:rPr>
        <w:t>одно из измерений которого (толщина) значительно меньше двух других</w:t>
      </w:r>
      <w:r w:rsidR="00DB7473" w:rsidRPr="007511B5">
        <w:rPr>
          <w:i/>
          <w:spacing w:val="-4"/>
        </w:rPr>
        <w:t xml:space="preserve"> (</w:t>
      </w:r>
      <w:r w:rsidR="007511B5" w:rsidRPr="007511B5">
        <w:rPr>
          <w:i/>
          <w:spacing w:val="-4"/>
        </w:rPr>
        <w:t>р</w:t>
      </w:r>
      <w:r w:rsidR="00DB7473" w:rsidRPr="007511B5">
        <w:rPr>
          <w:i/>
          <w:spacing w:val="-4"/>
        </w:rPr>
        <w:t>ис</w:t>
      </w:r>
      <w:r w:rsidR="007511B5" w:rsidRPr="007511B5">
        <w:rPr>
          <w:i/>
          <w:spacing w:val="-4"/>
        </w:rPr>
        <w:t xml:space="preserve">. </w:t>
      </w:r>
      <w:r w:rsidR="00DB7473" w:rsidRPr="007511B5">
        <w:rPr>
          <w:i/>
          <w:spacing w:val="-4"/>
        </w:rPr>
        <w:t>1.9, а)</w:t>
      </w:r>
      <w:r w:rsidRPr="007511B5">
        <w:rPr>
          <w:i/>
          <w:spacing w:val="-4"/>
        </w:rPr>
        <w:t>.</w:t>
      </w:r>
    </w:p>
    <w:p w:rsidR="005E085D" w:rsidRDefault="005E085D" w:rsidP="00D16D9A">
      <w:pPr>
        <w:ind w:firstLine="510"/>
        <w:rPr>
          <w:sz w:val="28"/>
        </w:rPr>
      </w:pPr>
      <w:r>
        <w:rPr>
          <w:sz w:val="28"/>
        </w:rPr>
        <w:t>К схеме оболочки сводятся такие конструктивные элементы, как стенки сосудов</w:t>
      </w:r>
      <w:r w:rsidR="00DB7473" w:rsidRPr="00DB7473">
        <w:rPr>
          <w:sz w:val="28"/>
        </w:rPr>
        <w:t xml:space="preserve"> </w:t>
      </w:r>
      <w:r w:rsidR="00DB7473">
        <w:rPr>
          <w:sz w:val="28"/>
        </w:rPr>
        <w:t xml:space="preserve">для хранения жидкостей, газов и сыпучих материалов (стенки резервуаров, бункеров, химических аппаратов, реакторов, стенки </w:t>
      </w:r>
      <w:proofErr w:type="spellStart"/>
      <w:r w:rsidR="00DB7473">
        <w:rPr>
          <w:sz w:val="28"/>
        </w:rPr>
        <w:t>кожухотрубчатых</w:t>
      </w:r>
      <w:proofErr w:type="spellEnd"/>
      <w:r w:rsidR="00DB7473">
        <w:rPr>
          <w:sz w:val="28"/>
        </w:rPr>
        <w:t xml:space="preserve"> теплообменников и т.п.), листовые ко</w:t>
      </w:r>
      <w:r w:rsidR="00DB7473">
        <w:rPr>
          <w:sz w:val="28"/>
        </w:rPr>
        <w:t>н</w:t>
      </w:r>
      <w:r w:rsidR="00DB7473">
        <w:rPr>
          <w:sz w:val="28"/>
        </w:rPr>
        <w:t>струкции (кожух воздухонагревателя, пылеуловителя), купола и св</w:t>
      </w:r>
      <w:r w:rsidR="00DB7473">
        <w:rPr>
          <w:sz w:val="28"/>
        </w:rPr>
        <w:t>о</w:t>
      </w:r>
      <w:r w:rsidR="00DB7473">
        <w:rPr>
          <w:sz w:val="28"/>
        </w:rPr>
        <w:t>ды зданий.</w:t>
      </w:r>
    </w:p>
    <w:p w:rsidR="00C45A55" w:rsidRPr="005A647A" w:rsidRDefault="00DB7473" w:rsidP="00D16D9A">
      <w:pPr>
        <w:ind w:firstLine="510"/>
        <w:rPr>
          <w:spacing w:val="-4"/>
          <w:sz w:val="28"/>
        </w:rPr>
      </w:pPr>
      <w:r w:rsidRPr="005A647A">
        <w:rPr>
          <w:spacing w:val="-4"/>
          <w:sz w:val="28"/>
        </w:rPr>
        <w:t>Если при тех же соотношениях размеров тело ограничено пара</w:t>
      </w:r>
      <w:r w:rsidRPr="005A647A">
        <w:rPr>
          <w:spacing w:val="-4"/>
          <w:sz w:val="28"/>
        </w:rPr>
        <w:t>л</w:t>
      </w:r>
      <w:r w:rsidRPr="005A647A">
        <w:rPr>
          <w:spacing w:val="-4"/>
          <w:sz w:val="28"/>
        </w:rPr>
        <w:t xml:space="preserve">лельными плоскостями, то оно называется </w:t>
      </w:r>
      <w:r w:rsidRPr="005A647A">
        <w:rPr>
          <w:i/>
          <w:spacing w:val="-4"/>
          <w:sz w:val="28"/>
        </w:rPr>
        <w:t>пластиной</w:t>
      </w:r>
      <w:r w:rsidR="005A647A" w:rsidRPr="005A647A">
        <w:rPr>
          <w:spacing w:val="-4"/>
          <w:sz w:val="28"/>
        </w:rPr>
        <w:t xml:space="preserve"> (</w:t>
      </w:r>
      <w:r w:rsidR="00C62082">
        <w:rPr>
          <w:spacing w:val="-4"/>
          <w:sz w:val="28"/>
        </w:rPr>
        <w:t>р</w:t>
      </w:r>
      <w:r w:rsidR="005A647A" w:rsidRPr="005A647A">
        <w:rPr>
          <w:spacing w:val="-4"/>
          <w:sz w:val="28"/>
        </w:rPr>
        <w:t>ис. 1.9, б)</w:t>
      </w:r>
      <w:r w:rsidRPr="005A647A">
        <w:rPr>
          <w:spacing w:val="-4"/>
          <w:sz w:val="28"/>
        </w:rPr>
        <w:t>.</w:t>
      </w:r>
    </w:p>
    <w:bookmarkEnd w:id="0"/>
    <w:p w:rsidR="005A647A" w:rsidRPr="005A647A" w:rsidRDefault="005A647A" w:rsidP="00D16D9A">
      <w:pPr>
        <w:ind w:firstLine="510"/>
        <w:rPr>
          <w:sz w:val="28"/>
          <w:szCs w:val="28"/>
        </w:rPr>
      </w:pPr>
    </w:p>
    <w:p w:rsidR="005A647A" w:rsidRPr="005A647A" w:rsidRDefault="003B1A0D" w:rsidP="005A647A">
      <w:pPr>
        <w:ind w:firstLine="0"/>
        <w:jc w:val="center"/>
        <w:rPr>
          <w:sz w:val="28"/>
          <w:szCs w:val="28"/>
        </w:rPr>
      </w:pPr>
      <w:r>
        <w:rPr>
          <w:noProof/>
          <w:lang w:eastAsia="ru-RU"/>
        </w:rPr>
        <mc:AlternateContent>
          <mc:Choice Requires="wpc">
            <w:drawing>
              <wp:inline distT="0" distB="0" distL="0" distR="0" wp14:anchorId="2FA6A8EB" wp14:editId="27AB1C95">
                <wp:extent cx="4446000" cy="1796400"/>
                <wp:effectExtent l="0" t="0" r="0" b="0"/>
                <wp:docPr id="833" name="Полотно 83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834" name="Группа 834"/>
                        <wpg:cNvGrpSpPr>
                          <a:grpSpLocks noChangeAspect="1"/>
                        </wpg:cNvGrpSpPr>
                        <wpg:grpSpPr>
                          <a:xfrm>
                            <a:off x="260579" y="105909"/>
                            <a:ext cx="3952800" cy="1582966"/>
                            <a:chOff x="260600" y="105944"/>
                            <a:chExt cx="4157951" cy="1752655"/>
                          </a:xfrm>
                        </wpg:grpSpPr>
                        <wps:wsp>
                          <wps:cNvPr id="792" name="Дуга 792"/>
                          <wps:cNvSpPr/>
                          <wps:spPr>
                            <a:xfrm rot="16200000">
                              <a:off x="294209" y="757940"/>
                              <a:ext cx="837512" cy="837512"/>
                            </a:xfrm>
                            <a:prstGeom prst="arc">
                              <a:avLst>
                                <a:gd name="adj1" fmla="val 16200000"/>
                                <a:gd name="adj2" fmla="val 5373030"/>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85038" tIns="42520" rIns="85038" bIns="42520" numCol="1" spcCol="0" rtlCol="0" fromWordArt="0" anchor="ctr" anchorCtr="0" forceAA="0" compatLnSpc="1">
                            <a:prstTxWarp prst="textNoShape">
                              <a:avLst/>
                            </a:prstTxWarp>
                            <a:noAutofit/>
                          </wps:bodyPr>
                        </wps:wsp>
                        <wps:wsp>
                          <wps:cNvPr id="793" name="Дуга 793"/>
                          <wps:cNvSpPr/>
                          <wps:spPr>
                            <a:xfrm rot="16200000">
                              <a:off x="260600" y="715593"/>
                              <a:ext cx="904507" cy="904508"/>
                            </a:xfrm>
                            <a:prstGeom prst="arc">
                              <a:avLst>
                                <a:gd name="adj1" fmla="val 16200000"/>
                                <a:gd name="adj2" fmla="val 5377689"/>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txbx>
                            <w:txbxContent>
                              <w:p w:rsidR="00577C88" w:rsidRDefault="00577C88" w:rsidP="003B1A0D"/>
                            </w:txbxContent>
                          </wps:txbx>
                          <wps:bodyPr rot="0" spcFirstLastPara="0" vert="horz" wrap="square" lIns="85038" tIns="42520" rIns="85038" bIns="42520" numCol="1" spcCol="0" rtlCol="0" fromWordArt="0" anchor="ctr" anchorCtr="0" forceAA="0" compatLnSpc="1">
                            <a:prstTxWarp prst="textNoShape">
                              <a:avLst/>
                            </a:prstTxWarp>
                            <a:noAutofit/>
                          </wps:bodyPr>
                        </wps:wsp>
                        <wps:wsp>
                          <wps:cNvPr id="794" name="Дуга 794"/>
                          <wps:cNvSpPr/>
                          <wps:spPr>
                            <a:xfrm rot="16200000">
                              <a:off x="873964" y="105944"/>
                              <a:ext cx="904507" cy="904508"/>
                            </a:xfrm>
                            <a:prstGeom prst="arc">
                              <a:avLst>
                                <a:gd name="adj1" fmla="val 18920659"/>
                                <a:gd name="adj2" fmla="val 5377689"/>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txbx>
                            <w:txbxContent>
                              <w:p w:rsidR="00577C88" w:rsidRDefault="00577C88" w:rsidP="003B1A0D">
                                <w:pPr>
                                  <w:pStyle w:val="ab"/>
                                  <w:spacing w:before="0" w:beforeAutospacing="0" w:after="0" w:afterAutospacing="0"/>
                                  <w:ind w:firstLine="706"/>
                                  <w:jc w:val="both"/>
                                </w:pPr>
                                <w:r>
                                  <w:rPr>
                                    <w:rFonts w:eastAsia="Times New Roman"/>
                                  </w:rPr>
                                  <w:t> </w:t>
                                </w:r>
                              </w:p>
                            </w:txbxContent>
                          </wps:txbx>
                          <wps:bodyPr rot="0" spcFirstLastPara="0" vert="horz" wrap="square" lIns="85038" tIns="42520" rIns="85038" bIns="42520" numCol="1" spcCol="0" rtlCol="0" fromWordArt="0" anchor="ctr" anchorCtr="0" forceAA="0" compatLnSpc="1">
                            <a:prstTxWarp prst="textNoShape">
                              <a:avLst/>
                            </a:prstTxWarp>
                            <a:noAutofit/>
                          </wps:bodyPr>
                        </wps:wsp>
                        <wps:wsp>
                          <wps:cNvPr id="795" name="Прямая соединительная линия 795"/>
                          <wps:cNvCnPr/>
                          <wps:spPr>
                            <a:xfrm flipV="1">
                              <a:off x="1165095" y="531818"/>
                              <a:ext cx="621224" cy="63309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6" name="Прямая соединительная линия 796"/>
                          <wps:cNvCnPr/>
                          <wps:spPr>
                            <a:xfrm flipV="1">
                              <a:off x="405544" y="212735"/>
                              <a:ext cx="621048" cy="632865"/>
                            </a:xfrm>
                            <a:prstGeom prst="line">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797" name="Прямая соединительная линия 797"/>
                          <wps:cNvCnPr/>
                          <wps:spPr>
                            <a:xfrm flipV="1">
                              <a:off x="294210" y="757939"/>
                              <a:ext cx="432302" cy="409032"/>
                            </a:xfrm>
                            <a:prstGeom prst="line">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798" name="Прямая соединительная линия 798"/>
                          <wps:cNvCnPr/>
                          <wps:spPr>
                            <a:xfrm>
                              <a:off x="261238" y="1166971"/>
                              <a:ext cx="329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99" name="Прямая соединительная линия 799"/>
                          <wps:cNvCnPr/>
                          <wps:spPr>
                            <a:xfrm flipV="1">
                              <a:off x="1131710" y="1166984"/>
                              <a:ext cx="33396" cy="643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0" name="Прямоугольник 800"/>
                          <wps:cNvSpPr/>
                          <wps:spPr>
                            <a:xfrm>
                              <a:off x="2561327" y="1127459"/>
                              <a:ext cx="1063635" cy="42547"/>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85038" tIns="42520" rIns="85038" bIns="42520" numCol="1" spcCol="0" rtlCol="0" fromWordArt="0" anchor="ctr" anchorCtr="0" forceAA="0" compatLnSpc="1">
                            <a:prstTxWarp prst="textNoShape">
                              <a:avLst/>
                            </a:prstTxWarp>
                            <a:noAutofit/>
                          </wps:bodyPr>
                        </wps:wsp>
                        <wps:wsp>
                          <wps:cNvPr id="801" name="Прямая соединительная линия 801"/>
                          <wps:cNvCnPr/>
                          <wps:spPr>
                            <a:xfrm flipV="1">
                              <a:off x="2561326" y="425452"/>
                              <a:ext cx="793903" cy="70200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2" name="Прямая соединительная линия 802"/>
                          <wps:cNvCnPr/>
                          <wps:spPr>
                            <a:xfrm flipV="1">
                              <a:off x="3624960" y="420374"/>
                              <a:ext cx="793587" cy="702000"/>
                            </a:xfrm>
                            <a:prstGeom prst="line">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803" name="Прямая соединительная линия 803"/>
                          <wps:cNvCnPr/>
                          <wps:spPr>
                            <a:xfrm flipV="1">
                              <a:off x="3624960" y="471417"/>
                              <a:ext cx="793587" cy="702000"/>
                            </a:xfrm>
                            <a:prstGeom prst="line">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804" name="Прямая соединительная линия 804"/>
                          <wps:cNvCnPr/>
                          <wps:spPr>
                            <a:xfrm>
                              <a:off x="4418545" y="420382"/>
                              <a:ext cx="0" cy="5103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5" name="Прямая соединительная линия 805"/>
                          <wps:cNvCnPr/>
                          <wps:spPr>
                            <a:xfrm>
                              <a:off x="3355224" y="425452"/>
                              <a:ext cx="1063327"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6" name="Прямая соединительная линия 806"/>
                          <wps:cNvCnPr/>
                          <wps:spPr>
                            <a:xfrm>
                              <a:off x="3624958" y="1173414"/>
                              <a:ext cx="0" cy="3156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7" name="Прямая соединительная линия 807"/>
                          <wps:cNvCnPr/>
                          <wps:spPr>
                            <a:xfrm>
                              <a:off x="4418545" y="471419"/>
                              <a:ext cx="0" cy="315548"/>
                            </a:xfrm>
                            <a:prstGeom prst="line">
                              <a:avLst/>
                            </a:prstGeom>
                            <a:noFill/>
                            <a:ln w="9525"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808" name="Прямая соединительная линия 808"/>
                          <wps:cNvCnPr/>
                          <wps:spPr>
                            <a:xfrm>
                              <a:off x="2561590" y="1173548"/>
                              <a:ext cx="0" cy="315548"/>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809" name="Прямая соединительная линия 809"/>
                          <wps:cNvCnPr/>
                          <wps:spPr>
                            <a:xfrm>
                              <a:off x="2397948" y="638186"/>
                              <a:ext cx="0" cy="634635"/>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810" name="Прямая соединительная линия 810"/>
                          <wps:cNvCnPr/>
                          <wps:spPr>
                            <a:xfrm>
                              <a:off x="1786593" y="549094"/>
                              <a:ext cx="0" cy="315548"/>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811" name="Прямая соединительная линия 811"/>
                          <wps:cNvCnPr/>
                          <wps:spPr>
                            <a:xfrm>
                              <a:off x="1170938" y="1170002"/>
                              <a:ext cx="0" cy="315548"/>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812" name="Прямая соединительная линия 812"/>
                          <wps:cNvCnPr/>
                          <wps:spPr>
                            <a:xfrm>
                              <a:off x="267683" y="1161135"/>
                              <a:ext cx="0" cy="314906"/>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813" name="Прямая соединительная линия 813"/>
                          <wps:cNvCnPr/>
                          <wps:spPr>
                            <a:xfrm>
                              <a:off x="2561322" y="1476041"/>
                              <a:ext cx="1063048" cy="0"/>
                            </a:xfrm>
                            <a:prstGeom prst="line">
                              <a:avLst/>
                            </a:prstGeom>
                            <a:noFill/>
                            <a:ln w="9525" cap="flat" cmpd="sng" algn="ctr">
                              <a:solidFill>
                                <a:sysClr val="windowText" lastClr="000000"/>
                              </a:solidFill>
                              <a:prstDash val="solid"/>
                              <a:headEnd type="stealth" w="med" len="lg"/>
                              <a:tailEnd type="stealth" w="med" len="lg"/>
                            </a:ln>
                            <a:effectLst/>
                          </wps:spPr>
                          <wps:style>
                            <a:lnRef idx="1">
                              <a:schemeClr val="accent1"/>
                            </a:lnRef>
                            <a:fillRef idx="0">
                              <a:schemeClr val="accent1"/>
                            </a:fillRef>
                            <a:effectRef idx="0">
                              <a:schemeClr val="accent1"/>
                            </a:effectRef>
                            <a:fontRef idx="minor">
                              <a:schemeClr val="tx1"/>
                            </a:fontRef>
                          </wps:style>
                          <wps:bodyPr/>
                        </wps:wsp>
                        <wps:wsp>
                          <wps:cNvPr id="814" name="Прямая соединительная линия 814"/>
                          <wps:cNvCnPr/>
                          <wps:spPr>
                            <a:xfrm>
                              <a:off x="267681" y="1469586"/>
                              <a:ext cx="904508" cy="0"/>
                            </a:xfrm>
                            <a:prstGeom prst="line">
                              <a:avLst/>
                            </a:prstGeom>
                            <a:noFill/>
                            <a:ln w="9525" cap="flat" cmpd="sng" algn="ctr">
                              <a:solidFill>
                                <a:sysClr val="windowText" lastClr="000000"/>
                              </a:solidFill>
                              <a:prstDash val="solid"/>
                              <a:headEnd type="stealth" w="med" len="lg"/>
                              <a:tailEnd type="stealth" w="med" len="lg"/>
                            </a:ln>
                            <a:effectLst/>
                          </wps:spPr>
                          <wps:style>
                            <a:lnRef idx="1">
                              <a:schemeClr val="accent1"/>
                            </a:lnRef>
                            <a:fillRef idx="0">
                              <a:schemeClr val="accent1"/>
                            </a:fillRef>
                            <a:effectRef idx="0">
                              <a:schemeClr val="accent1"/>
                            </a:effectRef>
                            <a:fontRef idx="minor">
                              <a:schemeClr val="tx1"/>
                            </a:fontRef>
                          </wps:style>
                          <wps:bodyPr/>
                        </wps:wsp>
                        <wps:wsp>
                          <wps:cNvPr id="815" name="Прямая соединительная линия 815"/>
                          <wps:cNvCnPr/>
                          <wps:spPr>
                            <a:xfrm flipV="1">
                              <a:off x="3624369" y="757948"/>
                              <a:ext cx="793587" cy="702000"/>
                            </a:xfrm>
                            <a:prstGeom prst="line">
                              <a:avLst/>
                            </a:prstGeom>
                            <a:noFill/>
                            <a:ln w="9525" cap="flat" cmpd="sng" algn="ctr">
                              <a:solidFill>
                                <a:sysClr val="windowText" lastClr="000000"/>
                              </a:solidFill>
                              <a:prstDash val="solid"/>
                              <a:headEnd type="stealth" w="med" len="lg"/>
                              <a:tailEnd type="stealth" w="med" len="lg"/>
                            </a:ln>
                            <a:effectLst/>
                          </wps:spPr>
                          <wps:style>
                            <a:lnRef idx="1">
                              <a:schemeClr val="accent1"/>
                            </a:lnRef>
                            <a:fillRef idx="0">
                              <a:schemeClr val="accent1"/>
                            </a:fillRef>
                            <a:effectRef idx="0">
                              <a:schemeClr val="accent1"/>
                            </a:effectRef>
                            <a:fontRef idx="minor">
                              <a:schemeClr val="tx1"/>
                            </a:fontRef>
                          </wps:style>
                          <wps:bodyPr/>
                        </wps:wsp>
                        <wps:wsp>
                          <wps:cNvPr id="816" name="Прямая соединительная линия 816"/>
                          <wps:cNvCnPr/>
                          <wps:spPr>
                            <a:xfrm flipV="1">
                              <a:off x="1177893" y="836735"/>
                              <a:ext cx="621048" cy="632865"/>
                            </a:xfrm>
                            <a:prstGeom prst="line">
                              <a:avLst/>
                            </a:prstGeom>
                            <a:noFill/>
                            <a:ln w="9525" cap="flat" cmpd="sng" algn="ctr">
                              <a:solidFill>
                                <a:sysClr val="windowText" lastClr="000000"/>
                              </a:solidFill>
                              <a:prstDash val="solid"/>
                              <a:headEnd type="stealth" w="med" len="lg"/>
                              <a:tailEnd type="stealth" w="med" len="lg"/>
                            </a:ln>
                            <a:effectLst/>
                          </wps:spPr>
                          <wps:style>
                            <a:lnRef idx="1">
                              <a:schemeClr val="accent1"/>
                            </a:lnRef>
                            <a:fillRef idx="0">
                              <a:schemeClr val="accent1"/>
                            </a:fillRef>
                            <a:effectRef idx="0">
                              <a:schemeClr val="accent1"/>
                            </a:effectRef>
                            <a:fontRef idx="minor">
                              <a:schemeClr val="tx1"/>
                            </a:fontRef>
                          </wps:style>
                          <wps:bodyPr/>
                        </wps:wsp>
                        <wps:wsp>
                          <wps:cNvPr id="817" name="Прямая соединительная линия 817"/>
                          <wps:cNvCnPr/>
                          <wps:spPr>
                            <a:xfrm>
                              <a:off x="2375284" y="1168230"/>
                              <a:ext cx="21440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8" name="Прямая соединительная линия 818"/>
                          <wps:cNvCnPr/>
                          <wps:spPr>
                            <a:xfrm>
                              <a:off x="2375291" y="1131581"/>
                              <a:ext cx="212731" cy="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819" name="Прямая со стрелкой 819"/>
                          <wps:cNvCnPr/>
                          <wps:spPr>
                            <a:xfrm>
                              <a:off x="2397948" y="638184"/>
                              <a:ext cx="0" cy="493407"/>
                            </a:xfrm>
                            <a:prstGeom prst="straightConnector1">
                              <a:avLst/>
                            </a:prstGeom>
                            <a:ln>
                              <a:solidFill>
                                <a:schemeClr val="tx1"/>
                              </a:solidFill>
                              <a:headEnd type="none" w="sm" len="lg"/>
                              <a:tailEnd type="stealth" w="sm" len="lg"/>
                            </a:ln>
                          </wps:spPr>
                          <wps:style>
                            <a:lnRef idx="1">
                              <a:schemeClr val="accent1"/>
                            </a:lnRef>
                            <a:fillRef idx="0">
                              <a:schemeClr val="accent1"/>
                            </a:fillRef>
                            <a:effectRef idx="0">
                              <a:schemeClr val="accent1"/>
                            </a:effectRef>
                            <a:fontRef idx="minor">
                              <a:schemeClr val="tx1"/>
                            </a:fontRef>
                          </wps:style>
                          <wps:bodyPr/>
                        </wps:wsp>
                        <wps:wsp>
                          <wps:cNvPr id="820" name="Прямая со стрелкой 820"/>
                          <wps:cNvCnPr/>
                          <wps:spPr>
                            <a:xfrm flipV="1">
                              <a:off x="2397948" y="1173549"/>
                              <a:ext cx="0" cy="209183"/>
                            </a:xfrm>
                            <a:prstGeom prst="straightConnector1">
                              <a:avLst/>
                            </a:prstGeom>
                            <a:noFill/>
                            <a:ln w="9525" cap="flat" cmpd="sng" algn="ctr">
                              <a:solidFill>
                                <a:sysClr val="windowText" lastClr="000000"/>
                              </a:solidFill>
                              <a:prstDash val="solid"/>
                              <a:headEnd type="none" w="sm" len="lg"/>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821" name="Прямая соединительная линия 821"/>
                          <wps:cNvCnPr/>
                          <wps:spPr>
                            <a:xfrm flipH="1">
                              <a:off x="939239" y="531824"/>
                              <a:ext cx="368451" cy="415614"/>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822" name="Прямая соединительная линия 822"/>
                          <wps:cNvCnPr/>
                          <wps:spPr>
                            <a:xfrm flipH="1">
                              <a:off x="1040412" y="423558"/>
                              <a:ext cx="368135" cy="415413"/>
                            </a:xfrm>
                            <a:prstGeom prst="line">
                              <a:avLst/>
                            </a:prstGeom>
                            <a:noFill/>
                            <a:ln w="9525" cap="flat" cmpd="sng" algn="ctr">
                              <a:solidFill>
                                <a:sysClr val="windowText" lastClr="000000"/>
                              </a:solidFill>
                              <a:prstDash val="solid"/>
                              <a:headEnd type="none" w="med" len="lg"/>
                              <a:tailEnd type="stealth" w="med" len="lg"/>
                            </a:ln>
                            <a:effectLst/>
                          </wps:spPr>
                          <wps:style>
                            <a:lnRef idx="1">
                              <a:schemeClr val="accent1"/>
                            </a:lnRef>
                            <a:fillRef idx="0">
                              <a:schemeClr val="accent1"/>
                            </a:fillRef>
                            <a:effectRef idx="0">
                              <a:schemeClr val="accent1"/>
                            </a:effectRef>
                            <a:fontRef idx="minor">
                              <a:schemeClr val="tx1"/>
                            </a:fontRef>
                          </wps:style>
                          <wps:bodyPr/>
                        </wps:wsp>
                        <wps:wsp>
                          <wps:cNvPr id="823" name="Прямая соединительная линия 823"/>
                          <wps:cNvCnPr/>
                          <wps:spPr>
                            <a:xfrm flipV="1">
                              <a:off x="882682" y="870667"/>
                              <a:ext cx="130442" cy="139791"/>
                            </a:xfrm>
                            <a:prstGeom prst="line">
                              <a:avLst/>
                            </a:prstGeom>
                            <a:noFill/>
                            <a:ln w="9525" cap="flat" cmpd="sng" algn="ctr">
                              <a:solidFill>
                                <a:sysClr val="windowText" lastClr="000000"/>
                              </a:solidFill>
                              <a:prstDash val="solid"/>
                              <a:headEnd type="none" w="med" len="lg"/>
                              <a:tailEnd type="stealth" w="med" len="lg"/>
                            </a:ln>
                            <a:effectLst/>
                          </wps:spPr>
                          <wps:style>
                            <a:lnRef idx="1">
                              <a:schemeClr val="accent1"/>
                            </a:lnRef>
                            <a:fillRef idx="0">
                              <a:schemeClr val="accent1"/>
                            </a:fillRef>
                            <a:effectRef idx="0">
                              <a:schemeClr val="accent1"/>
                            </a:effectRef>
                            <a:fontRef idx="minor">
                              <a:schemeClr val="tx1"/>
                            </a:fontRef>
                          </wps:style>
                          <wps:bodyPr/>
                        </wps:wsp>
                        <wps:wsp>
                          <wps:cNvPr id="824" name="Прямая соединительная линия 824"/>
                          <wps:cNvCnPr/>
                          <wps:spPr>
                            <a:xfrm flipH="1">
                              <a:off x="889779" y="595047"/>
                              <a:ext cx="368135" cy="415413"/>
                            </a:xfrm>
                            <a:prstGeom prst="line">
                              <a:avLst/>
                            </a:prstGeom>
                            <a:noFill/>
                            <a:ln w="9525" cap="flat" cmpd="sng" algn="ctr">
                              <a:solidFill>
                                <a:sysClr val="windowText" lastClr="000000"/>
                              </a:solidFill>
                              <a:prstDash val="solid"/>
                              <a:headEnd type="none" w="med" len="lg"/>
                              <a:tailEnd type="none" w="med" len="lg"/>
                            </a:ln>
                            <a:effectLst/>
                          </wps:spPr>
                          <wps:style>
                            <a:lnRef idx="1">
                              <a:schemeClr val="accent1"/>
                            </a:lnRef>
                            <a:fillRef idx="0">
                              <a:schemeClr val="accent1"/>
                            </a:fillRef>
                            <a:effectRef idx="0">
                              <a:schemeClr val="accent1"/>
                            </a:effectRef>
                            <a:fontRef idx="minor">
                              <a:schemeClr val="tx1"/>
                            </a:fontRef>
                          </wps:style>
                          <wps:bodyPr/>
                        </wps:wsp>
                        <wps:wsp>
                          <wps:cNvPr id="825" name="Поле 825"/>
                          <wps:cNvSpPr txBox="1"/>
                          <wps:spPr>
                            <a:xfrm>
                              <a:off x="1329749" y="914544"/>
                              <a:ext cx="230336" cy="212272"/>
                            </a:xfrm>
                            <a:prstGeom prst="rect">
                              <a:avLst/>
                            </a:prstGeom>
                            <a:no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77C88" w:rsidRPr="00CB6CCF" w:rsidRDefault="00577C88" w:rsidP="003B1A0D">
                                <w:pPr>
                                  <w:ind w:firstLine="0"/>
                                  <w:rPr>
                                    <w:i/>
                                    <w:lang w:val="en-US"/>
                                  </w:rPr>
                                </w:pPr>
                                <w:proofErr w:type="gramStart"/>
                                <w:r w:rsidRPr="00CB6CCF">
                                  <w:rPr>
                                    <w:i/>
                                    <w:lang w:val="en-US"/>
                                  </w:rPr>
                                  <w:t>l</w:t>
                                </w:r>
                                <w:proofErr w:type="gramEnd"/>
                              </w:p>
                            </w:txbxContent>
                          </wps:txbx>
                          <wps:bodyPr rot="0" spcFirstLastPara="0" vertOverflow="overflow" horzOverflow="overflow" vert="horz" wrap="none" lIns="85038" tIns="42520" rIns="85038" bIns="42520" numCol="1" spcCol="0" rtlCol="0" fromWordArt="0" anchor="t" anchorCtr="0" forceAA="0" compatLnSpc="1">
                            <a:prstTxWarp prst="textNoShape">
                              <a:avLst/>
                            </a:prstTxWarp>
                            <a:noAutofit/>
                          </wps:bodyPr>
                        </wps:wsp>
                        <wps:wsp>
                          <wps:cNvPr id="826" name="Поле 243"/>
                          <wps:cNvSpPr txBox="1"/>
                          <wps:spPr>
                            <a:xfrm>
                              <a:off x="3831673" y="882987"/>
                              <a:ext cx="230336" cy="243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3B1A0D">
                                <w:pPr>
                                  <w:pStyle w:val="ab"/>
                                  <w:spacing w:before="0" w:beforeAutospacing="0" w:after="0" w:afterAutospacing="0"/>
                                  <w:jc w:val="both"/>
                                </w:pPr>
                                <w:proofErr w:type="gramStart"/>
                                <w:r>
                                  <w:rPr>
                                    <w:rFonts w:eastAsia="Times New Roman"/>
                                    <w:i/>
                                    <w:iCs/>
                                    <w:lang w:val="en-US"/>
                                  </w:rPr>
                                  <w:t>l</w:t>
                                </w:r>
                                <w:proofErr w:type="gramEnd"/>
                              </w:p>
                            </w:txbxContent>
                          </wps:txbx>
                          <wps:bodyPr rot="0" spcFirstLastPara="0" vert="horz" wrap="none" lIns="85038" tIns="42520" rIns="85038" bIns="42520" numCol="1" spcCol="0" rtlCol="0" fromWordArt="0" anchor="t" anchorCtr="0" forceAA="0" compatLnSpc="1">
                            <a:prstTxWarp prst="textNoShape">
                              <a:avLst/>
                            </a:prstTxWarp>
                            <a:noAutofit/>
                          </wps:bodyPr>
                        </wps:wsp>
                        <wps:wsp>
                          <wps:cNvPr id="827" name="Поле 243"/>
                          <wps:cNvSpPr txBox="1"/>
                          <wps:spPr>
                            <a:xfrm>
                              <a:off x="579040" y="1238605"/>
                              <a:ext cx="266405" cy="243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Pr="00CB6CCF" w:rsidRDefault="00577C88" w:rsidP="003B1A0D">
                                <w:pPr>
                                  <w:pStyle w:val="ab"/>
                                  <w:spacing w:before="0" w:beforeAutospacing="0" w:after="0" w:afterAutospacing="0"/>
                                  <w:jc w:val="both"/>
                                  <w:rPr>
                                    <w:i/>
                                    <w:lang w:val="en-US"/>
                                  </w:rPr>
                                </w:pPr>
                                <w:proofErr w:type="gramStart"/>
                                <w:r>
                                  <w:rPr>
                                    <w:i/>
                                    <w:lang w:val="en-US"/>
                                  </w:rPr>
                                  <w:t>b</w:t>
                                </w:r>
                                <w:proofErr w:type="gramEnd"/>
                              </w:p>
                            </w:txbxContent>
                          </wps:txbx>
                          <wps:bodyPr rot="0" spcFirstLastPara="0" vert="horz" wrap="none" lIns="85038" tIns="42520" rIns="85038" bIns="42520" numCol="1" spcCol="0" rtlCol="0" fromWordArt="0" anchor="t" anchorCtr="0" forceAA="0" compatLnSpc="1">
                            <a:prstTxWarp prst="textNoShape">
                              <a:avLst/>
                            </a:prstTxWarp>
                            <a:noAutofit/>
                          </wps:bodyPr>
                        </wps:wsp>
                        <wps:wsp>
                          <wps:cNvPr id="828" name="Поле 243"/>
                          <wps:cNvSpPr txBox="1"/>
                          <wps:spPr>
                            <a:xfrm>
                              <a:off x="2981215" y="1239089"/>
                              <a:ext cx="266405" cy="24250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3B1A0D">
                                <w:pPr>
                                  <w:pStyle w:val="ab"/>
                                  <w:spacing w:before="0" w:beforeAutospacing="0" w:after="0" w:afterAutospacing="0"/>
                                  <w:jc w:val="both"/>
                                </w:pPr>
                                <w:proofErr w:type="gramStart"/>
                                <w:r>
                                  <w:rPr>
                                    <w:rFonts w:eastAsia="Times New Roman"/>
                                    <w:i/>
                                    <w:iCs/>
                                    <w:lang w:val="en-US"/>
                                  </w:rPr>
                                  <w:t>b</w:t>
                                </w:r>
                                <w:proofErr w:type="gramEnd"/>
                              </w:p>
                            </w:txbxContent>
                          </wps:txbx>
                          <wps:bodyPr rot="0" spcFirstLastPara="0" vert="horz" wrap="none" lIns="85038" tIns="42520" rIns="85038" bIns="42520" numCol="1" spcCol="0" rtlCol="0" fromWordArt="0" anchor="t" anchorCtr="0" forceAA="0" compatLnSpc="1">
                            <a:prstTxWarp prst="textNoShape">
                              <a:avLst/>
                            </a:prstTxWarp>
                            <a:noAutofit/>
                          </wps:bodyPr>
                        </wps:wsp>
                        <wps:wsp>
                          <wps:cNvPr id="829" name="Поле 243"/>
                          <wps:cNvSpPr txBox="1"/>
                          <wps:spPr>
                            <a:xfrm>
                              <a:off x="2065294" y="786100"/>
                              <a:ext cx="328525" cy="1482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3B1A0D">
                                <w:pPr>
                                  <w:pStyle w:val="ab"/>
                                  <w:spacing w:before="0" w:beforeAutospacing="0" w:after="0" w:afterAutospacing="0"/>
                                  <w:jc w:val="both"/>
                                </w:pPr>
                                <w:proofErr w:type="gramStart"/>
                                <w:r>
                                  <w:rPr>
                                    <w:rFonts w:eastAsia="Times New Roman"/>
                                    <w:i/>
                                    <w:iCs/>
                                    <w:lang w:val="en-US"/>
                                  </w:rPr>
                                  <w:t>t</w:t>
                                </w:r>
                                <w:proofErr w:type="gramEnd"/>
                              </w:p>
                            </w:txbxContent>
                          </wps:txbx>
                          <wps:bodyPr rot="0" spcFirstLastPara="0" vert="vert270" wrap="none" lIns="85038" tIns="42520" rIns="85038" bIns="42520" numCol="1" spcCol="0" rtlCol="0" fromWordArt="0" anchor="t" anchorCtr="0" forceAA="0" compatLnSpc="1">
                            <a:prstTxWarp prst="textNoShape">
                              <a:avLst/>
                            </a:prstTxWarp>
                            <a:noAutofit/>
                          </wps:bodyPr>
                        </wps:wsp>
                        <wps:wsp>
                          <wps:cNvPr id="830" name="Поле 243"/>
                          <wps:cNvSpPr txBox="1"/>
                          <wps:spPr>
                            <a:xfrm>
                              <a:off x="983468" y="498191"/>
                              <a:ext cx="230336" cy="243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3B1A0D">
                                <w:pPr>
                                  <w:pStyle w:val="ab"/>
                                  <w:spacing w:before="0" w:beforeAutospacing="0" w:after="0" w:afterAutospacing="0"/>
                                  <w:jc w:val="both"/>
                                </w:pPr>
                                <w:proofErr w:type="gramStart"/>
                                <w:r>
                                  <w:rPr>
                                    <w:rFonts w:eastAsia="Times New Roman"/>
                                    <w:i/>
                                    <w:iCs/>
                                    <w:lang w:val="en-US"/>
                                  </w:rPr>
                                  <w:t>t</w:t>
                                </w:r>
                                <w:proofErr w:type="gramEnd"/>
                              </w:p>
                            </w:txbxContent>
                          </wps:txbx>
                          <wps:bodyPr rot="0" spcFirstLastPara="0" vert="horz" wrap="none" lIns="85038" tIns="42520" rIns="85038" bIns="42520" numCol="1" spcCol="0" rtlCol="0" fromWordArt="0" anchor="t" anchorCtr="0" forceAA="0" compatLnSpc="1">
                            <a:prstTxWarp prst="textNoShape">
                              <a:avLst/>
                            </a:prstTxWarp>
                            <a:noAutofit/>
                          </wps:bodyPr>
                        </wps:wsp>
                        <wps:wsp>
                          <wps:cNvPr id="831" name="Поле 273"/>
                          <wps:cNvSpPr txBox="1"/>
                          <wps:spPr>
                            <a:xfrm>
                              <a:off x="579082" y="1561200"/>
                              <a:ext cx="279874" cy="2973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3B1A0D">
                                <w:pPr>
                                  <w:pStyle w:val="ab"/>
                                  <w:spacing w:before="0" w:beforeAutospacing="0" w:after="0" w:afterAutospacing="0"/>
                                  <w:jc w:val="both"/>
                                </w:pPr>
                                <w:proofErr w:type="gramStart"/>
                                <w:r>
                                  <w:rPr>
                                    <w:rFonts w:eastAsia="Times New Roman"/>
                                    <w:i/>
                                    <w:iCs/>
                                    <w:lang w:val="en-US"/>
                                  </w:rPr>
                                  <w:t>a</w:t>
                                </w:r>
                                <w:proofErr w:type="gramEnd"/>
                              </w:p>
                              <w:p w:rsidR="00577C88" w:rsidRDefault="00577C88" w:rsidP="003B1A0D">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32" name="Поле 273"/>
                          <wps:cNvSpPr txBox="1"/>
                          <wps:spPr>
                            <a:xfrm>
                              <a:off x="3021357" y="1560482"/>
                              <a:ext cx="279874" cy="29810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Pr="0087460D" w:rsidRDefault="00577C88" w:rsidP="003B1A0D">
                                <w:pPr>
                                  <w:pStyle w:val="ab"/>
                                  <w:spacing w:before="0" w:beforeAutospacing="0" w:after="0" w:afterAutospacing="0"/>
                                  <w:jc w:val="both"/>
                                  <w:rPr>
                                    <w:lang w:val="en-US"/>
                                  </w:rPr>
                                </w:pPr>
                                <w:r>
                                  <w:rPr>
                                    <w:rFonts w:eastAsia="Times New Roman"/>
                                    <w:i/>
                                    <w:iCs/>
                                  </w:rPr>
                                  <w:t>б</w:t>
                                </w:r>
                              </w:p>
                              <w:p w:rsidR="00577C88" w:rsidRDefault="00577C88" w:rsidP="003B1A0D">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833" o:spid="_x0000_s1309" editas="canvas" style="width:350.1pt;height:141.45pt;mso-position-horizontal-relative:char;mso-position-vertical-relative:line" coordsize="44456,17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m6obA0AAMqLAAAOAAAAZHJzL2Uyb0RvYy54bWzsXcuO28gV3QfIPxDax833Q7A8cNrjyQDG&#10;jBE78ZpNUY8MRTIkbbWzmky2AbxI9vmFAZIBnHHi/IL6j3JuVfEhWnJTYrda3V020CDFqiJZvI9z&#10;H3Xr4Rfni0h5E2b5PIlHA+2BOlDCOEjG83g6Gvzu5dNfuQMlL/x47EdJHI4Gb8N88MWjX/7i4TId&#10;hnoyS6JxmCkYJM6Hy3Q0mBVFOjw5yYNZuPDzB0kaxrg4SbKFX+A0m56MM3+J0RfRia6q9skyycZp&#10;lgRhnuPXJ/zi4BEbfzIJg+LbySQPCyUaDfBsBfubsb9n9Pfk0UN/OM38dDYPxGP4ezzFwp/HuGk1&#10;1BO/8JXX2fyToRbzIEvyZFI8CJLFSTKZzIOQvQPeRlNbb3Pqx2/8nL1MgNkpHxBHVzju2RRzgCGH&#10;S3yMkB1Ph8tpWn0UfMjWV9npJb7Kktcpe4fpMPjmzfNMmY9HA9cwB0rsL0ASq79dfH/xl9X/8P9H&#10;hX4Xz4DGX2Xpi/R5xicWh8+S4LtciZPTmR9Pw8d5iu8LqqMeJ8uUjV91ofNp3f98ki1oHEy5cj4a&#10;6LZqOd5AeYvuquWpHqeE8LxQAlw2PEt3VRBMQA0sV/dsm7cIZiAoMYJNLcQIJntufxjMvhRjmBru&#10;YGliDMfSbctiT+oP+cOwR64ecZmCA/J62vN+0/5i5qchm/a8Me2Op1fT/ndM+j8x5fQbm3LWkOZb&#10;nOVi6ulplSyhmbbBc/iHceuZ9Ewd00fz4OCFTcFT5Uy6hmNpuClNpDimr1XOgT9Ms7z4KkwWCh2M&#10;Bn4WsNH9N8/ygn34saATf/wHTOZkEYFB3/iRUj0MxgPjNZrhdnUzy3AM1WBPhbuKYXFU3pc6R7Gy&#10;xNt5qsVfLU+i+fjpPIroIpNF4WmUKbjraFCcc3rDhboVxotiRoT5kE8bfc68eBuFfPzfhhPQPShL&#10;Y2/XGtMPgjAuynGjGK2p2wRPUHUUT0aCsX6Y9Y6iPXUNmezbpXPVg905iYuq82IeJ9mmx66nYsLb&#10;lzPA35um4CwZvwXLM+oBs+Rp8HSO7/zMz4vnfoYviR+hPopv8WcSJfgKiTgaKLMk+9Om36k9mANX&#10;B8oSons0yP/42s/CgRJ9HYNtXEs1oHYKdmLqlo57ZM0rZ80r8evFaYLvCtrC07FDal9E5eEkSxav&#10;oGUe011xyY8D3Hs0CIqsPDktuEqBngrCx49ZM8j31C+exS9IWvOvTiT38vyVn6WC2AtwyTdJyaqC&#10;Ojl71G3pe8TJ49dFMpkXdLGeV3ECsUEi/CDyw9ggP4xe8sNWSznqaJblscFAwEKKeqppqQ6XH+zY&#10;XZOhNR9fo/xwbJfph63yI05IWDA51BQlSkDEOYn8As+/SMcg1HgKmommwEpEPvRpG1Kkm6zhr/zE&#10;z2dcILEBxKSQECqZH/KzpBYpkoQoJiYpzs/OGQap9V5XKSWlDknzG5A6NVisUYsAivuhFtcxPBuj&#10;ttDbAaSO6+mqbQm8+TnUIqXOXQJCtdSptKWUOkxBcX3GcdFxYR2rwjr/gIn6bvWf1Y8X75SLP68+&#10;rn5a/Wv1fvXf1fuLH3D84eKvOKaLqw/i53ewq5i5RyoHpuxpvNmumkTz9PclQBTGqabZloreJJ0s&#10;Q3M1hnlqTGTrmq5DeJFNZRuGyhUZ0Elp5Ja2jcBE0TwmU/ATfElmF/3cxCx0vjMkkeYPM5e2mT8l&#10;DDskTrd70i5zd+xBu6ZqWfCFEOmCSh2D8cAa6aomjDNOurprr7tEPoHzl5GuRN63zhlwE9wAA1I4&#10;G/eT5E7Dwt1FkutwjmnwGYAbyDlmtNyMpqEbqnCOmaqnGswTt78gl9wguaERDSkdS0KMC9e740H+&#10;9uIGBkc+rxsIRlSudk0nfxx4AMDG9hzm56xVgqF7DrAOaYTSSytxjPAAV05Z7jzu4AOuetAXEG5Z&#10;3rm/G/cmJDciC71olUncz9OqshmDG5ojRDcjW1cEeEoXgWHAgyCAjGkwBbG/4JYIvPRaCsK/9ZTL&#10;ooctyv3IIm4fhbn4fvWzQq3AVYI+t8TemrLUsjVDB5phwlR3zNKRVFKlptqGDdDNxCliH+YlhJkh&#10;gvo503ALorhmK1HnnvHNsS5275k/Drn722IBSRJNDfc5O9vsPuoQgDt0HC2qQn8yjsZiZ3c+juaq&#10;CDe2pMMuviXqX8uNnSwSJkGguCBBSD5YzOSo0RgZKSqCfATHHBXh/p4midRsd0+zwWLtRbvNfJNd&#10;aNewddOzuTmNpBPDaUEy0K7lilgxo92e9sQW5SfDumVmCqniyuC4pyaKS9KyFztUAaEdwwRr7OBo&#10;psaw3pool+xQZTF1wH2bAWMHo/vQgLFz4tXhLXZXrWP1+/haqf+lyKZhEZmm5gLFCDyDxK8WnoG2&#10;IChjaSrPLJU2Ok8qlKIbiYIq6KaX6O4Q4W3QqmFYFgvcbsHeZLwz6176QstcWClZ65R5tV9M10X/&#10;XSQrgxdW6bh3DFNrwW0hWg3Nsp1LsjIvC+PyvEWZd3C1adc3of37RVpdpPruQqNr2p8gcCvAWpOo&#10;hawDmo+9k2Q+MQaxRIT8rDLFVwKKalWT2i+06qL/LuSvw5mHxUsiHIBkG07ktQl4jPT/Nq/W0mAh&#10;3zhZvkTwAms3sCQEF+D/Zf8Es66pBEprk3nv/Zbi3IRO6BfDdfnivM/HcBsoWzc8LEPjuMU2kDwp&#10;Vu6VITLBE7ZhUqDsOHSC5AlKO90c7+NfqHIz0pe+/dFhyizoY3mi/y6KQnOQaYmlVRT1sUwsd90K&#10;5Y8HJ0meuG880TMmqnWIiTb0hKY5qlclpjlAHZtdh7BvJVPIdcy08u0GwBOtne+lKDoEWxtModtY&#10;dsb1BLLeNK2dv18ZFFAiDFcdgUEtFcV9UxQ9I65ah4hrkydYygz4EOBJMx1bNVsZzOS3r1a1XHXO&#10;wb5upivnCn84C/3xl/FYKd6mqNuSF6EfFTPUYBgNFuEYFnyIZe3RlICpPyz8edStLSSIXLZeFRW5&#10;JAPwJjRQz4AuDxt0N99JAwEJMmazPattvosiEFexXuDKXLqS14iHy9Ttu1K15iZ4rWdAWusQkN64&#10;3IGCfYbdKOPEHNG1I/naU+ukmsM6cVkwShSMugnW6xld1zpE1zeyHvwQjit8c65hH37JtGQ9yXoE&#10;z3g9kptgvZ5JAzzxtTvCRElCHcv5GMTUbBdrsLnNUkaIdM1EGQOeONjTnJOJLbyS4a1PbEENln5+&#10;uB0j+0SjnjCDNLigYRKBM2tAxopr4PoVpAoerxkkXQPNeqNH6BrYHtlHmaSLHy6+p+JIq59RMOnf&#10;isuTs3YQ0604/uaYpekZJs8a2+6KzovMn09nxWkSx1jwmmR8MQArBkv6ri47Qyy2p8xu+8diFLxm&#10;zrF80dk31moq6J9V/JQ1HBs1HG8MqlAt2S3hmA0Uj9Ygr89T/EaboJnDAvsAiV2bExtReVlDuIbT&#10;8JaqGbsR//Eqg+vjL2hVVi5ZVkylos+Qh0SxR8FtPTMC9A4ZAYz/ftOqwIdF0GBBni6DAnwotrcG&#10;vgzbNcvK7ijzbnMX93b9c1n6+/EyndBAkkMYSjg+BKb3TA9A/24aqs0hmmoiDsqDoqaOhU0thzFY&#10;hJIHmH0CFjF5zPUusshWvSSDoo1NDe5Y/qbeMwUB/bvxXbs2rOvq8FgxzeQ6qm231nxrSEQwcZnc&#10;AholQjMNKNlO5iLAsL39adNU9XiL+dWlJLMAch0Msra6c13PEfsFWZ6l8rJatTdOartLU4Aqd0hb&#10;LUqIedxOPlrlWPIcHHkfVj8pLn6r1ReVrVOK818nbHsj8Tt3V9WrLcvS5lTtE84Mir14mkmlotGh&#10;ZiTEYgxDlFWkKucOw6fb9dfO9euw5ufyPZ7OpqXabKw/25dOO9QPuTW5M+PvyonZagrVGx2wT0uy&#10;tutGB5s2e+q+CRQXMAfdAqq4dxtAAX1+Ig2QObSnNDBcQ0PCA0ez2GQPxbu2SwPT8Piqp+uQBpUH&#10;RnL5aLATl1eaoCuXr2+iJLn2ANu2uVQytqXD9+daFLKH84cxLVX2xk6aLa617Sp9AneRXHuYGnk7&#10;cW2VrCa5FhL/ODdbdPVGzolA3vtzLbSrpiM/mGU9Ibih8j0NG9B7jW11GLnE1lLZVhUEOwD5Pbyc&#10;O7FtVR1Hsu0Rs20jK6Y/22KzQOwiw9gWi/g1XjC+5lpDd3kdIrZeBhj62gxmCZEbGy/vxLVV6l93&#10;rqU9jnUHIItvcCxR8iFQMvKArw4le9jK3uZVaEyoXh6Iqfl2zdElQTK5AA+xZflOfFvtHdOdb5u7&#10;kkumPQjTNnKESm0Ll5JwQ6Ok9i7uaTJtRXSV0nqw/UHLtMXmWag6z8KrcGQbHiMRiZGPCCMLhLSL&#10;33m7RwohCvJ0FF/HObbLsBxK/8zYibhy1rwSv16cJhGlkil5GrBDal9E5eEkSxavkmz8OCvYPid+&#10;HEBgIPxz//zI2OrwE127N9tiE0UkG8HHRSDYQoGGdhVwfY1vXe2yXU32DytJlLwnStbqLW36q9v7&#10;yLfI2p0Ol9OU5e8Gw2UaMO/NNPPT2Tx44hd+85y1GoZ6MkuicZg9+j8AAAD//wMAUEsDBBQABgAI&#10;AAAAIQAF9eie3AAAAAUBAAAPAAAAZHJzL2Rvd25yZXYueG1sTI9BS8QwEIXvgv8hjODNTQzLbq1N&#10;FxEU0YO6Frxmm9k2mExKk91Wf73Ri14GHu/x3jfVZvaOHXGMNpCCy4UAhtQGY6lT0LzdXRTAYtJk&#10;tAuECj4xwqY+Pal0acJEr3jcpo7lEoqlVtCnNJScx7ZHr+MiDEjZ24fR65Tl2HEz6imXe8elECvu&#10;taW80OsBb3tsP7YHr2Ap9654uV89fT00zfT4vrRr8WyVOj+bb66BJZzTXxh+8DM61JlpFw5kInMK&#10;8iPp92ZvLYQEtlMgC3kFvK74f/r6GwAA//8DAFBLAQItABQABgAIAAAAIQC2gziS/gAAAOEBAAAT&#10;AAAAAAAAAAAAAAAAAAAAAABbQ29udGVudF9UeXBlc10ueG1sUEsBAi0AFAAGAAgAAAAhADj9If/W&#10;AAAAlAEAAAsAAAAAAAAAAAAAAAAALwEAAF9yZWxzLy5yZWxzUEsBAi0AFAAGAAgAAAAhAGYGbqhs&#10;DQAAyosAAA4AAAAAAAAAAAAAAAAALgIAAGRycy9lMm9Eb2MueG1sUEsBAi0AFAAGAAgAAAAhAAX1&#10;6J7cAAAABQEAAA8AAAAAAAAAAAAAAAAAxg8AAGRycy9kb3ducmV2LnhtbFBLBQYAAAAABAAEAPMA&#10;AADPEAAAAAA=&#10;">
                <v:shape id="_x0000_s1310" type="#_x0000_t75" style="position:absolute;width:44456;height:17957;visibility:visible;mso-wrap-style:square">
                  <v:fill o:detectmouseclick="t"/>
                  <v:path o:connecttype="none"/>
                </v:shape>
                <v:group id="Группа 834" o:spid="_x0000_s1311" style="position:absolute;left:2605;top:1059;width:39528;height:15829" coordorigin="2606,1059" coordsize="41579,17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wATMYAAADcAAAADwAAAGRycy9kb3ducmV2LnhtbESPQWvCQBSE7wX/w/KE&#10;3uom2hZJ3YQgtvQgQlWQ3h7ZZxKSfRuy2yT++25B6HGYmW+YTTaZVgzUu9qygngRgSAurK65VHA+&#10;vT+tQTiPrLG1TApu5CBLZw8bTLQd+YuGoy9FgLBLUEHlfZdI6YqKDLqF7YiDd7W9QR9kX0rd4xjg&#10;ppXLKHqVBmsOCxV2tK2oaI4/RsHHiGO+infDvrlub9+nl8NlH5NSj/MpfwPhafL/4Xv7UytYr57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bABMxgAAANwA&#10;AAAPAAAAAAAAAAAAAAAAAKoCAABkcnMvZG93bnJldi54bWxQSwUGAAAAAAQABAD6AAAAnQMAAAAA&#10;">
                  <o:lock v:ext="edit" aspectratio="t"/>
                  <v:shape id="Дуга 792" o:spid="_x0000_s1312" style="position:absolute;left:2942;top:7579;width:8375;height:8375;rotation:-90;visibility:visible;mso-wrap-style:square;v-text-anchor:middle" coordsize="837512,837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vrtMYA&#10;AADcAAAADwAAAGRycy9kb3ducmV2LnhtbESPQWvCQBSE74X+h+UVvJS6UdHW1FWqIAiCYNSqt0f2&#10;NQnNvg3ZVeO/dwXB4zDzzTCjSWNKcabaFZYVdNoRCOLU6oIzBdvN/OMLhPPIGkvLpOBKDibj15cR&#10;xtpeeE3nxGcilLCLUUHufRVL6dKcDLq2rYiD92drgz7IOpO6xksoN6XsRtFAGiw4LORY0Syn9D85&#10;GQWf+8Nvf/W+7F9lJ6mmCfWy466nVOut+fkG4anxz/CDXujADbtwPxOOgB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vrtMYAAADcAAAADwAAAAAAAAAAAAAAAACYAgAAZHJz&#10;L2Rvd25yZXYueG1sUEsFBgAAAAAEAAQA9QAAAIsDAAAAAA==&#10;" path="m418756,nsc649387,,836604,186484,837509,417113v905,230630,-184843,418576,-415468,420386l418756,418756,418756,xem418756,nfc649387,,836604,186484,837509,417113v905,230630,-184843,418576,-415468,420386e" filled="f" strokecolor="black [3213]" strokeweight="1.5pt">
                    <v:path arrowok="t" o:connecttype="custom" o:connectlocs="418756,0;837509,417113;422041,837499" o:connectangles="0,0,0"/>
                  </v:shape>
                  <v:shape id="Дуга 793" o:spid="_x0000_s1313" style="position:absolute;left:2606;top:7155;width:9046;height:9045;rotation:-90;visibility:visible;mso-wrap-style:square;v-text-anchor:middle" coordsize="904507,9045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1NscA&#10;AADcAAAADwAAAGRycy9kb3ducmV2LnhtbESPT2vCQBTE7wW/w/IEL6FuaqHW6CpFtP45KNqi10f2&#10;mQSzb2N21fTbd4VCj8PM/IYZTRpTihvVrrCs4KUbgyBOrS44U/D9NX9+B+E8ssbSMin4IQeTcetp&#10;hIm2d97Rbe8zESDsElSQe18lUro0J4Ouayvi4J1sbdAHWWdS13gPcFPKXhy/SYMFh4UcK5rmlJ73&#10;V6Mgio7FdrM6SD4sPueViy44m66V6rSbjyEIT43/D/+1l1pBf/AKjzPhCMjx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jtTbHAAAA3AAAAA8AAAAAAAAAAAAAAAAAmAIAAGRy&#10;cy9kb3ducmV2LnhtbFBLBQYAAAAABAAEAPUAAACMAwAAAAA=&#10;" adj="-11796480,,5400" path="m452253,nsc701453,,903696,201588,904505,450787v809,249199,-200122,452095,-449317,453712l452254,452254v,-150751,-1,-301503,-1,-452254xem452253,nfc701453,,903696,201588,904505,450787v809,249199,-200122,452095,-449317,453712e" filled="f" strokecolor="black [3213]" strokeweight="1.5pt">
                    <v:stroke joinstyle="miter"/>
                    <v:formulas/>
                    <v:path arrowok="t" o:connecttype="custom" o:connectlocs="452253,0;904505,450787;455188,904499" o:connectangles="0,0,0" textboxrect="0,0,904507,904508"/>
                    <v:textbox inset="2.36217mm,1.1811mm,2.36217mm,1.1811mm">
                      <w:txbxContent>
                        <w:p w:rsidR="00577C88" w:rsidRDefault="00577C88" w:rsidP="003B1A0D"/>
                      </w:txbxContent>
                    </v:textbox>
                  </v:shape>
                  <v:shape id="Дуга 794" o:spid="_x0000_s1314" style="position:absolute;left:8739;top:1059;width:9045;height:9045;rotation:-90;visibility:visible;mso-wrap-style:square;v-text-anchor:middle" coordsize="904507,9045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tQscA&#10;AADcAAAADwAAAGRycy9kb3ducmV2LnhtbESPT2vCQBTE7wW/w/IEL6FuKqXW6CpFtP45KNqi10f2&#10;mQSzb2N21fTbd4VCj8PM/IYZTRpTihvVrrCs4KUbgyBOrS44U/D9NX9+B+E8ssbSMin4IQeTcetp&#10;hIm2d97Rbe8zESDsElSQe18lUro0J4Ouayvi4J1sbdAHWWdS13gPcFPKXhy/SYMFh4UcK5rmlJ73&#10;V6Mgio7FdrM6SD4sPueViy44m66V6rSbjyEIT43/D/+1l1pBf/AKjzPhCMjx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KLULHAAAA3AAAAA8AAAAAAAAAAAAAAAAAmAIAAGRy&#10;cy9kb3ducmV2LnhtbFBLBQYAAAAABAAEAPUAAACMAwAAAAA=&#10;" adj="-11796480,,5400" path="m773961,134390nsc901802,263777,939689,457162,870123,625224,800557,793286,637076,903318,455188,904499l452254,452254,773961,134390xem773961,134390nfc901802,263777,939689,457162,870123,625224,800557,793286,637076,903318,455188,904499e" filled="f" strokecolor="black [3213]" strokeweight="1.5pt">
                    <v:stroke joinstyle="miter"/>
                    <v:formulas/>
                    <v:path arrowok="t" o:connecttype="custom" o:connectlocs="773961,134390;870123,625224;455188,904499" o:connectangles="0,0,0" textboxrect="0,0,904507,904508"/>
                    <v:textbox inset="2.36217mm,1.1811mm,2.36217mm,1.1811mm">
                      <w:txbxContent>
                        <w:p w:rsidR="00577C88" w:rsidRDefault="00577C88" w:rsidP="003B1A0D">
                          <w:pPr>
                            <w:pStyle w:val="ab"/>
                            <w:spacing w:before="0" w:beforeAutospacing="0" w:after="0" w:afterAutospacing="0"/>
                            <w:ind w:firstLine="706"/>
                            <w:jc w:val="both"/>
                          </w:pPr>
                          <w:r>
                            <w:rPr>
                              <w:rFonts w:eastAsia="Times New Roman"/>
                            </w:rPr>
                            <w:t> </w:t>
                          </w:r>
                        </w:p>
                      </w:txbxContent>
                    </v:textbox>
                  </v:shape>
                  <v:line id="Прямая соединительная линия 795" o:spid="_x0000_s1315" style="position:absolute;flip:y;visibility:visible;mso-wrap-style:square" from="11650,5318" to="17863,11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WeZcUAAADcAAAADwAAAGRycy9kb3ducmV2LnhtbESPT2vCQBTE74LfYXlCb3WTErVNXYMt&#10;tkgPxb/3R/Z1E8y+Ddmtpt/eFQoeh5n5DTMvetuIM3W+dqwgHScgiEunazYKDvuPx2cQPiBrbByT&#10;gj/yUCyGgznm2l14S+ddMCJC2OeooAqhzaX0ZUUW/di1xNH7cZ3FEGVnpO7wEuG2kU9JMpUWa44L&#10;Fbb0XlF52v1aBSvUn9n2a7LS+++NMVmfJm/HVKmHUb98BRGoD/fwf3utFcxeJnA7E4+A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WeZcUAAADcAAAADwAAAAAAAAAA&#10;AAAAAAChAgAAZHJzL2Rvd25yZXYueG1sUEsFBgAAAAAEAAQA+QAAAJMDAAAAAA==&#10;" strokecolor="black [3213]" strokeweight="1.5pt"/>
                  <v:line id="Прямая соединительная линия 796" o:spid="_x0000_s1316" style="position:absolute;flip:y;visibility:visible;mso-wrap-style:square" from="4055,2127" to="10265,8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cAEsQAAADcAAAADwAAAGRycy9kb3ducmV2LnhtbESPT2sCMRTE70K/Q3gFb5pdsVZXo1TR&#10;UjxI/Xd/bJ7ZpZuXZRN1++2bguBxmJnfMLNFaytxo8aXjhWk/QQEce50yUbB6bjpjUH4gKyxckwK&#10;fsnDYv7SmWGm3Z33dDsEIyKEfYYKihDqTEqfF2TR911NHL2LayyGKBsjdYP3CLeVHCTJSFosOS4U&#10;WNOqoPzncLUK1qg/h/vt21ofd9/GDNs0WZ5Tpbqv7ccURKA2PMOP9pdW8D4Zwf+ZeAT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pwASxAAAANwAAAAPAAAAAAAAAAAA&#10;AAAAAKECAABkcnMvZG93bnJldi54bWxQSwUGAAAAAAQABAD5AAAAkgMAAAAA&#10;" strokecolor="black [3213]" strokeweight="1.5pt"/>
                  <v:line id="Прямая соединительная линия 797" o:spid="_x0000_s1317" style="position:absolute;flip:y;visibility:visible;mso-wrap-style:square" from="2942,7579" to="7265,11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ulicUAAADcAAAADwAAAGRycy9kb3ducmV2LnhtbESPW2sCMRSE34X+h3AKvml2xXpZjVJF&#10;S/Gh1Nv7YXPMLt2cLJuo23/fFAQfh5n5hpkvW1uJGzW+dKwg7ScgiHOnSzYKTsdtbwLCB2SNlWNS&#10;8EselouXzhwz7e68p9shGBEh7DNUUIRQZ1L6vCCLvu9q4uhdXGMxRNkYqRu8R7it5CBJRtJiyXGh&#10;wJrWBeU/h6tVsEH9Mdzv3jb6+PVtzLBNk9U5Var72r7PQARqwzP8aH9qBePpGP7Px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ulicUAAADcAAAADwAAAAAAAAAA&#10;AAAAAAChAgAAZHJzL2Rvd25yZXYueG1sUEsFBgAAAAAEAAQA+QAAAJMDAAAAAA==&#10;" strokecolor="black [3213]" strokeweight="1.5pt"/>
                  <v:line id="Прямая соединительная линия 798" o:spid="_x0000_s1318" style="position:absolute;visibility:visible;mso-wrap-style:square" from="2612,11669" to="2942,11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ikGcAAAADcAAAADwAAAGRycy9kb3ducmV2LnhtbERPPW/CMBDdK/EfrENiKw4MbQkYBEiU&#10;rg0wsJ3iI46Iz5HtkPDv8VCp49P7Xm0G24gH+VA7VjCbZiCIS6drrhScT4f3LxAhImtsHJOCJwXY&#10;rEdvK8y16/mXHkWsRArhkKMCE2ObSxlKQxbD1LXEibs5bzEm6CupPfYp3DZynmUf0mLNqcFgS3tD&#10;5b3orIJrt4v+eJLbvhj232Z+aMrOXZSajIftEkSkIf6L/9w/WsHnIq1NZ9IRkO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IopBnAAAAA3AAAAA8AAAAAAAAAAAAAAAAA&#10;oQIAAGRycy9kb3ducmV2LnhtbFBLBQYAAAAABAAEAPkAAACOAwAAAAA=&#10;" strokecolor="black [3213]" strokeweight="1.5pt"/>
                  <v:line id="Прямая соединительная линия 799" o:spid="_x0000_s1319" style="position:absolute;flip:y;visibility:visible;mso-wrap-style:square" from="11317,11669" to="11651,11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iUYMUAAADcAAAADwAAAGRycy9kb3ducmV2LnhtbESPQWvCQBSE74L/YXlCb3WTYm0Ts0oV&#10;W6SHUrXeH9nnJph9G7JbTf+9KxQ8DjPzDVMsetuIM3W+dqwgHScgiEunazYKfvbvj68gfEDW2Dgm&#10;BX/kYTEfDgrMtbvwls67YESEsM9RQRVCm0vpy4os+rFriaN3dJ3FEGVnpO7wEuG2kU9JMpUWa44L&#10;Fba0qqg87X6tgjXqj8n283mt91/fxkz6NFkeUqUeRv3bDESgPtzD/+2NVvCSZX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iUYMUAAADcAAAADwAAAAAAAAAA&#10;AAAAAAChAgAAZHJzL2Rvd25yZXYueG1sUEsFBgAAAAAEAAQA+QAAAJMDAAAAAA==&#10;" strokecolor="black [3213]" strokeweight="1.5pt"/>
                  <v:rect id="Прямоугольник 800" o:spid="_x0000_s1320" style="position:absolute;left:25613;top:11274;width:10636;height:4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sxMIA&#10;AADcAAAADwAAAGRycy9kb3ducmV2LnhtbERP3WrCMBS+H/gO4QjezdThhlajFGGzlO1i6gMcm2Nb&#10;bE5KkrX17ZeLwS4/vv/tfjSt6Mn5xrKCxTwBQVxa3XCl4HJ+f16B8AFZY2uZFDzIw343edpiqu3A&#10;39SfQiViCPsUFdQhdKmUvqzJoJ/bjjhyN+sMhghdJbXDIYabVr4kyZs02HBsqLGjQ03l/fRjFDTh&#10;67zA/DO7XNeuWnJefLweC6Vm0zHbgAg0hn/xnzvXClZJnB/PxCM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HGzEwgAAANwAAAAPAAAAAAAAAAAAAAAAAJgCAABkcnMvZG93&#10;bnJldi54bWxQSwUGAAAAAAQABAD1AAAAhwMAAAAA&#10;" filled="f" strokecolor="black [3213]" strokeweight="1.5pt">
                    <v:textbox inset="2.36217mm,1.1811mm,2.36217mm,1.1811mm"/>
                  </v:rect>
                  <v:line id="Прямая соединительная линия 801" o:spid="_x0000_s1321" style="position:absolute;flip:y;visibility:visible;mso-wrap-style:square" from="25613,4254" to="33552,11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Zt8QAAADcAAAADwAAAGRycy9kb3ducmV2LnhtbESPT2sCMRTE70K/Q3iF3jRZUZGtUdpi&#10;RTyIf9r7Y/OaXbp5WTZR129vBMHjMDO/YWaLztXiTG2oPGvIBgoEceFNxVbDz/G7PwURIrLB2jNp&#10;uFKAxfylN8Pc+Avv6XyIViQIhxw1lDE2uZShKMlhGPiGOHl/vnUYk2ytNC1eEtzVcqjURDqsOC2U&#10;2NBXScX/4eQ0LNGsRvvNeGmO2521oy5Tn7+Z1m+v3cc7iEhdfIYf7bXRMFUZ3M+kIy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8Jm3xAAAANwAAAAPAAAAAAAAAAAA&#10;AAAAAKECAABkcnMvZG93bnJldi54bWxQSwUGAAAAAAQABAD5AAAAkgMAAAAA&#10;" strokecolor="black [3213]" strokeweight="1.5pt"/>
                  <v:line id="Прямая соединительная линия 802" o:spid="_x0000_s1322" style="position:absolute;flip:y;visibility:visible;mso-wrap-style:square" from="36249,4203" to="44185,11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IHwMMAAADcAAAADwAAAGRycy9kb3ducmV2LnhtbESPT2sCMRTE7wW/Q3iCt5qs2CKrUbRo&#10;KR6Kf++PzTO7uHlZNqluv70pFDwOM/MbZrboXC1u1IbKs4ZsqEAQF95UbDWcjpvXCYgQkQ3WnknD&#10;LwVYzHsvM8yNv/OebodoRYJwyFFDGWOTSxmKkhyGoW+Ik3fxrcOYZGulafGe4K6WI6XepcOK00KJ&#10;DX2UVFwPP07DGs3neL99W5vj987acZep1TnTetDvllMQkbr4DP+3v4yGiRrB35l0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iB8DDAAAA3AAAAA8AAAAAAAAAAAAA&#10;AAAAoQIAAGRycy9kb3ducmV2LnhtbFBLBQYAAAAABAAEAPkAAACRAwAAAAA=&#10;" strokecolor="black [3213]" strokeweight="1.5pt"/>
                  <v:line id="Прямая соединительная линия 803" o:spid="_x0000_s1323" style="position:absolute;flip:y;visibility:visible;mso-wrap-style:square" from="36249,4714" to="44185,11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6iW8QAAADcAAAADwAAAGRycy9kb3ducmV2LnhtbESPQWsCMRSE7wX/Q3iF3jRZq0VWo2ix&#10;RTxI1fb+2DyzSzcvyybV9d8bQehxmJlvmNmic7U4UxsqzxqygQJBXHhTsdXwffzoT0CEiGyw9kwa&#10;rhRgMe89zTA3/sJ7Oh+iFQnCIUcNZYxNLmUoSnIYBr4hTt7Jtw5jkq2VpsVLgrtaDpV6kw4rTgsl&#10;NvReUvF7+HMa1mg+R/vteG2Ouy9rR12mVj+Z1i/P3XIKIlIX/8OP9sZomKhXuJ9JR0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bqJbxAAAANwAAAAPAAAAAAAAAAAA&#10;AAAAAKECAABkcnMvZG93bnJldi54bWxQSwUGAAAAAAQABAD5AAAAkgMAAAAA&#10;" strokecolor="black [3213]" strokeweight="1.5pt"/>
                  <v:line id="Прямая соединительная линия 804" o:spid="_x0000_s1324" style="position:absolute;visibility:visible;mso-wrap-style:square" from="44185,4203" to="44185,4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uvzcIAAADcAAAADwAAAGRycy9kb3ducmV2LnhtbESPQYvCMBSE7wv+h/CEva2psixSjaKC&#10;utetuwdvj+bZFJuXkqS2/nuzIHgcZuYbZrkebCNu5EPtWMF0koEgLp2uuVLwe9p/zEGEiKyxcUwK&#10;7hRgvRq9LTHXrucfuhWxEgnCIUcFJsY2lzKUhiyGiWuJk3dx3mJM0ldSe+wT3DZylmVf0mLNacFg&#10;SztD5bXorIJzt43+eJKbvhh2BzPbN2Xn/pR6Hw+bBYhIQ3yFn+1vrWCefcL/mXQE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duvzcIAAADcAAAADwAAAAAAAAAAAAAA&#10;AAChAgAAZHJzL2Rvd25yZXYueG1sUEsFBgAAAAAEAAQA+QAAAJADAAAAAA==&#10;" strokecolor="black [3213]" strokeweight="1.5pt"/>
                  <v:line id="Прямая соединительная линия 805" o:spid="_x0000_s1325" style="position:absolute;visibility:visible;mso-wrap-style:square" from="33552,4254" to="44185,4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cKVsIAAADcAAAADwAAAGRycy9kb3ducmV2LnhtbESPQYvCMBSE7wv+h/CEva2pwi5SjaKC&#10;utetuwdvj+bZFJuXkqS2/nuzIHgcZuYbZrkebCNu5EPtWMF0koEgLp2uuVLwe9p/zEGEiKyxcUwK&#10;7hRgvRq9LTHXrucfuhWxEgnCIUcFJsY2lzKUhiyGiWuJk3dx3mJM0ldSe+wT3DZylmVf0mLNacFg&#10;SztD5bXorIJzt43+eJKbvhh2BzPbN2Xn/pR6Hw+bBYhIQ3yFn+1vrWCefcL/mXQE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pcKVsIAAADcAAAADwAAAAAAAAAAAAAA&#10;AAChAgAAZHJzL2Rvd25yZXYueG1sUEsFBgAAAAAEAAQA+QAAAJADAAAAAA==&#10;" strokecolor="black [3213]" strokeweight="1.5pt"/>
                  <v:line id="Прямая соединительная линия 806" o:spid="_x0000_s1326" style="position:absolute;visibility:visible;mso-wrap-style:square" from="36249,11734" to="36249,14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pnOcUAAADcAAAADwAAAGRycy9kb3ducmV2LnhtbESPT2vCQBTE7wW/w/KE3upGwURSVwmC&#10;UOvJf/T6yL4mqdm3YXcb0356Vyj0OMz8ZpjlejCt6Mn5xrKC6SQBQVxa3XCl4HzavixA+ICssbVM&#10;Cn7Iw3o1elpiru2ND9QfQyViCfscFdQhdLmUvqzJoJ/Yjjh6n9YZDFG6SmqHt1huWjlLklQabDgu&#10;1NjRpqbyevw2Chbl+5crsmI3nV+67Lef7dPtR6bU83goXkEEGsJ/+I9+05FLUnici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3pnOcUAAADcAAAADwAAAAAAAAAA&#10;AAAAAAChAgAAZHJzL2Rvd25yZXYueG1sUEsFBgAAAAAEAAQA+QAAAJMDAAAAAA==&#10;" strokecolor="black [3213]"/>
                  <v:line id="Прямая соединительная линия 807" o:spid="_x0000_s1327" style="position:absolute;visibility:visible;mso-wrap-style:square" from="44185,4714" to="44185,7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bCosUAAADcAAAADwAAAGRycy9kb3ducmV2LnhtbESPT2vCQBTE7wW/w/IEb3WjoJHoKkEQ&#10;qj3VP3h9ZJ9JNPs27G5j2k/fLRR6HGZ+M8xq05tGdOR8bVnBZJyAIC6srrlUcD7tXhcgfEDW2Fgm&#10;BV/kYbMevKww0/bJH9QdQyliCfsMFVQhtJmUvqjIoB/bljh6N+sMhihdKbXDZyw3jZwmyVwarDku&#10;VNjStqLicfw0ChbF4e7yNN9PZpc2/e6m7/PdNVVqNOzzJYhAffgP/9FvOnJJCr9n4hG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bCosUAAADcAAAADwAAAAAAAAAA&#10;AAAAAAChAgAAZHJzL2Rvd25yZXYueG1sUEsFBgAAAAAEAAQA+QAAAJMDAAAAAA==&#10;" strokecolor="black [3213]"/>
                  <v:line id="Прямая соединительная линия 808" o:spid="_x0000_s1328" style="position:absolute;visibility:visible;mso-wrap-style:square" from="25615,11735" to="25615,14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oaYcAAAADcAAAADwAAAGRycy9kb3ducmV2LnhtbERPTYvCMBC9C/6HMMJeRFMXkVKNIqLg&#10;UauIx6EZ22ozqU3U6q/fHBY8Pt73bNGaSjypcaVlBaNhBII4s7rkXMHxsBnEIJxH1lhZJgVvcrCY&#10;dzszTLR98Z6eqc9FCGGXoILC+zqR0mUFGXRDWxMH7mIbgz7AJpe6wVcIN5X8jaKJNFhyaCiwplVB&#10;2S19GAX56tq/n9PrZ+wn69huxrvT6bJU6qfXLqcgPLX+K/53b7WCOAprw5lwBOT8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XaGmHAAAAA3AAAAA8AAAAAAAAAAAAAAAAA&#10;oQIAAGRycy9kb3ducmV2LnhtbFBLBQYAAAAABAAEAPkAAACOAwAAAAA=&#10;" strokecolor="windowText"/>
                  <v:line id="Прямая соединительная линия 809" o:spid="_x0000_s1329" style="position:absolute;visibility:visible;mso-wrap-style:square" from="23979,6381" to="23979,12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a/+sQAAADcAAAADwAAAGRycy9kb3ducmV2LnhtbESPQYvCMBSE78L+h/AEL6Kpi0i3GkVE&#10;waNbRfb4aJ5ttXnpNlmt/nqzIHgcZuYbZrZoTSWu1LjSsoLRMAJBnFldcq7gsN8MYhDOI2usLJOC&#10;OzlYzD86M0y0vfE3XVOfiwBhl6CCwvs6kdJlBRl0Q1sTB+9kG4M+yCaXusFbgJtKfkbRRBosOSwU&#10;WNOqoOyS/hkF+erc//1Jz4+xn6xjuxnvjsfTUqlet11OQXhq/Tv8am+1gjj6gv8z4QjI+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lr/6xAAAANwAAAAPAAAAAAAAAAAA&#10;AAAAAKECAABkcnMvZG93bnJldi54bWxQSwUGAAAAAAQABAD5AAAAkgMAAAAA&#10;" strokecolor="windowText"/>
                  <v:line id="Прямая соединительная линия 810" o:spid="_x0000_s1330" style="position:absolute;visibility:visible;mso-wrap-style:square" from="17865,5490" to="17865,8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WAusMAAADcAAAADwAAAGRycy9kb3ducmV2LnhtbERPTWvCQBC9C/0PyxR6kbqxiIToGoI0&#10;0GONIj0O2TGJZmfT7Dam/nr3IHh8vO91OppWDNS7xrKC+SwCQVxa3XCl4LDP32MQziNrbC2Tgn9y&#10;kG5eJmtMtL3yjobCVyKEsEtQQe19l0jpypoMupntiAN3sr1BH2BfSd3jNYSbVn5E0VIabDg01NjR&#10;tqbyUvwZBdX2PP39Kc63hV9+xjZffB+Pp0ypt9cxW4HwNPqn+OH+0grieZgfzoQjID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1gLrDAAAA3AAAAA8AAAAAAAAAAAAA&#10;AAAAoQIAAGRycy9kb3ducmV2LnhtbFBLBQYAAAAABAAEAPkAAACRAwAAAAA=&#10;" strokecolor="windowText"/>
                  <v:line id="Прямая соединительная линия 811" o:spid="_x0000_s1331" style="position:absolute;visibility:visible;mso-wrap-style:square" from="11709,11700" to="11709,14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klIcYAAADcAAAADwAAAGRycy9kb3ducmV2LnhtbESPQWvCQBSE70L/w/IKvUjdpIQQUtcQ&#10;pEKPNYr0+Mg+k9js2zS71dRf3y0IHoeZ+YZZFpPpxZlG11lWEC8iEMS11R03Cva7zXMGwnlkjb1l&#10;UvBLDorVw2yJubYX3tK58o0IEHY5Kmi9H3IpXd2SQbewA3HwjnY06IMcG6lHvAS46eVLFKXSYMdh&#10;ocWB1i3VX9WPUdCsT/Pvz+p0TXz6ltlN8nE4HEulnh6n8hWEp8nfw7f2u1aQxTH8nw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5JSHGAAAA3AAAAA8AAAAAAAAA&#10;AAAAAAAAoQIAAGRycy9kb3ducmV2LnhtbFBLBQYAAAAABAAEAPkAAACUAwAAAAA=&#10;" strokecolor="windowText"/>
                  <v:line id="Прямая соединительная линия 812" o:spid="_x0000_s1332" style="position:absolute;visibility:visible;mso-wrap-style:square" from="2676,11611" to="2676,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u7VsQAAADcAAAADwAAAGRycy9kb3ducmV2LnhtbESPQYvCMBSE74L/IbwFL7KmikjpGkVk&#10;BY9rleLx0Tzbus1LbbLa9dcbQfA4zMw3zHzZmVpcqXWVZQXjUQSCOLe64kLBYb/5jEE4j6yxtkwK&#10;/snBctHvzTHR9sY7uqa+EAHCLkEFpfdNIqXLSzLoRrYhDt7JtgZ9kG0hdYu3ADe1nETRTBqsOCyU&#10;2NC6pPw3/TMKivV5eDmm5/vUz75ju5n+ZNlppdTgo1t9gfDU+Xf41d5qBfF4As8z4Qj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67tWxAAAANwAAAAPAAAAAAAAAAAA&#10;AAAAAKECAABkcnMvZG93bnJldi54bWxQSwUGAAAAAAQABAD5AAAAkgMAAAAA&#10;" strokecolor="windowText"/>
                  <v:line id="Прямая соединительная линия 813" o:spid="_x0000_s1333" style="position:absolute;visibility:visible;mso-wrap-style:square" from="25613,14760" to="36243,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9PcYAAADcAAAADwAAAGRycy9kb3ducmV2LnhtbESPUUvDMBSF3wX/Q7iCby6d4ui6ZUOE&#10;gQiCVsde75q7ttjc1CS22X69EQZ7PJxzvsNZrqPpxEDOt5YVTCcZCOLK6pZrBV+fm7schA/IGjvL&#10;pOBIHtar66slFtqO/EFDGWqRIOwLVNCE0BdS+qohg35ie+LkHawzGJJ0tdQOxwQ3nbzPspk02HJa&#10;aLCn54aq7/LXKBj35U//RpvH3dbn0Q1xNn8/vSp1exOfFiACxXAJn9svWkE+fYD/M+kI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vvT3GAAAA3AAAAA8AAAAAAAAA&#10;AAAAAAAAoQIAAGRycy9kb3ducmV2LnhtbFBLBQYAAAAABAAEAPkAAACUAwAAAAA=&#10;" strokecolor="windowText">
                    <v:stroke startarrow="classic" startarrowlength="long" endarrow="classic" endarrowlength="long"/>
                  </v:line>
                  <v:line id="Прямая соединительная линия 814" o:spid="_x0000_s1334" style="position:absolute;visibility:visible;mso-wrap-style:square" from="2676,14695" to="11721,14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YlScYAAADcAAAADwAAAGRycy9kb3ducmV2LnhtbESPUUvDMBSF3wX/Q7iCby6d6Oi6ZUOE&#10;gQiCVsde75q7ttjc1CS22X69EQZ7PJxzvsNZrqPpxEDOt5YVTCcZCOLK6pZrBV+fm7schA/IGjvL&#10;pOBIHtar66slFtqO/EFDGWqRIOwLVNCE0BdS+qohg35ie+LkHawzGJJ0tdQOxwQ3nbzPspk02HJa&#10;aLCn54aq7/LXKBj35U//RpvH3dbn0Q1xNn8/vSp1exOfFiACxXAJn9svWkE+fYD/M+kI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GJUnGAAAA3AAAAA8AAAAAAAAA&#10;AAAAAAAAoQIAAGRycy9kb3ducmV2LnhtbFBLBQYAAAAABAAEAPkAAACUAwAAAAA=&#10;" strokecolor="windowText">
                    <v:stroke startarrow="classic" startarrowlength="long" endarrow="classic" endarrowlength="long"/>
                  </v:line>
                  <v:line id="Прямая соединительная линия 815" o:spid="_x0000_s1335" style="position:absolute;flip:y;visibility:visible;mso-wrap-style:square" from="36243,7579" to="44179,1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K4cIAAADcAAAADwAAAGRycy9kb3ducmV2LnhtbESP0YrCMBRE3xf8h3CFfVvTuriU2lRE&#10;EMSXpa4fcGmubbC5KU2s9e/NguDjMDNnmGIz2U6MNHjjWEG6SEAQ104bbhSc//ZfGQgfkDV2jknB&#10;gzxsytlHgbl2d65oPIVGRAj7HBW0IfS5lL5uyaJfuJ44ehc3WAxRDo3UA94j3HZymSQ/0qLhuNBi&#10;T7uW6uvpZhVUvw+X7VYHb4yuvtOpumTdcVTqcz5t1yACTeEdfrUPWkGWruD/TDwCsn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nkK4cIAAADcAAAADwAAAAAAAAAAAAAA&#10;AAChAgAAZHJzL2Rvd25yZXYueG1sUEsFBgAAAAAEAAQA+QAAAJADAAAAAA==&#10;" strokecolor="windowText">
                    <v:stroke startarrow="classic" startarrowlength="long" endarrow="classic" endarrowlength="long"/>
                  </v:line>
                  <v:line id="Прямая соединительная линия 816" o:spid="_x0000_s1336" style="position:absolute;flip:y;visibility:visible;mso-wrap-style:square" from="11778,8367" to="17989,14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uUlsMAAADcAAAADwAAAGRycy9kb3ducmV2LnhtbESPwWrDMBBE74H+g9hCbrHshgTjRgkl&#10;UDC9BCf5gMVa26LWyliq7fx9FSj0OMzMG+ZwWmwvJhq9cawgS1IQxLXThlsF99vnJgfhA7LG3jEp&#10;eJCH0/FldcBCu5krmq6hFRHCvkAFXQhDIaWvO7LoEzcQR69xo8UQ5dhKPeIc4baXb2m6lxYNx4UO&#10;Bzp3VH9ff6yC6vJw+XlXemN0tc2Wqsn7r0mp9evy8Q4i0BL+w3/tUivIsz08z8QjII+/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6rlJbDAAAA3AAAAA8AAAAAAAAAAAAA&#10;AAAAoQIAAGRycy9kb3ducmV2LnhtbFBLBQYAAAAABAAEAPkAAACRAwAAAAA=&#10;" strokecolor="windowText">
                    <v:stroke startarrow="classic" startarrowlength="long" endarrow="classic" endarrowlength="long"/>
                  </v:line>
                  <v:line id="Прямая соединительная линия 817" o:spid="_x0000_s1337" style="position:absolute;visibility:visible;mso-wrap-style:square" from="23752,11682" to="25896,11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9Uf8UAAADcAAAADwAAAGRycy9kb3ducmV2LnhtbESPzWrDMBCE74G8g9hCb4nsQGPjRgkm&#10;EGibU/NDr4u1td1aKyOpjtunjwqBHIeZb4ZZbUbTiYGcby0rSOcJCOLK6pZrBafjbpaD8AFZY2eZ&#10;FPySh816Ollhoe2F32k4hFrEEvYFKmhC6AspfdWQQT+3PXH0Pq0zGKJ0tdQOL7HcdHKRJEtpsOW4&#10;0GBP24aq78OPUZBXb1+uzMrX9OncZ3/DYr/cfWRKPT6M5TOIQGO4h2/0i45cmsH/mXgE5P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e9Uf8UAAADcAAAADwAAAAAAAAAA&#10;AAAAAAChAgAAZHJzL2Rvd25yZXYueG1sUEsFBgAAAAAEAAQA+QAAAJMDAAAAAA==&#10;" strokecolor="black [3213]"/>
                  <v:line id="Прямая соединительная линия 818" o:spid="_x0000_s1338" style="position:absolute;visibility:visible;mso-wrap-style:square" from="23752,11315" to="25880,11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OMvMMAAADcAAAADwAAAGRycy9kb3ducmV2LnhtbERPTWvCQBC9C/0PyxR6kbqxiIToGoI0&#10;0GONIj0O2TGJZmfT7Dam/nr3IHh8vO91OppWDNS7xrKC+SwCQVxa3XCl4LDP32MQziNrbC2Tgn9y&#10;kG5eJmtMtL3yjobCVyKEsEtQQe19l0jpypoMupntiAN3sr1BH2BfSd3jNYSbVn5E0VIabDg01NjR&#10;tqbyUvwZBdX2PP39Kc63hV9+xjZffB+Pp0ypt9cxW4HwNPqn+OH+0grieVgbzoQjID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DjLzDAAAA3AAAAA8AAAAAAAAAAAAA&#10;AAAAoQIAAGRycy9kb3ducmV2LnhtbFBLBQYAAAAABAAEAPkAAACRAwAAAAA=&#10;" strokecolor="windowText"/>
                  <v:shape id="Прямая со стрелкой 819" o:spid="_x0000_s1339" type="#_x0000_t32" style="position:absolute;left:23979;top:6381;width:0;height:49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kWQsAAAADcAAAADwAAAGRycy9kb3ducmV2LnhtbESP3YrCMBCF7wXfIYzgnaYqrFqNIoIg&#10;LihbRW+HZmyLzaQ0UevbG0HYy8P5+TjzZWNK8aDaFZYVDPoRCOLU6oIzBafjpjcB4TyyxtIyKXiR&#10;g+Wi3ZpjrO2T/+iR+EyEEXYxKsi9r2IpXZqTQde3FXHwrrY26IOsM6lrfIZxU8phFP1IgwUHQo4V&#10;rXNKb8ndBAjvxoffix1H7qzLkcO95mSvVLfTrGYgPDX+P/xtb7WCyWAKnzPhCMjF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uZFkLAAAAA3AAAAA8AAAAAAAAAAAAAAAAA&#10;oQIAAGRycy9kb3ducmV2LnhtbFBLBQYAAAAABAAEAPkAAACOAwAAAAA=&#10;" strokecolor="black [3213]">
                    <v:stroke startarrowwidth="narrow" startarrowlength="long" endarrow="classic" endarrowwidth="narrow" endarrowlength="long"/>
                  </v:shape>
                  <v:shape id="Прямая со стрелкой 820" o:spid="_x0000_s1340" type="#_x0000_t32" style="position:absolute;left:23979;top:11735;width:0;height:20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p9asAAAADcAAAADwAAAGRycy9kb3ducmV2LnhtbERPTYvCMBC9C/sfwgh709TCSukaRQTR&#10;XfBglT0PzdiWNpNuErX+e3MQPD7e92I1mE7cyPnGsoLZNAFBXFrdcKXgfNpOMhA+IGvsLJOCB3lY&#10;LT9GC8y1vfORbkWoRAxhn6OCOoQ+l9KXNRn0U9sTR+5incEQoaukdniP4aaTaZLMpcGGY0ONPW1q&#10;KtviahS0h8e1aP9+/tPs63fQs91WO9sp9Tke1t8gAg3hLX6591pBlsb58Uw8An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vafWrAAAAA3AAAAA8AAAAAAAAAAAAAAAAA&#10;oQIAAGRycy9kb3ducmV2LnhtbFBLBQYAAAAABAAEAPkAAACOAwAAAAA=&#10;" strokecolor="windowText">
                    <v:stroke startarrowwidth="narrow" startarrowlength="long" endarrow="classic" endarrowwidth="narrow" endarrowlength="long"/>
                  </v:shape>
                  <v:line id="Прямая соединительная линия 821" o:spid="_x0000_s1341" style="position:absolute;flip:x;visibility:visible;mso-wrap-style:square" from="9392,5318" to="13076,9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n5JMYAAADcAAAADwAAAGRycy9kb3ducmV2LnhtbESPzW7CMBCE75V4B2uRuBUnOSCUYlD5&#10;kzjRlnLJbRtv45B4HcUG0j59XalSj6OZ+UazWA22FTfqfe1YQTpNQBCXTtdcKTi/7x/nIHxA1tg6&#10;JgVf5GG1HD0sMNfuzm90O4VKRAj7HBWYELpcSl8asuinriOO3qfrLYYo+0rqHu8RbluZJclMWqw5&#10;LhjsaGOobE5Xq2D7/doci6LImvbFnNPdurtsPwqlJuPh+QlEoCH8h//aB61gnqXweyYeAb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Z+STGAAAA3AAAAA8AAAAAAAAA&#10;AAAAAAAAoQIAAGRycy9kb3ducmV2LnhtbFBLBQYAAAAABAAEAPkAAACUAwAAAAA=&#10;" strokecolor="windowText"/>
                  <v:line id="Прямая соединительная линия 822" o:spid="_x0000_s1342" style="position:absolute;flip:x;visibility:visible;mso-wrap-style:square" from="10404,4235" to="14085,8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WE8QAAADcAAAADwAAAGRycy9kb3ducmV2LnhtbESPQWvCQBSE74X+h+UJvdWNoUqI2YhU&#10;LBVqoNFLb4/sMwlm34bsVtN/3xUEj8PMfMNkq9F04kKDay0rmE0jEMSV1S3XCo6H7WsCwnlkjZ1l&#10;UvBHDlb581OGqbZX/qZL6WsRIOxSVNB436dSuqohg25qe+Lgnexg0Ac51FIPeA1w08k4ihbSYMth&#10;ocGe3huqzuWvUVD+RJ7f5vtiZ4tig3x0X4ePRKmXybhegvA0+kf43v7UCpI4htuZcAR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ZYTxAAAANwAAAAPAAAAAAAAAAAA&#10;AAAAAKECAABkcnMvZG93bnJldi54bWxQSwUGAAAAAAQABAD5AAAAkgMAAAAA&#10;" strokecolor="windowText">
                    <v:stroke startarrowlength="long" endarrow="classic" endarrowlength="long"/>
                  </v:line>
                  <v:line id="Прямая соединительная линия 823" o:spid="_x0000_s1343" style="position:absolute;flip:y;visibility:visible;mso-wrap-style:square" from="8826,8706" to="10131,1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kziMQAAADcAAAADwAAAGRycy9kb3ducmV2LnhtbESPT2vCQBTE70K/w/IK3urGfyVEVxFF&#10;sWADjV56e2SfSTD7NmRXjd/eLRQ8DjPzG2a+7EwtbtS6yrKC4SACQZxbXXGh4HTcfsQgnEfWWFsm&#10;BQ9ysFy89eaYaHvnH7plvhABwi5BBaX3TSKly0sy6Aa2IQ7e2bYGfZBtIXWL9wA3tRxF0ac0WHFY&#10;KLGhdUn5JbsaBdlv5Hky/U6/bJpukE/ucNzFSvXfu9UMhKfOv8L/7b1WEI/G8HcmHAG5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qTOIxAAAANwAAAAPAAAAAAAAAAAA&#10;AAAAAKECAABkcnMvZG93bnJldi54bWxQSwUGAAAAAAQABAD5AAAAkgMAAAAA&#10;" strokecolor="windowText">
                    <v:stroke startarrowlength="long" endarrow="classic" endarrowlength="long"/>
                  </v:line>
                  <v:line id="Прямая соединительная линия 824" o:spid="_x0000_s1344" style="position:absolute;flip:x;visibility:visible;mso-wrap-style:square" from="8897,5950" to="12579,10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jlLsIAAADcAAAADwAAAGRycy9kb3ducmV2LnhtbESPQYvCMBSE7wv+h/AEb2tqEanVKCKI&#10;7nFdEY+P5NkWm5eSRK3/frMg7HGYmW+Y5bq3rXiQD41jBZNxBoJYO9NwpeD0s/ssQISIbLB1TApe&#10;FGC9GnwssTTuyd/0OMZKJAiHEhXUMXallEHXZDGMXUecvKvzFmOSvpLG4zPBbSvzLJtJiw2nhRo7&#10;2takb8e7VXC5+lNx31Xa5fISm695rvfns1KjYb9ZgIjUx//wu30wCop8Cn9n0hG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9jlLsIAAADcAAAADwAAAAAAAAAAAAAA&#10;AAChAgAAZHJzL2Rvd25yZXYueG1sUEsFBgAAAAAEAAQA+QAAAJADAAAAAA==&#10;" strokecolor="windowText">
                    <v:stroke startarrowlength="long" endarrowlength="long"/>
                  </v:line>
                  <v:shape id="Поле 825" o:spid="_x0000_s1345" type="#_x0000_t202" style="position:absolute;left:13297;top:9145;width:2303;height:21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ugWcQA&#10;AADcAAAADwAAAGRycy9kb3ducmV2LnhtbESPT2sCMRTE7wW/Q3gFbzVbQbFbsyKC1EIvaun5sXnu&#10;HzcvMUl1t5++EQo9DjPzG2a56k0nruRDY1nB8yQDQVxa3XCl4PO4fVqACBFZY2eZFAwUYFWMHpaY&#10;a3vjPV0PsRIJwiFHBXWMLpcylDUZDBPriJN3st5gTNJXUnu8Jbjp5DTL5tJgw2mhRkebmsrz4dso&#10;mLuvt8uMHK398OI4vLcf7fCj1PixX7+CiNTH//Bfe6cVLKYzuJ9JR0A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LoFnEAAAA3AAAAA8AAAAAAAAAAAAAAAAAmAIAAGRycy9k&#10;b3ducmV2LnhtbFBLBQYAAAAABAAEAPUAAACJAwAAAAA=&#10;" filled="f" strokecolor="white [3212]" strokeweight=".5pt">
                    <v:textbox inset="2.36217mm,1.1811mm,2.36217mm,1.1811mm">
                      <w:txbxContent>
                        <w:p w:rsidR="00577C88" w:rsidRPr="00CB6CCF" w:rsidRDefault="00577C88" w:rsidP="003B1A0D">
                          <w:pPr>
                            <w:ind w:firstLine="0"/>
                            <w:rPr>
                              <w:i/>
                              <w:lang w:val="en-US"/>
                            </w:rPr>
                          </w:pPr>
                          <w:proofErr w:type="gramStart"/>
                          <w:r w:rsidRPr="00CB6CCF">
                            <w:rPr>
                              <w:i/>
                              <w:lang w:val="en-US"/>
                            </w:rPr>
                            <w:t>l</w:t>
                          </w:r>
                          <w:proofErr w:type="gramEnd"/>
                        </w:p>
                      </w:txbxContent>
                    </v:textbox>
                  </v:shape>
                  <v:shape id="Поле 243" o:spid="_x0000_s1346" type="#_x0000_t202" style="position:absolute;left:38316;top:8829;width:2304;height:24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wfMMA&#10;AADcAAAADwAAAGRycy9kb3ducmV2LnhtbESPwWrDMBBE74X+g9hCbo3cuBjXjRJKSqFXOzn0uEgb&#10;20RauZYSO39fFQI5DjPzhllvZ2fFhcbQe1bwssxAEGtvem4VHPZfzyWIEJENWs+k4EoBtpvHhzVW&#10;xk9c06WJrUgQDhUq6GIcKimD7shhWPqBOHlHPzqMSY6tNCNOCe6sXGVZIR32nBY6HGjXkT41Z6fg&#10;Ve4tH/NcN/b305504+s3+lFq8TR/vIOINMd7+Nb+NgrKVQH/Z9IR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wfMMAAADcAAAADwAAAAAAAAAAAAAAAACYAgAAZHJzL2Rv&#10;d25yZXYueG1sUEsFBgAAAAAEAAQA9QAAAIgDAAAAAA==&#10;" filled="f" stroked="f" strokeweight=".5pt">
                    <v:textbox inset="2.36217mm,1.1811mm,2.36217mm,1.1811mm">
                      <w:txbxContent>
                        <w:p w:rsidR="00577C88" w:rsidRDefault="00577C88" w:rsidP="003B1A0D">
                          <w:pPr>
                            <w:pStyle w:val="ab"/>
                            <w:spacing w:before="0" w:beforeAutospacing="0" w:after="0" w:afterAutospacing="0"/>
                            <w:jc w:val="both"/>
                          </w:pPr>
                          <w:proofErr w:type="gramStart"/>
                          <w:r>
                            <w:rPr>
                              <w:rFonts w:eastAsia="Times New Roman"/>
                              <w:i/>
                              <w:iCs/>
                              <w:lang w:val="en-US"/>
                            </w:rPr>
                            <w:t>l</w:t>
                          </w:r>
                          <w:proofErr w:type="gramEnd"/>
                        </w:p>
                      </w:txbxContent>
                    </v:textbox>
                  </v:shape>
                  <v:shape id="Поле 243" o:spid="_x0000_s1347" type="#_x0000_t202" style="position:absolute;left:5790;top:12386;width:2664;height:24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mV58MA&#10;AADcAAAADwAAAGRycy9kb3ducmV2LnhtbESPwWrDMBBE74X8g9hCbo1cpzSuGyWUhEKvsXPIcZE2&#10;tom0cizVcf6+KhR6HGbmDbPeTs6KkYbQeVbwvMhAEGtvOm4UHOvPpwJEiMgGrWdScKcA283sYY2l&#10;8Tc+0FjFRiQIhxIVtDH2pZRBt+QwLHxPnLyzHxzGJIdGmgFvCe6szLPsVTrsOC202NOuJX2pvp2C&#10;F1lbPi+XurLXvb3oyh/e6KTU/HH6eAcRaYr/4b/2l1FQ5Cv4PZOO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mV58MAAADcAAAADwAAAAAAAAAAAAAAAACYAgAAZHJzL2Rv&#10;d25yZXYueG1sUEsFBgAAAAAEAAQA9QAAAIgDAAAAAA==&#10;" filled="f" stroked="f" strokeweight=".5pt">
                    <v:textbox inset="2.36217mm,1.1811mm,2.36217mm,1.1811mm">
                      <w:txbxContent>
                        <w:p w:rsidR="00577C88" w:rsidRPr="00CB6CCF" w:rsidRDefault="00577C88" w:rsidP="003B1A0D">
                          <w:pPr>
                            <w:pStyle w:val="ab"/>
                            <w:spacing w:before="0" w:beforeAutospacing="0" w:after="0" w:afterAutospacing="0"/>
                            <w:jc w:val="both"/>
                            <w:rPr>
                              <w:i/>
                              <w:lang w:val="en-US"/>
                            </w:rPr>
                          </w:pPr>
                          <w:proofErr w:type="gramStart"/>
                          <w:r>
                            <w:rPr>
                              <w:i/>
                              <w:lang w:val="en-US"/>
                            </w:rPr>
                            <w:t>b</w:t>
                          </w:r>
                          <w:proofErr w:type="gramEnd"/>
                        </w:p>
                      </w:txbxContent>
                    </v:textbox>
                  </v:shape>
                  <v:shape id="Поле 243" o:spid="_x0000_s1348" type="#_x0000_t202" style="position:absolute;left:29812;top:12390;width:2664;height:24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YBlcAA&#10;AADcAAAADwAAAGRycy9kb3ducmV2LnhtbERPPWvDMBDdA/kP4gLdErlxKakbOZSUQlc7GToe0sU2&#10;lk6updjuv6+GQsfH+z6eFmfFRGPoPCt43GUgiLU3HTcKrpeP7QFEiMgGrWdS8EMBTuV6dcTC+Jkr&#10;murYiBTCoUAFbYxDIWXQLTkMOz8QJ+7mR4cxwbGRZsQ5hTsr91n2LB12nBpaHOjcku7ru1PwJC+W&#10;b3mua/v9bntd++qFvpR62CxvryAiLfFf/Of+NAoO+7Q2nUlHQJa/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vYBlcAAAADcAAAADwAAAAAAAAAAAAAAAACYAgAAZHJzL2Rvd25y&#10;ZXYueG1sUEsFBgAAAAAEAAQA9QAAAIUDAAAAAA==&#10;" filled="f" stroked="f" strokeweight=".5pt">
                    <v:textbox inset="2.36217mm,1.1811mm,2.36217mm,1.1811mm">
                      <w:txbxContent>
                        <w:p w:rsidR="00577C88" w:rsidRDefault="00577C88" w:rsidP="003B1A0D">
                          <w:pPr>
                            <w:pStyle w:val="ab"/>
                            <w:spacing w:before="0" w:beforeAutospacing="0" w:after="0" w:afterAutospacing="0"/>
                            <w:jc w:val="both"/>
                          </w:pPr>
                          <w:proofErr w:type="gramStart"/>
                          <w:r>
                            <w:rPr>
                              <w:rFonts w:eastAsia="Times New Roman"/>
                              <w:i/>
                              <w:iCs/>
                              <w:lang w:val="en-US"/>
                            </w:rPr>
                            <w:t>b</w:t>
                          </w:r>
                          <w:proofErr w:type="gramEnd"/>
                        </w:p>
                      </w:txbxContent>
                    </v:textbox>
                  </v:shape>
                  <v:shape id="Поле 243" o:spid="_x0000_s1349" type="#_x0000_t202" style="position:absolute;left:20652;top:7861;width:3286;height:14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jKU8QA&#10;AADcAAAADwAAAGRycy9kb3ducmV2LnhtbESPQWvCQBSE7wX/w/IEb82mHoKmrqKCGHurLeLxkX3N&#10;hmbfht2Nxn/fLRR6HGbmG2a1GW0nbuRD61jBS5aDIK6dbrlR8PlxeF6ACBFZY+eYFDwowGY9eVph&#10;qd2d3+l2jo1IEA4lKjAx9qWUoTZkMWSuJ07el/MWY5K+kdrjPcFtJ+d5XkiLLacFgz3tDdXf58Eq&#10;8PEyLKvt8YT2UaB5u+52x9EoNZuO21cQkcb4H/5rV1rBYr6E3zPpCM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YylPEAAAA3AAAAA8AAAAAAAAAAAAAAAAAmAIAAGRycy9k&#10;b3ducmV2LnhtbFBLBQYAAAAABAAEAPUAAACJAwAAAAA=&#10;" filled="f" stroked="f" strokeweight=".5pt">
                    <v:textbox style="layout-flow:vertical;mso-layout-flow-alt:bottom-to-top" inset="2.36217mm,1.1811mm,2.36217mm,1.1811mm">
                      <w:txbxContent>
                        <w:p w:rsidR="00577C88" w:rsidRDefault="00577C88" w:rsidP="003B1A0D">
                          <w:pPr>
                            <w:pStyle w:val="ab"/>
                            <w:spacing w:before="0" w:beforeAutospacing="0" w:after="0" w:afterAutospacing="0"/>
                            <w:jc w:val="both"/>
                          </w:pPr>
                          <w:proofErr w:type="gramStart"/>
                          <w:r>
                            <w:rPr>
                              <w:rFonts w:eastAsia="Times New Roman"/>
                              <w:i/>
                              <w:iCs/>
                              <w:lang w:val="en-US"/>
                            </w:rPr>
                            <w:t>t</w:t>
                          </w:r>
                          <w:proofErr w:type="gramEnd"/>
                        </w:p>
                      </w:txbxContent>
                    </v:textbox>
                  </v:shape>
                  <v:shape id="Поле 243" o:spid="_x0000_s1350" type="#_x0000_t202" style="position:absolute;left:9834;top:4981;width:2304;height:24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mbTr4A&#10;AADcAAAADwAAAGRycy9kb3ducmV2LnhtbERPTYvCMBC9C/sfwgjeNNWKdLtGEZeFvVo9eBySsS0m&#10;k24Ttf77zUHw+Hjf6+3grLhTH1rPCuazDASx9qblWsHp+DMtQISIbNB6JgVPCrDdfIzWWBr/4APd&#10;q1iLFMKhRAVNjF0pZdANOQwz3xEn7uJ7hzHBvpamx0cKd1YusmwlHbacGhrsaN+QvlY3p2Apj5Yv&#10;ea4r+/dtr7ryh086KzUZD7svEJGG+Ba/3L9GQZGn+elMOgJy8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1Zm06+AAAA3AAAAA8AAAAAAAAAAAAAAAAAmAIAAGRycy9kb3ducmV2&#10;LnhtbFBLBQYAAAAABAAEAPUAAACDAwAAAAA=&#10;" filled="f" stroked="f" strokeweight=".5pt">
                    <v:textbox inset="2.36217mm,1.1811mm,2.36217mm,1.1811mm">
                      <w:txbxContent>
                        <w:p w:rsidR="00577C88" w:rsidRDefault="00577C88" w:rsidP="003B1A0D">
                          <w:pPr>
                            <w:pStyle w:val="ab"/>
                            <w:spacing w:before="0" w:beforeAutospacing="0" w:after="0" w:afterAutospacing="0"/>
                            <w:jc w:val="both"/>
                          </w:pPr>
                          <w:proofErr w:type="gramStart"/>
                          <w:r>
                            <w:rPr>
                              <w:rFonts w:eastAsia="Times New Roman"/>
                              <w:i/>
                              <w:iCs/>
                              <w:lang w:val="en-US"/>
                            </w:rPr>
                            <w:t>t</w:t>
                          </w:r>
                          <w:proofErr w:type="gramEnd"/>
                        </w:p>
                      </w:txbxContent>
                    </v:textbox>
                  </v:shape>
                  <v:shape id="Поле 273" o:spid="_x0000_s1351" type="#_x0000_t202" style="position:absolute;left:5790;top:15612;width:2799;height:29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rrH8YA&#10;AADcAAAADwAAAGRycy9kb3ducmV2LnhtbESP3WoCMRSE7wt9h3AKvSk1q4LIapS2UJHiD1URLw+b&#10;42Zxc7IkUde3bwqCl8PMfMOMp62txYV8qBwr6HYyEMSF0xWXCnbb7/chiBCRNdaOScGNAkwnz09j&#10;zLW78i9dNrEUCcIhRwUmxiaXMhSGLIaOa4iTd3TeYkzSl1J7vCa4rWUvywbSYsVpwWBDX4aK0+Zs&#10;FZzMz9s6my0/94P5za+2Z3fwi4NSry/txwhEpDY+wvf2XCsY9rvwfyYdAT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rrH8YAAADcAAAADwAAAAAAAAAAAAAAAACYAgAAZHJz&#10;L2Rvd25yZXYueG1sUEsFBgAAAAAEAAQA9QAAAIsDAAAAAA==&#10;" filled="f" stroked="f" strokeweight=".5pt">
                    <v:textbox>
                      <w:txbxContent>
                        <w:p w:rsidR="00577C88" w:rsidRDefault="00577C88" w:rsidP="003B1A0D">
                          <w:pPr>
                            <w:pStyle w:val="ab"/>
                            <w:spacing w:before="0" w:beforeAutospacing="0" w:after="0" w:afterAutospacing="0"/>
                            <w:jc w:val="both"/>
                          </w:pPr>
                          <w:proofErr w:type="gramStart"/>
                          <w:r>
                            <w:rPr>
                              <w:rFonts w:eastAsia="Times New Roman"/>
                              <w:i/>
                              <w:iCs/>
                              <w:lang w:val="en-US"/>
                            </w:rPr>
                            <w:t>a</w:t>
                          </w:r>
                          <w:proofErr w:type="gramEnd"/>
                        </w:p>
                        <w:p w:rsidR="00577C88" w:rsidRDefault="00577C88" w:rsidP="003B1A0D">
                          <w:pPr>
                            <w:pStyle w:val="ab"/>
                            <w:spacing w:before="0" w:beforeAutospacing="0" w:after="0" w:afterAutospacing="0"/>
                            <w:jc w:val="both"/>
                          </w:pPr>
                          <w:proofErr w:type="gramStart"/>
                          <w:r>
                            <w:rPr>
                              <w:rFonts w:eastAsia="Times New Roman"/>
                              <w:i/>
                              <w:iCs/>
                              <w:lang w:val="en-US"/>
                            </w:rPr>
                            <w:t>a</w:t>
                          </w:r>
                          <w:proofErr w:type="gramEnd"/>
                        </w:p>
                      </w:txbxContent>
                    </v:textbox>
                  </v:shape>
                  <v:shape id="Поле 273" o:spid="_x0000_s1352" type="#_x0000_t202" style="position:absolute;left:30213;top:15604;width:2799;height:2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h1aMYA&#10;AADcAAAADwAAAGRycy9kb3ducmV2LnhtbESPQWsCMRSE70L/Q3gFL1KztSCyNUpbUESq0rUUj4/N&#10;62Zx87IkUdd/3xQEj8PMfMNM551txJl8qB0reB5mIIhLp2uuFHzvF08TECEia2wck4IrBZjPHnpT&#10;zLW78Bedi1iJBOGQowITY5tLGUpDFsPQtcTJ+3XeYkzSV1J7vCS4beQoy8bSYs1pwWBLH4bKY3Gy&#10;Co5mPdhly837z3h19dv9yR3850Gp/mP39goiUhfv4Vt7pRVMXkbwfyYd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h1aMYAAADcAAAADwAAAAAAAAAAAAAAAACYAgAAZHJz&#10;L2Rvd25yZXYueG1sUEsFBgAAAAAEAAQA9QAAAIsDAAAAAA==&#10;" filled="f" stroked="f" strokeweight=".5pt">
                    <v:textbox>
                      <w:txbxContent>
                        <w:p w:rsidR="00577C88" w:rsidRPr="0087460D" w:rsidRDefault="00577C88" w:rsidP="003B1A0D">
                          <w:pPr>
                            <w:pStyle w:val="ab"/>
                            <w:spacing w:before="0" w:beforeAutospacing="0" w:after="0" w:afterAutospacing="0"/>
                            <w:jc w:val="both"/>
                            <w:rPr>
                              <w:lang w:val="en-US"/>
                            </w:rPr>
                          </w:pPr>
                          <w:r>
                            <w:rPr>
                              <w:rFonts w:eastAsia="Times New Roman"/>
                              <w:i/>
                              <w:iCs/>
                            </w:rPr>
                            <w:t>б</w:t>
                          </w:r>
                        </w:p>
                        <w:p w:rsidR="00577C88" w:rsidRDefault="00577C88" w:rsidP="003B1A0D">
                          <w:pPr>
                            <w:pStyle w:val="ab"/>
                            <w:spacing w:before="0" w:beforeAutospacing="0" w:after="0" w:afterAutospacing="0"/>
                            <w:jc w:val="both"/>
                          </w:pPr>
                          <w:proofErr w:type="gramStart"/>
                          <w:r>
                            <w:rPr>
                              <w:rFonts w:eastAsia="Times New Roman"/>
                              <w:i/>
                              <w:iCs/>
                              <w:lang w:val="en-US"/>
                            </w:rPr>
                            <w:t>a</w:t>
                          </w:r>
                          <w:proofErr w:type="gramEnd"/>
                        </w:p>
                      </w:txbxContent>
                    </v:textbox>
                  </v:shape>
                </v:group>
                <w10:anchorlock/>
              </v:group>
            </w:pict>
          </mc:Fallback>
        </mc:AlternateContent>
      </w:r>
    </w:p>
    <w:p w:rsidR="005A647A" w:rsidRDefault="003B1A0D" w:rsidP="003B1A0D">
      <w:pPr>
        <w:ind w:firstLine="0"/>
        <w:jc w:val="center"/>
        <w:rPr>
          <w:szCs w:val="28"/>
        </w:rPr>
      </w:pPr>
      <w:r>
        <w:rPr>
          <w:szCs w:val="28"/>
        </w:rPr>
        <w:t>Рис. 1.9. Геометрические элементы:</w:t>
      </w:r>
    </w:p>
    <w:p w:rsidR="003B1A0D" w:rsidRPr="003B1A0D" w:rsidRDefault="003B1A0D" w:rsidP="003B1A0D">
      <w:pPr>
        <w:ind w:firstLine="0"/>
        <w:jc w:val="center"/>
        <w:rPr>
          <w:szCs w:val="28"/>
        </w:rPr>
      </w:pPr>
      <w:r w:rsidRPr="003B1A0D">
        <w:rPr>
          <w:i/>
          <w:szCs w:val="28"/>
        </w:rPr>
        <w:t>а</w:t>
      </w:r>
      <w:r>
        <w:rPr>
          <w:szCs w:val="28"/>
        </w:rPr>
        <w:t xml:space="preserve"> – оболочка, </w:t>
      </w:r>
      <w:proofErr w:type="gramStart"/>
      <w:r w:rsidRPr="003B1A0D">
        <w:rPr>
          <w:i/>
          <w:szCs w:val="28"/>
        </w:rPr>
        <w:t>б</w:t>
      </w:r>
      <w:proofErr w:type="gramEnd"/>
      <w:r>
        <w:rPr>
          <w:szCs w:val="28"/>
        </w:rPr>
        <w:t xml:space="preserve"> – пластина.</w:t>
      </w:r>
    </w:p>
    <w:p w:rsidR="003B1A0D" w:rsidRPr="005A647A" w:rsidRDefault="003B1A0D" w:rsidP="00D16D9A">
      <w:pPr>
        <w:ind w:firstLine="510"/>
        <w:rPr>
          <w:sz w:val="28"/>
          <w:szCs w:val="28"/>
        </w:rPr>
      </w:pPr>
    </w:p>
    <w:p w:rsidR="005D0F6A" w:rsidRPr="00A97B6D" w:rsidRDefault="00A97B6D" w:rsidP="00D16D9A">
      <w:pPr>
        <w:ind w:firstLine="510"/>
        <w:rPr>
          <w:b/>
          <w:sz w:val="28"/>
          <w:szCs w:val="28"/>
        </w:rPr>
      </w:pPr>
      <w:r>
        <w:rPr>
          <w:b/>
          <w:sz w:val="28"/>
          <w:szCs w:val="28"/>
        </w:rPr>
        <w:t xml:space="preserve">1.5.2. </w:t>
      </w:r>
      <w:r w:rsidR="005D0F6A" w:rsidRPr="005D0F6A">
        <w:rPr>
          <w:b/>
          <w:sz w:val="28"/>
          <w:szCs w:val="28"/>
        </w:rPr>
        <w:t>Схематизация нагрузок.</w:t>
      </w:r>
    </w:p>
    <w:p w:rsidR="0047027A" w:rsidRDefault="0047027A" w:rsidP="00D16D9A">
      <w:pPr>
        <w:ind w:firstLine="510"/>
        <w:rPr>
          <w:sz w:val="28"/>
          <w:szCs w:val="28"/>
        </w:rPr>
      </w:pPr>
      <w:r>
        <w:rPr>
          <w:sz w:val="28"/>
          <w:szCs w:val="28"/>
        </w:rPr>
        <w:t>При схематизации реальных машин и аппаратов делают упрощ</w:t>
      </w:r>
      <w:r>
        <w:rPr>
          <w:sz w:val="28"/>
          <w:szCs w:val="28"/>
        </w:rPr>
        <w:t>е</w:t>
      </w:r>
      <w:r>
        <w:rPr>
          <w:sz w:val="28"/>
          <w:szCs w:val="28"/>
        </w:rPr>
        <w:t>ния и в системе сил, приложенных к элементу конструкции.</w:t>
      </w:r>
    </w:p>
    <w:p w:rsidR="0047027A" w:rsidRDefault="0047027A" w:rsidP="00D16D9A">
      <w:pPr>
        <w:ind w:firstLine="510"/>
        <w:rPr>
          <w:sz w:val="28"/>
          <w:szCs w:val="28"/>
        </w:rPr>
      </w:pPr>
      <w:r>
        <w:rPr>
          <w:sz w:val="28"/>
          <w:szCs w:val="28"/>
        </w:rPr>
        <w:t>Внешние силы делят на активные силы и реакции связей. Акти</w:t>
      </w:r>
      <w:r>
        <w:rPr>
          <w:sz w:val="28"/>
          <w:szCs w:val="28"/>
        </w:rPr>
        <w:t>в</w:t>
      </w:r>
      <w:r>
        <w:rPr>
          <w:sz w:val="28"/>
          <w:szCs w:val="28"/>
        </w:rPr>
        <w:t>ные внешние силы называют нагрузками.</w:t>
      </w:r>
    </w:p>
    <w:p w:rsidR="005D0F6A" w:rsidRPr="00891177" w:rsidRDefault="005D0F6A" w:rsidP="00F20555">
      <w:pPr>
        <w:ind w:left="510" w:firstLine="0"/>
        <w:rPr>
          <w:i/>
          <w:sz w:val="28"/>
          <w:szCs w:val="28"/>
          <w:lang w:val="be-BY"/>
        </w:rPr>
      </w:pPr>
      <w:r w:rsidRPr="00891177">
        <w:rPr>
          <w:i/>
          <w:szCs w:val="28"/>
        </w:rPr>
        <w:t xml:space="preserve">Нагрузки, действующие на конструкции и их элементы извне, называют </w:t>
      </w:r>
      <w:r w:rsidRPr="00891177">
        <w:rPr>
          <w:b/>
          <w:i/>
          <w:szCs w:val="28"/>
        </w:rPr>
        <w:t>внешними</w:t>
      </w:r>
      <w:r w:rsidRPr="00891177">
        <w:rPr>
          <w:i/>
          <w:szCs w:val="28"/>
        </w:rPr>
        <w:t xml:space="preserve">. </w:t>
      </w:r>
    </w:p>
    <w:p w:rsidR="00756673" w:rsidRDefault="00756673" w:rsidP="00D16D9A">
      <w:pPr>
        <w:ind w:firstLine="510"/>
        <w:rPr>
          <w:sz w:val="28"/>
          <w:szCs w:val="28"/>
          <w:lang w:val="be-BY"/>
        </w:rPr>
      </w:pPr>
      <w:r>
        <w:rPr>
          <w:sz w:val="28"/>
          <w:szCs w:val="28"/>
          <w:lang w:val="be-BY"/>
        </w:rPr>
        <w:t>Если внешние силы являются результатом непосредственного взаимодейств</w:t>
      </w:r>
      <w:r w:rsidR="00F20555">
        <w:rPr>
          <w:sz w:val="28"/>
          <w:szCs w:val="28"/>
          <w:lang w:val="be-BY"/>
        </w:rPr>
        <w:t>ия элемента в другими телами</w:t>
      </w:r>
      <w:r>
        <w:rPr>
          <w:sz w:val="28"/>
          <w:szCs w:val="28"/>
          <w:lang w:val="be-BY"/>
        </w:rPr>
        <w:t xml:space="preserve"> (твердыми, жидкими, газообразными), то они прикладываются только по площадкам контакта и называются </w:t>
      </w:r>
      <w:r w:rsidRPr="00F20555">
        <w:rPr>
          <w:i/>
          <w:sz w:val="28"/>
          <w:szCs w:val="28"/>
          <w:lang w:val="be-BY"/>
        </w:rPr>
        <w:t>поверхностными</w:t>
      </w:r>
      <w:r>
        <w:rPr>
          <w:sz w:val="28"/>
          <w:szCs w:val="28"/>
          <w:lang w:val="be-BY"/>
        </w:rPr>
        <w:t>. Сюда можно отнести: давление жидкости или газа на стенки сосудов, снеговая нагрузка на кровлю здания, ветровая нагрузка и др.</w:t>
      </w:r>
    </w:p>
    <w:p w:rsidR="00652021" w:rsidRPr="00891177" w:rsidRDefault="00652021" w:rsidP="00D16D9A">
      <w:pPr>
        <w:ind w:firstLine="510"/>
        <w:rPr>
          <w:spacing w:val="-4"/>
          <w:sz w:val="28"/>
          <w:szCs w:val="28"/>
          <w:lang w:val="be-BY"/>
        </w:rPr>
      </w:pPr>
      <w:r w:rsidRPr="00891177">
        <w:rPr>
          <w:spacing w:val="-4"/>
          <w:sz w:val="28"/>
          <w:szCs w:val="28"/>
          <w:lang w:val="be-BY"/>
        </w:rPr>
        <w:t xml:space="preserve">Так как соприкосание реальных (деформируемых) тел всегда происходит не в точке, а по некоторой, пусть даже очень малой, площадке, то все поверхностные нагрузки являются распределенными. Однако, когда площадка контакта пренебрежимо мала по сравнению с размерами нагруженнаемого элемента, вводят понятие </w:t>
      </w:r>
      <w:r w:rsidRPr="00891177">
        <w:rPr>
          <w:i/>
          <w:spacing w:val="-4"/>
          <w:sz w:val="28"/>
          <w:szCs w:val="28"/>
          <w:lang w:val="be-BY"/>
        </w:rPr>
        <w:t>сосредоточенной</w:t>
      </w:r>
      <w:r w:rsidRPr="00891177">
        <w:rPr>
          <w:spacing w:val="-4"/>
          <w:sz w:val="28"/>
          <w:szCs w:val="28"/>
          <w:lang w:val="be-BY"/>
        </w:rPr>
        <w:t xml:space="preserve"> </w:t>
      </w:r>
      <w:r w:rsidRPr="00891177">
        <w:rPr>
          <w:spacing w:val="-4"/>
          <w:sz w:val="28"/>
          <w:szCs w:val="28"/>
          <w:lang w:val="be-BY"/>
        </w:rPr>
        <w:lastRenderedPageBreak/>
        <w:t>силы как равнодействующей давления по указанной площадке (например сила, обусловленная давлением обода колеса на рельс).</w:t>
      </w:r>
    </w:p>
    <w:p w:rsidR="00652021" w:rsidRDefault="007F0101" w:rsidP="00D16D9A">
      <w:pPr>
        <w:ind w:firstLine="510"/>
        <w:rPr>
          <w:sz w:val="28"/>
          <w:szCs w:val="28"/>
        </w:rPr>
      </w:pPr>
      <w:r>
        <w:rPr>
          <w:sz w:val="28"/>
          <w:szCs w:val="28"/>
          <w:lang w:val="be-BY"/>
        </w:rPr>
        <w:t>В практических расчетах часто встречается нагрузка, арспределенная по длине элемента конструкции. Так, например, на каждую промежуточную балку перекрытия здания приходится полоса поверхностной нагрузки</w:t>
      </w:r>
      <w:r>
        <w:rPr>
          <w:sz w:val="28"/>
          <w:szCs w:val="28"/>
        </w:rPr>
        <w:t xml:space="preserve">, равномерно распределенной по длине балки. Такая нагрузка называется </w:t>
      </w:r>
      <w:r w:rsidRPr="00F20555">
        <w:rPr>
          <w:i/>
          <w:sz w:val="28"/>
          <w:szCs w:val="28"/>
        </w:rPr>
        <w:t>равномерно распределенной</w:t>
      </w:r>
      <w:r>
        <w:rPr>
          <w:sz w:val="28"/>
          <w:szCs w:val="28"/>
        </w:rPr>
        <w:t xml:space="preserve"> и графически изображается в виде прямоугольника с интенсивностью распредел</w:t>
      </w:r>
      <w:r>
        <w:rPr>
          <w:sz w:val="28"/>
          <w:szCs w:val="28"/>
        </w:rPr>
        <w:t>е</w:t>
      </w:r>
      <w:r>
        <w:rPr>
          <w:sz w:val="28"/>
          <w:szCs w:val="28"/>
        </w:rPr>
        <w:t xml:space="preserve">ния </w:t>
      </w:r>
      <w:r w:rsidRPr="007F0101">
        <w:rPr>
          <w:i/>
          <w:sz w:val="28"/>
          <w:szCs w:val="28"/>
          <w:lang w:val="en-US"/>
        </w:rPr>
        <w:t>q</w:t>
      </w:r>
      <w:r w:rsidR="00D91140" w:rsidRPr="00D91140">
        <w:rPr>
          <w:sz w:val="28"/>
          <w:szCs w:val="28"/>
        </w:rPr>
        <w:t xml:space="preserve"> (см.</w:t>
      </w:r>
      <w:r w:rsidR="00C62082">
        <w:rPr>
          <w:sz w:val="28"/>
          <w:szCs w:val="28"/>
        </w:rPr>
        <w:t xml:space="preserve"> р</w:t>
      </w:r>
      <w:r w:rsidR="00D91140" w:rsidRPr="00D91140">
        <w:rPr>
          <w:sz w:val="28"/>
          <w:szCs w:val="28"/>
        </w:rPr>
        <w:t>ис. 1.8)</w:t>
      </w:r>
      <w:r w:rsidRPr="00D91140">
        <w:rPr>
          <w:sz w:val="28"/>
          <w:szCs w:val="28"/>
        </w:rPr>
        <w:t>.</w:t>
      </w:r>
    </w:p>
    <w:p w:rsidR="007F0101" w:rsidRPr="007F0101" w:rsidRDefault="007F0101" w:rsidP="00D16D9A">
      <w:pPr>
        <w:ind w:firstLine="510"/>
        <w:rPr>
          <w:sz w:val="28"/>
          <w:szCs w:val="28"/>
        </w:rPr>
      </w:pPr>
      <w:r>
        <w:rPr>
          <w:sz w:val="28"/>
          <w:szCs w:val="28"/>
        </w:rPr>
        <w:t>В процессе расчетной схематизации реальные нагрузки не всегда могут быть сведены к сосредоточенным и распределенным силовым воздействиям. Возможны и моментные воздействия – в виде сосред</w:t>
      </w:r>
      <w:r>
        <w:rPr>
          <w:sz w:val="28"/>
          <w:szCs w:val="28"/>
        </w:rPr>
        <w:t>о</w:t>
      </w:r>
      <w:r>
        <w:rPr>
          <w:sz w:val="28"/>
          <w:szCs w:val="28"/>
        </w:rPr>
        <w:t>точенных моментов и моментов, распределенных по длине элемента или его поверхности</w:t>
      </w:r>
      <w:r w:rsidR="000B0F6C">
        <w:rPr>
          <w:sz w:val="28"/>
          <w:szCs w:val="28"/>
        </w:rPr>
        <w:t xml:space="preserve"> как результат действия пары сил</w:t>
      </w:r>
      <w:r>
        <w:rPr>
          <w:sz w:val="28"/>
          <w:szCs w:val="28"/>
        </w:rPr>
        <w:t>.</w:t>
      </w:r>
    </w:p>
    <w:p w:rsidR="0047027A" w:rsidRDefault="0047027A" w:rsidP="00D16D9A">
      <w:pPr>
        <w:ind w:firstLine="510"/>
        <w:rPr>
          <w:sz w:val="28"/>
          <w:szCs w:val="28"/>
        </w:rPr>
      </w:pPr>
      <w:r>
        <w:rPr>
          <w:sz w:val="28"/>
          <w:szCs w:val="28"/>
        </w:rPr>
        <w:t>В Международной системе единиц (СИ) единицы нагрузок сл</w:t>
      </w:r>
      <w:r>
        <w:rPr>
          <w:sz w:val="28"/>
          <w:szCs w:val="28"/>
        </w:rPr>
        <w:t>е</w:t>
      </w:r>
      <w:r>
        <w:rPr>
          <w:sz w:val="28"/>
          <w:szCs w:val="28"/>
        </w:rPr>
        <w:t>дующие:</w:t>
      </w:r>
    </w:p>
    <w:p w:rsidR="0047027A" w:rsidRDefault="0047027A" w:rsidP="00D16D9A">
      <w:pPr>
        <w:ind w:firstLine="510"/>
        <w:rPr>
          <w:sz w:val="28"/>
          <w:szCs w:val="28"/>
        </w:rPr>
      </w:pPr>
      <w:r>
        <w:rPr>
          <w:sz w:val="28"/>
          <w:szCs w:val="28"/>
        </w:rPr>
        <w:t>– силы в ньютонах (Н, чаще в килоньютонах, кН</w:t>
      </w:r>
      <w:r w:rsidR="00756673">
        <w:rPr>
          <w:sz w:val="28"/>
          <w:szCs w:val="28"/>
        </w:rPr>
        <w:t>=10</w:t>
      </w:r>
      <w:r w:rsidR="00756673" w:rsidRPr="00756673">
        <w:rPr>
          <w:sz w:val="28"/>
          <w:szCs w:val="28"/>
          <w:vertAlign w:val="superscript"/>
        </w:rPr>
        <w:t>3</w:t>
      </w:r>
      <w:r w:rsidR="00756673">
        <w:rPr>
          <w:sz w:val="28"/>
          <w:szCs w:val="28"/>
        </w:rPr>
        <w:sym w:font="Symbol" w:char="F0D7"/>
      </w:r>
      <w:r w:rsidR="00756673">
        <w:rPr>
          <w:sz w:val="28"/>
          <w:szCs w:val="28"/>
        </w:rPr>
        <w:t>Н</w:t>
      </w:r>
      <w:r>
        <w:rPr>
          <w:sz w:val="28"/>
          <w:szCs w:val="28"/>
        </w:rPr>
        <w:t>);</w:t>
      </w:r>
    </w:p>
    <w:p w:rsidR="0047027A" w:rsidRDefault="0047027A" w:rsidP="00D16D9A">
      <w:pPr>
        <w:ind w:firstLine="510"/>
        <w:rPr>
          <w:sz w:val="28"/>
          <w:szCs w:val="28"/>
        </w:rPr>
      </w:pPr>
      <w:r>
        <w:rPr>
          <w:sz w:val="28"/>
          <w:szCs w:val="28"/>
        </w:rPr>
        <w:t>– моменты в Н</w:t>
      </w:r>
      <w:r>
        <w:rPr>
          <w:sz w:val="28"/>
          <w:szCs w:val="28"/>
        </w:rPr>
        <w:sym w:font="Symbol" w:char="F0D7"/>
      </w:r>
      <w:r>
        <w:rPr>
          <w:sz w:val="28"/>
          <w:szCs w:val="28"/>
        </w:rPr>
        <w:t>м</w:t>
      </w:r>
      <w:r w:rsidR="00756673">
        <w:rPr>
          <w:sz w:val="28"/>
          <w:szCs w:val="28"/>
        </w:rPr>
        <w:t xml:space="preserve"> (иногда в кН</w:t>
      </w:r>
      <w:r w:rsidR="00756673">
        <w:rPr>
          <w:sz w:val="28"/>
          <w:szCs w:val="28"/>
        </w:rPr>
        <w:sym w:font="Symbol" w:char="F0D7"/>
      </w:r>
      <w:r w:rsidR="00756673">
        <w:rPr>
          <w:sz w:val="28"/>
          <w:szCs w:val="28"/>
        </w:rPr>
        <w:t>м);</w:t>
      </w:r>
    </w:p>
    <w:p w:rsidR="00756673" w:rsidRDefault="00756673" w:rsidP="00D16D9A">
      <w:pPr>
        <w:ind w:firstLine="510"/>
        <w:rPr>
          <w:sz w:val="28"/>
          <w:szCs w:val="28"/>
        </w:rPr>
      </w:pPr>
      <w:r>
        <w:rPr>
          <w:sz w:val="28"/>
          <w:szCs w:val="28"/>
        </w:rPr>
        <w:t>– давление в паскалях (Па=Н/м</w:t>
      </w:r>
      <w:proofErr w:type="gramStart"/>
      <w:r w:rsidRPr="00756673">
        <w:rPr>
          <w:sz w:val="28"/>
          <w:szCs w:val="28"/>
          <w:vertAlign w:val="superscript"/>
        </w:rPr>
        <w:t>2</w:t>
      </w:r>
      <w:proofErr w:type="gramEnd"/>
      <w:r>
        <w:rPr>
          <w:sz w:val="28"/>
          <w:szCs w:val="28"/>
        </w:rPr>
        <w:t>, чаще в МПа=10</w:t>
      </w:r>
      <w:r w:rsidRPr="00756673">
        <w:rPr>
          <w:sz w:val="28"/>
          <w:szCs w:val="28"/>
          <w:vertAlign w:val="superscript"/>
        </w:rPr>
        <w:t>6</w:t>
      </w:r>
      <w:r>
        <w:rPr>
          <w:sz w:val="28"/>
          <w:szCs w:val="28"/>
        </w:rPr>
        <w:sym w:font="Symbol" w:char="F0D7"/>
      </w:r>
      <w:r>
        <w:rPr>
          <w:sz w:val="28"/>
          <w:szCs w:val="28"/>
        </w:rPr>
        <w:t>Па);</w:t>
      </w:r>
    </w:p>
    <w:p w:rsidR="00756673" w:rsidRPr="0047027A" w:rsidRDefault="00756673" w:rsidP="00D16D9A">
      <w:pPr>
        <w:ind w:firstLine="510"/>
        <w:rPr>
          <w:sz w:val="28"/>
          <w:szCs w:val="28"/>
        </w:rPr>
      </w:pPr>
      <w:r>
        <w:rPr>
          <w:sz w:val="28"/>
          <w:szCs w:val="28"/>
        </w:rPr>
        <w:t>– интенсивность распределенной нагрузки в Н/м</w:t>
      </w:r>
      <w:r w:rsidR="001C3906">
        <w:rPr>
          <w:sz w:val="28"/>
          <w:szCs w:val="28"/>
        </w:rPr>
        <w:t xml:space="preserve"> (чаще кН/м)</w:t>
      </w:r>
      <w:r>
        <w:rPr>
          <w:sz w:val="28"/>
          <w:szCs w:val="28"/>
        </w:rPr>
        <w:t>.</w:t>
      </w:r>
    </w:p>
    <w:p w:rsidR="000B0F6C" w:rsidRPr="0047027A" w:rsidRDefault="000B0F6C" w:rsidP="00D16D9A">
      <w:pPr>
        <w:ind w:firstLine="510"/>
        <w:rPr>
          <w:sz w:val="28"/>
          <w:szCs w:val="28"/>
        </w:rPr>
      </w:pPr>
      <w:r w:rsidRPr="00362228">
        <w:rPr>
          <w:i/>
          <w:sz w:val="28"/>
          <w:szCs w:val="28"/>
        </w:rPr>
        <w:t>По характеру действия</w:t>
      </w:r>
      <w:r>
        <w:rPr>
          <w:sz w:val="28"/>
          <w:szCs w:val="28"/>
        </w:rPr>
        <w:t xml:space="preserve"> принято различать статические, динам</w:t>
      </w:r>
      <w:r>
        <w:rPr>
          <w:sz w:val="28"/>
          <w:szCs w:val="28"/>
        </w:rPr>
        <w:t>и</w:t>
      </w:r>
      <w:r>
        <w:rPr>
          <w:sz w:val="28"/>
          <w:szCs w:val="28"/>
        </w:rPr>
        <w:t>ческие и повторно-переменные нагрузки.</w:t>
      </w:r>
    </w:p>
    <w:p w:rsidR="005D0F6A" w:rsidRPr="00362228" w:rsidRDefault="000B0F6C" w:rsidP="00F20555">
      <w:pPr>
        <w:ind w:left="510" w:firstLine="0"/>
        <w:rPr>
          <w:i/>
          <w:szCs w:val="28"/>
        </w:rPr>
      </w:pPr>
      <w:r w:rsidRPr="00362228">
        <w:rPr>
          <w:b/>
          <w:i/>
          <w:szCs w:val="28"/>
        </w:rPr>
        <w:t>Статическая нагрузка</w:t>
      </w:r>
      <w:r w:rsidRPr="00362228">
        <w:rPr>
          <w:i/>
          <w:szCs w:val="28"/>
        </w:rPr>
        <w:t xml:space="preserve"> прикладывается к объекту постепенно с небольшой скоростью (ускорение </w:t>
      </w:r>
      <w:r w:rsidRPr="00362228">
        <w:rPr>
          <w:i/>
          <w:szCs w:val="28"/>
        </w:rPr>
        <w:sym w:font="Symbol" w:char="F0BB"/>
      </w:r>
      <w:r w:rsidRPr="00362228">
        <w:rPr>
          <w:i/>
          <w:szCs w:val="28"/>
        </w:rPr>
        <w:t>0) и с течением времени не изменяется (например, нагрузка от собственного веса, снеговая нагрузка)</w:t>
      </w:r>
      <w:r w:rsidR="005D0F6A" w:rsidRPr="00362228">
        <w:rPr>
          <w:i/>
          <w:szCs w:val="28"/>
        </w:rPr>
        <w:t>.</w:t>
      </w:r>
    </w:p>
    <w:p w:rsidR="005D0F6A" w:rsidRPr="00362228" w:rsidRDefault="000B0F6C" w:rsidP="00F20555">
      <w:pPr>
        <w:ind w:left="510" w:firstLine="0"/>
        <w:rPr>
          <w:i/>
          <w:szCs w:val="28"/>
        </w:rPr>
      </w:pPr>
      <w:r w:rsidRPr="00362228">
        <w:rPr>
          <w:b/>
          <w:i/>
          <w:szCs w:val="28"/>
        </w:rPr>
        <w:t>Динамическая нагрузка</w:t>
      </w:r>
      <w:r w:rsidRPr="00362228">
        <w:rPr>
          <w:i/>
          <w:szCs w:val="28"/>
        </w:rPr>
        <w:t xml:space="preserve"> зависит от ускорения взаимодействующих элеме</w:t>
      </w:r>
      <w:r w:rsidRPr="00362228">
        <w:rPr>
          <w:i/>
          <w:szCs w:val="28"/>
        </w:rPr>
        <w:t>н</w:t>
      </w:r>
      <w:r w:rsidRPr="00362228">
        <w:rPr>
          <w:i/>
          <w:szCs w:val="28"/>
        </w:rPr>
        <w:t>тов конструкций и изменяется во времени с большой скоростью (например, ударные нагрузки)</w:t>
      </w:r>
      <w:r w:rsidR="005D0F6A" w:rsidRPr="00362228">
        <w:rPr>
          <w:i/>
          <w:szCs w:val="28"/>
        </w:rPr>
        <w:t>.</w:t>
      </w:r>
    </w:p>
    <w:p w:rsidR="000B0F6C" w:rsidRPr="00362228" w:rsidRDefault="000B0F6C" w:rsidP="00F20555">
      <w:pPr>
        <w:ind w:left="510" w:firstLine="0"/>
        <w:rPr>
          <w:i/>
          <w:sz w:val="28"/>
          <w:szCs w:val="28"/>
        </w:rPr>
      </w:pPr>
      <w:r w:rsidRPr="00362228">
        <w:rPr>
          <w:b/>
          <w:i/>
          <w:szCs w:val="28"/>
        </w:rPr>
        <w:t>Повторно-переменная нагрузка</w:t>
      </w:r>
      <w:r w:rsidRPr="00362228">
        <w:rPr>
          <w:i/>
          <w:szCs w:val="28"/>
        </w:rPr>
        <w:t xml:space="preserve"> изменяется циклически с течением врем</w:t>
      </w:r>
      <w:r w:rsidRPr="00362228">
        <w:rPr>
          <w:i/>
          <w:szCs w:val="28"/>
        </w:rPr>
        <w:t>е</w:t>
      </w:r>
      <w:r w:rsidRPr="00362228">
        <w:rPr>
          <w:i/>
          <w:szCs w:val="28"/>
        </w:rPr>
        <w:t>ни.</w:t>
      </w:r>
    </w:p>
    <w:p w:rsidR="005D0F6A" w:rsidRDefault="005D0F6A" w:rsidP="00D16D9A">
      <w:pPr>
        <w:ind w:firstLine="510"/>
        <w:rPr>
          <w:sz w:val="28"/>
          <w:szCs w:val="28"/>
        </w:rPr>
      </w:pPr>
      <w:r w:rsidRPr="00927542">
        <w:rPr>
          <w:sz w:val="28"/>
          <w:szCs w:val="28"/>
        </w:rPr>
        <w:t>Все элементы в реальных конструкциях соединяются между с</w:t>
      </w:r>
      <w:r w:rsidRPr="00927542">
        <w:rPr>
          <w:sz w:val="28"/>
          <w:szCs w:val="28"/>
        </w:rPr>
        <w:t>о</w:t>
      </w:r>
      <w:r w:rsidRPr="00927542">
        <w:rPr>
          <w:sz w:val="28"/>
          <w:szCs w:val="28"/>
        </w:rPr>
        <w:t>бой и с основанием различными способами.</w:t>
      </w:r>
      <w:r>
        <w:rPr>
          <w:sz w:val="28"/>
          <w:szCs w:val="28"/>
        </w:rPr>
        <w:t xml:space="preserve"> </w:t>
      </w:r>
      <w:r w:rsidRPr="00C70D52">
        <w:rPr>
          <w:sz w:val="28"/>
          <w:szCs w:val="28"/>
        </w:rPr>
        <w:t>При взаимодействии н</w:t>
      </w:r>
      <w:r w:rsidRPr="00C70D52">
        <w:rPr>
          <w:sz w:val="28"/>
          <w:szCs w:val="28"/>
        </w:rPr>
        <w:t>е</w:t>
      </w:r>
      <w:r w:rsidRPr="00C70D52">
        <w:rPr>
          <w:sz w:val="28"/>
          <w:szCs w:val="28"/>
        </w:rPr>
        <w:t xml:space="preserve">скольких тел образуются связи между ними. </w:t>
      </w:r>
    </w:p>
    <w:p w:rsidR="005D0F6A" w:rsidRPr="00362228" w:rsidRDefault="005D0F6A" w:rsidP="00F20555">
      <w:pPr>
        <w:ind w:left="510" w:firstLine="0"/>
        <w:rPr>
          <w:i/>
          <w:szCs w:val="28"/>
        </w:rPr>
      </w:pPr>
      <w:r w:rsidRPr="00362228">
        <w:rPr>
          <w:b/>
          <w:bCs/>
          <w:i/>
          <w:iCs/>
          <w:szCs w:val="28"/>
        </w:rPr>
        <w:t>Связями</w:t>
      </w:r>
      <w:r w:rsidRPr="00362228">
        <w:rPr>
          <w:i/>
          <w:szCs w:val="28"/>
        </w:rPr>
        <w:t xml:space="preserve"> называются ограничения, налагаемые на положения и скорости точек в пространстве.</w:t>
      </w:r>
    </w:p>
    <w:p w:rsidR="00C02C00" w:rsidRPr="00362228" w:rsidRDefault="00C02C00" w:rsidP="00F20555">
      <w:pPr>
        <w:ind w:left="510" w:firstLine="0"/>
        <w:rPr>
          <w:i/>
          <w:szCs w:val="28"/>
        </w:rPr>
      </w:pPr>
      <w:r w:rsidRPr="00362228">
        <w:rPr>
          <w:b/>
          <w:i/>
          <w:szCs w:val="28"/>
        </w:rPr>
        <w:t>Опора</w:t>
      </w:r>
      <w:r w:rsidRPr="00362228">
        <w:rPr>
          <w:i/>
          <w:szCs w:val="28"/>
        </w:rPr>
        <w:t xml:space="preserve"> это тип связи между контактирующими телами. </w:t>
      </w:r>
    </w:p>
    <w:p w:rsidR="005D0F6A" w:rsidRPr="00C70D52" w:rsidRDefault="005D0F6A" w:rsidP="00D16D9A">
      <w:pPr>
        <w:ind w:firstLine="510"/>
        <w:rPr>
          <w:sz w:val="28"/>
          <w:szCs w:val="28"/>
        </w:rPr>
      </w:pPr>
      <w:r w:rsidRPr="00C70D52">
        <w:rPr>
          <w:sz w:val="28"/>
          <w:szCs w:val="28"/>
        </w:rPr>
        <w:t xml:space="preserve">Сила, с которой тело действует на связь, называется </w:t>
      </w:r>
      <w:r w:rsidRPr="00D91140">
        <w:rPr>
          <w:bCs/>
          <w:i/>
          <w:iCs/>
          <w:sz w:val="28"/>
          <w:szCs w:val="28"/>
        </w:rPr>
        <w:t>силой давл</w:t>
      </w:r>
      <w:r w:rsidRPr="00D91140">
        <w:rPr>
          <w:bCs/>
          <w:i/>
          <w:iCs/>
          <w:sz w:val="28"/>
          <w:szCs w:val="28"/>
        </w:rPr>
        <w:t>е</w:t>
      </w:r>
      <w:r w:rsidRPr="00D91140">
        <w:rPr>
          <w:bCs/>
          <w:i/>
          <w:iCs/>
          <w:sz w:val="28"/>
          <w:szCs w:val="28"/>
        </w:rPr>
        <w:t>ния</w:t>
      </w:r>
      <w:r w:rsidRPr="00C70D52">
        <w:rPr>
          <w:sz w:val="28"/>
          <w:szCs w:val="28"/>
        </w:rPr>
        <w:t xml:space="preserve">; сила, с которой связь действует на тело, </w:t>
      </w:r>
      <w:r w:rsidRPr="00D91140">
        <w:rPr>
          <w:sz w:val="28"/>
          <w:szCs w:val="28"/>
        </w:rPr>
        <w:t xml:space="preserve">называется </w:t>
      </w:r>
      <w:r w:rsidRPr="00D91140">
        <w:rPr>
          <w:bCs/>
          <w:i/>
          <w:iCs/>
          <w:sz w:val="28"/>
          <w:szCs w:val="28"/>
        </w:rPr>
        <w:t>силой реа</w:t>
      </w:r>
      <w:r w:rsidRPr="00D91140">
        <w:rPr>
          <w:bCs/>
          <w:i/>
          <w:iCs/>
          <w:sz w:val="28"/>
          <w:szCs w:val="28"/>
        </w:rPr>
        <w:t>к</w:t>
      </w:r>
      <w:r w:rsidRPr="00D91140">
        <w:rPr>
          <w:bCs/>
          <w:i/>
          <w:iCs/>
          <w:sz w:val="28"/>
          <w:szCs w:val="28"/>
        </w:rPr>
        <w:t>ции</w:t>
      </w:r>
      <w:r w:rsidRPr="00D91140">
        <w:rPr>
          <w:sz w:val="28"/>
          <w:szCs w:val="28"/>
        </w:rPr>
        <w:t xml:space="preserve"> (</w:t>
      </w:r>
      <w:r w:rsidRPr="00D91140">
        <w:rPr>
          <w:bCs/>
          <w:i/>
          <w:iCs/>
          <w:sz w:val="28"/>
          <w:szCs w:val="28"/>
        </w:rPr>
        <w:t>реакция</w:t>
      </w:r>
      <w:r w:rsidRPr="00D91140">
        <w:rPr>
          <w:sz w:val="28"/>
          <w:szCs w:val="28"/>
        </w:rPr>
        <w:t>).</w:t>
      </w:r>
      <w:r w:rsidRPr="00C70D52">
        <w:rPr>
          <w:sz w:val="28"/>
          <w:szCs w:val="28"/>
        </w:rPr>
        <w:t xml:space="preserve"> Эти силы равны по модулю и действуют по одной пр</w:t>
      </w:r>
      <w:r w:rsidRPr="00C70D52">
        <w:rPr>
          <w:sz w:val="28"/>
          <w:szCs w:val="28"/>
        </w:rPr>
        <w:t>я</w:t>
      </w:r>
      <w:r w:rsidRPr="00C70D52">
        <w:rPr>
          <w:sz w:val="28"/>
          <w:szCs w:val="28"/>
        </w:rPr>
        <w:t xml:space="preserve">мой в противоположных направлениях. Силы реакции и давления </w:t>
      </w:r>
      <w:r w:rsidRPr="00C70D52">
        <w:rPr>
          <w:sz w:val="28"/>
          <w:szCs w:val="28"/>
        </w:rPr>
        <w:lastRenderedPageBreak/>
        <w:t>приложены к различным телам и поэтому не представляют собой с</w:t>
      </w:r>
      <w:r w:rsidRPr="00C70D52">
        <w:rPr>
          <w:sz w:val="28"/>
          <w:szCs w:val="28"/>
        </w:rPr>
        <w:t>и</w:t>
      </w:r>
      <w:r w:rsidRPr="00C70D52">
        <w:rPr>
          <w:sz w:val="28"/>
          <w:szCs w:val="28"/>
        </w:rPr>
        <w:t>стему сил.</w:t>
      </w:r>
    </w:p>
    <w:p w:rsidR="005D0F6A" w:rsidRPr="00C70D52" w:rsidRDefault="005D0F6A" w:rsidP="00D16D9A">
      <w:pPr>
        <w:ind w:firstLine="510"/>
        <w:rPr>
          <w:sz w:val="28"/>
          <w:szCs w:val="28"/>
        </w:rPr>
      </w:pPr>
      <w:r w:rsidRPr="00C70D52">
        <w:rPr>
          <w:sz w:val="28"/>
          <w:szCs w:val="28"/>
        </w:rPr>
        <w:t>При решении задач статики</w:t>
      </w:r>
      <w:r>
        <w:rPr>
          <w:sz w:val="28"/>
          <w:szCs w:val="28"/>
        </w:rPr>
        <w:t xml:space="preserve"> по упрощенным расчетным схемам</w:t>
      </w:r>
      <w:r w:rsidRPr="00C70D52">
        <w:rPr>
          <w:sz w:val="28"/>
          <w:szCs w:val="28"/>
        </w:rPr>
        <w:t xml:space="preserve"> несвободное тело условно изображают как свободное, т.е. освобо</w:t>
      </w:r>
      <w:r w:rsidRPr="00C70D52">
        <w:rPr>
          <w:sz w:val="28"/>
          <w:szCs w:val="28"/>
        </w:rPr>
        <w:t>ж</w:t>
      </w:r>
      <w:r w:rsidRPr="00C70D52">
        <w:rPr>
          <w:sz w:val="28"/>
          <w:szCs w:val="28"/>
        </w:rPr>
        <w:t xml:space="preserve">дают тело </w:t>
      </w:r>
      <w:r w:rsidR="00C02C00">
        <w:rPr>
          <w:sz w:val="28"/>
          <w:szCs w:val="28"/>
        </w:rPr>
        <w:t>от связей, заменяя их реакциями</w:t>
      </w:r>
      <w:r w:rsidR="00197460">
        <w:rPr>
          <w:sz w:val="28"/>
          <w:szCs w:val="28"/>
        </w:rPr>
        <w:t>.</w:t>
      </w:r>
    </w:p>
    <w:p w:rsidR="005D0F6A" w:rsidRDefault="005D0F6A" w:rsidP="00D16D9A">
      <w:pPr>
        <w:ind w:firstLine="510"/>
        <w:rPr>
          <w:sz w:val="28"/>
          <w:szCs w:val="28"/>
        </w:rPr>
      </w:pPr>
      <w:r>
        <w:rPr>
          <w:sz w:val="28"/>
          <w:szCs w:val="28"/>
        </w:rPr>
        <w:t>Различают следующие типы</w:t>
      </w:r>
      <w:r w:rsidR="00C02C00">
        <w:rPr>
          <w:sz w:val="28"/>
          <w:szCs w:val="28"/>
        </w:rPr>
        <w:t xml:space="preserve"> закреплений и возможные реакции</w:t>
      </w:r>
      <w:r>
        <w:rPr>
          <w:sz w:val="28"/>
          <w:szCs w:val="28"/>
        </w:rPr>
        <w:t xml:space="preserve"> связей:</w:t>
      </w:r>
    </w:p>
    <w:p w:rsidR="00C02C00" w:rsidRPr="00927542" w:rsidRDefault="00C02C00" w:rsidP="00D16D9A">
      <w:pPr>
        <w:ind w:firstLine="510"/>
        <w:rPr>
          <w:sz w:val="28"/>
          <w:szCs w:val="28"/>
        </w:rPr>
      </w:pPr>
      <w:r w:rsidRPr="00197460">
        <w:rPr>
          <w:i/>
          <w:sz w:val="28"/>
          <w:szCs w:val="28"/>
        </w:rPr>
        <w:t>Цилиндрический шарнир</w:t>
      </w:r>
      <w:r w:rsidRPr="00197460">
        <w:rPr>
          <w:sz w:val="28"/>
          <w:szCs w:val="28"/>
        </w:rPr>
        <w:t xml:space="preserve"> </w:t>
      </w:r>
      <w:r w:rsidRPr="00927542">
        <w:rPr>
          <w:sz w:val="28"/>
          <w:szCs w:val="28"/>
        </w:rPr>
        <w:t>–</w:t>
      </w:r>
      <w:r>
        <w:rPr>
          <w:sz w:val="28"/>
          <w:szCs w:val="28"/>
        </w:rPr>
        <w:t xml:space="preserve"> </w:t>
      </w:r>
      <w:r w:rsidRPr="00927542">
        <w:rPr>
          <w:sz w:val="28"/>
          <w:szCs w:val="28"/>
        </w:rPr>
        <w:t>соединение двух или более тел посре</w:t>
      </w:r>
      <w:r w:rsidRPr="00927542">
        <w:rPr>
          <w:sz w:val="28"/>
          <w:szCs w:val="28"/>
        </w:rPr>
        <w:t>д</w:t>
      </w:r>
      <w:r w:rsidRPr="00927542">
        <w:rPr>
          <w:sz w:val="28"/>
          <w:szCs w:val="28"/>
        </w:rPr>
        <w:t>ством цилиндрического стержня, так называемого пальца, вставле</w:t>
      </w:r>
      <w:r w:rsidRPr="00927542">
        <w:rPr>
          <w:sz w:val="28"/>
          <w:szCs w:val="28"/>
        </w:rPr>
        <w:t>н</w:t>
      </w:r>
      <w:r w:rsidRPr="00927542">
        <w:rPr>
          <w:sz w:val="28"/>
          <w:szCs w:val="28"/>
        </w:rPr>
        <w:t>ного в отверстия в этих телах.</w:t>
      </w:r>
    </w:p>
    <w:p w:rsidR="00C02C00" w:rsidRDefault="00197460" w:rsidP="00D16D9A">
      <w:pPr>
        <w:ind w:firstLine="510"/>
        <w:rPr>
          <w:sz w:val="28"/>
          <w:szCs w:val="28"/>
        </w:rPr>
      </w:pPr>
      <w:r>
        <w:rPr>
          <w:sz w:val="28"/>
          <w:szCs w:val="28"/>
        </w:rPr>
        <w:t xml:space="preserve">– </w:t>
      </w:r>
      <w:r w:rsidRPr="00197460">
        <w:rPr>
          <w:i/>
          <w:sz w:val="28"/>
          <w:szCs w:val="28"/>
        </w:rPr>
        <w:t>п</w:t>
      </w:r>
      <w:r w:rsidR="00C02C00" w:rsidRPr="00197460">
        <w:rPr>
          <w:i/>
          <w:sz w:val="28"/>
          <w:szCs w:val="28"/>
        </w:rPr>
        <w:t>одвижная шарнирная опора</w:t>
      </w:r>
      <w:r w:rsidR="00C02C00" w:rsidRPr="00927542">
        <w:rPr>
          <w:sz w:val="28"/>
          <w:szCs w:val="28"/>
        </w:rPr>
        <w:t xml:space="preserve"> (подвижный шарнир)</w:t>
      </w:r>
      <w:r w:rsidR="00C02C00">
        <w:rPr>
          <w:sz w:val="28"/>
          <w:szCs w:val="28"/>
        </w:rPr>
        <w:t>. Такая опора</w:t>
      </w:r>
      <w:r w:rsidR="00C02C00" w:rsidRPr="00927542">
        <w:rPr>
          <w:sz w:val="28"/>
          <w:szCs w:val="28"/>
        </w:rPr>
        <w:t xml:space="preserve"> не </w:t>
      </w:r>
      <w:r w:rsidR="00C02C00">
        <w:rPr>
          <w:sz w:val="28"/>
          <w:szCs w:val="28"/>
        </w:rPr>
        <w:t xml:space="preserve">препятствует вращению конца балки и его </w:t>
      </w:r>
      <w:r w:rsidR="00FF51D4">
        <w:rPr>
          <w:sz w:val="28"/>
          <w:szCs w:val="28"/>
        </w:rPr>
        <w:t>перемещению вдоль плоскости кач</w:t>
      </w:r>
      <w:r>
        <w:rPr>
          <w:sz w:val="28"/>
          <w:szCs w:val="28"/>
        </w:rPr>
        <w:t>е</w:t>
      </w:r>
      <w:r w:rsidR="00C02C00">
        <w:rPr>
          <w:sz w:val="28"/>
          <w:szCs w:val="28"/>
        </w:rPr>
        <w:t>ния</w:t>
      </w:r>
      <w:r w:rsidR="00FF51D4">
        <w:rPr>
          <w:sz w:val="28"/>
          <w:szCs w:val="28"/>
        </w:rPr>
        <w:t xml:space="preserve"> (рис.</w:t>
      </w:r>
      <w:r>
        <w:rPr>
          <w:sz w:val="28"/>
          <w:szCs w:val="28"/>
        </w:rPr>
        <w:t xml:space="preserve"> 1.10</w:t>
      </w:r>
      <w:r w:rsidR="00FF51D4">
        <w:rPr>
          <w:sz w:val="28"/>
          <w:szCs w:val="28"/>
        </w:rPr>
        <w:t>). Подвижные опоры дают возможность балке изменять свою длину.</w:t>
      </w:r>
    </w:p>
    <w:p w:rsidR="00C62082" w:rsidRDefault="00C62082" w:rsidP="00362228">
      <w:pPr>
        <w:ind w:left="510" w:firstLine="0"/>
        <w:rPr>
          <w:b/>
          <w:i/>
          <w:szCs w:val="28"/>
        </w:rPr>
      </w:pPr>
      <w:r w:rsidRPr="00362228">
        <w:rPr>
          <w:i/>
          <w:szCs w:val="28"/>
        </w:rPr>
        <w:t xml:space="preserve">Реакция </w:t>
      </w:r>
      <w:r w:rsidRPr="00362228">
        <w:rPr>
          <w:i/>
          <w:szCs w:val="28"/>
          <w:lang w:val="en-US"/>
        </w:rPr>
        <w:t>R</w:t>
      </w:r>
      <w:r w:rsidRPr="00362228">
        <w:rPr>
          <w:i/>
          <w:szCs w:val="28"/>
        </w:rPr>
        <w:t xml:space="preserve"> подвижного шарнира всегда </w:t>
      </w:r>
      <w:r w:rsidRPr="00362228">
        <w:rPr>
          <w:b/>
          <w:i/>
          <w:szCs w:val="28"/>
        </w:rPr>
        <w:t>направлена перпендикулярно опо</w:t>
      </w:r>
      <w:r w:rsidRPr="00362228">
        <w:rPr>
          <w:b/>
          <w:i/>
          <w:szCs w:val="28"/>
        </w:rPr>
        <w:t>р</w:t>
      </w:r>
      <w:r w:rsidRPr="00362228">
        <w:rPr>
          <w:b/>
          <w:i/>
          <w:szCs w:val="28"/>
        </w:rPr>
        <w:t>ной поверхности.</w:t>
      </w:r>
    </w:p>
    <w:p w:rsidR="00362228" w:rsidRDefault="00362228" w:rsidP="00362228">
      <w:pPr>
        <w:spacing w:before="120" w:after="120"/>
        <w:ind w:firstLine="0"/>
        <w:jc w:val="center"/>
        <w:rPr>
          <w:sz w:val="28"/>
          <w:szCs w:val="28"/>
        </w:rPr>
      </w:pPr>
      <w:r>
        <w:rPr>
          <w:noProof/>
          <w:sz w:val="28"/>
          <w:szCs w:val="28"/>
          <w:lang w:eastAsia="ru-RU"/>
        </w:rPr>
        <w:drawing>
          <wp:inline distT="0" distB="0" distL="0" distR="0" wp14:anchorId="71FF3207" wp14:editId="662F352B">
            <wp:extent cx="3238500" cy="1323975"/>
            <wp:effectExtent l="0" t="0" r="0" b="0"/>
            <wp:docPr id="1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38500" cy="1323975"/>
                    </a:xfrm>
                    <a:prstGeom prst="rect">
                      <a:avLst/>
                    </a:prstGeom>
                    <a:noFill/>
                    <a:ln>
                      <a:noFill/>
                    </a:ln>
                  </pic:spPr>
                </pic:pic>
              </a:graphicData>
            </a:graphic>
          </wp:inline>
        </w:drawing>
      </w:r>
    </w:p>
    <w:p w:rsidR="00362228" w:rsidRPr="00197460" w:rsidRDefault="00362228" w:rsidP="00362228">
      <w:pPr>
        <w:ind w:firstLine="0"/>
        <w:jc w:val="center"/>
      </w:pPr>
      <w:r w:rsidRPr="00197460">
        <w:t xml:space="preserve">Рис. 1.10. </w:t>
      </w:r>
      <w:r>
        <w:t>Условное обозначение ш</w:t>
      </w:r>
      <w:r w:rsidRPr="00197460">
        <w:t>арнирно-подвижн</w:t>
      </w:r>
      <w:r>
        <w:t>ой</w:t>
      </w:r>
      <w:r w:rsidRPr="00197460">
        <w:t xml:space="preserve"> опор</w:t>
      </w:r>
      <w:r>
        <w:t>ы с реакциями</w:t>
      </w:r>
    </w:p>
    <w:p w:rsidR="00362228" w:rsidRPr="00362228" w:rsidRDefault="00362228" w:rsidP="00362228">
      <w:pPr>
        <w:ind w:left="510" w:firstLine="0"/>
        <w:rPr>
          <w:sz w:val="28"/>
          <w:szCs w:val="28"/>
        </w:rPr>
      </w:pPr>
    </w:p>
    <w:p w:rsidR="00C62082" w:rsidRDefault="00C62082" w:rsidP="00C62082">
      <w:pPr>
        <w:ind w:firstLine="510"/>
        <w:rPr>
          <w:sz w:val="28"/>
          <w:szCs w:val="28"/>
        </w:rPr>
      </w:pPr>
      <w:r>
        <w:rPr>
          <w:sz w:val="28"/>
          <w:szCs w:val="28"/>
        </w:rPr>
        <w:t xml:space="preserve">– </w:t>
      </w:r>
      <w:r w:rsidRPr="00C62082">
        <w:rPr>
          <w:i/>
          <w:sz w:val="28"/>
          <w:szCs w:val="28"/>
        </w:rPr>
        <w:t>неподвижная шарнирная опора</w:t>
      </w:r>
      <w:r w:rsidRPr="00927542">
        <w:rPr>
          <w:sz w:val="28"/>
          <w:szCs w:val="28"/>
        </w:rPr>
        <w:t xml:space="preserve"> (неподвижный шарнир)</w:t>
      </w:r>
      <w:r>
        <w:rPr>
          <w:sz w:val="28"/>
          <w:szCs w:val="28"/>
        </w:rPr>
        <w:t>.</w:t>
      </w:r>
      <w:r w:rsidRPr="00927542">
        <w:rPr>
          <w:sz w:val="28"/>
          <w:szCs w:val="28"/>
        </w:rPr>
        <w:t xml:space="preserve"> </w:t>
      </w:r>
      <w:r>
        <w:rPr>
          <w:sz w:val="28"/>
          <w:szCs w:val="28"/>
        </w:rPr>
        <w:t>Такая опора допускает вращение конца балки, но</w:t>
      </w:r>
      <w:r w:rsidRPr="00927542">
        <w:rPr>
          <w:sz w:val="28"/>
          <w:szCs w:val="28"/>
        </w:rPr>
        <w:t xml:space="preserve"> ограничивает поступ</w:t>
      </w:r>
      <w:r w:rsidRPr="00927542">
        <w:rPr>
          <w:sz w:val="28"/>
          <w:szCs w:val="28"/>
        </w:rPr>
        <w:t>а</w:t>
      </w:r>
      <w:r w:rsidRPr="00927542">
        <w:rPr>
          <w:sz w:val="28"/>
          <w:szCs w:val="28"/>
        </w:rPr>
        <w:t>тельное перемещение</w:t>
      </w:r>
      <w:r>
        <w:rPr>
          <w:sz w:val="28"/>
          <w:szCs w:val="28"/>
        </w:rPr>
        <w:t xml:space="preserve"> в любом направлении (рис. 1.11)</w:t>
      </w:r>
      <w:r w:rsidRPr="00927542">
        <w:rPr>
          <w:sz w:val="28"/>
          <w:szCs w:val="28"/>
        </w:rPr>
        <w:t>.</w:t>
      </w:r>
    </w:p>
    <w:p w:rsidR="00C02C00" w:rsidRDefault="00344BC7" w:rsidP="00C02C00">
      <w:pPr>
        <w:spacing w:before="120" w:after="120"/>
        <w:ind w:firstLine="0"/>
        <w:jc w:val="center"/>
        <w:rPr>
          <w:sz w:val="28"/>
          <w:szCs w:val="28"/>
        </w:rPr>
      </w:pPr>
      <w:r>
        <w:rPr>
          <w:noProof/>
          <w:sz w:val="28"/>
          <w:szCs w:val="28"/>
          <w:lang w:eastAsia="ru-RU"/>
        </w:rPr>
        <w:drawing>
          <wp:inline distT="0" distB="0" distL="0" distR="0">
            <wp:extent cx="4019550" cy="1304925"/>
            <wp:effectExtent l="0" t="0" r="0" b="9525"/>
            <wp:docPr id="1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19550" cy="1304925"/>
                    </a:xfrm>
                    <a:prstGeom prst="rect">
                      <a:avLst/>
                    </a:prstGeom>
                    <a:noFill/>
                    <a:ln>
                      <a:noFill/>
                    </a:ln>
                  </pic:spPr>
                </pic:pic>
              </a:graphicData>
            </a:graphic>
          </wp:inline>
        </w:drawing>
      </w:r>
    </w:p>
    <w:p w:rsidR="00C02C00" w:rsidRPr="00C62082" w:rsidRDefault="00C62082" w:rsidP="00C62082">
      <w:pPr>
        <w:ind w:firstLine="0"/>
        <w:jc w:val="center"/>
      </w:pPr>
      <w:r>
        <w:t>Рис. 1.11</w:t>
      </w:r>
      <w:r w:rsidR="00C02C00" w:rsidRPr="00C62082">
        <w:t xml:space="preserve">. </w:t>
      </w:r>
      <w:r w:rsidR="00362228">
        <w:t>Условное обозначение ш</w:t>
      </w:r>
      <w:r w:rsidR="00362228" w:rsidRPr="00197460">
        <w:t>арнирно-</w:t>
      </w:r>
      <w:r w:rsidR="00362228">
        <w:t>не</w:t>
      </w:r>
      <w:r w:rsidR="00362228" w:rsidRPr="00197460">
        <w:t>подвижн</w:t>
      </w:r>
      <w:r w:rsidR="00362228">
        <w:t>ой</w:t>
      </w:r>
      <w:r w:rsidR="00362228" w:rsidRPr="00197460">
        <w:t xml:space="preserve"> опор</w:t>
      </w:r>
      <w:r w:rsidR="00362228">
        <w:t>ы с реакциями</w:t>
      </w:r>
    </w:p>
    <w:p w:rsidR="00C62082" w:rsidRDefault="00C62082" w:rsidP="00D16D9A">
      <w:pPr>
        <w:ind w:firstLine="510"/>
        <w:rPr>
          <w:sz w:val="28"/>
          <w:szCs w:val="28"/>
        </w:rPr>
      </w:pPr>
    </w:p>
    <w:p w:rsidR="00C02C00" w:rsidRPr="00C62082" w:rsidRDefault="00C02C00" w:rsidP="00D16D9A">
      <w:pPr>
        <w:ind w:firstLine="510"/>
        <w:rPr>
          <w:sz w:val="28"/>
          <w:szCs w:val="28"/>
        </w:rPr>
      </w:pPr>
      <w:r w:rsidRPr="00927542">
        <w:rPr>
          <w:sz w:val="28"/>
          <w:szCs w:val="28"/>
        </w:rPr>
        <w:t xml:space="preserve">Реакция </w:t>
      </w:r>
      <w:r w:rsidRPr="00C62082">
        <w:rPr>
          <w:i/>
          <w:sz w:val="28"/>
          <w:szCs w:val="28"/>
          <w:lang w:val="en-US"/>
        </w:rPr>
        <w:t>R</w:t>
      </w:r>
      <w:r w:rsidRPr="00927542">
        <w:rPr>
          <w:sz w:val="28"/>
          <w:szCs w:val="28"/>
        </w:rPr>
        <w:t xml:space="preserve"> неподвижного шарнира представляется в виде двух взаимно перпендикулярных составляющих в проекциях на оси </w:t>
      </w:r>
      <w:r w:rsidRPr="00927542">
        <w:rPr>
          <w:sz w:val="28"/>
          <w:szCs w:val="28"/>
        </w:rPr>
        <w:lastRenderedPageBreak/>
        <w:t>прин</w:t>
      </w:r>
      <w:r w:rsidRPr="00927542">
        <w:rPr>
          <w:sz w:val="28"/>
          <w:szCs w:val="28"/>
        </w:rPr>
        <w:t>я</w:t>
      </w:r>
      <w:r w:rsidRPr="00927542">
        <w:rPr>
          <w:sz w:val="28"/>
          <w:szCs w:val="28"/>
        </w:rPr>
        <w:t>той системы координат (</w:t>
      </w:r>
      <w:r w:rsidRPr="00C62082">
        <w:rPr>
          <w:i/>
          <w:sz w:val="28"/>
          <w:szCs w:val="28"/>
          <w:lang w:val="en-US"/>
        </w:rPr>
        <w:t>R</w:t>
      </w:r>
      <w:r w:rsidRPr="00C62082">
        <w:rPr>
          <w:i/>
          <w:sz w:val="28"/>
          <w:szCs w:val="28"/>
          <w:vertAlign w:val="subscript"/>
          <w:lang w:val="en-US"/>
        </w:rPr>
        <w:t>x</w:t>
      </w:r>
      <w:r w:rsidRPr="00927542">
        <w:rPr>
          <w:sz w:val="28"/>
          <w:szCs w:val="28"/>
        </w:rPr>
        <w:t xml:space="preserve"> и </w:t>
      </w:r>
      <w:proofErr w:type="spellStart"/>
      <w:r w:rsidRPr="00C62082">
        <w:rPr>
          <w:i/>
          <w:sz w:val="28"/>
          <w:szCs w:val="28"/>
          <w:lang w:val="en-US"/>
        </w:rPr>
        <w:t>R</w:t>
      </w:r>
      <w:r w:rsidRPr="00C62082">
        <w:rPr>
          <w:i/>
          <w:sz w:val="28"/>
          <w:szCs w:val="28"/>
          <w:vertAlign w:val="subscript"/>
          <w:lang w:val="en-US"/>
        </w:rPr>
        <w:t>y</w:t>
      </w:r>
      <w:proofErr w:type="spellEnd"/>
      <w:r w:rsidRPr="00927542">
        <w:rPr>
          <w:sz w:val="28"/>
          <w:szCs w:val="28"/>
        </w:rPr>
        <w:t xml:space="preserve">). Модуль </w:t>
      </w:r>
      <w:r w:rsidRPr="00C62082">
        <w:rPr>
          <w:i/>
          <w:sz w:val="28"/>
          <w:szCs w:val="28"/>
          <w:lang w:val="en-US"/>
        </w:rPr>
        <w:t>R</w:t>
      </w:r>
      <w:r w:rsidRPr="00927542">
        <w:rPr>
          <w:sz w:val="28"/>
          <w:szCs w:val="28"/>
        </w:rPr>
        <w:t xml:space="preserve"> определяется по формуле:</w:t>
      </w:r>
    </w:p>
    <w:p w:rsidR="00C02C00" w:rsidRPr="00927542" w:rsidRDefault="00C02C00" w:rsidP="00362228">
      <w:pPr>
        <w:pStyle w:val="MTDisplayEquation"/>
        <w:tabs>
          <w:tab w:val="clear" w:pos="5320"/>
          <w:tab w:val="clear" w:pos="9920"/>
          <w:tab w:val="center" w:pos="4253"/>
          <w:tab w:val="right" w:pos="8505"/>
        </w:tabs>
        <w:spacing w:before="120" w:after="120"/>
        <w:ind w:left="0" w:firstLine="0"/>
      </w:pPr>
      <w:r w:rsidRPr="00927542">
        <w:tab/>
      </w:r>
      <w:r w:rsidRPr="00927542">
        <w:rPr>
          <w:position w:val="-18"/>
        </w:rPr>
        <w:object w:dxaOrig="1620" w:dyaOrig="540">
          <v:shape id="_x0000_i1028" type="#_x0000_t75" style="width:80.85pt;height:26.55pt" o:ole="">
            <v:imagedata r:id="rId20" o:title=""/>
          </v:shape>
          <o:OLEObject Type="Embed" ProgID="Equation.DSMT4" ShapeID="_x0000_i1028" DrawAspect="Content" ObjectID="_1418716582" r:id="rId21"/>
        </w:object>
      </w:r>
      <w:r w:rsidR="00362228" w:rsidRPr="00362228">
        <w:t>.</w:t>
      </w:r>
      <w:r w:rsidR="00362228">
        <w:tab/>
        <w:t>1.4</w:t>
      </w:r>
    </w:p>
    <w:p w:rsidR="005D0F6A" w:rsidRPr="00362228" w:rsidRDefault="00362228" w:rsidP="00D16D9A">
      <w:pPr>
        <w:ind w:firstLine="510"/>
        <w:rPr>
          <w:spacing w:val="-4"/>
          <w:sz w:val="28"/>
          <w:szCs w:val="28"/>
        </w:rPr>
      </w:pPr>
      <w:r w:rsidRPr="00362228">
        <w:rPr>
          <w:i/>
          <w:spacing w:val="-4"/>
          <w:sz w:val="28"/>
          <w:szCs w:val="28"/>
        </w:rPr>
        <w:t>– ж</w:t>
      </w:r>
      <w:r w:rsidR="00BB78DC" w:rsidRPr="00362228">
        <w:rPr>
          <w:i/>
          <w:spacing w:val="-4"/>
          <w:sz w:val="28"/>
          <w:szCs w:val="28"/>
        </w:rPr>
        <w:t>есткая заделка или з</w:t>
      </w:r>
      <w:r w:rsidR="005D0F6A" w:rsidRPr="00362228">
        <w:rPr>
          <w:i/>
          <w:spacing w:val="-4"/>
          <w:sz w:val="28"/>
          <w:szCs w:val="28"/>
        </w:rPr>
        <w:t>ащемление</w:t>
      </w:r>
      <w:r w:rsidR="00BB78DC" w:rsidRPr="00362228">
        <w:rPr>
          <w:spacing w:val="-4"/>
          <w:sz w:val="28"/>
          <w:szCs w:val="28"/>
        </w:rPr>
        <w:t>. Такое закрепление не допуск</w:t>
      </w:r>
      <w:r w:rsidR="00BB78DC" w:rsidRPr="00362228">
        <w:rPr>
          <w:spacing w:val="-4"/>
          <w:sz w:val="28"/>
          <w:szCs w:val="28"/>
        </w:rPr>
        <w:t>а</w:t>
      </w:r>
      <w:r w:rsidR="00BB78DC" w:rsidRPr="00362228">
        <w:rPr>
          <w:spacing w:val="-4"/>
          <w:sz w:val="28"/>
          <w:szCs w:val="28"/>
        </w:rPr>
        <w:t>ет ни линейных, ни угловых перемещений опорного сечения</w:t>
      </w:r>
      <w:r w:rsidR="00C62082" w:rsidRPr="00362228">
        <w:rPr>
          <w:spacing w:val="-4"/>
          <w:sz w:val="28"/>
          <w:szCs w:val="28"/>
        </w:rPr>
        <w:t xml:space="preserve"> (рис 1.12)</w:t>
      </w:r>
      <w:r w:rsidR="00BB78DC" w:rsidRPr="00362228">
        <w:rPr>
          <w:spacing w:val="-4"/>
          <w:sz w:val="28"/>
          <w:szCs w:val="28"/>
        </w:rPr>
        <w:t>.</w:t>
      </w:r>
    </w:p>
    <w:p w:rsidR="005D0F6A" w:rsidRDefault="00344BC7" w:rsidP="005D0F6A">
      <w:pPr>
        <w:spacing w:before="120" w:after="120"/>
        <w:ind w:firstLine="0"/>
        <w:jc w:val="center"/>
        <w:rPr>
          <w:sz w:val="28"/>
          <w:szCs w:val="28"/>
        </w:rPr>
      </w:pPr>
      <w:r>
        <w:rPr>
          <w:noProof/>
          <w:sz w:val="28"/>
          <w:szCs w:val="28"/>
          <w:lang w:eastAsia="ru-RU"/>
        </w:rPr>
        <w:drawing>
          <wp:inline distT="0" distB="0" distL="0" distR="0">
            <wp:extent cx="2705100" cy="1266825"/>
            <wp:effectExtent l="0" t="0" r="0" b="9525"/>
            <wp:docPr id="1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05100" cy="1266825"/>
                    </a:xfrm>
                    <a:prstGeom prst="rect">
                      <a:avLst/>
                    </a:prstGeom>
                    <a:noFill/>
                    <a:ln>
                      <a:noFill/>
                    </a:ln>
                  </pic:spPr>
                </pic:pic>
              </a:graphicData>
            </a:graphic>
          </wp:inline>
        </w:drawing>
      </w:r>
    </w:p>
    <w:p w:rsidR="005D0F6A" w:rsidRPr="00C62082" w:rsidRDefault="00C62082" w:rsidP="00C62082">
      <w:pPr>
        <w:ind w:firstLine="0"/>
        <w:jc w:val="center"/>
      </w:pPr>
      <w:r w:rsidRPr="00C62082">
        <w:t>Рис. 1.12</w:t>
      </w:r>
      <w:r w:rsidR="005D0F6A" w:rsidRPr="00C62082">
        <w:t>. Условное обозначение защемления с реакциями</w:t>
      </w:r>
    </w:p>
    <w:p w:rsidR="00C62082" w:rsidRDefault="00C62082" w:rsidP="00D16D9A">
      <w:pPr>
        <w:ind w:firstLine="510"/>
        <w:rPr>
          <w:sz w:val="28"/>
          <w:szCs w:val="28"/>
        </w:rPr>
      </w:pPr>
    </w:p>
    <w:p w:rsidR="005D0F6A" w:rsidRPr="00927542" w:rsidRDefault="005D0F6A" w:rsidP="00D16D9A">
      <w:pPr>
        <w:ind w:firstLine="510"/>
      </w:pPr>
      <w:r>
        <w:rPr>
          <w:sz w:val="28"/>
          <w:szCs w:val="28"/>
        </w:rPr>
        <w:t xml:space="preserve">В защемлении возникает силовая реакция </w:t>
      </w:r>
      <w:r w:rsidRPr="00C62082">
        <w:rPr>
          <w:i/>
          <w:sz w:val="28"/>
          <w:szCs w:val="28"/>
          <w:lang w:val="en-US"/>
        </w:rPr>
        <w:t>R</w:t>
      </w:r>
      <w:r w:rsidR="00BB78DC" w:rsidRPr="00BB78DC">
        <w:rPr>
          <w:sz w:val="28"/>
          <w:szCs w:val="28"/>
        </w:rPr>
        <w:t xml:space="preserve">, </w:t>
      </w:r>
      <w:r w:rsidR="00BB78DC">
        <w:rPr>
          <w:sz w:val="28"/>
          <w:szCs w:val="28"/>
        </w:rPr>
        <w:t>которая</w:t>
      </w:r>
      <w:r w:rsidR="00BB78DC" w:rsidRPr="00927542">
        <w:rPr>
          <w:sz w:val="28"/>
          <w:szCs w:val="28"/>
        </w:rPr>
        <w:t xml:space="preserve"> представл</w:t>
      </w:r>
      <w:r w:rsidR="00BB78DC" w:rsidRPr="00927542">
        <w:rPr>
          <w:sz w:val="28"/>
          <w:szCs w:val="28"/>
        </w:rPr>
        <w:t>я</w:t>
      </w:r>
      <w:r w:rsidR="00BB78DC" w:rsidRPr="00927542">
        <w:rPr>
          <w:sz w:val="28"/>
          <w:szCs w:val="28"/>
        </w:rPr>
        <w:t>ется в виде двух взаимно перпендикулярных составляющих в прое</w:t>
      </w:r>
      <w:r w:rsidR="00BB78DC" w:rsidRPr="00927542">
        <w:rPr>
          <w:sz w:val="28"/>
          <w:szCs w:val="28"/>
        </w:rPr>
        <w:t>к</w:t>
      </w:r>
      <w:r w:rsidR="00BB78DC" w:rsidRPr="00927542">
        <w:rPr>
          <w:sz w:val="28"/>
          <w:szCs w:val="28"/>
        </w:rPr>
        <w:t>циях на оси принятой системы координат (</w:t>
      </w:r>
      <w:r w:rsidR="00BB78DC" w:rsidRPr="00C62082">
        <w:rPr>
          <w:i/>
          <w:sz w:val="28"/>
          <w:szCs w:val="28"/>
          <w:lang w:val="en-US"/>
        </w:rPr>
        <w:t>R</w:t>
      </w:r>
      <w:r w:rsidR="00BB78DC" w:rsidRPr="00C62082">
        <w:rPr>
          <w:i/>
          <w:sz w:val="28"/>
          <w:szCs w:val="28"/>
          <w:vertAlign w:val="subscript"/>
          <w:lang w:val="en-US"/>
        </w:rPr>
        <w:t>x</w:t>
      </w:r>
      <w:r w:rsidR="00BB78DC" w:rsidRPr="00927542">
        <w:rPr>
          <w:sz w:val="28"/>
          <w:szCs w:val="28"/>
        </w:rPr>
        <w:t xml:space="preserve"> и </w:t>
      </w:r>
      <w:proofErr w:type="spellStart"/>
      <w:r w:rsidR="00BB78DC" w:rsidRPr="00C62082">
        <w:rPr>
          <w:i/>
          <w:sz w:val="28"/>
          <w:szCs w:val="28"/>
          <w:lang w:val="en-US"/>
        </w:rPr>
        <w:t>R</w:t>
      </w:r>
      <w:r w:rsidR="00BB78DC" w:rsidRPr="00C62082">
        <w:rPr>
          <w:i/>
          <w:sz w:val="28"/>
          <w:szCs w:val="28"/>
          <w:vertAlign w:val="subscript"/>
          <w:lang w:val="en-US"/>
        </w:rPr>
        <w:t>y</w:t>
      </w:r>
      <w:proofErr w:type="spellEnd"/>
      <w:r w:rsidR="00BB78DC" w:rsidRPr="00927542">
        <w:rPr>
          <w:sz w:val="28"/>
          <w:szCs w:val="28"/>
        </w:rPr>
        <w:t>)</w:t>
      </w:r>
      <w:r>
        <w:rPr>
          <w:sz w:val="28"/>
          <w:szCs w:val="28"/>
        </w:rPr>
        <w:t xml:space="preserve"> и </w:t>
      </w:r>
      <w:r w:rsidR="00BB78DC">
        <w:rPr>
          <w:sz w:val="28"/>
          <w:szCs w:val="28"/>
        </w:rPr>
        <w:t>реактивный</w:t>
      </w:r>
      <w:r>
        <w:rPr>
          <w:sz w:val="28"/>
          <w:szCs w:val="28"/>
        </w:rPr>
        <w:t xml:space="preserve"> м</w:t>
      </w:r>
      <w:r>
        <w:rPr>
          <w:sz w:val="28"/>
          <w:szCs w:val="28"/>
        </w:rPr>
        <w:t>о</w:t>
      </w:r>
      <w:r>
        <w:rPr>
          <w:sz w:val="28"/>
          <w:szCs w:val="28"/>
        </w:rPr>
        <w:t>мент</w:t>
      </w:r>
      <w:r w:rsidR="00BB78DC">
        <w:rPr>
          <w:sz w:val="28"/>
          <w:szCs w:val="28"/>
        </w:rPr>
        <w:t xml:space="preserve"> (момент защемления)</w:t>
      </w:r>
      <w:r>
        <w:rPr>
          <w:sz w:val="28"/>
          <w:szCs w:val="28"/>
        </w:rPr>
        <w:t xml:space="preserve"> </w:t>
      </w:r>
      <w:r w:rsidRPr="00C62082">
        <w:rPr>
          <w:i/>
          <w:sz w:val="28"/>
          <w:szCs w:val="28"/>
          <w:lang w:val="en-US"/>
        </w:rPr>
        <w:t>M</w:t>
      </w:r>
      <w:r w:rsidRPr="00C62082">
        <w:rPr>
          <w:i/>
          <w:sz w:val="28"/>
          <w:szCs w:val="28"/>
          <w:vertAlign w:val="subscript"/>
          <w:lang w:val="en-US"/>
        </w:rPr>
        <w:t>R</w:t>
      </w:r>
      <w:r w:rsidRPr="00C62082">
        <w:rPr>
          <w:sz w:val="28"/>
          <w:szCs w:val="28"/>
        </w:rPr>
        <w:t>.</w:t>
      </w:r>
      <w:r>
        <w:rPr>
          <w:sz w:val="28"/>
          <w:szCs w:val="28"/>
        </w:rPr>
        <w:t xml:space="preserve"> </w:t>
      </w:r>
    </w:p>
    <w:p w:rsidR="00193D87" w:rsidRPr="00193D87" w:rsidRDefault="00193D87" w:rsidP="00D16D9A">
      <w:pPr>
        <w:ind w:firstLine="510"/>
        <w:rPr>
          <w:sz w:val="28"/>
          <w:szCs w:val="28"/>
        </w:rPr>
      </w:pPr>
      <w:r w:rsidRPr="00C821FC">
        <w:rPr>
          <w:spacing w:val="-8"/>
          <w:sz w:val="28"/>
          <w:szCs w:val="28"/>
        </w:rPr>
        <w:t xml:space="preserve">Для определения реакций необходимо составить </w:t>
      </w:r>
      <w:r w:rsidRPr="002C236D">
        <w:rPr>
          <w:i/>
          <w:spacing w:val="-8"/>
          <w:sz w:val="28"/>
          <w:szCs w:val="28"/>
        </w:rPr>
        <w:t>уравнения равновесия сил.</w:t>
      </w:r>
      <w:r>
        <w:rPr>
          <w:b/>
          <w:i/>
          <w:spacing w:val="-8"/>
          <w:sz w:val="28"/>
          <w:szCs w:val="28"/>
        </w:rPr>
        <w:t xml:space="preserve"> </w:t>
      </w:r>
      <w:r>
        <w:rPr>
          <w:sz w:val="28"/>
          <w:szCs w:val="28"/>
        </w:rPr>
        <w:t xml:space="preserve">В общем случае, </w:t>
      </w:r>
      <w:r w:rsidRPr="008B5CBB">
        <w:rPr>
          <w:i/>
          <w:sz w:val="28"/>
          <w:szCs w:val="28"/>
        </w:rPr>
        <w:t>для пространственной системы произвольно расположенных сил</w:t>
      </w:r>
      <w:r>
        <w:rPr>
          <w:i/>
          <w:sz w:val="28"/>
          <w:szCs w:val="28"/>
        </w:rPr>
        <w:t>,</w:t>
      </w:r>
      <w:r w:rsidRPr="00C22ACE">
        <w:rPr>
          <w:sz w:val="28"/>
          <w:szCs w:val="28"/>
        </w:rPr>
        <w:t xml:space="preserve"> записывают шесть уравнений равновесия</w:t>
      </w:r>
      <w:r>
        <w:rPr>
          <w:sz w:val="28"/>
          <w:szCs w:val="28"/>
        </w:rPr>
        <w:t xml:space="preserve"> в пр</w:t>
      </w:r>
      <w:r>
        <w:rPr>
          <w:sz w:val="28"/>
          <w:szCs w:val="28"/>
        </w:rPr>
        <w:t>о</w:t>
      </w:r>
      <w:r>
        <w:rPr>
          <w:sz w:val="28"/>
          <w:szCs w:val="28"/>
        </w:rPr>
        <w:t>странственной декартовой системе координат (см. выше и подробнее в раздела теоретической механики).</w:t>
      </w:r>
    </w:p>
    <w:p w:rsidR="00193D87" w:rsidRPr="00C821FC" w:rsidRDefault="00193D87" w:rsidP="00D16D9A">
      <w:pPr>
        <w:ind w:firstLine="510"/>
        <w:rPr>
          <w:spacing w:val="-8"/>
          <w:sz w:val="28"/>
          <w:szCs w:val="28"/>
        </w:rPr>
      </w:pPr>
    </w:p>
    <w:p w:rsidR="001D0197" w:rsidRPr="000A50C0" w:rsidRDefault="00A97B6D" w:rsidP="00D16D9A">
      <w:pPr>
        <w:ind w:firstLine="510"/>
        <w:rPr>
          <w:b/>
          <w:sz w:val="28"/>
        </w:rPr>
      </w:pPr>
      <w:r>
        <w:rPr>
          <w:b/>
          <w:sz w:val="28"/>
        </w:rPr>
        <w:t xml:space="preserve">1.5.3. </w:t>
      </w:r>
      <w:r w:rsidR="00EB7DC0">
        <w:rPr>
          <w:b/>
          <w:sz w:val="28"/>
        </w:rPr>
        <w:t>Схематизация свойств материалов</w:t>
      </w:r>
      <w:r w:rsidR="007E01A5">
        <w:rPr>
          <w:b/>
          <w:sz w:val="28"/>
        </w:rPr>
        <w:t>.</w:t>
      </w:r>
    </w:p>
    <w:p w:rsidR="00EB7DC0" w:rsidRDefault="00EB7DC0" w:rsidP="00D16D9A">
      <w:pPr>
        <w:ind w:firstLine="510"/>
        <w:rPr>
          <w:sz w:val="28"/>
          <w:szCs w:val="28"/>
        </w:rPr>
      </w:pPr>
      <w:bookmarkStart w:id="1" w:name="_1.1._Допущения_и"/>
      <w:bookmarkEnd w:id="1"/>
      <w:r>
        <w:rPr>
          <w:sz w:val="28"/>
          <w:szCs w:val="28"/>
        </w:rPr>
        <w:t>При выборе модели материала учитывают наиболее значимые факторы и отбрасывают несущественные, мало влияющие на условия функционирования элементов конструкции.</w:t>
      </w:r>
    </w:p>
    <w:p w:rsidR="00EB7DC0" w:rsidRDefault="00EB7DC0" w:rsidP="00D16D9A">
      <w:pPr>
        <w:ind w:firstLine="510"/>
        <w:rPr>
          <w:sz w:val="28"/>
          <w:szCs w:val="28"/>
        </w:rPr>
      </w:pPr>
      <w:r>
        <w:rPr>
          <w:sz w:val="28"/>
          <w:szCs w:val="28"/>
        </w:rPr>
        <w:t>Принимают основные гипотезы, касающиеся свойств материалов, получившие экспериментальное подтверждение.</w:t>
      </w:r>
    </w:p>
    <w:p w:rsidR="00EB7DC0" w:rsidRDefault="0057715C" w:rsidP="00D16D9A">
      <w:pPr>
        <w:ind w:firstLine="510"/>
        <w:rPr>
          <w:sz w:val="28"/>
          <w:szCs w:val="28"/>
        </w:rPr>
      </w:pPr>
      <w:r w:rsidRPr="00DD200E">
        <w:rPr>
          <w:sz w:val="28"/>
          <w:szCs w:val="28"/>
        </w:rPr>
        <w:t xml:space="preserve">1. </w:t>
      </w:r>
      <w:r w:rsidRPr="0057715C">
        <w:rPr>
          <w:i/>
          <w:sz w:val="28"/>
          <w:szCs w:val="28"/>
        </w:rPr>
        <w:t>Материал имеет непрерывное строение в виде сплошной ср</w:t>
      </w:r>
      <w:r w:rsidRPr="0057715C">
        <w:rPr>
          <w:i/>
          <w:sz w:val="28"/>
          <w:szCs w:val="28"/>
        </w:rPr>
        <w:t>е</w:t>
      </w:r>
      <w:r w:rsidRPr="0057715C">
        <w:rPr>
          <w:i/>
          <w:sz w:val="28"/>
          <w:szCs w:val="28"/>
        </w:rPr>
        <w:t>ды.</w:t>
      </w:r>
      <w:r>
        <w:rPr>
          <w:sz w:val="28"/>
          <w:szCs w:val="28"/>
        </w:rPr>
        <w:t xml:space="preserve"> Таким образом, не принимается во внимание дискретная, атом</w:t>
      </w:r>
      <w:r>
        <w:rPr>
          <w:sz w:val="28"/>
          <w:szCs w:val="28"/>
        </w:rPr>
        <w:t>и</w:t>
      </w:r>
      <w:r>
        <w:rPr>
          <w:sz w:val="28"/>
          <w:szCs w:val="28"/>
        </w:rPr>
        <w:t>стическая структура вещества. Это допущение оправдано с практич</w:t>
      </w:r>
      <w:r>
        <w:rPr>
          <w:sz w:val="28"/>
          <w:szCs w:val="28"/>
        </w:rPr>
        <w:t>е</w:t>
      </w:r>
      <w:r>
        <w:rPr>
          <w:sz w:val="28"/>
          <w:szCs w:val="28"/>
        </w:rPr>
        <w:t>ской точки зрения, т.к. большинство материалов имеет настолько мелкозернистую структуру, что без существенных погрешностей можно считать их строение сплошным и непрерывным, это объясн</w:t>
      </w:r>
      <w:r>
        <w:rPr>
          <w:sz w:val="28"/>
          <w:szCs w:val="28"/>
        </w:rPr>
        <w:t>я</w:t>
      </w:r>
      <w:r>
        <w:rPr>
          <w:sz w:val="28"/>
          <w:szCs w:val="28"/>
        </w:rPr>
        <w:t>ется тем, что размеры реальных деталей во много раз больше ме</w:t>
      </w:r>
      <w:r>
        <w:rPr>
          <w:sz w:val="28"/>
          <w:szCs w:val="28"/>
        </w:rPr>
        <w:t>ж</w:t>
      </w:r>
      <w:r>
        <w:rPr>
          <w:sz w:val="28"/>
          <w:szCs w:val="28"/>
        </w:rPr>
        <w:t>атомных расстояний.</w:t>
      </w:r>
    </w:p>
    <w:p w:rsidR="0057715C" w:rsidRPr="0057715C" w:rsidRDefault="0057715C" w:rsidP="00D16D9A">
      <w:pPr>
        <w:ind w:firstLine="510"/>
        <w:rPr>
          <w:sz w:val="28"/>
          <w:szCs w:val="28"/>
        </w:rPr>
      </w:pPr>
      <w:r w:rsidRPr="00DD200E">
        <w:rPr>
          <w:sz w:val="28"/>
          <w:szCs w:val="28"/>
        </w:rPr>
        <w:lastRenderedPageBreak/>
        <w:t xml:space="preserve">2. </w:t>
      </w:r>
      <w:r w:rsidRPr="0057715C">
        <w:rPr>
          <w:i/>
          <w:sz w:val="28"/>
          <w:szCs w:val="28"/>
        </w:rPr>
        <w:t>Материал однороден и обладает одинаковыми свойствами во всех точках</w:t>
      </w:r>
      <w:r w:rsidR="00CC07BD">
        <w:rPr>
          <w:i/>
          <w:sz w:val="28"/>
          <w:szCs w:val="28"/>
        </w:rPr>
        <w:t xml:space="preserve"> и во всех направлениях</w:t>
      </w:r>
      <w:r w:rsidRPr="0057715C">
        <w:rPr>
          <w:i/>
          <w:sz w:val="28"/>
          <w:szCs w:val="28"/>
        </w:rPr>
        <w:t xml:space="preserve"> (изотропен</w:t>
      </w:r>
      <w:r>
        <w:rPr>
          <w:i/>
          <w:sz w:val="28"/>
          <w:szCs w:val="28"/>
        </w:rPr>
        <w:t>).</w:t>
      </w:r>
      <w:r>
        <w:rPr>
          <w:sz w:val="28"/>
          <w:szCs w:val="28"/>
        </w:rPr>
        <w:t xml:space="preserve"> Данное предполож</w:t>
      </w:r>
      <w:r>
        <w:rPr>
          <w:sz w:val="28"/>
          <w:szCs w:val="28"/>
        </w:rPr>
        <w:t>е</w:t>
      </w:r>
      <w:r>
        <w:rPr>
          <w:sz w:val="28"/>
          <w:szCs w:val="28"/>
        </w:rPr>
        <w:t xml:space="preserve">ние </w:t>
      </w:r>
      <w:r w:rsidR="00CC07BD">
        <w:rPr>
          <w:sz w:val="28"/>
          <w:szCs w:val="28"/>
        </w:rPr>
        <w:t>относится к большинству материалов, однако существуют искл</w:t>
      </w:r>
      <w:r w:rsidR="00CC07BD">
        <w:rPr>
          <w:sz w:val="28"/>
          <w:szCs w:val="28"/>
        </w:rPr>
        <w:t>ю</w:t>
      </w:r>
      <w:r w:rsidR="00CC07BD">
        <w:rPr>
          <w:sz w:val="28"/>
          <w:szCs w:val="28"/>
        </w:rPr>
        <w:t>чения. Например, стеклопластики, древесина и др.</w:t>
      </w:r>
    </w:p>
    <w:p w:rsidR="00CC07BD" w:rsidRPr="00CC07BD" w:rsidRDefault="00CC07BD" w:rsidP="00D16D9A">
      <w:pPr>
        <w:ind w:firstLine="510"/>
        <w:rPr>
          <w:sz w:val="28"/>
          <w:szCs w:val="28"/>
        </w:rPr>
      </w:pPr>
      <w:r w:rsidRPr="007E01A5">
        <w:rPr>
          <w:sz w:val="28"/>
          <w:szCs w:val="28"/>
        </w:rPr>
        <w:t>3.</w:t>
      </w:r>
      <w:r w:rsidRPr="00CC07BD">
        <w:rPr>
          <w:i/>
          <w:sz w:val="28"/>
          <w:szCs w:val="28"/>
        </w:rPr>
        <w:t xml:space="preserve"> В материале до приложения</w:t>
      </w:r>
      <w:r>
        <w:rPr>
          <w:i/>
          <w:sz w:val="28"/>
          <w:szCs w:val="28"/>
        </w:rPr>
        <w:t xml:space="preserve"> внешней</w:t>
      </w:r>
      <w:r w:rsidRPr="00CC07BD">
        <w:rPr>
          <w:i/>
          <w:sz w:val="28"/>
          <w:szCs w:val="28"/>
        </w:rPr>
        <w:t xml:space="preserve"> нагрузки нет внутренних уси</w:t>
      </w:r>
      <w:r>
        <w:rPr>
          <w:i/>
          <w:sz w:val="28"/>
          <w:szCs w:val="28"/>
        </w:rPr>
        <w:t>лий,</w:t>
      </w:r>
      <w:r>
        <w:rPr>
          <w:sz w:val="28"/>
          <w:szCs w:val="28"/>
        </w:rPr>
        <w:t xml:space="preserve"> т.е. предполагается отсутствие остаточных температурных, технологических и др. напряжений</w:t>
      </w:r>
      <w:r>
        <w:rPr>
          <w:i/>
          <w:sz w:val="28"/>
          <w:szCs w:val="28"/>
        </w:rPr>
        <w:t>.</w:t>
      </w:r>
      <w:r>
        <w:rPr>
          <w:sz w:val="28"/>
          <w:szCs w:val="28"/>
        </w:rPr>
        <w:t xml:space="preserve"> Это утверждение полностью не выполняется ни для одного материала, однако считают их несущ</w:t>
      </w:r>
      <w:r>
        <w:rPr>
          <w:sz w:val="28"/>
          <w:szCs w:val="28"/>
        </w:rPr>
        <w:t>е</w:t>
      </w:r>
      <w:r>
        <w:rPr>
          <w:sz w:val="28"/>
          <w:szCs w:val="28"/>
        </w:rPr>
        <w:t>ственными для приближенных расчетов.</w:t>
      </w:r>
    </w:p>
    <w:p w:rsidR="0057715C" w:rsidRPr="007E01A5" w:rsidRDefault="00CC07BD" w:rsidP="00D16D9A">
      <w:pPr>
        <w:ind w:firstLine="510"/>
        <w:rPr>
          <w:i/>
          <w:sz w:val="28"/>
          <w:szCs w:val="28"/>
        </w:rPr>
      </w:pPr>
      <w:r w:rsidRPr="007E01A5">
        <w:rPr>
          <w:sz w:val="28"/>
          <w:szCs w:val="28"/>
        </w:rPr>
        <w:t>4.</w:t>
      </w:r>
      <w:r w:rsidRPr="007E01A5">
        <w:rPr>
          <w:i/>
          <w:sz w:val="28"/>
          <w:szCs w:val="28"/>
        </w:rPr>
        <w:t xml:space="preserve"> Материал обладает линейной упругостью.</w:t>
      </w:r>
    </w:p>
    <w:p w:rsidR="00CC07BD" w:rsidRPr="007E01A5" w:rsidRDefault="00CC07BD" w:rsidP="002C236D">
      <w:pPr>
        <w:ind w:left="510" w:firstLine="0"/>
        <w:rPr>
          <w:i/>
          <w:szCs w:val="28"/>
        </w:rPr>
      </w:pPr>
      <w:r w:rsidRPr="007E01A5">
        <w:rPr>
          <w:b/>
          <w:i/>
          <w:szCs w:val="28"/>
        </w:rPr>
        <w:t>Упругость</w:t>
      </w:r>
      <w:r w:rsidRPr="007E01A5">
        <w:rPr>
          <w:i/>
          <w:szCs w:val="28"/>
        </w:rPr>
        <w:t xml:space="preserve"> – свойство материала восстанавливать свою форму после сн</w:t>
      </w:r>
      <w:r w:rsidRPr="007E01A5">
        <w:rPr>
          <w:i/>
          <w:szCs w:val="28"/>
        </w:rPr>
        <w:t>я</w:t>
      </w:r>
      <w:r w:rsidRPr="007E01A5">
        <w:rPr>
          <w:i/>
          <w:szCs w:val="28"/>
        </w:rPr>
        <w:t>тия внешней нагрузки.</w:t>
      </w:r>
    </w:p>
    <w:p w:rsidR="00036170" w:rsidRDefault="00036170" w:rsidP="00D16D9A">
      <w:pPr>
        <w:ind w:firstLine="510"/>
        <w:rPr>
          <w:sz w:val="28"/>
          <w:szCs w:val="28"/>
        </w:rPr>
      </w:pPr>
      <w:r>
        <w:rPr>
          <w:sz w:val="28"/>
          <w:szCs w:val="28"/>
        </w:rPr>
        <w:t xml:space="preserve">Деформации, полностью исчезающие после снятия нагрузки называются упругими в отличие от </w:t>
      </w:r>
      <w:proofErr w:type="gramStart"/>
      <w:r>
        <w:rPr>
          <w:sz w:val="28"/>
          <w:szCs w:val="28"/>
        </w:rPr>
        <w:t>пластических</w:t>
      </w:r>
      <w:proofErr w:type="gramEnd"/>
      <w:r>
        <w:rPr>
          <w:sz w:val="28"/>
          <w:szCs w:val="28"/>
        </w:rPr>
        <w:t xml:space="preserve"> (остаточных), кот</w:t>
      </w:r>
      <w:r>
        <w:rPr>
          <w:sz w:val="28"/>
          <w:szCs w:val="28"/>
        </w:rPr>
        <w:t>о</w:t>
      </w:r>
      <w:r>
        <w:rPr>
          <w:sz w:val="28"/>
          <w:szCs w:val="28"/>
        </w:rPr>
        <w:t>рые не исчезают.</w:t>
      </w:r>
    </w:p>
    <w:p w:rsidR="0057715C" w:rsidRDefault="00CC07BD" w:rsidP="00D16D9A">
      <w:pPr>
        <w:ind w:firstLine="510"/>
        <w:rPr>
          <w:sz w:val="28"/>
          <w:szCs w:val="28"/>
        </w:rPr>
      </w:pPr>
      <w:r>
        <w:rPr>
          <w:sz w:val="28"/>
          <w:szCs w:val="28"/>
        </w:rPr>
        <w:t>Линейная упругость означает, что деформация прямо пропорци</w:t>
      </w:r>
      <w:r>
        <w:rPr>
          <w:sz w:val="28"/>
          <w:szCs w:val="28"/>
        </w:rPr>
        <w:t>о</w:t>
      </w:r>
      <w:r>
        <w:rPr>
          <w:sz w:val="28"/>
          <w:szCs w:val="28"/>
        </w:rPr>
        <w:t>нальна нагрузке (</w:t>
      </w:r>
      <w:r w:rsidR="00036170">
        <w:rPr>
          <w:sz w:val="28"/>
          <w:szCs w:val="28"/>
        </w:rPr>
        <w:t>з</w:t>
      </w:r>
      <w:r>
        <w:rPr>
          <w:sz w:val="28"/>
          <w:szCs w:val="28"/>
        </w:rPr>
        <w:t>акон Гука).</w:t>
      </w:r>
    </w:p>
    <w:p w:rsidR="00036170" w:rsidRDefault="00036170" w:rsidP="00D16D9A">
      <w:pPr>
        <w:ind w:firstLine="510"/>
        <w:rPr>
          <w:sz w:val="28"/>
          <w:szCs w:val="28"/>
        </w:rPr>
      </w:pPr>
    </w:p>
    <w:p w:rsidR="00036170" w:rsidRPr="00A97B6D" w:rsidRDefault="00A97B6D" w:rsidP="00D16D9A">
      <w:pPr>
        <w:ind w:firstLine="510"/>
        <w:rPr>
          <w:b/>
          <w:spacing w:val="-4"/>
          <w:sz w:val="28"/>
        </w:rPr>
      </w:pPr>
      <w:r w:rsidRPr="00A97B6D">
        <w:rPr>
          <w:b/>
          <w:spacing w:val="-4"/>
          <w:sz w:val="28"/>
        </w:rPr>
        <w:t xml:space="preserve">1.5.4. </w:t>
      </w:r>
      <w:r w:rsidR="00036170" w:rsidRPr="00A97B6D">
        <w:rPr>
          <w:b/>
          <w:spacing w:val="-4"/>
          <w:sz w:val="28"/>
        </w:rPr>
        <w:t xml:space="preserve">Схематизация </w:t>
      </w:r>
      <w:r w:rsidR="00036170" w:rsidRPr="00A97B6D">
        <w:rPr>
          <w:b/>
          <w:spacing w:val="-4"/>
          <w:sz w:val="28"/>
          <w:szCs w:val="28"/>
          <w:lang w:eastAsia="ru-RU"/>
        </w:rPr>
        <w:t>характера деформирования твердого тела</w:t>
      </w:r>
      <w:r w:rsidR="007E01A5" w:rsidRPr="00A97B6D">
        <w:rPr>
          <w:b/>
          <w:spacing w:val="-4"/>
          <w:sz w:val="28"/>
          <w:szCs w:val="28"/>
          <w:lang w:eastAsia="ru-RU"/>
        </w:rPr>
        <w:t>.</w:t>
      </w:r>
    </w:p>
    <w:p w:rsidR="00036170" w:rsidRDefault="00036170" w:rsidP="00D16D9A">
      <w:pPr>
        <w:ind w:firstLine="510"/>
        <w:rPr>
          <w:sz w:val="28"/>
          <w:szCs w:val="28"/>
          <w:lang w:val="be-BY"/>
        </w:rPr>
      </w:pPr>
      <w:r>
        <w:rPr>
          <w:sz w:val="28"/>
          <w:szCs w:val="28"/>
          <w:lang w:val="be-BY"/>
        </w:rPr>
        <w:t>Рассмотрим гипотезы и допущения, связанные с деформациями элементов конструкции.</w:t>
      </w:r>
    </w:p>
    <w:p w:rsidR="00036170" w:rsidRPr="005E12EE" w:rsidRDefault="00036170" w:rsidP="00D16D9A">
      <w:pPr>
        <w:ind w:firstLine="510"/>
        <w:rPr>
          <w:sz w:val="28"/>
          <w:szCs w:val="28"/>
        </w:rPr>
      </w:pPr>
      <w:r w:rsidRPr="00461500">
        <w:rPr>
          <w:sz w:val="28"/>
          <w:szCs w:val="28"/>
          <w:lang w:val="be-BY"/>
        </w:rPr>
        <w:t>1.</w:t>
      </w:r>
      <w:r w:rsidRPr="00036170">
        <w:rPr>
          <w:i/>
          <w:sz w:val="28"/>
          <w:szCs w:val="28"/>
          <w:lang w:val="be-BY"/>
        </w:rPr>
        <w:t xml:space="preserve"> </w:t>
      </w:r>
      <w:r>
        <w:rPr>
          <w:i/>
          <w:sz w:val="28"/>
          <w:szCs w:val="28"/>
          <w:lang w:val="be-BY"/>
        </w:rPr>
        <w:t>Принцип неизменности размеров (начальных размеров).</w:t>
      </w:r>
      <w:r>
        <w:rPr>
          <w:sz w:val="28"/>
          <w:szCs w:val="28"/>
          <w:lang w:val="be-BY"/>
        </w:rPr>
        <w:t xml:space="preserve"> Деформации элементов конструкций под нагрузкой столь малы, что их размеры можно считать постоянными, а взаимное расположение нагрузок – неизменным.</w:t>
      </w:r>
      <w:r w:rsidR="005E12EE" w:rsidRPr="005E12EE">
        <w:rPr>
          <w:sz w:val="28"/>
          <w:szCs w:val="28"/>
        </w:rPr>
        <w:t xml:space="preserve"> </w:t>
      </w:r>
      <w:r w:rsidR="005E12EE">
        <w:rPr>
          <w:sz w:val="28"/>
          <w:szCs w:val="28"/>
        </w:rPr>
        <w:t xml:space="preserve">Так, например, не учитывают смещение </w:t>
      </w:r>
      <w:r w:rsidR="005E12EE">
        <w:rPr>
          <w:sz w:val="28"/>
          <w:szCs w:val="28"/>
        </w:rPr>
        <w:sym w:font="Symbol" w:char="F044"/>
      </w:r>
      <w:r w:rsidR="005E12EE" w:rsidRPr="005E12EE">
        <w:rPr>
          <w:i/>
          <w:sz w:val="28"/>
          <w:szCs w:val="28"/>
          <w:lang w:val="en-US"/>
        </w:rPr>
        <w:t>z</w:t>
      </w:r>
      <w:r w:rsidR="005E12EE">
        <w:rPr>
          <w:sz w:val="28"/>
          <w:szCs w:val="28"/>
        </w:rPr>
        <w:t xml:space="preserve"> линии действия силы </w:t>
      </w:r>
      <w:r w:rsidR="005E12EE" w:rsidRPr="005E12EE">
        <w:rPr>
          <w:i/>
          <w:sz w:val="28"/>
          <w:szCs w:val="28"/>
          <w:lang w:val="en-US"/>
        </w:rPr>
        <w:t>F</w:t>
      </w:r>
      <w:r w:rsidR="005E12EE">
        <w:rPr>
          <w:sz w:val="28"/>
          <w:szCs w:val="28"/>
        </w:rPr>
        <w:t xml:space="preserve"> (рис. 1.13, а).</w:t>
      </w:r>
    </w:p>
    <w:p w:rsidR="005E12EE" w:rsidRPr="00FF7CA7" w:rsidRDefault="005E12EE" w:rsidP="00D16D9A">
      <w:pPr>
        <w:ind w:firstLine="510"/>
        <w:rPr>
          <w:sz w:val="28"/>
          <w:szCs w:val="28"/>
        </w:rPr>
      </w:pPr>
    </w:p>
    <w:p w:rsidR="00CE23EA" w:rsidRPr="00CE23EA" w:rsidRDefault="00CE23EA" w:rsidP="00CE23EA">
      <w:pPr>
        <w:ind w:firstLine="0"/>
        <w:jc w:val="center"/>
        <w:rPr>
          <w:sz w:val="28"/>
          <w:szCs w:val="28"/>
          <w:lang w:val="en-US"/>
        </w:rPr>
      </w:pPr>
      <w:r>
        <w:rPr>
          <w:noProof/>
          <w:lang w:eastAsia="ru-RU"/>
        </w:rPr>
        <mc:AlternateContent>
          <mc:Choice Requires="wpc">
            <w:drawing>
              <wp:inline distT="0" distB="0" distL="0" distR="0" wp14:anchorId="3991CCDB" wp14:editId="296CC8E6">
                <wp:extent cx="5187577" cy="1679239"/>
                <wp:effectExtent l="0" t="0" r="0" b="0"/>
                <wp:docPr id="171" name="Полотно 17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72" name="Группа 172"/>
                        <wpg:cNvGrpSpPr/>
                        <wpg:grpSpPr>
                          <a:xfrm>
                            <a:off x="108585" y="121070"/>
                            <a:ext cx="4918535" cy="1419717"/>
                            <a:chOff x="108585" y="121070"/>
                            <a:chExt cx="4918535" cy="1419717"/>
                          </a:xfrm>
                        </wpg:grpSpPr>
                        <wps:wsp>
                          <wps:cNvPr id="1" name="Прямая соединительная линия 1"/>
                          <wps:cNvCnPr/>
                          <wps:spPr>
                            <a:xfrm>
                              <a:off x="213869" y="707689"/>
                              <a:ext cx="171746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 name="Прямая соединительная линия 6"/>
                          <wps:cNvCnPr/>
                          <wps:spPr>
                            <a:xfrm>
                              <a:off x="213869" y="599739"/>
                              <a:ext cx="0" cy="2159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 name="Прямоугольник 17"/>
                          <wps:cNvSpPr/>
                          <wps:spPr>
                            <a:xfrm>
                              <a:off x="108585" y="597535"/>
                              <a:ext cx="93600" cy="216000"/>
                            </a:xfrm>
                            <a:prstGeom prst="rect">
                              <a:avLst/>
                            </a:prstGeom>
                            <a:pattFill prst="wd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Прямая со стрелкой 18"/>
                          <wps:cNvCnPr/>
                          <wps:spPr>
                            <a:xfrm>
                              <a:off x="1931334" y="167939"/>
                              <a:ext cx="0" cy="539750"/>
                            </a:xfrm>
                            <a:prstGeom prst="straightConnector1">
                              <a:avLst/>
                            </a:prstGeom>
                            <a:ln w="254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25" name="Полилиния 25"/>
                          <wps:cNvSpPr/>
                          <wps:spPr>
                            <a:xfrm>
                              <a:off x="215825" y="711200"/>
                              <a:ext cx="1613648" cy="203200"/>
                            </a:xfrm>
                            <a:custGeom>
                              <a:avLst/>
                              <a:gdLst>
                                <a:gd name="connsiteX0" fmla="*/ 0 w 1613648"/>
                                <a:gd name="connsiteY0" fmla="*/ 0 h 203200"/>
                                <a:gd name="connsiteX1" fmla="*/ 890495 w 1613648"/>
                                <a:gd name="connsiteY1" fmla="*/ 71718 h 203200"/>
                                <a:gd name="connsiteX2" fmla="*/ 1613648 w 1613648"/>
                                <a:gd name="connsiteY2" fmla="*/ 203200 h 203200"/>
                              </a:gdLst>
                              <a:ahLst/>
                              <a:cxnLst>
                                <a:cxn ang="0">
                                  <a:pos x="connsiteX0" y="connsiteY0"/>
                                </a:cxn>
                                <a:cxn ang="0">
                                  <a:pos x="connsiteX1" y="connsiteY1"/>
                                </a:cxn>
                                <a:cxn ang="0">
                                  <a:pos x="connsiteX2" y="connsiteY2"/>
                                </a:cxn>
                              </a:cxnLst>
                              <a:rect l="l" t="t" r="r" b="b"/>
                              <a:pathLst>
                                <a:path w="1613648" h="203200">
                                  <a:moveTo>
                                    <a:pt x="0" y="0"/>
                                  </a:moveTo>
                                  <a:cubicBezTo>
                                    <a:pt x="310777" y="18925"/>
                                    <a:pt x="621554" y="37851"/>
                                    <a:pt x="890495" y="71718"/>
                                  </a:cubicBezTo>
                                  <a:cubicBezTo>
                                    <a:pt x="1159436" y="105585"/>
                                    <a:pt x="1386542" y="154392"/>
                                    <a:pt x="1613648" y="203200"/>
                                  </a:cubicBezTo>
                                </a:path>
                              </a:pathLst>
                            </a:cu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Прямая со стрелкой 29"/>
                          <wps:cNvCnPr/>
                          <wps:spPr>
                            <a:xfrm>
                              <a:off x="1790065" y="383839"/>
                              <a:ext cx="0" cy="530761"/>
                            </a:xfrm>
                            <a:prstGeom prst="straightConnector1">
                              <a:avLst/>
                            </a:prstGeom>
                            <a:noFill/>
                            <a:ln w="25400" cap="flat" cmpd="sng" algn="ctr">
                              <a:solidFill>
                                <a:sysClr val="windowText" lastClr="000000"/>
                              </a:solidFill>
                              <a:prstDash val="dash"/>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943" name="Прямая соединительная линия 943"/>
                          <wps:cNvCnPr/>
                          <wps:spPr>
                            <a:xfrm>
                              <a:off x="1627664" y="482600"/>
                              <a:ext cx="162401" cy="0"/>
                            </a:xfrm>
                            <a:prstGeom prst="line">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944" name="Прямая соединительная линия 944"/>
                          <wps:cNvCnPr/>
                          <wps:spPr>
                            <a:xfrm>
                              <a:off x="1790065" y="482600"/>
                              <a:ext cx="14126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45" name="Прямая соединительная линия 945"/>
                          <wps:cNvCnPr/>
                          <wps:spPr>
                            <a:xfrm flipH="1">
                              <a:off x="1931334" y="482600"/>
                              <a:ext cx="654165" cy="0"/>
                            </a:xfrm>
                            <a:prstGeom prst="line">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946" name="Поле 946"/>
                          <wps:cNvSpPr txBox="1"/>
                          <wps:spPr>
                            <a:xfrm>
                              <a:off x="1927542" y="595589"/>
                              <a:ext cx="28257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Pr="004567CB" w:rsidRDefault="00577C88" w:rsidP="00CE23EA">
                                <w:pPr>
                                  <w:ind w:firstLine="0"/>
                                  <w:rPr>
                                    <w:i/>
                                    <w:lang w:val="en-US"/>
                                  </w:rPr>
                                </w:pPr>
                                <w:r w:rsidRPr="004567CB">
                                  <w:rPr>
                                    <w:i/>
                                    <w:lang w:val="en-US"/>
                                  </w:rP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947" name="Поле 203"/>
                          <wps:cNvSpPr txBox="1"/>
                          <wps:spPr>
                            <a:xfrm>
                              <a:off x="1955964" y="214988"/>
                              <a:ext cx="381000" cy="3219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CE23EA">
                                <w:pPr>
                                  <w:pStyle w:val="ab"/>
                                  <w:spacing w:before="0" w:beforeAutospacing="0" w:after="0" w:afterAutospacing="0"/>
                                  <w:jc w:val="both"/>
                                </w:pPr>
                                <w:r>
                                  <w:rPr>
                                    <w:rFonts w:eastAsia="Times New Roman"/>
                                    <w:i/>
                                    <w:iCs/>
                                    <w:lang w:val="en-US"/>
                                  </w:rPr>
                                  <w:sym w:font="Symbol" w:char="F044"/>
                                </w:r>
                                <w:r>
                                  <w:rPr>
                                    <w:rFonts w:eastAsia="Times New Roman"/>
                                    <w:i/>
                                    <w:iCs/>
                                    <w:lang w:val="en-US"/>
                                  </w:rPr>
                                  <w:t xml:space="preserve"> </w:t>
                                </w:r>
                                <w:proofErr w:type="gramStart"/>
                                <w:r>
                                  <w:rPr>
                                    <w:rFonts w:eastAsia="Times New Roman"/>
                                    <w:i/>
                                    <w:iCs/>
                                    <w:lang w:val="en-US"/>
                                  </w:rPr>
                                  <w:t>z</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48" name="Поле 203"/>
                          <wps:cNvSpPr txBox="1"/>
                          <wps:spPr>
                            <a:xfrm>
                              <a:off x="813086" y="1212216"/>
                              <a:ext cx="26606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Pr="00906BD0" w:rsidRDefault="00577C88" w:rsidP="00CE23EA">
                                <w:pPr>
                                  <w:pStyle w:val="ab"/>
                                  <w:spacing w:before="0" w:beforeAutospacing="0" w:after="0" w:afterAutospacing="0"/>
                                  <w:jc w:val="both"/>
                                  <w:rPr>
                                    <w:i/>
                                    <w:lang w:val="en-US"/>
                                  </w:rPr>
                                </w:pPr>
                                <w:proofErr w:type="gramStart"/>
                                <w:r w:rsidRPr="00906BD0">
                                  <w:rPr>
                                    <w:i/>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49" name="Прямая соединительная линия 949"/>
                          <wps:cNvCnPr/>
                          <wps:spPr>
                            <a:xfrm>
                              <a:off x="3044909" y="684529"/>
                              <a:ext cx="1717040" cy="0"/>
                            </a:xfrm>
                            <a:prstGeom prst="line">
                              <a:avLst/>
                            </a:prstGeom>
                            <a:noFill/>
                            <a:ln w="1905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950" name="Прямая соединительная линия 950"/>
                          <wps:cNvCnPr/>
                          <wps:spPr>
                            <a:xfrm>
                              <a:off x="3086261" y="360679"/>
                              <a:ext cx="0" cy="429895"/>
                            </a:xfrm>
                            <a:prstGeom prst="line">
                              <a:avLst/>
                            </a:prstGeom>
                            <a:noFill/>
                            <a:ln w="1905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951" name="Прямоугольник 951"/>
                          <wps:cNvSpPr/>
                          <wps:spPr>
                            <a:xfrm>
                              <a:off x="2940134" y="360679"/>
                              <a:ext cx="146127" cy="429895"/>
                            </a:xfrm>
                            <a:prstGeom prst="rect">
                              <a:avLst/>
                            </a:prstGeom>
                            <a:pattFill prst="wdUpDiag">
                              <a:fgClr>
                                <a:sysClr val="windowText" lastClr="000000"/>
                              </a:fgClr>
                              <a:bgClr>
                                <a:sysClr val="window" lastClr="FFFFFF"/>
                              </a:bgClr>
                            </a:pattFill>
                            <a:ln w="25400" cap="flat" cmpd="sng" algn="ctr">
                              <a:no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CE23EA"/>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52" name="Полилиния 952"/>
                          <wps:cNvSpPr/>
                          <wps:spPr>
                            <a:xfrm>
                              <a:off x="3046814" y="688339"/>
                              <a:ext cx="1440556" cy="203200"/>
                            </a:xfrm>
                            <a:custGeom>
                              <a:avLst/>
                              <a:gdLst>
                                <a:gd name="connsiteX0" fmla="*/ 0 w 1613648"/>
                                <a:gd name="connsiteY0" fmla="*/ 0 h 203200"/>
                                <a:gd name="connsiteX1" fmla="*/ 890495 w 1613648"/>
                                <a:gd name="connsiteY1" fmla="*/ 71718 h 203200"/>
                                <a:gd name="connsiteX2" fmla="*/ 1613648 w 1613648"/>
                                <a:gd name="connsiteY2" fmla="*/ 203200 h 203200"/>
                              </a:gdLst>
                              <a:ahLst/>
                              <a:cxnLst>
                                <a:cxn ang="0">
                                  <a:pos x="connsiteX0" y="connsiteY0"/>
                                </a:cxn>
                                <a:cxn ang="0">
                                  <a:pos x="connsiteX1" y="connsiteY1"/>
                                </a:cxn>
                                <a:cxn ang="0">
                                  <a:pos x="connsiteX2" y="connsiteY2"/>
                                </a:cxn>
                              </a:cxnLst>
                              <a:rect l="l" t="t" r="r" b="b"/>
                              <a:pathLst>
                                <a:path w="1613648" h="203200">
                                  <a:moveTo>
                                    <a:pt x="0" y="0"/>
                                  </a:moveTo>
                                  <a:cubicBezTo>
                                    <a:pt x="310777" y="18925"/>
                                    <a:pt x="621554" y="37851"/>
                                    <a:pt x="890495" y="71718"/>
                                  </a:cubicBezTo>
                                  <a:cubicBezTo>
                                    <a:pt x="1159436" y="105585"/>
                                    <a:pt x="1386542" y="154392"/>
                                    <a:pt x="1613648" y="203200"/>
                                  </a:cubicBezTo>
                                </a:path>
                              </a:pathLst>
                            </a:custGeom>
                            <a:noFill/>
                            <a:ln w="19050" cap="flat" cmpd="sng" algn="ctr">
                              <a:solidFill>
                                <a:sysClr val="windowText" lastClr="000000"/>
                              </a:solidFill>
                              <a:prstDash val="dash"/>
                            </a:ln>
                            <a:effectLst/>
                          </wps:spPr>
                          <wps:style>
                            <a:lnRef idx="1">
                              <a:schemeClr val="accent1"/>
                            </a:lnRef>
                            <a:fillRef idx="0">
                              <a:schemeClr val="accent1"/>
                            </a:fillRef>
                            <a:effectRef idx="0">
                              <a:schemeClr val="accent1"/>
                            </a:effectRef>
                            <a:fontRef idx="minor">
                              <a:schemeClr val="tx1"/>
                            </a:fontRef>
                          </wps:style>
                          <wps:txbx>
                            <w:txbxContent>
                              <w:p w:rsidR="00577C88" w:rsidRDefault="00577C88" w:rsidP="00CE23EA"/>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53" name="Прямоугольник 953"/>
                          <wps:cNvSpPr/>
                          <wps:spPr>
                            <a:xfrm>
                              <a:off x="3044909" y="468629"/>
                              <a:ext cx="1717040" cy="215900"/>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4" name="Прямая соединительная линия 954"/>
                          <wps:cNvCnPr/>
                          <wps:spPr>
                            <a:xfrm>
                              <a:off x="3033479" y="574674"/>
                              <a:ext cx="1993641" cy="0"/>
                            </a:xfrm>
                            <a:prstGeom prst="line">
                              <a:avLst/>
                            </a:prstGeom>
                            <a:noFill/>
                            <a:ln w="9525" cap="flat" cmpd="sng" algn="ctr">
                              <a:solidFill>
                                <a:sysClr val="windowText" lastClr="000000"/>
                              </a:solidFill>
                              <a:prstDash val="lgDashDot"/>
                            </a:ln>
                            <a:effectLst/>
                          </wps:spPr>
                          <wps:style>
                            <a:lnRef idx="1">
                              <a:schemeClr val="accent1"/>
                            </a:lnRef>
                            <a:fillRef idx="0">
                              <a:schemeClr val="accent1"/>
                            </a:fillRef>
                            <a:effectRef idx="0">
                              <a:schemeClr val="accent1"/>
                            </a:effectRef>
                            <a:fontRef idx="minor">
                              <a:schemeClr val="tx1"/>
                            </a:fontRef>
                          </wps:style>
                          <wps:bodyPr/>
                        </wps:wsp>
                        <wps:wsp>
                          <wps:cNvPr id="955" name="Полилиния 955"/>
                          <wps:cNvSpPr/>
                          <wps:spPr>
                            <a:xfrm>
                              <a:off x="3062949" y="475949"/>
                              <a:ext cx="1606508" cy="212389"/>
                            </a:xfrm>
                            <a:custGeom>
                              <a:avLst/>
                              <a:gdLst>
                                <a:gd name="connsiteX0" fmla="*/ 0 w 1613648"/>
                                <a:gd name="connsiteY0" fmla="*/ 0 h 203200"/>
                                <a:gd name="connsiteX1" fmla="*/ 890495 w 1613648"/>
                                <a:gd name="connsiteY1" fmla="*/ 71718 h 203200"/>
                                <a:gd name="connsiteX2" fmla="*/ 1613648 w 1613648"/>
                                <a:gd name="connsiteY2" fmla="*/ 203200 h 203200"/>
                              </a:gdLst>
                              <a:ahLst/>
                              <a:cxnLst>
                                <a:cxn ang="0">
                                  <a:pos x="connsiteX0" y="connsiteY0"/>
                                </a:cxn>
                                <a:cxn ang="0">
                                  <a:pos x="connsiteX1" y="connsiteY1"/>
                                </a:cxn>
                                <a:cxn ang="0">
                                  <a:pos x="connsiteX2" y="connsiteY2"/>
                                </a:cxn>
                              </a:cxnLst>
                              <a:rect l="l" t="t" r="r" b="b"/>
                              <a:pathLst>
                                <a:path w="1613648" h="203200">
                                  <a:moveTo>
                                    <a:pt x="0" y="0"/>
                                  </a:moveTo>
                                  <a:cubicBezTo>
                                    <a:pt x="310777" y="18925"/>
                                    <a:pt x="621554" y="37851"/>
                                    <a:pt x="890495" y="71718"/>
                                  </a:cubicBezTo>
                                  <a:cubicBezTo>
                                    <a:pt x="1159436" y="105585"/>
                                    <a:pt x="1386542" y="154392"/>
                                    <a:pt x="1613648" y="203200"/>
                                  </a:cubicBezTo>
                                </a:path>
                              </a:pathLst>
                            </a:custGeom>
                            <a:noFill/>
                            <a:ln w="19050" cap="flat" cmpd="sng" algn="ctr">
                              <a:solidFill>
                                <a:sysClr val="windowText" lastClr="000000"/>
                              </a:solidFill>
                              <a:prstDash val="dash"/>
                            </a:ln>
                            <a:effectLst/>
                          </wps:spPr>
                          <wps:style>
                            <a:lnRef idx="1">
                              <a:schemeClr val="accent1"/>
                            </a:lnRef>
                            <a:fillRef idx="0">
                              <a:schemeClr val="accent1"/>
                            </a:fillRef>
                            <a:effectRef idx="0">
                              <a:schemeClr val="accent1"/>
                            </a:effectRef>
                            <a:fontRef idx="minor">
                              <a:schemeClr val="tx1"/>
                            </a:fontRef>
                          </wps:style>
                          <wps:txbx>
                            <w:txbxContent>
                              <w:p w:rsidR="00577C88" w:rsidRDefault="00577C88" w:rsidP="00CE23EA">
                                <w:pPr>
                                  <w:pStyle w:val="ab"/>
                                  <w:spacing w:before="0" w:beforeAutospacing="0" w:after="0" w:afterAutospacing="0"/>
                                  <w:ind w:firstLine="706"/>
                                  <w:jc w:val="both"/>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56" name="Прямая соединительная линия 956"/>
                          <wps:cNvCnPr/>
                          <wps:spPr>
                            <a:xfrm flipV="1">
                              <a:off x="4487370" y="688339"/>
                              <a:ext cx="107950" cy="20320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57" name="Полилиния 957"/>
                          <wps:cNvSpPr/>
                          <wps:spPr>
                            <a:xfrm>
                              <a:off x="3042332" y="574674"/>
                              <a:ext cx="1476000" cy="216000"/>
                            </a:xfrm>
                            <a:custGeom>
                              <a:avLst/>
                              <a:gdLst>
                                <a:gd name="connsiteX0" fmla="*/ 0 w 1613648"/>
                                <a:gd name="connsiteY0" fmla="*/ 0 h 203200"/>
                                <a:gd name="connsiteX1" fmla="*/ 890495 w 1613648"/>
                                <a:gd name="connsiteY1" fmla="*/ 71718 h 203200"/>
                                <a:gd name="connsiteX2" fmla="*/ 1613648 w 1613648"/>
                                <a:gd name="connsiteY2" fmla="*/ 203200 h 203200"/>
                              </a:gdLst>
                              <a:ahLst/>
                              <a:cxnLst>
                                <a:cxn ang="0">
                                  <a:pos x="connsiteX0" y="connsiteY0"/>
                                </a:cxn>
                                <a:cxn ang="0">
                                  <a:pos x="connsiteX1" y="connsiteY1"/>
                                </a:cxn>
                                <a:cxn ang="0">
                                  <a:pos x="connsiteX2" y="connsiteY2"/>
                                </a:cxn>
                              </a:cxnLst>
                              <a:rect l="l" t="t" r="r" b="b"/>
                              <a:pathLst>
                                <a:path w="1613648" h="203200">
                                  <a:moveTo>
                                    <a:pt x="0" y="0"/>
                                  </a:moveTo>
                                  <a:cubicBezTo>
                                    <a:pt x="310777" y="18925"/>
                                    <a:pt x="621554" y="37851"/>
                                    <a:pt x="890495" y="71718"/>
                                  </a:cubicBezTo>
                                  <a:cubicBezTo>
                                    <a:pt x="1159436" y="105585"/>
                                    <a:pt x="1386542" y="154392"/>
                                    <a:pt x="1613648" y="203200"/>
                                  </a:cubicBezTo>
                                </a:path>
                              </a:pathLst>
                            </a:custGeom>
                            <a:noFill/>
                            <a:ln w="19050" cap="flat" cmpd="sng" algn="ctr">
                              <a:solidFill>
                                <a:sysClr val="windowText" lastClr="000000"/>
                              </a:solidFill>
                              <a:prstDash val="lgDashDot"/>
                            </a:ln>
                            <a:effectLst/>
                          </wps:spPr>
                          <wps:style>
                            <a:lnRef idx="1">
                              <a:schemeClr val="accent1"/>
                            </a:lnRef>
                            <a:fillRef idx="0">
                              <a:schemeClr val="accent1"/>
                            </a:fillRef>
                            <a:effectRef idx="0">
                              <a:schemeClr val="accent1"/>
                            </a:effectRef>
                            <a:fontRef idx="minor">
                              <a:schemeClr val="tx1"/>
                            </a:fontRef>
                          </wps:style>
                          <wps:txbx>
                            <w:txbxContent>
                              <w:p w:rsidR="00577C88" w:rsidRDefault="00577C88" w:rsidP="00CE23EA">
                                <w:pPr>
                                  <w:pStyle w:val="ab"/>
                                  <w:spacing w:before="0" w:beforeAutospacing="0" w:after="0" w:afterAutospacing="0"/>
                                  <w:ind w:firstLine="706"/>
                                  <w:jc w:val="both"/>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58" name="Прямая со стрелкой 958"/>
                          <wps:cNvCnPr/>
                          <wps:spPr>
                            <a:xfrm>
                              <a:off x="4487370" y="148589"/>
                              <a:ext cx="0" cy="539750"/>
                            </a:xfrm>
                            <a:prstGeom prst="straightConnector1">
                              <a:avLst/>
                            </a:prstGeom>
                            <a:noFill/>
                            <a:ln w="9525" cap="flat" cmpd="sng" algn="ctr">
                              <a:solidFill>
                                <a:sysClr val="windowText" lastClr="000000"/>
                              </a:solidFill>
                              <a:prstDash val="solid"/>
                              <a:headEnd type="none" w="med" len="med"/>
                              <a:tailEnd type="none" w="med" len="med"/>
                            </a:ln>
                            <a:effectLst/>
                          </wps:spPr>
                          <wps:style>
                            <a:lnRef idx="1">
                              <a:schemeClr val="accent1"/>
                            </a:lnRef>
                            <a:fillRef idx="0">
                              <a:schemeClr val="accent1"/>
                            </a:fillRef>
                            <a:effectRef idx="0">
                              <a:schemeClr val="accent1"/>
                            </a:effectRef>
                            <a:fontRef idx="minor">
                              <a:schemeClr val="tx1"/>
                            </a:fontRef>
                          </wps:style>
                          <wps:bodyPr/>
                        </wps:wsp>
                        <wps:wsp>
                          <wps:cNvPr id="959" name="Дуга 959"/>
                          <wps:cNvSpPr/>
                          <wps:spPr>
                            <a:xfrm>
                              <a:off x="4133537" y="236898"/>
                              <a:ext cx="684000" cy="684000"/>
                            </a:xfrm>
                            <a:prstGeom prst="arc">
                              <a:avLst/>
                            </a:prstGeom>
                            <a:ln>
                              <a:solidFill>
                                <a:schemeClr val="tx1"/>
                              </a:solidFill>
                              <a:headEnd type="stealth" w="sm" len="lg"/>
                              <a:tailEnd type="stealth" w="sm" len="lg"/>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Дуга 126"/>
                          <wps:cNvSpPr/>
                          <wps:spPr>
                            <a:xfrm rot="11258776">
                              <a:off x="3808365" y="482053"/>
                              <a:ext cx="684000" cy="684000"/>
                            </a:xfrm>
                            <a:prstGeom prst="arc">
                              <a:avLst>
                                <a:gd name="adj1" fmla="val 16200000"/>
                                <a:gd name="adj2" fmla="val 1438297"/>
                              </a:avLst>
                            </a:prstGeom>
                            <a:noFill/>
                            <a:ln w="9525" cap="flat" cmpd="sng" algn="ctr">
                              <a:solidFill>
                                <a:sysClr val="windowText" lastClr="000000"/>
                              </a:solidFill>
                              <a:prstDash val="solid"/>
                              <a:headEnd type="stealth" w="sm" len="lg"/>
                              <a:tailEnd type="stealth" w="sm" len="lg"/>
                            </a:ln>
                            <a:effectLst/>
                          </wps:spPr>
                          <wps:style>
                            <a:lnRef idx="1">
                              <a:schemeClr val="accent1"/>
                            </a:lnRef>
                            <a:fillRef idx="0">
                              <a:schemeClr val="accent1"/>
                            </a:fillRef>
                            <a:effectRef idx="0">
                              <a:schemeClr val="accent1"/>
                            </a:effectRef>
                            <a:fontRef idx="minor">
                              <a:schemeClr val="tx1"/>
                            </a:fontRef>
                          </wps:style>
                          <wps:txbx>
                            <w:txbxContent>
                              <w:p w:rsidR="00577C88" w:rsidRDefault="00577C88" w:rsidP="00CE23EA"/>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7" name="Прямая соединительная линия 127"/>
                          <wps:cNvCnPr/>
                          <wps:spPr>
                            <a:xfrm flipV="1">
                              <a:off x="4069395" y="576580"/>
                              <a:ext cx="287647" cy="6477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 name="Поле 203"/>
                          <wps:cNvSpPr txBox="1"/>
                          <wps:spPr>
                            <a:xfrm>
                              <a:off x="4434070" y="251649"/>
                              <a:ext cx="266065" cy="3213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CE23EA">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1" name="Поле 203"/>
                          <wps:cNvSpPr txBox="1"/>
                          <wps:spPr>
                            <a:xfrm>
                              <a:off x="4484798" y="623146"/>
                              <a:ext cx="266065" cy="3225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Pr="00316EE9" w:rsidRDefault="00577C88" w:rsidP="00CE23EA">
                                <w:pPr>
                                  <w:pStyle w:val="ab"/>
                                  <w:spacing w:before="0" w:beforeAutospacing="0" w:after="0" w:afterAutospacing="0"/>
                                  <w:jc w:val="both"/>
                                  <w:rPr>
                                    <w:lang w:val="en-US"/>
                                  </w:rPr>
                                </w:pPr>
                                <w:proofErr w:type="gramStart"/>
                                <w:r>
                                  <w:rPr>
                                    <w:rFonts w:eastAsia="Times New Roman"/>
                                    <w:i/>
                                    <w:iCs/>
                                    <w:lang w:val="en-US"/>
                                  </w:rPr>
                                  <w:t>b</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2" name="Блок-схема: узел 162"/>
                          <wps:cNvSpPr/>
                          <wps:spPr>
                            <a:xfrm>
                              <a:off x="4468656" y="445470"/>
                              <a:ext cx="36000" cy="36000"/>
                            </a:xfrm>
                            <a:prstGeom prst="flowChartConnector">
                              <a:avLst/>
                            </a:prstGeom>
                            <a:solidFill>
                              <a:schemeClr val="tx1"/>
                            </a:solidFill>
                            <a:ln w="1905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CE23EA">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3" name="Блок-схема: узел 163"/>
                          <wps:cNvSpPr/>
                          <wps:spPr>
                            <a:xfrm>
                              <a:off x="4468656" y="661370"/>
                              <a:ext cx="36000" cy="36000"/>
                            </a:xfrm>
                            <a:prstGeom prst="flowChartConnector">
                              <a:avLst/>
                            </a:prstGeom>
                            <a:solidFill>
                              <a:sysClr val="windowText" lastClr="000000"/>
                            </a:solidFill>
                            <a:ln w="1905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CE23EA">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4" name="Блок-схема: узел 164"/>
                          <wps:cNvSpPr/>
                          <wps:spPr>
                            <a:xfrm>
                              <a:off x="4310541" y="600410"/>
                              <a:ext cx="36000" cy="36000"/>
                            </a:xfrm>
                            <a:prstGeom prst="flowChartConnector">
                              <a:avLst/>
                            </a:prstGeom>
                            <a:solidFill>
                              <a:sysClr val="windowText" lastClr="000000"/>
                            </a:solidFill>
                            <a:ln w="1905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CE23EA">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5" name="Блок-схема: узел 165"/>
                          <wps:cNvSpPr/>
                          <wps:spPr>
                            <a:xfrm>
                              <a:off x="4220371" y="806150"/>
                              <a:ext cx="36000" cy="36000"/>
                            </a:xfrm>
                            <a:prstGeom prst="flowChartConnector">
                              <a:avLst/>
                            </a:prstGeom>
                            <a:solidFill>
                              <a:sysClr val="windowText" lastClr="000000"/>
                            </a:solidFill>
                            <a:ln w="1905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CE23EA">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6" name="Поле 203"/>
                          <wps:cNvSpPr txBox="1"/>
                          <wps:spPr>
                            <a:xfrm>
                              <a:off x="4147320" y="372061"/>
                              <a:ext cx="303530" cy="3225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CE23EA">
                                <w:pPr>
                                  <w:pStyle w:val="ab"/>
                                  <w:spacing w:before="0" w:beforeAutospacing="0" w:after="0" w:afterAutospacing="0"/>
                                  <w:jc w:val="both"/>
                                </w:pPr>
                                <w:proofErr w:type="gramStart"/>
                                <w:r>
                                  <w:rPr>
                                    <w:rFonts w:eastAsia="Times New Roman"/>
                                    <w:i/>
                                    <w:iCs/>
                                    <w:lang w:val="en-US"/>
                                  </w:rPr>
                                  <w:t>a</w:t>
                                </w:r>
                                <w:proofErr w:type="gramEnd"/>
                                <w:r>
                                  <w:rPr>
                                    <w:rFonts w:eastAsia="Times New Roman"/>
                                    <w:i/>
                                    <w:iCs/>
                                    <w:lang w:val="en-US"/>
                                  </w:rPr>
                                  <w:sym w:font="Symbol" w:char="F0A2"/>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7" name="Поле 203"/>
                          <wps:cNvSpPr txBox="1"/>
                          <wps:spPr>
                            <a:xfrm>
                              <a:off x="4132595" y="784235"/>
                              <a:ext cx="303530" cy="3225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CE23EA">
                                <w:pPr>
                                  <w:pStyle w:val="ab"/>
                                  <w:spacing w:before="0" w:beforeAutospacing="0" w:after="0" w:afterAutospacing="0"/>
                                  <w:jc w:val="both"/>
                                </w:pPr>
                                <w:proofErr w:type="gramStart"/>
                                <w:r>
                                  <w:rPr>
                                    <w:rFonts w:eastAsia="Times New Roman"/>
                                    <w:i/>
                                    <w:iCs/>
                                    <w:lang w:val="en-US"/>
                                  </w:rPr>
                                  <w:t>b</w:t>
                                </w:r>
                                <w:proofErr w:type="gramEnd"/>
                                <w:r>
                                  <w:rPr>
                                    <w:rFonts w:eastAsia="Times New Roman"/>
                                    <w:i/>
                                    <w:iCs/>
                                    <w:lang w:val="en-US"/>
                                  </w:rPr>
                                  <w:sym w:font="Symbol" w:char="F0A2"/>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8" name="Поле 203"/>
                          <wps:cNvSpPr txBox="1"/>
                          <wps:spPr>
                            <a:xfrm>
                              <a:off x="4620931" y="121070"/>
                              <a:ext cx="40259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Pr="00743A04" w:rsidRDefault="00577C88" w:rsidP="00CE23EA">
                                <w:pPr>
                                  <w:pStyle w:val="ab"/>
                                  <w:spacing w:before="0" w:beforeAutospacing="0" w:after="0" w:afterAutospacing="0"/>
                                  <w:jc w:val="both"/>
                                  <w:rPr>
                                    <w:i/>
                                  </w:rPr>
                                </w:pPr>
                                <w:r w:rsidRPr="00743A04">
                                  <w:rPr>
                                    <w:rFonts w:eastAsia="Times New Roman"/>
                                    <w:i/>
                                    <w:iCs/>
                                    <w:lang w:val="en-US"/>
                                  </w:rPr>
                                  <w:t>90</w:t>
                                </w:r>
                                <w:r w:rsidRPr="00743A04">
                                  <w:rPr>
                                    <w:rFonts w:eastAsia="Times New Roman"/>
                                    <w:i/>
                                    <w:iCs/>
                                    <w:lang w:val="en-US"/>
                                  </w:rPr>
                                  <w:sym w:font="Symbol" w:char="F0B0"/>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9" name="Поле 203"/>
                          <wps:cNvSpPr txBox="1"/>
                          <wps:spPr>
                            <a:xfrm>
                              <a:off x="3417650" y="850386"/>
                              <a:ext cx="402590" cy="3225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CE23EA">
                                <w:pPr>
                                  <w:pStyle w:val="ab"/>
                                  <w:spacing w:before="0" w:beforeAutospacing="0" w:after="0" w:afterAutospacing="0"/>
                                  <w:jc w:val="both"/>
                                </w:pPr>
                                <w:r>
                                  <w:rPr>
                                    <w:rFonts w:eastAsia="Times New Roman"/>
                                    <w:i/>
                                    <w:iCs/>
                                    <w:lang w:val="en-US"/>
                                  </w:rPr>
                                  <w:t>90</w:t>
                                </w:r>
                                <w:r>
                                  <w:rPr>
                                    <w:rFonts w:eastAsia="Times New Roman" w:hAnsi="Symbol"/>
                                    <w:i/>
                                    <w:iCs/>
                                    <w:lang w:val="en-US"/>
                                  </w:rPr>
                                  <w:sym w:font="Symbol" w:char="F0B0"/>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0" name="Поле 203"/>
                          <wps:cNvSpPr txBox="1"/>
                          <wps:spPr>
                            <a:xfrm>
                              <a:off x="3724020" y="1218842"/>
                              <a:ext cx="266065" cy="3219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CE23EA">
                                <w:pPr>
                                  <w:pStyle w:val="ab"/>
                                  <w:spacing w:before="0" w:beforeAutospacing="0" w:after="0" w:afterAutospacing="0"/>
                                  <w:jc w:val="both"/>
                                </w:pPr>
                                <w:proofErr w:type="gramStart"/>
                                <w:r>
                                  <w:rPr>
                                    <w:rFonts w:eastAsia="Times New Roman"/>
                                    <w:i/>
                                    <w:iCs/>
                                    <w:lang w:val="en-US"/>
                                  </w:rPr>
                                  <w:t>b</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171" o:spid="_x0000_s1353" editas="canvas" style="width:408.45pt;height:132.2pt;mso-position-horizontal-relative:char;mso-position-vertical-relative:line" coordsize="51873,167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UubHQ8AAP6VAAAOAAAAZHJzL2Uyb0RvYy54bWzsXdmO29YZvi/QdyB0WSAZ7ouQceCM47SA&#10;kQSN0ySXHIpaWopUSY41zlWaoncFgqK9zysEaIOmSZu+guaN+v1n4aaNmplq5PjYgE2K53A5/Jfv&#10;X/nW29fzRHsR58UsS88Hxpv6QIvTKBvN0sn54OPnT9/wB1pRhukoTLI0Ph+8jIvB249+/rO3loth&#10;bGbTLBnFuYaTpMVwuTgfTMtyMTw7K6JpPA+LN7NFnOLgOMvnYYndfHI2ysMlzj5Pzkxdd8+WWT5a&#10;5FkUFwV+fcIPDh6x84/HcVR+MB4Xcakl5wPcW8n+zdm/l/Tv2aO3wuEkDxfTWSRuI7zFXczDWYqL&#10;Vqd6EpahdpXP1k41n0V5VmTj8s0om59l4/Esitkz4GkMvfM0F2H6IizYw0RYHXmD2LrH815OsAY4&#10;5XCJlxGz7clwOVlULwUvsvNWDnqI9/LsasGeYTKM3n/xYa7NRqAUzxxoaTgHSaz+evPFzR9X/8Xf&#10;bzT6XdwDBr+XLz5afJiLHyZ8j5b5epzP6X8soHaNs+m+4zsD7SU2TUP3xHuNr0stwmE7MHzHwvGI&#10;BthG4Bkef/PRFOSx4wzR9N095ziTN3O2XExASeyGaUFBz0W9iMXdFvGjabiI2SIWzUWslvBrLOFX&#10;q3+vvrn5Srv5w+rH1berf6y+W/1n9d3Nl9j+4ebP2KaDqx/Ez19pBl9odsKLVKxyMSyw4BuW2DQs&#10;3w3YEnu65/oBX0C5xAaW1HbFErPlrxYmHC7yonwvzuYabZwPkllKzxIOwxfPihIvF0PlEPo5SbUl&#10;3lOgOzobVmTJbPR0liR0kEmG+CLJtRcheLq8Zo+BMzRGYS9JcVp6Cfxx2Fb5Mon5+X8dj0GFRDj8&#10;AiRt6nOGURSnpTxvkmI0TRvjDqqJ4s52TRTjaWrMJNEhk6sZ7MpZWlaT57M0yzfddr0UYz5ergB/&#10;blqCy2z0kr1otjSgzyMRqnsnQnVvS6hOEHhWh1ChBEgKmIYT6IpOifUUnTa00hqh/gjV9HcIVC5C&#10;v1t9DxXVoMdKPUlJI9XBJt3kBB6pIUg8iAShVwLLBR0KmsTmHprMgWh2yc5FWJYkKoWoXY4+XjyZ&#10;hRM2ZTyB2KRrb5Wh1YjLLUMvJ1IsihEkusUl6cwkdsNhmtEtcMHeUxCbmySaFMTsnqfhKOYy38Eq&#10;yWWqHoVpkc2yuoeQPzYPJJV62SOrtTzjmLVYRE9nUJ/PwqL8MMwBUkE1AN7lB/hnnGTQmJnYGmjT&#10;LP980+80HkAERwfaEqD3fFD8/irM44GW/CoFRAkM2yaUzHZsxzOxkzePXDaPpFfziww62ADEX0Rs&#10;k8aXidwc59n8E+Dzx3RVHArTCNc+H0RlLncuSg7GgfCj+PFjNgzIGDT1LP2IcC5/eQQPnl9/EuYL&#10;Qdgl+Of9TMKiNSjBx3JafHxVZuMZwxm1DhS68Xgq0IAhJPBuF6wBsd18efMF4bTV9xA1/9IwmGHe&#10;ntjMCCzDsmyOf10v2KLzHAvyRzKORNASeIl1Lco8nE2m5UWWphA1Wc7XfydSMx0b/MiY9FCkFg7L&#10;cJa8m4608uUCtkBRxmFSTkGd2J6DLGNYlcmEVkOBOgYCTwfUmUD7kqJJQcKwqI0LHKwpeL+SBBzz&#10;6XxAZp5hwLBvK0nDNSzXBgcx6KZbYgBIQpJxdMVNDKJCSaywxkcwMOinyUjcagS6LmZl/CnE0Xie&#10;QIz+4kzTtaUmL4G73jD8s/bwqWZWN7Fh9KeQiNXJ/UC3A2f/FZpzYEwZvrbvKrCgq6uI299/meYk&#10;/hCt62BJq0ULp9w8C4fRdSoWElsQ43AJcIZfZAVZz81VxSuUu1g1zriYRcu6ZzJWoDlZIo1+k/Fc&#10;zcnMi4CHYZP5/+IJCEGRNyhh3qASCut8AHUEb9AlJzroHnpwumHaZLaopL8pLAf+5unwHBr3ecYG&#10;lrQMIBLcg3zo+mh0dTmL3ok/b4614KbwPDbB8APOLrggO48LdnC4OLc832ELIY9xcmLzGJXIFW5d&#10;YtMFDVg8tgVLDLdo6A75Sxit80uSde/YfBENx7YCtoDyopI5aG5N+bSsjctil9aLSepqDdmYmjXv&#10;bNrjGoACT8JiyrHgCFtiCXoizR5ocDOMfJVNfgUjGT4h2nm1YaQJF5xUuh2f3zqMxGCwOIFe+FL3&#10;u/gMDy4R8uGByy0ffze7ThwL/j8pnKX+pZVtuPgOg5GVvSh9fxxRahFZKOMkhJCO5osRIGE6geGQ&#10;TAAKyYYgydtw+2HnZVF5BhEkGGXL57ATACNhNOEAZDP7IwRGa+pmsXI4PpXOPq46lQuSr8DDuyCh&#10;+7ZyTh9vOc0/iJlc03NdrsRt3yQnD1O30u9juKatA/EQopWIYQsz7feXrzNC2zFdu4ZbNK9sL4oB&#10;vIoO9cAGZW3RA/2o2T6MmhuqYSM124ZJ0aGHo2YATQUAKVB1OgK34R/oQJV+JNp0IWxBL9o4mS1+&#10;Kb2EMhrccIdtIlYYOsa9hSqV6GUr0NY30nEPjQe+/GnFMgO7Ec1kfq9vNfqtBgfk7tLK63cyKBeG&#10;k1n0eXNY3QhMT9rdTgCrvIO5TbjFPDASCVbLtPx9/tt98aE1qO1aIspeHRGSVL633kC2h338yhjW&#10;o99JA2drfKa8vrzmqSy6SFmR8fX/t7GdIpPqyBEb2FA8eHPxusRrAhvOOYmwBJubetMGOIzNHScQ&#10;1oBp2IHPAjx1FNjyDYppCjY3ApvpPnDiFpNAsTkl/9xZzRzG5tXL52k0+9m8HWpVbHuElLiAokT3&#10;xra+Yem+cJmbhmkaTM3XbGu6LnOYKe1MmXEEBCusx/PremCCagZNF9qWT95qmB/GtpWlq9gWCqV2&#10;gdN6p9lpZEcE9na/dj9j8TBXt6XbdqDzdFbXtx3uKa8Zm9JZdUqFuQeHRgWspXebZ7Y+oHebOQHJ&#10;YLkt1H8tY2i0XmTJHS9nKIBpVimz27hQuLXYOwBEys5EaIcFgKDZvI4xKvjBNgM/2ANQ9/msFVOo&#10;XPJ95S8yu0/Qr6gcCZAP0WWK9SRdGtX2yIi9YrMfxgwQjREpdMjIXSN9w3YNExYh6YM+9L/PQEOC&#10;RI883YPCmRuSd9fmN0KhT9kfoQW2ZfNS8ssBwdgGV7fjqXfWOCo/uOvXb/ifKkf57RCuygE+UhlM&#10;4CDBqmWcNlMm6eghIgsY1vUNHmF2fd/qpmtQLrfjwHolmQXXlUqapLxPvAGVNCmTYHm+X5WuyegP&#10;NoFKmqwSH08habKhVZv5kw9oQHayLqXbp3eo6DWzHxuquooTKlXdqPw9vXKdwFlPF9tkZVQxAWRY&#10;UkBot5XRdDtBebs73U59SlT3mRmtdK+qVo6nTte1fK1RTRHDQvuH1vQIpxLHq8zaYvHvDdXXCtR3&#10;QX1fqbCpuE8V/bECwZNya1MVhwT8t3LgVcGLXhnclo4yQHjtyIHnoB+Dx6Y33NoByo3t+8k6XUMl&#10;sF8oUeXBcraTCZWFPMlK4dPgtcg8vKSQCTWQOKHkQKeRHLhWPIg8qAMtYWhSiiCRc85DmVPHb21Q&#10;lFaX5YMG0qjYACgqmV6hygdZgaUqH+TVoZ8pS7hbr3gS5YNrOufBQ6nKEq77JtVVJn2SJqsuKn0x&#10;bzubSjmtj+a0buQ73wrDVj6P7RiW5fH/ppPHb9u+Z6GXG6n1jQ5u3WMR8q3+bYpBNYoS98Wk72z5&#10;quLkZhu1HuKAsz58JkdPrOgm97YDMZVs6uvVMS2L+9I3Wl22xxo78UAMwCivBVTwUwViVCCGJaE1&#10;20i0m0qoQEynxL2dV6F8Hh2ndg+l04jGVG22FAY98WhMI6u/g0HX214ETvVetyNOchOLetEmzjRs&#10;dBLuuI9E2uP9t09bM2cf2oVapWmFw2kcjuq+bLx2Bclg83gkurLRFpBbt0PG9pEiLqSCxUzlbTWR&#10;Hw4T1yn4f2NNT7/RAoexgkjA3B/ftNGG0LGArSnjyEKT6E6ZG1LtqzI3sU3gv/bDdiy2MI9YkxfZ&#10;0Q0j5QiiPO7hb0Uvt6qD1qg2ce9oOtil7h1DBXn3CHu+ZtkPfXWrimkSTXdI/fQyI9Doo4ppSjlB&#10;v4nMh+0WM6+XRHdHx/c8l/G1UMCWr/uWaDyFhg06ci+YZpG9cu4kNmhRq/aP4ei3iH5yuxP949H1&#10;EVmRwh5vD6vyBNkw2/LNgHkFwObsFTGx1RRGr44y3yHEDpd3Sp3vVucNa6PSpX0lovJ40+cKsL4E&#10;QI5XdsUKPe6QtUHza2m4q3PNmsdbd9G8GaFxlr/hOn6naZjpey71JSCPNza8NUeiFEgHfWmDWR0k&#10;JlsYqQ+SUpjnxHoyw7lcKeev79y1wrYtmz6mw+C8Y7jdvIp2+buBlrZE9yAKmVbRIcd92YprKlQ1&#10;p+E9LtvdlQ4qf+fvhATo7bSO6lpxhK4V6K98r2zrIwkQHjPSEqaF0sU2nG6zLeC4YttjfJ/pMLat&#10;ylcV20KhkCI5QVPYhZUogOJf8PGDH1ffv4FvefwJHSvwKbahBi/aP7H9A5mZDUTYw49GxQFUugcO&#10;tm3H7n7Qjr4ZJLzSfHOn2qWvw1xMw7z+qMcup9rBIPCn09ZC1SN06xFq69WoKPh2Aknlax0pX8tw&#10;68qlPULpsOIluyGUXHwQ4+GE0lpbg95d3pspXg9YqsBkrLCVblWmoCTVDklVkbWSVCcd1YdDoS98&#10;apZB9YBP8ESgxzM3gHTd5jZwXQZ1PPikJJWSVDskVUXWSlKduKSqy9X2YKrDKtds09Qtj0sqX3cN&#10;3rBNSapGnyoWn5UeqpZxSk4BKvnk5ewKU/ESz75NVHt8grZh/VVkrSTViUuqOjvjHgJAhu2hbxQD&#10;Uha+Bsw/+9UQTzrSvaQjylSeZJkMgVrrk+l/zHtWqwDQibNttyDpW/rEbMdp3PejIkjDNPExEca2&#10;nm+b3W/Oo02EYlvoSXyk/mTblhtVDsntNK6K2x4lbtuoS7h7ugWSEfHpKsa2honvA3eyf2wdXF1p&#10;W/UtoJPUtlXpiWLbE47b1qUOdwfJlm14aC/D2Bbf58KHtNvpFm22VSD5JNn2jrm5StseQ9tSKqLM&#10;y72ztoU9C87kbAtt6wMnt/m2nSalvsl1inyL9ycyrZW6vY26RWxiMlxOFizHPhouFxHL353k4WI6&#10;i56EZdjcZ6OGsZlNs2QU54/+BwAA//8DAFBLAwQUAAYACAAAACEAvvTXA90AAAAFAQAADwAAAGRy&#10;cy9kb3ducmV2LnhtbEyPUUvDMBSF3wX/Q7jC3ly6UmqtTccYKEMf1FnwNWvu2mByU5psrf56oy/6&#10;cuFwDud8t1rP1rAzjl47ErBaJsCQWqc0dQKat/vrApgPkpQ0jlDAJ3pY15cXlSyVm+gVz/vQsVhC&#10;vpQC+hCGknPf9milX7oBKXpHN1oZohw7rkY5xXJreJokObdSU1zo5YDbHtuP/ckKyNKjKV4e8qev&#10;XdNMj++ZvkmetRCLq3lzByzgHP7C8IMf0aGOTAd3IuWZERAfCb83esUqvwV2EJDmWQa8rvh/+vob&#10;AAD//wMAUEsBAi0AFAAGAAgAAAAhALaDOJL+AAAA4QEAABMAAAAAAAAAAAAAAAAAAAAAAFtDb250&#10;ZW50X1R5cGVzXS54bWxQSwECLQAUAAYACAAAACEAOP0h/9YAAACUAQAACwAAAAAAAAAAAAAAAAAv&#10;AQAAX3JlbHMvLnJlbHNQSwECLQAUAAYACAAAACEAK6FLmx0PAAD+lQAADgAAAAAAAAAAAAAAAAAu&#10;AgAAZHJzL2Uyb0RvYy54bWxQSwECLQAUAAYACAAAACEAvvTXA90AAAAFAQAADwAAAAAAAAAAAAAA&#10;AAB3EQAAZHJzL2Rvd25yZXYueG1sUEsFBgAAAAAEAAQA8wAAAIESAAAAAA==&#10;">
                <v:shape id="_x0000_s1354" type="#_x0000_t75" style="position:absolute;width:51873;height:16789;visibility:visible;mso-wrap-style:square">
                  <v:fill o:detectmouseclick="t"/>
                  <v:path o:connecttype="none"/>
                </v:shape>
                <v:group id="Группа 172" o:spid="_x0000_s1355" style="position:absolute;left:1085;top:1210;width:49186;height:14197" coordorigin="1085,1210" coordsize="49185,14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line id="Прямая соединительная линия 1" o:spid="_x0000_s1356" style="position:absolute;visibility:visible;mso-wrap-style:square" from="2138,7076" to="19313,7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xWEr4AAADaAAAADwAAAGRycy9kb3ducmV2LnhtbERPS4vCMBC+C/6HMMLeNNXDIl2jqODj&#10;ulUPexua2aZsMylJauu/3wiCp+Hje85qM9hG3MmH2rGC+SwDQVw6XXOl4Ho5TJcgQkTW2DgmBQ8K&#10;sFmPRyvMtev5m+5FrEQK4ZCjAhNjm0sZSkMWw8y1xIn7dd5iTNBXUnvsU7ht5CLLPqXFmlODwZb2&#10;hsq/orMKfrpd9KeL3PbFsD+axaEpO3dT6mMybL9ARBriW/xyn3WaD89Xnleu/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DFYSvgAAANoAAAAPAAAAAAAAAAAAAAAAAKEC&#10;AABkcnMvZG93bnJldi54bWxQSwUGAAAAAAQABAD5AAAAjAMAAAAA&#10;" strokecolor="black [3213]" strokeweight="1.5pt"/>
                  <v:line id="Прямая соединительная линия 6" o:spid="_x0000_s1357" style="position:absolute;visibility:visible;mso-wrap-style:square" from="2138,5997" to="2138,8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OZsEAAADaAAAADwAAAGRycy9kb3ducmV2LnhtbESPT4vCMBTE7wt+h/CEva2pHmSpRlHB&#10;P1frevD2aJ5NsXkpSWrrt98IC3scZuY3zHI92EY8yYfasYLpJANBXDpdc6Xg57L/+gYRIrLGxjEp&#10;eFGA9Wr0scRcu57P9CxiJRKEQ44KTIxtLmUoDVkME9cSJ+/uvMWYpK+k9tgnuG3kLMvm0mLNacFg&#10;SztD5aPorIJbt43+eJGbvhh2BzPbN2Xnrkp9jofNAkSkIf6H/9onrWAO7yvpBsjV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5c5mwQAAANoAAAAPAAAAAAAAAAAAAAAA&#10;AKECAABkcnMvZG93bnJldi54bWxQSwUGAAAAAAQABAD5AAAAjwMAAAAA&#10;" strokecolor="black [3213]" strokeweight="1.5pt"/>
                  <v:rect id="Прямоугольник 17" o:spid="_x0000_s1358" style="position:absolute;left:1085;top:5975;width:936;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hDZsAA&#10;AADbAAAADwAAAGRycy9kb3ducmV2LnhtbERPTWvCQBC9C/6HZQRvujEEK2k2ohWxeGsUeh2y0yQ0&#10;O5tm1xj/fVco9DaP9znZdjStGKh3jWUFq2UEgri0uuFKwfVyXGxAOI+ssbVMCh7kYJtPJxmm2t75&#10;g4bCVyKEsEtRQe19l0rpypoMuqXtiAP3ZXuDPsC+krrHewg3rYyjaC0NNhwaauzorabyu7gZBXFU&#10;Frt4j6d2/Fybn/Mh2UiTKDWfjbtXEJ5G/y/+c7/rMP8Fnr+EA2T+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mhDZsAAAADbAAAADwAAAAAAAAAAAAAAAACYAgAAZHJzL2Rvd25y&#10;ZXYueG1sUEsFBgAAAAAEAAQA9QAAAIUDAAAAAA==&#10;" fillcolor="black [3213]" stroked="f" strokeweight="2pt">
                    <v:fill r:id="rId15" o:title="" color2="white [3212]" type="pattern"/>
                  </v:rect>
                  <v:shape id="Прямая со стрелкой 18" o:spid="_x0000_s1359" type="#_x0000_t32" style="position:absolute;left:19313;top:1679;width:0;height:53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XA8cQAAADbAAAADwAAAGRycy9kb3ducmV2LnhtbESPQW/CMAyF70j7D5EncYN0TGOoENAE&#10;Guxa1sHVNF5brXGqJkC3X48PSLvZes/vfV6seteoC3Wh9mzgaZyAIi68rbk0kH++j2agQkS22Hgm&#10;A78UYLV8GCwwtf7KGV32sVQSwiFFA1WMbap1KCpyGMa+JRbt23cOo6xdqW2HVwl3jZ4kyVQ7rFka&#10;KmxpXVHxsz87A1+nPEs2r9upDWW9O778HU7Z88SY4WP/NgcVqY//5vv1hxV8gZVfZAC9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xcDxxAAAANsAAAAPAAAAAAAAAAAA&#10;AAAAAKECAABkcnMvZG93bnJldi54bWxQSwUGAAAAAAQABAD5AAAAkgMAAAAA&#10;" strokecolor="black [3213]" strokeweight="2pt">
                    <v:stroke endarrow="classic" endarrowwidth="narrow" endarrowlength="long"/>
                  </v:shape>
                  <v:shape id="Полилиния 25" o:spid="_x0000_s1360" style="position:absolute;left:2158;top:7112;width:16136;height:2032;visibility:visible;mso-wrap-style:square;v-text-anchor:middle" coordsize="1613648,20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k3T8QA&#10;AADbAAAADwAAAGRycy9kb3ducmV2LnhtbESPQWvCQBSE7wX/w/IEb83GiEXSrFIMKe2xUQRvj+wz&#10;SZt9G7Jbk/bXu4WCx2FmvmGy3WQ6caXBtZYVLKMYBHFldcu1guOheNyAcB5ZY2eZFPyQg9129pBh&#10;qu3IH3QtfS0ChF2KChrv+1RKVzVk0EW2Jw7exQ4GfZBDLfWAY4CbTiZx/CQNthwWGuxp31D1VX4b&#10;BZou8uSKz5zOhU7eD8Xv6jXPlVrMp5dnEJ4mfw//t9+0gmQNf1/CD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5N0/EAAAA2wAAAA8AAAAAAAAAAAAAAAAAmAIAAGRycy9k&#10;b3ducmV2LnhtbFBLBQYAAAAABAAEAPUAAACJAwAAAAA=&#10;" path="m,c310777,18925,621554,37851,890495,71718v268941,33867,496047,82674,723153,131482e" filled="f" strokecolor="black [3213]" strokeweight="1.5pt">
                    <v:stroke dashstyle="dash"/>
                    <v:path arrowok="t" o:connecttype="custom" o:connectlocs="0,0;890495,71718;1613648,203200" o:connectangles="0,0,0"/>
                  </v:shape>
                  <v:shape id="Прямая со стрелкой 29" o:spid="_x0000_s1361" type="#_x0000_t32" style="position:absolute;left:17900;top:3838;width:0;height:53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t1JMQAAADbAAAADwAAAGRycy9kb3ducmV2LnhtbESPQWvCQBSE70L/w/IKvemmHoKmrlJK&#10;1XoQNekPeM0+k9Ds25DdxPjvXUHwOMzMN8xiNZha9NS6yrKC90kEgji3uuJCwW+2Hs9AOI+ssbZM&#10;Cq7kYLV8GS0w0fbCJ+pTX4gAYZeggtL7JpHS5SUZdBPbEAfvbFuDPsi2kLrFS4CbWk6jKJYGKw4L&#10;JTb0VVL+n3ZGwfzwvdv052O22Xd/W9PFOo1pr9Tb6/D5AcLT4J/hR/tHK5jO4f4l/AC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i3UkxAAAANsAAAAPAAAAAAAAAAAA&#10;AAAAAKECAABkcnMvZG93bnJldi54bWxQSwUGAAAAAAQABAD5AAAAkgMAAAAA&#10;" strokecolor="windowText" strokeweight="2pt">
                    <v:stroke dashstyle="dash" endarrow="classic" endarrowwidth="narrow" endarrowlength="long"/>
                  </v:shape>
                  <v:line id="Прямая соединительная линия 943" o:spid="_x0000_s1362" style="position:absolute;visibility:visible;mso-wrap-style:square" from="16276,4826" to="17900,4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QDFsYAAADcAAAADwAAAGRycy9kb3ducmV2LnhtbESPQWvCQBSE74X+h+UVejMbqxSTukor&#10;WO1JTDz0+Mg+k9Ds25Bdk+iv7xaEHoeZ+YZZrkfTiJ46V1tWMI1iEMSF1TWXCk75drIA4TyyxsYy&#10;KbiSg/Xq8WGJqbYDH6nPfCkChF2KCirv21RKV1Rk0EW2JQ7e2XYGfZBdKXWHQ4CbRr7E8as0WHNY&#10;qLClTUXFT3YxCmreJf6zzC9fh9vmfJp+fFM27pV6fhrf30B4Gv1/+N7eawXJfAZ/Z8IR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0UAxbGAAAA3AAAAA8AAAAAAAAA&#10;AAAAAAAAoQIAAGRycy9kb3ducmV2LnhtbFBLBQYAAAAABAAEAPkAAACUAwAAAAA=&#10;" strokecolor="black [3213]">
                    <v:stroke endarrow="classic" endarrowwidth="narrow" endarrowlength="long"/>
                  </v:line>
                  <v:line id="Прямая соединительная линия 944" o:spid="_x0000_s1363" style="position:absolute;visibility:visible;mso-wrap-style:square" from="17900,4826" to="19313,4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qiMYAAADcAAAADwAAAGRycy9kb3ducmV2LnhtbESPQWvCQBSE74L/YXlCb7pR1NjUVYIg&#10;qD3VtvT6yL4mqdm3YXcbo7++Wyj0OMzMN8x625tGdOR8bVnBdJKAIC6srrlU8Pa6H69A+ICssbFM&#10;Cm7kYbsZDtaYaXvlF+rOoRQRwj5DBVUIbSalLyoy6Ce2JY7ep3UGQ5SulNrhNcJNI2dJspQGa44L&#10;Fba0q6i4nL+NglVx+nJ5mh+ni/c2vXez5+X+I1XqYdTnTyAC9eE//Nc+aAWP8zn8no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v6ojGAAAA3AAAAA8AAAAAAAAA&#10;AAAAAAAAoQIAAGRycy9kb3ducmV2LnhtbFBLBQYAAAAABAAEAPkAAACUAwAAAAA=&#10;" strokecolor="black [3213]"/>
                  <v:line id="Прямая соединительная линия 945" o:spid="_x0000_s1364" style="position:absolute;flip:x;visibility:visible;mso-wrap-style:square" from="19313,4826" to="25854,4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YXR8QAAADcAAAADwAAAGRycy9kb3ducmV2LnhtbESPwW7CMBBE75X4B2uRegMHRBBNMQgQ&#10;VTkW2ktvq3ibpLXXUWyI8/c1UqUeRzPzRrPeRmvEjTrfOFYwm2YgiEunG64UfLy/TFYgfEDWaByT&#10;goE8bDejhzUW2vV8ptslVCJB2BeooA6hLaT0ZU0W/dS1xMn7cp3FkGRXSd1hn+DWyHmWLaXFhtNC&#10;jS0daip/LlerYL43Jh++F69vn/lxmEUT22sflXocx90ziEAx/If/2iet4GmRw/1MOg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5hdHxAAAANwAAAAPAAAAAAAAAAAA&#10;AAAAAKECAABkcnMvZG93bnJldi54bWxQSwUGAAAAAAQABAD5AAAAkgMAAAAA&#10;" strokecolor="black [3213]">
                    <v:stroke endarrow="classic" endarrowwidth="narrow" endarrowlength="long"/>
                  </v:line>
                  <v:shape id="Поле 946" o:spid="_x0000_s1365" type="#_x0000_t202" style="position:absolute;left:19275;top:5955;width:2826;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QPi8cA&#10;AADcAAAADwAAAGRycy9kb3ducmV2LnhtbESPQWsCMRSE7wX/Q3iFXqRmLWWxW6NooUWkrXQtxeNj&#10;87pZ3LwsSdT135uC0OMwM98w03lvW3EkHxrHCsajDARx5XTDtYLv7ev9BESIyBpbx6TgTAHms8HN&#10;FAvtTvxFxzLWIkE4FKjAxNgVUobKkMUwch1x8n6dtxiT9LXUHk8Jblv5kGW5tNhwWjDY0Yuhal8e&#10;rIK9WQ832dvH8idfnf3n9uB2/n2n1N1tv3gGEamP/+Fre6UVPD3m8HcmHQE5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ED4vHAAAA3AAAAA8AAAAAAAAAAAAAAAAAmAIAAGRy&#10;cy9kb3ducmV2LnhtbFBLBQYAAAAABAAEAPUAAACMAwAAAAA=&#10;" filled="f" stroked="f" strokeweight=".5pt">
                    <v:textbox>
                      <w:txbxContent>
                        <w:p w:rsidR="00577C88" w:rsidRPr="004567CB" w:rsidRDefault="00577C88" w:rsidP="00CE23EA">
                          <w:pPr>
                            <w:ind w:firstLine="0"/>
                            <w:rPr>
                              <w:i/>
                              <w:lang w:val="en-US"/>
                            </w:rPr>
                          </w:pPr>
                          <w:r w:rsidRPr="004567CB">
                            <w:rPr>
                              <w:i/>
                              <w:lang w:val="en-US"/>
                            </w:rPr>
                            <w:t>F</w:t>
                          </w:r>
                        </w:p>
                      </w:txbxContent>
                    </v:textbox>
                  </v:shape>
                  <v:shape id="Поле 203" o:spid="_x0000_s1366" type="#_x0000_t202" style="position:absolute;left:19559;top:2149;width:3810;height:32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iqEMcA&#10;AADcAAAADwAAAGRycy9kb3ducmV2LnhtbESPQWsCMRSE70L/Q3iFXqRmW0Tb1ShVqEjRlmopHh+b&#10;52Zx87IkUdd/3xQEj8PMfMOMp62txYl8qBwreOplIIgLpysuFfxs3x9fQISIrLF2TAouFGA6ueuM&#10;MdfuzN902sRSJAiHHBWYGJtcylAYshh6riFO3t55izFJX0rt8ZzgtpbPWTaQFitOCwYbmhsqDpuj&#10;VXAwH92vbLGe/Q6WF/+5PbqdX+2Uerhv30YgIrXxFr62l1rBa38I/2fSEZ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PIqhDHAAAA3AAAAA8AAAAAAAAAAAAAAAAAmAIAAGRy&#10;cy9kb3ducmV2LnhtbFBLBQYAAAAABAAEAPUAAACMAwAAAAA=&#10;" filled="f" stroked="f" strokeweight=".5pt">
                    <v:textbox>
                      <w:txbxContent>
                        <w:p w:rsidR="00577C88" w:rsidRDefault="00577C88" w:rsidP="00CE23EA">
                          <w:pPr>
                            <w:pStyle w:val="ab"/>
                            <w:spacing w:before="0" w:beforeAutospacing="0" w:after="0" w:afterAutospacing="0"/>
                            <w:jc w:val="both"/>
                          </w:pPr>
                          <w:r>
                            <w:rPr>
                              <w:rFonts w:eastAsia="Times New Roman"/>
                              <w:i/>
                              <w:iCs/>
                              <w:lang w:val="en-US"/>
                            </w:rPr>
                            <w:sym w:font="Symbol" w:char="F044"/>
                          </w:r>
                          <w:r>
                            <w:rPr>
                              <w:rFonts w:eastAsia="Times New Roman"/>
                              <w:i/>
                              <w:iCs/>
                              <w:lang w:val="en-US"/>
                            </w:rPr>
                            <w:t xml:space="preserve"> </w:t>
                          </w:r>
                          <w:proofErr w:type="gramStart"/>
                          <w:r>
                            <w:rPr>
                              <w:rFonts w:eastAsia="Times New Roman"/>
                              <w:i/>
                              <w:iCs/>
                              <w:lang w:val="en-US"/>
                            </w:rPr>
                            <w:t>z</w:t>
                          </w:r>
                          <w:proofErr w:type="gramEnd"/>
                        </w:p>
                      </w:txbxContent>
                    </v:textbox>
                  </v:shape>
                  <v:shape id="Поле 203" o:spid="_x0000_s1367" type="#_x0000_t202" style="position:absolute;left:8130;top:12122;width:2661;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c+YsMA&#10;AADcAAAADwAAAGRycy9kb3ducmV2LnhtbERPTWsCMRC9C/6HMIKXotlKkbo1SltQpGhFLcXjsJlu&#10;FjeTJYm6/ntzKHh8vO/pvLW1uJAPlWMFz8MMBHHhdMWlgp/DYvAKIkRkjbVjUnCjAPNZtzPFXLsr&#10;7+iyj6VIIRxyVGBibHIpQ2HIYhi6hjhxf85bjAn6UmqP1xRuaznKsrG0WHFqMNjQp6HitD9bBSfz&#10;9bTNlpuP3/Hq5r8PZ3f066NS/V77/gYiUhsf4n/3SiuYvKS16Uw6An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c+YsMAAADcAAAADwAAAAAAAAAAAAAAAACYAgAAZHJzL2Rv&#10;d25yZXYueG1sUEsFBgAAAAAEAAQA9QAAAIgDAAAAAA==&#10;" filled="f" stroked="f" strokeweight=".5pt">
                    <v:textbox>
                      <w:txbxContent>
                        <w:p w:rsidR="00577C88" w:rsidRPr="00906BD0" w:rsidRDefault="00577C88" w:rsidP="00CE23EA">
                          <w:pPr>
                            <w:pStyle w:val="ab"/>
                            <w:spacing w:before="0" w:beforeAutospacing="0" w:after="0" w:afterAutospacing="0"/>
                            <w:jc w:val="both"/>
                            <w:rPr>
                              <w:i/>
                              <w:lang w:val="en-US"/>
                            </w:rPr>
                          </w:pPr>
                          <w:proofErr w:type="gramStart"/>
                          <w:r w:rsidRPr="00906BD0">
                            <w:rPr>
                              <w:i/>
                              <w:lang w:val="en-US"/>
                            </w:rPr>
                            <w:t>a</w:t>
                          </w:r>
                          <w:proofErr w:type="gramEnd"/>
                        </w:p>
                      </w:txbxContent>
                    </v:textbox>
                  </v:shape>
                  <v:line id="Прямая соединительная линия 949" o:spid="_x0000_s1368" style="position:absolute;visibility:visible;mso-wrap-style:square" from="30449,6845" to="47619,6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MUWMUAAADcAAAADwAAAGRycy9kb3ducmV2LnhtbESP3WrCQBSE7wu+w3KE3tVNpFUTXUNa&#10;qhQEwR+8PmSPSTB7NmS3Jn17t1Do5TAz3zCrbDCNuFPnassK4kkEgriwuuZSwfm0eVmAcB5ZY2OZ&#10;FPyQg2w9elphqm3PB7offSkChF2KCirv21RKV1Rk0E1sSxy8q+0M+iC7UuoO+wA3jZxG0UwarDks&#10;VNjSR0XF7fhtFLyZ9/muP22TWf45N+Qv8WKfb5R6Hg/5EoSnwf+H/9pfWkHymsDvmXAE5P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MUWMUAAADcAAAADwAAAAAAAAAA&#10;AAAAAAChAgAAZHJzL2Rvd25yZXYueG1sUEsFBgAAAAAEAAQA+QAAAJMDAAAAAA==&#10;" strokecolor="windowText" strokeweight="1.5pt"/>
                  <v:line id="Прямая соединительная линия 950" o:spid="_x0000_s1369" style="position:absolute;visibility:visible;mso-wrap-style:square" from="30862,3606" to="30862,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ArGMIAAADcAAAADwAAAGRycy9kb3ducmV2LnhtbERPTWuDQBC9F/Iflgn0VlcDJmrdBBOS&#10;UigUmpSeB3eqEndW3E20/757KPT4eN/lbja9uNPoOssKkigGQVxb3XGj4PNyespAOI+ssbdMCn7I&#10;wW67eCix0HbiD7qffSNCCLsCFbTeD4WUrm7JoIvsQBy4bzsa9AGOjdQjTiHc9HIVx2tpsOPQ0OJA&#10;h5bq6/lmFKRmv3mbLi/5ujpuDPmvJHuvTko9LufqGYSn2f+L/9yvWkGehvnhTDgCcv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UArGMIAAADcAAAADwAAAAAAAAAAAAAA&#10;AAChAgAAZHJzL2Rvd25yZXYueG1sUEsFBgAAAAAEAAQA+QAAAJADAAAAAA==&#10;" strokecolor="windowText" strokeweight="1.5pt"/>
                  <v:rect id="Прямоугольник 951" o:spid="_x0000_s1370" style="position:absolute;left:29401;top:3606;width:1461;height:42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GVMYA&#10;AADcAAAADwAAAGRycy9kb3ducmV2LnhtbESPQWvCQBSE74X+h+UVvBTdaLHU1FWkIeCxaqF4e2Rf&#10;k9Ds2yW7iYm/vlsQPA4z8w2z3g6mET21vrasYD5LQBAXVtdcKvg65dM3ED4ga2wsk4KRPGw3jw9r&#10;TLW98IH6YyhFhLBPUUEVgkul9EVFBv3MOuLo/djWYIiyLaVu8RLhppGLJHmVBmuOCxU6+qio+D12&#10;RsGzHF13pfz84oqmXn5/Zrtzlik1eRp27yACDeEevrX3WsFqOYf/M/EI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IGVMYAAADcAAAADwAAAAAAAAAAAAAAAACYAgAAZHJz&#10;L2Rvd25yZXYueG1sUEsFBgAAAAAEAAQA9QAAAIsDAAAAAA==&#10;" fillcolor="windowText" stroked="f" strokeweight="2pt">
                    <v:fill r:id="rId15" o:title="" color2="window" type="pattern"/>
                    <v:textbox>
                      <w:txbxContent>
                        <w:p w:rsidR="00577C88" w:rsidRDefault="00577C88" w:rsidP="00CE23EA"/>
                      </w:txbxContent>
                    </v:textbox>
                  </v:rect>
                  <v:shape id="Полилиния 952" o:spid="_x0000_s1371" style="position:absolute;left:30468;top:6883;width:14405;height:2032;visibility:visible;mso-wrap-style:square;v-text-anchor:middle" coordsize="1613648,20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ZMAcYA&#10;AADcAAAADwAAAGRycy9kb3ducmV2LnhtbESPQUsDMRSE70L/Q3iCl2KzFlp1bVqkVSoVBKsHj4/N&#10;c7N087Ikr9v13zeC4HGYmW+YxWrwreoppiawgZtJAYq4Crbh2sDnx/P1HagkyBbbwGTghxKslqOL&#10;BZY2nPid+r3UKkM4lWjAiXSl1qly5DFNQkecve8QPUqWsdY24inDfaunRTHXHhvOCw47WjuqDvuj&#10;N7Ddta/HpyjVZlfIl4u3b72bjY25uhweH0AJDfIf/mu/WAP3syn8nslHQ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ZMAcYAAADcAAAADwAAAAAAAAAAAAAAAACYAgAAZHJz&#10;L2Rvd25yZXYueG1sUEsFBgAAAAAEAAQA9QAAAIsDAAAAAA==&#10;" adj="-11796480,,5400" path="m,c310777,18925,621554,37851,890495,71718v268941,33867,496047,82674,723153,131482e" filled="f" strokecolor="windowText" strokeweight="1.5pt">
                    <v:stroke dashstyle="dash" joinstyle="miter"/>
                    <v:formulas/>
                    <v:path arrowok="t" o:connecttype="custom" o:connectlocs="0,0;794974,71718;1440556,203200" o:connectangles="0,0,0" textboxrect="0,0,1613648,203200"/>
                    <v:textbox>
                      <w:txbxContent>
                        <w:p w:rsidR="00577C88" w:rsidRDefault="00577C88" w:rsidP="00CE23EA"/>
                      </w:txbxContent>
                    </v:textbox>
                  </v:shape>
                  <v:rect id="Прямоугольник 953" o:spid="_x0000_s1372" style="position:absolute;left:30449;top:4686;width:1717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31bcYA&#10;AADcAAAADwAAAGRycy9kb3ducmV2LnhtbESPQWvCQBSE74X+h+UVvNVNLQYbsxEVWtqTaKR4fGRf&#10;k2D2bcyuSfz33ULB4zAz3zDpajSN6KlztWUFL9MIBHFhdc2lgmP+/rwA4TyyxsYyKbiRg1X2+JBi&#10;ou3Ae+oPvhQBwi5BBZX3bSKlKyoy6Ka2JQ7ej+0M+iC7UuoOhwA3jZxFUSwN1hwWKmxpW1FxPlyN&#10;grj/yucf52FxaU+3Wdxvdvl3s1Nq8jSulyA8jf4e/m9/agVv81f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31bcYAAADcAAAADwAAAAAAAAAAAAAAAACYAgAAZHJz&#10;L2Rvd25yZXYueG1sUEsFBgAAAAAEAAQA9QAAAIsDAAAAAA==&#10;" fillcolor="white [3212]" strokecolor="black [3213]" strokeweight="1.5pt"/>
                  <v:line id="Прямая соединительная линия 954" o:spid="_x0000_s1373" style="position:absolute;visibility:visible;mso-wrap-style:square" from="30334,5746" to="50271,5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iQ5cQAAADcAAAADwAAAGRycy9kb3ducmV2LnhtbESPQWvCQBSE74L/YXkFb3VTsdJGVxFF&#10;8NAWmopeH9lnNph9G7JrEv99VxA8DjPzDbNY9bYSLTW+dKzgbZyAIM6dLrlQcPjbvX6A8AFZY+WY&#10;FNzIw2o5HCww1a7jX2qzUIgIYZ+iAhNCnUrpc0MW/djVxNE7u8ZiiLIppG6wi3BbyUmSzKTFkuOC&#10;wZo2hvJLdrWR0pbmWNj+61Cb03c1c+uf7blTavTSr+cgAvXhGX6091rB5/sU7mfiEZ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WJDlxAAAANwAAAAPAAAAAAAAAAAA&#10;AAAAAKECAABkcnMvZG93bnJldi54bWxQSwUGAAAAAAQABAD5AAAAkgMAAAAA&#10;" strokecolor="windowText">
                    <v:stroke dashstyle="longDashDot"/>
                  </v:line>
                  <v:shape id="Полилиния 955" o:spid="_x0000_s1374" style="position:absolute;left:30629;top:4759;width:16065;height:2124;visibility:visible;mso-wrap-style:square;v-text-anchor:middle" coordsize="1613648,20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UdcYA&#10;AADcAAAADwAAAGRycy9kb3ducmV2LnhtbESPX0sDMRDE3wW/Q1jBF2lzCqf12rSIf1AqFFp98HG5&#10;bC+Hl82RbK/ntzdCwcdhZn7DLFaj79RAMbWBDVxPC1DEdbAtNwY+P14mM1BJkC12gcnADyVYLc/P&#10;FljZcOQtDTtpVIZwqtCAE+krrVPtyGOahp44e/sQPUqWsdE24jHDfadviuJWe2w5Lzjs6dFR/b07&#10;eAOv6+798BylfloX8uXi3WZw5ZUxlxfjwxyU0Cj/4VP7zRq4L0v4O5OP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UdcYAAADcAAAADwAAAAAAAAAAAAAAAACYAgAAZHJz&#10;L2Rvd25yZXYueG1sUEsFBgAAAAAEAAQA9QAAAIsDAAAAAA==&#10;" adj="-11796480,,5400" path="m,c310777,18925,621554,37851,890495,71718v268941,33867,496047,82674,723153,131482e" filled="f" strokecolor="windowText" strokeweight="1.5pt">
                    <v:stroke dashstyle="dash" joinstyle="miter"/>
                    <v:formulas/>
                    <v:path arrowok="t" o:connecttype="custom" o:connectlocs="0,0;886555,74961;1606508,212389" o:connectangles="0,0,0" textboxrect="0,0,1613648,203200"/>
                    <v:textbox>
                      <w:txbxContent>
                        <w:p w:rsidR="00577C88" w:rsidRDefault="00577C88" w:rsidP="00CE23EA">
                          <w:pPr>
                            <w:pStyle w:val="ab"/>
                            <w:spacing w:before="0" w:beforeAutospacing="0" w:after="0" w:afterAutospacing="0"/>
                            <w:ind w:firstLine="706"/>
                            <w:jc w:val="both"/>
                          </w:pPr>
                        </w:p>
                      </w:txbxContent>
                    </v:textbox>
                  </v:shape>
                  <v:line id="Прямая соединительная линия 956" o:spid="_x0000_s1375" style="position:absolute;flip:y;visibility:visible;mso-wrap-style:square" from="44873,6883" to="45953,8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aGkMUAAADcAAAADwAAAGRycy9kb3ducmV2LnhtbESPQWvCQBSE74X+h+UVvNVNLUpNXUWt&#10;Qg9emgR6fc2+JqHZt2F3NdFf7xYEj8PMfMMsVoNpxYmcbywreBknIIhLqxuuFBT5/vkNhA/IGlvL&#10;pOBMHlbLx4cFptr2/EWnLFQiQtinqKAOoUul9GVNBv3YdsTR+7XOYIjSVVI77CPctHKSJDNpsOG4&#10;UGNH25rKv+xoFGw2/euhzXmaf8x98v1z2fnQF0qNnob1O4hAQ7iHb+1PrWA+ncH/mXgE5P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aGkMUAAADcAAAADwAAAAAAAAAA&#10;AAAAAAChAgAAZHJzL2Rvd25yZXYueG1sUEsFBgAAAAAEAAQA+QAAAJMDAAAAAA==&#10;" strokecolor="black [3213]" strokeweight="1.5pt">
                    <v:stroke dashstyle="dash"/>
                  </v:line>
                  <v:shape id="Полилиния 957" o:spid="_x0000_s1376" style="position:absolute;left:30423;top:5746;width:14760;height:2160;visibility:visible;mso-wrap-style:square;v-text-anchor:middle" coordsize="1613648,20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RyccUA&#10;AADcAAAADwAAAGRycy9kb3ducmV2LnhtbESPwW7CMBBE70j8g7WVegMHCk2bxiCgquBIaQ49buNt&#10;EhGvI9uF9O8xEhLH0ey82cmXvWnFiZxvLCuYjBMQxKXVDVcKiq+P0QsIH5A1tpZJwT95WC6Ggxwz&#10;bc/8SadDqESEsM9QQR1Cl0npy5oM+rHtiKP3a53BEKWrpHZ4jnDTymmSPEuDDceGGjva1FQeD38m&#10;vsGbY9E42X1vf5Kn9X4yC+n7TKnHh371BiJQH+7Ht/ROK3idp3AdEwkgF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VHJxxQAAANwAAAAPAAAAAAAAAAAAAAAAAJgCAABkcnMv&#10;ZG93bnJldi54bWxQSwUGAAAAAAQABAD1AAAAigMAAAAA&#10;" adj="-11796480,,5400" path="m,c310777,18925,621554,37851,890495,71718v268941,33867,496047,82674,723153,131482e" filled="f" strokecolor="windowText" strokeweight="1.5pt">
                    <v:stroke dashstyle="longDashDot" joinstyle="miter"/>
                    <v:formulas/>
                    <v:path arrowok="t" o:connecttype="custom" o:connectlocs="0,0;814534,76236;1476000,216000" o:connectangles="0,0,0" textboxrect="0,0,1613648,203200"/>
                    <v:textbox>
                      <w:txbxContent>
                        <w:p w:rsidR="00577C88" w:rsidRDefault="00577C88" w:rsidP="00CE23EA">
                          <w:pPr>
                            <w:pStyle w:val="ab"/>
                            <w:spacing w:before="0" w:beforeAutospacing="0" w:after="0" w:afterAutospacing="0"/>
                            <w:ind w:firstLine="706"/>
                            <w:jc w:val="both"/>
                          </w:pPr>
                        </w:p>
                      </w:txbxContent>
                    </v:textbox>
                  </v:shape>
                  <v:shape id="Прямая со стрелкой 958" o:spid="_x0000_s1377" type="#_x0000_t32" style="position:absolute;left:44873;top:1485;width:0;height:53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WUiMMAAADcAAAADwAAAGRycy9kb3ducmV2LnhtbERPz2vCMBS+C/sfwht403RKx6yNooJM&#10;8DRdQW/P5tmWNS8lybTbX78cBh4/vt/5sjetuJHzjWUFL+MEBHFpdcOVgs/jdvQGwgdkja1lUvBD&#10;HpaLp0GOmbZ3/qDbIVQihrDPUEEdQpdJ6cuaDPqx7Ygjd7XOYIjQVVI7vMdw08pJkrxKgw3Hhho7&#10;2tRUfh2+jYLte5JO15Pf1elk9hdX7IvdeVYoNXzuV3MQgfrwEP+7d1rBLI1r45l4BO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FlIjDAAAA3AAAAA8AAAAAAAAAAAAA&#10;AAAAoQIAAGRycy9kb3ducmV2LnhtbFBLBQYAAAAABAAEAPkAAACRAwAAAAA=&#10;" strokecolor="windowText"/>
                  <v:shape id="Дуга 959" o:spid="_x0000_s1378" style="position:absolute;left:41335;top:2368;width:6840;height:6840;visibility:visible;mso-wrap-style:square;v-text-anchor:middle" coordsize="684000,68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NjFsQA&#10;AADcAAAADwAAAGRycy9kb3ducmV2LnhtbESPQWvCQBSE7wX/w/KE3nSjUtGYjUhLoAcvjUJ7fGZf&#10;k9Ds27i7avrvu4LQ4zDfzDDZdjCduJLzrWUFs2kCgriyuuVawfFQTFYgfEDW2FkmBb/kYZuPnjJM&#10;tb3xB13LUItYwj5FBU0IfSqlrxoy6Ke2J47et3UGQ5SultrhLZabTs6TZCkNthwXGuzptaHqp7wY&#10;BS4M892p8JFevJ2L7nN//Cr3Sj2Ph90GRKAh/MOP9LtWsH5Zw/1MPAI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jYxbEAAAA3AAAAA8AAAAAAAAAAAAAAAAAmAIAAGRycy9k&#10;b3ducmV2LnhtbFBLBQYAAAAABAAEAPUAAACJAwAAAAA=&#10;" path="m342000,nsc530881,,684000,153119,684000,342000r-342000,l342000,xem342000,nfc530881,,684000,153119,684000,342000e" filled="f" strokecolor="black [3213]">
                    <v:stroke startarrow="classic" startarrowwidth="narrow" startarrowlength="long" endarrow="classic" endarrowwidth="narrow" endarrowlength="long"/>
                    <v:path arrowok="t" o:connecttype="custom" o:connectlocs="342000,0;684000,342000" o:connectangles="0,0"/>
                  </v:shape>
                  <v:shape id="Дуга 126" o:spid="_x0000_s1379" style="position:absolute;left:38083;top:4820;width:6840;height:6840;rotation:-11295374fd;visibility:visible;mso-wrap-style:square;v-text-anchor:middle" coordsize="684000,684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GmHsEA&#10;AADcAAAADwAAAGRycy9kb3ducmV2LnhtbERPzYrCMBC+C/sOYRb2pumKdqUaZS0IPVXUfYChGdtq&#10;MylN1K5PbwTB23x8v7NY9aYRV+pcbVnB9ygCQVxYXXOp4O+wGc5AOI+ssbFMCv7JwWr5MVhgou2N&#10;d3Td+1KEEHYJKqi8bxMpXVGRQTeyLXHgjrYz6APsSqk7vIVw08hxFMXSYM2hocKW0oqK8/5iFKxn&#10;2T3d/uS7ps+mJj6l+aTd5kp9ffa/cxCeev8Wv9yZDvPHMTyfC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hph7BAAAA3AAAAA8AAAAAAAAAAAAAAAAAmAIAAGRycy9kb3du&#10;cmV2LnhtbFBLBQYAAAAABAAEAPUAAACGAwAAAAA=&#10;" adj="-11796480,,5400" path="m342000,nsc457779,,565697,58577,628779,155662v63082,97085,72761,219494,25722,325287l342000,342000,342000,xem342000,nfc457779,,565697,58577,628779,155662v63082,97085,72761,219494,25722,325287e" filled="f" strokecolor="windowText">
                    <v:stroke startarrow="classic" startarrowwidth="narrow" startarrowlength="long" endarrow="classic" endarrowwidth="narrow" endarrowlength="long" joinstyle="miter"/>
                    <v:formulas/>
                    <v:path arrowok="t" o:connecttype="custom" o:connectlocs="342000,0;628779,155662;654501,480949" o:connectangles="0,0,0" textboxrect="0,0,684000,684000"/>
                    <v:textbox>
                      <w:txbxContent>
                        <w:p w:rsidR="00577C88" w:rsidRDefault="00577C88" w:rsidP="00CE23EA"/>
                      </w:txbxContent>
                    </v:textbox>
                  </v:shape>
                  <v:line id="Прямая соединительная линия 127" o:spid="_x0000_s1380" style="position:absolute;flip:y;visibility:visible;mso-wrap-style:square" from="40693,5765" to="43570,12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yIGMMAAADcAAAADwAAAGRycy9kb3ducmV2LnhtbERP3WrCMBS+F/YO4Qx2N9PJ1K2aFicM&#10;xm7Enwc4NMemrDmpSaa1T28GA+/Ox/d7lmVvW3EmHxrHCl7GGQjiyumGawWH/efzG4gQkTW2jknB&#10;lQKUxcNoibl2F97SeRdrkUI45KjAxNjlUobKkMUwdh1x4o7OW4wJ+lpqj5cUbls5ybKZtNhwajDY&#10;0dpQ9bP7tQraIR6G94+1GbLT61VvNjPnp99KPT32qwWISH28i//dXzrNn8zh75l0gS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MiBjDAAAA3AAAAA8AAAAAAAAAAAAA&#10;AAAAoQIAAGRycy9kb3ducmV2LnhtbFBLBQYAAAAABAAEAPkAAACRAwAAAAA=&#10;" strokecolor="black [3213]"/>
                  <v:shape id="Поле 203" o:spid="_x0000_s1381" type="#_x0000_t202" style="position:absolute;left:44340;top:2516;width:2661;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o3N8cA&#10;AADcAAAADwAAAGRycy9kb3ducmV2LnhtbESPQUsDMRCF70L/Q5iCF7FZPSyybVpUUIqopa2UHofN&#10;dLN0M1mStN3+e+cgeJvhvXnvm9li8J06U0xtYAMPkwIUcR1sy42Bn+3b/ROolJEtdoHJwJUSLOaj&#10;mxlWNlx4TedNbpSEcKrQgMu5r7ROtSOPaRJ6YtEOIXrMssZG24gXCfedfiyKUntsWRoc9vTqqD5u&#10;Tt7A0X3crYr3r5ddubzG7+0p7OPn3pjb8fA8BZVpyP/mv+ulFfxS8OUZmUDP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KNzfHAAAA3AAAAA8AAAAAAAAAAAAAAAAAmAIAAGRy&#10;cy9kb3ducmV2LnhtbFBLBQYAAAAABAAEAPUAAACMAwAAAAA=&#10;" filled="f" stroked="f" strokeweight=".5pt">
                    <v:textbox>
                      <w:txbxContent>
                        <w:p w:rsidR="00577C88" w:rsidRDefault="00577C88" w:rsidP="00CE23EA">
                          <w:pPr>
                            <w:pStyle w:val="ab"/>
                            <w:spacing w:before="0" w:beforeAutospacing="0" w:after="0" w:afterAutospacing="0"/>
                            <w:jc w:val="both"/>
                          </w:pPr>
                          <w:proofErr w:type="gramStart"/>
                          <w:r>
                            <w:rPr>
                              <w:rFonts w:eastAsia="Times New Roman"/>
                              <w:i/>
                              <w:iCs/>
                              <w:lang w:val="en-US"/>
                            </w:rPr>
                            <w:t>a</w:t>
                          </w:r>
                          <w:proofErr w:type="gramEnd"/>
                        </w:p>
                      </w:txbxContent>
                    </v:textbox>
                  </v:shape>
                  <v:shape id="Поле 203" o:spid="_x0000_s1382" type="#_x0000_t202" style="position:absolute;left:44847;top:6231;width:2661;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aSrMQA&#10;AADcAAAADwAAAGRycy9kb3ducmV2LnhtbERPS2sCMRC+C/0PYQpeSs3qYZGtUdpCRcQH1VI8Dpvp&#10;ZnEzWZKo6783QsHbfHzPmcw624gz+VA7VjAcZCCIS6drrhT87L9exyBCRNbYOCYFVwowmz71Jlho&#10;d+FvOu9iJVIIhwIVmBjbQspQGrIYBq4lTtyf8xZjgr6S2uMlhdtGjrIslxZrTg0GW/o0VB53J6vg&#10;aJYv22y+/vjNF1e/2Z/cwa8OSvWfu/c3EJG6+BD/uxc6zc+HcH8mXSC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GkqzEAAAA3AAAAA8AAAAAAAAAAAAAAAAAmAIAAGRycy9k&#10;b3ducmV2LnhtbFBLBQYAAAAABAAEAPUAAACJAwAAAAA=&#10;" filled="f" stroked="f" strokeweight=".5pt">
                    <v:textbox>
                      <w:txbxContent>
                        <w:p w:rsidR="00577C88" w:rsidRPr="00316EE9" w:rsidRDefault="00577C88" w:rsidP="00CE23EA">
                          <w:pPr>
                            <w:pStyle w:val="ab"/>
                            <w:spacing w:before="0" w:beforeAutospacing="0" w:after="0" w:afterAutospacing="0"/>
                            <w:jc w:val="both"/>
                            <w:rPr>
                              <w:lang w:val="en-US"/>
                            </w:rPr>
                          </w:pPr>
                          <w:proofErr w:type="gramStart"/>
                          <w:r>
                            <w:rPr>
                              <w:rFonts w:eastAsia="Times New Roman"/>
                              <w:i/>
                              <w:iCs/>
                              <w:lang w:val="en-US"/>
                            </w:rPr>
                            <w:t>b</w:t>
                          </w:r>
                          <w:proofErr w:type="gramEnd"/>
                        </w:p>
                      </w:txbxContent>
                    </v:textbox>
                  </v:shape>
                  <v:shape id="Блок-схема: узел 162" o:spid="_x0000_s1383" type="#_x0000_t120" style="position:absolute;left:44686;top:4454;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02MsEA&#10;AADcAAAADwAAAGRycy9kb3ducmV2LnhtbERPTYvCMBC9C/6HMII3TVcWkWoUWVjWvQjVBdfb0Ixt&#10;tZnUJGr990YQvM3jfc5s0ZpaXMn5yrKCj2ECgji3uuJCwd/2ezAB4QOyxtoyKbiTh8W825lhqu2N&#10;M7puQiFiCPsUFZQhNKmUPi/JoB/ahjhyB+sMhghdIbXDWww3tRwlyVgarDg2lNjQV0n5aXMxCqz8&#10;zf53y73ZuZ/zp18f8ZSFs1L9XrucggjUhrf45V7pOH88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uNNjLBAAAA3AAAAA8AAAAAAAAAAAAAAAAAmAIAAGRycy9kb3du&#10;cmV2LnhtbFBLBQYAAAAABAAEAPUAAACGAwAAAAA=&#10;" fillcolor="black [3213]" strokecolor="windowText" strokeweight="1.5pt">
                    <v:textbox>
                      <w:txbxContent>
                        <w:p w:rsidR="00577C88" w:rsidRDefault="00577C88" w:rsidP="00CE23EA">
                          <w:pPr>
                            <w:pStyle w:val="ab"/>
                            <w:spacing w:before="0" w:beforeAutospacing="0" w:after="0" w:afterAutospacing="0"/>
                            <w:ind w:firstLine="706"/>
                            <w:jc w:val="both"/>
                          </w:pPr>
                          <w:r>
                            <w:rPr>
                              <w:rFonts w:eastAsia="Times New Roman"/>
                            </w:rPr>
                            <w:t> </w:t>
                          </w:r>
                        </w:p>
                      </w:txbxContent>
                    </v:textbox>
                  </v:shape>
                  <v:shape id="Блок-схема: узел 163" o:spid="_x0000_s1384" type="#_x0000_t120" style="position:absolute;left:44686;top:6613;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Nf5b8A&#10;AADcAAAADwAAAGRycy9kb3ducmV2LnhtbERP24rCMBB9F/Yfwgj7pqkXRLpGcQV3+yRY/YChGZuy&#10;zSQ0UevfbwTBtzmc66w2vW3FjbrQOFYwGWcgiCunG64VnE/70RJEiMgaW8ek4EEBNuuPwQpz7e58&#10;pFsZa5FCOOSowMTocylDZchiGDtPnLiL6yzGBLta6g7vKdy2cpplC2mx4dRg0NPOUPVXXq2C4vyY&#10;F/7X/tBhcome7TfPWqPU57DffoGI1Me3+OUudJq/mMHzmXSBXP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41/lvwAAANwAAAAPAAAAAAAAAAAAAAAAAJgCAABkcnMvZG93bnJl&#10;di54bWxQSwUGAAAAAAQABAD1AAAAhAMAAAAA&#10;" fillcolor="windowText" strokecolor="windowText" strokeweight="1.5pt">
                    <v:textbox>
                      <w:txbxContent>
                        <w:p w:rsidR="00577C88" w:rsidRDefault="00577C88" w:rsidP="00CE23EA">
                          <w:pPr>
                            <w:pStyle w:val="ab"/>
                            <w:spacing w:before="0" w:beforeAutospacing="0" w:after="0" w:afterAutospacing="0"/>
                            <w:ind w:firstLine="706"/>
                            <w:jc w:val="both"/>
                          </w:pPr>
                          <w:r>
                            <w:rPr>
                              <w:rFonts w:eastAsia="Times New Roman"/>
                            </w:rPr>
                            <w:t> </w:t>
                          </w:r>
                        </w:p>
                      </w:txbxContent>
                    </v:textbox>
                  </v:shape>
                  <v:shape id="Блок-схема: узел 164" o:spid="_x0000_s1385" type="#_x0000_t120" style="position:absolute;left:43105;top:6004;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HkcEA&#10;AADcAAAADwAAAGRycy9kb3ducmV2LnhtbERPS2rDMBDdB3oHMYHsEtmtMcWNEtJCWq8KdXOAwZpY&#10;ptZIWIrj3D4qFLqbx/vOdj/bQUw0ht6xgnyTgSBune65U3D6Pq6fQYSIrHFwTApuFGC/e1hssdLu&#10;yl80NbETKYRDhQpMjL6SMrSGLIaN88SJO7vRYkxw7KQe8ZrC7SAfs6yUFntODQY9vRlqf5qLVVCf&#10;bkXtP+w7febn6Nm+8tNglFot58MLiEhz/Bf/uWud5pcF/D6TLp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0Kx5HBAAAA3AAAAA8AAAAAAAAAAAAAAAAAmAIAAGRycy9kb3du&#10;cmV2LnhtbFBLBQYAAAAABAAEAPUAAACGAwAAAAA=&#10;" fillcolor="windowText" strokecolor="windowText" strokeweight="1.5pt">
                    <v:textbox>
                      <w:txbxContent>
                        <w:p w:rsidR="00577C88" w:rsidRDefault="00577C88" w:rsidP="00CE23EA">
                          <w:pPr>
                            <w:pStyle w:val="ab"/>
                            <w:spacing w:before="0" w:beforeAutospacing="0" w:after="0" w:afterAutospacing="0"/>
                            <w:ind w:firstLine="706"/>
                            <w:jc w:val="both"/>
                          </w:pPr>
                          <w:r>
                            <w:rPr>
                              <w:rFonts w:eastAsia="Times New Roman"/>
                            </w:rPr>
                            <w:t> </w:t>
                          </w:r>
                        </w:p>
                      </w:txbxContent>
                    </v:textbox>
                  </v:shape>
                  <v:shape id="Блок-схема: узел 165" o:spid="_x0000_s1386" type="#_x0000_t120" style="position:absolute;left:42203;top:8061;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ZiCr8A&#10;AADcAAAADwAAAGRycy9kb3ducmV2LnhtbERP24rCMBB9F/Yfwgi+aaqrsnSNsgrr9knw8gFDMzbF&#10;ZhKaqPXvN4Lg2xzOdRarzjbiRm2oHSsYjzIQxKXTNVcKTsff4ReIEJE1No5JwYMCrJYfvQXm2t15&#10;T7dDrEQK4ZCjAhOjz6UMpSGLYeQ8ceLOrrUYE2wrqVu8p3DbyEmWzaXFmlODQU8bQ+XlcLUKitNj&#10;Wvg/u6Xd+Bw92zV/NkapQb/7+QYRqYtv8ctd6DR/PoPnM+kCufw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RmIKvwAAANwAAAAPAAAAAAAAAAAAAAAAAJgCAABkcnMvZG93bnJl&#10;di54bWxQSwUGAAAAAAQABAD1AAAAhAMAAAAA&#10;" fillcolor="windowText" strokecolor="windowText" strokeweight="1.5pt">
                    <v:textbox>
                      <w:txbxContent>
                        <w:p w:rsidR="00577C88" w:rsidRDefault="00577C88" w:rsidP="00CE23EA">
                          <w:pPr>
                            <w:pStyle w:val="ab"/>
                            <w:spacing w:before="0" w:beforeAutospacing="0" w:after="0" w:afterAutospacing="0"/>
                            <w:ind w:firstLine="706"/>
                            <w:jc w:val="both"/>
                          </w:pPr>
                          <w:r>
                            <w:rPr>
                              <w:rFonts w:eastAsia="Times New Roman"/>
                            </w:rPr>
                            <w:t> </w:t>
                          </w:r>
                        </w:p>
                      </w:txbxContent>
                    </v:textbox>
                  </v:shape>
                  <v:shape id="Поле 203" o:spid="_x0000_s1387" type="#_x0000_t202" style="position:absolute;left:41473;top:3720;width:3035;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8K2MQA&#10;AADcAAAADwAAAGRycy9kb3ducmV2LnhtbERPS2sCMRC+F/wPYQq9lJrVw1K2RmkFRYpWfCAeh810&#10;s7iZLEnU9d8bodDbfHzPGU0624gL+VA7VjDoZyCIS6drrhTsd7O3dxAhImtsHJOCGwWYjHtPIyy0&#10;u/KGLttYiRTCoUAFJsa2kDKUhiyGvmuJE/frvMWYoK+k9nhN4baRwyzLpcWaU4PBlqaGytP2bBWc&#10;zPfrOpuvvg754uZ/dmd39MujUi/P3ecHiEhd/Bf/uRc6zc9zeDyTLpDj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vCtjEAAAA3AAAAA8AAAAAAAAAAAAAAAAAmAIAAGRycy9k&#10;b3ducmV2LnhtbFBLBQYAAAAABAAEAPUAAACJAwAAAAA=&#10;" filled="f" stroked="f" strokeweight=".5pt">
                    <v:textbox>
                      <w:txbxContent>
                        <w:p w:rsidR="00577C88" w:rsidRDefault="00577C88" w:rsidP="00CE23EA">
                          <w:pPr>
                            <w:pStyle w:val="ab"/>
                            <w:spacing w:before="0" w:beforeAutospacing="0" w:after="0" w:afterAutospacing="0"/>
                            <w:jc w:val="both"/>
                          </w:pPr>
                          <w:proofErr w:type="gramStart"/>
                          <w:r>
                            <w:rPr>
                              <w:rFonts w:eastAsia="Times New Roman"/>
                              <w:i/>
                              <w:iCs/>
                              <w:lang w:val="en-US"/>
                            </w:rPr>
                            <w:t>a</w:t>
                          </w:r>
                          <w:proofErr w:type="gramEnd"/>
                          <w:r>
                            <w:rPr>
                              <w:rFonts w:eastAsia="Times New Roman"/>
                              <w:i/>
                              <w:iCs/>
                              <w:lang w:val="en-US"/>
                            </w:rPr>
                            <w:sym w:font="Symbol" w:char="F0A2"/>
                          </w:r>
                        </w:p>
                      </w:txbxContent>
                    </v:textbox>
                  </v:shape>
                  <v:shape id="Поле 203" o:spid="_x0000_s1388" type="#_x0000_t202" style="position:absolute;left:41325;top:7842;width:3036;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OvQ8QA&#10;AADcAAAADwAAAGRycy9kb3ducmV2LnhtbERPTWsCMRC9F/wPYQq9SM3awypbo1ShRcQq1VI8Dpvp&#10;ZnEzWZKo679vBKG3ebzPmcw624gz+VA7VjAcZCCIS6drrhR879+fxyBCRNbYOCYFVwowm/YeJlho&#10;d+EvOu9iJVIIhwIVmBjbQspQGrIYBq4lTtyv8xZjgr6S2uMlhdtGvmRZLi3WnBoMtrQwVB53J6vg&#10;aFb9bfbxOf/Jl1e/2Z/cwa8PSj09dm+vICJ18V98dy91mp+P4PZMuk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jr0PEAAAA3AAAAA8AAAAAAAAAAAAAAAAAmAIAAGRycy9k&#10;b3ducmV2LnhtbFBLBQYAAAAABAAEAPUAAACJAwAAAAA=&#10;" filled="f" stroked="f" strokeweight=".5pt">
                    <v:textbox>
                      <w:txbxContent>
                        <w:p w:rsidR="00577C88" w:rsidRDefault="00577C88" w:rsidP="00CE23EA">
                          <w:pPr>
                            <w:pStyle w:val="ab"/>
                            <w:spacing w:before="0" w:beforeAutospacing="0" w:after="0" w:afterAutospacing="0"/>
                            <w:jc w:val="both"/>
                          </w:pPr>
                          <w:proofErr w:type="gramStart"/>
                          <w:r>
                            <w:rPr>
                              <w:rFonts w:eastAsia="Times New Roman"/>
                              <w:i/>
                              <w:iCs/>
                              <w:lang w:val="en-US"/>
                            </w:rPr>
                            <w:t>b</w:t>
                          </w:r>
                          <w:proofErr w:type="gramEnd"/>
                          <w:r>
                            <w:rPr>
                              <w:rFonts w:eastAsia="Times New Roman"/>
                              <w:i/>
                              <w:iCs/>
                              <w:lang w:val="en-US"/>
                            </w:rPr>
                            <w:sym w:font="Symbol" w:char="F0A2"/>
                          </w:r>
                        </w:p>
                      </w:txbxContent>
                    </v:textbox>
                  </v:shape>
                  <v:shape id="Поле 203" o:spid="_x0000_s1389" type="#_x0000_t202" style="position:absolute;left:46209;top:1210;width:4026;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7MccA&#10;AADcAAAADwAAAGRycy9kb3ducmV2LnhtbESPQUsDMRCF70L/Q5iCF7FZPSyybVpUUIqopa2UHofN&#10;dLN0M1mStN3+e+cgeJvhvXnvm9li8J06U0xtYAMPkwIUcR1sy42Bn+3b/ROolJEtdoHJwJUSLOaj&#10;mxlWNlx4TedNbpSEcKrQgMu5r7ROtSOPaRJ6YtEOIXrMssZG24gXCfedfiyKUntsWRoc9vTqqD5u&#10;Tt7A0X3crYr3r5ddubzG7+0p7OPn3pjb8fA8BZVpyP/mv+ulFfxSaOUZmUDP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OzHHAAAA3AAAAA8AAAAAAAAAAAAAAAAAmAIAAGRy&#10;cy9kb3ducmV2LnhtbFBLBQYAAAAABAAEAPUAAACMAwAAAAA=&#10;" filled="f" stroked="f" strokeweight=".5pt">
                    <v:textbox>
                      <w:txbxContent>
                        <w:p w:rsidR="00577C88" w:rsidRPr="00743A04" w:rsidRDefault="00577C88" w:rsidP="00CE23EA">
                          <w:pPr>
                            <w:pStyle w:val="ab"/>
                            <w:spacing w:before="0" w:beforeAutospacing="0" w:after="0" w:afterAutospacing="0"/>
                            <w:jc w:val="both"/>
                            <w:rPr>
                              <w:i/>
                            </w:rPr>
                          </w:pPr>
                          <w:r w:rsidRPr="00743A04">
                            <w:rPr>
                              <w:rFonts w:eastAsia="Times New Roman"/>
                              <w:i/>
                              <w:iCs/>
                              <w:lang w:val="en-US"/>
                            </w:rPr>
                            <w:t>90</w:t>
                          </w:r>
                          <w:r w:rsidRPr="00743A04">
                            <w:rPr>
                              <w:rFonts w:eastAsia="Times New Roman"/>
                              <w:i/>
                              <w:iCs/>
                              <w:lang w:val="en-US"/>
                            </w:rPr>
                            <w:sym w:font="Symbol" w:char="F0B0"/>
                          </w:r>
                        </w:p>
                      </w:txbxContent>
                    </v:textbox>
                  </v:shape>
                  <v:shape id="Поле 203" o:spid="_x0000_s1390" type="#_x0000_t202" style="position:absolute;left:34176;top:8503;width:4026;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CeqsQA&#10;AADcAAAADwAAAGRycy9kb3ducmV2LnhtbERPTWsCMRC9F/wPYQq9SM3aw6Jbo1ShRcQq1VI8Dpvp&#10;ZnEzWZKo679vBKG3ebzPmcw624gz+VA7VjAcZCCIS6drrhR879+fRyBCRNbYOCYFVwowm/YeJlho&#10;d+EvOu9iJVIIhwIVmBjbQspQGrIYBq4lTtyv8xZjgr6S2uMlhdtGvmRZLi3WnBoMtrQwVB53J6vg&#10;aFb9bfbxOf/Jl1e/2Z/cwa8PSj09dm+vICJ18V98dy91mp+P4fZMuk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wnqrEAAAA3AAAAA8AAAAAAAAAAAAAAAAAmAIAAGRycy9k&#10;b3ducmV2LnhtbFBLBQYAAAAABAAEAPUAAACJAwAAAAA=&#10;" filled="f" stroked="f" strokeweight=".5pt">
                    <v:textbox>
                      <w:txbxContent>
                        <w:p w:rsidR="00577C88" w:rsidRDefault="00577C88" w:rsidP="00CE23EA">
                          <w:pPr>
                            <w:pStyle w:val="ab"/>
                            <w:spacing w:before="0" w:beforeAutospacing="0" w:after="0" w:afterAutospacing="0"/>
                            <w:jc w:val="both"/>
                          </w:pPr>
                          <w:r>
                            <w:rPr>
                              <w:rFonts w:eastAsia="Times New Roman"/>
                              <w:i/>
                              <w:iCs/>
                              <w:lang w:val="en-US"/>
                            </w:rPr>
                            <w:t>90</w:t>
                          </w:r>
                          <w:r>
                            <w:rPr>
                              <w:rFonts w:eastAsia="Times New Roman" w:hAnsi="Symbol"/>
                              <w:i/>
                              <w:iCs/>
                              <w:lang w:val="en-US"/>
                            </w:rPr>
                            <w:sym w:font="Symbol" w:char="F0B0"/>
                          </w:r>
                        </w:p>
                      </w:txbxContent>
                    </v:textbox>
                  </v:shape>
                  <v:shape id="Поле 203" o:spid="_x0000_s1391" type="#_x0000_t202" style="position:absolute;left:37240;top:12188;width:2660;height:3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Oh6scA&#10;AADcAAAADwAAAGRycy9kb3ducmV2LnhtbESPQWsCMRCF74X+hzAFL6Vm60HL1ihtoSJSlWopHofN&#10;dLO4mSxJ1PXfdw6F3mZ4b977ZjrvfavOFFMT2MDjsABFXAXbcG3ga//+8AQqZWSLbWAycKUE89nt&#10;zRRLGy78SeddrpWEcCrRgMu5K7VOlSOPaRg6YtF+QvSYZY21thEvEu5bPSqKsfbYsDQ47OjNUXXc&#10;nbyBo1vdb4vF+vV7vLzGzf4UDvHjYMzgrn95BpWpz//mv+ulFfyJ4MszMoG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ToerHAAAA3AAAAA8AAAAAAAAAAAAAAAAAmAIAAGRy&#10;cy9kb3ducmV2LnhtbFBLBQYAAAAABAAEAPUAAACMAwAAAAA=&#10;" filled="f" stroked="f" strokeweight=".5pt">
                    <v:textbox>
                      <w:txbxContent>
                        <w:p w:rsidR="00577C88" w:rsidRDefault="00577C88" w:rsidP="00CE23EA">
                          <w:pPr>
                            <w:pStyle w:val="ab"/>
                            <w:spacing w:before="0" w:beforeAutospacing="0" w:after="0" w:afterAutospacing="0"/>
                            <w:jc w:val="both"/>
                          </w:pPr>
                          <w:proofErr w:type="gramStart"/>
                          <w:r>
                            <w:rPr>
                              <w:rFonts w:eastAsia="Times New Roman"/>
                              <w:i/>
                              <w:iCs/>
                              <w:lang w:val="en-US"/>
                            </w:rPr>
                            <w:t>b</w:t>
                          </w:r>
                          <w:proofErr w:type="gramEnd"/>
                        </w:p>
                      </w:txbxContent>
                    </v:textbox>
                  </v:shape>
                </v:group>
                <w10:anchorlock/>
              </v:group>
            </w:pict>
          </mc:Fallback>
        </mc:AlternateContent>
      </w:r>
    </w:p>
    <w:p w:rsidR="005E12EE" w:rsidRDefault="005E12EE" w:rsidP="005E12EE">
      <w:pPr>
        <w:ind w:firstLine="0"/>
        <w:jc w:val="center"/>
        <w:rPr>
          <w:szCs w:val="28"/>
        </w:rPr>
      </w:pPr>
      <w:r>
        <w:rPr>
          <w:szCs w:val="28"/>
        </w:rPr>
        <w:t xml:space="preserve">Рис. 1.13 </w:t>
      </w:r>
      <w:r w:rsidR="003B100D">
        <w:rPr>
          <w:szCs w:val="28"/>
        </w:rPr>
        <w:t>Деформации элементов конструкции:</w:t>
      </w:r>
    </w:p>
    <w:p w:rsidR="003B100D" w:rsidRPr="005E12EE" w:rsidRDefault="003B100D" w:rsidP="005E12EE">
      <w:pPr>
        <w:ind w:firstLine="0"/>
        <w:jc w:val="center"/>
        <w:rPr>
          <w:szCs w:val="28"/>
        </w:rPr>
      </w:pPr>
      <w:r w:rsidRPr="00461500">
        <w:rPr>
          <w:i/>
          <w:szCs w:val="28"/>
        </w:rPr>
        <w:t>а</w:t>
      </w:r>
      <w:r>
        <w:rPr>
          <w:szCs w:val="28"/>
        </w:rPr>
        <w:t xml:space="preserve"> – принцип начальных размеров, </w:t>
      </w:r>
      <w:proofErr w:type="gramStart"/>
      <w:r w:rsidRPr="00461500">
        <w:rPr>
          <w:i/>
          <w:szCs w:val="28"/>
        </w:rPr>
        <w:t>б</w:t>
      </w:r>
      <w:proofErr w:type="gramEnd"/>
      <w:r>
        <w:rPr>
          <w:szCs w:val="28"/>
        </w:rPr>
        <w:t xml:space="preserve"> – гипотеза плоских сечений</w:t>
      </w:r>
    </w:p>
    <w:p w:rsidR="005E12EE" w:rsidRDefault="005E12EE" w:rsidP="00D16D9A">
      <w:pPr>
        <w:ind w:firstLine="510"/>
        <w:rPr>
          <w:sz w:val="28"/>
          <w:szCs w:val="28"/>
        </w:rPr>
      </w:pPr>
    </w:p>
    <w:p w:rsidR="00036170" w:rsidRDefault="00B47484" w:rsidP="00D16D9A">
      <w:pPr>
        <w:ind w:firstLine="510"/>
        <w:rPr>
          <w:sz w:val="28"/>
          <w:szCs w:val="28"/>
          <w:lang w:val="be-BY"/>
        </w:rPr>
      </w:pPr>
      <w:r>
        <w:rPr>
          <w:sz w:val="28"/>
          <w:szCs w:val="28"/>
        </w:rPr>
        <w:lastRenderedPageBreak/>
        <w:t>2</w:t>
      </w:r>
      <w:r w:rsidRPr="00DD200E">
        <w:rPr>
          <w:sz w:val="28"/>
          <w:szCs w:val="28"/>
        </w:rPr>
        <w:t xml:space="preserve">. </w:t>
      </w:r>
      <w:r w:rsidRPr="00B47484">
        <w:rPr>
          <w:i/>
          <w:sz w:val="28"/>
          <w:szCs w:val="28"/>
        </w:rPr>
        <w:t xml:space="preserve">Допущение о </w:t>
      </w:r>
      <w:proofErr w:type="gramStart"/>
      <w:r w:rsidRPr="00B47484">
        <w:rPr>
          <w:i/>
          <w:sz w:val="28"/>
          <w:szCs w:val="28"/>
        </w:rPr>
        <w:t>л</w:t>
      </w:r>
      <w:r w:rsidRPr="00B47484">
        <w:rPr>
          <w:bCs/>
          <w:i/>
          <w:sz w:val="28"/>
          <w:szCs w:val="28"/>
          <w:lang w:val="be-BY"/>
        </w:rPr>
        <w:t>инейной</w:t>
      </w:r>
      <w:proofErr w:type="gramEnd"/>
      <w:r w:rsidRPr="00B47484">
        <w:rPr>
          <w:bCs/>
          <w:i/>
          <w:sz w:val="28"/>
          <w:szCs w:val="28"/>
          <w:lang w:val="be-BY"/>
        </w:rPr>
        <w:t xml:space="preserve"> деформируемости тела</w:t>
      </w:r>
      <w:r w:rsidRPr="00DD200E">
        <w:rPr>
          <w:sz w:val="28"/>
          <w:szCs w:val="28"/>
          <w:lang w:val="be-BY"/>
        </w:rPr>
        <w:t xml:space="preserve"> </w:t>
      </w:r>
      <w:r w:rsidR="00D60511">
        <w:rPr>
          <w:sz w:val="28"/>
          <w:szCs w:val="28"/>
          <w:lang w:val="be-BY"/>
        </w:rPr>
        <w:t>–</w:t>
      </w:r>
      <w:r w:rsidRPr="00DD200E">
        <w:rPr>
          <w:sz w:val="28"/>
          <w:szCs w:val="28"/>
          <w:lang w:val="be-BY"/>
        </w:rPr>
        <w:t xml:space="preserve"> перемещения точек и сечений тела в известных пределах нагружения прямо пропорциональны силам их вызывающим</w:t>
      </w:r>
      <w:r>
        <w:rPr>
          <w:sz w:val="28"/>
          <w:szCs w:val="28"/>
          <w:lang w:val="be-BY"/>
        </w:rPr>
        <w:t>.</w:t>
      </w:r>
    </w:p>
    <w:p w:rsidR="000A50C0" w:rsidRDefault="00B47484" w:rsidP="00D16D9A">
      <w:pPr>
        <w:ind w:firstLine="510"/>
        <w:rPr>
          <w:sz w:val="28"/>
          <w:szCs w:val="28"/>
        </w:rPr>
      </w:pPr>
      <w:r>
        <w:rPr>
          <w:sz w:val="28"/>
          <w:szCs w:val="28"/>
          <w:lang w:val="be-BY"/>
        </w:rPr>
        <w:t xml:space="preserve">3. </w:t>
      </w:r>
      <w:r w:rsidRPr="00B47484">
        <w:rPr>
          <w:i/>
          <w:sz w:val="28"/>
          <w:szCs w:val="28"/>
          <w:lang w:val="be-BY"/>
        </w:rPr>
        <w:t>Гипотеза плоских сечений</w:t>
      </w:r>
      <w:r>
        <w:rPr>
          <w:sz w:val="28"/>
          <w:szCs w:val="28"/>
          <w:lang w:val="be-BY"/>
        </w:rPr>
        <w:t xml:space="preserve"> (</w:t>
      </w:r>
      <w:r w:rsidRPr="00B47484">
        <w:rPr>
          <w:sz w:val="28"/>
          <w:szCs w:val="28"/>
        </w:rPr>
        <w:t>гипотеза</w:t>
      </w:r>
      <w:r w:rsidR="000A50C0" w:rsidRPr="00B47484">
        <w:rPr>
          <w:sz w:val="28"/>
          <w:szCs w:val="28"/>
        </w:rPr>
        <w:t xml:space="preserve"> Бернулли</w:t>
      </w:r>
      <w:r>
        <w:rPr>
          <w:sz w:val="28"/>
          <w:szCs w:val="28"/>
        </w:rPr>
        <w:t>)</w:t>
      </w:r>
      <w:r w:rsidR="00D60511">
        <w:rPr>
          <w:sz w:val="28"/>
          <w:szCs w:val="28"/>
        </w:rPr>
        <w:t xml:space="preserve"> –</w:t>
      </w:r>
      <w:r w:rsidR="000A50C0" w:rsidRPr="00927542">
        <w:rPr>
          <w:sz w:val="28"/>
          <w:szCs w:val="28"/>
        </w:rPr>
        <w:t xml:space="preserve"> плоские</w:t>
      </w:r>
      <w:r>
        <w:rPr>
          <w:sz w:val="28"/>
          <w:szCs w:val="28"/>
        </w:rPr>
        <w:t xml:space="preserve"> поп</w:t>
      </w:r>
      <w:r>
        <w:rPr>
          <w:sz w:val="28"/>
          <w:szCs w:val="28"/>
        </w:rPr>
        <w:t>е</w:t>
      </w:r>
      <w:r>
        <w:rPr>
          <w:sz w:val="28"/>
          <w:szCs w:val="28"/>
        </w:rPr>
        <w:t>речные</w:t>
      </w:r>
      <w:r w:rsidR="000A50C0" w:rsidRPr="00927542">
        <w:rPr>
          <w:sz w:val="28"/>
          <w:szCs w:val="28"/>
        </w:rPr>
        <w:t xml:space="preserve"> сечения</w:t>
      </w:r>
      <w:r>
        <w:rPr>
          <w:sz w:val="28"/>
          <w:szCs w:val="28"/>
        </w:rPr>
        <w:t xml:space="preserve"> проведенные в теле до</w:t>
      </w:r>
      <w:r w:rsidR="000A50C0" w:rsidRPr="00927542">
        <w:rPr>
          <w:sz w:val="28"/>
          <w:szCs w:val="28"/>
        </w:rPr>
        <w:t xml:space="preserve"> деформации (до приложения нагрузки) остаются</w:t>
      </w:r>
      <w:r>
        <w:rPr>
          <w:sz w:val="28"/>
          <w:szCs w:val="28"/>
        </w:rPr>
        <w:t xml:space="preserve"> при деформации</w:t>
      </w:r>
      <w:r w:rsidR="000A50C0" w:rsidRPr="00927542">
        <w:rPr>
          <w:sz w:val="28"/>
          <w:szCs w:val="28"/>
        </w:rPr>
        <w:t xml:space="preserve"> плоскими и </w:t>
      </w:r>
      <w:r>
        <w:rPr>
          <w:sz w:val="28"/>
          <w:szCs w:val="28"/>
        </w:rPr>
        <w:t>нормальными</w:t>
      </w:r>
      <w:r w:rsidR="00CE23EA" w:rsidRPr="00CE23EA">
        <w:rPr>
          <w:sz w:val="28"/>
          <w:szCs w:val="28"/>
        </w:rPr>
        <w:t xml:space="preserve"> </w:t>
      </w:r>
      <w:r w:rsidR="00CE23EA">
        <w:rPr>
          <w:sz w:val="28"/>
          <w:szCs w:val="28"/>
        </w:rPr>
        <w:t>к оси (рис. 1.13, б)</w:t>
      </w:r>
      <w:r w:rsidR="000A50C0" w:rsidRPr="00927542">
        <w:rPr>
          <w:sz w:val="28"/>
          <w:szCs w:val="28"/>
        </w:rPr>
        <w:t>.</w:t>
      </w:r>
    </w:p>
    <w:p w:rsidR="00B47484" w:rsidRPr="00B47484" w:rsidRDefault="00B47484" w:rsidP="00D16D9A">
      <w:pPr>
        <w:ind w:firstLine="510"/>
        <w:rPr>
          <w:sz w:val="28"/>
          <w:szCs w:val="28"/>
        </w:rPr>
      </w:pPr>
      <w:r>
        <w:rPr>
          <w:sz w:val="28"/>
          <w:szCs w:val="28"/>
        </w:rPr>
        <w:t xml:space="preserve">4. </w:t>
      </w:r>
      <w:r w:rsidRPr="00B47484">
        <w:rPr>
          <w:i/>
          <w:sz w:val="28"/>
          <w:szCs w:val="28"/>
        </w:rPr>
        <w:t>Принцип независимости действия сил</w:t>
      </w:r>
      <w:r>
        <w:rPr>
          <w:i/>
          <w:sz w:val="28"/>
          <w:szCs w:val="28"/>
        </w:rPr>
        <w:t xml:space="preserve"> (принцип суперпозиции). </w:t>
      </w:r>
      <w:r w:rsidR="00EA4003">
        <w:rPr>
          <w:sz w:val="28"/>
          <w:szCs w:val="28"/>
        </w:rPr>
        <w:t>Результат воздействия системы сил на элемент конструкции равен сумме результатов воздействий тех же сил, прилагаемых в отдельн</w:t>
      </w:r>
      <w:r w:rsidR="00EA4003">
        <w:rPr>
          <w:sz w:val="28"/>
          <w:szCs w:val="28"/>
        </w:rPr>
        <w:t>о</w:t>
      </w:r>
      <w:r w:rsidR="00EA4003">
        <w:rPr>
          <w:sz w:val="28"/>
          <w:szCs w:val="28"/>
        </w:rPr>
        <w:t>сти, и не зависит от последовательности приложения. Этот принцип применим к деформируемым телам только при условии выполнения всех предыдущих допущений. Он позволяет расчленить сложные з</w:t>
      </w:r>
      <w:r w:rsidR="00EA4003">
        <w:rPr>
          <w:sz w:val="28"/>
          <w:szCs w:val="28"/>
        </w:rPr>
        <w:t>а</w:t>
      </w:r>
      <w:r w:rsidR="00EA4003">
        <w:rPr>
          <w:sz w:val="28"/>
          <w:szCs w:val="28"/>
        </w:rPr>
        <w:t xml:space="preserve">дачи </w:t>
      </w:r>
      <w:proofErr w:type="gramStart"/>
      <w:r w:rsidR="00EA4003">
        <w:rPr>
          <w:sz w:val="28"/>
          <w:szCs w:val="28"/>
        </w:rPr>
        <w:t>на</w:t>
      </w:r>
      <w:proofErr w:type="gramEnd"/>
      <w:r w:rsidR="00EA4003">
        <w:rPr>
          <w:sz w:val="28"/>
          <w:szCs w:val="28"/>
        </w:rPr>
        <w:t xml:space="preserve"> более простые.</w:t>
      </w:r>
    </w:p>
    <w:p w:rsidR="00D60511" w:rsidRDefault="00EA4003" w:rsidP="00D16D9A">
      <w:pPr>
        <w:ind w:firstLine="510"/>
        <w:rPr>
          <w:sz w:val="28"/>
          <w:szCs w:val="28"/>
        </w:rPr>
      </w:pPr>
      <w:r>
        <w:rPr>
          <w:sz w:val="28"/>
          <w:szCs w:val="28"/>
        </w:rPr>
        <w:t>5</w:t>
      </w:r>
      <w:r w:rsidR="00D3733A" w:rsidRPr="00927542">
        <w:rPr>
          <w:sz w:val="28"/>
          <w:szCs w:val="28"/>
        </w:rPr>
        <w:t xml:space="preserve">. </w:t>
      </w:r>
      <w:r w:rsidR="00D3733A" w:rsidRPr="00EA4003">
        <w:rPr>
          <w:i/>
          <w:sz w:val="28"/>
          <w:szCs w:val="28"/>
        </w:rPr>
        <w:t>Принцип Сен-Венана</w:t>
      </w:r>
      <w:r>
        <w:rPr>
          <w:i/>
          <w:sz w:val="28"/>
          <w:szCs w:val="28"/>
        </w:rPr>
        <w:t xml:space="preserve"> (принцип смягчения граничных условий)</w:t>
      </w:r>
      <w:r>
        <w:rPr>
          <w:sz w:val="28"/>
          <w:szCs w:val="28"/>
        </w:rPr>
        <w:t>. В точках элемента конструкции, достаточно удаленных от места прил</w:t>
      </w:r>
      <w:r>
        <w:rPr>
          <w:sz w:val="28"/>
          <w:szCs w:val="28"/>
        </w:rPr>
        <w:t>о</w:t>
      </w:r>
      <w:r>
        <w:rPr>
          <w:sz w:val="28"/>
          <w:szCs w:val="28"/>
        </w:rPr>
        <w:t>жения нагрузок,  величина внутренних сил не зависит от способа пр</w:t>
      </w:r>
      <w:r>
        <w:rPr>
          <w:sz w:val="28"/>
          <w:szCs w:val="28"/>
        </w:rPr>
        <w:t>и</w:t>
      </w:r>
      <w:r>
        <w:rPr>
          <w:sz w:val="28"/>
          <w:szCs w:val="28"/>
        </w:rPr>
        <w:t xml:space="preserve">ложения этих нагрузок. </w:t>
      </w:r>
    </w:p>
    <w:p w:rsidR="00EA4003" w:rsidRPr="004F5928" w:rsidRDefault="00EA4003" w:rsidP="00D60511">
      <w:pPr>
        <w:ind w:left="510" w:firstLine="0"/>
        <w:rPr>
          <w:i/>
          <w:szCs w:val="28"/>
        </w:rPr>
      </w:pPr>
      <w:r w:rsidRPr="004F5928">
        <w:rPr>
          <w:i/>
          <w:szCs w:val="28"/>
        </w:rPr>
        <w:t xml:space="preserve">Исходя из данного принципа, внутренние силы в точке приложения внешних нагрузок будут изменяться </w:t>
      </w:r>
      <w:r w:rsidRPr="004F5928">
        <w:rPr>
          <w:b/>
          <w:i/>
          <w:szCs w:val="28"/>
        </w:rPr>
        <w:t>скачкообразно</w:t>
      </w:r>
      <w:r w:rsidRPr="004F5928">
        <w:rPr>
          <w:i/>
          <w:szCs w:val="28"/>
        </w:rPr>
        <w:t>.</w:t>
      </w:r>
    </w:p>
    <w:p w:rsidR="004340ED" w:rsidRDefault="004340ED" w:rsidP="00D16D9A">
      <w:pPr>
        <w:ind w:firstLine="510"/>
        <w:rPr>
          <w:sz w:val="28"/>
          <w:szCs w:val="28"/>
        </w:rPr>
      </w:pPr>
      <w:r>
        <w:rPr>
          <w:sz w:val="28"/>
          <w:szCs w:val="28"/>
        </w:rPr>
        <w:t>Перечисленные гипотезы, допущения и упрощения являются о</w:t>
      </w:r>
      <w:r>
        <w:rPr>
          <w:sz w:val="28"/>
          <w:szCs w:val="28"/>
        </w:rPr>
        <w:t>с</w:t>
      </w:r>
      <w:r>
        <w:rPr>
          <w:sz w:val="28"/>
          <w:szCs w:val="28"/>
        </w:rPr>
        <w:t>новополагающими, но они не исчерпывают всевозможных приемов идеализации изучаемых объектов</w:t>
      </w:r>
      <w:r w:rsidR="00757D60">
        <w:rPr>
          <w:sz w:val="28"/>
          <w:szCs w:val="28"/>
        </w:rPr>
        <w:t>.</w:t>
      </w:r>
    </w:p>
    <w:p w:rsidR="0073096D" w:rsidRDefault="0073096D" w:rsidP="00D16D9A">
      <w:pPr>
        <w:ind w:firstLine="510"/>
        <w:rPr>
          <w:sz w:val="28"/>
          <w:szCs w:val="28"/>
        </w:rPr>
      </w:pPr>
      <w:bookmarkStart w:id="2" w:name="_1.2.2._Реакции_связи"/>
      <w:bookmarkEnd w:id="2"/>
    </w:p>
    <w:p w:rsidR="00D92055" w:rsidRPr="0079194B" w:rsidRDefault="00A97B6D" w:rsidP="0079194B">
      <w:pPr>
        <w:ind w:firstLine="0"/>
        <w:jc w:val="center"/>
        <w:rPr>
          <w:b/>
          <w:sz w:val="28"/>
        </w:rPr>
      </w:pPr>
      <w:bookmarkStart w:id="3" w:name="_Toc296599053"/>
      <w:r w:rsidRPr="00A97B6D">
        <w:rPr>
          <w:b/>
          <w:sz w:val="28"/>
        </w:rPr>
        <w:t xml:space="preserve">1.6. </w:t>
      </w:r>
      <w:r w:rsidR="00D92055" w:rsidRPr="0079194B">
        <w:rPr>
          <w:b/>
          <w:sz w:val="28"/>
        </w:rPr>
        <w:t>Внутренние силовые факторы (внутренние силы)</w:t>
      </w:r>
      <w:bookmarkEnd w:id="3"/>
    </w:p>
    <w:p w:rsidR="0079194B" w:rsidRDefault="0079194B" w:rsidP="00D16D9A">
      <w:pPr>
        <w:ind w:firstLine="510"/>
        <w:rPr>
          <w:sz w:val="28"/>
          <w:szCs w:val="28"/>
        </w:rPr>
      </w:pPr>
    </w:p>
    <w:p w:rsidR="00B65C81" w:rsidRDefault="00B65C81" w:rsidP="00D16D9A">
      <w:pPr>
        <w:ind w:firstLine="510"/>
        <w:rPr>
          <w:sz w:val="28"/>
          <w:szCs w:val="28"/>
        </w:rPr>
      </w:pPr>
      <w:r>
        <w:rPr>
          <w:sz w:val="28"/>
          <w:szCs w:val="28"/>
        </w:rPr>
        <w:t>В недеформированном состоянии, т.е. при отсутствии внешних воздействий, связность тела обусловлена силами взаимодействия ат</w:t>
      </w:r>
      <w:r>
        <w:rPr>
          <w:sz w:val="28"/>
          <w:szCs w:val="28"/>
        </w:rPr>
        <w:t>о</w:t>
      </w:r>
      <w:r>
        <w:rPr>
          <w:sz w:val="28"/>
          <w:szCs w:val="28"/>
        </w:rPr>
        <w:t>мов. Эти силы стремятся сохранить тело как единое целое, препя</w:t>
      </w:r>
      <w:r>
        <w:rPr>
          <w:sz w:val="28"/>
          <w:szCs w:val="28"/>
        </w:rPr>
        <w:t>т</w:t>
      </w:r>
      <w:r>
        <w:rPr>
          <w:sz w:val="28"/>
          <w:szCs w:val="28"/>
        </w:rPr>
        <w:t>ствуя любой попытке изменить взаимное расположение атомов и т</w:t>
      </w:r>
      <w:r>
        <w:rPr>
          <w:sz w:val="28"/>
          <w:szCs w:val="28"/>
        </w:rPr>
        <w:t>а</w:t>
      </w:r>
      <w:r>
        <w:rPr>
          <w:sz w:val="28"/>
          <w:szCs w:val="28"/>
        </w:rPr>
        <w:t>ким образом деформировать тело.</w:t>
      </w:r>
    </w:p>
    <w:p w:rsidR="00C06970" w:rsidRDefault="00B65C81" w:rsidP="00D16D9A">
      <w:pPr>
        <w:ind w:firstLine="510"/>
        <w:rPr>
          <w:sz w:val="28"/>
          <w:szCs w:val="28"/>
        </w:rPr>
      </w:pPr>
      <w:r>
        <w:rPr>
          <w:sz w:val="28"/>
          <w:szCs w:val="28"/>
        </w:rPr>
        <w:t>Внешние воздействия, наоборот, стремятся вызвать деформир</w:t>
      </w:r>
      <w:r>
        <w:rPr>
          <w:sz w:val="28"/>
          <w:szCs w:val="28"/>
        </w:rPr>
        <w:t>о</w:t>
      </w:r>
      <w:r>
        <w:rPr>
          <w:sz w:val="28"/>
          <w:szCs w:val="28"/>
        </w:rPr>
        <w:t>вание тела путем изменения межатомных расстояний, взаимного ра</w:t>
      </w:r>
      <w:r>
        <w:rPr>
          <w:sz w:val="28"/>
          <w:szCs w:val="28"/>
        </w:rPr>
        <w:t>с</w:t>
      </w:r>
      <w:r>
        <w:rPr>
          <w:sz w:val="28"/>
          <w:szCs w:val="28"/>
        </w:rPr>
        <w:t xml:space="preserve">положения атомов и сил взаимодействия. </w:t>
      </w:r>
      <w:r w:rsidR="00C06970">
        <w:rPr>
          <w:sz w:val="28"/>
          <w:szCs w:val="28"/>
        </w:rPr>
        <w:t>Сплошное однородное тело (см. гипотезы и допущения) не имеет в своем составе взаимодейств</w:t>
      </w:r>
      <w:r w:rsidR="00C06970">
        <w:rPr>
          <w:sz w:val="28"/>
          <w:szCs w:val="28"/>
        </w:rPr>
        <w:t>у</w:t>
      </w:r>
      <w:r w:rsidR="00C06970">
        <w:rPr>
          <w:sz w:val="28"/>
          <w:szCs w:val="28"/>
        </w:rPr>
        <w:t>ющих частиц, и его целостность обеспечивают внутренние связи.</w:t>
      </w:r>
    </w:p>
    <w:p w:rsidR="00B65C81" w:rsidRDefault="00B65C81" w:rsidP="00D16D9A">
      <w:pPr>
        <w:ind w:firstLine="510"/>
        <w:rPr>
          <w:sz w:val="28"/>
          <w:szCs w:val="28"/>
        </w:rPr>
      </w:pPr>
      <w:r>
        <w:rPr>
          <w:sz w:val="28"/>
          <w:szCs w:val="28"/>
        </w:rPr>
        <w:t>При действии внешних сил на элемент конструкции он деформ</w:t>
      </w:r>
      <w:r>
        <w:rPr>
          <w:sz w:val="28"/>
          <w:szCs w:val="28"/>
        </w:rPr>
        <w:t>и</w:t>
      </w:r>
      <w:r>
        <w:rPr>
          <w:sz w:val="28"/>
          <w:szCs w:val="28"/>
        </w:rPr>
        <w:t>руется, расстояния между атомами или молекулами изменяются, и</w:t>
      </w:r>
      <w:r>
        <w:rPr>
          <w:sz w:val="28"/>
          <w:szCs w:val="28"/>
        </w:rPr>
        <w:t>з</w:t>
      </w:r>
      <w:r>
        <w:rPr>
          <w:sz w:val="28"/>
          <w:szCs w:val="28"/>
        </w:rPr>
        <w:t>меняется и межмолекулярное (межатомное) взаимодействие. Допо</w:t>
      </w:r>
      <w:r>
        <w:rPr>
          <w:sz w:val="28"/>
          <w:szCs w:val="28"/>
        </w:rPr>
        <w:t>л</w:t>
      </w:r>
      <w:r>
        <w:rPr>
          <w:sz w:val="28"/>
          <w:szCs w:val="28"/>
        </w:rPr>
        <w:t>нительные силы межатомного взаимодействия, возникающие в эл</w:t>
      </w:r>
      <w:r>
        <w:rPr>
          <w:sz w:val="28"/>
          <w:szCs w:val="28"/>
        </w:rPr>
        <w:t>е</w:t>
      </w:r>
      <w:r>
        <w:rPr>
          <w:sz w:val="28"/>
          <w:szCs w:val="28"/>
        </w:rPr>
        <w:lastRenderedPageBreak/>
        <w:t>менте конструкции под действием внешних нагрузок, называют вну</w:t>
      </w:r>
      <w:r>
        <w:rPr>
          <w:sz w:val="28"/>
          <w:szCs w:val="28"/>
        </w:rPr>
        <w:t>т</w:t>
      </w:r>
      <w:r>
        <w:rPr>
          <w:sz w:val="28"/>
          <w:szCs w:val="28"/>
        </w:rPr>
        <w:t xml:space="preserve">ренними силами или внутренними силовыми </w:t>
      </w:r>
      <w:r w:rsidR="00C06970">
        <w:rPr>
          <w:sz w:val="28"/>
          <w:szCs w:val="28"/>
        </w:rPr>
        <w:t>факторами</w:t>
      </w:r>
      <w:r>
        <w:rPr>
          <w:sz w:val="28"/>
          <w:szCs w:val="28"/>
        </w:rPr>
        <w:t>.</w:t>
      </w:r>
      <w:r w:rsidR="00C06970">
        <w:rPr>
          <w:sz w:val="28"/>
          <w:szCs w:val="28"/>
        </w:rPr>
        <w:t xml:space="preserve"> При возра</w:t>
      </w:r>
      <w:r w:rsidR="00C06970">
        <w:rPr>
          <w:sz w:val="28"/>
          <w:szCs w:val="28"/>
        </w:rPr>
        <w:t>с</w:t>
      </w:r>
      <w:r w:rsidR="00C06970">
        <w:rPr>
          <w:sz w:val="28"/>
          <w:szCs w:val="28"/>
        </w:rPr>
        <w:t>тании внешних сил увеличиваются и внутренние, но лишь до опред</w:t>
      </w:r>
      <w:r w:rsidR="00C06970">
        <w:rPr>
          <w:sz w:val="28"/>
          <w:szCs w:val="28"/>
        </w:rPr>
        <w:t>е</w:t>
      </w:r>
      <w:r w:rsidR="00C06970">
        <w:rPr>
          <w:sz w:val="28"/>
          <w:szCs w:val="28"/>
        </w:rPr>
        <w:t>ленного предела, выше которого наступает разрушение элемента ко</w:t>
      </w:r>
      <w:r w:rsidR="00C06970">
        <w:rPr>
          <w:sz w:val="28"/>
          <w:szCs w:val="28"/>
        </w:rPr>
        <w:t>н</w:t>
      </w:r>
      <w:r w:rsidR="00C06970">
        <w:rPr>
          <w:sz w:val="28"/>
          <w:szCs w:val="28"/>
        </w:rPr>
        <w:t>струкции.</w:t>
      </w:r>
    </w:p>
    <w:p w:rsidR="00722DAB" w:rsidRPr="004F5928" w:rsidRDefault="00C821FC" w:rsidP="004F5928">
      <w:pPr>
        <w:ind w:left="510" w:firstLine="0"/>
        <w:rPr>
          <w:i/>
          <w:szCs w:val="28"/>
        </w:rPr>
      </w:pPr>
      <w:r w:rsidRPr="004F5928">
        <w:rPr>
          <w:i/>
          <w:szCs w:val="28"/>
        </w:rPr>
        <w:t>Внутренние усилия являются н</w:t>
      </w:r>
      <w:r w:rsidR="00D92055" w:rsidRPr="004F5928">
        <w:rPr>
          <w:i/>
          <w:szCs w:val="28"/>
        </w:rPr>
        <w:t>епосредственной причиной разрушения люб</w:t>
      </w:r>
      <w:r w:rsidR="00D92055" w:rsidRPr="004F5928">
        <w:rPr>
          <w:i/>
          <w:szCs w:val="28"/>
        </w:rPr>
        <w:t>о</w:t>
      </w:r>
      <w:r w:rsidR="00D92055" w:rsidRPr="004F5928">
        <w:rPr>
          <w:i/>
          <w:szCs w:val="28"/>
        </w:rPr>
        <w:t xml:space="preserve">го элемента конструкции. </w:t>
      </w:r>
    </w:p>
    <w:p w:rsidR="00DE3833" w:rsidRDefault="00DE3833" w:rsidP="00D92055">
      <w:pPr>
        <w:rPr>
          <w:spacing w:val="-6"/>
          <w:sz w:val="28"/>
          <w:szCs w:val="28"/>
        </w:rPr>
      </w:pPr>
    </w:p>
    <w:p w:rsidR="00DE3833" w:rsidRDefault="00A97B6D" w:rsidP="00DE3833">
      <w:pPr>
        <w:ind w:firstLine="0"/>
        <w:jc w:val="center"/>
        <w:rPr>
          <w:b/>
          <w:bCs/>
          <w:sz w:val="28"/>
          <w:szCs w:val="28"/>
        </w:rPr>
      </w:pPr>
      <w:r w:rsidRPr="00712EBC">
        <w:rPr>
          <w:b/>
          <w:bCs/>
          <w:sz w:val="28"/>
          <w:szCs w:val="28"/>
        </w:rPr>
        <w:t xml:space="preserve">1.7. </w:t>
      </w:r>
      <w:r w:rsidR="00DE3833" w:rsidRPr="00D92055">
        <w:rPr>
          <w:b/>
          <w:bCs/>
          <w:sz w:val="28"/>
          <w:szCs w:val="28"/>
        </w:rPr>
        <w:t>Метод сечений</w:t>
      </w:r>
    </w:p>
    <w:p w:rsidR="0079194B" w:rsidRDefault="0079194B" w:rsidP="00DE3833">
      <w:pPr>
        <w:ind w:firstLine="0"/>
        <w:jc w:val="center"/>
        <w:rPr>
          <w:spacing w:val="-6"/>
          <w:sz w:val="28"/>
          <w:szCs w:val="28"/>
        </w:rPr>
      </w:pPr>
    </w:p>
    <w:p w:rsidR="00DE3833" w:rsidRDefault="00DE3833" w:rsidP="00D16D9A">
      <w:pPr>
        <w:ind w:firstLine="510"/>
        <w:rPr>
          <w:sz w:val="28"/>
          <w:szCs w:val="28"/>
        </w:rPr>
      </w:pPr>
      <w:r>
        <w:rPr>
          <w:sz w:val="28"/>
          <w:szCs w:val="28"/>
        </w:rPr>
        <w:t xml:space="preserve">Внутренние силы, возникающие в теле под действием нагрузки – силы непрерывно распределенные (в соответствии с допущением о непрерывности материала тела). Эти внутренние силы приводятся к равнодействующей усилий и моментов, которые представляют собой составляющие главного вектора и главного момента внутренних сил (подробнее см. курс теоретической механики). </w:t>
      </w:r>
    </w:p>
    <w:p w:rsidR="00930DD4" w:rsidRDefault="00930DD4" w:rsidP="00D16D9A">
      <w:pPr>
        <w:ind w:firstLine="510"/>
        <w:rPr>
          <w:sz w:val="28"/>
          <w:szCs w:val="28"/>
        </w:rPr>
      </w:pPr>
      <w:r>
        <w:rPr>
          <w:sz w:val="28"/>
          <w:szCs w:val="28"/>
        </w:rPr>
        <w:t xml:space="preserve">Для определения внутренних силовых факторов применяют </w:t>
      </w:r>
      <w:r w:rsidRPr="00554D5B">
        <w:rPr>
          <w:i/>
          <w:sz w:val="28"/>
          <w:szCs w:val="28"/>
        </w:rPr>
        <w:t>м</w:t>
      </w:r>
      <w:r w:rsidRPr="00554D5B">
        <w:rPr>
          <w:i/>
          <w:sz w:val="28"/>
          <w:szCs w:val="28"/>
        </w:rPr>
        <w:t>е</w:t>
      </w:r>
      <w:r w:rsidRPr="00554D5B">
        <w:rPr>
          <w:i/>
          <w:sz w:val="28"/>
          <w:szCs w:val="28"/>
        </w:rPr>
        <w:t>тод сечений</w:t>
      </w:r>
      <w:r w:rsidR="00554D5B">
        <w:rPr>
          <w:sz w:val="28"/>
          <w:szCs w:val="28"/>
        </w:rPr>
        <w:t>.</w:t>
      </w:r>
    </w:p>
    <w:p w:rsidR="00554D5B" w:rsidRPr="00292146" w:rsidRDefault="00554D5B" w:rsidP="0079194B">
      <w:pPr>
        <w:ind w:left="510" w:firstLine="0"/>
        <w:rPr>
          <w:i/>
        </w:rPr>
      </w:pPr>
      <w:proofErr w:type="gramStart"/>
      <w:r w:rsidRPr="00292146">
        <w:rPr>
          <w:b/>
          <w:i/>
          <w:szCs w:val="28"/>
        </w:rPr>
        <w:t>Метод сечений</w:t>
      </w:r>
      <w:r w:rsidRPr="00292146">
        <w:rPr>
          <w:i/>
          <w:szCs w:val="28"/>
        </w:rPr>
        <w:t xml:space="preserve"> заключается в том, что тело мысленно разрезается пло</w:t>
      </w:r>
      <w:r w:rsidRPr="00292146">
        <w:rPr>
          <w:i/>
          <w:szCs w:val="28"/>
        </w:rPr>
        <w:t>с</w:t>
      </w:r>
      <w:r w:rsidRPr="00292146">
        <w:rPr>
          <w:i/>
          <w:szCs w:val="28"/>
        </w:rPr>
        <w:t>костью на две части, любая из которых отбрасывается</w:t>
      </w:r>
      <w:r w:rsidR="00DA59AA" w:rsidRPr="00292146">
        <w:rPr>
          <w:i/>
          <w:sz w:val="28"/>
          <w:szCs w:val="28"/>
        </w:rPr>
        <w:t xml:space="preserve"> </w:t>
      </w:r>
      <w:r w:rsidRPr="00292146">
        <w:rPr>
          <w:i/>
          <w:szCs w:val="28"/>
        </w:rPr>
        <w:t>и взамен нее к с</w:t>
      </w:r>
      <w:r w:rsidRPr="00292146">
        <w:rPr>
          <w:i/>
          <w:szCs w:val="28"/>
        </w:rPr>
        <w:t>е</w:t>
      </w:r>
      <w:r w:rsidRPr="00292146">
        <w:rPr>
          <w:i/>
          <w:szCs w:val="28"/>
        </w:rPr>
        <w:t>чению оставшейся части прикладываются внутренние силы, действовавшие до разреза; оставленная часть рассматривается как самостоятельное т</w:t>
      </w:r>
      <w:r w:rsidRPr="00292146">
        <w:rPr>
          <w:i/>
          <w:szCs w:val="28"/>
        </w:rPr>
        <w:t>е</w:t>
      </w:r>
      <w:r w:rsidRPr="00292146">
        <w:rPr>
          <w:i/>
          <w:szCs w:val="28"/>
        </w:rPr>
        <w:t>ло, находящееся в равновесии под действием внешних и приложенных к сеч</w:t>
      </w:r>
      <w:r w:rsidRPr="00292146">
        <w:rPr>
          <w:i/>
          <w:szCs w:val="28"/>
        </w:rPr>
        <w:t>е</w:t>
      </w:r>
      <w:r w:rsidRPr="00292146">
        <w:rPr>
          <w:i/>
          <w:szCs w:val="28"/>
        </w:rPr>
        <w:t>нию внутренних сил.</w:t>
      </w:r>
      <w:proofErr w:type="gramEnd"/>
    </w:p>
    <w:p w:rsidR="00554D5B" w:rsidRDefault="00DA59AA" w:rsidP="00D16D9A">
      <w:pPr>
        <w:ind w:firstLine="510"/>
        <w:rPr>
          <w:sz w:val="28"/>
          <w:szCs w:val="28"/>
        </w:rPr>
      </w:pPr>
      <w:proofErr w:type="gramStart"/>
      <w:r>
        <w:rPr>
          <w:sz w:val="28"/>
          <w:szCs w:val="28"/>
        </w:rPr>
        <w:t>Очевидно, что, согласно третьему закону Ньютона, внутренние силы, действующие в сечении оставшейся и отброшенной частей тела, равны по модулю, но противоположны по направлению.</w:t>
      </w:r>
      <w:proofErr w:type="gramEnd"/>
      <w:r>
        <w:rPr>
          <w:sz w:val="28"/>
          <w:szCs w:val="28"/>
        </w:rPr>
        <w:t xml:space="preserve"> Таким обр</w:t>
      </w:r>
      <w:r>
        <w:rPr>
          <w:sz w:val="28"/>
          <w:szCs w:val="28"/>
        </w:rPr>
        <w:t>а</w:t>
      </w:r>
      <w:r>
        <w:rPr>
          <w:sz w:val="28"/>
          <w:szCs w:val="28"/>
        </w:rPr>
        <w:t>зом, рассматривая равновесие</w:t>
      </w:r>
      <w:r w:rsidR="008124EE">
        <w:rPr>
          <w:sz w:val="28"/>
          <w:szCs w:val="28"/>
        </w:rPr>
        <w:t xml:space="preserve"> любой из двух частей рассеченного т</w:t>
      </w:r>
      <w:r w:rsidR="008124EE">
        <w:rPr>
          <w:sz w:val="28"/>
          <w:szCs w:val="28"/>
        </w:rPr>
        <w:t>е</w:t>
      </w:r>
      <w:r w:rsidR="008124EE">
        <w:rPr>
          <w:sz w:val="28"/>
          <w:szCs w:val="28"/>
        </w:rPr>
        <w:t xml:space="preserve">ла, получим </w:t>
      </w:r>
      <w:proofErr w:type="gramStart"/>
      <w:r w:rsidR="008124EE">
        <w:rPr>
          <w:sz w:val="28"/>
          <w:szCs w:val="28"/>
        </w:rPr>
        <w:t>одно и тоже</w:t>
      </w:r>
      <w:proofErr w:type="gramEnd"/>
      <w:r w:rsidR="008124EE">
        <w:rPr>
          <w:sz w:val="28"/>
          <w:szCs w:val="28"/>
        </w:rPr>
        <w:t xml:space="preserve"> значение внутренних сил.</w:t>
      </w:r>
    </w:p>
    <w:p w:rsidR="008124EE" w:rsidRPr="00292146" w:rsidRDefault="008124EE" w:rsidP="0079194B">
      <w:pPr>
        <w:ind w:left="510" w:firstLine="0"/>
        <w:rPr>
          <w:i/>
          <w:szCs w:val="28"/>
        </w:rPr>
      </w:pPr>
      <w:r w:rsidRPr="002A49EE">
        <w:rPr>
          <w:b/>
          <w:i/>
          <w:szCs w:val="28"/>
        </w:rPr>
        <w:t>Выгоднее рассматривать</w:t>
      </w:r>
      <w:r w:rsidRPr="00292146">
        <w:rPr>
          <w:i/>
          <w:szCs w:val="28"/>
        </w:rPr>
        <w:t xml:space="preserve"> ту часть тела, для которой уравнения равнов</w:t>
      </w:r>
      <w:r w:rsidRPr="00292146">
        <w:rPr>
          <w:i/>
          <w:szCs w:val="28"/>
        </w:rPr>
        <w:t>е</w:t>
      </w:r>
      <w:r w:rsidRPr="00292146">
        <w:rPr>
          <w:i/>
          <w:szCs w:val="28"/>
        </w:rPr>
        <w:t>сия проще.</w:t>
      </w:r>
    </w:p>
    <w:p w:rsidR="00DE3833" w:rsidRDefault="008124EE" w:rsidP="00D16D9A">
      <w:pPr>
        <w:ind w:firstLine="510"/>
        <w:rPr>
          <w:sz w:val="28"/>
          <w:szCs w:val="28"/>
        </w:rPr>
      </w:pPr>
      <w:r>
        <w:rPr>
          <w:sz w:val="28"/>
          <w:szCs w:val="28"/>
        </w:rPr>
        <w:t>Так как основным расчетным элементом в прикладной механике является брус, и чаще всего нас будут интересовать внутренние силы в его поперечном сечении, то рассмотрим именно этот геометрич</w:t>
      </w:r>
      <w:r>
        <w:rPr>
          <w:sz w:val="28"/>
          <w:szCs w:val="28"/>
        </w:rPr>
        <w:t>е</w:t>
      </w:r>
      <w:r>
        <w:rPr>
          <w:sz w:val="28"/>
          <w:szCs w:val="28"/>
        </w:rPr>
        <w:t>ский элемент.</w:t>
      </w:r>
    </w:p>
    <w:p w:rsidR="008124EE" w:rsidRDefault="008124EE" w:rsidP="00D16D9A">
      <w:pPr>
        <w:ind w:firstLine="510"/>
        <w:rPr>
          <w:sz w:val="28"/>
          <w:szCs w:val="28"/>
        </w:rPr>
      </w:pPr>
      <w:r>
        <w:rPr>
          <w:sz w:val="28"/>
          <w:szCs w:val="28"/>
        </w:rPr>
        <w:t>Элемент конструкции в виде бруса, находящийся в равновесии (рис. 1.</w:t>
      </w:r>
      <w:r w:rsidR="00303C21">
        <w:rPr>
          <w:sz w:val="28"/>
          <w:szCs w:val="28"/>
        </w:rPr>
        <w:t>1</w:t>
      </w:r>
      <w:r>
        <w:rPr>
          <w:sz w:val="28"/>
          <w:szCs w:val="28"/>
        </w:rPr>
        <w:t>5</w:t>
      </w:r>
      <w:r w:rsidR="00647DC9">
        <w:rPr>
          <w:sz w:val="28"/>
          <w:szCs w:val="28"/>
        </w:rPr>
        <w:t>, а</w:t>
      </w:r>
      <w:r>
        <w:rPr>
          <w:sz w:val="28"/>
          <w:szCs w:val="28"/>
        </w:rPr>
        <w:t>), в интересующем нас месте мысленно рассекаем плоск</w:t>
      </w:r>
      <w:r>
        <w:rPr>
          <w:sz w:val="28"/>
          <w:szCs w:val="28"/>
        </w:rPr>
        <w:t>о</w:t>
      </w:r>
      <w:r>
        <w:rPr>
          <w:sz w:val="28"/>
          <w:szCs w:val="28"/>
        </w:rPr>
        <w:t>стью. Затем одну из частей отбрасываем. Внешние нагрузки, прил</w:t>
      </w:r>
      <w:r>
        <w:rPr>
          <w:sz w:val="28"/>
          <w:szCs w:val="28"/>
        </w:rPr>
        <w:t>о</w:t>
      </w:r>
      <w:r>
        <w:rPr>
          <w:sz w:val="28"/>
          <w:szCs w:val="28"/>
        </w:rPr>
        <w:t xml:space="preserve">женные к оставшейся части более не находятся в равновесии. Для восстановления равновесия в сечении должны быть приложены силы, </w:t>
      </w:r>
      <w:r>
        <w:rPr>
          <w:sz w:val="28"/>
          <w:szCs w:val="28"/>
        </w:rPr>
        <w:lastRenderedPageBreak/>
        <w:t>с которыми отброшенная часть бруса действовала на оставшуюся часть, т.е. внутренние силы.</w:t>
      </w:r>
    </w:p>
    <w:p w:rsidR="00303C21" w:rsidRDefault="00647DC9" w:rsidP="00BE4E6B">
      <w:pPr>
        <w:spacing w:before="120"/>
        <w:ind w:firstLine="0"/>
        <w:jc w:val="center"/>
        <w:rPr>
          <w:sz w:val="28"/>
          <w:szCs w:val="28"/>
        </w:rPr>
      </w:pPr>
      <w:r>
        <w:rPr>
          <w:noProof/>
          <w:lang w:eastAsia="ru-RU"/>
        </w:rPr>
        <mc:AlternateContent>
          <mc:Choice Requires="wpc">
            <w:drawing>
              <wp:inline distT="0" distB="0" distL="0" distR="0" wp14:anchorId="091B0B0A" wp14:editId="6D832F09">
                <wp:extent cx="4572000" cy="2779200"/>
                <wp:effectExtent l="0" t="0" r="0" b="0"/>
                <wp:docPr id="897" name="Полотно 89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898" name="Группа 898"/>
                        <wpg:cNvGrpSpPr>
                          <a:grpSpLocks noChangeAspect="1"/>
                        </wpg:cNvGrpSpPr>
                        <wpg:grpSpPr>
                          <a:xfrm>
                            <a:off x="99934" y="33767"/>
                            <a:ext cx="4381200" cy="2659025"/>
                            <a:chOff x="99934" y="33750"/>
                            <a:chExt cx="4868066" cy="2954513"/>
                          </a:xfrm>
                        </wpg:grpSpPr>
                        <wps:wsp>
                          <wps:cNvPr id="835" name="Прямая соединительная линия 835"/>
                          <wps:cNvCnPr/>
                          <wps:spPr>
                            <a:xfrm flipV="1">
                              <a:off x="696026" y="1090978"/>
                              <a:ext cx="1898430" cy="775679"/>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6" name="Овал 836"/>
                          <wps:cNvSpPr/>
                          <wps:spPr>
                            <a:xfrm>
                              <a:off x="99934" y="1078819"/>
                              <a:ext cx="828287" cy="828287"/>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84123" tIns="42062" rIns="84123" bIns="42062" numCol="1" spcCol="0" rtlCol="0" fromWordArt="0" anchor="ctr" anchorCtr="0" forceAA="0" compatLnSpc="1">
                            <a:prstTxWarp prst="textNoShape">
                              <a:avLst/>
                            </a:prstTxWarp>
                            <a:noAutofit/>
                          </wps:bodyPr>
                        </wps:wsp>
                        <wps:wsp>
                          <wps:cNvPr id="837" name="Дуга 837"/>
                          <wps:cNvSpPr/>
                          <wps:spPr>
                            <a:xfrm>
                              <a:off x="2086904" y="302835"/>
                              <a:ext cx="795153" cy="801781"/>
                            </a:xfrm>
                            <a:prstGeom prst="arc">
                              <a:avLst>
                                <a:gd name="adj1" fmla="val 15305402"/>
                                <a:gd name="adj2" fmla="val 4717331"/>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84123" tIns="42062" rIns="84123" bIns="42062" numCol="1" spcCol="0" rtlCol="0" fromWordArt="0" anchor="ctr" anchorCtr="0" forceAA="0" compatLnSpc="1">
                            <a:prstTxWarp prst="textNoShape">
                              <a:avLst/>
                            </a:prstTxWarp>
                            <a:noAutofit/>
                          </wps:bodyPr>
                        </wps:wsp>
                        <wps:wsp>
                          <wps:cNvPr id="838" name="Прямая соединительная линия 838"/>
                          <wps:cNvCnPr/>
                          <wps:spPr>
                            <a:xfrm flipV="1">
                              <a:off x="397978" y="316069"/>
                              <a:ext cx="1986968" cy="774909"/>
                            </a:xfrm>
                            <a:prstGeom prst="line">
                              <a:avLst/>
                            </a:prstGeom>
                            <a:noFill/>
                            <a:ln w="19050" cap="flat" cmpd="sng" algn="ctr">
                              <a:solidFill>
                                <a:schemeClr val="tx1"/>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839" name="Овал 839"/>
                          <wps:cNvSpPr/>
                          <wps:spPr>
                            <a:xfrm>
                              <a:off x="1194829" y="649273"/>
                              <a:ext cx="821659" cy="795153"/>
                            </a:xfrm>
                            <a:prstGeom prst="ellipse">
                              <a:avLst/>
                            </a:prstGeom>
                            <a:pattFill prst="wdUpDiag">
                              <a:fgClr>
                                <a:schemeClr val="tx1"/>
                              </a:fgClr>
                              <a:bgClr>
                                <a:schemeClr val="bg1"/>
                              </a:bgClr>
                            </a:pattFill>
                            <a:ln w="1905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647DC9"/>
                            </w:txbxContent>
                          </wps:txbx>
                          <wps:bodyPr rot="0" spcFirstLastPara="0" vert="horz" wrap="square" lIns="84123" tIns="42062" rIns="84123" bIns="42062" numCol="1" spcCol="0" rtlCol="0" fromWordArt="0" anchor="ctr" anchorCtr="0" forceAA="0" compatLnSpc="1">
                            <a:prstTxWarp prst="textNoShape">
                              <a:avLst/>
                            </a:prstTxWarp>
                            <a:noAutofit/>
                          </wps:bodyPr>
                        </wps:wsp>
                        <wps:wsp>
                          <wps:cNvPr id="840" name="Прямая соединительная линия 840"/>
                          <wps:cNvCnPr/>
                          <wps:spPr>
                            <a:xfrm>
                              <a:off x="497323" y="1015220"/>
                              <a:ext cx="0" cy="981323"/>
                            </a:xfrm>
                            <a:prstGeom prst="line">
                              <a:avLst/>
                            </a:prstGeom>
                            <a:ln>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wps:wsp>
                          <wps:cNvPr id="841" name="Прямая соединительная линия 841"/>
                          <wps:cNvCnPr/>
                          <wps:spPr>
                            <a:xfrm flipV="1">
                              <a:off x="99934" y="482728"/>
                              <a:ext cx="2881100" cy="1192181"/>
                            </a:xfrm>
                            <a:prstGeom prst="line">
                              <a:avLst/>
                            </a:prstGeom>
                            <a:noFill/>
                            <a:ln w="9525" cap="flat" cmpd="sng" algn="ctr">
                              <a:solidFill>
                                <a:sysClr val="windowText" lastClr="000000"/>
                              </a:solidFill>
                              <a:prstDash val="lgDashDot"/>
                            </a:ln>
                            <a:effectLst/>
                          </wps:spPr>
                          <wps:style>
                            <a:lnRef idx="1">
                              <a:schemeClr val="accent1"/>
                            </a:lnRef>
                            <a:fillRef idx="0">
                              <a:schemeClr val="accent1"/>
                            </a:fillRef>
                            <a:effectRef idx="0">
                              <a:schemeClr val="accent1"/>
                            </a:effectRef>
                            <a:fontRef idx="minor">
                              <a:schemeClr val="tx1"/>
                            </a:fontRef>
                          </wps:style>
                          <wps:bodyPr/>
                        </wps:wsp>
                        <wps:wsp>
                          <wps:cNvPr id="842" name="Дуга 842"/>
                          <wps:cNvSpPr/>
                          <wps:spPr>
                            <a:xfrm>
                              <a:off x="4073866" y="1177469"/>
                              <a:ext cx="794788" cy="811721"/>
                            </a:xfrm>
                            <a:prstGeom prst="arc">
                              <a:avLst>
                                <a:gd name="adj1" fmla="val 15305402"/>
                                <a:gd name="adj2" fmla="val 4717331"/>
                              </a:avLst>
                            </a:prstGeom>
                            <a:noFill/>
                            <a:ln w="1905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txbx>
                            <w:txbxContent>
                              <w:p w:rsidR="00577C88" w:rsidRDefault="00577C88" w:rsidP="00647DC9"/>
                            </w:txbxContent>
                          </wps:txbx>
                          <wps:bodyPr rot="0" spcFirstLastPara="0" vert="horz" wrap="square" lIns="84123" tIns="42062" rIns="84123" bIns="42062" numCol="1" spcCol="0" rtlCol="0" fromWordArt="0" anchor="ctr" anchorCtr="0" forceAA="0" compatLnSpc="1">
                            <a:prstTxWarp prst="textNoShape">
                              <a:avLst/>
                            </a:prstTxWarp>
                            <a:noAutofit/>
                          </wps:bodyPr>
                        </wps:wsp>
                        <wps:wsp>
                          <wps:cNvPr id="843" name="Прямая соединительная линия 843"/>
                          <wps:cNvCnPr/>
                          <wps:spPr>
                            <a:xfrm flipV="1">
                              <a:off x="3230996" y="1190329"/>
                              <a:ext cx="1140915" cy="447275"/>
                            </a:xfrm>
                            <a:prstGeom prst="line">
                              <a:avLst/>
                            </a:prstGeom>
                            <a:noFill/>
                            <a:ln w="19050"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844" name="Овал 844"/>
                          <wps:cNvSpPr/>
                          <wps:spPr>
                            <a:xfrm>
                              <a:off x="2935018" y="1623469"/>
                              <a:ext cx="821082" cy="794788"/>
                            </a:xfrm>
                            <a:prstGeom prst="ellipse">
                              <a:avLst/>
                            </a:prstGeom>
                            <a:noFill/>
                            <a:ln w="19050" cap="flat" cmpd="sng" algn="ctr">
                              <a:solidFill>
                                <a:sysClr val="windowText" lastClr="000000"/>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txbx>
                            <w:txbxContent>
                              <w:p w:rsidR="00577C88" w:rsidRDefault="00577C88" w:rsidP="00647DC9">
                                <w:pPr>
                                  <w:pStyle w:val="ab"/>
                                  <w:spacing w:before="0" w:beforeAutospacing="0" w:after="0" w:afterAutospacing="0"/>
                                  <w:ind w:firstLine="706"/>
                                  <w:jc w:val="both"/>
                                </w:pPr>
                                <w:r>
                                  <w:rPr>
                                    <w:rFonts w:eastAsia="Times New Roman"/>
                                  </w:rPr>
                                  <w:t> </w:t>
                                </w:r>
                              </w:p>
                            </w:txbxContent>
                          </wps:txbx>
                          <wps:bodyPr rot="0" spcFirstLastPara="0" vert="horz" wrap="square" lIns="84123" tIns="42062" rIns="84123" bIns="42062" numCol="1" spcCol="0" rtlCol="0" fromWordArt="0" anchor="ctr" anchorCtr="0" forceAA="0" compatLnSpc="1">
                            <a:prstTxWarp prst="textNoShape">
                              <a:avLst/>
                            </a:prstTxWarp>
                            <a:noAutofit/>
                          </wps:bodyPr>
                        </wps:wsp>
                        <wps:wsp>
                          <wps:cNvPr id="845" name="Прямая соединительная линия 845"/>
                          <wps:cNvCnPr/>
                          <wps:spPr>
                            <a:xfrm>
                              <a:off x="3350524" y="1536917"/>
                              <a:ext cx="0" cy="980688"/>
                            </a:xfrm>
                            <a:prstGeom prst="line">
                              <a:avLst/>
                            </a:prstGeom>
                            <a:noFill/>
                            <a:ln w="9525" cap="flat" cmpd="sng" algn="ctr">
                              <a:solidFill>
                                <a:sysClr val="windowText" lastClr="000000"/>
                              </a:solidFill>
                              <a:prstDash val="lgDashDot"/>
                            </a:ln>
                            <a:effectLst/>
                          </wps:spPr>
                          <wps:style>
                            <a:lnRef idx="1">
                              <a:schemeClr val="accent1"/>
                            </a:lnRef>
                            <a:fillRef idx="0">
                              <a:schemeClr val="accent1"/>
                            </a:fillRef>
                            <a:effectRef idx="0">
                              <a:schemeClr val="accent1"/>
                            </a:effectRef>
                            <a:fontRef idx="minor">
                              <a:schemeClr val="tx1"/>
                            </a:fontRef>
                          </wps:style>
                          <wps:bodyPr/>
                        </wps:wsp>
                        <wps:wsp>
                          <wps:cNvPr id="846" name="Прямая соединительная линия 846"/>
                          <wps:cNvCnPr/>
                          <wps:spPr>
                            <a:xfrm flipV="1">
                              <a:off x="2932953" y="1357464"/>
                              <a:ext cx="2035047" cy="835899"/>
                            </a:xfrm>
                            <a:prstGeom prst="line">
                              <a:avLst/>
                            </a:prstGeom>
                            <a:noFill/>
                            <a:ln w="9525" cap="flat" cmpd="sng" algn="ctr">
                              <a:solidFill>
                                <a:sysClr val="windowText" lastClr="000000"/>
                              </a:solidFill>
                              <a:prstDash val="lgDashDot"/>
                            </a:ln>
                            <a:effectLst/>
                          </wps:spPr>
                          <wps:style>
                            <a:lnRef idx="1">
                              <a:schemeClr val="accent1"/>
                            </a:lnRef>
                            <a:fillRef idx="0">
                              <a:schemeClr val="accent1"/>
                            </a:fillRef>
                            <a:effectRef idx="0">
                              <a:schemeClr val="accent1"/>
                            </a:effectRef>
                            <a:fontRef idx="minor">
                              <a:schemeClr val="tx1"/>
                            </a:fontRef>
                          </wps:style>
                          <wps:bodyPr/>
                        </wps:wsp>
                        <wps:wsp>
                          <wps:cNvPr id="847" name="Прямоугольник 847"/>
                          <wps:cNvSpPr/>
                          <wps:spPr>
                            <a:xfrm>
                              <a:off x="1146744" y="443449"/>
                              <a:ext cx="894136" cy="127937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84123" tIns="42062" rIns="84123" bIns="42062" numCol="1" spcCol="0" rtlCol="0" fromWordArt="0" anchor="ctr" anchorCtr="0" forceAA="0" compatLnSpc="1">
                            <a:prstTxWarp prst="textNoShape">
                              <a:avLst/>
                            </a:prstTxWarp>
                            <a:noAutofit/>
                          </wps:bodyPr>
                        </wps:wsp>
                        <wps:wsp>
                          <wps:cNvPr id="848" name="Прямая со стрелкой 848"/>
                          <wps:cNvCnPr/>
                          <wps:spPr>
                            <a:xfrm>
                              <a:off x="1939466" y="222076"/>
                              <a:ext cx="0" cy="284928"/>
                            </a:xfrm>
                            <a:prstGeom prst="straightConnector1">
                              <a:avLst/>
                            </a:prstGeom>
                            <a:ln w="22225">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849" name="Прямая со стрелкой 849"/>
                          <wps:cNvCnPr/>
                          <wps:spPr>
                            <a:xfrm>
                              <a:off x="2138164" y="147827"/>
                              <a:ext cx="0" cy="285773"/>
                            </a:xfrm>
                            <a:prstGeom prst="straightConnector1">
                              <a:avLst/>
                            </a:prstGeom>
                            <a:noFill/>
                            <a:ln w="22225"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850" name="Прямая со стрелкой 850"/>
                          <wps:cNvCnPr/>
                          <wps:spPr>
                            <a:xfrm>
                              <a:off x="1740770" y="302836"/>
                              <a:ext cx="0" cy="285773"/>
                            </a:xfrm>
                            <a:prstGeom prst="straightConnector1">
                              <a:avLst/>
                            </a:prstGeom>
                            <a:noFill/>
                            <a:ln w="22225"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851" name="Прямая соединительная линия 851"/>
                          <wps:cNvCnPr/>
                          <wps:spPr>
                            <a:xfrm flipV="1">
                              <a:off x="1740772" y="147828"/>
                              <a:ext cx="397392" cy="155008"/>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2" name="Прямая соединительная линия 852"/>
                          <wps:cNvCnPr/>
                          <wps:spPr>
                            <a:xfrm flipV="1">
                              <a:off x="3574262" y="1976812"/>
                              <a:ext cx="1007194" cy="3843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3" name="Прямая соединительная линия 853"/>
                          <wps:cNvCnPr/>
                          <wps:spPr>
                            <a:xfrm>
                              <a:off x="1014666" y="693583"/>
                              <a:ext cx="0" cy="1282189"/>
                            </a:xfrm>
                            <a:prstGeom prst="line">
                              <a:avLst/>
                            </a:prstGeom>
                            <a:noFill/>
                            <a:ln w="222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854" name="Прямая со стрелкой 854"/>
                          <wps:cNvCnPr/>
                          <wps:spPr>
                            <a:xfrm flipV="1">
                              <a:off x="1014673" y="588608"/>
                              <a:ext cx="229359" cy="104974"/>
                            </a:xfrm>
                            <a:prstGeom prst="straightConnector1">
                              <a:avLst/>
                            </a:prstGeom>
                            <a:ln w="22225">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855" name="Прямая со стрелкой 855"/>
                          <wps:cNvCnPr/>
                          <wps:spPr>
                            <a:xfrm rot="10800000" flipV="1">
                              <a:off x="790637" y="1962333"/>
                              <a:ext cx="229086" cy="104609"/>
                            </a:xfrm>
                            <a:prstGeom prst="straightConnector1">
                              <a:avLst/>
                            </a:prstGeom>
                            <a:noFill/>
                            <a:ln w="22225"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856" name="Прямая со стрелкой 856"/>
                          <wps:cNvCnPr/>
                          <wps:spPr>
                            <a:xfrm>
                              <a:off x="565118" y="753555"/>
                              <a:ext cx="130907" cy="323964"/>
                            </a:xfrm>
                            <a:prstGeom prst="straightConnector1">
                              <a:avLst/>
                            </a:prstGeom>
                            <a:noFill/>
                            <a:ln w="22225"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857" name="Прямая со стрелкой 857"/>
                          <wps:cNvCnPr/>
                          <wps:spPr>
                            <a:xfrm flipV="1">
                              <a:off x="647941" y="1786414"/>
                              <a:ext cx="197527" cy="329226"/>
                            </a:xfrm>
                            <a:prstGeom prst="straightConnector1">
                              <a:avLst/>
                            </a:prstGeom>
                            <a:noFill/>
                            <a:ln w="22225"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858" name="Прямая со стрелкой 858"/>
                          <wps:cNvCnPr/>
                          <wps:spPr>
                            <a:xfrm flipH="1" flipV="1">
                              <a:off x="1244031" y="1620992"/>
                              <a:ext cx="198694" cy="245667"/>
                            </a:xfrm>
                            <a:prstGeom prst="straightConnector1">
                              <a:avLst/>
                            </a:prstGeom>
                            <a:noFill/>
                            <a:ln w="22225"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859" name="Прямая со стрелкой 859"/>
                          <wps:cNvCnPr/>
                          <wps:spPr>
                            <a:xfrm flipH="1">
                              <a:off x="2240154" y="97493"/>
                              <a:ext cx="144793" cy="425174"/>
                            </a:xfrm>
                            <a:prstGeom prst="straightConnector1">
                              <a:avLst/>
                            </a:prstGeom>
                            <a:noFill/>
                            <a:ln w="22225"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860" name="Прямая со стрелкой 860"/>
                          <wps:cNvCnPr/>
                          <wps:spPr>
                            <a:xfrm flipH="1" flipV="1">
                              <a:off x="2438272" y="1152157"/>
                              <a:ext cx="298042" cy="137516"/>
                            </a:xfrm>
                            <a:prstGeom prst="straightConnector1">
                              <a:avLst/>
                            </a:prstGeom>
                            <a:noFill/>
                            <a:ln w="22225"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861" name="Прямая со стрелкой 861"/>
                          <wps:cNvCnPr/>
                          <wps:spPr>
                            <a:xfrm>
                              <a:off x="3690187" y="1185239"/>
                              <a:ext cx="0" cy="284604"/>
                            </a:xfrm>
                            <a:prstGeom prst="straightConnector1">
                              <a:avLst/>
                            </a:prstGeom>
                            <a:noFill/>
                            <a:ln w="22225"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862" name="Прямая со стрелкой 862"/>
                          <wps:cNvCnPr/>
                          <wps:spPr>
                            <a:xfrm>
                              <a:off x="3888881" y="1110436"/>
                              <a:ext cx="0" cy="285773"/>
                            </a:xfrm>
                            <a:prstGeom prst="straightConnector1">
                              <a:avLst/>
                            </a:prstGeom>
                            <a:noFill/>
                            <a:ln w="22225"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863" name="Прямая со стрелкой 863"/>
                          <wps:cNvCnPr/>
                          <wps:spPr>
                            <a:xfrm>
                              <a:off x="3491487" y="1265887"/>
                              <a:ext cx="0" cy="285773"/>
                            </a:xfrm>
                            <a:prstGeom prst="straightConnector1">
                              <a:avLst/>
                            </a:prstGeom>
                            <a:noFill/>
                            <a:ln w="22225"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864" name="Прямая соединительная линия 864"/>
                          <wps:cNvCnPr/>
                          <wps:spPr>
                            <a:xfrm flipV="1">
                              <a:off x="3491493" y="1110434"/>
                              <a:ext cx="397392" cy="155451"/>
                            </a:xfrm>
                            <a:prstGeom prst="line">
                              <a:avLst/>
                            </a:prstGeom>
                            <a:noFill/>
                            <a:ln w="222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865" name="Прямая со стрелкой 865"/>
                          <wps:cNvCnPr/>
                          <wps:spPr>
                            <a:xfrm flipH="1">
                              <a:off x="4323830" y="932606"/>
                              <a:ext cx="144347" cy="424857"/>
                            </a:xfrm>
                            <a:prstGeom prst="straightConnector1">
                              <a:avLst/>
                            </a:prstGeom>
                            <a:noFill/>
                            <a:ln w="22225"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866" name="Прямая со стрелкой 866"/>
                          <wps:cNvCnPr/>
                          <wps:spPr>
                            <a:xfrm flipH="1" flipV="1">
                              <a:off x="4468175" y="2004109"/>
                              <a:ext cx="298042" cy="137334"/>
                            </a:xfrm>
                            <a:prstGeom prst="straightConnector1">
                              <a:avLst/>
                            </a:prstGeom>
                            <a:noFill/>
                            <a:ln w="22225"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867" name="Прямая со стрелкой 867"/>
                          <wps:cNvCnPr/>
                          <wps:spPr>
                            <a:xfrm flipH="1">
                              <a:off x="2237514" y="2004108"/>
                              <a:ext cx="1143035" cy="496973"/>
                            </a:xfrm>
                            <a:prstGeom prst="straightConnector1">
                              <a:avLst/>
                            </a:prstGeom>
                            <a:ln w="15875">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868" name="Прямая со стрелкой 868"/>
                          <wps:cNvCnPr/>
                          <wps:spPr>
                            <a:xfrm flipV="1">
                              <a:off x="3350524" y="792199"/>
                              <a:ext cx="0" cy="1238750"/>
                            </a:xfrm>
                            <a:prstGeom prst="straightConnector1">
                              <a:avLst/>
                            </a:prstGeom>
                            <a:noFill/>
                            <a:ln w="15875"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869" name="Прямая со стрелкой 869"/>
                          <wps:cNvCnPr/>
                          <wps:spPr>
                            <a:xfrm>
                              <a:off x="3328009" y="2008990"/>
                              <a:ext cx="1095167" cy="0"/>
                            </a:xfrm>
                            <a:prstGeom prst="straightConnector1">
                              <a:avLst/>
                            </a:prstGeom>
                            <a:noFill/>
                            <a:ln w="15875" cap="flat" cmpd="sng" algn="ctr">
                              <a:solidFill>
                                <a:sysClr val="windowText" lastClr="000000"/>
                              </a:solidFill>
                              <a:prstDash val="solid"/>
                              <a:tailEnd type="stealth" w="sm" len="lg"/>
                            </a:ln>
                            <a:effectLst/>
                          </wps:spPr>
                          <wps:style>
                            <a:lnRef idx="1">
                              <a:schemeClr val="accent1"/>
                            </a:lnRef>
                            <a:fillRef idx="0">
                              <a:schemeClr val="accent1"/>
                            </a:fillRef>
                            <a:effectRef idx="0">
                              <a:schemeClr val="accent1"/>
                            </a:effectRef>
                            <a:fontRef idx="minor">
                              <a:schemeClr val="tx1"/>
                            </a:fontRef>
                          </wps:style>
                          <wps:bodyPr/>
                        </wps:wsp>
                        <wps:wsp>
                          <wps:cNvPr id="870" name="Поле 870"/>
                          <wps:cNvSpPr txBox="1"/>
                          <wps:spPr>
                            <a:xfrm>
                              <a:off x="359219" y="1984088"/>
                              <a:ext cx="354161" cy="2945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Pr="004F1C55" w:rsidRDefault="00577C88" w:rsidP="00647DC9">
                                <w:pPr>
                                  <w:ind w:firstLine="0"/>
                                  <w:rPr>
                                    <w:i/>
                                    <w:lang w:val="en-US"/>
                                  </w:rPr>
                                </w:pPr>
                                <w:r>
                                  <w:rPr>
                                    <w:i/>
                                    <w:lang w:val="en-US"/>
                                  </w:rPr>
                                  <w:t>F</w:t>
                                </w:r>
                                <w:r w:rsidRPr="004F1C55">
                                  <w:rPr>
                                    <w:i/>
                                    <w:vertAlign w:val="subscript"/>
                                    <w:lang w:val="en-US"/>
                                  </w:rPr>
                                  <w:t>1</w:t>
                                </w:r>
                              </w:p>
                            </w:txbxContent>
                          </wps:txbx>
                          <wps:bodyPr rot="0" spcFirstLastPara="0" vertOverflow="overflow" horzOverflow="overflow" vert="horz" wrap="none" lIns="84123" tIns="42062" rIns="84123" bIns="42062" numCol="1" spcCol="0" rtlCol="0" fromWordArt="0" anchor="t" anchorCtr="0" forceAA="0" compatLnSpc="1">
                            <a:prstTxWarp prst="textNoShape">
                              <a:avLst/>
                            </a:prstTxWarp>
                            <a:noAutofit/>
                          </wps:bodyPr>
                        </wps:wsp>
                        <wps:wsp>
                          <wps:cNvPr id="871" name="Поле 170"/>
                          <wps:cNvSpPr txBox="1"/>
                          <wps:spPr>
                            <a:xfrm>
                              <a:off x="214241" y="581420"/>
                              <a:ext cx="354161" cy="4314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647DC9">
                                <w:pPr>
                                  <w:pStyle w:val="ab"/>
                                  <w:spacing w:before="0" w:beforeAutospacing="0" w:after="0" w:afterAutospacing="0"/>
                                  <w:jc w:val="both"/>
                                </w:pPr>
                                <w:r>
                                  <w:rPr>
                                    <w:rFonts w:eastAsia="Times New Roman"/>
                                    <w:i/>
                                    <w:iCs/>
                                    <w:lang w:val="en-US"/>
                                  </w:rPr>
                                  <w:t>F</w:t>
                                </w:r>
                                <w:r>
                                  <w:rPr>
                                    <w:rFonts w:eastAsia="Times New Roman"/>
                                    <w:i/>
                                    <w:iCs/>
                                    <w:position w:val="-6"/>
                                    <w:vertAlign w:val="subscript"/>
                                    <w:lang w:val="en-US"/>
                                  </w:rPr>
                                  <w:t>2</w:t>
                                </w:r>
                              </w:p>
                            </w:txbxContent>
                          </wps:txbx>
                          <wps:bodyPr rot="0" spcFirstLastPara="0" vert="horz" wrap="none" lIns="84123" tIns="42062" rIns="84123" bIns="42062" numCol="1" spcCol="0" rtlCol="0" fromWordArt="0" anchor="t" anchorCtr="0" forceAA="0" compatLnSpc="1">
                            <a:prstTxWarp prst="textNoShape">
                              <a:avLst/>
                            </a:prstTxWarp>
                            <a:noAutofit/>
                          </wps:bodyPr>
                        </wps:wsp>
                        <wps:wsp>
                          <wps:cNvPr id="872" name="Поле 170"/>
                          <wps:cNvSpPr txBox="1"/>
                          <wps:spPr>
                            <a:xfrm>
                              <a:off x="1247590" y="1802716"/>
                              <a:ext cx="354161" cy="39122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647DC9">
                                <w:pPr>
                                  <w:pStyle w:val="ab"/>
                                  <w:spacing w:before="0" w:beforeAutospacing="0" w:after="0" w:afterAutospacing="0"/>
                                  <w:jc w:val="both"/>
                                </w:pPr>
                                <w:r>
                                  <w:rPr>
                                    <w:rFonts w:eastAsia="Times New Roman"/>
                                    <w:i/>
                                    <w:iCs/>
                                    <w:lang w:val="en-US"/>
                                  </w:rPr>
                                  <w:t>F</w:t>
                                </w:r>
                                <w:r>
                                  <w:rPr>
                                    <w:rFonts w:eastAsia="Times New Roman"/>
                                    <w:i/>
                                    <w:iCs/>
                                    <w:position w:val="-6"/>
                                    <w:vertAlign w:val="subscript"/>
                                    <w:lang w:val="en-US"/>
                                  </w:rPr>
                                  <w:t>3</w:t>
                                </w:r>
                              </w:p>
                            </w:txbxContent>
                          </wps:txbx>
                          <wps:bodyPr rot="0" spcFirstLastPara="0" vert="horz" wrap="none" lIns="84123" tIns="42062" rIns="84123" bIns="42062" numCol="1" spcCol="0" rtlCol="0" fromWordArt="0" anchor="t" anchorCtr="0" forceAA="0" compatLnSpc="1">
                            <a:prstTxWarp prst="textNoShape">
                              <a:avLst/>
                            </a:prstTxWarp>
                            <a:noAutofit/>
                          </wps:bodyPr>
                        </wps:wsp>
                        <wps:wsp>
                          <wps:cNvPr id="873" name="Поле 170"/>
                          <wps:cNvSpPr txBox="1"/>
                          <wps:spPr>
                            <a:xfrm>
                              <a:off x="2351817" y="33750"/>
                              <a:ext cx="354161" cy="39757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647DC9">
                                <w:pPr>
                                  <w:pStyle w:val="ab"/>
                                  <w:spacing w:before="0" w:beforeAutospacing="0" w:after="0" w:afterAutospacing="0"/>
                                  <w:jc w:val="both"/>
                                </w:pPr>
                                <w:r>
                                  <w:rPr>
                                    <w:rFonts w:eastAsia="Times New Roman"/>
                                    <w:i/>
                                    <w:iCs/>
                                    <w:lang w:val="en-US"/>
                                  </w:rPr>
                                  <w:t>F</w:t>
                                </w:r>
                                <w:r>
                                  <w:rPr>
                                    <w:rFonts w:eastAsia="Times New Roman"/>
                                    <w:i/>
                                    <w:iCs/>
                                    <w:position w:val="-6"/>
                                    <w:vertAlign w:val="subscript"/>
                                    <w:lang w:val="en-US"/>
                                  </w:rPr>
                                  <w:t>4</w:t>
                                </w:r>
                              </w:p>
                            </w:txbxContent>
                          </wps:txbx>
                          <wps:bodyPr rot="0" spcFirstLastPara="0" vert="horz" wrap="none" lIns="84123" tIns="42062" rIns="84123" bIns="42062" numCol="1" spcCol="0" rtlCol="0" fromWordArt="0" anchor="t" anchorCtr="0" forceAA="0" compatLnSpc="1">
                            <a:prstTxWarp prst="textNoShape">
                              <a:avLst/>
                            </a:prstTxWarp>
                            <a:noAutofit/>
                          </wps:bodyPr>
                        </wps:wsp>
                        <wps:wsp>
                          <wps:cNvPr id="874" name="Поле 170"/>
                          <wps:cNvSpPr txBox="1"/>
                          <wps:spPr>
                            <a:xfrm>
                              <a:off x="2383801" y="1230844"/>
                              <a:ext cx="354161" cy="3862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647DC9">
                                <w:pPr>
                                  <w:pStyle w:val="ab"/>
                                  <w:spacing w:before="0" w:beforeAutospacing="0" w:after="0" w:afterAutospacing="0"/>
                                  <w:jc w:val="both"/>
                                </w:pPr>
                                <w:r>
                                  <w:rPr>
                                    <w:rFonts w:eastAsia="Times New Roman"/>
                                    <w:i/>
                                    <w:iCs/>
                                    <w:lang w:val="en-US"/>
                                  </w:rPr>
                                  <w:t>F</w:t>
                                </w:r>
                                <w:r>
                                  <w:rPr>
                                    <w:rFonts w:eastAsia="Times New Roman"/>
                                    <w:i/>
                                    <w:iCs/>
                                    <w:position w:val="-6"/>
                                    <w:vertAlign w:val="subscript"/>
                                    <w:lang w:val="en-US"/>
                                  </w:rPr>
                                  <w:t>5</w:t>
                                </w:r>
                              </w:p>
                            </w:txbxContent>
                          </wps:txbx>
                          <wps:bodyPr rot="0" spcFirstLastPara="0" vert="horz" wrap="none" lIns="84123" tIns="42062" rIns="84123" bIns="42062" numCol="1" spcCol="0" rtlCol="0" fromWordArt="0" anchor="t" anchorCtr="0" forceAA="0" compatLnSpc="1">
                            <a:prstTxWarp prst="textNoShape">
                              <a:avLst/>
                            </a:prstTxWarp>
                            <a:noAutofit/>
                          </wps:bodyPr>
                        </wps:wsp>
                        <wps:wsp>
                          <wps:cNvPr id="875" name="Поле 170"/>
                          <wps:cNvSpPr txBox="1"/>
                          <wps:spPr>
                            <a:xfrm>
                              <a:off x="4470228" y="2111740"/>
                              <a:ext cx="354161" cy="3827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647DC9">
                                <w:pPr>
                                  <w:pStyle w:val="ab"/>
                                  <w:spacing w:before="0" w:beforeAutospacing="0" w:after="0" w:afterAutospacing="0"/>
                                  <w:jc w:val="both"/>
                                </w:pPr>
                                <w:r>
                                  <w:rPr>
                                    <w:rFonts w:eastAsia="Times New Roman"/>
                                    <w:i/>
                                    <w:iCs/>
                                    <w:lang w:val="en-US"/>
                                  </w:rPr>
                                  <w:t>F</w:t>
                                </w:r>
                                <w:r>
                                  <w:rPr>
                                    <w:rFonts w:eastAsia="Times New Roman"/>
                                    <w:i/>
                                    <w:iCs/>
                                    <w:position w:val="-6"/>
                                    <w:vertAlign w:val="subscript"/>
                                    <w:lang w:val="en-US"/>
                                  </w:rPr>
                                  <w:t>5</w:t>
                                </w:r>
                              </w:p>
                            </w:txbxContent>
                          </wps:txbx>
                          <wps:bodyPr rot="0" spcFirstLastPara="0" vert="horz" wrap="none" lIns="84123" tIns="42062" rIns="84123" bIns="42062" numCol="1" spcCol="0" rtlCol="0" fromWordArt="0" anchor="t" anchorCtr="0" forceAA="0" compatLnSpc="1">
                            <a:prstTxWarp prst="textNoShape">
                              <a:avLst/>
                            </a:prstTxWarp>
                            <a:noAutofit/>
                          </wps:bodyPr>
                        </wps:wsp>
                        <wps:wsp>
                          <wps:cNvPr id="876" name="Поле 170"/>
                          <wps:cNvSpPr txBox="1"/>
                          <wps:spPr>
                            <a:xfrm>
                              <a:off x="4438425" y="828951"/>
                              <a:ext cx="354161" cy="3580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647DC9">
                                <w:pPr>
                                  <w:pStyle w:val="ab"/>
                                  <w:spacing w:before="0" w:beforeAutospacing="0" w:after="0" w:afterAutospacing="0"/>
                                  <w:jc w:val="both"/>
                                </w:pPr>
                                <w:r>
                                  <w:rPr>
                                    <w:rFonts w:eastAsia="Times New Roman"/>
                                    <w:i/>
                                    <w:iCs/>
                                    <w:lang w:val="en-US"/>
                                  </w:rPr>
                                  <w:t>F</w:t>
                                </w:r>
                                <w:r>
                                  <w:rPr>
                                    <w:rFonts w:eastAsia="Times New Roman"/>
                                    <w:i/>
                                    <w:iCs/>
                                    <w:position w:val="-6"/>
                                    <w:vertAlign w:val="subscript"/>
                                    <w:lang w:val="en-US"/>
                                  </w:rPr>
                                  <w:t>4</w:t>
                                </w:r>
                              </w:p>
                            </w:txbxContent>
                          </wps:txbx>
                          <wps:bodyPr rot="0" spcFirstLastPara="0" vert="horz" wrap="none" lIns="84123" tIns="42062" rIns="84123" bIns="42062" numCol="1" spcCol="0" rtlCol="0" fromWordArt="0" anchor="t" anchorCtr="0" forceAA="0" compatLnSpc="1">
                            <a:prstTxWarp prst="textNoShape">
                              <a:avLst/>
                            </a:prstTxWarp>
                            <a:noAutofit/>
                          </wps:bodyPr>
                        </wps:wsp>
                        <wps:wsp>
                          <wps:cNvPr id="877" name="Поле 170"/>
                          <wps:cNvSpPr txBox="1"/>
                          <wps:spPr>
                            <a:xfrm>
                              <a:off x="800456" y="494379"/>
                              <a:ext cx="335111" cy="2938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647DC9">
                                <w:pPr>
                                  <w:pStyle w:val="ab"/>
                                  <w:spacing w:before="0" w:beforeAutospacing="0" w:after="0" w:afterAutospacing="0"/>
                                  <w:jc w:val="both"/>
                                </w:pPr>
                                <w:r>
                                  <w:rPr>
                                    <w:rFonts w:eastAsia="Times New Roman"/>
                                    <w:i/>
                                    <w:iCs/>
                                    <w:lang w:val="en-US"/>
                                  </w:rPr>
                                  <w:t>M</w:t>
                                </w:r>
                              </w:p>
                            </w:txbxContent>
                          </wps:txbx>
                          <wps:bodyPr rot="0" spcFirstLastPara="0" vert="horz" wrap="none" lIns="84123" tIns="42062" rIns="84123" bIns="42062" numCol="1" spcCol="0" rtlCol="0" fromWordArt="0" anchor="t" anchorCtr="0" forceAA="0" compatLnSpc="1">
                            <a:prstTxWarp prst="textNoShape">
                              <a:avLst/>
                            </a:prstTxWarp>
                            <a:noAutofit/>
                          </wps:bodyPr>
                        </wps:wsp>
                        <wps:wsp>
                          <wps:cNvPr id="878" name="Поле 170"/>
                          <wps:cNvSpPr txBox="1"/>
                          <wps:spPr>
                            <a:xfrm>
                              <a:off x="1573111" y="34109"/>
                              <a:ext cx="279372" cy="2945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647DC9">
                                <w:pPr>
                                  <w:pStyle w:val="ab"/>
                                  <w:spacing w:before="0" w:beforeAutospacing="0" w:after="0" w:afterAutospacing="0"/>
                                  <w:jc w:val="both"/>
                                </w:pPr>
                                <w:proofErr w:type="gramStart"/>
                                <w:r>
                                  <w:rPr>
                                    <w:rFonts w:eastAsia="Times New Roman"/>
                                    <w:i/>
                                    <w:iCs/>
                                    <w:lang w:val="en-US"/>
                                  </w:rPr>
                                  <w:t>q</w:t>
                                </w:r>
                                <w:proofErr w:type="gramEnd"/>
                              </w:p>
                            </w:txbxContent>
                          </wps:txbx>
                          <wps:bodyPr rot="0" spcFirstLastPara="0" vert="horz" wrap="none" lIns="84123" tIns="42062" rIns="84123" bIns="42062" numCol="1" spcCol="0" rtlCol="0" fromWordArt="0" anchor="t" anchorCtr="0" forceAA="0" compatLnSpc="1">
                            <a:prstTxWarp prst="textNoShape">
                              <a:avLst/>
                            </a:prstTxWarp>
                            <a:noAutofit/>
                          </wps:bodyPr>
                        </wps:wsp>
                        <wps:wsp>
                          <wps:cNvPr id="879" name="Поле 170"/>
                          <wps:cNvSpPr txBox="1"/>
                          <wps:spPr>
                            <a:xfrm>
                              <a:off x="3751719" y="850917"/>
                              <a:ext cx="279372" cy="2938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647DC9">
                                <w:pPr>
                                  <w:pStyle w:val="ab"/>
                                  <w:spacing w:before="0" w:beforeAutospacing="0" w:after="0" w:afterAutospacing="0"/>
                                  <w:jc w:val="both"/>
                                </w:pPr>
                                <w:proofErr w:type="gramStart"/>
                                <w:r>
                                  <w:rPr>
                                    <w:rFonts w:eastAsia="Times New Roman"/>
                                    <w:i/>
                                    <w:iCs/>
                                    <w:lang w:val="en-US"/>
                                  </w:rPr>
                                  <w:t>q</w:t>
                                </w:r>
                                <w:proofErr w:type="gramEnd"/>
                              </w:p>
                            </w:txbxContent>
                          </wps:txbx>
                          <wps:bodyPr rot="0" spcFirstLastPara="0" vert="horz" wrap="none" lIns="84123" tIns="42062" rIns="84123" bIns="42062" numCol="1" spcCol="0" rtlCol="0" fromWordArt="0" anchor="t" anchorCtr="0" forceAA="0" compatLnSpc="1">
                            <a:prstTxWarp prst="textNoShape">
                              <a:avLst/>
                            </a:prstTxWarp>
                            <a:noAutofit/>
                          </wps:bodyPr>
                        </wps:wsp>
                        <wps:wsp>
                          <wps:cNvPr id="880" name="Поле 170"/>
                          <wps:cNvSpPr txBox="1"/>
                          <wps:spPr>
                            <a:xfrm>
                              <a:off x="2039814" y="2363122"/>
                              <a:ext cx="269494" cy="29385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647DC9">
                                <w:pPr>
                                  <w:pStyle w:val="ab"/>
                                  <w:spacing w:before="0" w:beforeAutospacing="0" w:after="0" w:afterAutospacing="0"/>
                                  <w:jc w:val="both"/>
                                </w:pPr>
                                <w:proofErr w:type="gramStart"/>
                                <w:r>
                                  <w:rPr>
                                    <w:rFonts w:eastAsia="Times New Roman"/>
                                    <w:i/>
                                    <w:iCs/>
                                    <w:lang w:val="en-US"/>
                                  </w:rPr>
                                  <w:t>x</w:t>
                                </w:r>
                                <w:proofErr w:type="gramEnd"/>
                              </w:p>
                            </w:txbxContent>
                          </wps:txbx>
                          <wps:bodyPr rot="0" spcFirstLastPara="0" vert="horz" wrap="none" lIns="84123" tIns="42062" rIns="84123" bIns="42062" numCol="1" spcCol="0" rtlCol="0" fromWordArt="0" anchor="t" anchorCtr="0" forceAA="0" compatLnSpc="1">
                            <a:prstTxWarp prst="textNoShape">
                              <a:avLst/>
                            </a:prstTxWarp>
                            <a:noAutofit/>
                          </wps:bodyPr>
                        </wps:wsp>
                        <wps:wsp>
                          <wps:cNvPr id="881" name="Поле 170"/>
                          <wps:cNvSpPr txBox="1"/>
                          <wps:spPr>
                            <a:xfrm>
                              <a:off x="3313110" y="709687"/>
                              <a:ext cx="269494" cy="29244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647DC9">
                                <w:pPr>
                                  <w:pStyle w:val="ab"/>
                                  <w:spacing w:before="0" w:beforeAutospacing="0" w:after="0" w:afterAutospacing="0"/>
                                  <w:jc w:val="both"/>
                                </w:pPr>
                                <w:proofErr w:type="gramStart"/>
                                <w:r>
                                  <w:rPr>
                                    <w:rFonts w:eastAsia="Times New Roman"/>
                                    <w:i/>
                                    <w:iCs/>
                                    <w:lang w:val="en-US"/>
                                  </w:rPr>
                                  <w:t>y</w:t>
                                </w:r>
                                <w:proofErr w:type="gramEnd"/>
                              </w:p>
                            </w:txbxContent>
                          </wps:txbx>
                          <wps:bodyPr rot="0" spcFirstLastPara="0" vert="horz" wrap="none" lIns="84123" tIns="42062" rIns="84123" bIns="42062" numCol="1" spcCol="0" rtlCol="0" fromWordArt="0" anchor="t" anchorCtr="0" forceAA="0" compatLnSpc="1">
                            <a:prstTxWarp prst="textNoShape">
                              <a:avLst/>
                            </a:prstTxWarp>
                            <a:noAutofit/>
                          </wps:bodyPr>
                        </wps:wsp>
                        <wps:wsp>
                          <wps:cNvPr id="882" name="Поле 170"/>
                          <wps:cNvSpPr txBox="1"/>
                          <wps:spPr>
                            <a:xfrm>
                              <a:off x="4237557" y="1783612"/>
                              <a:ext cx="260321" cy="29244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647DC9">
                                <w:pPr>
                                  <w:pStyle w:val="ab"/>
                                  <w:spacing w:before="0" w:beforeAutospacing="0" w:after="0" w:afterAutospacing="0"/>
                                  <w:jc w:val="both"/>
                                </w:pPr>
                                <w:proofErr w:type="gramStart"/>
                                <w:r>
                                  <w:rPr>
                                    <w:rFonts w:eastAsia="Times New Roman"/>
                                    <w:i/>
                                    <w:iCs/>
                                    <w:lang w:val="en-US"/>
                                  </w:rPr>
                                  <w:t>z</w:t>
                                </w:r>
                                <w:proofErr w:type="gramEnd"/>
                              </w:p>
                            </w:txbxContent>
                          </wps:txbx>
                          <wps:bodyPr rot="0" spcFirstLastPara="0" vert="horz" wrap="none" lIns="84123" tIns="42062" rIns="84123" bIns="42062" numCol="1" spcCol="0" rtlCol="0" fromWordArt="0" anchor="t" anchorCtr="0" forceAA="0" compatLnSpc="1">
                            <a:prstTxWarp prst="textNoShape">
                              <a:avLst/>
                            </a:prstTxWarp>
                            <a:noAutofit/>
                          </wps:bodyPr>
                        </wps:wsp>
                        <wps:wsp>
                          <wps:cNvPr id="883" name="Прямая со стрелкой 883"/>
                          <wps:cNvCnPr/>
                          <wps:spPr>
                            <a:xfrm flipH="1">
                              <a:off x="2766953" y="2030899"/>
                              <a:ext cx="573174" cy="231920"/>
                            </a:xfrm>
                            <a:prstGeom prst="straightConnector1">
                              <a:avLst/>
                            </a:prstGeom>
                            <a:noFill/>
                            <a:ln w="28575" cap="flat" cmpd="sng" algn="ctr">
                              <a:solidFill>
                                <a:sysClr val="windowText" lastClr="000000"/>
                              </a:solidFill>
                              <a:prstDash val="solid"/>
                              <a:tailEnd type="stealth" w="med" len="lg"/>
                            </a:ln>
                            <a:effectLst/>
                          </wps:spPr>
                          <wps:style>
                            <a:lnRef idx="1">
                              <a:schemeClr val="accent1"/>
                            </a:lnRef>
                            <a:fillRef idx="0">
                              <a:schemeClr val="accent1"/>
                            </a:fillRef>
                            <a:effectRef idx="0">
                              <a:schemeClr val="accent1"/>
                            </a:effectRef>
                            <a:fontRef idx="minor">
                              <a:schemeClr val="tx1"/>
                            </a:fontRef>
                          </wps:style>
                          <wps:bodyPr/>
                        </wps:wsp>
                        <wps:wsp>
                          <wps:cNvPr id="884" name="Прямая со стрелкой 884"/>
                          <wps:cNvCnPr/>
                          <wps:spPr>
                            <a:xfrm>
                              <a:off x="3363235" y="2011513"/>
                              <a:ext cx="563237" cy="0"/>
                            </a:xfrm>
                            <a:prstGeom prst="straightConnector1">
                              <a:avLst/>
                            </a:prstGeom>
                            <a:noFill/>
                            <a:ln w="28575" cap="flat" cmpd="sng" algn="ctr">
                              <a:solidFill>
                                <a:sysClr val="windowText" lastClr="000000"/>
                              </a:solidFill>
                              <a:prstDash val="solid"/>
                              <a:tailEnd type="stealth" w="med" len="lg"/>
                            </a:ln>
                            <a:effectLst/>
                          </wps:spPr>
                          <wps:style>
                            <a:lnRef idx="1">
                              <a:schemeClr val="accent1"/>
                            </a:lnRef>
                            <a:fillRef idx="0">
                              <a:schemeClr val="accent1"/>
                            </a:fillRef>
                            <a:effectRef idx="0">
                              <a:schemeClr val="accent1"/>
                            </a:effectRef>
                            <a:fontRef idx="minor">
                              <a:schemeClr val="tx1"/>
                            </a:fontRef>
                          </wps:style>
                          <wps:bodyPr/>
                        </wps:wsp>
                        <wps:wsp>
                          <wps:cNvPr id="885" name="Прямая со стрелкой 885"/>
                          <wps:cNvCnPr/>
                          <wps:spPr>
                            <a:xfrm flipV="1">
                              <a:off x="3350527" y="1444426"/>
                              <a:ext cx="1" cy="567088"/>
                            </a:xfrm>
                            <a:prstGeom prst="straightConnector1">
                              <a:avLst/>
                            </a:prstGeom>
                            <a:noFill/>
                            <a:ln w="28575" cap="flat" cmpd="sng" algn="ctr">
                              <a:solidFill>
                                <a:sysClr val="windowText" lastClr="000000"/>
                              </a:solidFill>
                              <a:prstDash val="solid"/>
                              <a:tailEnd type="stealth" w="med" len="lg"/>
                            </a:ln>
                            <a:effectLst/>
                          </wps:spPr>
                          <wps:style>
                            <a:lnRef idx="1">
                              <a:schemeClr val="accent1"/>
                            </a:lnRef>
                            <a:fillRef idx="0">
                              <a:schemeClr val="accent1"/>
                            </a:fillRef>
                            <a:effectRef idx="0">
                              <a:schemeClr val="accent1"/>
                            </a:effectRef>
                            <a:fontRef idx="minor">
                              <a:schemeClr val="tx1"/>
                            </a:fontRef>
                          </wps:style>
                          <wps:bodyPr/>
                        </wps:wsp>
                        <wps:wsp>
                          <wps:cNvPr id="886" name="Поле 170"/>
                          <wps:cNvSpPr txBox="1"/>
                          <wps:spPr>
                            <a:xfrm>
                              <a:off x="3411353" y="1980540"/>
                              <a:ext cx="360512" cy="2945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647DC9">
                                <w:pPr>
                                  <w:pStyle w:val="ab"/>
                                  <w:spacing w:before="0" w:beforeAutospacing="0" w:after="0" w:afterAutospacing="0"/>
                                  <w:jc w:val="both"/>
                                </w:pPr>
                                <w:r>
                                  <w:rPr>
                                    <w:rFonts w:eastAsia="Times New Roman"/>
                                    <w:i/>
                                    <w:iCs/>
                                    <w:lang w:val="en-US"/>
                                  </w:rPr>
                                  <w:t>Q</w:t>
                                </w:r>
                                <w:r>
                                  <w:rPr>
                                    <w:rFonts w:eastAsia="Times New Roman"/>
                                    <w:i/>
                                    <w:iCs/>
                                    <w:position w:val="-6"/>
                                    <w:vertAlign w:val="subscript"/>
                                    <w:lang w:val="en-US"/>
                                  </w:rPr>
                                  <w:t>z</w:t>
                                </w:r>
                              </w:p>
                            </w:txbxContent>
                          </wps:txbx>
                          <wps:bodyPr rot="0" spcFirstLastPara="0" vert="horz" wrap="none" lIns="84123" tIns="42062" rIns="84123" bIns="42062" numCol="1" spcCol="0" rtlCol="0" fromWordArt="0" anchor="t" anchorCtr="0" forceAA="0" compatLnSpc="1">
                            <a:prstTxWarp prst="textNoShape">
                              <a:avLst/>
                            </a:prstTxWarp>
                            <a:noAutofit/>
                          </wps:bodyPr>
                        </wps:wsp>
                        <wps:wsp>
                          <wps:cNvPr id="887" name="Поле 170"/>
                          <wps:cNvSpPr txBox="1"/>
                          <wps:spPr>
                            <a:xfrm>
                              <a:off x="3059462" y="1632396"/>
                              <a:ext cx="366862" cy="3404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647DC9">
                                <w:pPr>
                                  <w:pStyle w:val="ab"/>
                                  <w:spacing w:before="0" w:beforeAutospacing="0" w:after="0" w:afterAutospacing="0"/>
                                  <w:jc w:val="both"/>
                                </w:pPr>
                                <w:r>
                                  <w:rPr>
                                    <w:rFonts w:eastAsia="Times New Roman"/>
                                    <w:i/>
                                    <w:iCs/>
                                    <w:lang w:val="en-US"/>
                                  </w:rPr>
                                  <w:t>Q</w:t>
                                </w:r>
                                <w:r>
                                  <w:rPr>
                                    <w:rFonts w:eastAsia="Times New Roman"/>
                                    <w:i/>
                                    <w:iCs/>
                                    <w:position w:val="-6"/>
                                    <w:vertAlign w:val="subscript"/>
                                    <w:lang w:val="en-US"/>
                                  </w:rPr>
                                  <w:t>y</w:t>
                                </w:r>
                              </w:p>
                            </w:txbxContent>
                          </wps:txbx>
                          <wps:bodyPr rot="0" spcFirstLastPara="0" vert="horz" wrap="none" lIns="84123" tIns="42062" rIns="84123" bIns="42062" numCol="1" spcCol="0" rtlCol="0" fromWordArt="0" anchor="t" anchorCtr="0" forceAA="0" compatLnSpc="1">
                            <a:prstTxWarp prst="textNoShape">
                              <a:avLst/>
                            </a:prstTxWarp>
                            <a:noAutofit/>
                          </wps:bodyPr>
                        </wps:wsp>
                        <wps:wsp>
                          <wps:cNvPr id="888" name="Поле 170"/>
                          <wps:cNvSpPr txBox="1"/>
                          <wps:spPr>
                            <a:xfrm>
                              <a:off x="2590738" y="1976571"/>
                              <a:ext cx="307594" cy="2931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647DC9">
                                <w:pPr>
                                  <w:pStyle w:val="ab"/>
                                  <w:spacing w:before="0" w:beforeAutospacing="0" w:after="0" w:afterAutospacing="0"/>
                                  <w:jc w:val="both"/>
                                </w:pPr>
                                <w:r>
                                  <w:rPr>
                                    <w:rFonts w:eastAsia="Times New Roman"/>
                                    <w:i/>
                                    <w:iCs/>
                                    <w:lang w:val="en-US"/>
                                  </w:rPr>
                                  <w:t>N</w:t>
                                </w:r>
                              </w:p>
                            </w:txbxContent>
                          </wps:txbx>
                          <wps:bodyPr rot="0" spcFirstLastPara="0" vert="horz" wrap="none" lIns="84123" tIns="42062" rIns="84123" bIns="42062" numCol="1" spcCol="0" rtlCol="0" fromWordArt="0" anchor="t" anchorCtr="0" forceAA="0" compatLnSpc="1">
                            <a:prstTxWarp prst="textNoShape">
                              <a:avLst/>
                            </a:prstTxWarp>
                            <a:noAutofit/>
                          </wps:bodyPr>
                        </wps:wsp>
                        <wps:wsp>
                          <wps:cNvPr id="889" name="Дуга 889"/>
                          <wps:cNvSpPr/>
                          <wps:spPr>
                            <a:xfrm rot="20705281">
                              <a:off x="2422700" y="2220145"/>
                              <a:ext cx="198789" cy="265050"/>
                            </a:xfrm>
                            <a:prstGeom prst="arc">
                              <a:avLst>
                                <a:gd name="adj1" fmla="val 13444968"/>
                                <a:gd name="adj2" fmla="val 7145973"/>
                              </a:avLst>
                            </a:prstGeom>
                            <a:ln w="25400">
                              <a:solidFill>
                                <a:schemeClr val="tx1"/>
                              </a:solidFill>
                              <a:tailEnd type="stealth" w="med" len="lg"/>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84123" tIns="42062" rIns="84123" bIns="42062" numCol="1" spcCol="0" rtlCol="0" fromWordArt="0" anchor="ctr" anchorCtr="0" forceAA="0" compatLnSpc="1">
                            <a:prstTxWarp prst="textNoShape">
                              <a:avLst/>
                            </a:prstTxWarp>
                            <a:noAutofit/>
                          </wps:bodyPr>
                        </wps:wsp>
                        <wps:wsp>
                          <wps:cNvPr id="890" name="Дуга 890"/>
                          <wps:cNvSpPr/>
                          <wps:spPr>
                            <a:xfrm rot="5712603">
                              <a:off x="3276953" y="911325"/>
                              <a:ext cx="198786" cy="265050"/>
                            </a:xfrm>
                            <a:prstGeom prst="arc">
                              <a:avLst>
                                <a:gd name="adj1" fmla="val 12963984"/>
                                <a:gd name="adj2" fmla="val 6858638"/>
                              </a:avLst>
                            </a:prstGeom>
                            <a:noFill/>
                            <a:ln w="25400" cap="flat" cmpd="sng" algn="ctr">
                              <a:solidFill>
                                <a:sysClr val="windowText" lastClr="000000"/>
                              </a:solidFill>
                              <a:prstDash val="solid"/>
                              <a:headEnd type="stealth" w="sm" len="lg"/>
                              <a:tailEnd type="none" w="med" len="lg"/>
                            </a:ln>
                            <a:effectLst/>
                          </wps:spPr>
                          <wps:style>
                            <a:lnRef idx="1">
                              <a:schemeClr val="accent1"/>
                            </a:lnRef>
                            <a:fillRef idx="0">
                              <a:schemeClr val="accent1"/>
                            </a:fillRef>
                            <a:effectRef idx="0">
                              <a:schemeClr val="accent1"/>
                            </a:effectRef>
                            <a:fontRef idx="minor">
                              <a:schemeClr val="tx1"/>
                            </a:fontRef>
                          </wps:style>
                          <wps:txbx>
                            <w:txbxContent>
                              <w:p w:rsidR="00577C88" w:rsidRDefault="00577C88" w:rsidP="00647DC9"/>
                            </w:txbxContent>
                          </wps:txbx>
                          <wps:bodyPr rot="0" spcFirstLastPara="0" vert="horz" wrap="square" lIns="84123" tIns="42062" rIns="84123" bIns="42062" numCol="1" spcCol="0" rtlCol="0" fromWordArt="0" anchor="ctr" anchorCtr="0" forceAA="0" compatLnSpc="1">
                            <a:prstTxWarp prst="textNoShape">
                              <a:avLst/>
                            </a:prstTxWarp>
                            <a:noAutofit/>
                          </wps:bodyPr>
                        </wps:wsp>
                        <wps:wsp>
                          <wps:cNvPr id="891" name="Дуга 891"/>
                          <wps:cNvSpPr/>
                          <wps:spPr>
                            <a:xfrm rot="10800000">
                              <a:off x="3974427" y="1872429"/>
                              <a:ext cx="198789" cy="265050"/>
                            </a:xfrm>
                            <a:prstGeom prst="arc">
                              <a:avLst>
                                <a:gd name="adj1" fmla="val 12963984"/>
                                <a:gd name="adj2" fmla="val 6858638"/>
                              </a:avLst>
                            </a:prstGeom>
                            <a:noFill/>
                            <a:ln w="25400" cap="flat" cmpd="sng" algn="ctr">
                              <a:solidFill>
                                <a:sysClr val="windowText" lastClr="000000"/>
                              </a:solidFill>
                              <a:prstDash val="solid"/>
                              <a:headEnd type="stealth" w="sm" len="lg"/>
                              <a:tailEnd type="none" w="med" len="lg"/>
                            </a:ln>
                            <a:effectLst/>
                          </wps:spPr>
                          <wps:style>
                            <a:lnRef idx="1">
                              <a:schemeClr val="accent1"/>
                            </a:lnRef>
                            <a:fillRef idx="0">
                              <a:schemeClr val="accent1"/>
                            </a:fillRef>
                            <a:effectRef idx="0">
                              <a:schemeClr val="accent1"/>
                            </a:effectRef>
                            <a:fontRef idx="minor">
                              <a:schemeClr val="tx1"/>
                            </a:fontRef>
                          </wps:style>
                          <wps:txbx>
                            <w:txbxContent>
                              <w:p w:rsidR="00577C88" w:rsidRDefault="00577C88" w:rsidP="00647DC9">
                                <w:pPr>
                                  <w:pStyle w:val="ab"/>
                                  <w:spacing w:before="0" w:beforeAutospacing="0" w:after="0" w:afterAutospacing="0"/>
                                  <w:ind w:firstLine="706"/>
                                  <w:jc w:val="both"/>
                                </w:pPr>
                                <w:r>
                                  <w:rPr>
                                    <w:rFonts w:eastAsia="Times New Roman"/>
                                  </w:rPr>
                                  <w:t> </w:t>
                                </w:r>
                              </w:p>
                            </w:txbxContent>
                          </wps:txbx>
                          <wps:bodyPr rot="0" spcFirstLastPara="0" vert="horz" wrap="square" lIns="84123" tIns="42062" rIns="84123" bIns="42062" numCol="1" spcCol="0" rtlCol="0" fromWordArt="0" anchor="ctr" anchorCtr="0" forceAA="0" compatLnSpc="1">
                            <a:prstTxWarp prst="textNoShape">
                              <a:avLst/>
                            </a:prstTxWarp>
                            <a:noAutofit/>
                          </wps:bodyPr>
                        </wps:wsp>
                        <wps:wsp>
                          <wps:cNvPr id="892" name="Поле 170"/>
                          <wps:cNvSpPr txBox="1"/>
                          <wps:spPr>
                            <a:xfrm>
                              <a:off x="3996143" y="2112460"/>
                              <a:ext cx="379562" cy="38134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647DC9">
                                <w:pPr>
                                  <w:pStyle w:val="ab"/>
                                  <w:spacing w:before="0" w:beforeAutospacing="0" w:after="0" w:afterAutospacing="0"/>
                                  <w:jc w:val="both"/>
                                </w:pPr>
                                <w:proofErr w:type="spellStart"/>
                                <w:r>
                                  <w:rPr>
                                    <w:rFonts w:eastAsia="Times New Roman"/>
                                    <w:i/>
                                    <w:iCs/>
                                    <w:lang w:val="en-US"/>
                                  </w:rPr>
                                  <w:t>M</w:t>
                                </w:r>
                                <w:r>
                                  <w:rPr>
                                    <w:rFonts w:eastAsia="Times New Roman"/>
                                    <w:i/>
                                    <w:iCs/>
                                    <w:vertAlign w:val="subscript"/>
                                    <w:lang w:val="en-US"/>
                                  </w:rPr>
                                  <w:t>z</w:t>
                                </w:r>
                                <w:proofErr w:type="spellEnd"/>
                              </w:p>
                            </w:txbxContent>
                          </wps:txbx>
                          <wps:bodyPr rot="0" spcFirstLastPara="0" vert="horz" wrap="none" lIns="84123" tIns="42062" rIns="84123" bIns="42062" numCol="1" spcCol="0" rtlCol="0" fromWordArt="0" anchor="t" anchorCtr="0" forceAA="0" compatLnSpc="1">
                            <a:prstTxWarp prst="textNoShape">
                              <a:avLst/>
                            </a:prstTxWarp>
                            <a:noAutofit/>
                          </wps:bodyPr>
                        </wps:wsp>
                        <wps:wsp>
                          <wps:cNvPr id="893" name="Поле 170"/>
                          <wps:cNvSpPr txBox="1"/>
                          <wps:spPr>
                            <a:xfrm>
                              <a:off x="2968785" y="929060"/>
                              <a:ext cx="385206" cy="3333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647DC9">
                                <w:pPr>
                                  <w:pStyle w:val="ab"/>
                                  <w:spacing w:before="0" w:beforeAutospacing="0" w:after="0" w:afterAutospacing="0"/>
                                  <w:jc w:val="both"/>
                                </w:pPr>
                                <w:r>
                                  <w:rPr>
                                    <w:rFonts w:eastAsia="Times New Roman"/>
                                    <w:i/>
                                    <w:iCs/>
                                    <w:lang w:val="en-US"/>
                                  </w:rPr>
                                  <w:t>M</w:t>
                                </w:r>
                                <w:r>
                                  <w:rPr>
                                    <w:rFonts w:eastAsia="Times New Roman"/>
                                    <w:i/>
                                    <w:iCs/>
                                    <w:position w:val="-6"/>
                                    <w:vertAlign w:val="subscript"/>
                                    <w:lang w:val="en-US"/>
                                  </w:rPr>
                                  <w:t>y</w:t>
                                </w:r>
                              </w:p>
                            </w:txbxContent>
                          </wps:txbx>
                          <wps:bodyPr rot="0" spcFirstLastPara="0" vert="horz" wrap="none" lIns="84123" tIns="42062" rIns="84123" bIns="42062" numCol="1" spcCol="0" rtlCol="0" fromWordArt="0" anchor="t" anchorCtr="0" forceAA="0" compatLnSpc="1">
                            <a:prstTxWarp prst="textNoShape">
                              <a:avLst/>
                            </a:prstTxWarp>
                            <a:noAutofit/>
                          </wps:bodyPr>
                        </wps:wsp>
                        <wps:wsp>
                          <wps:cNvPr id="894" name="Поле 170"/>
                          <wps:cNvSpPr txBox="1"/>
                          <wps:spPr>
                            <a:xfrm>
                              <a:off x="2266922" y="1989974"/>
                              <a:ext cx="288544" cy="29244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647DC9">
                                <w:pPr>
                                  <w:pStyle w:val="ab"/>
                                  <w:spacing w:before="0" w:beforeAutospacing="0" w:after="0" w:afterAutospacing="0"/>
                                  <w:jc w:val="both"/>
                                </w:pPr>
                                <w:r>
                                  <w:rPr>
                                    <w:rFonts w:eastAsia="Times New Roman"/>
                                    <w:i/>
                                    <w:iCs/>
                                    <w:lang w:val="en-US"/>
                                  </w:rPr>
                                  <w:t>T</w:t>
                                </w:r>
                              </w:p>
                            </w:txbxContent>
                          </wps:txbx>
                          <wps:bodyPr rot="0" spcFirstLastPara="0" vert="horz" wrap="none" lIns="84123" tIns="42062" rIns="84123" bIns="42062" numCol="1" spcCol="0" rtlCol="0" fromWordArt="0" anchor="t" anchorCtr="0" forceAA="0" compatLnSpc="1">
                            <a:prstTxWarp prst="textNoShape">
                              <a:avLst/>
                            </a:prstTxWarp>
                            <a:noAutofit/>
                          </wps:bodyPr>
                        </wps:wsp>
                        <wps:wsp>
                          <wps:cNvPr id="895" name="Поле 273"/>
                          <wps:cNvSpPr txBox="1"/>
                          <wps:spPr>
                            <a:xfrm>
                              <a:off x="1354973" y="2687995"/>
                              <a:ext cx="295632" cy="2991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647DC9">
                                <w:pPr>
                                  <w:pStyle w:val="ab"/>
                                  <w:spacing w:before="0" w:beforeAutospacing="0" w:after="0" w:afterAutospacing="0"/>
                                  <w:jc w:val="both"/>
                                </w:pPr>
                                <w:proofErr w:type="gramStart"/>
                                <w:r>
                                  <w:rPr>
                                    <w:rFonts w:eastAsia="Times New Roman"/>
                                    <w:i/>
                                    <w:iCs/>
                                    <w:lang w:val="en-US"/>
                                  </w:rPr>
                                  <w:t>a</w:t>
                                </w:r>
                                <w:proofErr w:type="gramEnd"/>
                              </w:p>
                              <w:p w:rsidR="00577C88" w:rsidRDefault="00577C88" w:rsidP="00647DC9">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96" name="Поле 273"/>
                          <wps:cNvSpPr txBox="1"/>
                          <wps:spPr>
                            <a:xfrm>
                              <a:off x="3757858" y="2689103"/>
                              <a:ext cx="295632" cy="2991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647DC9">
                                <w:pPr>
                                  <w:pStyle w:val="ab"/>
                                  <w:spacing w:before="0" w:beforeAutospacing="0" w:after="0" w:afterAutospacing="0"/>
                                  <w:jc w:val="both"/>
                                </w:pPr>
                                <w:r>
                                  <w:rPr>
                                    <w:rFonts w:eastAsia="Times New Roman"/>
                                    <w:i/>
                                    <w:iCs/>
                                  </w:rPr>
                                  <w:t>б</w:t>
                                </w:r>
                              </w:p>
                              <w:p w:rsidR="00577C88" w:rsidRDefault="00577C88" w:rsidP="00647DC9">
                                <w:pPr>
                                  <w:pStyle w:val="ab"/>
                                  <w:spacing w:before="0" w:beforeAutospacing="0" w:after="0" w:afterAutospacing="0"/>
                                  <w:jc w:val="both"/>
                                </w:pPr>
                                <w:r>
                                  <w:rPr>
                                    <w:rFonts w:eastAsia="Times New Roman"/>
                                    <w:i/>
                                    <w:iCs/>
                                  </w:rPr>
                                  <w:t>б</w:t>
                                </w:r>
                              </w:p>
                              <w:p w:rsidR="00577C88" w:rsidRDefault="00577C88" w:rsidP="00647DC9">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897" o:spid="_x0000_s1392" editas="canvas" style="width:5in;height:218.85pt;mso-position-horizontal-relative:char;mso-position-vertical-relative:line" coordsize="45720,27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4P+BMAAE3eAAAOAAAAZHJzL2Uyb0RvYy54bWzsXduO49aVfR9g/oHQ+7jIw3vB1UGn2u0J&#10;0LAbYyd+ZlHUJaFIhWTXJU+e5HUAP0yeJ79gTBLAE2ecX1D9UdY+5/AiFlkSJaWKFZ9qoEGJFEWR&#10;+7L23mvv8/FPblexdh1l+TJNLibGR/pEi5IwnS6T+cXk51++/TdvouVFkEyDOE2ii8ldlE9+8upf&#10;/+Xjm/V5xNJFGk+jTMNJkvz8Zn0xWRTF+vzsLA8X0SrIP0rXUYKdszRbBQVeZvOzaRbc4Oyr+Izp&#10;unN2k2bTdZaGUZ7j3Tdi5+QVP/9sFoXF57NZHhVafDHBtRX8/4z/f0X/n736ODifZ8F6sQzlZQQH&#10;XMUqWCb40upUb4Ii0D5kywenWi3DLM3TWfFRmK7O0tlsGUb8N+DXGHrr11wGyXWQ8x8T4u6UF4it&#10;E573ao57gFOe3+BhRHx7fn4zX1cPBQ+y9VQG/YhPs/TDmv+G+Xn42fX7TFtOLyaeD8FIghVEYvPf&#10;91/f/27zN/z7VqP35TXg4E+z9Rfr95m4sdh8l4a/yrUkvVwEyTx6na/xfCF19ImzmzU/f/URej2v&#10;P387y1Z0Htxy7fZi4vu+aU20u4uJabqOK+Qgui20EDst0zMgXBMtxH7m2L7ObHFEuIA4Pfi8LeUo&#10;XHxSnsFzPN1x5Bl827INk19lcC4uhF9udXk3a0h/Xt/y/Lhb/sUiWEf8lufNW27a1S3/A275N5u/&#10;br69/0a7/8/ND5s/b/60+W7z/5vv7n+L7e/v/wvbtHPzvXz7G83D5/mj4Se9TN5n8lUuHxH9Mm0W&#10;L9e/oGfSuNmO7+gMNwN309B93Xf5Mw7Oy/tt4Klbprzfrms7rr91s4LzdZYXn0bpSqONi0m8TOj3&#10;BefB9bu8oKdfH0Jvx4l2g+/ydTwZep2n8XL6dhnH/AXZlugyzrTrAFahuBXys3UUzhcnXKjyc/Hz&#10;6BHlxV0cifP/RzSDHENWxA/l9qo+ZxCGUVKU540THE0fm+EKqg/KK9u+mO0PyuPpoxG3ZUM+XH2C&#10;f3OaFNWHV8skzcR92f72+lbMxPHlHRC/m27BVTq94w8eAsxllmzHkwgv5Efai//Z/O/m2833EEin&#10;IZBkKDoEkn79A503dNfzDC5ktRR6DP9cobJyW0hWaTpaQhjFEPX8UTlMUhI6nOVJRZJ1PdtSsuha&#10;8kUwjYT02zr+pLJVQsz1qVtq9xD3p5bauFK0HVKrZanw//k6fLuEIXkX5MX7IIPDh+0BiCk+x3+z&#10;OIXtSOXWRFuk2W+63qfjYaaxd6LdAEBcTPJffwiyaKLFP0tgwD3LYCYQB39hMd1hEy1r7rlq7kk+&#10;rC5TWCMDcGkd8k1cU1bE5eYsS1dfAeu8pm/FriAJ8d0Xk7DIyheXhQA2QEth9Po1PwwoYx0U75Iv&#10;CDOIh0di/OXtV0G2lta0gB3+LC2dxgOjKo4luUnS1x+KdLbkFre2BtJKwIE9mTGAmkpj8HtAhz8S&#10;cDC5E6erAnDYbQyY7jm+LiGAzqRzq62B69uGjedHEMDTDdcrrXmPNQiysPZIdLPmU3mJwfSXeKqz&#10;VQw5g8fRcFrdtnRGWrd9GCSkPsxyDdc0y2/ljo7rZWmF6MPKzzU8I90QaQGEaz7ezymLwWX6n8Fi&#10;1OHGYdhXhiWDsa/pu4R3eaRhOLrTAh2GDzPkYD/ZGde1gI6lN+6xM7ugbw/k0ELyULM4KPBVq/UU&#10;3iqZw3HEc4Tt5ENIewbDZIG63wT5QqAJfgJ5/YSfS+2UIJ2Ms0LTMoqo/SehTHr1lA7Urxxojaa5&#10;5O3tQA3DtzyG80BwHctnLg9wawfqMQORsxRs4UyPhdNAMgUBaolbbqY/X79ZBnMuu7M5IjouxL0x&#10;TXnEVblRAV4hvVfz0tvKIyiqlF9JZ2562wP06S6vYk4ksKbpzZfAXUCLAKHYAbTG/0os3oxYyf6e&#10;UMlUfMDVraGHxe3VLU9LGYyLQK2buxGAigEoI/D0JsxCECRjgIM8Oj4PeyTNXU82i7ReJg8s3zUp&#10;nuM5LMNmTOb8yhwWroZcuO8ZdNijlm6XCxee82hnHM/JZrxJi4ZDFoLP83X0y1VC6/kSWhaCwqPk&#10;t7JUiHd75LczG1unvuG/XdbKxTIkxowy9w0fz4xdke8ucX6ASH0b6fRndKBdiqGQKk8u7MigPQNS&#10;tZAUaad68F5tuneneizdNT0qxpDtNhBktYMw17eQDxYGHNLvChAA9NcTgz1LrueBGonyxjPqkYr2&#10;OstIvTrUQJmVAIt6ikKZvMI3wkyzBch3lJfmWPBxlNnppYEidd8vjZavmwi1YfTq+NowLN03yJHC&#10;rFmWy1xenu23WoP9tDIw26mEsoQmwP1Tl7nGXJy1UEeRWlKlk/DeECfNfNPWDZEoNRxmPnDSyCfp&#10;HsAAT5QKhy0eRI+TPrw8+5JdqsrtPJLbqWyx8roN0swYve6RTCVrD6ZSI7djwvTYTNSCUZ11fKNF&#10;CKuSO7qDOOFRszPYy6poGIUn5Whb1M+SjSGRY8matGoW1GFJzyZjakjSCO6Z+cSHoBjatBFDc/de&#10;w1GmQ4mskj5l2p5/6kKmUhSlKA850n2KUjOESkX5gTOFfpDk1u82f9E8yOsQjIqQy3EJ6/KIy7Ss&#10;Vkjm+ZYBTiKHqAZzfdMtqXU9GDUDf5lXL3t4rA9yPlwHyHMNrg7sz2hVELINIfeFi100QUUf5FRD&#10;ktnR0ActhJk9SR2w4e9/e/81ceA3fwEv/v9gJPag/jTApOGbviWzzQxlQpe73NpRSizJPHAmdmDJ&#10;vMiC5XxRXKZJAkuRZoLA2WMsBD0BX4nqykEmIjgvgmX8STLVirs1GjPyIgriYgF6K7ZXYCpE4ArF&#10;c4l/FT+eSP3dpoIiBEJuT8jogS8aItNNrk8PDmzINDPQEQPEx9EfaiWsOz5inu0KGlB/FnKYTD9w&#10;gEK8x5ChGa4tqsY40hojuoQG6I7o9no8pd/QHcNF/RFAkHTHJKJ5nz9QuvOIp1G6M1bdOZLGYh9K&#10;YxF6hYIAZSTIJ7WILCBem76sFxg2+px2gK1dibuj4dX+EdgeTVbd3VmqpzCbdjVS9yQJ7JpbUiYJ&#10;BjXE4vN1+qAHRXUXd5FAY9QQRrLruw7ajelMdZAABpYLfrVIJZhojhUNyP2waj/pVR2xIbXB0p0+&#10;cafQMyB+ysb2RLF7tXPj8zult4ljdGS/ZFzroFjr8Y/XIivjWgNdtOjnlkFiT95rl7SOGPZLK67w&#10;yFjxCIxmj1Z05HbsJklhiAU3SBsQ65IFtz3PEeii1gZGfAbZ/WLoII/zL+q338PC4qOxyPDgVSQ6&#10;FHN8BKMQ7P7qeJeI71ELF/xD8GtEC1InZnF93UGPtYAsIOiYLfsPiUdLtSx+6Jazq5FxmMSP2CMM&#10;1yXlPMbqPPrL612atUcxvQGgbMc2JMHNtU0bWrwN+cH31GX9HORPXxTYT+UxlP7sKJ6rgHrIZLK+&#10;gPph1b0MqLv0p1l9HwK+HAsdG8g7UfTseo5ltLgoCKltlCh4HR60FYbZUxSf9fZzKFdUqA59kRgY&#10;TT3PHlSjxtE7Y3mO6v4dKoMpMx1D2gxmWTrmzXCtchiaD9o5KRpVIVNSzLIdMTVPaVVHXVwBvLEC&#10;vEFVcgTwA7SqAfUYs3QDuQXSJYT+fitUMtCug/dE5w6zUclQ/qmHYaI0aaSa5AyqmePoAZrU6Z8Y&#10;prKiXV34JwxgMOwWCYX5nk7dwtQgZJiubSjU18fbUlo1Vq3qr6Z3BFDOHrXzhldCYws67GQKz/Bs&#10;JBlIKyEMcmqxLOGAmuhgMiJ2KXCnwN12a86Yu1CpoL5/6QdH73RJTeXx6E+GR5iQYikeF92doYxh&#10;5XnG6nn62QRdnmcYd8C0fMMqPQ8G6nvY7vY8igSpSJAvbzg9UeN7PM9eVBxR63mcUtwZFHHFolQC&#10;xTzcK7VS4S0WJNaheBzXKWaOmAW6PetDFYdOUBxyBtEWcPROeFZntBtADVxJ06PFRCj3ZjKMXN52&#10;NUi+mWWfssUstKw8rhGqOKSKQ3zxFAA3stCNsbHPthgK0TB7/E0XWNuDp1CrUqefsSxwlDFgipQK&#10;KyNZWMZnW6tayTcTiyup/EF306QKgcYaAg1iL4jy5x6YjZdcGw6KMUpOi+KQ0KVW5wrGDJiYpiHr&#10;Q76DRpZTKpMcY2570Ge6rMGjBIZH/Yo8Oh7XMYhXgJUp9kNh7SXfmiOVXAwRFtNgHqSasUQSxHDH&#10;lIwjEZjBJV21DJeRnwpmThHMDCISiIHDj/uKhocwTQYmNr5BoC2MUmoNmwf8QnlTMtyU9qgyJ/fj&#10;L6dSQ+3wZfyCISvfb/6seWJWktQRGuqtFbc/TfkKm9IFiaWDahanXJkBfTbwLyIFhnVEdTGhr3Y1&#10;pm0ZqJRyXgDzLVuwevpLm4OHMjmYfMaRVEWyxskPWv5oj/7dF2O9p78qHc4+A7F5uEgP/2lmLSVY&#10;jPqJF2osfnzLNLoNNoNUc+NgNWcGsnWi/mp72G65xKaWWyYiqB3t/krLafHj7TT3AUsGD9PyKqe7&#10;r5ZvL66ktPYpVlomjl3LOR+utWCVu1g/XXhnT2euYOV1e2fTN9iutTeU3j6D3lYJZKW3gHb1cqgE&#10;u0cz1ZC60U+mt8y0sfCT4AqayFc+4m1RYrbh6R9N9yutfQatrdrrlNaOWGsb1JHjMTIq31isXHhb&#10;LCDjiUU4eryt52BWi9LbGUarYiiQWDN8jwj8H46Sq5y70tsR622DzXK03qIfTGcYYMcTvuBxYWQk&#10;6WWf3mKppx3ldeVvn8HfVt2CSm9HrLcN6swJ9Baz+WgxUxRqMIASRZlH1Nb2dJV6rpznaNwtqIKy&#10;vqDUdsRq2+DmHK22KK5ifgHXWsu3TLfFZQN3AT64LBiZnhiUiHvTM81QOdund7YYVKG09lpObRlv&#10;SqpBNjpaa9HwbXK9hLM1OxiotN6ObP9WZV4ePMzGFtqaVc+l8rUj9rUNbtPRWktcV4yyFhDZxorF&#10;rc4/vkxWpbbK2SLmH5/aVt2eSm3Hq7beQ1LV4XVbLOfog2UhMlKmY6Iwux3aMswCq6aB+UpvR6m3&#10;g1lVim8hu7yecOUuGipxsrqtaRoAyYJv4eq+026031ZbjPxTBaDxuVtFkzpvrXE4wjXKUTo9ndpa&#10;1BOGTmRKJGOkrem0F4RBH7MJapQkMSu9HaW7VTSpl6C3DZrU/df332z+unlkRrVY5ebxzp26d5qy&#10;LrIrgbmOUy6YDjCty/XQ65IuZbMw+FNotGn4gtDcn2U+sguO1uakltJgfTGZxQHY6OFqPUXnTDIH&#10;MT2eY2nXsMg6GkLv8ss4E0MxbpbJNL35EuPiwJ0P8gI7LiZ8yQheQ8G1b/WSEk/uTZAvxIf5LhFD&#10;9A+NWkXTrnVmS21XU6pHNqXagwCX2HUPZarikfCz656B7w0VMhF3gocoYlDdMGyjNUfXpv1wmjTx&#10;s5TAnhqN0p5QjfEY2xgPr8Eh2kN7qrCgX3s6h3eIXmwJLi38ifUQalckcaXtuLJ5Tnkh5YXyl9NO&#10;SstOlV7o+IKFZRgmra1IoRhGStsPuHiObiM8U/2kcSzX0hxhxUJx319CKAafdDq9BbvOKtfUJWDo&#10;twa/mY4DxrvQW9PCqPgdkFHRep6B1qO47y9Bb09J62FoD3XRrS38revIXrIanZo6OkgRZ1KUh1VV&#10;sdY7ZRH6IarS22fQW8V9fwl6WxN7fn//u80fN99qnliquzF2RdIqm8NWxPKwTHd1m6Fa2UjRMIsx&#10;VxflRsYYFkXmQWqtvEDQLr5CKK9j67tmfQVZyM/P6z/0RfOphAjB9JeIU2erOLiYXAexZpiIZFHg&#10;FCnF5mHw8fVhLi6pHqAnTwvjQcnJT6N0Rd8hl1MG0pftX2m8nL5dxjHt7I2DtnKdg1OaaiRe90g8&#10;IWuQqHwdvl3iIb1Dovl9kOGp483rKCs+x3+zOL25mKRya6It0uw3Xe/T8duchvzXH4IseuLZL5RZ&#10;14IkxGVeFpQzh4SmWRi9fs23w3S1Dop3yRfrEDEnl38ST1H01GjzYlIg6/5ZWq67GbwAa0NTHyS6&#10;r6yNGGS2j7UBDKCaZ9PYmKiplCUVH0E6Gm9grFq2BqkADhROa2uY74APxdPX2yZpy9Y4nu051eCZ&#10;bltTzYjaNjvjKMwsomD6STLVirt1hNJQEQVxsehakKA9AlRMZoFKqgLOYy5jj0lYIts0ZBKWsm/T&#10;u/fZ0/O2/Jq3Vdu3qi0FOXoaYteLpgwdXUj42zJwWCvSooWLKfXouQBXrc6kfyCaUhZutZXzVxZu&#10;Rr5VWizRrblaJgevzVLcXt3iLBBsDHGTWnEYm1whuFcfk38ARVW7XcUJttY5nEBRrM/Pzni4EuQf&#10;rU4w5BYrQJcI7g/H11V838FYPlHNNzAXTKwJWsM39GHaVX7WQ3i3Y+q5yvM8fZ5H0IUPRydqgt+T&#10;6G2D4na03gIYIIUjWDg+8/UHaouFRLHGDo+6TPyJhXtUenZMI4WEKVVqWwB4yNzfCBnlVOQ4WTmU&#10;MfBP0bQlaQw+QovtbAnzPBvjwWRZRTHKAURG1wkixrcpvR253jZofNLdMrFkDz05mQjYd5o9uEcW&#10;1StIbxk8r++3spwMKBl99FJvfUP4Y+VvR+VvK6rmYSFuEyZj5VzkBLXiZwmCPMt2QVvRMv5C7rlq&#10;7kk+rC5TDPZGbgoFFL5JxxdxuTnL0tVXaTZ9TYUR7BJVCdQXys0fUYHiIW3wcL1F/xZQsqAxQG99&#10;A7WLreqE0luOvWYoq46WNmidsIPrx6i3KOnOz2/ma56MD5GXCvkzn2fBerEM3wRF0HzNjzqPWLpI&#10;42mUvfq7AAAAAP//AwBQSwMEFAAGAAgAAAAhALPeqHbcAAAABQEAAA8AAABkcnMvZG93bnJldi54&#10;bWxMj8FKw0AQhu+C77CM4M1uWktTYjZFBEX0oNaA1212mizdnQ3ZbRN9ekcvehkY/uH7vyk3k3fi&#10;hEO0gRTMZxkIpCYYS62C+v3+ag0iJk1Gu0Co4BMjbKrzs1IXJoz0hqdtagVDKBZaQZdSX0gZmw69&#10;jrPQI3G2D4PXidehlWbQI8O9k4ssW0mvLXFDp3u867A5bI9ewXKxd+vXh9Xz12Ndj08fS5tnL1ap&#10;y4vp9gZEwin9HcOPPqtDxU67cCQThVPAj6TfyVnOVSB2DL7Oc5BVKf/bV98AAAD//wMAUEsBAi0A&#10;FAAGAAgAAAAhALaDOJL+AAAA4QEAABMAAAAAAAAAAAAAAAAAAAAAAFtDb250ZW50X1R5cGVzXS54&#10;bWxQSwECLQAUAAYACAAAACEAOP0h/9YAAACUAQAACwAAAAAAAAAAAAAAAAAvAQAAX3JlbHMvLnJl&#10;bHNQSwECLQAUAAYACAAAACEAQQ/+D/gTAABN3gAADgAAAAAAAAAAAAAAAAAuAgAAZHJzL2Uyb0Rv&#10;Yy54bWxQSwECLQAUAAYACAAAACEAs96odtwAAAAFAQAADwAAAAAAAAAAAAAAAABSFgAAZHJzL2Rv&#10;d25yZXYueG1sUEsFBgAAAAAEAAQA8wAAAFsXAAAAAA==&#10;">
                <v:shape id="_x0000_s1393" type="#_x0000_t75" style="position:absolute;width:45720;height:27787;visibility:visible;mso-wrap-style:square">
                  <v:fill o:detectmouseclick="t"/>
                  <v:path o:connecttype="none"/>
                </v:shape>
                <v:group id="Группа 898" o:spid="_x0000_s1394" style="position:absolute;left:999;top:337;width:43812;height:26590" coordorigin="999,337" coordsize="48680,29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dVc8IAAADcAAAADwAAAGRycy9kb3ducmV2LnhtbERPy4rCMBTdC/MP4Q64&#10;07QjSqcaRWRGXIjgAwZ3l+baFpub0mTa+vdmIbg8nPdi1ZtKtNS40rKCeByBIM6sLjlXcDn/jhIQ&#10;ziNrrCyTggc5WC0/BgtMte34SO3J5yKEsEtRQeF9nUrpsoIMurGtiQN3s41BH2CTS91gF8JNJb+i&#10;aCYNlhwaCqxpU1B2P/0bBdsOu/Uk/mn399vmcT1PD3/7mJQafvbrOQhPvX+LX+6dVpB8h7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1HVXPCAAAA3AAAAA8A&#10;AAAAAAAAAAAAAAAAqgIAAGRycy9kb3ducmV2LnhtbFBLBQYAAAAABAAEAPoAAACZAwAAAAA=&#10;">
                  <o:lock v:ext="edit" aspectratio="t"/>
                  <v:line id="Прямая соединительная линия 835" o:spid="_x0000_s1395" style="position:absolute;flip:y;visibility:visible;mso-wrap-style:square" from="6960,10909" to="25944,18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dVCcUAAADcAAAADwAAAGRycy9kb3ducmV2LnhtbESPW2vCQBSE3wv9D8sp+GY28VIkukor&#10;KtIH8VLfD9nTTWj2bMiuGv+9WxD6OMzMN8xs0dlaXKn1lWMFWZKCIC6crtgo+D6t+xMQPiBrrB2T&#10;gjt5WMxfX2aYa3fjA12PwYgIYZ+jgjKEJpfSFyVZ9IlriKP341qLIcrWSN3iLcJtLQdp+i4tVhwX&#10;SmxoWVLxe7xYBSvUm9Hha7zSp93emFGXpZ/nTKneW/cxBRGoC//hZ3urFUyGY/g7E4+An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dVCcUAAADcAAAADwAAAAAAAAAA&#10;AAAAAAChAgAAZHJzL2Rvd25yZXYueG1sUEsFBgAAAAAEAAQA+QAAAJMDAAAAAA==&#10;" strokecolor="black [3213]" strokeweight="1.5pt"/>
                  <v:oval id="Овал 836" o:spid="_x0000_s1396" style="position:absolute;left:999;top:10788;width:8283;height:8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qWt8AA&#10;AADcAAAADwAAAGRycy9kb3ducmV2LnhtbESPzQrCMBCE74LvEFbwZlMVRKpRtCB49QfB29KsbWmz&#10;KU2s9e2NIHgcZuYbZr3tTS06al1pWcE0ikEQZ1aXnCu4Xg6TJQjnkTXWlknBmxxsN8PBGhNtX3yi&#10;7uxzESDsElRQeN8kUrqsIIMusg1x8B62NeiDbHOpW3wFuKnlLI4X0mDJYaHAhtKCsur8NAr2J3+4&#10;N10+v2VpequvfXUsn5VS41G/W4Hw1Pt/+Nc+agXL+QK+Z8IRkJs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PqWt8AAAADcAAAADwAAAAAAAAAAAAAAAACYAgAAZHJzL2Rvd25y&#10;ZXYueG1sUEsFBgAAAAAEAAQA9QAAAIUDAAAAAA==&#10;" filled="f" strokecolor="black [3213]" strokeweight="1.5pt">
                    <v:textbox inset="2.33675mm,1.1684mm,2.33675mm,1.1684mm"/>
                  </v:oval>
                  <v:shape id="Дуга 837" o:spid="_x0000_s1397" style="position:absolute;left:20869;top:3028;width:7951;height:8018;visibility:visible;mso-wrap-style:square;v-text-anchor:middle" coordsize="795153,8017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1J1MUA&#10;AADcAAAADwAAAGRycy9kb3ducmV2LnhtbESPT2sCMRTE7wW/Q3iFXopmq1SX1ShSWvBW6j88PjbP&#10;7NLNy5KkmvbTN4WCx2FmfsMsVsl24kI+tI4VPI0KEMS10y0bBfvd27AEESKyxs4xKfimAKvl4G6B&#10;lXZX/qDLNhqRIRwqVNDE2FdShrohi2HkeuLsnZ23GLP0RmqP1wy3nRwXxVRabDkvNNjTS0P15/bL&#10;Knj/MZvX9DxJ5dGMT49tqA+dL5V6uE/rOYhIKd7C/+2NVlBOZvB3Jh8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rUnUxQAAANwAAAAPAAAAAAAAAAAAAAAAAJgCAABkcnMv&#10;ZG93bnJldi54bWxQSwUGAAAAAAQABAD1AAAAigMAAAAA&#10;" path="m294484,13712nsc435345,-24422,585605,18275,685992,124961v99139,105360,134011,256547,91156,395207c733985,659824,618811,764687,476637,793776l397577,400891,294484,13712xem294484,13712nfc435345,-24422,585605,18275,685992,124961v99139,105360,134011,256547,91156,395207c733985,659824,618811,764687,476637,793776e" filled="f" strokecolor="black [3213]" strokeweight="1.5pt">
                    <v:path arrowok="t" o:connecttype="custom" o:connectlocs="294484,13712;685992,124961;777148,520168;476637,793776" o:connectangles="0,0,0,0"/>
                  </v:shape>
                  <v:line id="Прямая соединительная линия 838" o:spid="_x0000_s1398" style="position:absolute;flip:y;visibility:visible;mso-wrap-style:square" from="3979,3160" to="23849,10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b6l8AAAADcAAAADwAAAGRycy9kb3ducmV2LnhtbERPy4rCMBTdC/5DuIK7Ma06ItUoKo4M&#10;Lobxtb8017TY3JQmo/XvJwvB5eG858vWVuJOjS8dK0gHCQji3OmSjYLz6etjCsIHZI2VY1LwJA/L&#10;Rbczx0y7Bx/ofgxGxBD2GSooQqgzKX1ekEU/cDVx5K6usRgibIzUDT5iuK3kMEkm0mLJsaHAmjYF&#10;5bfjn1WwRb0bH/afW336+TVm3KbJ+pIq1e+1qxmIQG14i1/ub61gOopr45l4BOTi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im+pfAAAAA3AAAAA8AAAAAAAAAAAAAAAAA&#10;oQIAAGRycy9kb3ducmV2LnhtbFBLBQYAAAAABAAEAPkAAACOAwAAAAA=&#10;" strokecolor="black [3213]" strokeweight="1.5pt"/>
                  <v:oval id="Овал 839" o:spid="_x0000_s1399" style="position:absolute;left:11948;top:6492;width:8216;height:7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iP9cgA&#10;AADcAAAADwAAAGRycy9kb3ducmV2LnhtbESPQUvDQBSE70L/w/IK3uymihLTbksRBS0UaxTa3l6z&#10;r9m02bchuzbx37uC0OMwM98w03lva3Gm1leOFYxHCQjiwumKSwVfny83KQgfkDXWjknBD3mYzwZX&#10;U8y06/iDznkoRYSwz1CBCaHJpPSFIYt+5Bri6B1cazFE2ZZSt9hFuK3lbZI8SIsVxwWDDT0ZKk75&#10;t1XwvM5NurFuuV8tu/fV9vi22N3vlLoe9osJiEB9uIT/269aQXr3CH9n4hGQ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eI/1yAAAANwAAAAPAAAAAAAAAAAAAAAAAJgCAABk&#10;cnMvZG93bnJldi54bWxQSwUGAAAAAAQABAD1AAAAjQMAAAAA&#10;" fillcolor="black [3213]" strokecolor="windowText" strokeweight="1.5pt">
                    <v:fill r:id="rId15" o:title="" color2="white [3212]" type="pattern"/>
                    <v:textbox inset="2.33675mm,1.1684mm,2.33675mm,1.1684mm">
                      <w:txbxContent>
                        <w:p w:rsidR="00577C88" w:rsidRDefault="00577C88" w:rsidP="00647DC9"/>
                      </w:txbxContent>
                    </v:textbox>
                  </v:oval>
                  <v:line id="Прямая соединительная линия 840" o:spid="_x0000_s1400" style="position:absolute;visibility:visible;mso-wrap-style:square" from="4973,10152" to="4973,19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BbZ8AAAADcAAAADwAAAGRycy9kb3ducmV2LnhtbERPTYvCMBC9C/sfwgh701RZRKtRXNFd&#10;8WZ3Dx7HZmyKzaQ0Udt/bw6Cx8f7XqxaW4k7Nb50rGA0TEAQ506XXCj4/9sNpiB8QNZYOSYFHXlY&#10;LT96C0y1e/CR7lkoRAxhn6ICE0KdSulzQxb90NXEkbu4xmKIsCmkbvARw20lx0kykRZLjg0Ga9oY&#10;yq/ZzSqYfZvT9nzIsiP/JG1ZbTppfzulPvvteg4iUBve4pd7rxVMv+L8eCYeAbl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VwW2fAAAAA3AAAAA8AAAAAAAAAAAAAAAAA&#10;oQIAAGRycy9kb3ducmV2LnhtbFBLBQYAAAAABAAEAPkAAACOAwAAAAA=&#10;" strokecolor="black [3213]">
                    <v:stroke dashstyle="longDashDot"/>
                  </v:line>
                  <v:line id="Прямая соединительная линия 841" o:spid="_x0000_s1401" style="position:absolute;flip:y;visibility:visible;mso-wrap-style:square" from="999,4827" to="29810,16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HJ8sMAAADcAAAADwAAAGRycy9kb3ducmV2LnhtbESPQWvCQBSE7wX/w/IEb3VXCSWkriIB&#10;qUebFqS3R/aZBLNvQ3abRH99tyB4HGbmG2azm2wrBup941jDaqlAEJfONFxp+P46vKYgfEA22Dom&#10;DTfysNvOXjaYGTfyJw1FqESEsM9QQx1Cl0npy5os+qXriKN3cb3FEGVfSdPjGOG2lWul3qTFhuNC&#10;jR3lNZXX4tdqON9/1McJOXGnq1TnfEz4Mh61Xsyn/TuIQFN4hh/to9GQJiv4PxOP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4hyfLDAAAA3AAAAA8AAAAAAAAAAAAA&#10;AAAAoQIAAGRycy9kb3ducmV2LnhtbFBLBQYAAAAABAAEAPkAAACRAwAAAAA=&#10;" strokecolor="windowText">
                    <v:stroke dashstyle="longDashDot"/>
                  </v:line>
                  <v:shape id="Дуга 842" o:spid="_x0000_s1402" style="position:absolute;left:40738;top:11774;width:7948;height:8117;visibility:visible;mso-wrap-style:square;v-text-anchor:middle" coordsize="794788,8117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Y9W8QA&#10;AADcAAAADwAAAGRycy9kb3ducmV2LnhtbESPT2sCMRTE70K/Q3iF3tysIkVWo0hR6K31z8HjY/PM&#10;bnfzEjbR3fbTm4LgcZiZ3zDL9WBbcaMu1I4VTLIcBHHpdM1Gwem4G89BhIissXVMCn4pwHr1Mlpi&#10;oV3Pe7odohEJwqFABVWMvpAylBVZDJnzxMm7uM5iTLIzUnfYJ7ht5TTP36XFmtNChZ4+Kiqbw9Uq&#10;OM4u/fD3477N18aZq580/rxtlHp7HTYLEJGG+Aw/2p9awXw2hf8z6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2PVvEAAAA3AAAAA8AAAAAAAAAAAAAAAAAmAIAAGRycy9k&#10;b3ducmV2LnhtbFBLBQYAAAAABAAEAPUAAACJAwAAAAA=&#10;" adj="-11796480,,5400" path="m293114,14223nsc435108,-25213,586816,18714,687416,128394v97454,106251,131720,257673,89800,396822c734527,666915,619584,773567,477395,803413l397394,405861,293114,14223xem293114,14223nfc435108,-25213,586816,18714,687416,128394v97454,106251,131720,257673,89800,396822c734527,666915,619584,773567,477395,803413e" filled="f" strokecolor="windowText" strokeweight="1.5pt">
                    <v:stroke joinstyle="miter"/>
                    <v:formulas/>
                    <v:path arrowok="t" o:connecttype="custom" o:connectlocs="293114,14223;687416,128394;777216,525216;477395,803413" o:connectangles="0,0,0,0" textboxrect="0,0,794788,811721"/>
                    <v:textbox inset="2.33675mm,1.1684mm,2.33675mm,1.1684mm">
                      <w:txbxContent>
                        <w:p w:rsidR="00577C88" w:rsidRDefault="00577C88" w:rsidP="00647DC9"/>
                      </w:txbxContent>
                    </v:textbox>
                  </v:shape>
                  <v:line id="Прямая соединительная линия 843" o:spid="_x0000_s1403" style="position:absolute;flip:y;visibility:visible;mso-wrap-style:square" from="32309,11903" to="43719,16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J64sYAAADcAAAADwAAAGRycy9kb3ducmV2LnhtbESPQWvCQBSE7wX/w/KEXkrdqG2xqauI&#10;IAp6MRWkt0f2NQlm38bdrUn+vVso9DjMzDfMfNmZWtzI+cqygvEoAUGcW11xoeD0uXmegfABWWNt&#10;mRT05GG5GDzMMdW25SPdslCICGGfooIyhCaV0uclGfQj2xBH79s6gyFKV0jtsI1wU8tJkrxJgxXH&#10;hRIbWpeUX7Ifo8COz++yv75u90/9V+bW19WhTlqlHofd6gNEoC78h//aO61g9jKF3zPxCMj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SeuLGAAAA3AAAAA8AAAAAAAAA&#10;AAAAAAAAoQIAAGRycy9kb3ducmV2LnhtbFBLBQYAAAAABAAEAPkAAACUAwAAAAA=&#10;" strokecolor="windowText" strokeweight="1.5pt"/>
                  <v:oval id="Овал 844" o:spid="_x0000_s1404" style="position:absolute;left:29350;top:16234;width:8211;height:79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BRTsQA&#10;AADcAAAADwAAAGRycy9kb3ducmV2LnhtbESP3WrCQBSE7wu+w3IE7+rGIlWiq4hQarEV/HmAQ/aY&#10;RLPnhOw2Sd++Wyh4OczMN8xy3btKtdT4UtjAZJyAIs7ElpwbuJzfnuegfEC2WAmTgR/ysF4NnpaY&#10;Wun4SO0p5CpC2KdooAihTrX2WUEO/Vhq4uhdpXEYomxybRvsItxV+iVJXrXDkuNCgTVtC8rup29n&#10;4HCYCX9+VbL/oC55F5y15W1vzGjYbxagAvXhEf5v76yB+XQKf2fiEd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AUU7EAAAA3AAAAA8AAAAAAAAAAAAAAAAAmAIAAGRycy9k&#10;b3ducmV2LnhtbFBLBQYAAAAABAAEAPUAAACJAwAAAAA=&#10;" filled="f" strokecolor="windowText" strokeweight="1.5pt">
                    <v:textbox inset="2.33675mm,1.1684mm,2.33675mm,1.1684mm">
                      <w:txbxContent>
                        <w:p w:rsidR="00577C88" w:rsidRDefault="00577C88" w:rsidP="00647DC9">
                          <w:pPr>
                            <w:pStyle w:val="ab"/>
                            <w:spacing w:before="0" w:beforeAutospacing="0" w:after="0" w:afterAutospacing="0"/>
                            <w:ind w:firstLine="706"/>
                            <w:jc w:val="both"/>
                          </w:pPr>
                          <w:r>
                            <w:rPr>
                              <w:rFonts w:eastAsia="Times New Roman"/>
                            </w:rPr>
                            <w:t> </w:t>
                          </w:r>
                        </w:p>
                      </w:txbxContent>
                    </v:textbox>
                  </v:oval>
                  <v:line id="Прямая соединительная линия 845" o:spid="_x0000_s1405" style="position:absolute;visibility:visible;mso-wrap-style:square" from="33505,15369" to="33505,25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ysPsMAAADcAAAADwAAAGRycy9kb3ducmV2LnhtbESPT4vCMBTE74LfITzBm6YrrkjXKKII&#10;HnTBP7jXR/NsyjYvpYlt/fZmYcHjMDO/YRarzpaiodoXjhV8jBMQxJnTBecKrpfdaA7CB2SNpWNS&#10;8CQPq2W/t8BUu5ZP1JxDLiKEfYoKTAhVKqXPDFn0Y1cRR+/uaoshyjqXusY2wm0pJ0kykxYLjgsG&#10;K9oYyn7PDxspTWFuue0O18r8HMuZW39v761Sw0G3/gIRqAvv8H97rxXMp5/wdyYeAb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srD7DAAAA3AAAAA8AAAAAAAAAAAAA&#10;AAAAoQIAAGRycy9kb3ducmV2LnhtbFBLBQYAAAAABAAEAPkAAACRAwAAAAA=&#10;" strokecolor="windowText">
                    <v:stroke dashstyle="longDashDot"/>
                  </v:line>
                  <v:line id="Прямая соединительная линия 846" o:spid="_x0000_s1406" style="position:absolute;flip:y;visibility:visible;mso-wrap-style:square" from="29329,13574" to="49680,21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hRhsMAAADcAAAADwAAAGRycy9kb3ducmV2LnhtbESPQWvCQBSE7wX/w/IEb3VXCSGkriKC&#10;6DFNC9LbI/tMgtm3Ibua2F/fLRR6HGbmG2azm2wnHjT41rGG1VKBIK6cabnW8PlxfM1A+IBssHNM&#10;Gp7kYbedvWwwN27kd3qUoRYRwj5HDU0IfS6lrxqy6JeuJ47e1Q0WQ5RDLc2AY4TbTq6VSqXFluNC&#10;gz0dGqpu5d1quHx/qVOBnLjiJtXlMCZ8Hc9aL+bT/g1EoCn8h//aZ6MhS1L4PROP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IUYbDAAAA3AAAAA8AAAAAAAAAAAAA&#10;AAAAoQIAAGRycy9kb3ducmV2LnhtbFBLBQYAAAAABAAEAPkAAACRAwAAAAA=&#10;" strokecolor="windowText">
                    <v:stroke dashstyle="longDashDot"/>
                  </v:line>
                  <v:rect id="Прямоугольник 847" o:spid="_x0000_s1407" style="position:absolute;left:11467;top:4434;width:8941;height:127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QW9sUA&#10;AADcAAAADwAAAGRycy9kb3ducmV2LnhtbESPUWvCMBSF3wf7D+EO9jI0VYZKbSriGEz2IFV/wDW5&#10;a8uam5Jktfv3ZjDw8XDO+Q6n2Iy2EwP50DpWMJtmIIi1My3XCs6n98kKRIjIBjvHpOCXAmzKx4cC&#10;c+OuXNFwjLVIEA45Kmhi7HMpg27IYpi6njh5X85bjEn6WhqP1wS3nZxn2UJabDktNNjTriH9ffyx&#10;Cva+1Z/nWTD1YdBv83ipXhamUur5adyuQUQa4z383/4wClavS/g7k46AL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1Bb2xQAAANwAAAAPAAAAAAAAAAAAAAAAAJgCAABkcnMv&#10;ZG93bnJldi54bWxQSwUGAAAAAAQABAD1AAAAigMAAAAA&#10;" filled="f" strokecolor="black [3213]">
                    <v:textbox inset="2.33675mm,1.1684mm,2.33675mm,1.1684mm"/>
                  </v:rect>
                  <v:shape id="Прямая со стрелкой 848" o:spid="_x0000_s1408" type="#_x0000_t32" style="position:absolute;left:19394;top:2220;width:0;height:28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tjM8UAAADcAAAADwAAAGRycy9kb3ducmV2LnhtbESPwWrCQBCG7wXfYRmhl1I3lVAkuooo&#10;ghTaJlbvQ3ZMgtnZkN2a9O07h0KPwz//N/OtNqNr1Z360Hg28DJLQBGX3jZcGTh/HZ4XoEJEtth6&#10;JgM/FGCznjysMLN+4ILup1gpgXDI0EAdY5dpHcqaHIaZ74glu/reYZSxr7TtcRC4a/U8SV61w4bl&#10;Qo0d7Woqb6dvJ5R92u4v+qDfY55w8fm0ffsIuTGP03G7BBVpjP/Lf+2jNbBI5VuRERH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8tjM8UAAADcAAAADwAAAAAAAAAA&#10;AAAAAAChAgAAZHJzL2Rvd25yZXYueG1sUEsFBgAAAAAEAAQA+QAAAJMDAAAAAA==&#10;" strokecolor="black [3213]" strokeweight="1.75pt">
                    <v:stroke endarrow="classic" endarrowwidth="narrow" endarrowlength="long"/>
                  </v:shape>
                  <v:shape id="Прямая со стрелкой 849" o:spid="_x0000_s1409" type="#_x0000_t32" style="position:absolute;left:21381;top:1478;width:0;height:28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RbdcUAAADcAAAADwAAAGRycy9kb3ducmV2LnhtbESPX0sDMRDE34V+h7AFX6TNKUXOa9Mi&#10;/oH6plWKvi3J9nL0sntc4vX89kYQ+jjMzG+Y1WYMrRqoj42wget5AYrYimu4NvDx/jwrQcWE7LAV&#10;JgM/FGGznlyssHJy4jcadqlWGcKxQgM+pa7SOlpPAeNcOuLsHaQPmLLsa+16PGV4aPVNUdzqgA3n&#10;BY8dPXiyx913MPAqL1/i7RU97R8XNm0Pn0M5iDGX0/F+CSrRmM7h//bWGSgXd/B3Jh8Bv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RbdcUAAADcAAAADwAAAAAAAAAA&#10;AAAAAAChAgAAZHJzL2Rvd25yZXYueG1sUEsFBgAAAAAEAAQA+QAAAJMDAAAAAA==&#10;" strokecolor="windowText" strokeweight="1.75pt">
                    <v:stroke endarrow="classic" endarrowwidth="narrow" endarrowlength="long"/>
                  </v:shape>
                  <v:shape id="Прямая со стрелкой 850" o:spid="_x0000_s1410" type="#_x0000_t32" style="position:absolute;left:17407;top:3028;width:0;height:28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dkNcIAAADcAAAADwAAAGRycy9kb3ducmV2LnhtbERPTUsDMRC9C/6HMIIXabOKyrI2LaIW&#10;2putpdTbkEw3i5uZZZNu13/fHASPj/c9W4yhVQP1sRE2cD8tQBFbcQ3XBnZfy0kJKiZkh60wGfil&#10;CIv59dUMKydn3tCwTbXKIRwrNOBT6iqto/UUME6lI87cUfqAKcO+1q7Hcw4PrX4oimcdsOHc4LGj&#10;N0/2Z3sKBj5l/S3e3tHH/v3RptXxMJSDGHN7M76+gEo0pn/xn3vlDJRPeX4+k4+An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qdkNcIAAADcAAAADwAAAAAAAAAAAAAA&#10;AAChAgAAZHJzL2Rvd25yZXYueG1sUEsFBgAAAAAEAAQA+QAAAJADAAAAAA==&#10;" strokecolor="windowText" strokeweight="1.75pt">
                    <v:stroke endarrow="classic" endarrowwidth="narrow" endarrowlength="long"/>
                  </v:shape>
                  <v:line id="Прямая соединительная линия 851" o:spid="_x0000_s1411" style="position:absolute;flip:y;visibility:visible;mso-wrap-style:square" from="17407,1478" to="21381,3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SgN8EAAADcAAAADwAAAGRycy9kb3ducmV2LnhtbESPQYvCMBSE74L/ITxhb5q67KpUo+ii&#10;sFe14vXRPNtq8lKaaOu/NwsLHoeZ+YZZrDprxIMaXzlWMB4lIIhzpysuFGTH3XAGwgdkjcYxKXiS&#10;h9Wy31tgql3Le3ocQiEihH2KCsoQ6lRKn5dk0Y9cTRy9i2sshiibQuoG2wi3Rn4myURarDgulFjT&#10;T0n57XC3CrA97bPtufvi5MJ2UxfGTK87pT4G3XoOIlAX3uH/9q9WMPsew9+ZeAT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dKA3wQAAANwAAAAPAAAAAAAAAAAAAAAA&#10;AKECAABkcnMvZG93bnJldi54bWxQSwUGAAAAAAQABAD5AAAAjwMAAAAA&#10;" strokecolor="black [3213]" strokeweight="1.75pt"/>
                  <v:line id="Прямая соединительная линия 852" o:spid="_x0000_s1412" style="position:absolute;flip:y;visibility:visible;mso-wrap-style:square" from="35742,19768" to="45814,23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Eo3cUAAADcAAAADwAAAGRycy9kb3ducmV2LnhtbESPQWvCQBSE70L/w/IKvekmoiLRVdpi&#10;S/EgmrT3R/a5Cc2+Ddltkv57t1DwOMzMN8x2P9pG9NT52rGCdJaAIC6drtko+CzepmsQPiBrbByT&#10;gl/ysN89TLaYaTfwhfo8GBEh7DNUUIXQZlL6siKLfuZa4uhdXWcxRNkZqTscItw2cp4kK2mx5rhQ&#10;YUuvFZXf+Y9VcED9vrgclwddnM7GLMY0eflKlXp6HJ83IAKN4R7+b39oBevlHP7OxCMgd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JEo3cUAAADcAAAADwAAAAAAAAAA&#10;AAAAAAChAgAAZHJzL2Rvd25yZXYueG1sUEsFBgAAAAAEAAQA+QAAAJMDAAAAAA==&#10;" strokecolor="black [3213]" strokeweight="1.5pt"/>
                  <v:line id="Прямая соединительная линия 853" o:spid="_x0000_s1413" style="position:absolute;visibility:visible;mso-wrap-style:square" from="10146,6935" to="10146,19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L3o8IAAADcAAAADwAAAGRycy9kb3ducmV2LnhtbESPTYvCMBCG7wv+hzDC3rapyqpUo4gi&#10;7EXEr/vQjG21mcQmav33m4UFj8Mz7zPzTuetqcWDGl9ZVtBLUhDEudUVFwqOh/XXGIQPyBpry6Tg&#10;RR7ms87HFDNtn7yjxz4UIkrYZ6igDMFlUvq8JIM+sY44srNtDIY4NoXUDT6j3NSyn6ZDabDieKFE&#10;R8uS8uv+buIb9nR1q03vMtq+Nm4bEd1kpdRnt11MQARqw3v5P/2jFYy/B/BXJhpAz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GL3o8IAAADcAAAADwAAAAAAAAAAAAAA&#10;AAChAgAAZHJzL2Rvd25yZXYueG1sUEsFBgAAAAAEAAQA+QAAAJADAAAAAA==&#10;" strokecolor="windowText" strokeweight="1.75pt"/>
                  <v:shape id="Прямая со стрелкой 854" o:spid="_x0000_s1414" type="#_x0000_t32" style="position:absolute;left:10146;top:5886;width:2294;height:10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wWeMUAAADcAAAADwAAAGRycy9kb3ducmV2LnhtbESPQYvCMBSE74L/IbwFL6KpootbjSKC&#10;KB5WVkX2+GiebdfmpTSx1n+/EQSPw8x8w8wWjSlETZXLLSsY9CMQxInVOacKTsd1bwLCeWSNhWVS&#10;8CAHi3m7NcNY2zv/UH3wqQgQdjEqyLwvYyldkpFB17clcfAutjLog6xSqSu8B7gp5DCKPqXBnMNC&#10;hiWtMkquh5tRsNr97r/K6662m9u6+PuWXRqcSanOR7OcgvDU+Hf41d5qBZPxCJ5nw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wWeMUAAADcAAAADwAAAAAAAAAA&#10;AAAAAAChAgAAZHJzL2Rvd25yZXYueG1sUEsFBgAAAAAEAAQA+QAAAJMDAAAAAA==&#10;" strokecolor="black [3213]" strokeweight="1.75pt">
                    <v:stroke endarrow="classic" endarrowwidth="narrow" endarrowlength="long"/>
                  </v:shape>
                  <v:shape id="Прямая со стрелкой 855" o:spid="_x0000_s1415" type="#_x0000_t32" style="position:absolute;left:7906;top:19623;width:2291;height:1046;rotation: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G7RcYAAADcAAAADwAAAGRycy9kb3ducmV2LnhtbESPQWvCQBSE74X+h+UVeqsbpRaNWUWE&#10;Yj300Kh4fWSfm8Ts25jdmvTfdwsFj8PMfMNkq8E24kadrxwrGI8SEMSF0xUbBYf9+8sMhA/IGhvH&#10;pOCHPKyWjw8Zptr1/EW3PBgRIexTVFCG0KZS+qIki37kWuLonV1nMUTZGak77CPcNnKSJG/SYsVx&#10;ocSWNiUVl/zbKjDUv16Ok8/51dT17rrbng75cavU89OwXoAINIR7+L/9oRXMplP4OxOP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hu0XGAAAA3AAAAA8AAAAAAAAA&#10;AAAAAAAAoQIAAGRycy9kb3ducmV2LnhtbFBLBQYAAAAABAAEAPkAAACUAwAAAAA=&#10;" strokecolor="windowText" strokeweight="1.75pt">
                    <v:stroke endarrow="classic" endarrowwidth="narrow" endarrowlength="long"/>
                  </v:shape>
                  <v:shape id="Прямая со стрелкой 856" o:spid="_x0000_s1416" type="#_x0000_t32" style="position:absolute;left:5651;top:7535;width:1309;height:3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JZ2sUAAADcAAAADwAAAGRycy9kb3ducmV2LnhtbESPX0sDMRDE3wW/Q1ihL2JzFi3H2bSI&#10;f6C+2VZKfVuS7eXwsntc4vX89kYQ+jjMzG+YxWoMrRqoj42wgdtpAYrYimu4NvCxe70pQcWE7LAV&#10;JgM/FGG1vLxYYOXkxBsatqlWGcKxQgM+pa7SOlpPAeNUOuLsHaUPmLLsa+16PGV4aPWsKOY6YMN5&#10;wWNHT57s1/Y7GHiXt0/x9ppe9s93Nq2Ph6EcxJjJ1fj4ACrRmM7h//baGSjv5/B3Jh8B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JZ2sUAAADcAAAADwAAAAAAAAAA&#10;AAAAAAChAgAAZHJzL2Rvd25yZXYueG1sUEsFBgAAAAAEAAQA+QAAAJMDAAAAAA==&#10;" strokecolor="windowText" strokeweight="1.75pt">
                    <v:stroke endarrow="classic" endarrowwidth="narrow" endarrowlength="long"/>
                  </v:shape>
                  <v:shape id="Прямая со стрелкой 857" o:spid="_x0000_s1417" type="#_x0000_t32" style="position:absolute;left:6479;top:17864;width:1975;height:32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GugMYAAADcAAAADwAAAGRycy9kb3ducmV2LnhtbESPT2vCQBTE74LfYXmFXkQ3LbSG6CpS&#10;KHiw+BfB2yP7mk2bfZtmVxO/vSsUPA4z8xtmOu9sJS7U+NKxgpdRAoI4d7rkQsFh/zlMQfiArLFy&#10;TAqu5GE+6/emmGnX8pYuu1CICGGfoQITQp1J6XNDFv3I1cTR+3aNxRBlU0jdYBvhtpKvSfIuLZYc&#10;FwzW9GEo/92drYLlV/s3SHNjT1Vb6p/jaqN5vVHq+albTEAE6sIj/N9eagXp2xjuZ+IR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BroDGAAAA3AAAAA8AAAAAAAAA&#10;AAAAAAAAoQIAAGRycy9kb3ducmV2LnhtbFBLBQYAAAAABAAEAPkAAACUAwAAAAA=&#10;" strokecolor="windowText" strokeweight="1.75pt">
                    <v:stroke endarrow="classic" endarrowwidth="narrow" endarrowlength="long"/>
                  </v:shape>
                  <v:shape id="Прямая со стрелкой 858" o:spid="_x0000_s1418" type="#_x0000_t32" style="position:absolute;left:12440;top:16209;width:1987;height:245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jva8MAAADcAAAADwAAAGRycy9kb3ducmV2LnhtbERPy2rCQBTdF/oPwy10VydKayVmlFKw&#10;uioaBcnukrl5YOZOzEzz+PvOotDl4byT7Wga0VPnassK5rMIBHFudc2lgst597IC4TyyxsYyKZjI&#10;wXbz+JBgrO3AJ+pTX4oQwi5GBZX3bSylyysy6Ga2JQ5cYTuDPsCulLrDIYSbRi6iaCkN1hwaKmzp&#10;s6L8lv4YBcVUTF/v1/57fz+hLu6vxywzg1LPT+PHGoSn0f+L/9wHrWD1FtaGM+EI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Y72vDAAAA3AAAAA8AAAAAAAAAAAAA&#10;AAAAoQIAAGRycy9kb3ducmV2LnhtbFBLBQYAAAAABAAEAPkAAACRAwAAAAA=&#10;" strokecolor="windowText" strokeweight="1.75pt">
                    <v:stroke endarrow="classic" endarrowwidth="narrow" endarrowlength="long"/>
                  </v:shape>
                  <v:shape id="Прямая со стрелкой 859" o:spid="_x0000_s1419" type="#_x0000_t32" style="position:absolute;left:22401;top:974;width:1448;height:42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KfacYAAADcAAAADwAAAGRycy9kb3ducmV2LnhtbESPT2vCQBTE7wW/w/KEXopuLLSkqauI&#10;UPBg8V8Rentkn9lo9m2aXU389q5Q8DjMzG+Y8bSzlbhQ40vHCkbDBARx7nTJhYKf3dcgBeEDssbK&#10;MSm4kofppPc0xky7ljd02YZCRAj7DBWYEOpMSp8bsuiHriaO3sE1FkOUTSF1g22E20q+Jsm7tFhy&#10;XDBY09xQftqerYLFd/v3kubG/lZtqY/75Vrzaq3Uc7+bfYII1IVH+L+90ArStw+4n4lHQE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Sn2nGAAAA3AAAAA8AAAAAAAAA&#10;AAAAAAAAoQIAAGRycy9kb3ducmV2LnhtbFBLBQYAAAAABAAEAPkAAACUAwAAAAA=&#10;" strokecolor="windowText" strokeweight="1.75pt">
                    <v:stroke endarrow="classic" endarrowwidth="narrow" endarrowlength="long"/>
                  </v:shape>
                  <v:shape id="Прямая со стрелкой 860" o:spid="_x0000_s1420" type="#_x0000_t32" style="position:absolute;left:24382;top:11521;width:2981;height:137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Ip0MIAAADcAAAADwAAAGRycy9kb3ducmV2LnhtbERPyWrDMBC9F/IPYgK91XJKcIMTJYRA&#10;m55KnRaCb4M1Xog1cizVy99Xh0KPj7fvDpNpxUC9aywrWEUxCOLC6oYrBd9fr08bEM4ja2wtk4KZ&#10;HBz2i4cdptqOnNFw8ZUIIexSVFB736VSuqImgy6yHXHgStsb9AH2ldQ9jiHctPI5jhNpsOHQUGNH&#10;p5qK2+XHKCjncn57uQ4f53uGuryvP/PcjEo9LqfjFoSnyf+L/9zvWsEmCfPDmXAE5P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wIp0MIAAADcAAAADwAAAAAAAAAAAAAA&#10;AAChAgAAZHJzL2Rvd25yZXYueG1sUEsFBgAAAAAEAAQA+QAAAJADAAAAAA==&#10;" strokecolor="windowText" strokeweight="1.75pt">
                    <v:stroke endarrow="classic" endarrowwidth="narrow" endarrowlength="long"/>
                  </v:shape>
                  <v:shape id="Прямая со стрелкой 861" o:spid="_x0000_s1421" type="#_x0000_t32" style="position:absolute;left:36901;top:11852;width:0;height:28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cLE8UAAADcAAAADwAAAGRycy9kb3ducmV2LnhtbESPQUsDMRSE74X+h/AEL8VmK1KWtWmR&#10;qlBvWkXa2yN53Sxu3ls2cbv+eyMIPQ4z8w2z2oyhVQP1sRE2sJgXoIituIZrAx/vzzclqJiQHbbC&#10;ZOCHImzW08kKKydnfqNhn2qVIRwrNOBT6iqto/UUMM6lI87eSfqAKcu+1q7Hc4aHVt8WxVIHbDgv&#10;eOxo68l+7b+DgVd5OYq3M3r6fLyzaXc6DOUgxlxfjQ/3oBKN6RL+b++cgXK5gL8z+Qjo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4cLE8UAAADcAAAADwAAAAAAAAAA&#10;AAAAAAChAgAAZHJzL2Rvd25yZXYueG1sUEsFBgAAAAAEAAQA+QAAAJMDAAAAAA==&#10;" strokecolor="windowText" strokeweight="1.75pt">
                    <v:stroke endarrow="classic" endarrowwidth="narrow" endarrowlength="long"/>
                  </v:shape>
                  <v:shape id="Прямая со стрелкой 862" o:spid="_x0000_s1422" type="#_x0000_t32" style="position:absolute;left:38888;top:11104;width:0;height:28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WVZMUAAADcAAAADwAAAGRycy9kb3ducmV2LnhtbESPzWrDMBCE74W+g9hAL6WRG0owbpQQ&#10;+gPprU1CSW6LtLFMrV1jqY779lWhkOMwM98wi9UYWjVQHxthA/fTAhSxFddwbWC/e70rQcWE7LAV&#10;JgM/FGG1vL5aYOXkzB80bFOtMoRjhQZ8Sl2ldbSeAsapdMTZO0kfMGXZ19r1eM7w0OpZUcx1wIbz&#10;gseOnjzZr+13MPAub0fx9pZePp8fbNqcDkM5iDE3k3H9CCrRmC7h//bGGSjnM/g7k4+AX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1WVZMUAAADcAAAADwAAAAAAAAAA&#10;AAAAAAChAgAAZHJzL2Rvd25yZXYueG1sUEsFBgAAAAAEAAQA+QAAAJMDAAAAAA==&#10;" strokecolor="windowText" strokeweight="1.75pt">
                    <v:stroke endarrow="classic" endarrowwidth="narrow" endarrowlength="long"/>
                  </v:shape>
                  <v:shape id="Прямая со стрелкой 863" o:spid="_x0000_s1423" type="#_x0000_t32" style="position:absolute;left:34914;top:12658;width:0;height:28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kw/8UAAADcAAAADwAAAGRycy9kb3ducmV2LnhtbESPX0sDMRDE3wW/Q1ihL2JzVinH2bSI&#10;f6C+2VZKfVuS7eXwsntc4vX89kYQ+jjMzG+YxWoMrRqoj42wgdtpAYrYimu4NvCxe70pQcWE7LAV&#10;JgM/FGG1vLxYYOXkxBsatqlWGcKxQgM+pa7SOlpPAeNUOuLsHaUPmLLsa+16PGV4aPWsKOY6YMN5&#10;wWNHT57s1/Y7GHiXt0/x9ppe9s/3Nq2Ph6EcxJjJ1fj4ACrRmM7h//baGSjnd/B3Jh8B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kw/8UAAADcAAAADwAAAAAAAAAA&#10;AAAAAAChAgAAZHJzL2Rvd25yZXYueG1sUEsFBgAAAAAEAAQA+QAAAJMDAAAAAA==&#10;" strokecolor="windowText" strokeweight="1.75pt">
                    <v:stroke endarrow="classic" endarrowwidth="narrow" endarrowlength="long"/>
                  </v:shape>
                  <v:line id="Прямая соединительная линия 864" o:spid="_x0000_s1424" style="position:absolute;flip:y;visibility:visible;mso-wrap-style:square" from="34914,11104" to="38888,12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JF4cMAAADcAAAADwAAAGRycy9kb3ducmV2LnhtbESPzWrDMBCE74W+g9hCb42cthjjRgmh&#10;YDAlh8ZO7ou1sd1YKyPJifv2UaGQ4zA/H7PazGYQF3K+t6xguUhAEDdW99wqONTFSwbCB2SNg2VS&#10;8EseNuvHhxXm2l55T5cqtCKOsM9RQRfCmEvpm44M+oUdiaN3ss5giNK1Uju8xnEzyNckSaXBniOh&#10;w5E+O2rO1WQi13Bf+uPXz/fJFedx2tVvha6Ven6atx8gAs3hHv5vl1pBlr7D35l4BOT6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SReHDAAAA3AAAAA8AAAAAAAAAAAAA&#10;AAAAoQIAAGRycy9kb3ducmV2LnhtbFBLBQYAAAAABAAEAPkAAACRAwAAAAA=&#10;" strokecolor="windowText" strokeweight="1.75pt"/>
                  <v:shape id="Прямая со стрелкой 865" o:spid="_x0000_s1425" type="#_x0000_t32" style="position:absolute;left:43238;top:9326;width:1443;height:42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Nf0cYAAADcAAAADwAAAGRycy9kb3ducmV2LnhtbESPT2vCQBTE70K/w/IKXqRuFJQQXaUU&#10;Ch4U/7QUvD2yz2xs9m3MriZ++25B8DjMzG+Y+bKzlbhR40vHCkbDBARx7nTJhYLvr8+3FIQPyBor&#10;x6TgTh6Wi5feHDPtWt7T7RAKESHsM1RgQqgzKX1uyKIfupo4eifXWAxRNoXUDbYRbis5TpKptFhy&#10;XDBY04eh/PdwtQpWm/YySHNjj1Vb6vPPeqd5u1Oq/9q9z0AE6sIz/GivtIJ0OoH/M/E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zX9HGAAAA3AAAAA8AAAAAAAAA&#10;AAAAAAAAoQIAAGRycy9kb3ducmV2LnhtbFBLBQYAAAAABAAEAPkAAACUAwAAAAA=&#10;" strokecolor="windowText" strokeweight="1.75pt">
                    <v:stroke endarrow="classic" endarrowwidth="narrow" endarrowlength="long"/>
                  </v:shape>
                  <v:shape id="Прямая со стрелкой 866" o:spid="_x0000_s1426" type="#_x0000_t32" style="position:absolute;left:44681;top:20041;width:2981;height:137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cUP8UAAADcAAAADwAAAGRycy9kb3ducmV2LnhtbESPS2sCQRCE7wH/w9BCbnHWIBtZHUWE&#10;aE4hPkC8NTu9D9zpWXfGffz7TCDgsaiqr6jlujeVaKlxpWUF00kEgji1uuRcwfn0+TYH4Tyyxsoy&#10;KRjIwXo1elliom3HB2qPPhcBwi5BBYX3dSKlSwsy6Ca2Jg5eZhuDPsgml7rBLsBNJd+jKJYGSw4L&#10;Bda0LSi9HR9GQTZkw+7j0n7v7wfU2X32c72aTqnXcb9ZgPDU+2f4v/2lFczjGP7Oh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cUP8UAAADcAAAADwAAAAAAAAAA&#10;AAAAAAChAgAAZHJzL2Rvd25yZXYueG1sUEsFBgAAAAAEAAQA+QAAAJMDAAAAAA==&#10;" strokecolor="windowText" strokeweight="1.75pt">
                    <v:stroke endarrow="classic" endarrowwidth="narrow" endarrowlength="long"/>
                  </v:shape>
                  <v:shape id="Прямая со стрелкой 867" o:spid="_x0000_s1427" type="#_x0000_t32" style="position:absolute;left:22375;top:20041;width:11430;height:49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F28MIAAADcAAAADwAAAGRycy9kb3ducmV2LnhtbESPQYvCMBSE7wv+h/AWvK2pHlSqUVxR&#10;WTypu3h+Ns+22LzUJtrsvzeC4HGYmW+Y6TyYStypcaVlBf1eAoI4s7rkXMHf7/prDMJ5ZI2VZVLw&#10;Tw7ms87HFFNtW97T/eBzESHsUlRQeF+nUrqsIIOuZ2vi6J1tY9BH2eRSN9hGuKnkIEmG0mDJcaHA&#10;mpYFZZfDzShogw5yVfa3u286+utgg+vraatU9zMsJiA8Bf8Ov9o/WsF4OILnmXgE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hF28MIAAADcAAAADwAAAAAAAAAAAAAA&#10;AAChAgAAZHJzL2Rvd25yZXYueG1sUEsFBgAAAAAEAAQA+QAAAJADAAAAAA==&#10;" strokecolor="black [3213]" strokeweight="1.25pt">
                    <v:stroke endarrow="classic" endarrowwidth="narrow" endarrowlength="long"/>
                  </v:shape>
                  <v:shape id="Прямая со стрелкой 868" o:spid="_x0000_s1428" type="#_x0000_t32" style="position:absolute;left:33505;top:7921;width:0;height:123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QgBsAAAADcAAAADwAAAGRycy9kb3ducmV2LnhtbERPTWvCQBC9F/wPywi91Y0iaZq6igiC&#10;t6IW2+OQnSbR7GzYHTX9992D0OPjfS9Wg+vUjUJsPRuYTjJQxJW3LdcGPo/blwJUFGSLnWcy8EsR&#10;VsvR0wJL6++8p9tBapVCOJZooBHpS61j1ZDDOPE9ceJ+fHAoCYZa24D3FO46PcuyXDtsOTU02NOm&#10;oepyuDoD35Y/XoNgkV/eTu3puOHzXL6MeR4P63dQQoP8ix/unTVQ5GltOpOOgF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4EIAbAAAAA3AAAAA8AAAAAAAAAAAAAAAAA&#10;oQIAAGRycy9kb3ducmV2LnhtbFBLBQYAAAAABAAEAPkAAACOAwAAAAA=&#10;" strokecolor="windowText" strokeweight="1.25pt">
                    <v:stroke endarrow="classic" endarrowwidth="narrow" endarrowlength="long"/>
                  </v:shape>
                  <v:shape id="Прямая со стрелкой 869" o:spid="_x0000_s1429" type="#_x0000_t32" style="position:absolute;left:33280;top:20089;width:109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z8jsYAAADcAAAADwAAAGRycy9kb3ducmV2LnhtbESPQUvDQBSE70L/w/KEXsRuVCgxzabU&#10;guJBwSal59fsazaYfRuy2zT6611B8DjMzDdMvp5sJ0YafOtYwd0iAUFcO91yo2BfPd+mIHxA1tg5&#10;JgVf5GFdzK5yzLS78I7GMjQiQthnqMCE0GdS+tqQRb9wPXH0Tm6wGKIcGqkHvES47eR9kiylxZbj&#10;gsGetobqz/JsFRzeuofqfdx+VDe6fPo2h91LejRKza+nzQpEoCn8h//ar1pBunyE3zPxCMj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c/I7GAAAA3AAAAA8AAAAAAAAA&#10;AAAAAAAAoQIAAGRycy9kb3ducmV2LnhtbFBLBQYAAAAABAAEAPkAAACUAwAAAAA=&#10;" strokecolor="windowText" strokeweight="1.25pt">
                    <v:stroke endarrow="classic" endarrowwidth="narrow" endarrowlength="long"/>
                  </v:shape>
                  <v:shape id="Поле 870" o:spid="_x0000_s1430" type="#_x0000_t202" style="position:absolute;left:3592;top:19840;width:3541;height:29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SevsEA&#10;AADcAAAADwAAAGRycy9kb3ducmV2LnhtbERP3U6DMBS+N9k7NMdkd65oMmRs3QImM867bTzACT0C&#10;kZ6ytgN8e3th4uWX7393mE0vRnK+s6zgeZWAIK6t7rhRUF2PTxkIH5A19pZJwQ95OOwXDzvMtZ34&#10;TOMlNCKGsM9RQRvCkEvp65YM+pUdiCP3ZZ3BEKFrpHY4xXDTy5ckSaXBjmNDiwO9tVR/X+5GweZU&#10;4Pv6VmbaWZrKz1O1SYdKqeXjXGxBBJrDv/jP/aEVZK9xfjwTj4D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0nr7BAAAA3AAAAA8AAAAAAAAAAAAAAAAAmAIAAGRycy9kb3du&#10;cmV2LnhtbFBLBQYAAAAABAAEAPUAAACGAwAAAAA=&#10;" filled="f" stroked="f" strokeweight=".5pt">
                    <v:textbox inset="2.33675mm,1.1684mm,2.33675mm,1.1684mm">
                      <w:txbxContent>
                        <w:p w:rsidR="00577C88" w:rsidRPr="004F1C55" w:rsidRDefault="00577C88" w:rsidP="00647DC9">
                          <w:pPr>
                            <w:ind w:firstLine="0"/>
                            <w:rPr>
                              <w:i/>
                              <w:lang w:val="en-US"/>
                            </w:rPr>
                          </w:pPr>
                          <w:r>
                            <w:rPr>
                              <w:i/>
                              <w:lang w:val="en-US"/>
                            </w:rPr>
                            <w:t>F</w:t>
                          </w:r>
                          <w:r w:rsidRPr="004F1C55">
                            <w:rPr>
                              <w:i/>
                              <w:vertAlign w:val="subscript"/>
                              <w:lang w:val="en-US"/>
                            </w:rPr>
                            <w:t>1</w:t>
                          </w:r>
                        </w:p>
                      </w:txbxContent>
                    </v:textbox>
                  </v:shape>
                  <v:shape id="Поле 170" o:spid="_x0000_s1431" type="#_x0000_t202" style="position:absolute;left:2142;top:5814;width:3542;height:4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g7JcMA&#10;AADcAAAADwAAAGRycy9kb3ducmV2LnhtbESP0WrCQBRE3wv+w3KFvtWNgjZGV1HBon1T8wGX7DUJ&#10;Zu/G3dWkf98VCn0cZuYMs1z3phFPcr62rGA8SkAQF1bXXCrIL/uPFIQPyBoby6TghzysV4O3JWba&#10;dnyi5zmUIkLYZ6igCqHNpPRFRQb9yLbE0btaZzBE6UqpHXYRbho5SZKZNFhzXKiwpV1Fxe38MArm&#10;xw1+Te/bVDtL3fb7mM9nba7U+7DfLEAE6sN/+K990ArSzzG8zs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7g7JcMAAADcAAAADwAAAAAAAAAAAAAAAACYAgAAZHJzL2Rv&#10;d25yZXYueG1sUEsFBgAAAAAEAAQA9QAAAIgDAAAAAA==&#10;" filled="f" stroked="f" strokeweight=".5pt">
                    <v:textbox inset="2.33675mm,1.1684mm,2.33675mm,1.1684mm">
                      <w:txbxContent>
                        <w:p w:rsidR="00577C88" w:rsidRDefault="00577C88" w:rsidP="00647DC9">
                          <w:pPr>
                            <w:pStyle w:val="ab"/>
                            <w:spacing w:before="0" w:beforeAutospacing="0" w:after="0" w:afterAutospacing="0"/>
                            <w:jc w:val="both"/>
                          </w:pPr>
                          <w:r>
                            <w:rPr>
                              <w:rFonts w:eastAsia="Times New Roman"/>
                              <w:i/>
                              <w:iCs/>
                              <w:lang w:val="en-US"/>
                            </w:rPr>
                            <w:t>F</w:t>
                          </w:r>
                          <w:r>
                            <w:rPr>
                              <w:rFonts w:eastAsia="Times New Roman"/>
                              <w:i/>
                              <w:iCs/>
                              <w:position w:val="-6"/>
                              <w:vertAlign w:val="subscript"/>
                              <w:lang w:val="en-US"/>
                            </w:rPr>
                            <w:t>2</w:t>
                          </w:r>
                        </w:p>
                      </w:txbxContent>
                    </v:textbox>
                  </v:shape>
                  <v:shape id="Поле 170" o:spid="_x0000_s1432" type="#_x0000_t202" style="position:absolute;left:12475;top:18027;width:3542;height:39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qlUsMA&#10;AADcAAAADwAAAGRycy9kb3ducmV2LnhtbESP0WrCQBRE3wv+w3KFvtWNgjZGV1HBon1T8wGX7DUJ&#10;Zu/G3dWkf98VCn0cZuYMs1z3phFPcr62rGA8SkAQF1bXXCrIL/uPFIQPyBoby6TghzysV4O3JWba&#10;dnyi5zmUIkLYZ6igCqHNpPRFRQb9yLbE0btaZzBE6UqpHXYRbho5SZKZNFhzXKiwpV1Fxe38MArm&#10;xw1+Te/bVDtL3fb7mM9nba7U+7DfLEAE6sN/+K990ArSzwm8zs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qlUsMAAADcAAAADwAAAAAAAAAAAAAAAACYAgAAZHJzL2Rv&#10;d25yZXYueG1sUEsFBgAAAAAEAAQA9QAAAIgDAAAAAA==&#10;" filled="f" stroked="f" strokeweight=".5pt">
                    <v:textbox inset="2.33675mm,1.1684mm,2.33675mm,1.1684mm">
                      <w:txbxContent>
                        <w:p w:rsidR="00577C88" w:rsidRDefault="00577C88" w:rsidP="00647DC9">
                          <w:pPr>
                            <w:pStyle w:val="ab"/>
                            <w:spacing w:before="0" w:beforeAutospacing="0" w:after="0" w:afterAutospacing="0"/>
                            <w:jc w:val="both"/>
                          </w:pPr>
                          <w:r>
                            <w:rPr>
                              <w:rFonts w:eastAsia="Times New Roman"/>
                              <w:i/>
                              <w:iCs/>
                              <w:lang w:val="en-US"/>
                            </w:rPr>
                            <w:t>F</w:t>
                          </w:r>
                          <w:r>
                            <w:rPr>
                              <w:rFonts w:eastAsia="Times New Roman"/>
                              <w:i/>
                              <w:iCs/>
                              <w:position w:val="-6"/>
                              <w:vertAlign w:val="subscript"/>
                              <w:lang w:val="en-US"/>
                            </w:rPr>
                            <w:t>3</w:t>
                          </w:r>
                        </w:p>
                      </w:txbxContent>
                    </v:textbox>
                  </v:shape>
                  <v:shape id="Поле 170" o:spid="_x0000_s1433" type="#_x0000_t202" style="position:absolute;left:23518;top:337;width:3541;height:39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YAycMA&#10;AADcAAAADwAAAGRycy9kb3ducmV2LnhtbESPwW7CMBBE75X4B2uRuBWHokIIGARIVIUbkA9YxUsS&#10;Ea+D7ZL07+tKlXoczcwbzWrTm0Y8yfnasoLJOAFBXFhdc6kgvx5eUxA+IGtsLJOCb/KwWQ9eVphp&#10;2/GZnpdQighhn6GCKoQ2k9IXFRn0Y9sSR+9mncEQpSuldthFuGnkW5LMpMGa40KFLe0rKu6XL6Ng&#10;cdzix/tjl2pnqdudjvli1uZKjYb9dgkiUB/+w3/tT60gnU/h90w8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YAycMAAADcAAAADwAAAAAAAAAAAAAAAACYAgAAZHJzL2Rv&#10;d25yZXYueG1sUEsFBgAAAAAEAAQA9QAAAIgDAAAAAA==&#10;" filled="f" stroked="f" strokeweight=".5pt">
                    <v:textbox inset="2.33675mm,1.1684mm,2.33675mm,1.1684mm">
                      <w:txbxContent>
                        <w:p w:rsidR="00577C88" w:rsidRDefault="00577C88" w:rsidP="00647DC9">
                          <w:pPr>
                            <w:pStyle w:val="ab"/>
                            <w:spacing w:before="0" w:beforeAutospacing="0" w:after="0" w:afterAutospacing="0"/>
                            <w:jc w:val="both"/>
                          </w:pPr>
                          <w:r>
                            <w:rPr>
                              <w:rFonts w:eastAsia="Times New Roman"/>
                              <w:i/>
                              <w:iCs/>
                              <w:lang w:val="en-US"/>
                            </w:rPr>
                            <w:t>F</w:t>
                          </w:r>
                          <w:r>
                            <w:rPr>
                              <w:rFonts w:eastAsia="Times New Roman"/>
                              <w:i/>
                              <w:iCs/>
                              <w:position w:val="-6"/>
                              <w:vertAlign w:val="subscript"/>
                              <w:lang w:val="en-US"/>
                            </w:rPr>
                            <w:t>4</w:t>
                          </w:r>
                        </w:p>
                      </w:txbxContent>
                    </v:textbox>
                  </v:shape>
                  <v:shape id="Поле 170" o:spid="_x0000_s1434" type="#_x0000_t202" style="position:absolute;left:23838;top:12308;width:3541;height:38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YvcMA&#10;AADcAAAADwAAAGRycy9kb3ducmV2LnhtbESPwW7CMBBE75X4B2uRuBWHikIIGARIVIUbkA9YxUsS&#10;Ea+D7ZL07+tKlXoczcwbzWrTm0Y8yfnasoLJOAFBXFhdc6kgvx5eUxA+IGtsLJOCb/KwWQ9eVphp&#10;2/GZnpdQighhn6GCKoQ2k9IXFRn0Y9sSR+9mncEQpSuldthFuGnkW5LMpMGa40KFLe0rKu6XL6Ng&#10;cdzix/tjl2pnqdudjvli1uZKjYb9dgkiUB/+w3/tT60gnU/h90w8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YvcMAAADcAAAADwAAAAAAAAAAAAAAAACYAgAAZHJzL2Rv&#10;d25yZXYueG1sUEsFBgAAAAAEAAQA9QAAAIgDAAAAAA==&#10;" filled="f" stroked="f" strokeweight=".5pt">
                    <v:textbox inset="2.33675mm,1.1684mm,2.33675mm,1.1684mm">
                      <w:txbxContent>
                        <w:p w:rsidR="00577C88" w:rsidRDefault="00577C88" w:rsidP="00647DC9">
                          <w:pPr>
                            <w:pStyle w:val="ab"/>
                            <w:spacing w:before="0" w:beforeAutospacing="0" w:after="0" w:afterAutospacing="0"/>
                            <w:jc w:val="both"/>
                          </w:pPr>
                          <w:r>
                            <w:rPr>
                              <w:rFonts w:eastAsia="Times New Roman"/>
                              <w:i/>
                              <w:iCs/>
                              <w:lang w:val="en-US"/>
                            </w:rPr>
                            <w:t>F</w:t>
                          </w:r>
                          <w:r>
                            <w:rPr>
                              <w:rFonts w:eastAsia="Times New Roman"/>
                              <w:i/>
                              <w:iCs/>
                              <w:position w:val="-6"/>
                              <w:vertAlign w:val="subscript"/>
                              <w:lang w:val="en-US"/>
                            </w:rPr>
                            <w:t>5</w:t>
                          </w:r>
                        </w:p>
                      </w:txbxContent>
                    </v:textbox>
                  </v:shape>
                  <v:shape id="Поле 170" o:spid="_x0000_s1435" type="#_x0000_t202" style="position:absolute;left:44702;top:21117;width:3541;height:38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M9JsQA&#10;AADcAAAADwAAAGRycy9kb3ducmV2LnhtbESPwWrDMBBE74X+g9hAbo2cQlLHtRySQkPTW1x/wGJt&#10;bBNr5Upq7P59VQjkOMzMGybfTqYXV3K+s6xguUhAENdWd9woqL7en1IQPiBr7C2Tgl/ysC0eH3LM&#10;tB35RNcyNCJC2GeooA1hyKT0dUsG/cIOxNE7W2cwROkaqR2OEW56+Zwka2mw47jQ4kBvLdWX8sco&#10;2Bx3eFh971PtLI37z2O1WQ+VUvPZtHsFEWgK9/Ct/aEVpC8r+D8Tj4As/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DPSbEAAAA3AAAAA8AAAAAAAAAAAAAAAAAmAIAAGRycy9k&#10;b3ducmV2LnhtbFBLBQYAAAAABAAEAPUAAACJAwAAAAA=&#10;" filled="f" stroked="f" strokeweight=".5pt">
                    <v:textbox inset="2.33675mm,1.1684mm,2.33675mm,1.1684mm">
                      <w:txbxContent>
                        <w:p w:rsidR="00577C88" w:rsidRDefault="00577C88" w:rsidP="00647DC9">
                          <w:pPr>
                            <w:pStyle w:val="ab"/>
                            <w:spacing w:before="0" w:beforeAutospacing="0" w:after="0" w:afterAutospacing="0"/>
                            <w:jc w:val="both"/>
                          </w:pPr>
                          <w:r>
                            <w:rPr>
                              <w:rFonts w:eastAsia="Times New Roman"/>
                              <w:i/>
                              <w:iCs/>
                              <w:lang w:val="en-US"/>
                            </w:rPr>
                            <w:t>F</w:t>
                          </w:r>
                          <w:r>
                            <w:rPr>
                              <w:rFonts w:eastAsia="Times New Roman"/>
                              <w:i/>
                              <w:iCs/>
                              <w:position w:val="-6"/>
                              <w:vertAlign w:val="subscript"/>
                              <w:lang w:val="en-US"/>
                            </w:rPr>
                            <w:t>5</w:t>
                          </w:r>
                        </w:p>
                      </w:txbxContent>
                    </v:textbox>
                  </v:shape>
                  <v:shape id="Поле 170" o:spid="_x0000_s1436" type="#_x0000_t202" style="position:absolute;left:44384;top:8289;width:3541;height:3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GjUcMA&#10;AADcAAAADwAAAGRycy9kb3ducmV2LnhtbESP0WrCQBRE3wv9h+UWfKsbBdOYuooWFO2bmg+4ZG+T&#10;YPZu3N2a9O+7guDjMDNnmMVqMK24kfONZQWTcQKCuLS64UpBcd6+ZyB8QNbYWiYFf+RhtXx9WWCu&#10;bc9Hup1CJSKEfY4K6hC6XEpf1mTQj21HHL0f6wyGKF0ltcM+wk0rp0mSSoMNx4UaO/qqqbycfo2C&#10;+WGNu9l1k2lnqd98H4p52hVKjd6G9SeIQEN4hh/tvVaQfaRwPxOP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GjUcMAAADcAAAADwAAAAAAAAAAAAAAAACYAgAAZHJzL2Rv&#10;d25yZXYueG1sUEsFBgAAAAAEAAQA9QAAAIgDAAAAAA==&#10;" filled="f" stroked="f" strokeweight=".5pt">
                    <v:textbox inset="2.33675mm,1.1684mm,2.33675mm,1.1684mm">
                      <w:txbxContent>
                        <w:p w:rsidR="00577C88" w:rsidRDefault="00577C88" w:rsidP="00647DC9">
                          <w:pPr>
                            <w:pStyle w:val="ab"/>
                            <w:spacing w:before="0" w:beforeAutospacing="0" w:after="0" w:afterAutospacing="0"/>
                            <w:jc w:val="both"/>
                          </w:pPr>
                          <w:r>
                            <w:rPr>
                              <w:rFonts w:eastAsia="Times New Roman"/>
                              <w:i/>
                              <w:iCs/>
                              <w:lang w:val="en-US"/>
                            </w:rPr>
                            <w:t>F</w:t>
                          </w:r>
                          <w:r>
                            <w:rPr>
                              <w:rFonts w:eastAsia="Times New Roman"/>
                              <w:i/>
                              <w:iCs/>
                              <w:position w:val="-6"/>
                              <w:vertAlign w:val="subscript"/>
                              <w:lang w:val="en-US"/>
                            </w:rPr>
                            <w:t>4</w:t>
                          </w:r>
                        </w:p>
                      </w:txbxContent>
                    </v:textbox>
                  </v:shape>
                  <v:shape id="Поле 170" o:spid="_x0000_s1437" type="#_x0000_t202" style="position:absolute;left:8004;top:4943;width:3351;height:29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0GysQA&#10;AADcAAAADwAAAGRycy9kb3ducmV2LnhtbESP0WrCQBRE3wv+w3KFvtWNhWpMsxEtVKpv2nzAJXtN&#10;gtm7cXdr4t93CwUfh5k5w+Tr0XTiRs63lhXMZwkI4srqlmsF5ffnSwrCB2SNnWVScCcP62LylGOm&#10;7cBHup1CLSKEfYYKmhD6TEpfNWTQz2xPHL2zdQZDlK6W2uEQ4aaTr0mykAZbjgsN9vTRUHU5/RgF&#10;q/0Gd2/XbaqdpWF72JerRV8q9TwdN+8gAo3hEf5vf2kF6XIJf2fiEZD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dBsrEAAAA3AAAAA8AAAAAAAAAAAAAAAAAmAIAAGRycy9k&#10;b3ducmV2LnhtbFBLBQYAAAAABAAEAPUAAACJAwAAAAA=&#10;" filled="f" stroked="f" strokeweight=".5pt">
                    <v:textbox inset="2.33675mm,1.1684mm,2.33675mm,1.1684mm">
                      <w:txbxContent>
                        <w:p w:rsidR="00577C88" w:rsidRDefault="00577C88" w:rsidP="00647DC9">
                          <w:pPr>
                            <w:pStyle w:val="ab"/>
                            <w:spacing w:before="0" w:beforeAutospacing="0" w:after="0" w:afterAutospacing="0"/>
                            <w:jc w:val="both"/>
                          </w:pPr>
                          <w:r>
                            <w:rPr>
                              <w:rFonts w:eastAsia="Times New Roman"/>
                              <w:i/>
                              <w:iCs/>
                              <w:lang w:val="en-US"/>
                            </w:rPr>
                            <w:t>M</w:t>
                          </w:r>
                        </w:p>
                      </w:txbxContent>
                    </v:textbox>
                  </v:shape>
                  <v:shape id="Поле 170" o:spid="_x0000_s1438" type="#_x0000_t202" style="position:absolute;left:15731;top:341;width:2793;height:29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SuMEA&#10;AADcAAAADwAAAGRycy9kb3ducmV2LnhtbERP3U6DMBS+N9k7NMdkd65oMmRs3QImM867bTzACT0C&#10;kZ6ytgN8e3th4uWX7393mE0vRnK+s6zgeZWAIK6t7rhRUF2PTxkIH5A19pZJwQ95OOwXDzvMtZ34&#10;TOMlNCKGsM9RQRvCkEvp65YM+pUdiCP3ZZ3BEKFrpHY4xXDTy5ckSaXBjmNDiwO9tVR/X+5GweZU&#10;4Pv6VmbaWZrKz1O1SYdKqeXjXGxBBJrDv/jP/aEVZK9xbTwTj4D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CkrjBAAAA3AAAAA8AAAAAAAAAAAAAAAAAmAIAAGRycy9kb3du&#10;cmV2LnhtbFBLBQYAAAAABAAEAPUAAACGAwAAAAA=&#10;" filled="f" stroked="f" strokeweight=".5pt">
                    <v:textbox inset="2.33675mm,1.1684mm,2.33675mm,1.1684mm">
                      <w:txbxContent>
                        <w:p w:rsidR="00577C88" w:rsidRDefault="00577C88" w:rsidP="00647DC9">
                          <w:pPr>
                            <w:pStyle w:val="ab"/>
                            <w:spacing w:before="0" w:beforeAutospacing="0" w:after="0" w:afterAutospacing="0"/>
                            <w:jc w:val="both"/>
                          </w:pPr>
                          <w:proofErr w:type="gramStart"/>
                          <w:r>
                            <w:rPr>
                              <w:rFonts w:eastAsia="Times New Roman"/>
                              <w:i/>
                              <w:iCs/>
                              <w:lang w:val="en-US"/>
                            </w:rPr>
                            <w:t>q</w:t>
                          </w:r>
                          <w:proofErr w:type="gramEnd"/>
                        </w:p>
                      </w:txbxContent>
                    </v:textbox>
                  </v:shape>
                  <v:shape id="Поле 170" o:spid="_x0000_s1439" type="#_x0000_t202" style="position:absolute;left:37517;top:8509;width:2793;height:29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43I8MA&#10;AADcAAAADwAAAGRycy9kb3ducmV2LnhtbESP0WrCQBRE34X+w3ILfdONgpqkrqIFS/VNzQdcsrdJ&#10;MHs37m5N+vfdguDjMDNnmNVmMK24k/ONZQXTSQKCuLS64UpBcdmPUxA+IGtsLZOCX/KwWb+MVphr&#10;2/OJ7udQiQhhn6OCOoQul9KXNRn0E9sRR+/bOoMhSldJ7bCPcNPKWZIspMGG40KNHX3UVF7PP0ZB&#10;dtji5/y2S7Wz1O+OhyJbdIVSb6/D9h1EoCE8w4/2l1aQLjP4PxOP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43I8MAAADcAAAADwAAAAAAAAAAAAAAAACYAgAAZHJzL2Rv&#10;d25yZXYueG1sUEsFBgAAAAAEAAQA9QAAAIgDAAAAAA==&#10;" filled="f" stroked="f" strokeweight=".5pt">
                    <v:textbox inset="2.33675mm,1.1684mm,2.33675mm,1.1684mm">
                      <w:txbxContent>
                        <w:p w:rsidR="00577C88" w:rsidRDefault="00577C88" w:rsidP="00647DC9">
                          <w:pPr>
                            <w:pStyle w:val="ab"/>
                            <w:spacing w:before="0" w:beforeAutospacing="0" w:after="0" w:afterAutospacing="0"/>
                            <w:jc w:val="both"/>
                          </w:pPr>
                          <w:proofErr w:type="gramStart"/>
                          <w:r>
                            <w:rPr>
                              <w:rFonts w:eastAsia="Times New Roman"/>
                              <w:i/>
                              <w:iCs/>
                              <w:lang w:val="en-US"/>
                            </w:rPr>
                            <w:t>q</w:t>
                          </w:r>
                          <w:proofErr w:type="gramEnd"/>
                        </w:p>
                      </w:txbxContent>
                    </v:textbox>
                  </v:shape>
                  <v:shape id="Поле 170" o:spid="_x0000_s1440" type="#_x0000_t202" style="position:absolute;left:20398;top:23631;width:2695;height:29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Humb8A&#10;AADcAAAADwAAAGRycy9kb3ducmV2LnhtbERPzYrCMBC+C/sOYQRvmiqs1GoUFXZRb9Y+wNDMtmWb&#10;STfJ2vr25iB4/Pj+N7vBtOJOzjeWFcxnCQji0uqGKwXF7WuagvABWWNrmRQ8yMNu+zHaYKZtz1e6&#10;56ESMYR9hgrqELpMSl/WZNDPbEccuR/rDIYIXSW1wz6Gm1YukmQpDTYcG2rs6FhT+Zv/GwWr8x6/&#10;P/8OqXaW+sPlXKyWXaHUZDzs1yACDeEtfrlPWkGaxvnxTDwCcvs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Ie6ZvwAAANwAAAAPAAAAAAAAAAAAAAAAAJgCAABkcnMvZG93bnJl&#10;di54bWxQSwUGAAAAAAQABAD1AAAAhAMAAAAA&#10;" filled="f" stroked="f" strokeweight=".5pt">
                    <v:textbox inset="2.33675mm,1.1684mm,2.33675mm,1.1684mm">
                      <w:txbxContent>
                        <w:p w:rsidR="00577C88" w:rsidRDefault="00577C88" w:rsidP="00647DC9">
                          <w:pPr>
                            <w:pStyle w:val="ab"/>
                            <w:spacing w:before="0" w:beforeAutospacing="0" w:after="0" w:afterAutospacing="0"/>
                            <w:jc w:val="both"/>
                          </w:pPr>
                          <w:proofErr w:type="gramStart"/>
                          <w:r>
                            <w:rPr>
                              <w:rFonts w:eastAsia="Times New Roman"/>
                              <w:i/>
                              <w:iCs/>
                              <w:lang w:val="en-US"/>
                            </w:rPr>
                            <w:t>x</w:t>
                          </w:r>
                          <w:proofErr w:type="gramEnd"/>
                        </w:p>
                      </w:txbxContent>
                    </v:textbox>
                  </v:shape>
                  <v:shape id="Поле 170" o:spid="_x0000_s1441" type="#_x0000_t202" style="position:absolute;left:33131;top:7096;width:2695;height:29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1LAsIA&#10;AADcAAAADwAAAGRycy9kb3ducmV2LnhtbESP0YrCMBRE3wX/IVxh3zRVWKnVKLqwy+qb2g+4NNe2&#10;2Nx0k2i7f28EwcdhZs4wq01vGnEn52vLCqaTBARxYXXNpYL8/D1OQfiArLGxTAr+ycNmPRysMNO2&#10;4yPdT6EUEcI+QwVVCG0mpS8qMugntiWO3sU6gyFKV0rtsItw08hZksylwZrjQoUtfVVUXE83o2Cx&#10;3+LP598u1c5Stzvs88W8zZX6GPXbJYhAfXiHX+1frSBNp/A8E4+AX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bUsCwgAAANwAAAAPAAAAAAAAAAAAAAAAAJgCAABkcnMvZG93&#10;bnJldi54bWxQSwUGAAAAAAQABAD1AAAAhwMAAAAA&#10;" filled="f" stroked="f" strokeweight=".5pt">
                    <v:textbox inset="2.33675mm,1.1684mm,2.33675mm,1.1684mm">
                      <w:txbxContent>
                        <w:p w:rsidR="00577C88" w:rsidRDefault="00577C88" w:rsidP="00647DC9">
                          <w:pPr>
                            <w:pStyle w:val="ab"/>
                            <w:spacing w:before="0" w:beforeAutospacing="0" w:after="0" w:afterAutospacing="0"/>
                            <w:jc w:val="both"/>
                          </w:pPr>
                          <w:proofErr w:type="gramStart"/>
                          <w:r>
                            <w:rPr>
                              <w:rFonts w:eastAsia="Times New Roman"/>
                              <w:i/>
                              <w:iCs/>
                              <w:lang w:val="en-US"/>
                            </w:rPr>
                            <w:t>y</w:t>
                          </w:r>
                          <w:proofErr w:type="gramEnd"/>
                        </w:p>
                      </w:txbxContent>
                    </v:textbox>
                  </v:shape>
                  <v:shape id="Поле 170" o:spid="_x0000_s1442" type="#_x0000_t202" style="position:absolute;left:42375;top:17836;width:2603;height:29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dcIA&#10;AADcAAAADwAAAGRycy9kb3ducmV2LnhtbESP0YrCMBRE34X9h3AF3zRVUGo1igq76L6p/YBLc22L&#10;zU03ibb+/WZhwcdhZs4w621vGvEk52vLCqaTBARxYXXNpYL8+jlOQfiArLGxTApe5GG7+RisMdO2&#10;4zM9L6EUEcI+QwVVCG0mpS8qMugntiWO3s06gyFKV0rtsItw08hZkiykwZrjQoUtHSoq7peHUbA8&#10;7fBr/rNPtbPU7b9P+XLR5kqNhv1uBSJQH97h//ZRK0jTGfydiUd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9V1wgAAANwAAAAPAAAAAAAAAAAAAAAAAJgCAABkcnMvZG93&#10;bnJldi54bWxQSwUGAAAAAAQABAD1AAAAhwMAAAAA&#10;" filled="f" stroked="f" strokeweight=".5pt">
                    <v:textbox inset="2.33675mm,1.1684mm,2.33675mm,1.1684mm">
                      <w:txbxContent>
                        <w:p w:rsidR="00577C88" w:rsidRDefault="00577C88" w:rsidP="00647DC9">
                          <w:pPr>
                            <w:pStyle w:val="ab"/>
                            <w:spacing w:before="0" w:beforeAutospacing="0" w:after="0" w:afterAutospacing="0"/>
                            <w:jc w:val="both"/>
                          </w:pPr>
                          <w:proofErr w:type="gramStart"/>
                          <w:r>
                            <w:rPr>
                              <w:rFonts w:eastAsia="Times New Roman"/>
                              <w:i/>
                              <w:iCs/>
                              <w:lang w:val="en-US"/>
                            </w:rPr>
                            <w:t>z</w:t>
                          </w:r>
                          <w:proofErr w:type="gramEnd"/>
                        </w:p>
                      </w:txbxContent>
                    </v:textbox>
                  </v:shape>
                  <v:shape id="Прямая со стрелкой 883" o:spid="_x0000_s1443" type="#_x0000_t32" style="position:absolute;left:27669;top:20308;width:5732;height:23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WMQAAADcAAAADwAAAGRycy9kb3ducmV2LnhtbESPQWvCQBSE70L/w/IKvYhuqlJCdJUS&#10;GuxV29TrI/tMQrNvl+wa03/fFQSPw8x8w2x2o+nEQL1vLSt4nScgiCurW64VfH8VsxSED8gaO8uk&#10;4I887LZPkw1m2l75QMMx1CJC2GeooAnBZVL6qiGDfm4dcfTOtjcYouxrqXu8Rrjp5CJJ3qTBluNC&#10;g47yhqrf48UomBat/Ti5vavLVZ7/lGZfTs1SqZfn8X0NItAYHuF7+1MrSNMl3M7EIy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L5YxAAAANwAAAAPAAAAAAAAAAAA&#10;AAAAAKECAABkcnMvZG93bnJldi54bWxQSwUGAAAAAAQABAD5AAAAkgMAAAAA&#10;" strokecolor="windowText" strokeweight="2.25pt">
                    <v:stroke endarrow="classic" endarrowlength="long"/>
                  </v:shape>
                  <v:shape id="Прямая со стрелкой 884" o:spid="_x0000_s1444" type="#_x0000_t32" style="position:absolute;left:33632;top:20115;width:56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9PU8QAAADcAAAADwAAAGRycy9kb3ducmV2LnhtbESPUWvCMBSF3wf+h3CFvc3UoaNUoxRB&#10;2AYKU3/ApbmmxeSmNFlb9+uXwcDHwznnO5z1dnRW9NSFxrOC+SwDQVx53bBRcDnvX3IQISJrtJ5J&#10;wZ0CbDeTpzUW2g/8Rf0pGpEgHApUUMfYFlKGqiaHYeZb4uRdfecwJtkZqTscEtxZ+Zplb9Jhw2mh&#10;xpZ2NVW307dT0C6O98+y/PAHM/40F7amX9pBqefpWK5ARBrjI/zfftcK8nwBf2fSEZ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T09TxAAAANwAAAAPAAAAAAAAAAAA&#10;AAAAAKECAABkcnMvZG93bnJldi54bWxQSwUGAAAAAAQABAD5AAAAkgMAAAAA&#10;" strokecolor="windowText" strokeweight="2.25pt">
                    <v:stroke endarrow="classic" endarrowlength="long"/>
                  </v:shape>
                  <v:shape id="Прямая со стрелкой 885" o:spid="_x0000_s1445" type="#_x0000_t32" style="position:absolute;left:33505;top:14444;width:0;height:56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GDt8QAAADcAAAADwAAAGRycy9kb3ducmV2LnhtbESPT4vCMBTE7wt+h/AEL6Lp/lFKNYqU&#10;Ffe6avX6aJ5tsXkJTVbrt98sLHgcZuY3zHLdm1bcqPONZQWv0wQEcWl1w5WC42E7SUH4gKyxtUwK&#10;HuRhvRq8LDHT9s7fdNuHSkQI+wwV1CG4TEpf1mTQT60jjt7FdgZDlF0ldYf3CDetfEuSuTTYcFyo&#10;0VFeU3nd/xgF421jP89u56riI89PhdkVY/Ou1GjYbxYgAvXhGf5vf2kFaTqDvzPxCM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UYO3xAAAANwAAAAPAAAAAAAAAAAA&#10;AAAAAKECAABkcnMvZG93bnJldi54bWxQSwUGAAAAAAQABAD5AAAAkgMAAAAA&#10;" strokecolor="windowText" strokeweight="2.25pt">
                    <v:stroke endarrow="classic" endarrowlength="long"/>
                  </v:shape>
                  <v:shape id="Поле 170" o:spid="_x0000_s1446" type="#_x0000_t202" style="position:absolute;left:34113;top:19805;width:3605;height:29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TTdsIA&#10;AADcAAAADwAAAGRycy9kb3ducmV2LnhtbESP0WrCQBRE3wv+w3KFvtWNQkOMrqKCUn2r5gMu2WsS&#10;zN6Nu6tJ/75bEPo4zMwZZrkeTCue5HxjWcF0koAgLq1uuFJQXPYfGQgfkDW2lknBD3lYr0ZvS8y1&#10;7fmbnudQiQhhn6OCOoQul9KXNRn0E9sRR+9qncEQpaukdthHuGnlLElSabDhuFBjR7uaytv5YRTM&#10;jxs8fN63mXaW+u3pWMzTrlDqfTxsFiACDeE//Gp/aQVZlsLfmXgE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hNN2wgAAANwAAAAPAAAAAAAAAAAAAAAAAJgCAABkcnMvZG93&#10;bnJldi54bWxQSwUGAAAAAAQABAD1AAAAhwMAAAAA&#10;" filled="f" stroked="f" strokeweight=".5pt">
                    <v:textbox inset="2.33675mm,1.1684mm,2.33675mm,1.1684mm">
                      <w:txbxContent>
                        <w:p w:rsidR="00577C88" w:rsidRDefault="00577C88" w:rsidP="00647DC9">
                          <w:pPr>
                            <w:pStyle w:val="ab"/>
                            <w:spacing w:before="0" w:beforeAutospacing="0" w:after="0" w:afterAutospacing="0"/>
                            <w:jc w:val="both"/>
                          </w:pPr>
                          <w:r>
                            <w:rPr>
                              <w:rFonts w:eastAsia="Times New Roman"/>
                              <w:i/>
                              <w:iCs/>
                              <w:lang w:val="en-US"/>
                            </w:rPr>
                            <w:t>Q</w:t>
                          </w:r>
                          <w:r>
                            <w:rPr>
                              <w:rFonts w:eastAsia="Times New Roman"/>
                              <w:i/>
                              <w:iCs/>
                              <w:position w:val="-6"/>
                              <w:vertAlign w:val="subscript"/>
                              <w:lang w:val="en-US"/>
                            </w:rPr>
                            <w:t>z</w:t>
                          </w:r>
                        </w:p>
                      </w:txbxContent>
                    </v:textbox>
                  </v:shape>
                  <v:shape id="Поле 170" o:spid="_x0000_s1447" type="#_x0000_t202" style="position:absolute;left:30594;top:16323;width:3669;height:34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h27cQA&#10;AADcAAAADwAAAGRycy9kb3ducmV2LnhtbESPwWrDMBBE74X8g9hAbo3cQFLHtRySQkLTWxx/wGJt&#10;bVNr5Uhq7P59VSj0OMzMGybfTaYXd3K+s6zgaZmAIK6t7rhRUF2PjykIH5A19pZJwTd52BWzhxwz&#10;bUe+0L0MjYgQ9hkqaEMYMil93ZJBv7QDcfQ+rDMYonSN1A7HCDe9XCXJRhrsOC60ONBrS/Vn+WUU&#10;bM97PK1vh1Q7S+Ph/VxtN0Ol1GI+7V9ABJrCf/iv/aYVpOkz/J6JR0A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Idu3EAAAA3AAAAA8AAAAAAAAAAAAAAAAAmAIAAGRycy9k&#10;b3ducmV2LnhtbFBLBQYAAAAABAAEAPUAAACJAwAAAAA=&#10;" filled="f" stroked="f" strokeweight=".5pt">
                    <v:textbox inset="2.33675mm,1.1684mm,2.33675mm,1.1684mm">
                      <w:txbxContent>
                        <w:p w:rsidR="00577C88" w:rsidRDefault="00577C88" w:rsidP="00647DC9">
                          <w:pPr>
                            <w:pStyle w:val="ab"/>
                            <w:spacing w:before="0" w:beforeAutospacing="0" w:after="0" w:afterAutospacing="0"/>
                            <w:jc w:val="both"/>
                          </w:pPr>
                          <w:r>
                            <w:rPr>
                              <w:rFonts w:eastAsia="Times New Roman"/>
                              <w:i/>
                              <w:iCs/>
                              <w:lang w:val="en-US"/>
                            </w:rPr>
                            <w:t>Q</w:t>
                          </w:r>
                          <w:r>
                            <w:rPr>
                              <w:rFonts w:eastAsia="Times New Roman"/>
                              <w:i/>
                              <w:iCs/>
                              <w:position w:val="-6"/>
                              <w:vertAlign w:val="subscript"/>
                              <w:lang w:val="en-US"/>
                            </w:rPr>
                            <w:t>y</w:t>
                          </w:r>
                        </w:p>
                      </w:txbxContent>
                    </v:textbox>
                  </v:shape>
                  <v:shape id="Поле 170" o:spid="_x0000_s1448" type="#_x0000_t202" style="position:absolute;left:25907;top:19765;width:3076;height:29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fin78A&#10;AADcAAAADwAAAGRycy9kb3ducmV2LnhtbERPzYrCMBC+C/sOYQRvmiqs1GoUFXZRb9Y+wNDMtmWb&#10;STfJ2vr25iB4/Pj+N7vBtOJOzjeWFcxnCQji0uqGKwXF7WuagvABWWNrmRQ8yMNu+zHaYKZtz1e6&#10;56ESMYR9hgrqELpMSl/WZNDPbEccuR/rDIYIXSW1wz6Gm1YukmQpDTYcG2rs6FhT+Zv/GwWr8x6/&#10;P/8OqXaW+sPlXKyWXaHUZDzs1yACDeEtfrlPWkGaxrXxTDwCcvs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V+KfvwAAANwAAAAPAAAAAAAAAAAAAAAAAJgCAABkcnMvZG93bnJl&#10;di54bWxQSwUGAAAAAAQABAD1AAAAhAMAAAAA&#10;" filled="f" stroked="f" strokeweight=".5pt">
                    <v:textbox inset="2.33675mm,1.1684mm,2.33675mm,1.1684mm">
                      <w:txbxContent>
                        <w:p w:rsidR="00577C88" w:rsidRDefault="00577C88" w:rsidP="00647DC9">
                          <w:pPr>
                            <w:pStyle w:val="ab"/>
                            <w:spacing w:before="0" w:beforeAutospacing="0" w:after="0" w:afterAutospacing="0"/>
                            <w:jc w:val="both"/>
                          </w:pPr>
                          <w:r>
                            <w:rPr>
                              <w:rFonts w:eastAsia="Times New Roman"/>
                              <w:i/>
                              <w:iCs/>
                              <w:lang w:val="en-US"/>
                            </w:rPr>
                            <w:t>N</w:t>
                          </w:r>
                        </w:p>
                      </w:txbxContent>
                    </v:textbox>
                  </v:shape>
                  <v:shape id="Дуга 889" o:spid="_x0000_s1449" style="position:absolute;left:24227;top:22201;width:1987;height:2650;rotation:-977272fd;visibility:visible;mso-wrap-style:square;v-text-anchor:middle" coordsize="198789,26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NGZMQA&#10;AADcAAAADwAAAGRycy9kb3ducmV2LnhtbESPQWsCMRSE74X+h/CEXqRmK1a2W6OIpVC8uRZ6fW5e&#10;N4ubl5BE3f77RhA8DjPzDbNYDbYXZwqxc6zgZVKAIG6c7rhV8L3/fC5BxISssXdMCv4owmr5+LDA&#10;SrsL7+hcp1ZkCMcKFZiUfCVlbAxZjBPnibP364LFlGVopQ54yXDby2lRzKXFjvOCQU8bQ82xPlkF&#10;45/x9iMcDlNtZjO/xt2rKZJX6mk0rN9BJBrSPXxrf2kFZfkG1zP5CM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zRmTEAAAA3AAAAA8AAAAAAAAAAAAAAAAAmAIAAGRycy9k&#10;b3ducmV2LnhtbFBLBQYAAAAABAAEAPUAAACJAwAAAAA=&#10;" path="m18976,54641nsc55830,-13008,129884,-18806,172424,42626v28187,40705,34408,100492,15599,149891c160155,265706,89598,287862,40163,238947l99395,132525,18976,54641xem18976,54641nfc55830,-13008,129884,-18806,172424,42626v28187,40705,34408,100492,15599,149891c160155,265706,89598,287862,40163,238947e" filled="f" strokecolor="black [3213]" strokeweight="2pt">
                    <v:stroke endarrow="classic" endarrowlength="long"/>
                    <v:path arrowok="t" o:connecttype="custom" o:connectlocs="18976,54641;172424,42626;188023,192517;40163,238947" o:connectangles="0,0,0,0"/>
                  </v:shape>
                  <v:shape id="Дуга 890" o:spid="_x0000_s1450" style="position:absolute;left:32769;top:9113;width:1988;height:2650;rotation:6239686fd;visibility:visible;mso-wrap-style:square;v-text-anchor:middle" coordsize="198786,2650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Kz/b8A&#10;AADcAAAADwAAAGRycy9kb3ducmV2LnhtbERPz2vCMBS+C/4P4Q1203QyZ+2aigzGvK4KXp/Nsylr&#10;XkqSavffm8Ngx4/vd7mbbC9u5EPnWMHLMgNB3DjdcavgdPxc5CBCRNbYOyYFvxRgV81nJRba3fmb&#10;bnVsRQrhUKACE+NQSBkaQxbD0g3Eibs6bzEm6FupPd5TuO3lKsvepMWOU4PBgT4MNT/1aBUw60v9&#10;tTps1jkPoxnlOXtFVur5adq/g4g0xX/xn/ugFeTbND+dSUdAVg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srP9vwAAANwAAAAPAAAAAAAAAAAAAAAAAJgCAABkcnMvZG93bnJl&#10;di54bWxQSwUGAAAAAAQABAD1AAAAhAMAAAAA&#10;" adj="-11796480,,5400" path="m12165,68995nsc42235,-4405,115152,-22770,163231,30947v32989,36859,44438,97840,28363,151075c168741,257700,100524,288140,48111,246047l99393,132525,12165,68995xem12165,68995nfc42235,-4405,115152,-22770,163231,30947v32989,36859,44438,97840,28363,151075c168741,257700,100524,288140,48111,246047e" filled="f" strokecolor="windowText" strokeweight="2pt">
                    <v:stroke startarrow="classic" startarrowwidth="narrow" startarrowlength="long" endarrowlength="long" joinstyle="miter"/>
                    <v:formulas/>
                    <v:path arrowok="t" o:connecttype="custom" o:connectlocs="12165,68995;163231,30947;191594,182022;48111,246047" o:connectangles="0,0,0,0" textboxrect="0,0,198786,265050"/>
                    <v:textbox inset="2.33675mm,1.1684mm,2.33675mm,1.1684mm">
                      <w:txbxContent>
                        <w:p w:rsidR="00577C88" w:rsidRDefault="00577C88" w:rsidP="00647DC9"/>
                      </w:txbxContent>
                    </v:textbox>
                  </v:shape>
                  <v:shape id="Дуга 891" o:spid="_x0000_s1451" style="position:absolute;left:39744;top:18724;width:1988;height:2650;rotation:180;visibility:visible;mso-wrap-style:square;v-text-anchor:middle" coordsize="198789,2650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Qlj8IA&#10;AADcAAAADwAAAGRycy9kb3ducmV2LnhtbESPQYvCMBSE74L/ITzBmyZ6kG7XKKIsq6yXVff+aJ5t&#10;afNSmmjrvzcLgsdhZr5hluve1uJOrS8da5hNFQjizJmScw2X89ckAeEDssHaMWl4kIf1ajhYYmpc&#10;x790P4VcRAj7FDUUITSplD4ryKKfuoY4elfXWgxRtrk0LXYRbms5V2ohLZYcFwpsaFtQVp1uVkO1&#10;O353JtnfHnw+8mVeqb/Dj9J6POo3nyAC9eEdfrX3RkPyMYP/M/EI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CWPwgAAANwAAAAPAAAAAAAAAAAAAAAAAJgCAABkcnMvZG93&#10;bnJldi54bWxQSwUGAAAAAAQABAD1AAAAhwMAAAAA&#10;" adj="-11796480,,5400" path="m12165,68995nsc42235,-4403,115153,-22768,163232,30947v32991,36859,44440,97841,28364,151077c168743,257701,100525,288140,48111,246049l99395,132525,12165,68995xem12165,68995nfc42235,-4403,115153,-22768,163232,30947v32991,36859,44440,97841,28364,151077c168743,257701,100525,288140,48111,246049e" filled="f" strokecolor="windowText" strokeweight="2pt">
                    <v:stroke startarrow="classic" startarrowwidth="narrow" startarrowlength="long" endarrowlength="long" joinstyle="miter"/>
                    <v:formulas/>
                    <v:path arrowok="t" o:connecttype="custom" o:connectlocs="12165,68995;163232,30947;191596,182024;48111,246049" o:connectangles="0,0,0,0" textboxrect="0,0,198789,265050"/>
                    <v:textbox inset="2.33675mm,1.1684mm,2.33675mm,1.1684mm">
                      <w:txbxContent>
                        <w:p w:rsidR="00577C88" w:rsidRDefault="00577C88" w:rsidP="00647DC9">
                          <w:pPr>
                            <w:pStyle w:val="ab"/>
                            <w:spacing w:before="0" w:beforeAutospacing="0" w:after="0" w:afterAutospacing="0"/>
                            <w:ind w:firstLine="706"/>
                            <w:jc w:val="both"/>
                          </w:pPr>
                          <w:r>
                            <w:rPr>
                              <w:rFonts w:eastAsia="Times New Roman"/>
                            </w:rPr>
                            <w:t> </w:t>
                          </w:r>
                        </w:p>
                      </w:txbxContent>
                    </v:textbox>
                  </v:shape>
                  <v:shape id="Поле 170" o:spid="_x0000_s1452" type="#_x0000_t202" style="position:absolute;left:39961;top:21124;width:3796;height:38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ZDqMMA&#10;AADcAAAADwAAAGRycy9kb3ducmV2LnhtbESP0WrCQBRE3wv+w3KFvtWNQiVJXUUFRftWmw+4ZK9J&#10;MHs37q4m/r0rFPo4zMwZZrEaTCvu5HxjWcF0koAgLq1uuFJQ/O4+UhA+IGtsLZOCB3lYLUdvC8y1&#10;7fmH7qdQiQhhn6OCOoQul9KXNRn0E9sRR+9sncEQpaukdthHuGnlLEnm0mDDcaHGjrY1lZfTzSjI&#10;jmvcf143qXaW+s33scjmXaHU+3hYf4EINIT/8F/7oBWk2QxeZ+IR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2ZDqMMAAADcAAAADwAAAAAAAAAAAAAAAACYAgAAZHJzL2Rv&#10;d25yZXYueG1sUEsFBgAAAAAEAAQA9QAAAIgDAAAAAA==&#10;" filled="f" stroked="f" strokeweight=".5pt">
                    <v:textbox inset="2.33675mm,1.1684mm,2.33675mm,1.1684mm">
                      <w:txbxContent>
                        <w:p w:rsidR="00577C88" w:rsidRDefault="00577C88" w:rsidP="00647DC9">
                          <w:pPr>
                            <w:pStyle w:val="ab"/>
                            <w:spacing w:before="0" w:beforeAutospacing="0" w:after="0" w:afterAutospacing="0"/>
                            <w:jc w:val="both"/>
                          </w:pPr>
                          <w:proofErr w:type="spellStart"/>
                          <w:r>
                            <w:rPr>
                              <w:rFonts w:eastAsia="Times New Roman"/>
                              <w:i/>
                              <w:iCs/>
                              <w:lang w:val="en-US"/>
                            </w:rPr>
                            <w:t>M</w:t>
                          </w:r>
                          <w:r>
                            <w:rPr>
                              <w:rFonts w:eastAsia="Times New Roman"/>
                              <w:i/>
                              <w:iCs/>
                              <w:vertAlign w:val="subscript"/>
                              <w:lang w:val="en-US"/>
                            </w:rPr>
                            <w:t>z</w:t>
                          </w:r>
                          <w:proofErr w:type="spellEnd"/>
                        </w:p>
                      </w:txbxContent>
                    </v:textbox>
                  </v:shape>
                  <v:shape id="Поле 170" o:spid="_x0000_s1453" type="#_x0000_t202" style="position:absolute;left:29687;top:9290;width:3852;height:33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rmM8QA&#10;AADcAAAADwAAAGRycy9kb3ducmV2LnhtbESPwWrDMBBE74X+g9hCb42clAbbtRySQkuTWxJ/wGJt&#10;bRNr5Uhq7Px9VCjkOMzMG6ZYTaYXF3K+s6xgPktAENdWd9woqI6fLykIH5A19pZJwZU8rMrHhwJz&#10;bUfe0+UQGhEh7HNU0IYw5FL6uiWDfmYH4uj9WGcwROkaqR2OEW56uUiSpTTYcVxocaCPlurT4dco&#10;yLZr/Ho7b1LtLI2b3bbKlkOl1PPTtH4HEWgK9/B/+1srSLNX+DsTj4As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q5jPEAAAA3AAAAA8AAAAAAAAAAAAAAAAAmAIAAGRycy9k&#10;b3ducmV2LnhtbFBLBQYAAAAABAAEAPUAAACJAwAAAAA=&#10;" filled="f" stroked="f" strokeweight=".5pt">
                    <v:textbox inset="2.33675mm,1.1684mm,2.33675mm,1.1684mm">
                      <w:txbxContent>
                        <w:p w:rsidR="00577C88" w:rsidRDefault="00577C88" w:rsidP="00647DC9">
                          <w:pPr>
                            <w:pStyle w:val="ab"/>
                            <w:spacing w:before="0" w:beforeAutospacing="0" w:after="0" w:afterAutospacing="0"/>
                            <w:jc w:val="both"/>
                          </w:pPr>
                          <w:r>
                            <w:rPr>
                              <w:rFonts w:eastAsia="Times New Roman"/>
                              <w:i/>
                              <w:iCs/>
                              <w:lang w:val="en-US"/>
                            </w:rPr>
                            <w:t>M</w:t>
                          </w:r>
                          <w:r>
                            <w:rPr>
                              <w:rFonts w:eastAsia="Times New Roman"/>
                              <w:i/>
                              <w:iCs/>
                              <w:position w:val="-6"/>
                              <w:vertAlign w:val="subscript"/>
                              <w:lang w:val="en-US"/>
                            </w:rPr>
                            <w:t>y</w:t>
                          </w:r>
                        </w:p>
                      </w:txbxContent>
                    </v:textbox>
                  </v:shape>
                  <v:shape id="Поле 170" o:spid="_x0000_s1454" type="#_x0000_t202" style="position:absolute;left:22669;top:19899;width:2885;height:29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N+R8QA&#10;AADcAAAADwAAAGRycy9kb3ducmV2LnhtbESPwWrDMBBE74X+g9hCb42c0AbbtRySQkuTWxJ/wGJt&#10;bRNr5Uhq7Px9VCjkOMzMG6ZYTaYXF3K+s6xgPktAENdWd9woqI6fLykIH5A19pZJwZU8rMrHhwJz&#10;bUfe0+UQGhEh7HNU0IYw5FL6uiWDfmYH4uj9WGcwROkaqR2OEW56uUiSpTTYcVxocaCPlurT4dco&#10;yLZr/Ho7b1LtLI2b3bbKlkOl1PPTtH4HEWgK9/B/+1srSLNX+DsTj4As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DfkfEAAAA3AAAAA8AAAAAAAAAAAAAAAAAmAIAAGRycy9k&#10;b3ducmV2LnhtbFBLBQYAAAAABAAEAPUAAACJAwAAAAA=&#10;" filled="f" stroked="f" strokeweight=".5pt">
                    <v:textbox inset="2.33675mm,1.1684mm,2.33675mm,1.1684mm">
                      <w:txbxContent>
                        <w:p w:rsidR="00577C88" w:rsidRDefault="00577C88" w:rsidP="00647DC9">
                          <w:pPr>
                            <w:pStyle w:val="ab"/>
                            <w:spacing w:before="0" w:beforeAutospacing="0" w:after="0" w:afterAutospacing="0"/>
                            <w:jc w:val="both"/>
                          </w:pPr>
                          <w:r>
                            <w:rPr>
                              <w:rFonts w:eastAsia="Times New Roman"/>
                              <w:i/>
                              <w:iCs/>
                              <w:lang w:val="en-US"/>
                            </w:rPr>
                            <w:t>T</w:t>
                          </w:r>
                        </w:p>
                      </w:txbxContent>
                    </v:textbox>
                  </v:shape>
                  <v:shape id="Поле 273" o:spid="_x0000_s1455" type="#_x0000_t202" style="position:absolute;left:13549;top:26879;width:2957;height:29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eyJsYA&#10;AADcAAAADwAAAGRycy9kb3ducmV2LnhtbESPQWsCMRSE74L/ITyhF6lZhYrdGqUVLFK0pVqKx8fm&#10;dbO4eVmSqOu/N4LQ4zAz3zDTeWtrcSIfKscKhoMMBHHhdMWlgp/d8nECIkRkjbVjUnChAPNZtzPF&#10;XLszf9NpG0uRIBxyVGBibHIpQ2HIYhi4hjh5f85bjEn6UmqP5wS3tRxl2VharDgtGGxoYag4bI9W&#10;wcF89L+y983b73h18Z+7o9v79V6ph177+gIiUhv/w/f2SiuYPD/B7Uw6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eyJsYAAADcAAAADwAAAAAAAAAAAAAAAACYAgAAZHJz&#10;L2Rvd25yZXYueG1sUEsFBgAAAAAEAAQA9QAAAIsDAAAAAA==&#10;" filled="f" stroked="f" strokeweight=".5pt">
                    <v:textbox>
                      <w:txbxContent>
                        <w:p w:rsidR="00577C88" w:rsidRDefault="00577C88" w:rsidP="00647DC9">
                          <w:pPr>
                            <w:pStyle w:val="ab"/>
                            <w:spacing w:before="0" w:beforeAutospacing="0" w:after="0" w:afterAutospacing="0"/>
                            <w:jc w:val="both"/>
                          </w:pPr>
                          <w:proofErr w:type="gramStart"/>
                          <w:r>
                            <w:rPr>
                              <w:rFonts w:eastAsia="Times New Roman"/>
                              <w:i/>
                              <w:iCs/>
                              <w:lang w:val="en-US"/>
                            </w:rPr>
                            <w:t>a</w:t>
                          </w:r>
                          <w:proofErr w:type="gramEnd"/>
                        </w:p>
                        <w:p w:rsidR="00577C88" w:rsidRDefault="00577C88" w:rsidP="00647DC9">
                          <w:pPr>
                            <w:pStyle w:val="ab"/>
                            <w:spacing w:before="0" w:beforeAutospacing="0" w:after="0" w:afterAutospacing="0"/>
                            <w:jc w:val="both"/>
                          </w:pPr>
                          <w:proofErr w:type="gramStart"/>
                          <w:r>
                            <w:rPr>
                              <w:rFonts w:eastAsia="Times New Roman"/>
                              <w:i/>
                              <w:iCs/>
                              <w:lang w:val="en-US"/>
                            </w:rPr>
                            <w:t>a</w:t>
                          </w:r>
                          <w:proofErr w:type="gramEnd"/>
                        </w:p>
                      </w:txbxContent>
                    </v:textbox>
                  </v:shape>
                  <v:shape id="Поле 273" o:spid="_x0000_s1456" type="#_x0000_t202" style="position:absolute;left:37578;top:26891;width:2956;height:29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UsUcYA&#10;AADcAAAADwAAAGRycy9kb3ducmV2LnhtbESPQWsCMRSE70L/Q3gFL1Kz7WGxW6NUoUWkKtVSPD42&#10;r5vFzcuSRF3/fSMIHoeZ+YYZTzvbiBP5UDtW8DzMQBCXTtdcKfjZfTyNQISIrLFxTAouFGA6eeiN&#10;sdDuzN902sZKJAiHAhWYGNtCylAashiGriVO3p/zFmOSvpLa4znBbSNfsiyXFmtOCwZbmhsqD9uj&#10;VXAwy8Em+1zNfvPFxa93R7f3X3ul+o/d+xuISF28h2/thVYwes3heiYdATn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UsUcYAAADcAAAADwAAAAAAAAAAAAAAAACYAgAAZHJz&#10;L2Rvd25yZXYueG1sUEsFBgAAAAAEAAQA9QAAAIsDAAAAAA==&#10;" filled="f" stroked="f" strokeweight=".5pt">
                    <v:textbox>
                      <w:txbxContent>
                        <w:p w:rsidR="00577C88" w:rsidRDefault="00577C88" w:rsidP="00647DC9">
                          <w:pPr>
                            <w:pStyle w:val="ab"/>
                            <w:spacing w:before="0" w:beforeAutospacing="0" w:after="0" w:afterAutospacing="0"/>
                            <w:jc w:val="both"/>
                          </w:pPr>
                          <w:r>
                            <w:rPr>
                              <w:rFonts w:eastAsia="Times New Roman"/>
                              <w:i/>
                              <w:iCs/>
                            </w:rPr>
                            <w:t>б</w:t>
                          </w:r>
                        </w:p>
                        <w:p w:rsidR="00577C88" w:rsidRDefault="00577C88" w:rsidP="00647DC9">
                          <w:pPr>
                            <w:pStyle w:val="ab"/>
                            <w:spacing w:before="0" w:beforeAutospacing="0" w:after="0" w:afterAutospacing="0"/>
                            <w:jc w:val="both"/>
                          </w:pPr>
                          <w:r>
                            <w:rPr>
                              <w:rFonts w:eastAsia="Times New Roman"/>
                              <w:i/>
                              <w:iCs/>
                            </w:rPr>
                            <w:t>б</w:t>
                          </w:r>
                        </w:p>
                        <w:p w:rsidR="00577C88" w:rsidRDefault="00577C88" w:rsidP="00647DC9">
                          <w:pPr>
                            <w:pStyle w:val="ab"/>
                            <w:spacing w:before="0" w:beforeAutospacing="0" w:after="0" w:afterAutospacing="0"/>
                            <w:jc w:val="both"/>
                          </w:pPr>
                          <w:proofErr w:type="gramStart"/>
                          <w:r>
                            <w:rPr>
                              <w:rFonts w:eastAsia="Times New Roman"/>
                              <w:i/>
                              <w:iCs/>
                              <w:lang w:val="en-US"/>
                            </w:rPr>
                            <w:t>a</w:t>
                          </w:r>
                          <w:proofErr w:type="gramEnd"/>
                        </w:p>
                      </w:txbxContent>
                    </v:textbox>
                  </v:shape>
                </v:group>
                <w10:anchorlock/>
              </v:group>
            </w:pict>
          </mc:Fallback>
        </mc:AlternateContent>
      </w:r>
    </w:p>
    <w:p w:rsidR="00303C21" w:rsidRPr="00647DC9" w:rsidRDefault="00647DC9" w:rsidP="00647DC9">
      <w:pPr>
        <w:ind w:firstLine="0"/>
        <w:jc w:val="center"/>
        <w:rPr>
          <w:szCs w:val="28"/>
        </w:rPr>
      </w:pPr>
      <w:r w:rsidRPr="00647DC9">
        <w:rPr>
          <w:szCs w:val="28"/>
        </w:rPr>
        <w:t>Рис. 1.15 Схемы внешних</w:t>
      </w:r>
      <w:r w:rsidR="00292146">
        <w:rPr>
          <w:szCs w:val="28"/>
        </w:rPr>
        <w:t xml:space="preserve"> (</w:t>
      </w:r>
      <w:r w:rsidR="00292146" w:rsidRPr="00292146">
        <w:rPr>
          <w:i/>
          <w:szCs w:val="28"/>
        </w:rPr>
        <w:t>а</w:t>
      </w:r>
      <w:r w:rsidR="00292146">
        <w:rPr>
          <w:szCs w:val="28"/>
        </w:rPr>
        <w:t>)</w:t>
      </w:r>
      <w:r w:rsidRPr="00647DC9">
        <w:rPr>
          <w:szCs w:val="28"/>
        </w:rPr>
        <w:t xml:space="preserve"> и внутренних</w:t>
      </w:r>
      <w:r w:rsidR="00292146">
        <w:rPr>
          <w:szCs w:val="28"/>
        </w:rPr>
        <w:t xml:space="preserve"> (</w:t>
      </w:r>
      <w:r w:rsidR="00292146" w:rsidRPr="00292146">
        <w:rPr>
          <w:i/>
          <w:szCs w:val="28"/>
        </w:rPr>
        <w:t>б</w:t>
      </w:r>
      <w:r w:rsidR="00292146">
        <w:rPr>
          <w:szCs w:val="28"/>
        </w:rPr>
        <w:t>)</w:t>
      </w:r>
      <w:r w:rsidRPr="00647DC9">
        <w:rPr>
          <w:szCs w:val="28"/>
        </w:rPr>
        <w:t xml:space="preserve"> сил в брусе</w:t>
      </w:r>
    </w:p>
    <w:p w:rsidR="00647DC9" w:rsidRDefault="00647DC9" w:rsidP="00D16D9A">
      <w:pPr>
        <w:ind w:firstLine="510"/>
        <w:rPr>
          <w:sz w:val="28"/>
          <w:szCs w:val="28"/>
        </w:rPr>
      </w:pPr>
    </w:p>
    <w:p w:rsidR="00436C7A" w:rsidRDefault="00436C7A" w:rsidP="00D16D9A">
      <w:pPr>
        <w:ind w:firstLine="510"/>
        <w:rPr>
          <w:sz w:val="28"/>
          <w:szCs w:val="28"/>
        </w:rPr>
      </w:pPr>
      <w:r w:rsidRPr="00B2799C">
        <w:rPr>
          <w:sz w:val="28"/>
          <w:szCs w:val="28"/>
        </w:rPr>
        <w:t xml:space="preserve">Обозначим систему координат </w:t>
      </w:r>
      <w:r w:rsidRPr="00647DC9">
        <w:rPr>
          <w:i/>
          <w:sz w:val="28"/>
          <w:szCs w:val="28"/>
          <w:lang w:val="en-US"/>
        </w:rPr>
        <w:t>xyz</w:t>
      </w:r>
      <w:r w:rsidRPr="00B2799C">
        <w:rPr>
          <w:sz w:val="28"/>
          <w:szCs w:val="28"/>
        </w:rPr>
        <w:t xml:space="preserve"> с началом отсчета в центре т</w:t>
      </w:r>
      <w:r w:rsidRPr="00B2799C">
        <w:rPr>
          <w:sz w:val="28"/>
          <w:szCs w:val="28"/>
        </w:rPr>
        <w:t>я</w:t>
      </w:r>
      <w:r w:rsidRPr="00B2799C">
        <w:rPr>
          <w:sz w:val="28"/>
          <w:szCs w:val="28"/>
        </w:rPr>
        <w:t xml:space="preserve">жести поперечного сечения: ось </w:t>
      </w:r>
      <w:r w:rsidRPr="00647DC9">
        <w:rPr>
          <w:i/>
          <w:sz w:val="28"/>
          <w:szCs w:val="28"/>
          <w:lang w:val="en-US"/>
        </w:rPr>
        <w:t>x</w:t>
      </w:r>
      <w:r w:rsidRPr="00B2799C">
        <w:rPr>
          <w:sz w:val="28"/>
          <w:szCs w:val="28"/>
        </w:rPr>
        <w:t xml:space="preserve"> – продольная ось бруса; оси </w:t>
      </w:r>
      <w:r w:rsidRPr="00647DC9">
        <w:rPr>
          <w:i/>
          <w:sz w:val="28"/>
          <w:szCs w:val="28"/>
          <w:lang w:val="en-US"/>
        </w:rPr>
        <w:t>y</w:t>
      </w:r>
      <w:r w:rsidRPr="00647DC9">
        <w:rPr>
          <w:sz w:val="28"/>
          <w:szCs w:val="28"/>
        </w:rPr>
        <w:t xml:space="preserve"> и </w:t>
      </w:r>
      <w:r w:rsidRPr="00647DC9">
        <w:rPr>
          <w:i/>
          <w:sz w:val="28"/>
          <w:szCs w:val="28"/>
          <w:lang w:val="en-US"/>
        </w:rPr>
        <w:t>z</w:t>
      </w:r>
      <w:r w:rsidRPr="00B2799C">
        <w:rPr>
          <w:sz w:val="28"/>
          <w:szCs w:val="28"/>
        </w:rPr>
        <w:t xml:space="preserve"> – главные оси инерции сечения тела. </w:t>
      </w:r>
      <w:r w:rsidR="008124EE">
        <w:rPr>
          <w:sz w:val="28"/>
          <w:szCs w:val="28"/>
        </w:rPr>
        <w:t>Как всякую систему сил, внутре</w:t>
      </w:r>
      <w:r w:rsidR="008124EE">
        <w:rPr>
          <w:sz w:val="28"/>
          <w:szCs w:val="28"/>
        </w:rPr>
        <w:t>н</w:t>
      </w:r>
      <w:r w:rsidR="008124EE">
        <w:rPr>
          <w:sz w:val="28"/>
          <w:szCs w:val="28"/>
        </w:rPr>
        <w:t>ние силы можно привести к центру тяжести сечения, тогда получим результирующую силу</w:t>
      </w:r>
      <w:r>
        <w:rPr>
          <w:sz w:val="28"/>
          <w:szCs w:val="28"/>
        </w:rPr>
        <w:t xml:space="preserve"> (</w:t>
      </w:r>
      <w:r w:rsidRPr="00292146">
        <w:rPr>
          <w:i/>
          <w:sz w:val="28"/>
          <w:szCs w:val="28"/>
        </w:rPr>
        <w:t>главный вектор силы</w:t>
      </w:r>
      <w:r>
        <w:rPr>
          <w:sz w:val="28"/>
          <w:szCs w:val="28"/>
        </w:rPr>
        <w:t>)</w:t>
      </w:r>
      <w:r w:rsidR="008124EE">
        <w:rPr>
          <w:sz w:val="28"/>
          <w:szCs w:val="28"/>
        </w:rPr>
        <w:t xml:space="preserve"> и результирующий м</w:t>
      </w:r>
      <w:r w:rsidR="008124EE">
        <w:rPr>
          <w:sz w:val="28"/>
          <w:szCs w:val="28"/>
        </w:rPr>
        <w:t>о</w:t>
      </w:r>
      <w:r w:rsidR="008124EE">
        <w:rPr>
          <w:sz w:val="28"/>
          <w:szCs w:val="28"/>
        </w:rPr>
        <w:t>мент</w:t>
      </w:r>
      <w:r w:rsidRPr="00436C7A">
        <w:rPr>
          <w:sz w:val="28"/>
          <w:szCs w:val="28"/>
        </w:rPr>
        <w:t xml:space="preserve"> (</w:t>
      </w:r>
      <w:r w:rsidRPr="00292146">
        <w:rPr>
          <w:i/>
          <w:sz w:val="28"/>
          <w:szCs w:val="28"/>
        </w:rPr>
        <w:t>главный момент</w:t>
      </w:r>
      <w:r w:rsidRPr="00436C7A">
        <w:rPr>
          <w:sz w:val="28"/>
          <w:szCs w:val="28"/>
        </w:rPr>
        <w:t>)</w:t>
      </w:r>
      <w:r w:rsidR="008124EE">
        <w:rPr>
          <w:sz w:val="28"/>
          <w:szCs w:val="28"/>
        </w:rPr>
        <w:t>.</w:t>
      </w:r>
      <w:r w:rsidR="004F4020">
        <w:rPr>
          <w:sz w:val="28"/>
          <w:szCs w:val="28"/>
        </w:rPr>
        <w:t xml:space="preserve"> </w:t>
      </w:r>
    </w:p>
    <w:p w:rsidR="004F4020" w:rsidRPr="00436C7A" w:rsidRDefault="008124EE" w:rsidP="00D16D9A">
      <w:pPr>
        <w:ind w:firstLine="510"/>
        <w:rPr>
          <w:color w:val="000000" w:themeColor="text1"/>
          <w:spacing w:val="-2"/>
          <w:sz w:val="28"/>
          <w:szCs w:val="28"/>
        </w:rPr>
      </w:pPr>
      <w:r>
        <w:rPr>
          <w:sz w:val="28"/>
          <w:szCs w:val="28"/>
        </w:rPr>
        <w:t xml:space="preserve">Спроектировав на главные центральные оси координат </w:t>
      </w:r>
      <w:r w:rsidRPr="00575FF4">
        <w:rPr>
          <w:i/>
          <w:sz w:val="28"/>
          <w:szCs w:val="28"/>
          <w:lang w:val="en-US"/>
        </w:rPr>
        <w:t>x</w:t>
      </w:r>
      <w:r w:rsidRPr="008124EE">
        <w:rPr>
          <w:sz w:val="28"/>
          <w:szCs w:val="28"/>
        </w:rPr>
        <w:t xml:space="preserve">, </w:t>
      </w:r>
      <w:r w:rsidRPr="00575FF4">
        <w:rPr>
          <w:i/>
          <w:sz w:val="28"/>
          <w:szCs w:val="28"/>
          <w:lang w:val="en-US"/>
        </w:rPr>
        <w:t>y</w:t>
      </w:r>
      <w:r>
        <w:rPr>
          <w:sz w:val="28"/>
          <w:szCs w:val="28"/>
        </w:rPr>
        <w:t xml:space="preserve"> и </w:t>
      </w:r>
      <w:r w:rsidRPr="00575FF4">
        <w:rPr>
          <w:i/>
          <w:sz w:val="28"/>
          <w:szCs w:val="28"/>
          <w:lang w:val="en-US"/>
        </w:rPr>
        <w:t>z</w:t>
      </w:r>
      <w:r w:rsidR="00575FF4">
        <w:rPr>
          <w:sz w:val="28"/>
          <w:szCs w:val="28"/>
        </w:rPr>
        <w:t>, получим 6 внутренних силовых факторов</w:t>
      </w:r>
      <w:r w:rsidR="00D22A32">
        <w:rPr>
          <w:sz w:val="28"/>
          <w:szCs w:val="28"/>
        </w:rPr>
        <w:t xml:space="preserve"> (рис. 1.15, б)</w:t>
      </w:r>
      <w:r w:rsidR="00575FF4">
        <w:rPr>
          <w:sz w:val="28"/>
          <w:szCs w:val="28"/>
        </w:rPr>
        <w:t>: 3 силы (</w:t>
      </w:r>
      <w:r w:rsidR="00575FF4" w:rsidRPr="00575FF4">
        <w:rPr>
          <w:i/>
          <w:sz w:val="28"/>
          <w:szCs w:val="28"/>
          <w:lang w:val="en-US"/>
        </w:rPr>
        <w:t>N</w:t>
      </w:r>
      <w:r w:rsidR="00575FF4" w:rsidRPr="00575FF4">
        <w:rPr>
          <w:sz w:val="28"/>
          <w:szCs w:val="28"/>
        </w:rPr>
        <w:t xml:space="preserve">, </w:t>
      </w:r>
      <w:proofErr w:type="spellStart"/>
      <w:r w:rsidR="00575FF4" w:rsidRPr="00575FF4">
        <w:rPr>
          <w:i/>
          <w:sz w:val="28"/>
          <w:szCs w:val="28"/>
          <w:lang w:val="en-US"/>
        </w:rPr>
        <w:t>Q</w:t>
      </w:r>
      <w:r w:rsidR="00575FF4" w:rsidRPr="00575FF4">
        <w:rPr>
          <w:i/>
          <w:sz w:val="28"/>
          <w:szCs w:val="28"/>
          <w:vertAlign w:val="subscript"/>
          <w:lang w:val="en-US"/>
        </w:rPr>
        <w:t>y</w:t>
      </w:r>
      <w:proofErr w:type="spellEnd"/>
      <w:r w:rsidR="00575FF4" w:rsidRPr="00575FF4">
        <w:rPr>
          <w:sz w:val="28"/>
          <w:szCs w:val="28"/>
        </w:rPr>
        <w:t xml:space="preserve">, </w:t>
      </w:r>
      <w:proofErr w:type="spellStart"/>
      <w:r w:rsidR="00575FF4" w:rsidRPr="00575FF4">
        <w:rPr>
          <w:i/>
          <w:sz w:val="28"/>
          <w:szCs w:val="28"/>
          <w:lang w:val="en-US"/>
        </w:rPr>
        <w:t>Q</w:t>
      </w:r>
      <w:r w:rsidR="00575FF4" w:rsidRPr="00575FF4">
        <w:rPr>
          <w:i/>
          <w:sz w:val="28"/>
          <w:szCs w:val="28"/>
          <w:vertAlign w:val="subscript"/>
          <w:lang w:val="en-US"/>
        </w:rPr>
        <w:t>z</w:t>
      </w:r>
      <w:proofErr w:type="spellEnd"/>
      <w:r w:rsidR="00575FF4">
        <w:rPr>
          <w:sz w:val="28"/>
          <w:szCs w:val="28"/>
        </w:rPr>
        <w:t>) и 3 момента (</w:t>
      </w:r>
      <w:proofErr w:type="spellStart"/>
      <w:r w:rsidR="00575FF4" w:rsidRPr="00A328F0">
        <w:rPr>
          <w:i/>
          <w:sz w:val="28"/>
          <w:lang w:val="en-US"/>
        </w:rPr>
        <w:t>M</w:t>
      </w:r>
      <w:r w:rsidR="00575FF4" w:rsidRPr="00A328F0">
        <w:rPr>
          <w:i/>
          <w:sz w:val="28"/>
          <w:vertAlign w:val="subscript"/>
          <w:lang w:val="en-US"/>
        </w:rPr>
        <w:t>x</w:t>
      </w:r>
      <w:proofErr w:type="spellEnd"/>
      <w:r w:rsidR="00575FF4" w:rsidRPr="00A328F0">
        <w:rPr>
          <w:i/>
          <w:sz w:val="28"/>
        </w:rPr>
        <w:t xml:space="preserve">, </w:t>
      </w:r>
      <w:r w:rsidR="00575FF4" w:rsidRPr="00A328F0">
        <w:rPr>
          <w:i/>
          <w:sz w:val="28"/>
          <w:lang w:val="en-US"/>
        </w:rPr>
        <w:t>M</w:t>
      </w:r>
      <w:r w:rsidR="00575FF4" w:rsidRPr="00A328F0">
        <w:rPr>
          <w:i/>
          <w:sz w:val="28"/>
          <w:vertAlign w:val="subscript"/>
          <w:lang w:val="en-US"/>
        </w:rPr>
        <w:t>y</w:t>
      </w:r>
      <w:r w:rsidR="00575FF4" w:rsidRPr="00A328F0">
        <w:rPr>
          <w:i/>
          <w:sz w:val="28"/>
        </w:rPr>
        <w:t xml:space="preserve">, </w:t>
      </w:r>
      <w:proofErr w:type="spellStart"/>
      <w:r w:rsidR="00575FF4" w:rsidRPr="00A328F0">
        <w:rPr>
          <w:i/>
          <w:sz w:val="28"/>
          <w:lang w:val="en-US"/>
        </w:rPr>
        <w:t>M</w:t>
      </w:r>
      <w:r w:rsidR="00575FF4" w:rsidRPr="00A328F0">
        <w:rPr>
          <w:i/>
          <w:sz w:val="28"/>
          <w:vertAlign w:val="subscript"/>
          <w:lang w:val="en-US"/>
        </w:rPr>
        <w:t>z</w:t>
      </w:r>
      <w:proofErr w:type="spellEnd"/>
      <w:r w:rsidR="00575FF4">
        <w:rPr>
          <w:sz w:val="28"/>
          <w:szCs w:val="28"/>
        </w:rPr>
        <w:t>).</w:t>
      </w:r>
      <w:r w:rsidR="00436C7A">
        <w:rPr>
          <w:sz w:val="28"/>
          <w:szCs w:val="28"/>
        </w:rPr>
        <w:t xml:space="preserve"> Полученные </w:t>
      </w:r>
      <w:r w:rsidR="00436C7A" w:rsidRPr="00292146">
        <w:rPr>
          <w:i/>
          <w:sz w:val="28"/>
          <w:szCs w:val="28"/>
        </w:rPr>
        <w:t>проекции главного вектора силы</w:t>
      </w:r>
      <w:r w:rsidR="00436C7A">
        <w:rPr>
          <w:sz w:val="28"/>
          <w:szCs w:val="28"/>
        </w:rPr>
        <w:t xml:space="preserve"> и </w:t>
      </w:r>
      <w:r w:rsidR="00436C7A" w:rsidRPr="00292146">
        <w:rPr>
          <w:i/>
          <w:sz w:val="28"/>
          <w:szCs w:val="28"/>
        </w:rPr>
        <w:t>главного момента</w:t>
      </w:r>
      <w:r w:rsidR="00436C7A">
        <w:rPr>
          <w:sz w:val="28"/>
          <w:szCs w:val="28"/>
        </w:rPr>
        <w:t xml:space="preserve"> на оси и плоскости</w:t>
      </w:r>
      <w:r w:rsidR="004F4020" w:rsidRPr="00436C7A">
        <w:rPr>
          <w:color w:val="000000" w:themeColor="text1"/>
          <w:spacing w:val="-2"/>
          <w:sz w:val="28"/>
          <w:szCs w:val="28"/>
        </w:rPr>
        <w:t xml:space="preserve"> называются </w:t>
      </w:r>
      <w:r w:rsidR="004F4020" w:rsidRPr="00436C7A">
        <w:rPr>
          <w:b/>
          <w:i/>
          <w:color w:val="000000" w:themeColor="text1"/>
          <w:spacing w:val="-2"/>
          <w:sz w:val="28"/>
          <w:szCs w:val="28"/>
        </w:rPr>
        <w:t>внутренн</w:t>
      </w:r>
      <w:r w:rsidR="004F4020" w:rsidRPr="00436C7A">
        <w:rPr>
          <w:b/>
          <w:i/>
          <w:color w:val="000000" w:themeColor="text1"/>
          <w:spacing w:val="-2"/>
          <w:sz w:val="28"/>
          <w:szCs w:val="28"/>
        </w:rPr>
        <w:t>и</w:t>
      </w:r>
      <w:r w:rsidR="004F4020" w:rsidRPr="00436C7A">
        <w:rPr>
          <w:b/>
          <w:i/>
          <w:color w:val="000000" w:themeColor="text1"/>
          <w:spacing w:val="-2"/>
          <w:sz w:val="28"/>
          <w:szCs w:val="28"/>
        </w:rPr>
        <w:t>ми силовыми факторами</w:t>
      </w:r>
      <w:r w:rsidR="004F4020" w:rsidRPr="00436C7A">
        <w:rPr>
          <w:color w:val="000000" w:themeColor="text1"/>
          <w:spacing w:val="-2"/>
          <w:sz w:val="28"/>
          <w:szCs w:val="28"/>
        </w:rPr>
        <w:t xml:space="preserve"> (ВСФ).</w:t>
      </w:r>
    </w:p>
    <w:p w:rsidR="00575FF4" w:rsidRPr="00A328F0" w:rsidRDefault="00575FF4" w:rsidP="00D16D9A">
      <w:pPr>
        <w:ind w:firstLine="510"/>
        <w:rPr>
          <w:sz w:val="28"/>
          <w:szCs w:val="28"/>
        </w:rPr>
      </w:pPr>
      <w:r w:rsidRPr="00D22A32">
        <w:rPr>
          <w:i/>
          <w:sz w:val="28"/>
          <w:szCs w:val="28"/>
        </w:rPr>
        <w:t>Продольная (нормальная</w:t>
      </w:r>
      <w:r>
        <w:rPr>
          <w:sz w:val="28"/>
          <w:szCs w:val="28"/>
        </w:rPr>
        <w:t xml:space="preserve">) сила </w:t>
      </w:r>
      <w:r w:rsidRPr="00575FF4">
        <w:rPr>
          <w:i/>
          <w:sz w:val="28"/>
          <w:szCs w:val="28"/>
          <w:lang w:val="en-US"/>
        </w:rPr>
        <w:t>N</w:t>
      </w:r>
      <w:r>
        <w:rPr>
          <w:sz w:val="28"/>
          <w:szCs w:val="28"/>
        </w:rPr>
        <w:t xml:space="preserve"> представляет собой сумму пр</w:t>
      </w:r>
      <w:r>
        <w:rPr>
          <w:sz w:val="28"/>
          <w:szCs w:val="28"/>
        </w:rPr>
        <w:t>о</w:t>
      </w:r>
      <w:r>
        <w:rPr>
          <w:sz w:val="28"/>
          <w:szCs w:val="28"/>
        </w:rPr>
        <w:t xml:space="preserve">екций всех внутренних сил в сечении на ось </w:t>
      </w:r>
      <w:r w:rsidRPr="00575FF4">
        <w:rPr>
          <w:i/>
          <w:sz w:val="28"/>
          <w:szCs w:val="28"/>
          <w:lang w:val="en-US"/>
        </w:rPr>
        <w:t>x</w:t>
      </w:r>
      <w:r w:rsidRPr="00575FF4">
        <w:rPr>
          <w:sz w:val="28"/>
          <w:szCs w:val="28"/>
        </w:rPr>
        <w:t xml:space="preserve"> (</w:t>
      </w:r>
      <w:r>
        <w:rPr>
          <w:sz w:val="28"/>
          <w:szCs w:val="28"/>
        </w:rPr>
        <w:t xml:space="preserve">ось </w:t>
      </w:r>
      <w:r w:rsidRPr="00575FF4">
        <w:rPr>
          <w:i/>
          <w:sz w:val="28"/>
          <w:szCs w:val="28"/>
          <w:lang w:val="en-US"/>
        </w:rPr>
        <w:t>x</w:t>
      </w:r>
      <w:r>
        <w:rPr>
          <w:sz w:val="28"/>
          <w:szCs w:val="28"/>
        </w:rPr>
        <w:t xml:space="preserve"> совмещена с осью бруса и направлена в сторону внешней нормали</w:t>
      </w:r>
      <w:r w:rsidRPr="00575FF4">
        <w:rPr>
          <w:sz w:val="28"/>
          <w:szCs w:val="28"/>
        </w:rPr>
        <w:t>)</w:t>
      </w:r>
      <w:r>
        <w:rPr>
          <w:sz w:val="28"/>
          <w:szCs w:val="28"/>
        </w:rPr>
        <w:t xml:space="preserve">. </w:t>
      </w:r>
      <w:r w:rsidRPr="00D22A32">
        <w:rPr>
          <w:i/>
          <w:sz w:val="28"/>
          <w:szCs w:val="28"/>
        </w:rPr>
        <w:t>Поперечные силы</w:t>
      </w:r>
      <w:r>
        <w:rPr>
          <w:sz w:val="28"/>
          <w:szCs w:val="28"/>
        </w:rPr>
        <w:t xml:space="preserve"> </w:t>
      </w:r>
      <w:proofErr w:type="spellStart"/>
      <w:r w:rsidRPr="00575FF4">
        <w:rPr>
          <w:i/>
          <w:sz w:val="28"/>
          <w:szCs w:val="28"/>
          <w:lang w:val="en-US"/>
        </w:rPr>
        <w:t>Q</w:t>
      </w:r>
      <w:r w:rsidRPr="00575FF4">
        <w:rPr>
          <w:i/>
          <w:sz w:val="28"/>
          <w:szCs w:val="28"/>
          <w:vertAlign w:val="subscript"/>
          <w:lang w:val="en-US"/>
        </w:rPr>
        <w:t>y</w:t>
      </w:r>
      <w:proofErr w:type="spellEnd"/>
      <w:r w:rsidRPr="00575FF4">
        <w:rPr>
          <w:sz w:val="28"/>
          <w:szCs w:val="28"/>
        </w:rPr>
        <w:t xml:space="preserve">, </w:t>
      </w:r>
      <w:proofErr w:type="spellStart"/>
      <w:r w:rsidRPr="00575FF4">
        <w:rPr>
          <w:i/>
          <w:sz w:val="28"/>
          <w:szCs w:val="28"/>
          <w:lang w:val="en-US"/>
        </w:rPr>
        <w:t>Q</w:t>
      </w:r>
      <w:r w:rsidRPr="00575FF4">
        <w:rPr>
          <w:i/>
          <w:sz w:val="28"/>
          <w:szCs w:val="28"/>
          <w:vertAlign w:val="subscript"/>
          <w:lang w:val="en-US"/>
        </w:rPr>
        <w:t>z</w:t>
      </w:r>
      <w:proofErr w:type="spellEnd"/>
      <w:r w:rsidRPr="00575FF4">
        <w:rPr>
          <w:sz w:val="28"/>
          <w:szCs w:val="28"/>
        </w:rPr>
        <w:t xml:space="preserve"> </w:t>
      </w:r>
      <w:r>
        <w:rPr>
          <w:sz w:val="28"/>
          <w:szCs w:val="28"/>
        </w:rPr>
        <w:t>– суммы проекций всех внутренних сил в сечении на соотве</w:t>
      </w:r>
      <w:r>
        <w:rPr>
          <w:sz w:val="28"/>
          <w:szCs w:val="28"/>
        </w:rPr>
        <w:t>т</w:t>
      </w:r>
      <w:r>
        <w:rPr>
          <w:sz w:val="28"/>
          <w:szCs w:val="28"/>
        </w:rPr>
        <w:t xml:space="preserve">ствующие оси. </w:t>
      </w:r>
      <w:r w:rsidRPr="00D22A32">
        <w:rPr>
          <w:i/>
          <w:sz w:val="28"/>
          <w:szCs w:val="28"/>
        </w:rPr>
        <w:t>Крутящий момент</w:t>
      </w:r>
      <w:r>
        <w:rPr>
          <w:sz w:val="28"/>
          <w:szCs w:val="28"/>
        </w:rPr>
        <w:t xml:space="preserve"> </w:t>
      </w:r>
      <w:r w:rsidR="00436C7A">
        <w:rPr>
          <w:i/>
          <w:sz w:val="28"/>
          <w:lang w:val="en-US"/>
        </w:rPr>
        <w:t>T</w:t>
      </w:r>
      <w:r w:rsidR="00436C7A" w:rsidRPr="00436C7A">
        <w:rPr>
          <w:sz w:val="28"/>
        </w:rPr>
        <w:t xml:space="preserve"> </w:t>
      </w:r>
      <w:r w:rsidR="00A328F0" w:rsidRPr="00A328F0">
        <w:rPr>
          <w:sz w:val="28"/>
        </w:rPr>
        <w:t>– это сумма моментов всех вну</w:t>
      </w:r>
      <w:r w:rsidR="00A328F0" w:rsidRPr="00A328F0">
        <w:rPr>
          <w:sz w:val="28"/>
        </w:rPr>
        <w:t>т</w:t>
      </w:r>
      <w:r w:rsidR="00A328F0" w:rsidRPr="00A328F0">
        <w:rPr>
          <w:sz w:val="28"/>
        </w:rPr>
        <w:t xml:space="preserve">ренних сил в сечении относительно оси </w:t>
      </w:r>
      <w:r w:rsidR="00A328F0" w:rsidRPr="00A328F0">
        <w:rPr>
          <w:i/>
          <w:sz w:val="28"/>
          <w:lang w:val="en-US"/>
        </w:rPr>
        <w:t>x</w:t>
      </w:r>
      <w:r w:rsidR="00A328F0">
        <w:rPr>
          <w:sz w:val="28"/>
        </w:rPr>
        <w:t xml:space="preserve">. </w:t>
      </w:r>
      <w:r w:rsidR="00A328F0" w:rsidRPr="00D22A32">
        <w:rPr>
          <w:i/>
          <w:sz w:val="28"/>
        </w:rPr>
        <w:t>Изгибающие моменты</w:t>
      </w:r>
      <w:r w:rsidRPr="00A328F0">
        <w:rPr>
          <w:sz w:val="28"/>
        </w:rPr>
        <w:t xml:space="preserve"> </w:t>
      </w:r>
      <w:r w:rsidRPr="00A328F0">
        <w:rPr>
          <w:i/>
          <w:sz w:val="28"/>
          <w:lang w:val="en-US"/>
        </w:rPr>
        <w:t>M</w:t>
      </w:r>
      <w:r w:rsidRPr="00A328F0">
        <w:rPr>
          <w:i/>
          <w:sz w:val="28"/>
          <w:vertAlign w:val="subscript"/>
          <w:lang w:val="en-US"/>
        </w:rPr>
        <w:t>y</w:t>
      </w:r>
      <w:r w:rsidRPr="00A328F0">
        <w:rPr>
          <w:i/>
          <w:sz w:val="28"/>
        </w:rPr>
        <w:t xml:space="preserve">, </w:t>
      </w:r>
      <w:proofErr w:type="spellStart"/>
      <w:r w:rsidRPr="00A328F0">
        <w:rPr>
          <w:i/>
          <w:sz w:val="28"/>
          <w:lang w:val="en-US"/>
        </w:rPr>
        <w:t>M</w:t>
      </w:r>
      <w:r w:rsidRPr="00A328F0">
        <w:rPr>
          <w:i/>
          <w:sz w:val="28"/>
          <w:vertAlign w:val="subscript"/>
          <w:lang w:val="en-US"/>
        </w:rPr>
        <w:t>z</w:t>
      </w:r>
      <w:proofErr w:type="spellEnd"/>
      <w:r w:rsidR="00A328F0">
        <w:rPr>
          <w:sz w:val="28"/>
        </w:rPr>
        <w:t xml:space="preserve"> – это суммы моментов всех внутренних сил в сечении относител</w:t>
      </w:r>
      <w:r w:rsidR="00A328F0">
        <w:rPr>
          <w:sz w:val="28"/>
        </w:rPr>
        <w:t>ь</w:t>
      </w:r>
      <w:r w:rsidR="00A328F0">
        <w:rPr>
          <w:sz w:val="28"/>
        </w:rPr>
        <w:t>но соответствующих осей.</w:t>
      </w:r>
    </w:p>
    <w:p w:rsidR="00CE6702" w:rsidRDefault="00CE6702" w:rsidP="00D16D9A">
      <w:pPr>
        <w:ind w:firstLine="510"/>
        <w:rPr>
          <w:sz w:val="28"/>
          <w:szCs w:val="28"/>
        </w:rPr>
      </w:pPr>
      <w:r>
        <w:rPr>
          <w:sz w:val="28"/>
          <w:szCs w:val="28"/>
        </w:rPr>
        <w:t>Определение внутренних силовых факторов производится с п</w:t>
      </w:r>
      <w:r>
        <w:rPr>
          <w:sz w:val="28"/>
          <w:szCs w:val="28"/>
        </w:rPr>
        <w:t>о</w:t>
      </w:r>
      <w:r>
        <w:rPr>
          <w:sz w:val="28"/>
          <w:szCs w:val="28"/>
        </w:rPr>
        <w:t xml:space="preserve">мощью уравнений статики: </w:t>
      </w:r>
    </w:p>
    <w:p w:rsidR="00CE6702" w:rsidRDefault="00CE6702" w:rsidP="00D16D9A">
      <w:pPr>
        <w:ind w:firstLine="510"/>
        <w:rPr>
          <w:sz w:val="28"/>
          <w:szCs w:val="28"/>
        </w:rPr>
      </w:pPr>
      <w:r>
        <w:rPr>
          <w:sz w:val="28"/>
          <w:szCs w:val="28"/>
        </w:rPr>
        <w:lastRenderedPageBreak/>
        <w:t xml:space="preserve">– </w:t>
      </w:r>
      <w:r w:rsidRPr="00981372">
        <w:rPr>
          <w:i/>
          <w:sz w:val="28"/>
          <w:szCs w:val="28"/>
        </w:rPr>
        <w:t>продольная</w:t>
      </w:r>
      <w:r w:rsidR="00440DD6">
        <w:rPr>
          <w:i/>
          <w:sz w:val="28"/>
          <w:szCs w:val="28"/>
        </w:rPr>
        <w:t xml:space="preserve"> (нормальная)</w:t>
      </w:r>
      <w:r w:rsidRPr="00981372">
        <w:rPr>
          <w:i/>
          <w:sz w:val="28"/>
          <w:szCs w:val="28"/>
        </w:rPr>
        <w:t xml:space="preserve"> сила</w:t>
      </w:r>
      <w:r>
        <w:rPr>
          <w:sz w:val="28"/>
          <w:szCs w:val="28"/>
        </w:rPr>
        <w:t xml:space="preserve"> численно равна алгебраической сумме проекций всех внешних сил, действующих на одну из частей рассеченного бруса, на ось </w:t>
      </w:r>
      <w:r w:rsidRPr="00CE6702">
        <w:rPr>
          <w:i/>
          <w:sz w:val="28"/>
          <w:szCs w:val="28"/>
          <w:lang w:val="en-US"/>
        </w:rPr>
        <w:t>x</w:t>
      </w:r>
      <w:r>
        <w:rPr>
          <w:sz w:val="28"/>
          <w:szCs w:val="28"/>
        </w:rPr>
        <w:t xml:space="preserve"> </w:t>
      </w:r>
    </w:p>
    <w:p w:rsidR="00D22A32" w:rsidRPr="00B377B1" w:rsidRDefault="00D22A32" w:rsidP="00FD7945">
      <w:pPr>
        <w:pStyle w:val="MTDisplayEquation"/>
        <w:tabs>
          <w:tab w:val="clear" w:pos="5320"/>
          <w:tab w:val="clear" w:pos="9920"/>
          <w:tab w:val="center" w:pos="4253"/>
          <w:tab w:val="right" w:pos="8505"/>
        </w:tabs>
        <w:spacing w:before="120" w:after="120"/>
        <w:ind w:left="0" w:firstLine="0"/>
      </w:pPr>
      <w:r>
        <w:tab/>
      </w:r>
      <w:r w:rsidRPr="00D22A32">
        <w:rPr>
          <w:position w:val="-32"/>
        </w:rPr>
        <w:object w:dxaOrig="1340" w:dyaOrig="780">
          <v:shape id="_x0000_i1029" type="#_x0000_t75" style="width:66.95pt;height:39.15pt" o:ole="">
            <v:imagedata r:id="rId23" o:title=""/>
          </v:shape>
          <o:OLEObject Type="Embed" ProgID="Equation.DSMT4" ShapeID="_x0000_i1029" DrawAspect="Content" ObjectID="_1418716583" r:id="rId24"/>
        </w:object>
      </w:r>
      <w:r w:rsidR="00FD7945">
        <w:t xml:space="preserve">; </w:t>
      </w:r>
      <w:r w:rsidR="00FD7945">
        <w:tab/>
        <w:t>1.5</w:t>
      </w:r>
    </w:p>
    <w:p w:rsidR="0084453C" w:rsidRDefault="00CE6702" w:rsidP="00B412AD">
      <w:pPr>
        <w:ind w:firstLine="510"/>
        <w:rPr>
          <w:sz w:val="28"/>
          <w:szCs w:val="28"/>
        </w:rPr>
      </w:pPr>
      <w:r>
        <w:rPr>
          <w:sz w:val="28"/>
          <w:szCs w:val="28"/>
        </w:rPr>
        <w:t xml:space="preserve">– </w:t>
      </w:r>
      <w:r w:rsidRPr="00981372">
        <w:rPr>
          <w:i/>
          <w:sz w:val="28"/>
          <w:szCs w:val="28"/>
        </w:rPr>
        <w:t>поперечные силы</w:t>
      </w:r>
      <w:r>
        <w:rPr>
          <w:sz w:val="28"/>
          <w:szCs w:val="28"/>
        </w:rPr>
        <w:t xml:space="preserve"> численно равны алгебраической сумме прое</w:t>
      </w:r>
      <w:r>
        <w:rPr>
          <w:sz w:val="28"/>
          <w:szCs w:val="28"/>
        </w:rPr>
        <w:t>к</w:t>
      </w:r>
      <w:r>
        <w:rPr>
          <w:sz w:val="28"/>
          <w:szCs w:val="28"/>
        </w:rPr>
        <w:t xml:space="preserve">ций всех внешних сил, действующих на одну из частей рассеченного бруса, на ось </w:t>
      </w:r>
      <w:r w:rsidRPr="00CE6702">
        <w:rPr>
          <w:i/>
          <w:sz w:val="28"/>
          <w:szCs w:val="28"/>
          <w:lang w:val="en-US"/>
        </w:rPr>
        <w:t>y</w:t>
      </w:r>
      <w:r>
        <w:rPr>
          <w:sz w:val="28"/>
          <w:szCs w:val="28"/>
        </w:rPr>
        <w:t xml:space="preserve"> или </w:t>
      </w:r>
      <w:r w:rsidRPr="00CE6702">
        <w:rPr>
          <w:i/>
          <w:sz w:val="28"/>
          <w:szCs w:val="28"/>
          <w:lang w:val="en-US"/>
        </w:rPr>
        <w:t>z</w:t>
      </w:r>
      <w:r>
        <w:rPr>
          <w:sz w:val="28"/>
          <w:szCs w:val="28"/>
        </w:rPr>
        <w:t xml:space="preserve"> соответственно</w:t>
      </w:r>
    </w:p>
    <w:p w:rsidR="00FD7945" w:rsidRPr="00B377B1" w:rsidRDefault="00FD7945" w:rsidP="002A49EE">
      <w:pPr>
        <w:pStyle w:val="MTDisplayEquation"/>
        <w:tabs>
          <w:tab w:val="clear" w:pos="5320"/>
          <w:tab w:val="clear" w:pos="9920"/>
          <w:tab w:val="center" w:pos="4253"/>
          <w:tab w:val="right" w:pos="8505"/>
        </w:tabs>
        <w:spacing w:before="120" w:after="120"/>
        <w:ind w:left="0" w:firstLine="0"/>
      </w:pPr>
      <w:r>
        <w:tab/>
      </w:r>
      <w:r w:rsidRPr="00FD7945">
        <w:rPr>
          <w:position w:val="-32"/>
        </w:rPr>
        <w:object w:dxaOrig="2880" w:dyaOrig="780">
          <v:shape id="_x0000_i1030" type="#_x0000_t75" style="width:2in;height:39.15pt" o:ole="">
            <v:imagedata r:id="rId25" o:title=""/>
          </v:shape>
          <o:OLEObject Type="Embed" ProgID="Equation.DSMT4" ShapeID="_x0000_i1030" DrawAspect="Content" ObjectID="_1418716584" r:id="rId26"/>
        </w:object>
      </w:r>
      <w:r>
        <w:t>;</w:t>
      </w:r>
      <w:r>
        <w:tab/>
        <w:t>1.6</w:t>
      </w:r>
    </w:p>
    <w:p w:rsidR="0084453C" w:rsidRDefault="00E029BD" w:rsidP="00B412AD">
      <w:pPr>
        <w:ind w:firstLine="510"/>
        <w:rPr>
          <w:sz w:val="28"/>
          <w:szCs w:val="28"/>
        </w:rPr>
      </w:pPr>
      <w:r>
        <w:rPr>
          <w:sz w:val="28"/>
          <w:szCs w:val="28"/>
        </w:rPr>
        <w:t xml:space="preserve">– </w:t>
      </w:r>
      <w:r w:rsidRPr="00981372">
        <w:rPr>
          <w:i/>
          <w:sz w:val="28"/>
          <w:szCs w:val="28"/>
        </w:rPr>
        <w:t>крутящий момент</w:t>
      </w:r>
      <w:r>
        <w:rPr>
          <w:sz w:val="28"/>
          <w:szCs w:val="28"/>
        </w:rPr>
        <w:t xml:space="preserve"> численно равен алгебраической сумме м</w:t>
      </w:r>
      <w:r>
        <w:rPr>
          <w:sz w:val="28"/>
          <w:szCs w:val="28"/>
        </w:rPr>
        <w:t>о</w:t>
      </w:r>
      <w:r>
        <w:rPr>
          <w:sz w:val="28"/>
          <w:szCs w:val="28"/>
        </w:rPr>
        <w:t>ментов всех внешних сил, действующих на одну из частей рассече</w:t>
      </w:r>
      <w:r>
        <w:rPr>
          <w:sz w:val="28"/>
          <w:szCs w:val="28"/>
        </w:rPr>
        <w:t>н</w:t>
      </w:r>
      <w:r>
        <w:rPr>
          <w:sz w:val="28"/>
          <w:szCs w:val="28"/>
        </w:rPr>
        <w:t xml:space="preserve">ного бруса, относительно оси </w:t>
      </w:r>
      <w:r w:rsidRPr="00E029BD">
        <w:rPr>
          <w:i/>
          <w:sz w:val="28"/>
          <w:szCs w:val="28"/>
          <w:lang w:val="en-US"/>
        </w:rPr>
        <w:t>x</w:t>
      </w:r>
      <w:r>
        <w:rPr>
          <w:sz w:val="28"/>
          <w:szCs w:val="28"/>
        </w:rPr>
        <w:t xml:space="preserve"> </w:t>
      </w:r>
    </w:p>
    <w:p w:rsidR="00440DD6" w:rsidRDefault="00440DD6" w:rsidP="002A49EE">
      <w:pPr>
        <w:pStyle w:val="MTDisplayEquation"/>
        <w:tabs>
          <w:tab w:val="clear" w:pos="5320"/>
          <w:tab w:val="clear" w:pos="9920"/>
          <w:tab w:val="center" w:pos="4253"/>
          <w:tab w:val="right" w:pos="8505"/>
        </w:tabs>
        <w:spacing w:before="120" w:after="120"/>
        <w:ind w:firstLine="0"/>
      </w:pPr>
      <w:r>
        <w:tab/>
      </w:r>
      <w:r w:rsidRPr="00440DD6">
        <w:rPr>
          <w:position w:val="-32"/>
        </w:rPr>
        <w:object w:dxaOrig="1800" w:dyaOrig="780">
          <v:shape id="_x0000_i1031" type="#_x0000_t75" style="width:89.7pt;height:39.15pt" o:ole="">
            <v:imagedata r:id="rId27" o:title=""/>
          </v:shape>
          <o:OLEObject Type="Embed" ProgID="Equation.DSMT4" ShapeID="_x0000_i1031" DrawAspect="Content" ObjectID="_1418716585" r:id="rId28"/>
        </w:object>
      </w:r>
      <w:r>
        <w:t xml:space="preserve">; </w:t>
      </w:r>
      <w:r>
        <w:tab/>
        <w:t>1.7</w:t>
      </w:r>
    </w:p>
    <w:p w:rsidR="0084453C" w:rsidRDefault="00E029BD" w:rsidP="00B412AD">
      <w:pPr>
        <w:ind w:firstLine="510"/>
        <w:rPr>
          <w:sz w:val="28"/>
          <w:szCs w:val="28"/>
        </w:rPr>
      </w:pPr>
      <w:r>
        <w:rPr>
          <w:sz w:val="28"/>
          <w:szCs w:val="28"/>
        </w:rPr>
        <w:t xml:space="preserve">– </w:t>
      </w:r>
      <w:r w:rsidRPr="00440DD6">
        <w:rPr>
          <w:i/>
          <w:sz w:val="28"/>
          <w:szCs w:val="28"/>
        </w:rPr>
        <w:t>изгибающие моменты</w:t>
      </w:r>
      <w:r>
        <w:rPr>
          <w:sz w:val="28"/>
          <w:szCs w:val="28"/>
        </w:rPr>
        <w:t xml:space="preserve"> численно равны алгебраической сумме моментов всех внешних сил, действующих на одну из частей расс</w:t>
      </w:r>
      <w:r>
        <w:rPr>
          <w:sz w:val="28"/>
          <w:szCs w:val="28"/>
        </w:rPr>
        <w:t>е</w:t>
      </w:r>
      <w:r>
        <w:rPr>
          <w:sz w:val="28"/>
          <w:szCs w:val="28"/>
        </w:rPr>
        <w:t xml:space="preserve">ченного бруса, относительно осей </w:t>
      </w:r>
      <w:r w:rsidRPr="00E029BD">
        <w:rPr>
          <w:i/>
          <w:sz w:val="28"/>
          <w:szCs w:val="28"/>
          <w:lang w:val="en-US"/>
        </w:rPr>
        <w:t>y</w:t>
      </w:r>
      <w:r>
        <w:rPr>
          <w:sz w:val="28"/>
          <w:szCs w:val="28"/>
        </w:rPr>
        <w:t xml:space="preserve"> и </w:t>
      </w:r>
      <w:r w:rsidRPr="00E029BD">
        <w:rPr>
          <w:i/>
          <w:sz w:val="28"/>
          <w:szCs w:val="28"/>
          <w:lang w:val="en-US"/>
        </w:rPr>
        <w:t>z</w:t>
      </w:r>
      <w:r>
        <w:rPr>
          <w:sz w:val="28"/>
          <w:szCs w:val="28"/>
        </w:rPr>
        <w:t xml:space="preserve"> соответственно</w:t>
      </w:r>
    </w:p>
    <w:p w:rsidR="00440DD6" w:rsidRPr="00B377B1" w:rsidRDefault="00440DD6" w:rsidP="002A49EE">
      <w:pPr>
        <w:pStyle w:val="MTDisplayEquation"/>
        <w:tabs>
          <w:tab w:val="clear" w:pos="5320"/>
          <w:tab w:val="clear" w:pos="9920"/>
          <w:tab w:val="center" w:pos="4253"/>
          <w:tab w:val="right" w:pos="8505"/>
        </w:tabs>
        <w:spacing w:before="120"/>
        <w:ind w:firstLine="0"/>
      </w:pPr>
      <w:r>
        <w:tab/>
      </w:r>
      <w:r w:rsidRPr="00440DD6">
        <w:rPr>
          <w:position w:val="-32"/>
        </w:rPr>
        <w:object w:dxaOrig="4060" w:dyaOrig="780">
          <v:shape id="_x0000_i1032" type="#_x0000_t75" style="width:203.35pt;height:39.15pt" o:ole="">
            <v:imagedata r:id="rId29" o:title=""/>
          </v:shape>
          <o:OLEObject Type="Embed" ProgID="Equation.DSMT4" ShapeID="_x0000_i1032" DrawAspect="Content" ObjectID="_1418716586" r:id="rId30"/>
        </w:object>
      </w:r>
      <w:r>
        <w:t xml:space="preserve">. </w:t>
      </w:r>
      <w:r>
        <w:tab/>
        <w:t>1.8</w:t>
      </w:r>
    </w:p>
    <w:p w:rsidR="00333C35" w:rsidRPr="00B377B1" w:rsidRDefault="00333C35" w:rsidP="00440DD6">
      <w:pPr>
        <w:ind w:firstLine="0"/>
        <w:jc w:val="center"/>
        <w:rPr>
          <w:sz w:val="28"/>
        </w:rPr>
      </w:pPr>
    </w:p>
    <w:p w:rsidR="00C9673D" w:rsidRPr="00333C35" w:rsidRDefault="00A97B6D" w:rsidP="00333C35">
      <w:pPr>
        <w:ind w:firstLine="0"/>
        <w:jc w:val="center"/>
        <w:rPr>
          <w:b/>
          <w:sz w:val="28"/>
        </w:rPr>
      </w:pPr>
      <w:bookmarkStart w:id="4" w:name="_Toc296599058"/>
      <w:r w:rsidRPr="00712EBC">
        <w:rPr>
          <w:b/>
          <w:sz w:val="28"/>
        </w:rPr>
        <w:t xml:space="preserve">1.8. </w:t>
      </w:r>
      <w:r w:rsidR="00C9673D" w:rsidRPr="00333C35">
        <w:rPr>
          <w:b/>
          <w:sz w:val="28"/>
        </w:rPr>
        <w:t>Понятие о напряжениях</w:t>
      </w:r>
      <w:bookmarkEnd w:id="4"/>
    </w:p>
    <w:p w:rsidR="00333C35" w:rsidRDefault="00333C35" w:rsidP="00D16D9A">
      <w:pPr>
        <w:ind w:firstLine="510"/>
        <w:rPr>
          <w:spacing w:val="-2"/>
          <w:sz w:val="28"/>
          <w:szCs w:val="28"/>
        </w:rPr>
      </w:pPr>
    </w:p>
    <w:p w:rsidR="00BE4E6B" w:rsidRDefault="00C9673D" w:rsidP="00D16D9A">
      <w:pPr>
        <w:ind w:firstLine="510"/>
        <w:rPr>
          <w:spacing w:val="-2"/>
          <w:sz w:val="28"/>
          <w:szCs w:val="28"/>
        </w:rPr>
      </w:pPr>
      <w:r>
        <w:rPr>
          <w:spacing w:val="-2"/>
          <w:sz w:val="28"/>
          <w:szCs w:val="28"/>
        </w:rPr>
        <w:t>Определение внутренних сил в сечениях элемента конструкции необходимо в первую очередь для оценки его несущей способности. Однако усилия, найденные методом сечений, являются только рав</w:t>
      </w:r>
      <w:r w:rsidRPr="00BE4E6B">
        <w:rPr>
          <w:i/>
          <w:spacing w:val="-2"/>
          <w:sz w:val="28"/>
          <w:szCs w:val="28"/>
        </w:rPr>
        <w:t>н</w:t>
      </w:r>
      <w:r w:rsidRPr="00BE4E6B">
        <w:rPr>
          <w:i/>
          <w:spacing w:val="-2"/>
          <w:sz w:val="28"/>
          <w:szCs w:val="28"/>
        </w:rPr>
        <w:t>о</w:t>
      </w:r>
      <w:r w:rsidRPr="00BE4E6B">
        <w:rPr>
          <w:i/>
          <w:spacing w:val="-2"/>
          <w:sz w:val="28"/>
          <w:szCs w:val="28"/>
        </w:rPr>
        <w:t xml:space="preserve">действующими </w:t>
      </w:r>
      <w:r>
        <w:rPr>
          <w:spacing w:val="-2"/>
          <w:sz w:val="28"/>
          <w:szCs w:val="28"/>
        </w:rPr>
        <w:t>внутренних сил, которые распределены по рассматр</w:t>
      </w:r>
      <w:r>
        <w:rPr>
          <w:spacing w:val="-2"/>
          <w:sz w:val="28"/>
          <w:szCs w:val="28"/>
        </w:rPr>
        <w:t>и</w:t>
      </w:r>
      <w:r>
        <w:rPr>
          <w:spacing w:val="-2"/>
          <w:sz w:val="28"/>
          <w:szCs w:val="28"/>
        </w:rPr>
        <w:t>ваемому сечению. Интенсивность внутренних сил может быть разли</w:t>
      </w:r>
      <w:r>
        <w:rPr>
          <w:spacing w:val="-2"/>
          <w:sz w:val="28"/>
          <w:szCs w:val="28"/>
        </w:rPr>
        <w:t>ч</w:t>
      </w:r>
      <w:r>
        <w:rPr>
          <w:spacing w:val="-2"/>
          <w:sz w:val="28"/>
          <w:szCs w:val="28"/>
        </w:rPr>
        <w:t>ной в разных точках сечения и в разном направлении. Чтобы судить о прочности, необходимо знать наибольшие силы, возникающие в о</w:t>
      </w:r>
      <w:r>
        <w:rPr>
          <w:spacing w:val="-2"/>
          <w:sz w:val="28"/>
          <w:szCs w:val="28"/>
        </w:rPr>
        <w:t>т</w:t>
      </w:r>
      <w:r>
        <w:rPr>
          <w:spacing w:val="-2"/>
          <w:sz w:val="28"/>
          <w:szCs w:val="28"/>
        </w:rPr>
        <w:t xml:space="preserve">дельных точках сечения. </w:t>
      </w:r>
    </w:p>
    <w:p w:rsidR="00333C35" w:rsidRDefault="00BF0736" w:rsidP="00D16D9A">
      <w:pPr>
        <w:ind w:firstLine="510"/>
        <w:rPr>
          <w:spacing w:val="-2"/>
          <w:sz w:val="28"/>
          <w:szCs w:val="28"/>
        </w:rPr>
      </w:pPr>
      <w:r w:rsidRPr="003C7480">
        <w:rPr>
          <w:spacing w:val="-2"/>
          <w:sz w:val="28"/>
          <w:szCs w:val="28"/>
        </w:rPr>
        <w:t xml:space="preserve">Для того чтобы оценить </w:t>
      </w:r>
      <w:r w:rsidRPr="001411A2">
        <w:rPr>
          <w:i/>
          <w:spacing w:val="-2"/>
          <w:sz w:val="28"/>
          <w:szCs w:val="28"/>
        </w:rPr>
        <w:t>интенсивность</w:t>
      </w:r>
      <w:r w:rsidRPr="003C7480">
        <w:rPr>
          <w:spacing w:val="-2"/>
          <w:sz w:val="28"/>
          <w:szCs w:val="28"/>
        </w:rPr>
        <w:t xml:space="preserve"> внутренних сил в опред</w:t>
      </w:r>
      <w:r w:rsidRPr="003C7480">
        <w:rPr>
          <w:spacing w:val="-2"/>
          <w:sz w:val="28"/>
          <w:szCs w:val="28"/>
        </w:rPr>
        <w:t>е</w:t>
      </w:r>
      <w:r w:rsidRPr="003C7480">
        <w:rPr>
          <w:spacing w:val="-2"/>
          <w:sz w:val="28"/>
          <w:szCs w:val="28"/>
        </w:rPr>
        <w:t>ленной точке, вводится понятие напряжения.</w:t>
      </w:r>
      <w:r w:rsidR="00BE4E6B">
        <w:rPr>
          <w:spacing w:val="-2"/>
          <w:sz w:val="28"/>
          <w:szCs w:val="28"/>
        </w:rPr>
        <w:t xml:space="preserve"> </w:t>
      </w:r>
      <w:r w:rsidR="00C9673D" w:rsidRPr="00A5133C">
        <w:rPr>
          <w:spacing w:val="-2"/>
          <w:sz w:val="28"/>
          <w:szCs w:val="28"/>
        </w:rPr>
        <w:t>Напряжение характериз</w:t>
      </w:r>
      <w:r w:rsidR="00C9673D" w:rsidRPr="00A5133C">
        <w:rPr>
          <w:spacing w:val="-2"/>
          <w:sz w:val="28"/>
          <w:szCs w:val="28"/>
        </w:rPr>
        <w:t>у</w:t>
      </w:r>
      <w:r w:rsidR="00C9673D" w:rsidRPr="00A5133C">
        <w:rPr>
          <w:spacing w:val="-2"/>
          <w:sz w:val="28"/>
          <w:szCs w:val="28"/>
        </w:rPr>
        <w:t>ет интенсивность внутренних сил, действующих в сечении</w:t>
      </w:r>
      <w:r w:rsidRPr="00A5133C">
        <w:rPr>
          <w:spacing w:val="-2"/>
          <w:sz w:val="28"/>
          <w:szCs w:val="28"/>
        </w:rPr>
        <w:t xml:space="preserve"> на единицу площади</w:t>
      </w:r>
      <w:r w:rsidR="00C9673D" w:rsidRPr="00A5133C">
        <w:rPr>
          <w:spacing w:val="-2"/>
          <w:sz w:val="28"/>
          <w:szCs w:val="28"/>
        </w:rPr>
        <w:t>.</w:t>
      </w:r>
    </w:p>
    <w:p w:rsidR="00C222E1" w:rsidRPr="002A49EE" w:rsidRDefault="00C222E1" w:rsidP="00C222E1">
      <w:pPr>
        <w:ind w:firstLine="510"/>
        <w:rPr>
          <w:spacing w:val="-4"/>
          <w:sz w:val="28"/>
          <w:szCs w:val="28"/>
        </w:rPr>
      </w:pPr>
      <w:r w:rsidRPr="002A49EE">
        <w:rPr>
          <w:spacing w:val="-4"/>
          <w:sz w:val="28"/>
          <w:szCs w:val="28"/>
        </w:rPr>
        <w:lastRenderedPageBreak/>
        <w:t>Рассмотрим сечение произвольного бруса (рис. 1.16, а). Выделим в окрестностях рассматриваемой точки</w:t>
      </w:r>
      <w:r w:rsidRPr="002A49EE">
        <w:rPr>
          <w:spacing w:val="-4"/>
        </w:rPr>
        <w:t xml:space="preserve"> </w:t>
      </w:r>
      <w:r w:rsidRPr="002A49EE">
        <w:rPr>
          <w:spacing w:val="-4"/>
          <w:sz w:val="28"/>
        </w:rPr>
        <w:t xml:space="preserve">площадку </w:t>
      </w:r>
      <w:proofErr w:type="spellStart"/>
      <w:r w:rsidRPr="002A49EE">
        <w:rPr>
          <w:i/>
          <w:spacing w:val="-4"/>
          <w:sz w:val="28"/>
          <w:lang w:val="en-US"/>
        </w:rPr>
        <w:t>dA</w:t>
      </w:r>
      <w:proofErr w:type="spellEnd"/>
      <w:r w:rsidRPr="002A49EE">
        <w:rPr>
          <w:spacing w:val="-4"/>
          <w:sz w:val="28"/>
        </w:rPr>
        <w:t xml:space="preserve">. Пусть </w:t>
      </w:r>
      <w:r w:rsidRPr="002A49EE">
        <w:rPr>
          <w:spacing w:val="-4"/>
          <w:sz w:val="28"/>
          <w:szCs w:val="28"/>
        </w:rPr>
        <w:sym w:font="Symbol" w:char="F044"/>
      </w:r>
      <w:r w:rsidRPr="002A49EE">
        <w:rPr>
          <w:i/>
          <w:spacing w:val="-4"/>
          <w:sz w:val="28"/>
          <w:szCs w:val="28"/>
          <w:lang w:val="en-US"/>
        </w:rPr>
        <w:t>R</w:t>
      </w:r>
      <w:r w:rsidRPr="002A49EE">
        <w:rPr>
          <w:spacing w:val="-4"/>
          <w:sz w:val="28"/>
          <w:szCs w:val="28"/>
        </w:rPr>
        <w:t xml:space="preserve"> равноде</w:t>
      </w:r>
      <w:r w:rsidRPr="002A49EE">
        <w:rPr>
          <w:spacing w:val="-4"/>
          <w:sz w:val="28"/>
          <w:szCs w:val="28"/>
        </w:rPr>
        <w:t>й</w:t>
      </w:r>
      <w:r w:rsidRPr="002A49EE">
        <w:rPr>
          <w:spacing w:val="-4"/>
          <w:sz w:val="28"/>
          <w:szCs w:val="28"/>
        </w:rPr>
        <w:t xml:space="preserve">ствующая внутренних сил, действующих на данную малую площадку. </w:t>
      </w:r>
    </w:p>
    <w:p w:rsidR="00333C35" w:rsidRPr="00A5133C" w:rsidRDefault="00333C35" w:rsidP="00BE4E6B">
      <w:pPr>
        <w:spacing w:before="120"/>
        <w:ind w:firstLine="0"/>
        <w:jc w:val="center"/>
        <w:rPr>
          <w:spacing w:val="-2"/>
          <w:sz w:val="28"/>
          <w:szCs w:val="28"/>
        </w:rPr>
      </w:pPr>
      <w:r>
        <w:rPr>
          <w:noProof/>
          <w:lang w:eastAsia="ru-RU"/>
        </w:rPr>
        <mc:AlternateContent>
          <mc:Choice Requires="wpc">
            <w:drawing>
              <wp:inline distT="0" distB="0" distL="0" distR="0" wp14:anchorId="6BBD98FE" wp14:editId="63A34ACD">
                <wp:extent cx="5133600" cy="1868400"/>
                <wp:effectExtent l="0" t="0" r="0" b="0"/>
                <wp:docPr id="941" name="Полотно 94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942" name="Группа 942"/>
                        <wpg:cNvGrpSpPr>
                          <a:grpSpLocks noChangeAspect="1"/>
                        </wpg:cNvGrpSpPr>
                        <wpg:grpSpPr>
                          <a:xfrm>
                            <a:off x="108516" y="23036"/>
                            <a:ext cx="4816860" cy="1779526"/>
                            <a:chOff x="108516" y="23035"/>
                            <a:chExt cx="5181669" cy="1914300"/>
                          </a:xfrm>
                        </wpg:grpSpPr>
                        <wps:wsp>
                          <wps:cNvPr id="899" name="Дуга 899"/>
                          <wps:cNvSpPr/>
                          <wps:spPr>
                            <a:xfrm>
                              <a:off x="1664549" y="184091"/>
                              <a:ext cx="794385" cy="810895"/>
                            </a:xfrm>
                            <a:prstGeom prst="arc">
                              <a:avLst>
                                <a:gd name="adj1" fmla="val 15305402"/>
                                <a:gd name="adj2" fmla="val 4717331"/>
                              </a:avLst>
                            </a:prstGeom>
                            <a:noFill/>
                            <a:ln w="19050" cap="flat" cmpd="sng" algn="ctr">
                              <a:solidFill>
                                <a:sysClr val="windowText" lastClr="000000"/>
                              </a:solidFill>
                              <a:prstDash val="solid"/>
                            </a:ln>
                            <a:effectLst/>
                          </wps:spPr>
                          <wps:txbx>
                            <w:txbxContent>
                              <w:p w:rsidR="00577C88" w:rsidRDefault="00577C88" w:rsidP="00333C35">
                                <w:pPr>
                                  <w:pStyle w:val="ab"/>
                                  <w:spacing w:before="0" w:beforeAutospacing="0" w:after="0" w:afterAutospacing="0"/>
                                  <w:ind w:firstLine="706"/>
                                  <w:jc w:val="both"/>
                                </w:pPr>
                                <w:r>
                                  <w:rPr>
                                    <w:rFonts w:eastAsia="Times New Roman"/>
                                  </w:rPr>
                                  <w:t> </w:t>
                                </w:r>
                              </w:p>
                            </w:txbxContent>
                          </wps:txbx>
                          <wps:bodyPr rot="0" spcFirstLastPara="0" vert="horz" wrap="square" lIns="84115" tIns="42058" rIns="84115" bIns="42058" numCol="1" spcCol="0" rtlCol="0" fromWordArt="0" anchor="ctr" anchorCtr="0" forceAA="0" compatLnSpc="1">
                            <a:prstTxWarp prst="textNoShape">
                              <a:avLst/>
                            </a:prstTxWarp>
                            <a:noAutofit/>
                          </wps:bodyPr>
                        </wps:wsp>
                        <wps:wsp>
                          <wps:cNvPr id="900" name="Прямая соединительная линия 900"/>
                          <wps:cNvCnPr/>
                          <wps:spPr>
                            <a:xfrm flipV="1">
                              <a:off x="821269" y="197426"/>
                              <a:ext cx="1140460" cy="447040"/>
                            </a:xfrm>
                            <a:prstGeom prst="line">
                              <a:avLst/>
                            </a:prstGeom>
                            <a:noFill/>
                            <a:ln w="19050" cap="flat" cmpd="sng" algn="ctr">
                              <a:solidFill>
                                <a:sysClr val="windowText" lastClr="000000"/>
                              </a:solidFill>
                              <a:prstDash val="solid"/>
                            </a:ln>
                            <a:effectLst/>
                          </wps:spPr>
                          <wps:bodyPr/>
                        </wps:wsp>
                        <wps:wsp>
                          <wps:cNvPr id="901" name="Овал 901"/>
                          <wps:cNvSpPr/>
                          <wps:spPr>
                            <a:xfrm>
                              <a:off x="525359" y="631131"/>
                              <a:ext cx="821055" cy="794385"/>
                            </a:xfrm>
                            <a:prstGeom prst="ellipse">
                              <a:avLst/>
                            </a:prstGeom>
                            <a:pattFill prst="wdUpDiag">
                              <a:fgClr>
                                <a:schemeClr val="tx1"/>
                              </a:fgClr>
                              <a:bgClr>
                                <a:schemeClr val="bg1"/>
                              </a:bgClr>
                            </a:pattFill>
                            <a:ln w="19050" cap="flat" cmpd="sng" algn="ctr">
                              <a:solidFill>
                                <a:sysClr val="windowText" lastClr="000000"/>
                              </a:solidFill>
                              <a:prstDash val="solid"/>
                            </a:ln>
                            <a:effectLst/>
                          </wps:spPr>
                          <wps:txbx>
                            <w:txbxContent>
                              <w:p w:rsidR="00577C88" w:rsidRDefault="00577C88" w:rsidP="00333C35">
                                <w:pPr>
                                  <w:pStyle w:val="ab"/>
                                  <w:spacing w:before="0" w:beforeAutospacing="0" w:after="0" w:afterAutospacing="0"/>
                                  <w:ind w:firstLine="706"/>
                                  <w:jc w:val="both"/>
                                </w:pPr>
                                <w:r>
                                  <w:rPr>
                                    <w:rFonts w:eastAsia="Times New Roman"/>
                                  </w:rPr>
                                  <w:t> </w:t>
                                </w:r>
                              </w:p>
                            </w:txbxContent>
                          </wps:txbx>
                          <wps:bodyPr rot="0" spcFirstLastPara="0" vert="horz" wrap="square" lIns="84115" tIns="42058" rIns="84115" bIns="42058" numCol="1" spcCol="0" rtlCol="0" fromWordArt="0" anchor="ctr" anchorCtr="0" forceAA="0" compatLnSpc="1">
                            <a:prstTxWarp prst="textNoShape">
                              <a:avLst/>
                            </a:prstTxWarp>
                            <a:noAutofit/>
                          </wps:bodyPr>
                        </wps:wsp>
                        <wps:wsp>
                          <wps:cNvPr id="902" name="Прямая соединительная линия 902"/>
                          <wps:cNvCnPr/>
                          <wps:spPr>
                            <a:xfrm flipV="1">
                              <a:off x="522819" y="364431"/>
                              <a:ext cx="2035175" cy="835660"/>
                            </a:xfrm>
                            <a:prstGeom prst="line">
                              <a:avLst/>
                            </a:prstGeom>
                            <a:noFill/>
                            <a:ln w="9525" cap="flat" cmpd="sng" algn="ctr">
                              <a:solidFill>
                                <a:sysClr val="windowText" lastClr="000000"/>
                              </a:solidFill>
                              <a:prstDash val="lgDashDot"/>
                            </a:ln>
                            <a:effectLst/>
                          </wps:spPr>
                          <wps:bodyPr/>
                        </wps:wsp>
                        <wps:wsp>
                          <wps:cNvPr id="903" name="Прямая соединительная линия 903"/>
                          <wps:cNvCnPr/>
                          <wps:spPr>
                            <a:xfrm flipV="1">
                              <a:off x="1164804" y="983556"/>
                              <a:ext cx="1006475" cy="383540"/>
                            </a:xfrm>
                            <a:prstGeom prst="line">
                              <a:avLst/>
                            </a:prstGeom>
                            <a:noFill/>
                            <a:ln w="19050" cap="flat" cmpd="sng" algn="ctr">
                              <a:solidFill>
                                <a:sysClr val="windowText" lastClr="000000"/>
                              </a:solidFill>
                              <a:prstDash val="solid"/>
                            </a:ln>
                            <a:effectLst/>
                          </wps:spPr>
                          <wps:bodyPr/>
                        </wps:wsp>
                        <wps:wsp>
                          <wps:cNvPr id="904" name="Прямая со стрелкой 904"/>
                          <wps:cNvCnPr/>
                          <wps:spPr>
                            <a:xfrm flipH="1">
                              <a:off x="293588" y="1011298"/>
                              <a:ext cx="676235" cy="307168"/>
                            </a:xfrm>
                            <a:prstGeom prst="straightConnector1">
                              <a:avLst/>
                            </a:prstGeom>
                            <a:noFill/>
                            <a:ln w="9525" cap="flat" cmpd="sng" algn="ctr">
                              <a:solidFill>
                                <a:sysClr val="windowText" lastClr="000000"/>
                              </a:solidFill>
                              <a:prstDash val="lgDashDot"/>
                              <a:tailEnd type="stealth" w="sm" len="lg"/>
                            </a:ln>
                            <a:effectLst/>
                          </wps:spPr>
                          <wps:bodyPr/>
                        </wps:wsp>
                        <wps:wsp>
                          <wps:cNvPr id="905" name="Прямая со стрелкой 905"/>
                          <wps:cNvCnPr/>
                          <wps:spPr>
                            <a:xfrm flipV="1">
                              <a:off x="940613" y="92867"/>
                              <a:ext cx="0" cy="944463"/>
                            </a:xfrm>
                            <a:prstGeom prst="straightConnector1">
                              <a:avLst/>
                            </a:prstGeom>
                            <a:noFill/>
                            <a:ln w="9525" cap="flat" cmpd="sng" algn="ctr">
                              <a:solidFill>
                                <a:schemeClr val="tx1"/>
                              </a:solidFill>
                              <a:prstDash val="lgDashDot"/>
                              <a:tailEnd type="stealth" w="sm" len="lg"/>
                            </a:ln>
                            <a:effectLst/>
                          </wps:spPr>
                          <wps:bodyPr/>
                        </wps:wsp>
                        <wps:wsp>
                          <wps:cNvPr id="906" name="Прямая со стрелкой 906"/>
                          <wps:cNvCnPr/>
                          <wps:spPr>
                            <a:xfrm>
                              <a:off x="917754" y="1015742"/>
                              <a:ext cx="746739" cy="0"/>
                            </a:xfrm>
                            <a:prstGeom prst="straightConnector1">
                              <a:avLst/>
                            </a:prstGeom>
                            <a:noFill/>
                            <a:ln w="9525" cap="flat" cmpd="sng" algn="ctr">
                              <a:solidFill>
                                <a:sysClr val="windowText" lastClr="000000"/>
                              </a:solidFill>
                              <a:prstDash val="lgDashDot"/>
                              <a:tailEnd type="stealth" w="sm" len="lg"/>
                            </a:ln>
                            <a:effectLst/>
                          </wps:spPr>
                          <wps:bodyPr/>
                        </wps:wsp>
                        <wps:wsp>
                          <wps:cNvPr id="907" name="Поле 170"/>
                          <wps:cNvSpPr txBox="1"/>
                          <wps:spPr>
                            <a:xfrm>
                              <a:off x="1437240" y="795022"/>
                              <a:ext cx="252013" cy="294731"/>
                            </a:xfrm>
                            <a:prstGeom prst="rect">
                              <a:avLst/>
                            </a:prstGeom>
                            <a:noFill/>
                            <a:ln w="6350">
                              <a:noFill/>
                            </a:ln>
                            <a:effectLst/>
                          </wps:spPr>
                          <wps:txbx>
                            <w:txbxContent>
                              <w:p w:rsidR="00577C88" w:rsidRDefault="00577C88" w:rsidP="00333C35">
                                <w:pPr>
                                  <w:pStyle w:val="ab"/>
                                  <w:spacing w:before="0" w:beforeAutospacing="0" w:after="0" w:afterAutospacing="0"/>
                                  <w:jc w:val="both"/>
                                </w:pPr>
                                <w:proofErr w:type="gramStart"/>
                                <w:r>
                                  <w:rPr>
                                    <w:rFonts w:eastAsia="Times New Roman"/>
                                    <w:i/>
                                    <w:iCs/>
                                    <w:lang w:val="en-US"/>
                                  </w:rPr>
                                  <w:t>z</w:t>
                                </w:r>
                                <w:proofErr w:type="gramEnd"/>
                              </w:p>
                            </w:txbxContent>
                          </wps:txbx>
                          <wps:bodyPr rot="0" spcFirstLastPara="0" vert="horz" wrap="none" lIns="84115" tIns="42058" rIns="84115" bIns="42058" numCol="1" spcCol="0" rtlCol="0" fromWordArt="0" anchor="t" anchorCtr="0" forceAA="0" compatLnSpc="1">
                            <a:prstTxWarp prst="textNoShape">
                              <a:avLst/>
                            </a:prstTxWarp>
                            <a:noAutofit/>
                          </wps:bodyPr>
                        </wps:wsp>
                        <wps:wsp>
                          <wps:cNvPr id="908" name="Дуга 908"/>
                          <wps:cNvSpPr/>
                          <wps:spPr>
                            <a:xfrm>
                              <a:off x="4396740" y="292962"/>
                              <a:ext cx="794385" cy="810895"/>
                            </a:xfrm>
                            <a:prstGeom prst="arc">
                              <a:avLst>
                                <a:gd name="adj1" fmla="val 15305402"/>
                                <a:gd name="adj2" fmla="val 4717331"/>
                              </a:avLst>
                            </a:prstGeom>
                            <a:noFill/>
                            <a:ln w="19050" cap="flat" cmpd="sng" algn="ctr">
                              <a:solidFill>
                                <a:sysClr val="windowText" lastClr="000000"/>
                              </a:solidFill>
                              <a:prstDash val="solid"/>
                            </a:ln>
                            <a:effectLst/>
                          </wps:spPr>
                          <wps:txbx>
                            <w:txbxContent>
                              <w:p w:rsidR="00577C88" w:rsidRDefault="00577C88" w:rsidP="00333C35">
                                <w:pPr>
                                  <w:pStyle w:val="ab"/>
                                  <w:spacing w:before="0" w:beforeAutospacing="0" w:after="0" w:afterAutospacing="0"/>
                                  <w:ind w:firstLine="706"/>
                                  <w:jc w:val="both"/>
                                </w:pPr>
                                <w:r>
                                  <w:rPr>
                                    <w:rFonts w:eastAsia="Times New Roman"/>
                                  </w:rPr>
                                  <w:t> </w:t>
                                </w:r>
                              </w:p>
                            </w:txbxContent>
                          </wps:txbx>
                          <wps:bodyPr rot="0" spcFirstLastPara="0" vert="horz" wrap="square" lIns="84115" tIns="42058" rIns="84115" bIns="42058" numCol="1" spcCol="0" rtlCol="0" fromWordArt="0" anchor="ctr" anchorCtr="0" forceAA="0" compatLnSpc="1">
                            <a:prstTxWarp prst="textNoShape">
                              <a:avLst/>
                            </a:prstTxWarp>
                            <a:noAutofit/>
                          </wps:bodyPr>
                        </wps:wsp>
                        <wps:wsp>
                          <wps:cNvPr id="909" name="Прямая соединительная линия 909"/>
                          <wps:cNvCnPr/>
                          <wps:spPr>
                            <a:xfrm flipV="1">
                              <a:off x="3553460" y="306297"/>
                              <a:ext cx="1140460" cy="447040"/>
                            </a:xfrm>
                            <a:prstGeom prst="line">
                              <a:avLst/>
                            </a:prstGeom>
                            <a:noFill/>
                            <a:ln w="19050" cap="flat" cmpd="sng" algn="ctr">
                              <a:solidFill>
                                <a:sysClr val="windowText" lastClr="000000"/>
                              </a:solidFill>
                              <a:prstDash val="solid"/>
                            </a:ln>
                            <a:effectLst/>
                          </wps:spPr>
                          <wps:bodyPr/>
                        </wps:wsp>
                        <wps:wsp>
                          <wps:cNvPr id="910" name="Овал 910"/>
                          <wps:cNvSpPr/>
                          <wps:spPr>
                            <a:xfrm>
                              <a:off x="3257550" y="740002"/>
                              <a:ext cx="821055" cy="794385"/>
                            </a:xfrm>
                            <a:prstGeom prst="ellipse">
                              <a:avLst/>
                            </a:prstGeom>
                            <a:noFill/>
                            <a:ln w="19050" cap="flat" cmpd="sng" algn="ctr">
                              <a:solidFill>
                                <a:sysClr val="windowText" lastClr="000000"/>
                              </a:solidFill>
                              <a:prstDash val="solid"/>
                            </a:ln>
                            <a:effectLst/>
                          </wps:spPr>
                          <wps:txbx>
                            <w:txbxContent>
                              <w:p w:rsidR="00577C88" w:rsidRDefault="00577C88" w:rsidP="00333C35">
                                <w:pPr>
                                  <w:pStyle w:val="ab"/>
                                  <w:spacing w:before="0" w:beforeAutospacing="0" w:after="0" w:afterAutospacing="0"/>
                                  <w:ind w:firstLine="706"/>
                                  <w:jc w:val="both"/>
                                </w:pPr>
                                <w:r>
                                  <w:rPr>
                                    <w:rFonts w:eastAsia="Times New Roman"/>
                                  </w:rPr>
                                  <w:t> </w:t>
                                </w:r>
                              </w:p>
                            </w:txbxContent>
                          </wps:txbx>
                          <wps:bodyPr rot="0" spcFirstLastPara="0" vert="horz" wrap="square" lIns="84115" tIns="42058" rIns="84115" bIns="42058" numCol="1" spcCol="0" rtlCol="0" fromWordArt="0" anchor="ctr" anchorCtr="0" forceAA="0" compatLnSpc="1">
                            <a:prstTxWarp prst="textNoShape">
                              <a:avLst/>
                            </a:prstTxWarp>
                            <a:noAutofit/>
                          </wps:bodyPr>
                        </wps:wsp>
                        <wps:wsp>
                          <wps:cNvPr id="911" name="Прямая соединительная линия 911"/>
                          <wps:cNvCnPr/>
                          <wps:spPr>
                            <a:xfrm flipV="1">
                              <a:off x="3255010" y="473302"/>
                              <a:ext cx="2035175" cy="835660"/>
                            </a:xfrm>
                            <a:prstGeom prst="line">
                              <a:avLst/>
                            </a:prstGeom>
                            <a:noFill/>
                            <a:ln w="9525" cap="flat" cmpd="sng" algn="ctr">
                              <a:solidFill>
                                <a:sysClr val="windowText" lastClr="000000"/>
                              </a:solidFill>
                              <a:prstDash val="lgDashDot"/>
                            </a:ln>
                            <a:effectLst/>
                          </wps:spPr>
                          <wps:bodyPr/>
                        </wps:wsp>
                        <wps:wsp>
                          <wps:cNvPr id="912" name="Прямая соединительная линия 912"/>
                          <wps:cNvCnPr/>
                          <wps:spPr>
                            <a:xfrm flipV="1">
                              <a:off x="3896995" y="1092427"/>
                              <a:ext cx="1006475" cy="383540"/>
                            </a:xfrm>
                            <a:prstGeom prst="line">
                              <a:avLst/>
                            </a:prstGeom>
                            <a:noFill/>
                            <a:ln w="19050" cap="flat" cmpd="sng" algn="ctr">
                              <a:solidFill>
                                <a:sysClr val="windowText" lastClr="000000"/>
                              </a:solidFill>
                              <a:prstDash val="solid"/>
                            </a:ln>
                            <a:effectLst/>
                          </wps:spPr>
                          <wps:bodyPr/>
                        </wps:wsp>
                        <wps:wsp>
                          <wps:cNvPr id="913" name="Прямая со стрелкой 913"/>
                          <wps:cNvCnPr/>
                          <wps:spPr>
                            <a:xfrm flipH="1">
                              <a:off x="2771358" y="1119953"/>
                              <a:ext cx="930604" cy="413960"/>
                            </a:xfrm>
                            <a:prstGeom prst="straightConnector1">
                              <a:avLst/>
                            </a:prstGeom>
                            <a:noFill/>
                            <a:ln w="9525" cap="flat" cmpd="sng" algn="ctr">
                              <a:solidFill>
                                <a:sysClr val="windowText" lastClr="000000"/>
                              </a:solidFill>
                              <a:prstDash val="solid"/>
                              <a:tailEnd type="stealth" w="sm" len="lg"/>
                            </a:ln>
                            <a:effectLst/>
                          </wps:spPr>
                          <wps:bodyPr/>
                        </wps:wsp>
                        <wps:wsp>
                          <wps:cNvPr id="914" name="Прямая со стрелкой 914"/>
                          <wps:cNvCnPr/>
                          <wps:spPr>
                            <a:xfrm flipV="1">
                              <a:off x="3672752" y="131610"/>
                              <a:ext cx="0" cy="1014375"/>
                            </a:xfrm>
                            <a:prstGeom prst="straightConnector1">
                              <a:avLst/>
                            </a:prstGeom>
                            <a:noFill/>
                            <a:ln w="9525" cap="flat" cmpd="sng" algn="ctr">
                              <a:solidFill>
                                <a:sysClr val="windowText" lastClr="000000"/>
                              </a:solidFill>
                              <a:prstDash val="solid"/>
                              <a:tailEnd type="stealth" w="sm" len="lg"/>
                            </a:ln>
                            <a:effectLst/>
                          </wps:spPr>
                          <wps:bodyPr/>
                        </wps:wsp>
                        <wps:wsp>
                          <wps:cNvPr id="915" name="Прямая со стрелкой 915"/>
                          <wps:cNvCnPr/>
                          <wps:spPr>
                            <a:xfrm>
                              <a:off x="3649806" y="1123982"/>
                              <a:ext cx="1043997" cy="0"/>
                            </a:xfrm>
                            <a:prstGeom prst="straightConnector1">
                              <a:avLst/>
                            </a:prstGeom>
                            <a:noFill/>
                            <a:ln w="9525" cap="flat" cmpd="sng" algn="ctr">
                              <a:solidFill>
                                <a:sysClr val="windowText" lastClr="000000"/>
                              </a:solidFill>
                              <a:prstDash val="solid"/>
                              <a:tailEnd type="stealth" w="sm" len="lg"/>
                            </a:ln>
                            <a:effectLst/>
                          </wps:spPr>
                          <wps:bodyPr/>
                        </wps:wsp>
                        <wps:wsp>
                          <wps:cNvPr id="916" name="Поле 170"/>
                          <wps:cNvSpPr txBox="1"/>
                          <wps:spPr>
                            <a:xfrm>
                              <a:off x="4497688" y="837768"/>
                              <a:ext cx="252013" cy="294048"/>
                            </a:xfrm>
                            <a:prstGeom prst="rect">
                              <a:avLst/>
                            </a:prstGeom>
                            <a:noFill/>
                            <a:ln w="6350">
                              <a:noFill/>
                            </a:ln>
                            <a:effectLst/>
                          </wps:spPr>
                          <wps:txbx>
                            <w:txbxContent>
                              <w:p w:rsidR="00577C88" w:rsidRDefault="00577C88" w:rsidP="00333C35">
                                <w:pPr>
                                  <w:pStyle w:val="ab"/>
                                  <w:spacing w:before="0" w:beforeAutospacing="0" w:after="0" w:afterAutospacing="0"/>
                                  <w:jc w:val="both"/>
                                </w:pPr>
                                <w:proofErr w:type="gramStart"/>
                                <w:r>
                                  <w:rPr>
                                    <w:rFonts w:eastAsia="Times New Roman"/>
                                    <w:i/>
                                    <w:iCs/>
                                    <w:lang w:val="en-US"/>
                                  </w:rPr>
                                  <w:t>z</w:t>
                                </w:r>
                                <w:proofErr w:type="gramEnd"/>
                              </w:p>
                            </w:txbxContent>
                          </wps:txbx>
                          <wps:bodyPr rot="0" spcFirstLastPara="0" vert="horz" wrap="none" lIns="84115" tIns="42058" rIns="84115" bIns="42058" numCol="1" spcCol="0" rtlCol="0" fromWordArt="0" anchor="t" anchorCtr="0" forceAA="0" compatLnSpc="1">
                            <a:prstTxWarp prst="textNoShape">
                              <a:avLst/>
                            </a:prstTxWarp>
                            <a:noAutofit/>
                          </wps:bodyPr>
                        </wps:wsp>
                        <wps:wsp>
                          <wps:cNvPr id="917" name="Прямая со стрелкой 917"/>
                          <wps:cNvCnPr/>
                          <wps:spPr>
                            <a:xfrm flipH="1">
                              <a:off x="3089275" y="1147037"/>
                              <a:ext cx="572770" cy="231140"/>
                            </a:xfrm>
                            <a:prstGeom prst="straightConnector1">
                              <a:avLst/>
                            </a:prstGeom>
                            <a:noFill/>
                            <a:ln w="28575" cap="flat" cmpd="sng" algn="ctr">
                              <a:solidFill>
                                <a:sysClr val="windowText" lastClr="000000"/>
                              </a:solidFill>
                              <a:prstDash val="solid"/>
                              <a:tailEnd type="stealth" w="med" len="lg"/>
                            </a:ln>
                            <a:effectLst/>
                          </wps:spPr>
                          <wps:bodyPr/>
                        </wps:wsp>
                        <wps:wsp>
                          <wps:cNvPr id="918" name="Прямая со стрелкой 918"/>
                          <wps:cNvCnPr/>
                          <wps:spPr>
                            <a:xfrm>
                              <a:off x="3686175" y="1127987"/>
                              <a:ext cx="562610" cy="0"/>
                            </a:xfrm>
                            <a:prstGeom prst="straightConnector1">
                              <a:avLst/>
                            </a:prstGeom>
                            <a:noFill/>
                            <a:ln w="28575" cap="flat" cmpd="sng" algn="ctr">
                              <a:solidFill>
                                <a:schemeClr val="tx1"/>
                              </a:solidFill>
                              <a:prstDash val="solid"/>
                              <a:tailEnd type="stealth" w="med" len="lg"/>
                            </a:ln>
                            <a:effectLst/>
                          </wps:spPr>
                          <wps:bodyPr/>
                        </wps:wsp>
                        <wps:wsp>
                          <wps:cNvPr id="919" name="Прямая со стрелкой 919"/>
                          <wps:cNvCnPr/>
                          <wps:spPr>
                            <a:xfrm flipV="1">
                              <a:off x="3672840" y="560297"/>
                              <a:ext cx="0" cy="566420"/>
                            </a:xfrm>
                            <a:prstGeom prst="straightConnector1">
                              <a:avLst/>
                            </a:prstGeom>
                            <a:noFill/>
                            <a:ln w="28575" cap="flat" cmpd="sng" algn="ctr">
                              <a:solidFill>
                                <a:schemeClr val="tx1"/>
                              </a:solidFill>
                              <a:prstDash val="solid"/>
                              <a:tailEnd type="stealth" w="med" len="lg"/>
                            </a:ln>
                            <a:effectLst/>
                          </wps:spPr>
                          <wps:bodyPr/>
                        </wps:wsp>
                        <wps:wsp>
                          <wps:cNvPr id="920" name="Поле 170"/>
                          <wps:cNvSpPr txBox="1"/>
                          <wps:spPr>
                            <a:xfrm>
                              <a:off x="4030774" y="1081924"/>
                              <a:ext cx="302561" cy="373970"/>
                            </a:xfrm>
                            <a:prstGeom prst="rect">
                              <a:avLst/>
                            </a:prstGeom>
                            <a:noFill/>
                            <a:ln w="6350">
                              <a:noFill/>
                            </a:ln>
                            <a:effectLst/>
                          </wps:spPr>
                          <wps:txbx>
                            <w:txbxContent>
                              <w:p w:rsidR="00577C88" w:rsidRDefault="00577C88" w:rsidP="00333C35">
                                <w:pPr>
                                  <w:pStyle w:val="ab"/>
                                  <w:spacing w:before="0" w:beforeAutospacing="0" w:after="0" w:afterAutospacing="0"/>
                                  <w:jc w:val="both"/>
                                </w:pPr>
                                <w:r w:rsidRPr="00F95734">
                                  <w:rPr>
                                    <w:rFonts w:eastAsia="Times New Roman"/>
                                    <w:iCs/>
                                    <w:lang w:val="en-US"/>
                                  </w:rPr>
                                  <w:sym w:font="Symbol" w:char="F074"/>
                                </w:r>
                                <w:proofErr w:type="gramStart"/>
                                <w:r>
                                  <w:rPr>
                                    <w:rFonts w:eastAsia="Times New Roman"/>
                                    <w:i/>
                                    <w:iCs/>
                                    <w:position w:val="-6"/>
                                    <w:vertAlign w:val="subscript"/>
                                    <w:lang w:val="en-US"/>
                                  </w:rPr>
                                  <w:t>z</w:t>
                                </w:r>
                                <w:proofErr w:type="gramEnd"/>
                              </w:p>
                            </w:txbxContent>
                          </wps:txbx>
                          <wps:bodyPr rot="0" spcFirstLastPara="0" vert="horz" wrap="none" lIns="84115" tIns="42058" rIns="84115" bIns="42058" numCol="1" spcCol="0" rtlCol="0" fromWordArt="0" anchor="t" anchorCtr="0" forceAA="0" compatLnSpc="1">
                            <a:prstTxWarp prst="textNoShape">
                              <a:avLst/>
                            </a:prstTxWarp>
                            <a:noAutofit/>
                          </wps:bodyPr>
                        </wps:wsp>
                        <wps:wsp>
                          <wps:cNvPr id="921" name="Поле 170"/>
                          <wps:cNvSpPr txBox="1"/>
                          <wps:spPr>
                            <a:xfrm>
                              <a:off x="3367006" y="321397"/>
                              <a:ext cx="308709" cy="356893"/>
                            </a:xfrm>
                            <a:prstGeom prst="rect">
                              <a:avLst/>
                            </a:prstGeom>
                            <a:noFill/>
                            <a:ln w="6350">
                              <a:noFill/>
                            </a:ln>
                            <a:effectLst/>
                          </wps:spPr>
                          <wps:txbx>
                            <w:txbxContent>
                              <w:p w:rsidR="00577C88" w:rsidRDefault="00577C88" w:rsidP="00333C35">
                                <w:pPr>
                                  <w:pStyle w:val="ab"/>
                                  <w:spacing w:before="0" w:beforeAutospacing="0" w:after="0" w:afterAutospacing="0"/>
                                  <w:jc w:val="both"/>
                                </w:pPr>
                                <w:r w:rsidRPr="00F95734">
                                  <w:rPr>
                                    <w:rFonts w:eastAsia="Times New Roman"/>
                                    <w:iCs/>
                                    <w:lang w:val="en-US"/>
                                  </w:rPr>
                                  <w:sym w:font="Symbol" w:char="F074"/>
                                </w:r>
                                <w:proofErr w:type="gramStart"/>
                                <w:r>
                                  <w:rPr>
                                    <w:rFonts w:eastAsia="Times New Roman"/>
                                    <w:i/>
                                    <w:iCs/>
                                    <w:position w:val="-6"/>
                                    <w:vertAlign w:val="subscript"/>
                                    <w:lang w:val="en-US"/>
                                  </w:rPr>
                                  <w:t>y</w:t>
                                </w:r>
                                <w:proofErr w:type="gramEnd"/>
                              </w:p>
                            </w:txbxContent>
                          </wps:txbx>
                          <wps:bodyPr rot="0" spcFirstLastPara="0" vert="horz" wrap="none" lIns="84115" tIns="42058" rIns="84115" bIns="42058" numCol="1" spcCol="0" rtlCol="0" fromWordArt="0" anchor="t" anchorCtr="0" forceAA="0" compatLnSpc="1">
                            <a:prstTxWarp prst="textNoShape">
                              <a:avLst/>
                            </a:prstTxWarp>
                            <a:noAutofit/>
                          </wps:bodyPr>
                        </wps:wsp>
                        <wps:wsp>
                          <wps:cNvPr id="922" name="Поле 170"/>
                          <wps:cNvSpPr txBox="1"/>
                          <wps:spPr>
                            <a:xfrm>
                              <a:off x="2925730" y="1101572"/>
                              <a:ext cx="286851" cy="294731"/>
                            </a:xfrm>
                            <a:prstGeom prst="rect">
                              <a:avLst/>
                            </a:prstGeom>
                            <a:noFill/>
                            <a:ln w="6350">
                              <a:noFill/>
                            </a:ln>
                            <a:effectLst/>
                          </wps:spPr>
                          <wps:txbx>
                            <w:txbxContent>
                              <w:p w:rsidR="00577C88" w:rsidRPr="00F95734" w:rsidRDefault="00577C88" w:rsidP="00333C35">
                                <w:pPr>
                                  <w:pStyle w:val="ab"/>
                                  <w:spacing w:before="0" w:beforeAutospacing="0" w:after="0" w:afterAutospacing="0"/>
                                  <w:jc w:val="both"/>
                                </w:pPr>
                                <w:r w:rsidRPr="00F95734">
                                  <w:sym w:font="Symbol" w:char="F073"/>
                                </w:r>
                              </w:p>
                            </w:txbxContent>
                          </wps:txbx>
                          <wps:bodyPr rot="0" spcFirstLastPara="0" vert="horz" wrap="none" lIns="84115" tIns="42058" rIns="84115" bIns="42058" numCol="1" spcCol="0" rtlCol="0" fromWordArt="0" anchor="t" anchorCtr="0" forceAA="0" compatLnSpc="1">
                            <a:prstTxWarp prst="textNoShape">
                              <a:avLst/>
                            </a:prstTxWarp>
                            <a:noAutofit/>
                          </wps:bodyPr>
                        </wps:wsp>
                        <wps:wsp>
                          <wps:cNvPr id="923" name="Поле 170"/>
                          <wps:cNvSpPr txBox="1"/>
                          <wps:spPr>
                            <a:xfrm>
                              <a:off x="108516" y="196923"/>
                              <a:ext cx="389997" cy="332301"/>
                            </a:xfrm>
                            <a:prstGeom prst="rect">
                              <a:avLst/>
                            </a:prstGeom>
                            <a:noFill/>
                            <a:ln w="6350">
                              <a:noFill/>
                            </a:ln>
                            <a:effectLst/>
                          </wps:spPr>
                          <wps:txbx>
                            <w:txbxContent>
                              <w:p w:rsidR="00577C88" w:rsidRPr="00202F60" w:rsidRDefault="00577C88" w:rsidP="00333C35">
                                <w:pPr>
                                  <w:pStyle w:val="ab"/>
                                  <w:spacing w:before="0" w:beforeAutospacing="0" w:after="0" w:afterAutospacing="0"/>
                                  <w:jc w:val="both"/>
                                  <w:rPr>
                                    <w:lang w:val="en-US"/>
                                  </w:rPr>
                                </w:pPr>
                                <w:r>
                                  <w:sym w:font="Symbol" w:char="F044"/>
                                </w:r>
                                <w:r w:rsidRPr="00202F60">
                                  <w:rPr>
                                    <w:i/>
                                    <w:lang w:val="en-US"/>
                                  </w:rPr>
                                  <w:t>R</w:t>
                                </w:r>
                              </w:p>
                            </w:txbxContent>
                          </wps:txbx>
                          <wps:bodyPr rot="0" spcFirstLastPara="0" vert="horz" wrap="none" lIns="84115" tIns="42058" rIns="84115" bIns="42058" numCol="1" spcCol="0" rtlCol="0" fromWordArt="0" anchor="t" anchorCtr="0" forceAA="0" compatLnSpc="1">
                            <a:prstTxWarp prst="textNoShape">
                              <a:avLst/>
                            </a:prstTxWarp>
                            <a:noAutofit/>
                          </wps:bodyPr>
                        </wps:wsp>
                        <wps:wsp>
                          <wps:cNvPr id="924" name="Поле 170"/>
                          <wps:cNvSpPr txBox="1"/>
                          <wps:spPr>
                            <a:xfrm>
                              <a:off x="896588" y="23035"/>
                              <a:ext cx="260893" cy="286534"/>
                            </a:xfrm>
                            <a:prstGeom prst="rect">
                              <a:avLst/>
                            </a:prstGeom>
                            <a:noFill/>
                            <a:ln w="6350">
                              <a:noFill/>
                            </a:ln>
                            <a:effectLst/>
                          </wps:spPr>
                          <wps:txbx>
                            <w:txbxContent>
                              <w:p w:rsidR="00577C88" w:rsidRDefault="00577C88" w:rsidP="00333C35">
                                <w:pPr>
                                  <w:pStyle w:val="ab"/>
                                  <w:spacing w:before="0" w:beforeAutospacing="0" w:after="0" w:afterAutospacing="0"/>
                                  <w:jc w:val="both"/>
                                </w:pPr>
                                <w:proofErr w:type="gramStart"/>
                                <w:r>
                                  <w:rPr>
                                    <w:rFonts w:eastAsia="Times New Roman"/>
                                    <w:i/>
                                    <w:iCs/>
                                    <w:lang w:val="en-US"/>
                                  </w:rPr>
                                  <w:t>y</w:t>
                                </w:r>
                                <w:proofErr w:type="gramEnd"/>
                              </w:p>
                            </w:txbxContent>
                          </wps:txbx>
                          <wps:bodyPr rot="0" spcFirstLastPara="0" vert="horz" wrap="none" lIns="84115" tIns="42058" rIns="84115" bIns="42058" numCol="1" spcCol="0" rtlCol="0" fromWordArt="0" anchor="t" anchorCtr="0" forceAA="0" compatLnSpc="1">
                            <a:prstTxWarp prst="textNoShape">
                              <a:avLst/>
                            </a:prstTxWarp>
                            <a:noAutofit/>
                          </wps:bodyPr>
                        </wps:wsp>
                        <wps:wsp>
                          <wps:cNvPr id="925" name="Поле 170"/>
                          <wps:cNvSpPr txBox="1"/>
                          <wps:spPr>
                            <a:xfrm>
                              <a:off x="147817" y="1018907"/>
                              <a:ext cx="260893" cy="292682"/>
                            </a:xfrm>
                            <a:prstGeom prst="rect">
                              <a:avLst/>
                            </a:prstGeom>
                            <a:noFill/>
                            <a:ln w="6350">
                              <a:noFill/>
                            </a:ln>
                            <a:effectLst/>
                          </wps:spPr>
                          <wps:txbx>
                            <w:txbxContent>
                              <w:p w:rsidR="00577C88" w:rsidRDefault="00577C88" w:rsidP="00333C35">
                                <w:pPr>
                                  <w:pStyle w:val="ab"/>
                                  <w:spacing w:before="0" w:beforeAutospacing="0" w:after="0" w:afterAutospacing="0"/>
                                  <w:jc w:val="both"/>
                                </w:pPr>
                                <w:proofErr w:type="gramStart"/>
                                <w:r>
                                  <w:rPr>
                                    <w:rFonts w:eastAsia="Times New Roman"/>
                                    <w:i/>
                                    <w:iCs/>
                                    <w:lang w:val="en-US"/>
                                  </w:rPr>
                                  <w:t>x</w:t>
                                </w:r>
                                <w:proofErr w:type="gramEnd"/>
                              </w:p>
                            </w:txbxContent>
                          </wps:txbx>
                          <wps:bodyPr rot="0" spcFirstLastPara="0" vert="horz" wrap="none" lIns="84115" tIns="42058" rIns="84115" bIns="42058" numCol="1" spcCol="0" rtlCol="0" fromWordArt="0" anchor="t" anchorCtr="0" forceAA="0" compatLnSpc="1">
                            <a:prstTxWarp prst="textNoShape">
                              <a:avLst/>
                            </a:prstTxWarp>
                            <a:noAutofit/>
                          </wps:bodyPr>
                        </wps:wsp>
                        <wps:wsp>
                          <wps:cNvPr id="926" name="Прямоугольник 926"/>
                          <wps:cNvSpPr/>
                          <wps:spPr>
                            <a:xfrm>
                              <a:off x="719806" y="796802"/>
                              <a:ext cx="107950" cy="90538"/>
                            </a:xfrm>
                            <a:prstGeom prst="rect">
                              <a:avLst/>
                            </a:prstGeom>
                            <a:pattFill prst="dkDnDiag">
                              <a:fgClr>
                                <a:schemeClr val="tx1"/>
                              </a:fgClr>
                              <a:bgClr>
                                <a:schemeClr val="bg1"/>
                              </a:bgClr>
                            </a:patt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7" name="Прямая со стрелкой 927"/>
                          <wps:cNvCnPr/>
                          <wps:spPr>
                            <a:xfrm flipH="1" flipV="1">
                              <a:off x="185638" y="454866"/>
                              <a:ext cx="588665" cy="384352"/>
                            </a:xfrm>
                            <a:prstGeom prst="straightConnector1">
                              <a:avLst/>
                            </a:prstGeom>
                            <a:noFill/>
                            <a:ln w="22225" cap="flat" cmpd="sng" algn="ctr">
                              <a:solidFill>
                                <a:sysClr val="windowText" lastClr="000000"/>
                              </a:solidFill>
                              <a:prstDash val="solid"/>
                              <a:tailEnd type="stealth" w="sm" len="lg"/>
                            </a:ln>
                            <a:effectLst/>
                          </wps:spPr>
                          <wps:bodyPr/>
                        </wps:wsp>
                        <wps:wsp>
                          <wps:cNvPr id="928" name="Поле 170"/>
                          <wps:cNvSpPr txBox="1"/>
                          <wps:spPr>
                            <a:xfrm>
                              <a:off x="547559" y="414119"/>
                              <a:ext cx="370188" cy="334351"/>
                            </a:xfrm>
                            <a:prstGeom prst="rect">
                              <a:avLst/>
                            </a:prstGeom>
                            <a:noFill/>
                            <a:ln w="6350">
                              <a:noFill/>
                            </a:ln>
                            <a:effectLst/>
                          </wps:spPr>
                          <wps:txbx>
                            <w:txbxContent>
                              <w:p w:rsidR="00577C88" w:rsidRPr="00202F60" w:rsidRDefault="00577C88" w:rsidP="00333C35">
                                <w:pPr>
                                  <w:pStyle w:val="ab"/>
                                  <w:spacing w:before="0" w:beforeAutospacing="0" w:after="0" w:afterAutospacing="0"/>
                                  <w:jc w:val="both"/>
                                  <w:rPr>
                                    <w:i/>
                                    <w:lang w:val="en-US"/>
                                  </w:rPr>
                                </w:pPr>
                                <w:proofErr w:type="spellStart"/>
                                <w:proofErr w:type="gramStart"/>
                                <w:r w:rsidRPr="00202F60">
                                  <w:rPr>
                                    <w:rFonts w:eastAsia="Times New Roman" w:hAnsi="Symbol"/>
                                    <w:i/>
                                    <w:lang w:val="en-US"/>
                                  </w:rPr>
                                  <w:t>dA</w:t>
                                </w:r>
                                <w:proofErr w:type="spellEnd"/>
                                <w:proofErr w:type="gramEnd"/>
                              </w:p>
                            </w:txbxContent>
                          </wps:txbx>
                          <wps:bodyPr rot="0" spcFirstLastPara="0" vert="horz" wrap="none" lIns="84115" tIns="42058" rIns="84115" bIns="42058" numCol="1" spcCol="0" rtlCol="0" fromWordArt="0" anchor="t" anchorCtr="0" forceAA="0" compatLnSpc="1">
                            <a:prstTxWarp prst="textNoShape">
                              <a:avLst/>
                            </a:prstTxWarp>
                            <a:noAutofit/>
                          </wps:bodyPr>
                        </wps:wsp>
                        <wps:wsp>
                          <wps:cNvPr id="929" name="Поле 170"/>
                          <wps:cNvSpPr txBox="1"/>
                          <wps:spPr>
                            <a:xfrm>
                              <a:off x="2675439" y="1237643"/>
                              <a:ext cx="260893" cy="292682"/>
                            </a:xfrm>
                            <a:prstGeom prst="rect">
                              <a:avLst/>
                            </a:prstGeom>
                            <a:noFill/>
                            <a:ln w="6350">
                              <a:noFill/>
                            </a:ln>
                            <a:effectLst/>
                          </wps:spPr>
                          <wps:txbx>
                            <w:txbxContent>
                              <w:p w:rsidR="00577C88" w:rsidRDefault="00577C88" w:rsidP="00333C35">
                                <w:pPr>
                                  <w:pStyle w:val="ab"/>
                                  <w:spacing w:before="0" w:beforeAutospacing="0" w:after="0" w:afterAutospacing="0"/>
                                  <w:jc w:val="both"/>
                                </w:pPr>
                                <w:proofErr w:type="gramStart"/>
                                <w:r>
                                  <w:rPr>
                                    <w:rFonts w:eastAsia="Times New Roman"/>
                                    <w:i/>
                                    <w:iCs/>
                                    <w:lang w:val="en-US"/>
                                  </w:rPr>
                                  <w:t>x</w:t>
                                </w:r>
                                <w:proofErr w:type="gramEnd"/>
                              </w:p>
                            </w:txbxContent>
                          </wps:txbx>
                          <wps:bodyPr rot="0" spcFirstLastPara="0" vert="horz" wrap="none" lIns="84115" tIns="42058" rIns="84115" bIns="42058" numCol="1" spcCol="0" rtlCol="0" fromWordArt="0" anchor="t" anchorCtr="0" forceAA="0" compatLnSpc="1">
                            <a:prstTxWarp prst="textNoShape">
                              <a:avLst/>
                            </a:prstTxWarp>
                            <a:noAutofit/>
                          </wps:bodyPr>
                        </wps:wsp>
                        <wps:wsp>
                          <wps:cNvPr id="930" name="Поле 170"/>
                          <wps:cNvSpPr txBox="1"/>
                          <wps:spPr>
                            <a:xfrm>
                              <a:off x="3668397" y="116359"/>
                              <a:ext cx="260893" cy="293365"/>
                            </a:xfrm>
                            <a:prstGeom prst="rect">
                              <a:avLst/>
                            </a:prstGeom>
                            <a:noFill/>
                            <a:ln w="6350">
                              <a:noFill/>
                            </a:ln>
                            <a:effectLst/>
                          </wps:spPr>
                          <wps:txbx>
                            <w:txbxContent>
                              <w:p w:rsidR="00577C88" w:rsidRDefault="00577C88" w:rsidP="00333C35">
                                <w:pPr>
                                  <w:pStyle w:val="ab"/>
                                  <w:spacing w:before="0" w:beforeAutospacing="0" w:after="0" w:afterAutospacing="0"/>
                                  <w:jc w:val="both"/>
                                </w:pPr>
                                <w:proofErr w:type="gramStart"/>
                                <w:r>
                                  <w:rPr>
                                    <w:rFonts w:eastAsia="Times New Roman"/>
                                    <w:i/>
                                    <w:iCs/>
                                    <w:lang w:val="en-US"/>
                                  </w:rPr>
                                  <w:t>y</w:t>
                                </w:r>
                                <w:proofErr w:type="gramEnd"/>
                              </w:p>
                            </w:txbxContent>
                          </wps:txbx>
                          <wps:bodyPr rot="0" spcFirstLastPara="0" vert="horz" wrap="none" lIns="84115" tIns="42058" rIns="84115" bIns="42058" numCol="1" spcCol="0" rtlCol="0" fromWordArt="0" anchor="t" anchorCtr="0" forceAA="0" compatLnSpc="1">
                            <a:prstTxWarp prst="textNoShape">
                              <a:avLst/>
                            </a:prstTxWarp>
                            <a:noAutofit/>
                          </wps:bodyPr>
                        </wps:wsp>
                        <wps:wsp>
                          <wps:cNvPr id="931" name="Прямая соединительная линия 931"/>
                          <wps:cNvCnPr/>
                          <wps:spPr>
                            <a:xfrm>
                              <a:off x="3685999" y="598123"/>
                              <a:ext cx="561617"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32" name="Прямая соединительная линия 932"/>
                          <wps:cNvCnPr/>
                          <wps:spPr>
                            <a:xfrm>
                              <a:off x="4247720" y="602210"/>
                              <a:ext cx="0" cy="529449"/>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33" name="Прямая со стрелкой 933"/>
                          <wps:cNvCnPr/>
                          <wps:spPr>
                            <a:xfrm flipH="1">
                              <a:off x="3685911" y="597785"/>
                              <a:ext cx="561601" cy="533458"/>
                            </a:xfrm>
                            <a:prstGeom prst="straightConnector1">
                              <a:avLst/>
                            </a:prstGeom>
                            <a:ln w="19050">
                              <a:solidFill>
                                <a:schemeClr val="tx1"/>
                              </a:solidFill>
                              <a:headEnd type="stealth" w="sm" len="lg"/>
                              <a:tailEnd type="none"/>
                            </a:ln>
                          </wps:spPr>
                          <wps:style>
                            <a:lnRef idx="1">
                              <a:schemeClr val="accent1"/>
                            </a:lnRef>
                            <a:fillRef idx="0">
                              <a:schemeClr val="accent1"/>
                            </a:fillRef>
                            <a:effectRef idx="0">
                              <a:schemeClr val="accent1"/>
                            </a:effectRef>
                            <a:fontRef idx="minor">
                              <a:schemeClr val="tx1"/>
                            </a:fontRef>
                          </wps:style>
                          <wps:bodyPr/>
                        </wps:wsp>
                        <wps:wsp>
                          <wps:cNvPr id="934" name="Поле 170"/>
                          <wps:cNvSpPr txBox="1"/>
                          <wps:spPr>
                            <a:xfrm>
                              <a:off x="4214414" y="472607"/>
                              <a:ext cx="260210" cy="356210"/>
                            </a:xfrm>
                            <a:prstGeom prst="rect">
                              <a:avLst/>
                            </a:prstGeom>
                            <a:noFill/>
                            <a:ln w="6350">
                              <a:noFill/>
                            </a:ln>
                            <a:effectLst/>
                          </wps:spPr>
                          <wps:txbx>
                            <w:txbxContent>
                              <w:p w:rsidR="00577C88" w:rsidRDefault="00577C88" w:rsidP="00333C35">
                                <w:pPr>
                                  <w:pStyle w:val="ab"/>
                                  <w:spacing w:before="0" w:beforeAutospacing="0" w:after="0" w:afterAutospacing="0"/>
                                  <w:jc w:val="both"/>
                                </w:pPr>
                                <w:r>
                                  <w:rPr>
                                    <w:rFonts w:eastAsia="Times New Roman" w:hAnsi="Symbol"/>
                                    <w:lang w:val="en-US"/>
                                  </w:rPr>
                                  <w:sym w:font="Symbol" w:char="F074"/>
                                </w:r>
                              </w:p>
                            </w:txbxContent>
                          </wps:txbx>
                          <wps:bodyPr rot="0" spcFirstLastPara="0" vert="horz" wrap="none" lIns="84115" tIns="42058" rIns="84115" bIns="42058" numCol="1" spcCol="0" rtlCol="0" fromWordArt="0" anchor="t" anchorCtr="0" forceAA="0" compatLnSpc="1">
                            <a:prstTxWarp prst="textNoShape">
                              <a:avLst/>
                            </a:prstTxWarp>
                            <a:noAutofit/>
                          </wps:bodyPr>
                        </wps:wsp>
                        <wps:wsp>
                          <wps:cNvPr id="935" name="Прямая со стрелкой 935"/>
                          <wps:cNvCnPr/>
                          <wps:spPr>
                            <a:xfrm flipH="1">
                              <a:off x="3095211" y="921926"/>
                              <a:ext cx="431713" cy="455722"/>
                            </a:xfrm>
                            <a:prstGeom prst="straightConnector1">
                              <a:avLst/>
                            </a:prstGeom>
                            <a:noFill/>
                            <a:ln w="9525" cap="flat" cmpd="sng" algn="ctr">
                              <a:solidFill>
                                <a:sysClr val="windowText" lastClr="000000"/>
                              </a:solidFill>
                              <a:prstDash val="dash"/>
                              <a:headEnd type="none" w="sm" len="lg"/>
                              <a:tailEnd type="none"/>
                            </a:ln>
                            <a:effectLst/>
                          </wps:spPr>
                          <wps:style>
                            <a:lnRef idx="1">
                              <a:schemeClr val="accent1"/>
                            </a:lnRef>
                            <a:fillRef idx="0">
                              <a:schemeClr val="accent1"/>
                            </a:fillRef>
                            <a:effectRef idx="0">
                              <a:schemeClr val="accent1"/>
                            </a:effectRef>
                            <a:fontRef idx="minor">
                              <a:schemeClr val="tx1"/>
                            </a:fontRef>
                          </wps:style>
                          <wps:bodyPr/>
                        </wps:wsp>
                        <wps:wsp>
                          <wps:cNvPr id="936" name="Прямая со стрелкой 936"/>
                          <wps:cNvCnPr/>
                          <wps:spPr>
                            <a:xfrm flipH="1">
                              <a:off x="3527008" y="598273"/>
                              <a:ext cx="694923" cy="324038"/>
                            </a:xfrm>
                            <a:prstGeom prst="straightConnector1">
                              <a:avLst/>
                            </a:prstGeom>
                            <a:noFill/>
                            <a:ln w="9525" cap="flat" cmpd="sng" algn="ctr">
                              <a:solidFill>
                                <a:sysClr val="windowText" lastClr="000000"/>
                              </a:solidFill>
                              <a:prstDash val="dash"/>
                              <a:headEnd type="none" w="med" len="med"/>
                              <a:tailEnd type="none" w="med" len="med"/>
                            </a:ln>
                            <a:effectLst/>
                          </wps:spPr>
                          <wps:bodyPr/>
                        </wps:wsp>
                        <wps:wsp>
                          <wps:cNvPr id="937" name="Прямая со стрелкой 937"/>
                          <wps:cNvCnPr/>
                          <wps:spPr>
                            <a:xfrm flipH="1" flipV="1">
                              <a:off x="3526924" y="921541"/>
                              <a:ext cx="142556" cy="224026"/>
                            </a:xfrm>
                            <a:prstGeom prst="straightConnector1">
                              <a:avLst/>
                            </a:prstGeom>
                            <a:ln w="1905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938" name="Поле 170"/>
                          <wps:cNvSpPr txBox="1"/>
                          <wps:spPr>
                            <a:xfrm>
                              <a:off x="3367008" y="901023"/>
                              <a:ext cx="270456" cy="356893"/>
                            </a:xfrm>
                            <a:prstGeom prst="rect">
                              <a:avLst/>
                            </a:prstGeom>
                            <a:noFill/>
                            <a:ln w="6350">
                              <a:noFill/>
                            </a:ln>
                            <a:effectLst/>
                          </wps:spPr>
                          <wps:txbx>
                            <w:txbxContent>
                              <w:p w:rsidR="00577C88" w:rsidRPr="00A17169" w:rsidRDefault="00577C88" w:rsidP="00333C35">
                                <w:pPr>
                                  <w:pStyle w:val="ab"/>
                                  <w:spacing w:before="0" w:beforeAutospacing="0" w:after="0" w:afterAutospacing="0"/>
                                  <w:jc w:val="both"/>
                                  <w:rPr>
                                    <w:i/>
                                  </w:rPr>
                                </w:pPr>
                                <w:proofErr w:type="gramStart"/>
                                <w:r w:rsidRPr="00A17169">
                                  <w:rPr>
                                    <w:rFonts w:eastAsia="Times New Roman" w:hAnsi="Symbol"/>
                                    <w:i/>
                                    <w:lang w:val="en-US"/>
                                  </w:rPr>
                                  <w:t>p</w:t>
                                </w:r>
                                <w:proofErr w:type="gramEnd"/>
                              </w:p>
                            </w:txbxContent>
                          </wps:txbx>
                          <wps:bodyPr rot="0" spcFirstLastPara="0" vert="horz" wrap="none" lIns="84115" tIns="42058" rIns="84115" bIns="42058" numCol="1" spcCol="0" rtlCol="0" fromWordArt="0" anchor="t" anchorCtr="0" forceAA="0" compatLnSpc="1">
                            <a:prstTxWarp prst="textNoShape">
                              <a:avLst/>
                            </a:prstTxWarp>
                            <a:noAutofit/>
                          </wps:bodyPr>
                        </wps:wsp>
                        <wps:wsp>
                          <wps:cNvPr id="939" name="Поле 273"/>
                          <wps:cNvSpPr txBox="1"/>
                          <wps:spPr>
                            <a:xfrm>
                              <a:off x="863634" y="1638873"/>
                              <a:ext cx="286216" cy="29782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333C35">
                                <w:pPr>
                                  <w:pStyle w:val="ab"/>
                                  <w:spacing w:before="0" w:beforeAutospacing="0" w:after="0" w:afterAutospacing="0"/>
                                  <w:jc w:val="both"/>
                                </w:pPr>
                                <w:proofErr w:type="gramStart"/>
                                <w:r>
                                  <w:rPr>
                                    <w:rFonts w:eastAsia="Times New Roman"/>
                                    <w:i/>
                                    <w:iCs/>
                                    <w:lang w:val="en-US"/>
                                  </w:rPr>
                                  <w:t>a</w:t>
                                </w:r>
                                <w:proofErr w:type="gramEnd"/>
                              </w:p>
                              <w:p w:rsidR="00577C88" w:rsidRDefault="00577C88" w:rsidP="00333C35">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40" name="Поле 273"/>
                          <wps:cNvSpPr txBox="1"/>
                          <wps:spPr>
                            <a:xfrm>
                              <a:off x="3587175" y="1639507"/>
                              <a:ext cx="286216" cy="29782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77C88" w:rsidRDefault="00577C88" w:rsidP="00333C35">
                                <w:pPr>
                                  <w:pStyle w:val="ab"/>
                                  <w:spacing w:before="0" w:beforeAutospacing="0" w:after="0" w:afterAutospacing="0"/>
                                  <w:jc w:val="both"/>
                                </w:pPr>
                                <w:r>
                                  <w:rPr>
                                    <w:rFonts w:eastAsia="Times New Roman"/>
                                    <w:i/>
                                    <w:iCs/>
                                  </w:rPr>
                                  <w:t>б</w:t>
                                </w:r>
                              </w:p>
                              <w:p w:rsidR="00577C88" w:rsidRDefault="00577C88" w:rsidP="00333C35">
                                <w:pPr>
                                  <w:pStyle w:val="ab"/>
                                  <w:spacing w:before="0" w:beforeAutospacing="0" w:after="0" w:afterAutospacing="0"/>
                                  <w:jc w:val="both"/>
                                </w:pPr>
                                <w:r>
                                  <w:rPr>
                                    <w:rFonts w:eastAsia="Times New Roman"/>
                                    <w:i/>
                                    <w:iCs/>
                                  </w:rPr>
                                  <w:t>б</w:t>
                                </w:r>
                              </w:p>
                              <w:p w:rsidR="00577C88" w:rsidRDefault="00577C88" w:rsidP="00333C35">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941" o:spid="_x0000_s1457" editas="canvas" style="width:404.2pt;height:147.1pt;mso-position-horizontal-relative:char;mso-position-vertical-relative:line" coordsize="51333,18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MvStQ0AAMp0AAAOAAAAZHJzL2Uyb0RvYy54bWzsXdmO48YVfQ+QfyD0Hjdr4Sa4x5j02E6A&#10;gW3EdvzMlqglpkiF5Ez35MlxXgP4IXlOfsFIYsDxJM4vqP8o51YVF7Gl1tZWa3poAwOqxbV46tS9&#10;5y56973rWWy9jLJ8mibnPfaO3bOiZJAOp8n4vPf5Zx/8wu9ZeREmwzBOk+i89yrKe+89+fnP3r2a&#10;9yOeTtJ4GGUWTpLk/av5eW9SFPP+2Vk+mESzMH8nnUcJvhyl2Sws8DEbnw2z8Apnn8Vn3Lbds6s0&#10;G86zdBDlOf76TH/Ze6LOPxpFg+Lj0SiPCis+7+HeCvVvpv69pH/Pnrwb9sdZOJ9MB+Y2wj3uYhZO&#10;E1y0OtWzsAitF9n01qlm00GW5umoeGeQzs7S0Wg6iNQz4GmY3XqaizB5GebqYQYYnfIGsXWP570c&#10;Ywxwyv4VXkaktsf9q/G8eil4ka23stNDfJilL+bqGcb9wUcvP8ms6fC8F0jes5JwBkgs/nLz1c2f&#10;Fv/D/99a9HdzD9j5w2z+6fyTTA8sNp+ngy9zK0kvJmEyjp7mc7xfoI6OOLuaq/NXh9DncX389Sib&#10;0Xkw5NY1jrF9h7k969V5jwtbuBoI0XVhDfCt9Jnru8DLAN8zzwscbvYYTICnFSdw9AkGk/fNKRyG&#10;c7iBOUXApLAV2s7Cvr4VdcPVDV7Ngf+8HvT8sEH/dBLOIzXoeWPQ/QD3Ywb9rxjyf2LA6W9qwNWO&#10;NNrmU24Gvj1wrisdifPQyPjSDtToh/1y6LxACt/Rj+1jlAM1MtVTh/15lhcfRunMoo3zXpgNcJ9h&#10;P3z5PC/Uix6aWwyHv2M9azSLMSFfhrHFHGE70lb4wERr7AYo1btJj3lCaExUp8X1y+vSNZL0g2kc&#10;40HDfpxYV3iSwHbodYegoFEcFticzQHTPBn3rDAeg9sGRaZuNE/j6ZAOp6PzV/lFnFm4vfMeWGmY&#10;Xn2GgehZcZgX+AIMo/6jEcYtLB1K9/MszCf6YPWV2S1O6NSRYi8MCh1L8NAvhLaK68trNYuY9MqX&#10;d5kOX2FuZSnGFE+SzwcfTHGF57iRT8IMQ4g/gqfx7STN/tCzrsB5eL7fvwizCPf76wSI8yVjeHWF&#10;+iC57YC8s+Y3l81vkhezixTPjZeEq6lNXCMr4nJzlKWzL0DPT+mq+CpMBri2Hknz4aLQXAyCH0RP&#10;n6rdQIzzsHiefEo0x9SY01h9dv1FmM0NagqM8kdpiXLzmvUg1/vqN/30RZGOptUo6nEyQ4oZR9x3&#10;hKkXYPaXU+/v4LtvFv9ZfHvzjXXzx8WPi+8W/1p8v/jv4vubr7H9+ubP2KYvF6/Nn7+x6Hg8H90r&#10;ePEiWTlNrVE8nf+2HDTDdD5nnHiI5mvgyZLIyvnKmLRlSXVSerZcpql64pihj6cJMcutMac5rUf8&#10;jZ5bGh/lnDsmQDCPDDf/bfGPxbeL13jpisbMS9/MzQ53hKNftSsY0yRYUzOQYDuGmg1N6ylTUnxJ&#10;keZNRzHglN/5sjFRC3rd5oir4efzZ9NwrPAxGoMBCRHKmIsqniyuS3Ku9rhcs+vluNzV7EE8bi5J&#10;Z37Dydsvp3RH3oqfNddootdUcirkXRur+5G3MWp3Jm+Hc5/pGS1cKdszmtvCYV5pbQnHBZHfOaV3&#10;Jm9YvnT6B7OL4jHZSM/SwjzXRtvo4fhbVPy9H0ZEyQY7LvCMudK3pVrhA184TsuZYXCTZQkSgR26&#10;FR6W8kOs8HhHZoVvIwR24M3XN1+R9bf4ARbhv7H2yy3x8KuWwccD4fiw3MngsxnjgVpmajPA9Vwu&#10;DGcI24Ona+bWGjMgL7JwOp4UF2mSwN9OM22TK4dNk01pN6w0/06KQcJ+EU7j95OhVbyaQ3vIiyiM&#10;iwncIWzP4AdF8PTisRmQEyYbvL8doKR88D18h0DaLgOvAUoB913lbNZAgkdD+kggpXQVea338h8I&#10;Q6QirjI8lbdd+vCE3toRX1pwHg1coHTtABe1gNwNF5rqxsEMIJA5evkB3zhwMWn61DDxpOsJ2DCE&#10;lQ3myQPB5L5EnMeJHa/GDlam14vvLOY1xQjyS63i+pcpyarlmrVOPZTC47A/iFGgqtq8hRXuQAYH&#10;4RBWeCC9SsdbszZlWJB2EiNcAZ1vaZ0CaW3k+YbgVqml+/lsCaIgR5bbIEdq5e0tEttg/hi+K3Xu&#10;wK68bdjXm7UUKQLXM0jlAQ/cFlI7nfuYOjcmLdYUWpL2m3adzn00nRsr/RpTYzuduyLYHd1gOL5C&#10;CdlYOoTt8qBlrXZCN00fvS7XE+kB3GBWR0IqoRt/M/N7K3IW3PEcCtiRGSERYmuR80+gdD+akKFT&#10;2WgdlZ626szqiFBbL9qKSnF8Pal2CRliejnIRlHTCza4aE+vTna+FZJ/MNmZHRiawPF7gsQP3ADZ&#10;HVpnDLjk7QW3051PZMFdH5lYoTvD/d4OELd0Z89jUJ41IBgDNtSZaiEogFlGcQpy7iWDf/W41SAl&#10;MtJYPhYVke0Uv8De2+GonbAiXI97DmgNMEEOg6ttwxpGWJcIQdAaISZtyC57wwXFxwehneIWSEbb&#10;CKGGEI0IeeDbOqkTcS8R+C23gNlQdeAXvgVS9ONDTiOEcbAMLWXguSZG6gsP25qny6S4lgxtyw0h&#10;0qPL0KBHMzP2c+I6GfoYOZ+sETpp5XyuMryU/Xx32E1leLYNL4Esa6yYxvBCCqdoWeIOFlSEbHRU&#10;BYmBmxJADlw1uQ91Bld7sKShrchvFg3fnHg/qwMabSlgFZKaoY41jv/Suum7KouMrCrGvcBv48fl&#10;ZIUdYdncGzp7RPofIUrWa++rULK30g4DHZUfim8c176ltBukIBtR8p/WxevgslUdWVknYdaWsgQL&#10;L6cK1RxuUtnIJfPgISrXDEmrXPl/tdsGFdFxoWiS7yaQEKJzCNanDB3fpqqEj86mojz7quZGp0uc&#10;SCo2b4jiB4NWQGuASqlAKzgkqdbCB8vKs03qErKr/WBDmtvxMVuJLB1mTxizDY3+YMwiGcXxhF59&#10;mUq4a6kcSNREbaux9k8xhwo1SJ3zSuWuGIUTBm0janAwaBvl1gxhI96KDAhUIZe6nBAoyC7Lvk4l&#10;7U/XVNRpE7vW2XZ6yzH0Fpic92fQIrxZllFQhwDFWbU1y12ILmWiqu8i9Yg47ZSs2UpN6iyDEybZ&#10;RjzkcJKVnk+Sow6O+YHdsmaXMBtwV4dHTgmzlW7VYfaEMduIxBhV+0fVTATFAap1wfeLHyzAqzTy&#10;tsro81gVuvMC129nHDGbqgW0TYtWHeLAeExZQ27K1odfPkseoGydw/dUtQhKiSzLkdZWyzf2Ajio&#10;ZqHVFiQvXsUROetx8ptohAYhKMjg+gLL8mg4GERJocv48kk4jHQPEod6lZhlrLoLtaipE9KZR6j1&#10;r85tTrD63Ho1NPvTobqfSXWwefK7Dq6OUFdOk6I6eDZNUtONZfkEMZ7KXFnvXw6SHppdDLiP0S1l&#10;FKcoDEzNVs+i1imr/r6psQra/5BeahqrIByDD7qxivnGNFbR33SNVYarumGtUzF3CrLpJLVtg2wr&#10;G6ow33FBQLTMohOS77bKrWE0ui6Fv0jn9KXQodr1q+yhwTbOH7ZCf6swyptUW8sbsbaDbTIHlfem&#10;JYtkaK+kYi61GyE8m1EeggKLAFhK+joZx7cKEnUm2QmbZI3A38GQ5S7Kealgl/wILjxXttSak/cj&#10;dGLpLov9cle0Tq05hlpDGnZZKXYwaIXr+hS+UaBlqPJtEe0yZhH32ZA4evRIDkKjMFw7zJ62KI56&#10;9AqzrYyurUpydD373eYneTumtYJAJAfKuEK1E/hgYwJJbT4goI7MHW0+lJ7bGsthU+cnXQPf8DHv&#10;6Nu2tNdy+4whujUZD2xLD3ULL3K1+7mFB3ls97PR2u5u95N8VELBEfsLikYQci/oVimn6wtzG9CV&#10;XHrKz4UVgRwhtB5chq4Rcxx0eUA3We2zd9AlVUaPRQfdule0aIQiW9BdkdeGvTGEd3Ps6jxaYlsq&#10;ugRkncDz0MYYJ1pmW0QmlbPmCCFR63Qnbnfz7Ju9LOmqSyRbyXFaqat5ZmmvSRQOt+pt1a5IUgav&#10;fpaOtaPROtGQRujYrH2fIU3JoUNSFRcALj2YxLcDRMTTWo1wXMPZ66Wr4xvJ1RrUqRGnq0ZQc8HS&#10;sduCrqtsoPV2xWq6ttFa0NB1wJFw2hJi0S0VBakazdKBtK7Asx7Nu9H1rX4QD93nsLS8w/7yMqDF&#10;jNv9DTesAWXAZmUD+lWRps6ON0tD9cMZP8lvOAT4rYpdZlczDLumFGT17HIoPKnDHHA9uddyPd1A&#10;UhqXXivQ0m1TSPaxz666nIi2lN243Gq0moe39gQlae/7jp980OvdQxggO4XXdOXZtrb3yvAaAmZI&#10;ENRGCmjdkcojqq1wJtGdBHOAQiYcwNO0f1+0fg9W+PJr39xhdosofsetR+LW+wz96eICzaD4JQe7&#10;Ld6BX2UJ5JMsLtBNfWnkO2v7hK3t27E/s1gbGt6lP6vvCheprCqKgiQHv73qo7aA089mKfINPB+x&#10;ci0brJHujuQhrrJHt5CH3xhdefhlJQuu05XrFrXuPdYEHSlxqXj7WtRSPljpJJvo5/7TFm2X8Ktn&#10;cLthEyH4iVTJtrLTzVtKzj+2qL7bvK2EkMOX27dx3sKOVj9cqUTaAf1eJraWfpGz+VntVf8E6ZP/&#10;AwAA//8DAFBLAwQUAAYACAAAACEAMWcO290AAAAFAQAADwAAAGRycy9kb3ducmV2LnhtbEyPQUvE&#10;MBCF74L/IYzgzU0sZa3dposIiujBdS3sNdvMtsFkUprstvrrjV70MvB4j/e+qdazs+yEYzCeJFwv&#10;BDCk1mtDnYTm/eGqABaiIq2sJ5TwiQHW9flZpUrtJ3rD0zZ2LJVQKJWEPsah5Dy0PToVFn5ASt7B&#10;j07FJMeO61FNqdxZngmx5E4ZSgu9GvC+x/Zje3QS8uxgi83j8uXrqWmm511ubsSrkfLyYr5bAYs4&#10;x78w/OAndKgT094fSQdmJaRH4u9NXiGKHNheQnabZ8Driv+nr78BAAD//wMAUEsBAi0AFAAGAAgA&#10;AAAhALaDOJL+AAAA4QEAABMAAAAAAAAAAAAAAAAAAAAAAFtDb250ZW50X1R5cGVzXS54bWxQSwEC&#10;LQAUAAYACAAAACEAOP0h/9YAAACUAQAACwAAAAAAAAAAAAAAAAAvAQAAX3JlbHMvLnJlbHNQSwEC&#10;LQAUAAYACAAAACEA72TL0rUNAADKdAAADgAAAAAAAAAAAAAAAAAuAgAAZHJzL2Uyb0RvYy54bWxQ&#10;SwECLQAUAAYACAAAACEAMWcO290AAAAFAQAADwAAAAAAAAAAAAAAAAAPEAAAZHJzL2Rvd25yZXYu&#10;eG1sUEsFBgAAAAAEAAQA8wAAABkRAAAAAA==&#10;">
                <v:shape id="_x0000_s1458" type="#_x0000_t75" style="position:absolute;width:51333;height:18681;visibility:visible;mso-wrap-style:square">
                  <v:fill o:detectmouseclick="t"/>
                  <v:path o:connecttype="none"/>
                </v:shape>
                <v:group id="Группа 942" o:spid="_x0000_s1459" style="position:absolute;left:1085;top:230;width:48168;height:17795" coordorigin="1085,230" coordsize="51816,19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5BQ8UAAADcAAAADwAAAGRycy9kb3ducmV2LnhtbESPT2vCQBTE74LfYXmC&#10;t7qJ/7DRVURUepBCtVB6e2SfSTD7NmTXJH77rlDwOMzMb5jVpjOlaKh2hWUF8SgCQZxaXXCm4Pty&#10;eFuAcB5ZY2mZFDzIwWbd760w0bblL2rOPhMBwi5BBbn3VSKlS3My6Ea2Ig7e1dYGfZB1JnWNbYCb&#10;Uo6jaC4NFhwWcqxol1N6O9+NgmOL7XYS75vT7bp7/F5mnz+nmJQaDrrtEoSnzr/C/+0PreB9O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QuQUPFAAAA3AAA&#10;AA8AAAAAAAAAAAAAAAAAqgIAAGRycy9kb3ducmV2LnhtbFBLBQYAAAAABAAEAPoAAACcAwAAAAA=&#10;">
                  <o:lock v:ext="edit" aspectratio="t"/>
                  <v:shape id="Дуга 899" o:spid="_x0000_s1460" style="position:absolute;left:16645;top:1840;width:7944;height:8109;visibility:visible;mso-wrap-style:square;v-text-anchor:middle" coordsize="794385,81089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OmU8UA&#10;AADcAAAADwAAAGRycy9kb3ducmV2LnhtbESPzWrDMBCE74W8g9hAbo2cQNrYiRKMS8GHXurkkONi&#10;bWwTa2Us+ad9+qpQ6HGYmW+Y43k2rRipd41lBZt1BIK4tLrhSsH18v68B+E8ssbWMin4Igfn0+Lp&#10;iIm2E3/SWPhKBAi7BBXU3neJlK6syaBb2444eHfbG/RB9pXUPU4Bblq5jaIXabDhsFBjR1lN5aMY&#10;jII8M+Sm/NsV6f1j2MX59fb2Gim1Ws7pAYSn2f+H/9q5VrCPY/g9E46AP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w6ZTxQAAANwAAAAPAAAAAAAAAAAAAAAAAJgCAABkcnMv&#10;ZG93bnJldi54bWxQSwUGAAAAAAQABAD1AAAAigMAAAAA&#10;" adj="-11796480,,5400" path="m293015,14194nsc434889,-25169,586460,18686,686998,128187v97470,106160,131743,257493,89807,396550c734119,666279,619228,772804,477113,802603l397193,405448,293015,14194xem293015,14194nfc434889,-25169,586460,18686,686998,128187v97470,106160,131743,257493,89807,396550c734119,666279,619228,772804,477113,802603e" filled="f" strokecolor="windowText" strokeweight="1.5pt">
                    <v:stroke joinstyle="miter"/>
                    <v:formulas/>
                    <v:path arrowok="t" o:connecttype="custom" o:connectlocs="293015,14194;686998,128187;776805,524737;477113,802603" o:connectangles="0,0,0,0" textboxrect="0,0,794385,810895"/>
                    <v:textbox inset="2.33653mm,1.1683mm,2.33653mm,1.1683mm">
                      <w:txbxContent>
                        <w:p w:rsidR="00577C88" w:rsidRDefault="00577C88" w:rsidP="00333C35">
                          <w:pPr>
                            <w:pStyle w:val="ab"/>
                            <w:spacing w:before="0" w:beforeAutospacing="0" w:after="0" w:afterAutospacing="0"/>
                            <w:ind w:firstLine="706"/>
                            <w:jc w:val="both"/>
                          </w:pPr>
                          <w:r>
                            <w:rPr>
                              <w:rFonts w:eastAsia="Times New Roman"/>
                            </w:rPr>
                            <w:t> </w:t>
                          </w:r>
                        </w:p>
                      </w:txbxContent>
                    </v:textbox>
                  </v:shape>
                  <v:line id="Прямая соединительная линия 900" o:spid="_x0000_s1461" style="position:absolute;flip:y;visibility:visible;mso-wrap-style:square" from="8212,1974" to="19617,6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tSyMMAAADcAAAADwAAAGRycy9kb3ducmV2LnhtbERPz2vCMBS+D/wfwhN2GTNxMJnVKCLI&#10;BtvFOhjeHs2zLTYvNYm2/e+Xg+Dx4/u9XPe2ETfyoXasYTpRIIgLZ2ouNfwedq8fIEJENtg4Jg0D&#10;BVivRk9LzIzreE+3PJYihXDIUEMVY5tJGYqKLIaJa4kTd3LeYkzQl9J47FK4beSbUjNpsebUUGFL&#10;24qKc361Gtz0by6Hy/vn98twzP32svlpVKf187jfLEBE6uNDfHd/GQ1zleanM+kI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LUsjDAAAA3AAAAA8AAAAAAAAAAAAA&#10;AAAAoQIAAGRycy9kb3ducmV2LnhtbFBLBQYAAAAABAAEAPkAAACRAwAAAAA=&#10;" strokecolor="windowText" strokeweight="1.5pt"/>
                  <v:oval id="Овал 901" o:spid="_x0000_s1462" style="position:absolute;left:5253;top:6311;width:8211;height:79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ww1cIA&#10;AADcAAAADwAAAGRycy9kb3ducmV2LnhtbESPQWsCMRSE74L/ITyhN83aQ6lbs4tVCj1Zuur9sXnd&#10;Xbp5CUmq0V/fFAoeh5n5hlnXyYziTD4MlhUsFwUI4tbqgTsFx8Pb/BlEiMgaR8uk4EoB6mo6WWOp&#10;7YU/6dzETmQIhxIV9DG6UsrQ9mQwLKwjzt6X9QZjlr6T2uMlw80oH4viSRocOC/06GjbU/vd/BgF&#10;Opn2w/h92rhXd/WjvXFz2in1MEubFxCRUryH/9vvWsGqWMLfmXwEZ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rDDVwgAAANwAAAAPAAAAAAAAAAAAAAAAAJgCAABkcnMvZG93&#10;bnJldi54bWxQSwUGAAAAAAQABAD1AAAAhwMAAAAA&#10;" fillcolor="black [3213]" strokecolor="windowText" strokeweight="1.5pt">
                    <v:fill r:id="rId15" o:title="" color2="white [3212]" type="pattern"/>
                    <v:textbox inset="2.33653mm,1.1683mm,2.33653mm,1.1683mm">
                      <w:txbxContent>
                        <w:p w:rsidR="00577C88" w:rsidRDefault="00577C88" w:rsidP="00333C35">
                          <w:pPr>
                            <w:pStyle w:val="ab"/>
                            <w:spacing w:before="0" w:beforeAutospacing="0" w:after="0" w:afterAutospacing="0"/>
                            <w:ind w:firstLine="706"/>
                            <w:jc w:val="both"/>
                          </w:pPr>
                          <w:r>
                            <w:rPr>
                              <w:rFonts w:eastAsia="Times New Roman"/>
                            </w:rPr>
                            <w:t> </w:t>
                          </w:r>
                        </w:p>
                      </w:txbxContent>
                    </v:textbox>
                  </v:oval>
                  <v:line id="Прямая соединительная линия 902" o:spid="_x0000_s1463" style="position:absolute;flip:y;visibility:visible;mso-wrap-style:square" from="5228,3644" to="25579,1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jh2MEAAADcAAAADwAAAGRycy9kb3ducmV2LnhtbESPQYvCMBSE74L/ITzBmyaKiFuNIoLo&#10;0dUF8fZonm2xeSlNtNVfvxEEj8PMfMMsVq0txYNqXzjWMBoqEMSpMwVnGv5O28EMhA/IBkvHpOFJ&#10;HlbLbmeBiXEN/9LjGDIRIewT1JCHUCVS+jQni37oKuLoXV1tMURZZ9LU2ES4LeVYqam0WHBcyLGi&#10;TU7p7Xi3Gs6vi9odkCfucJPqvGkmfG32Wvd77XoOIlAbvuFPe280/KgxvM/EIyC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eOHYwQAAANwAAAAPAAAAAAAAAAAAAAAA&#10;AKECAABkcnMvZG93bnJldi54bWxQSwUGAAAAAAQABAD5AAAAjwMAAAAA&#10;" strokecolor="windowText">
                    <v:stroke dashstyle="longDashDot"/>
                  </v:line>
                  <v:line id="Прямая соединительная линия 903" o:spid="_x0000_s1464" style="position:absolute;flip:y;visibility:visible;mso-wrap-style:square" from="11648,9835" to="21712,13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nMv8YAAADcAAAADwAAAGRycy9kb3ducmV2LnhtbESPQWsCMRSE74X+h/AKXoomtrToahQR&#10;ikJ7cSuIt8fmdXfp5mVNorv775tCocdhZr5hluveNuJGPtSONUwnCgRx4UzNpYbj59t4BiJEZION&#10;Y9IwUID16v5uiZlxHR/olsdSJAiHDDVUMbaZlKGoyGKYuJY4eV/OW4xJ+lIaj12C20Y+KfUqLdac&#10;FipsaVtR8Z1frQY3Pc3lcHnZvT8O59xvL5uPRnVajx76zQJEpD7+h//ae6Nhrp7h90w6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ZzL/GAAAA3AAAAA8AAAAAAAAA&#10;AAAAAAAAoQIAAGRycy9kb3ducmV2LnhtbFBLBQYAAAAABAAEAPkAAACUAwAAAAA=&#10;" strokecolor="windowText" strokeweight="1.5pt"/>
                  <v:shape id="Прямая со стрелкой 904" o:spid="_x0000_s1465" type="#_x0000_t32" style="position:absolute;left:2935;top:10112;width:6763;height:30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tHC8UAAADcAAAADwAAAGRycy9kb3ducmV2LnhtbESPQWvCQBSE7wX/w/IEb3XTIlajq5RC&#10;NYciJC2Kt2f2NQnJvg3ZVeO/7xYEj8PMfMMs171pxIU6V1lW8DKOQBDnVldcKPj5/nyegXAeWWNj&#10;mRTcyMF6NXhaYqztlVO6ZL4QAcIuRgWl920spctLMujGtiUO3q/tDPogu0LqDq8Bbhr5GkVTabDi&#10;sFBiSx8l5XV2NgpSTPTuC3dJPc3qjTse3vbp9qTUaNi/L0B46v0jfG8nWsE8msD/mXA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tHC8UAAADcAAAADwAAAAAAAAAA&#10;AAAAAAChAgAAZHJzL2Rvd25yZXYueG1sUEsFBgAAAAAEAAQA+QAAAJMDAAAAAA==&#10;" strokecolor="windowText">
                    <v:stroke dashstyle="longDashDot" endarrow="classic" endarrowwidth="narrow" endarrowlength="long"/>
                  </v:shape>
                  <v:shape id="Прямая со стрелкой 905" o:spid="_x0000_s1466" type="#_x0000_t32" style="position:absolute;left:9406;top:928;width:0;height:94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AkwsMAAADcAAAADwAAAGRycy9kb3ducmV2LnhtbESPQWvCQBSE7wX/w/KE3upGaYtGVxG1&#10;UPDU6EFvz+wzCWbfht3VpP/eFQSPw8x8w8wWnanFjZyvLCsYDhIQxLnVFRcK9rufjzEIH5A11pZJ&#10;wT95WMx7bzNMtW35j25ZKESEsE9RQRlCk0rp85IM+oFtiKN3ts5giNIVUjtsI9zUcpQk39JgxXGh&#10;xIZWJeWX7GoUuMyMNnxoj6tmu5am4hMVn06p9363nIII1IVX+Nn+1QomyRc8zsQj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gJMLDAAAA3AAAAA8AAAAAAAAAAAAA&#10;AAAAoQIAAGRycy9kb3ducmV2LnhtbFBLBQYAAAAABAAEAPkAAACRAwAAAAA=&#10;" strokecolor="black [3213]">
                    <v:stroke dashstyle="longDashDot" endarrow="classic" endarrowwidth="narrow" endarrowlength="long"/>
                  </v:shape>
                  <v:shape id="Прямая со стрелкой 906" o:spid="_x0000_s1467" type="#_x0000_t32" style="position:absolute;left:9177;top:10157;width:74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86tcYAAADcAAAADwAAAGRycy9kb3ducmV2LnhtbESP0WrCQBRE34X+w3ILfasbLYiNboK0&#10;2hYfSqt+wDV7TYLZu3F3Nenfu0LBx2FmzjDzvDeNuJDztWUFo2ECgriwuuZSwW67ep6C8AFZY2OZ&#10;FPyRhzx7GMwx1bbjX7psQikihH2KCqoQ2lRKX1Rk0A9tSxy9g3UGQ5SulNphF+GmkeMkmUiDNceF&#10;Clt6q6g4bs5Gwfjj831//jkVje1evp1eHpdru1Pq6bFfzEAE6sM9/N/+0gpekwnczsQjI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POrXGAAAA3AAAAA8AAAAAAAAA&#10;AAAAAAAAoQIAAGRycy9kb3ducmV2LnhtbFBLBQYAAAAABAAEAPkAAACUAwAAAAA=&#10;" strokecolor="windowText">
                    <v:stroke dashstyle="longDashDot" endarrow="classic" endarrowwidth="narrow" endarrowlength="long"/>
                  </v:shape>
                  <v:shape id="Поле 170" o:spid="_x0000_s1468" type="#_x0000_t202" style="position:absolute;left:14372;top:7950;width:2520;height:29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3iUcYA&#10;AADcAAAADwAAAGRycy9kb3ducmV2LnhtbESPT0sDMRTE74LfITzBm81a0Npt09IqBQ8e7B9oj6+b&#10;183WzUtI4nb99kYoeBxm5jfMdN7bVnQUYuNYweOgAEFcOd1wrWC3XT28gIgJWWPrmBT8UIT57PZm&#10;iqV2F15Tt0m1yBCOJSowKflSylgZshgHzhNn7+SCxZRlqKUOeMlw28phUTxLiw3nBYOeXg1VX5tv&#10;q6B780/Lxcdhbz5lODbSn4+r3Vmp+7t+MQGRqE//4Wv7XSsYFyP4O5OPgJ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13iUcYAAADcAAAADwAAAAAAAAAAAAAAAACYAgAAZHJz&#10;L2Rvd25yZXYueG1sUEsFBgAAAAAEAAQA9QAAAIsDAAAAAA==&#10;" filled="f" stroked="f" strokeweight=".5pt">
                    <v:textbox inset="2.33653mm,1.1683mm,2.33653mm,1.1683mm">
                      <w:txbxContent>
                        <w:p w:rsidR="00577C88" w:rsidRDefault="00577C88" w:rsidP="00333C35">
                          <w:pPr>
                            <w:pStyle w:val="ab"/>
                            <w:spacing w:before="0" w:beforeAutospacing="0" w:after="0" w:afterAutospacing="0"/>
                            <w:jc w:val="both"/>
                          </w:pPr>
                          <w:proofErr w:type="gramStart"/>
                          <w:r>
                            <w:rPr>
                              <w:rFonts w:eastAsia="Times New Roman"/>
                              <w:i/>
                              <w:iCs/>
                              <w:lang w:val="en-US"/>
                            </w:rPr>
                            <w:t>z</w:t>
                          </w:r>
                          <w:proofErr w:type="gramEnd"/>
                        </w:p>
                      </w:txbxContent>
                    </v:textbox>
                  </v:shape>
                  <v:shape id="Дуга 908" o:spid="_x0000_s1469" style="position:absolute;left:43967;top:2929;width:7944;height:8109;visibility:visible;mso-wrap-style:square;v-text-anchor:middle" coordsize="794385,81089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SZ0sAA&#10;AADcAAAADwAAAGRycy9kb3ducmV2LnhtbERPTYvCMBC9L/gfwgje1kTBXa1GEUXoYS9bPXgcmrEt&#10;NpPSRFv99eYgeHy879Wmt7W4U+srxxomYwWCOHem4kLD6Xj4noPwAdlg7Zg0PMjDZj34WmFiXMf/&#10;dM9CIWII+wQ1lCE0iZQ+L8miH7uGOHIX11oMEbaFNC12MdzWcqrUj7RYcWwosaFdSfk1u1kN6c6S&#10;79Knz7aXv9tskZ7O+1+l9WjYb5cgAvXhI367U6NhoeLaeCYeAb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GSZ0sAAAADcAAAADwAAAAAAAAAAAAAAAACYAgAAZHJzL2Rvd25y&#10;ZXYueG1sUEsFBgAAAAAEAAQA9QAAAIUDAAAAAA==&#10;" adj="-11796480,,5400" path="m293015,14194nsc434889,-25169,586460,18686,686998,128187v97470,106160,131743,257493,89807,396550c734119,666279,619228,772804,477113,802603l397193,405448,293015,14194xem293015,14194nfc434889,-25169,586460,18686,686998,128187v97470,106160,131743,257493,89807,396550c734119,666279,619228,772804,477113,802603e" filled="f" strokecolor="windowText" strokeweight="1.5pt">
                    <v:stroke joinstyle="miter"/>
                    <v:formulas/>
                    <v:path arrowok="t" o:connecttype="custom" o:connectlocs="293015,14194;686998,128187;776805,524737;477113,802603" o:connectangles="0,0,0,0" textboxrect="0,0,794385,810895"/>
                    <v:textbox inset="2.33653mm,1.1683mm,2.33653mm,1.1683mm">
                      <w:txbxContent>
                        <w:p w:rsidR="00577C88" w:rsidRDefault="00577C88" w:rsidP="00333C35">
                          <w:pPr>
                            <w:pStyle w:val="ab"/>
                            <w:spacing w:before="0" w:beforeAutospacing="0" w:after="0" w:afterAutospacing="0"/>
                            <w:ind w:firstLine="706"/>
                            <w:jc w:val="both"/>
                          </w:pPr>
                          <w:r>
                            <w:rPr>
                              <w:rFonts w:eastAsia="Times New Roman"/>
                            </w:rPr>
                            <w:t> </w:t>
                          </w:r>
                        </w:p>
                      </w:txbxContent>
                    </v:textbox>
                  </v:shape>
                  <v:line id="Прямая соединительная линия 909" o:spid="_x0000_s1470" style="position:absolute;flip:y;visibility:visible;mso-wrap-style:square" from="35534,3062" to="46939,7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H7VcYAAADcAAAADwAAAGRycy9kb3ducmV2LnhtbESPQWvCQBSE74X+h+UVvBTdtdDSRFcR&#10;oVRoL40F8fbIPpNg9m3c3Zrk33cLBY/DzHzDLNeDbcWVfGgca5jPFAji0pmGKw3f+7fpK4gQkQ22&#10;jknDSAHWq/u7JebG9fxF1yJWIkE45KihjrHLpQxlTRbDzHXEyTs5bzEm6StpPPYJblv5pNSLtNhw&#10;Wqixo21N5bn4sRrc/JDJ8fL8/vE4Hgu/vWw+W9VrPXkYNgsQkYZ4C/+3d0ZDpjL4O5OO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x+1XGAAAA3AAAAA8AAAAAAAAA&#10;AAAAAAAAoQIAAGRycy9kb3ducmV2LnhtbFBLBQYAAAAABAAEAPkAAACUAwAAAAA=&#10;" strokecolor="windowText" strokeweight="1.5pt"/>
                  <v:oval id="Овал 910" o:spid="_x0000_s1471" style="position:absolute;left:32575;top:7400;width:8211;height:79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4jXcIA&#10;AADcAAAADwAAAGRycy9kb3ducmV2LnhtbERPTWvCQBC9F/oflin0UuomIiWmrlIqQkF6qJaeh+yY&#10;DWZnY3aMaX999yB4fLzvxWr0rRqoj01gA/kkA0VcBdtwbeB7v3kuQEVBttgGJgO/FGG1vL9bYGnD&#10;hb9o2EmtUgjHEg04ka7UOlaOPMZJ6IgTdwi9R0mwr7Xt8ZLCfaunWfaiPTacGhx29O6oOu7O3sDf&#10;p+QnHtY/Jym2xZzYtbMnZ8zjw/j2CkpolJv46v6wBuZ5mp/OpCO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riNdwgAAANwAAAAPAAAAAAAAAAAAAAAAAJgCAABkcnMvZG93&#10;bnJldi54bWxQSwUGAAAAAAQABAD1AAAAhwMAAAAA&#10;" filled="f" strokecolor="windowText" strokeweight="1.5pt">
                    <v:textbox inset="2.33653mm,1.1683mm,2.33653mm,1.1683mm">
                      <w:txbxContent>
                        <w:p w:rsidR="00577C88" w:rsidRDefault="00577C88" w:rsidP="00333C35">
                          <w:pPr>
                            <w:pStyle w:val="ab"/>
                            <w:spacing w:before="0" w:beforeAutospacing="0" w:after="0" w:afterAutospacing="0"/>
                            <w:ind w:firstLine="706"/>
                            <w:jc w:val="both"/>
                          </w:pPr>
                          <w:r>
                            <w:rPr>
                              <w:rFonts w:eastAsia="Times New Roman"/>
                            </w:rPr>
                            <w:t> </w:t>
                          </w:r>
                        </w:p>
                      </w:txbxContent>
                    </v:textbox>
                  </v:oval>
                  <v:line id="Прямая соединительная линия 911" o:spid="_x0000_s1472" style="position:absolute;flip:y;visibility:visible;mso-wrap-style:square" from="32550,4733" to="52901,13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PpcsQAAADcAAAADwAAAGRycy9kb3ducmV2LnhtbESPQWvCQBSE7wX/w/IEb3U3JUgbXUUC&#10;osc0LYi3R/aZBLNvQ3Zr0v76rlDocZiZb5jNbrKduNPgW8cakqUCQVw503Kt4fPj8PwKwgdkg51j&#10;0vBNHnbb2dMGM+NGfqd7GWoRIewz1NCE0GdS+qohi37peuLoXd1gMUQ51NIMOEa47eSLUitpseW4&#10;0GBPeUPVrfyyGs4/F3UskFNX3KQ652PK1/Gk9WI+7dcgAk3hP/zXPhkNb0kCjzPxCM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c+lyxAAAANwAAAAPAAAAAAAAAAAA&#10;AAAAAKECAABkcnMvZG93bnJldi54bWxQSwUGAAAAAAQABAD5AAAAkgMAAAAA&#10;" strokecolor="windowText">
                    <v:stroke dashstyle="longDashDot"/>
                  </v:line>
                  <v:line id="Прямая соединительная линия 912" o:spid="_x0000_s1473" style="position:absolute;flip:y;visibility:visible;mso-wrap-style:square" from="38969,10924" to="49034,14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z/+cYAAADcAAAADwAAAGRycy9kb3ducmV2LnhtbESPQWvCQBSE7wX/w/IKvZS6idBiUlcR&#10;QSzUS2Oh9PbIviah2bdxdzXJv3cFweMwM98wi9VgWnEm5xvLCtJpAoK4tLrhSsH3YfsyB+EDssbW&#10;MikYycNqOXlYYK5tz190LkIlIoR9jgrqELpcSl/WZNBPbUccvT/rDIYoXSW1wz7CTStnSfImDTYc&#10;F2rsaFNT+V+cjAKb/mRyPL7uPp/H38Jtjut9m/RKPT0O63cQgYZwD9/aH1pBls7geiYeAbm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M//nGAAAA3AAAAA8AAAAAAAAA&#10;AAAAAAAAoQIAAGRycy9kb3ducmV2LnhtbFBLBQYAAAAABAAEAPkAAACUAwAAAAA=&#10;" strokecolor="windowText" strokeweight="1.5pt"/>
                  <v:shape id="Прямая со стрелкой 913" o:spid="_x0000_s1474" type="#_x0000_t32" style="position:absolute;left:27713;top:11199;width:9306;height:41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7mr8YAAADcAAAADwAAAGRycy9kb3ducmV2LnhtbESPQUsDMRSE7wX/Q3iCtzbZCqVumy4i&#10;FaSWgtVWvT03z93FzcuSpO3235uC4HGYmW+YedHbVhzJh8axhmykQBCXzjRcaXh7fRxOQYSIbLB1&#10;TBrOFKBYXA3mmBt34hc6bmMlEoRDjhrqGLtcylDWZDGMXEecvG/nLcYkfSWNx1OC21aOlZpIiw2n&#10;hRo7eqip/NkerAbPm5V8ft/vP7863+4+SqXseqn1zXV/PwMRqY//4b/2k9Fwl93C5U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u5q/GAAAA3AAAAA8AAAAAAAAA&#10;AAAAAAAAoQIAAGRycy9kb3ducmV2LnhtbFBLBQYAAAAABAAEAPkAAACUAwAAAAA=&#10;" strokecolor="windowText">
                    <v:stroke endarrow="classic" endarrowwidth="narrow" endarrowlength="long"/>
                  </v:shape>
                  <v:shape id="Прямая со стрелкой 914" o:spid="_x0000_s1475" type="#_x0000_t32" style="position:absolute;left:36727;top:1316;width:0;height:101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d+28YAAADcAAAADwAAAGRycy9kb3ducmV2LnhtbESPQUsDMRSE7wX/Q3iCtzbZIqVumy4i&#10;FaSWgtVWvT03z93FzcuSpO3235uC4HGYmW+YedHbVhzJh8axhmykQBCXzjRcaXh7fRxOQYSIbLB1&#10;TBrOFKBYXA3mmBt34hc6bmMlEoRDjhrqGLtcylDWZDGMXEecvG/nLcYkfSWNx1OC21aOlZpIiw2n&#10;hRo7eqip/NkerAbPm5V8ft/vP7863+4+SqXseqn1zXV/PwMRqY//4b/2k9Fwl93C5U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HftvGAAAA3AAAAA8AAAAAAAAA&#10;AAAAAAAAoQIAAGRycy9kb3ducmV2LnhtbFBLBQYAAAAABAAEAPkAAACUAwAAAAA=&#10;" strokecolor="windowText">
                    <v:stroke endarrow="classic" endarrowwidth="narrow" endarrowlength="long"/>
                  </v:shape>
                  <v:shape id="Прямая со стрелкой 915" o:spid="_x0000_s1476" type="#_x0000_t32" style="position:absolute;left:36498;top:11239;width:10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tgvsQAAADcAAAADwAAAGRycy9kb3ducmV2LnhtbESPzYrCMBSF94LvEK4wG9FUQdGOUYYB&#10;GRe6sCoyu0tzpy3T3NQmavv2RhBcHs7Px1msGlOKG9WusKxgNIxAEKdWF5wpOB7WgxkI55E1lpZJ&#10;QUsOVstuZ4Gxtnfe0y3xmQgj7GJUkHtfxVK6NCeDbmgr4uD92dqgD7LOpK7xHsZNKcdRNJUGCw6E&#10;HCv6zin9T64mQPxvm5xs2z+3292RXPQznl1YqY9e8/UJwlPj3+FXe6MVzEcTeJ4JR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m2C+xAAAANwAAAAPAAAAAAAAAAAA&#10;AAAAAKECAABkcnMvZG93bnJldi54bWxQSwUGAAAAAAQABAD5AAAAkgMAAAAA&#10;" strokecolor="windowText">
                    <v:stroke endarrow="classic" endarrowwidth="narrow" endarrowlength="long"/>
                  </v:shape>
                  <v:shape id="Поле 170" o:spid="_x0000_s1477" type="#_x0000_t202" style="position:absolute;left:44976;top:8377;width:2521;height:29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jRF8UA&#10;AADcAAAADwAAAGRycy9kb3ducmV2LnhtbESPQWsCMRSE74X+h/AKvdWsQqWuRrEVwUMPrRX0+Nw8&#10;N6ubl5DEdfvvm0Khx2FmvmFmi962oqMQG8cKhoMCBHHldMO1gt3X+ukFREzIGlvHpOCbIizm93cz&#10;LLW78Sd121SLDOFYogKTki+ljJUhi3HgPHH2Ti5YTFmGWuqAtwy3rRwVxVhabDgvGPT0Zqi6bK9W&#10;Qbfyz6/L98PefMhwbKQ/H9e7s1KPD/1yCiJRn/7Df+2NVjAZjuH3TD4Cc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yNEXxQAAANwAAAAPAAAAAAAAAAAAAAAAAJgCAABkcnMv&#10;ZG93bnJldi54bWxQSwUGAAAAAAQABAD1AAAAigMAAAAA&#10;" filled="f" stroked="f" strokeweight=".5pt">
                    <v:textbox inset="2.33653mm,1.1683mm,2.33653mm,1.1683mm">
                      <w:txbxContent>
                        <w:p w:rsidR="00577C88" w:rsidRDefault="00577C88" w:rsidP="00333C35">
                          <w:pPr>
                            <w:pStyle w:val="ab"/>
                            <w:spacing w:before="0" w:beforeAutospacing="0" w:after="0" w:afterAutospacing="0"/>
                            <w:jc w:val="both"/>
                          </w:pPr>
                          <w:proofErr w:type="gramStart"/>
                          <w:r>
                            <w:rPr>
                              <w:rFonts w:eastAsia="Times New Roman"/>
                              <w:i/>
                              <w:iCs/>
                              <w:lang w:val="en-US"/>
                            </w:rPr>
                            <w:t>z</w:t>
                          </w:r>
                          <w:proofErr w:type="gramEnd"/>
                        </w:p>
                      </w:txbxContent>
                    </v:textbox>
                  </v:shape>
                  <v:shape id="Прямая со стрелкой 917" o:spid="_x0000_s1478" type="#_x0000_t32" style="position:absolute;left:30892;top:11470;width:5728;height:231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QiQcUAAADcAAAADwAAAGRycy9kb3ducmV2LnhtbESPT2vCQBTE74LfYXmCF6kbq/RPmo2U&#10;oNirtmmvj+xrEpp9u2RXjd/eLQgeh5n5DZOtB9OJE/W+taxgMU9AEFdWt1wr+PrcPryA8AFZY2eZ&#10;FFzIwzofjzJMtT3znk6HUIsIYZ+igiYEl0rpq4YM+rl1xNH7tb3BEGVfS93jOcJNJx+T5EkabDku&#10;NOioaKj6OxyNgtm2tZsft3N1uSqK79LsyplZKjWdDO9vIAIN4R6+tT+0gtfFM/yfiUdA5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QiQcUAAADcAAAADwAAAAAAAAAA&#10;AAAAAAChAgAAZHJzL2Rvd25yZXYueG1sUEsFBgAAAAAEAAQA+QAAAJMDAAAAAA==&#10;" strokecolor="windowText" strokeweight="2.25pt">
                    <v:stroke endarrow="classic" endarrowlength="long"/>
                  </v:shape>
                  <v:shape id="Прямая со стрелкой 918" o:spid="_x0000_s1479" type="#_x0000_t32" style="position:absolute;left:36861;top:11279;width:56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ZmnMIAAADcAAAADwAAAGRycy9kb3ducmV2LnhtbERPTWsCMRC9F/ofwhS81UShRVejWLEo&#10;CIq2osdhM26WbibLJq7rv28OhR4f73s671wlWmpC6VnDoK9AEOfelFxo+P76fB2BCBHZYOWZNDwo&#10;wHz2/DTFzPg7H6g9xkKkEA4ZarAx1pmUIbfkMPR9TZy4q28cxgSbQpoG7yncVXKo1Lt0WHJqsFjT&#10;0lL+c7w5DfsH55f6dFVv7cf2YrfL826l1lr3XrrFBESkLv6L/9wbo2E8SGvTmXQE5O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2ZmnMIAAADcAAAADwAAAAAAAAAAAAAA&#10;AAChAgAAZHJzL2Rvd25yZXYueG1sUEsFBgAAAAAEAAQA+QAAAJADAAAAAA==&#10;" strokecolor="black [3213]" strokeweight="2.25pt">
                    <v:stroke endarrow="classic" endarrowlength="long"/>
                  </v:shape>
                  <v:shape id="Прямая со стрелкой 919" o:spid="_x0000_s1480" type="#_x0000_t32" style="position:absolute;left:36728;top:5602;width:0;height:56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j9PcMAAADcAAAADwAAAGRycy9kb3ducmV2LnhtbESPQWvCQBSE7wX/w/IEb3VjK9akrhIs&#10;Qi8eTPX+zD6T0OzbsLs18d93BcHjMDPfMKvNYFpxJecbywpm0wQEcWl1w5WC48/udQnCB2SNrWVS&#10;cCMPm/XoZYWZtj0f6FqESkQI+wwV1CF0mZS+rMmgn9qOOHoX6wyGKF0ltcM+wk0r35JkIQ02HBdq&#10;7GhbU/lb/BkFeyy+3invT/P9xzbduXN+ablXajIe8k8QgYbwDD/a31pBOkvhfiYeAb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o/T3DAAAA3AAAAA8AAAAAAAAAAAAA&#10;AAAAoQIAAGRycy9kb3ducmV2LnhtbFBLBQYAAAAABAAEAPkAAACRAwAAAAA=&#10;" strokecolor="black [3213]" strokeweight="2.25pt">
                    <v:stroke endarrow="classic" endarrowlength="long"/>
                  </v:shape>
                  <v:shape id="Поле 170" o:spid="_x0000_s1481" type="#_x0000_t202" style="position:absolute;left:40307;top:10819;width:3026;height:37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mRcMA&#10;AADcAAAADwAAAGRycy9kb3ducmV2LnhtbERPy2oCMRTdC/5DuEJ3mlFo0alRfCB00UW1gl1eJ7eT&#10;sZObkKTj9O+bRaHLw3kv171tRUchNo4VTCcFCOLK6YZrBef3w3gOIiZkja1jUvBDEdar4WCJpXZ3&#10;PlJ3SrXIIRxLVGBS8qWUsTJkMU6cJ87cpwsWU4ahljrgPYfbVs6K4klabDg3GPS0M1R9nb6tgm7v&#10;H7eb14+LeZPh2kh/ux7ON6UeRv3mGUSiPv2L/9wvWsFilufnM/kI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EmRcMAAADcAAAADwAAAAAAAAAAAAAAAACYAgAAZHJzL2Rv&#10;d25yZXYueG1sUEsFBgAAAAAEAAQA9QAAAIgDAAAAAA==&#10;" filled="f" stroked="f" strokeweight=".5pt">
                    <v:textbox inset="2.33653mm,1.1683mm,2.33653mm,1.1683mm">
                      <w:txbxContent>
                        <w:p w:rsidR="00577C88" w:rsidRDefault="00577C88" w:rsidP="00333C35">
                          <w:pPr>
                            <w:pStyle w:val="ab"/>
                            <w:spacing w:before="0" w:beforeAutospacing="0" w:after="0" w:afterAutospacing="0"/>
                            <w:jc w:val="both"/>
                          </w:pPr>
                          <w:r w:rsidRPr="00F95734">
                            <w:rPr>
                              <w:rFonts w:eastAsia="Times New Roman"/>
                              <w:iCs/>
                              <w:lang w:val="en-US"/>
                            </w:rPr>
                            <w:sym w:font="Symbol" w:char="F074"/>
                          </w:r>
                          <w:proofErr w:type="gramStart"/>
                          <w:r>
                            <w:rPr>
                              <w:rFonts w:eastAsia="Times New Roman"/>
                              <w:i/>
                              <w:iCs/>
                              <w:position w:val="-6"/>
                              <w:vertAlign w:val="subscript"/>
                              <w:lang w:val="en-US"/>
                            </w:rPr>
                            <w:t>z</w:t>
                          </w:r>
                          <w:proofErr w:type="gramEnd"/>
                        </w:p>
                      </w:txbxContent>
                    </v:textbox>
                  </v:shape>
                  <v:shape id="Поле 170" o:spid="_x0000_s1482" type="#_x0000_t202" style="position:absolute;left:33670;top:3213;width:3087;height:35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2D3sYA&#10;AADcAAAADwAAAGRycy9kb3ducmV2LnhtbESPQUsDMRSE74L/ITzBm822oOi62VKVggcP2i7o8XXz&#10;utl28xKSuF3/vRGEHoeZ+YaplpMdxEgh9o4VzGcFCOLW6Z47Bc12fXMPIiZkjYNjUvBDEZb15UWF&#10;pXYn/qBxkzqRIRxLVGBS8qWUsTVkMc6cJ87e3gWLKcvQSR3wlOF2kIuiuJMWe84LBj09G2qPm2+r&#10;YHzxt0+rt69P8y7Drpf+sFs3B6Wur6bVI4hEUzqH/9uvWsHDYg5/Z/IRk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2D3sYAAADcAAAADwAAAAAAAAAAAAAAAACYAgAAZHJz&#10;L2Rvd25yZXYueG1sUEsFBgAAAAAEAAQA9QAAAIsDAAAAAA==&#10;" filled="f" stroked="f" strokeweight=".5pt">
                    <v:textbox inset="2.33653mm,1.1683mm,2.33653mm,1.1683mm">
                      <w:txbxContent>
                        <w:p w:rsidR="00577C88" w:rsidRDefault="00577C88" w:rsidP="00333C35">
                          <w:pPr>
                            <w:pStyle w:val="ab"/>
                            <w:spacing w:before="0" w:beforeAutospacing="0" w:after="0" w:afterAutospacing="0"/>
                            <w:jc w:val="both"/>
                          </w:pPr>
                          <w:r w:rsidRPr="00F95734">
                            <w:rPr>
                              <w:rFonts w:eastAsia="Times New Roman"/>
                              <w:iCs/>
                              <w:lang w:val="en-US"/>
                            </w:rPr>
                            <w:sym w:font="Symbol" w:char="F074"/>
                          </w:r>
                          <w:proofErr w:type="gramStart"/>
                          <w:r>
                            <w:rPr>
                              <w:rFonts w:eastAsia="Times New Roman"/>
                              <w:i/>
                              <w:iCs/>
                              <w:position w:val="-6"/>
                              <w:vertAlign w:val="subscript"/>
                              <w:lang w:val="en-US"/>
                            </w:rPr>
                            <w:t>y</w:t>
                          </w:r>
                          <w:proofErr w:type="gramEnd"/>
                        </w:p>
                      </w:txbxContent>
                    </v:textbox>
                  </v:shape>
                  <v:shape id="Поле 170" o:spid="_x0000_s1483" type="#_x0000_t202" style="position:absolute;left:29257;top:11015;width:2868;height:29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8dqcYA&#10;AADcAAAADwAAAGRycy9kb3ducmV2LnhtbESPQUsDMRSE74L/ITyhN5t1oaJr01IthR56qLWgx9fN&#10;c7N18xKSdLv++0YQehxm5htmOh9sJ3oKsXWs4GFcgCCunW65UbD/WN0/gYgJWWPnmBT8UoT57PZm&#10;ipV2Z36nfpcakSEcK1RgUvKVlLE2ZDGOnSfO3rcLFlOWoZE64DnDbSfLoniUFlvOCwY9vRmqf3Yn&#10;q6Bf+snrYvP1abYyHFrpj4fV/qjU6G5YvIBINKRr+L+91gqeyxL+zuQjI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8dqcYAAADcAAAADwAAAAAAAAAAAAAAAACYAgAAZHJz&#10;L2Rvd25yZXYueG1sUEsFBgAAAAAEAAQA9QAAAIsDAAAAAA==&#10;" filled="f" stroked="f" strokeweight=".5pt">
                    <v:textbox inset="2.33653mm,1.1683mm,2.33653mm,1.1683mm">
                      <w:txbxContent>
                        <w:p w:rsidR="00577C88" w:rsidRPr="00F95734" w:rsidRDefault="00577C88" w:rsidP="00333C35">
                          <w:pPr>
                            <w:pStyle w:val="ab"/>
                            <w:spacing w:before="0" w:beforeAutospacing="0" w:after="0" w:afterAutospacing="0"/>
                            <w:jc w:val="both"/>
                          </w:pPr>
                          <w:r w:rsidRPr="00F95734">
                            <w:sym w:font="Symbol" w:char="F073"/>
                          </w:r>
                        </w:p>
                      </w:txbxContent>
                    </v:textbox>
                  </v:shape>
                  <v:shape id="Поле 170" o:spid="_x0000_s1484" type="#_x0000_t202" style="position:absolute;left:1085;top:1969;width:3900;height:33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O4MsYA&#10;AADcAAAADwAAAGRycy9kb3ducmV2LnhtbESPQWsCMRSE74X+h/AKvdVsLUq7GsW2CD30oFaox+fm&#10;dbN28xKSdF3/fSMIHoeZ+YaZznvbio5CbBwreBwUIIgrpxuuFWy/lg/PIGJC1tg6JgUnijCf3d5M&#10;sdTuyGvqNqkWGcKxRAUmJV9KGStDFuPAeeLs/bhgMWUZaqkDHjPctnJYFGNpseG8YNDTm6Hqd/Nn&#10;FXTvfvS6+Nx9m5UM+0b6w365PSh1f9cvJiAS9ekavrQ/tIKX4ROcz+QjIG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9O4MsYAAADcAAAADwAAAAAAAAAAAAAAAACYAgAAZHJz&#10;L2Rvd25yZXYueG1sUEsFBgAAAAAEAAQA9QAAAIsDAAAAAA==&#10;" filled="f" stroked="f" strokeweight=".5pt">
                    <v:textbox inset="2.33653mm,1.1683mm,2.33653mm,1.1683mm">
                      <w:txbxContent>
                        <w:p w:rsidR="00577C88" w:rsidRPr="00202F60" w:rsidRDefault="00577C88" w:rsidP="00333C35">
                          <w:pPr>
                            <w:pStyle w:val="ab"/>
                            <w:spacing w:before="0" w:beforeAutospacing="0" w:after="0" w:afterAutospacing="0"/>
                            <w:jc w:val="both"/>
                            <w:rPr>
                              <w:lang w:val="en-US"/>
                            </w:rPr>
                          </w:pPr>
                          <w:r>
                            <w:sym w:font="Symbol" w:char="F044"/>
                          </w:r>
                          <w:r w:rsidRPr="00202F60">
                            <w:rPr>
                              <w:i/>
                              <w:lang w:val="en-US"/>
                            </w:rPr>
                            <w:t>R</w:t>
                          </w:r>
                        </w:p>
                      </w:txbxContent>
                    </v:textbox>
                  </v:shape>
                  <v:shape id="Поле 170" o:spid="_x0000_s1485" type="#_x0000_t202" style="position:absolute;left:8965;top:230;width:2609;height:28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gRsYA&#10;AADcAAAADwAAAGRycy9kb3ducmV2LnhtbESPQWsCMRSE74X+h/AKvdVspUq7GsW2CD30oFaox+fm&#10;dbN28xKSdF3/fSMIHoeZ+YaZznvbio5CbBwreBwUIIgrpxuuFWy/lg/PIGJC1tg6JgUnijCf3d5M&#10;sdTuyGvqNqkWGcKxRAUmJV9KGStDFuPAeeLs/bhgMWUZaqkDHjPctnJYFGNpseG8YNDTm6Hqd/Nn&#10;FXTvfvS6+Nx9m5UM+0b6w365PSh1f9cvJiAS9ekavrQ/tIKX4ROcz+QjIG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ogRsYAAADcAAAADwAAAAAAAAAAAAAAAACYAgAAZHJz&#10;L2Rvd25yZXYueG1sUEsFBgAAAAAEAAQA9QAAAIsDAAAAAA==&#10;" filled="f" stroked="f" strokeweight=".5pt">
                    <v:textbox inset="2.33653mm,1.1683mm,2.33653mm,1.1683mm">
                      <w:txbxContent>
                        <w:p w:rsidR="00577C88" w:rsidRDefault="00577C88" w:rsidP="00333C35">
                          <w:pPr>
                            <w:pStyle w:val="ab"/>
                            <w:spacing w:before="0" w:beforeAutospacing="0" w:after="0" w:afterAutospacing="0"/>
                            <w:jc w:val="both"/>
                          </w:pPr>
                          <w:proofErr w:type="gramStart"/>
                          <w:r>
                            <w:rPr>
                              <w:rFonts w:eastAsia="Times New Roman"/>
                              <w:i/>
                              <w:iCs/>
                              <w:lang w:val="en-US"/>
                            </w:rPr>
                            <w:t>y</w:t>
                          </w:r>
                          <w:proofErr w:type="gramEnd"/>
                        </w:p>
                      </w:txbxContent>
                    </v:textbox>
                  </v:shape>
                  <v:shape id="Поле 170" o:spid="_x0000_s1486" type="#_x0000_t202" style="position:absolute;left:1478;top:10189;width:2609;height:29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aF3cUA&#10;AADcAAAADwAAAGRycy9kb3ducmV2LnhtbESPQWsCMRSE74X+h/AK3mq2gtJujWJbBA8erBXa43Pz&#10;3KxuXkIS1/Xfm0Khx2FmvmGm8962oqMQG8cKnoYFCOLK6YZrBbuv5eMziJiQNbaOScGVIsxn93dT&#10;LLW78Cd121SLDOFYogKTki+ljJUhi3HoPHH2Di5YTFmGWuqAlwy3rRwVxURabDgvGPT0bqg6bc9W&#10;Qffhx2+L9c+32ciwb6Q/7pe7o1KDh37xCiJRn/7Df+2VVvAyGsPvmXwE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doXdxQAAANwAAAAPAAAAAAAAAAAAAAAAAJgCAABkcnMv&#10;ZG93bnJldi54bWxQSwUGAAAAAAQABAD1AAAAigMAAAAA&#10;" filled="f" stroked="f" strokeweight=".5pt">
                    <v:textbox inset="2.33653mm,1.1683mm,2.33653mm,1.1683mm">
                      <w:txbxContent>
                        <w:p w:rsidR="00577C88" w:rsidRDefault="00577C88" w:rsidP="00333C35">
                          <w:pPr>
                            <w:pStyle w:val="ab"/>
                            <w:spacing w:before="0" w:beforeAutospacing="0" w:after="0" w:afterAutospacing="0"/>
                            <w:jc w:val="both"/>
                          </w:pPr>
                          <w:proofErr w:type="gramStart"/>
                          <w:r>
                            <w:rPr>
                              <w:rFonts w:eastAsia="Times New Roman"/>
                              <w:i/>
                              <w:iCs/>
                              <w:lang w:val="en-US"/>
                            </w:rPr>
                            <w:t>x</w:t>
                          </w:r>
                          <w:proofErr w:type="gramEnd"/>
                        </w:p>
                      </w:txbxContent>
                    </v:textbox>
                  </v:shape>
                  <v:rect id="Прямоугольник 926" o:spid="_x0000_s1487" style="position:absolute;left:7198;top:7968;width:1079;height: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CUQ8cA&#10;AADcAAAADwAAAGRycy9kb3ducmV2LnhtbESPQWvCQBSE70L/w/IKvYhuqhjbmI3YiqBeSm0Fj4/s&#10;MwnNvk2zW43/visIHoeZ+YZJ552pxYlaV1lW8DyMQBDnVldcKPj+Wg1eQDiPrLG2TAou5GCePfRS&#10;TLQ98yeddr4QAcIuQQWl900ipctLMuiGtiEO3tG2Bn2QbSF1i+cAN7UcRVEsDVYcFkps6L2k/Gf3&#10;ZxRsLlM7/t3vJ3W8OMi3j/56uzxYpZ4eu8UMhKfO38O39loreB3FcD0TjoDM/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glEPHAAAA3AAAAA8AAAAAAAAAAAAAAAAAmAIAAGRy&#10;cy9kb3ducmV2LnhtbFBLBQYAAAAABAAEAPUAAACMAwAAAAA=&#10;" fillcolor="black [3213]" strokecolor="black [3213]" strokeweight="1pt">
                    <v:fill r:id="rId31" o:title="" color2="white [3212]" type="pattern"/>
                  </v:rect>
                  <v:shape id="Прямая со стрелкой 927" o:spid="_x0000_s1488" type="#_x0000_t32" style="position:absolute;left:1856;top:4548;width:5887;height:384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AH+cUAAADcAAAADwAAAGRycy9kb3ducmV2LnhtbESPS2sCQRCE70L+w9CB3HQ2EnysjhIE&#10;k5xETUC8NTu9D9zpWXcm+/j3jiB4LKrqK2q57kwpGqpdYVnB+ygCQZxYXXCm4O93O5yBcB5ZY2mZ&#10;FPTkYL16GSwx1rblAzVHn4kAYRejgtz7KpbSJTkZdCNbEQcvtbVBH2SdSV1jG+CmlOMomkiDBYeF&#10;HCva5JRcjv9GQdqn/df01Oy+rwfU6fVjfz6bVqm31+5zAcJT55/hR/tHK5iPp3A/E46AX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AH+cUAAADcAAAADwAAAAAAAAAA&#10;AAAAAAChAgAAZHJzL2Rvd25yZXYueG1sUEsFBgAAAAAEAAQA+QAAAJMDAAAAAA==&#10;" strokecolor="windowText" strokeweight="1.75pt">
                    <v:stroke endarrow="classic" endarrowwidth="narrow" endarrowlength="long"/>
                  </v:shape>
                  <v:shape id="Поле 170" o:spid="_x0000_s1489" type="#_x0000_t202" style="position:absolute;left:5475;top:4141;width:3702;height:33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cqQ8MA&#10;AADcAAAADwAAAGRycy9kb3ducmV2LnhtbERPy2oCMRTdC/5DuEJ3mlFo0alRfCB00UW1gl1eJ7eT&#10;sZObkKTj9O+bRaHLw3kv171tRUchNo4VTCcFCOLK6YZrBef3w3gOIiZkja1jUvBDEdar4WCJpXZ3&#10;PlJ3SrXIIRxLVGBS8qWUsTJkMU6cJ87cpwsWU4ahljrgPYfbVs6K4klabDg3GPS0M1R9nb6tgm7v&#10;H7eb14+LeZPh2kh/ux7ON6UeRv3mGUSiPv2L/9wvWsFiltfmM/kI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cqQ8MAAADcAAAADwAAAAAAAAAAAAAAAACYAgAAZHJzL2Rv&#10;d25yZXYueG1sUEsFBgAAAAAEAAQA9QAAAIgDAAAAAA==&#10;" filled="f" stroked="f" strokeweight=".5pt">
                    <v:textbox inset="2.33653mm,1.1683mm,2.33653mm,1.1683mm">
                      <w:txbxContent>
                        <w:p w:rsidR="00577C88" w:rsidRPr="00202F60" w:rsidRDefault="00577C88" w:rsidP="00333C35">
                          <w:pPr>
                            <w:pStyle w:val="ab"/>
                            <w:spacing w:before="0" w:beforeAutospacing="0" w:after="0" w:afterAutospacing="0"/>
                            <w:jc w:val="both"/>
                            <w:rPr>
                              <w:i/>
                              <w:lang w:val="en-US"/>
                            </w:rPr>
                          </w:pPr>
                          <w:proofErr w:type="spellStart"/>
                          <w:proofErr w:type="gramStart"/>
                          <w:r w:rsidRPr="00202F60">
                            <w:rPr>
                              <w:rFonts w:eastAsia="Times New Roman" w:hAnsi="Symbol"/>
                              <w:i/>
                              <w:lang w:val="en-US"/>
                            </w:rPr>
                            <w:t>dA</w:t>
                          </w:r>
                          <w:proofErr w:type="spellEnd"/>
                          <w:proofErr w:type="gramEnd"/>
                        </w:p>
                      </w:txbxContent>
                    </v:textbox>
                  </v:shape>
                  <v:shape id="Поле 170" o:spid="_x0000_s1490" type="#_x0000_t202" style="position:absolute;left:26754;top:12376;width:2609;height:29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uP2MUA&#10;AADcAAAADwAAAGRycy9kb3ducmV2LnhtbESPQWsCMRSE70L/Q3iF3jRboaKrUWyL0EMP1Qrt8bl5&#10;btZuXkKSruu/bwShx2FmvmEWq962oqMQG8cKHkcFCOLK6YZrBfvPzXAKIiZkja1jUnChCKvl3WCB&#10;pXZn3lK3S7XIEI4lKjAp+VLKWBmyGEfOE2fv6ILFlGWopQ54znDbynFRTKTFhvOCQU8vhqqf3a9V&#10;0L36p+f1+/eX+ZDh0Eh/Omz2J6Ue7vv1HESiPv2Hb+03rWA2nsH1TD4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O4/YxQAAANwAAAAPAAAAAAAAAAAAAAAAAJgCAABkcnMv&#10;ZG93bnJldi54bWxQSwUGAAAAAAQABAD1AAAAigMAAAAA&#10;" filled="f" stroked="f" strokeweight=".5pt">
                    <v:textbox inset="2.33653mm,1.1683mm,2.33653mm,1.1683mm">
                      <w:txbxContent>
                        <w:p w:rsidR="00577C88" w:rsidRDefault="00577C88" w:rsidP="00333C35">
                          <w:pPr>
                            <w:pStyle w:val="ab"/>
                            <w:spacing w:before="0" w:beforeAutospacing="0" w:after="0" w:afterAutospacing="0"/>
                            <w:jc w:val="both"/>
                          </w:pPr>
                          <w:proofErr w:type="gramStart"/>
                          <w:r>
                            <w:rPr>
                              <w:rFonts w:eastAsia="Times New Roman"/>
                              <w:i/>
                              <w:iCs/>
                              <w:lang w:val="en-US"/>
                            </w:rPr>
                            <w:t>x</w:t>
                          </w:r>
                          <w:proofErr w:type="gramEnd"/>
                        </w:p>
                      </w:txbxContent>
                    </v:textbox>
                  </v:shape>
                  <v:shape id="Поле 170" o:spid="_x0000_s1491" type="#_x0000_t202" style="position:absolute;left:36683;top:1163;width:2609;height:29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iwmMMA&#10;AADcAAAADwAAAGRycy9kb3ducmV2LnhtbERPy04CMRTdm/APzSVxBx0wGhkphEdIXLhQINHlZXqd&#10;Dkxvm7YO49/bBYnLk/OeL3vbio5CbBwrmIwLEMSV0w3XCo6H3egZREzIGlvHpOCXIiwXg7s5ltpd&#10;+YO6fapFDuFYogKTki+ljJUhi3HsPHHmvl2wmDIMtdQBrznctnJaFE/SYsO5waCnjaHqsv+xCrqt&#10;f1yv3r4+zbsMp0b682l3PCt1P+xXLyAS9elffHO/agWzhzw/n8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iwmMMAAADcAAAADwAAAAAAAAAAAAAAAACYAgAAZHJzL2Rv&#10;d25yZXYueG1sUEsFBgAAAAAEAAQA9QAAAIgDAAAAAA==&#10;" filled="f" stroked="f" strokeweight=".5pt">
                    <v:textbox inset="2.33653mm,1.1683mm,2.33653mm,1.1683mm">
                      <w:txbxContent>
                        <w:p w:rsidR="00577C88" w:rsidRDefault="00577C88" w:rsidP="00333C35">
                          <w:pPr>
                            <w:pStyle w:val="ab"/>
                            <w:spacing w:before="0" w:beforeAutospacing="0" w:after="0" w:afterAutospacing="0"/>
                            <w:jc w:val="both"/>
                          </w:pPr>
                          <w:proofErr w:type="gramStart"/>
                          <w:r>
                            <w:rPr>
                              <w:rFonts w:eastAsia="Times New Roman"/>
                              <w:i/>
                              <w:iCs/>
                              <w:lang w:val="en-US"/>
                            </w:rPr>
                            <w:t>y</w:t>
                          </w:r>
                          <w:proofErr w:type="gramEnd"/>
                        </w:p>
                      </w:txbxContent>
                    </v:textbox>
                  </v:shape>
                  <v:line id="Прямая соединительная линия 931" o:spid="_x0000_s1492" style="position:absolute;visibility:visible;mso-wrap-style:square" from="36859,5981" to="42476,5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UqKMUAAADcAAAADwAAAGRycy9kb3ducmV2LnhtbESPQWvCQBSE74X+h+UVvBTdaCFtU1cp&#10;giB4arT0+tx9yYZm34bsGmN/fbdQ8DjMzDfMcj26VgzUh8azgvksA0GsvWm4VnA8bKcvIEJENth6&#10;JgVXCrBe3d8tsTD+wh80lLEWCcKhQAU2xq6QMmhLDsPMd8TJq3zvMCbZ19L0eElw18pFluXSYcNp&#10;wWJHG0v6uzw7Bfv8ucTTQX9+XR/lYPdU6Z+8UmryML6/gYg0xlv4v70zCl6f5vB3Jh0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UqKMUAAADcAAAADwAAAAAAAAAA&#10;AAAAAAChAgAAZHJzL2Rvd25yZXYueG1sUEsFBgAAAAAEAAQA+QAAAJMDAAAAAA==&#10;" strokecolor="black [3213]">
                    <v:stroke dashstyle="dash"/>
                  </v:line>
                  <v:line id="Прямая соединительная линия 932" o:spid="_x0000_s1493" style="position:absolute;visibility:visible;mso-wrap-style:square" from="42477,6022" to="42477,11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e0X8UAAADcAAAADwAAAGRycy9kb3ducmV2LnhtbESPQWvCQBSE74X+h+UVvBTdaCFtU1cp&#10;QkHwZLT0+tx9yYZm34bsNsb+erdQ8DjMzDfMcj26VgzUh8azgvksA0GsvWm4VnA8fExfQISIbLD1&#10;TAouFGC9ur9bYmH8mfc0lLEWCcKhQAU2xq6QMmhLDsPMd8TJq3zvMCbZ19L0eE5w18pFluXSYcNp&#10;wWJHG0v6u/xxCnb5c4mng/78ujzKwe6o0r95pdTkYXx/AxFpjLfwf3trFLw+LeDvTDoCc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e0X8UAAADcAAAADwAAAAAAAAAA&#10;AAAAAAChAgAAZHJzL2Rvd25yZXYueG1sUEsFBgAAAAAEAAQA+QAAAJMDAAAAAA==&#10;" strokecolor="black [3213]">
                    <v:stroke dashstyle="dash"/>
                  </v:line>
                  <v:shape id="Прямая со стрелкой 933" o:spid="_x0000_s1494" type="#_x0000_t32" style="position:absolute;left:36859;top:5977;width:5616;height:53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KAOsYAAADcAAAADwAAAGRycy9kb3ducmV2LnhtbESPQWsCMRSE74X+h/CE3mpWF6RdjSJq&#10;aSteqoJ6e26eu0s3L0uS6ra/3ggFj8PMfMOMJq2pxZmcrywr6HUTEMS51RUXCrabt+cXED4ga6wt&#10;k4Jf8jAZPz6MMNP2wl90XodCRAj7DBWUITSZlD4vyaDv2oY4eifrDIYoXSG1w0uEm1r2k2QgDVYc&#10;F0psaFZS/r3+MQpWh790P3OFfv9M56tjWAxoN18q9dRpp0MQgdpwD/+3P7SC1zSF25l4BOT4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ygDrGAAAA3AAAAA8AAAAAAAAA&#10;AAAAAAAAoQIAAGRycy9kb3ducmV2LnhtbFBLBQYAAAAABAAEAPkAAACUAwAAAAA=&#10;" strokecolor="black [3213]" strokeweight="1.5pt">
                    <v:stroke startarrow="classic" startarrowwidth="narrow" startarrowlength="long"/>
                  </v:shape>
                  <v:shape id="Поле 170" o:spid="_x0000_s1495" type="#_x0000_t202" style="position:absolute;left:42144;top:4726;width:2602;height:35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O2m8YA&#10;AADcAAAADwAAAGRycy9kb3ducmV2LnhtbESPQU8CMRSE7yb+h+aZeJOuggYWCkEMiQcPiiRwfGwf&#10;28Xta9OWZf331sTE42RmvsnMFr1tRUchNo4V3A8KEMSV0w3XCraf67sxiJiQNbaOScE3RVjMr69m&#10;WGp34Q/qNqkWGcKxRAUmJV9KGStDFuPAeeLsHV2wmLIMtdQBLxluW/lQFE/SYsN5waCnlaHqa3O2&#10;CroX//i8fNvvzLsMh0b602G9PSl1e9MvpyAS9ek//Nd+1QomwxH8nslH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O2m8YAAADcAAAADwAAAAAAAAAAAAAAAACYAgAAZHJz&#10;L2Rvd25yZXYueG1sUEsFBgAAAAAEAAQA9QAAAIsDAAAAAA==&#10;" filled="f" stroked="f" strokeweight=".5pt">
                    <v:textbox inset="2.33653mm,1.1683mm,2.33653mm,1.1683mm">
                      <w:txbxContent>
                        <w:p w:rsidR="00577C88" w:rsidRDefault="00577C88" w:rsidP="00333C35">
                          <w:pPr>
                            <w:pStyle w:val="ab"/>
                            <w:spacing w:before="0" w:beforeAutospacing="0" w:after="0" w:afterAutospacing="0"/>
                            <w:jc w:val="both"/>
                          </w:pPr>
                          <w:r>
                            <w:rPr>
                              <w:rFonts w:eastAsia="Times New Roman" w:hAnsi="Symbol"/>
                              <w:lang w:val="en-US"/>
                            </w:rPr>
                            <w:sym w:font="Symbol" w:char="F074"/>
                          </w:r>
                        </w:p>
                      </w:txbxContent>
                    </v:textbox>
                  </v:shape>
                  <v:shape id="Прямая со стрелкой 935" o:spid="_x0000_s1496" type="#_x0000_t32" style="position:absolute;left:30952;top:9219;width:4317;height:45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qnlsUAAADcAAAADwAAAGRycy9kb3ducmV2LnhtbESPQWvCQBSE74L/YXmF3uqmilZTNyFa&#10;hHprrQi9PbLPJJh9G7Jb3frru0LB4zAz3zDLPJhWnKl3jWUFz6MEBHFpdcOVgv3X5mkOwnlkja1l&#10;UvBLDvJsOFhiqu2FP+m885WIEHYpKqi971IpXVmTQTeyHXH0jrY36KPsK6l7vES4aeU4SWbSYMNx&#10;ocaO1jWVp92PUWDlQY6L68v3ZlV8bLfTEN6uZVDq8SEUryA8BX8P/7fftYLFZAq3M/EIy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qnlsUAAADcAAAADwAAAAAAAAAA&#10;AAAAAAChAgAAZHJzL2Rvd25yZXYueG1sUEsFBgAAAAAEAAQA+QAAAJMDAAAAAA==&#10;" strokecolor="windowText">
                    <v:stroke dashstyle="dash" startarrowwidth="narrow" startarrowlength="long"/>
                  </v:shape>
                  <v:shape id="Прямая со стрелкой 936" o:spid="_x0000_s1497" type="#_x0000_t32" style="position:absolute;left:35270;top:5982;width:6949;height:32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DuK8MAAADcAAAADwAAAGRycy9kb3ducmV2LnhtbESPS2vCQBSF9wX/w3AFd3WiKbZNHcUK&#10;BRduTHV/ydw8auZOmJkm6b/vCILLw3l8nPV2NK3oyfnGsoLFPAFBXFjdcKXg/P31/AbCB2SNrWVS&#10;8EcetpvJ0xozbQc+UZ+HSsQR9hkqqEPoMil9UZNBP7cdcfRK6wyGKF0ltcMhjptWLpNkJQ02HAk1&#10;drSvqbjmvyZCPvtjfjXu8jKcftLDqy3dIi2Vmk3H3QeIQGN4hO/tg1bwnq7gdiYeAb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Q7ivDAAAA3AAAAA8AAAAAAAAAAAAA&#10;AAAAoQIAAGRycy9kb3ducmV2LnhtbFBLBQYAAAAABAAEAPkAAACRAwAAAAA=&#10;" strokecolor="windowText">
                    <v:stroke dashstyle="dash"/>
                  </v:shape>
                  <v:shape id="Прямая со стрелкой 937" o:spid="_x0000_s1498" type="#_x0000_t32" style="position:absolute;left:35269;top:9215;width:1425;height:224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PL3cQAAADcAAAADwAAAGRycy9kb3ducmV2LnhtbESPQWvCQBSE74L/YXlCb7rRSK2pq4RC&#10;IV4ktULx9si+JsHs25DdmvjvXaHgcZiZb5jNbjCNuFLnassK5rMIBHFhdc2lgtP35/QNhPPIGhvL&#10;pOBGDnbb8WiDibY9f9H16EsRIOwSVFB53yZSuqIig25mW+Lg/drOoA+yK6XusA9w08hFFL1KgzWH&#10;hQpb+qiouBz/jAK5H/J4ZQ0v5/rwk9osOqf5SamXyZC+g/A0+Gf4v51pBet4BY8z4QjI7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U8vdxAAAANwAAAAPAAAAAAAAAAAA&#10;AAAAAKECAABkcnMvZG93bnJldi54bWxQSwUGAAAAAAQABAD5AAAAkgMAAAAA&#10;" strokecolor="black [3213]" strokeweight="1.5pt">
                    <v:stroke endarrow="classic" endarrowwidth="narrow" endarrowlength="long"/>
                  </v:shape>
                  <v:shape id="Поле 170" o:spid="_x0000_s1499" type="#_x0000_t202" style="position:absolute;left:33670;top:9010;width:2704;height:35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68nsMA&#10;AADcAAAADwAAAGRycy9kb3ducmV2LnhtbERPy04CMRTdm/APzSVxBx0wGhkphEdIXLhQINHlZXqd&#10;Dkxvm7YO49/bBYnLk/OeL3vbio5CbBwrmIwLEMSV0w3XCo6H3egZREzIGlvHpOCXIiwXg7s5ltpd&#10;+YO6fapFDuFYogKTki+ljJUhi3HsPHHmvl2wmDIMtdQBrznctnJaFE/SYsO5waCnjaHqsv+xCrqt&#10;f1yv3r4+zbsMp0b682l3PCt1P+xXLyAS9elffHO/agWzh7w2n8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68nsMAAADcAAAADwAAAAAAAAAAAAAAAACYAgAAZHJzL2Rv&#10;d25yZXYueG1sUEsFBgAAAAAEAAQA9QAAAIgDAAAAAA==&#10;" filled="f" stroked="f" strokeweight=".5pt">
                    <v:textbox inset="2.33653mm,1.1683mm,2.33653mm,1.1683mm">
                      <w:txbxContent>
                        <w:p w:rsidR="00577C88" w:rsidRPr="00A17169" w:rsidRDefault="00577C88" w:rsidP="00333C35">
                          <w:pPr>
                            <w:pStyle w:val="ab"/>
                            <w:spacing w:before="0" w:beforeAutospacing="0" w:after="0" w:afterAutospacing="0"/>
                            <w:jc w:val="both"/>
                            <w:rPr>
                              <w:i/>
                            </w:rPr>
                          </w:pPr>
                          <w:proofErr w:type="gramStart"/>
                          <w:r w:rsidRPr="00A17169">
                            <w:rPr>
                              <w:rFonts w:eastAsia="Times New Roman" w:hAnsi="Symbol"/>
                              <w:i/>
                              <w:lang w:val="en-US"/>
                            </w:rPr>
                            <w:t>p</w:t>
                          </w:r>
                          <w:proofErr w:type="gramEnd"/>
                        </w:p>
                      </w:txbxContent>
                    </v:textbox>
                  </v:shape>
                  <v:shape id="Поле 273" o:spid="_x0000_s1500" type="#_x0000_t202" style="position:absolute;left:8636;top:16388;width:2862;height:29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3ohMYA&#10;AADcAAAADwAAAGRycy9kb3ducmV2LnhtbESPQWsCMRSE7wX/Q3iFXqRmbUF0axQttIiopVqKx8fm&#10;dbO4eVmSqOu/N4LQ4zAz3zDjaWtrcSIfKscK+r0MBHHhdMWlgp/dx/MQRIjIGmvHpOBCAaaTzsMY&#10;c+3O/E2nbSxFgnDIUYGJscmlDIUhi6HnGuLk/TlvMSbpS6k9nhPc1vIlywbSYsVpwWBD74aKw/Zo&#10;FRzMsvuVfa7nv4PFxW92R7f3q71ST4/t7A1EpDb+h+/thVYweh3B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3ohMYAAADcAAAADwAAAAAAAAAAAAAAAACYAgAAZHJz&#10;L2Rvd25yZXYueG1sUEsFBgAAAAAEAAQA9QAAAIsDAAAAAA==&#10;" filled="f" stroked="f" strokeweight=".5pt">
                    <v:textbox>
                      <w:txbxContent>
                        <w:p w:rsidR="00577C88" w:rsidRDefault="00577C88" w:rsidP="00333C35">
                          <w:pPr>
                            <w:pStyle w:val="ab"/>
                            <w:spacing w:before="0" w:beforeAutospacing="0" w:after="0" w:afterAutospacing="0"/>
                            <w:jc w:val="both"/>
                          </w:pPr>
                          <w:proofErr w:type="gramStart"/>
                          <w:r>
                            <w:rPr>
                              <w:rFonts w:eastAsia="Times New Roman"/>
                              <w:i/>
                              <w:iCs/>
                              <w:lang w:val="en-US"/>
                            </w:rPr>
                            <w:t>a</w:t>
                          </w:r>
                          <w:proofErr w:type="gramEnd"/>
                        </w:p>
                        <w:p w:rsidR="00577C88" w:rsidRDefault="00577C88" w:rsidP="00333C35">
                          <w:pPr>
                            <w:pStyle w:val="ab"/>
                            <w:spacing w:before="0" w:beforeAutospacing="0" w:after="0" w:afterAutospacing="0"/>
                            <w:jc w:val="both"/>
                          </w:pPr>
                          <w:proofErr w:type="gramStart"/>
                          <w:r>
                            <w:rPr>
                              <w:rFonts w:eastAsia="Times New Roman"/>
                              <w:i/>
                              <w:iCs/>
                              <w:lang w:val="en-US"/>
                            </w:rPr>
                            <w:t>a</w:t>
                          </w:r>
                          <w:proofErr w:type="gramEnd"/>
                        </w:p>
                      </w:txbxContent>
                    </v:textbox>
                  </v:shape>
                  <v:shape id="Поле 273" o:spid="_x0000_s1501" type="#_x0000_t202" style="position:absolute;left:35871;top:16395;width:2862;height:29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EyZMMA&#10;AADcAAAADwAAAGRycy9kb3ducmV2LnhtbERPTWsCMRC9C/6HMIKXotlKkbo1SltQpGhFLcXjsJlu&#10;FjeTJYm6/ntzKHh8vO/pvLW1uJAPlWMFz8MMBHHhdMWlgp/DYvAKIkRkjbVjUnCjAPNZtzPFXLsr&#10;7+iyj6VIIRxyVGBibHIpQ2HIYhi6hjhxf85bjAn6UmqP1xRuaznKsrG0WHFqMNjQp6HitD9bBSfz&#10;9bTNlpuP3/Hq5r8PZ3f066NS/V77/gYiUhsf4n/3SiuYvKT56Uw6An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EyZMMAAADcAAAADwAAAAAAAAAAAAAAAACYAgAAZHJzL2Rv&#10;d25yZXYueG1sUEsFBgAAAAAEAAQA9QAAAIgDAAAAAA==&#10;" filled="f" stroked="f" strokeweight=".5pt">
                    <v:textbox>
                      <w:txbxContent>
                        <w:p w:rsidR="00577C88" w:rsidRDefault="00577C88" w:rsidP="00333C35">
                          <w:pPr>
                            <w:pStyle w:val="ab"/>
                            <w:spacing w:before="0" w:beforeAutospacing="0" w:after="0" w:afterAutospacing="0"/>
                            <w:jc w:val="both"/>
                          </w:pPr>
                          <w:r>
                            <w:rPr>
                              <w:rFonts w:eastAsia="Times New Roman"/>
                              <w:i/>
                              <w:iCs/>
                            </w:rPr>
                            <w:t>б</w:t>
                          </w:r>
                        </w:p>
                        <w:p w:rsidR="00577C88" w:rsidRDefault="00577C88" w:rsidP="00333C35">
                          <w:pPr>
                            <w:pStyle w:val="ab"/>
                            <w:spacing w:before="0" w:beforeAutospacing="0" w:after="0" w:afterAutospacing="0"/>
                            <w:jc w:val="both"/>
                          </w:pPr>
                          <w:r>
                            <w:rPr>
                              <w:rFonts w:eastAsia="Times New Roman"/>
                              <w:i/>
                              <w:iCs/>
                            </w:rPr>
                            <w:t>б</w:t>
                          </w:r>
                        </w:p>
                        <w:p w:rsidR="00577C88" w:rsidRDefault="00577C88" w:rsidP="00333C35">
                          <w:pPr>
                            <w:pStyle w:val="ab"/>
                            <w:spacing w:before="0" w:beforeAutospacing="0" w:after="0" w:afterAutospacing="0"/>
                            <w:jc w:val="both"/>
                          </w:pPr>
                          <w:proofErr w:type="gramStart"/>
                          <w:r>
                            <w:rPr>
                              <w:rFonts w:eastAsia="Times New Roman"/>
                              <w:i/>
                              <w:iCs/>
                              <w:lang w:val="en-US"/>
                            </w:rPr>
                            <w:t>a</w:t>
                          </w:r>
                          <w:proofErr w:type="gramEnd"/>
                        </w:p>
                      </w:txbxContent>
                    </v:textbox>
                  </v:shape>
                </v:group>
                <w10:anchorlock/>
              </v:group>
            </w:pict>
          </mc:Fallback>
        </mc:AlternateContent>
      </w:r>
    </w:p>
    <w:p w:rsidR="007B55DC" w:rsidRPr="00426800" w:rsidRDefault="00426800" w:rsidP="00426800">
      <w:pPr>
        <w:ind w:firstLine="0"/>
        <w:jc w:val="center"/>
        <w:rPr>
          <w:spacing w:val="-2"/>
          <w:szCs w:val="28"/>
        </w:rPr>
      </w:pPr>
      <w:r>
        <w:rPr>
          <w:spacing w:val="-2"/>
          <w:szCs w:val="28"/>
        </w:rPr>
        <w:t>Рис. 1.16. Равнодействующая внутренних сил (а) и напряжения (б) на элементарной площадке сечения</w:t>
      </w:r>
    </w:p>
    <w:p w:rsidR="00426800" w:rsidRDefault="00426800" w:rsidP="00C222E1">
      <w:pPr>
        <w:ind w:firstLine="510"/>
        <w:rPr>
          <w:spacing w:val="-2"/>
          <w:sz w:val="28"/>
          <w:szCs w:val="28"/>
        </w:rPr>
      </w:pPr>
    </w:p>
    <w:p w:rsidR="00C222E1" w:rsidRDefault="00C222E1" w:rsidP="00C222E1">
      <w:pPr>
        <w:ind w:firstLine="510"/>
        <w:rPr>
          <w:sz w:val="28"/>
        </w:rPr>
      </w:pPr>
      <w:r w:rsidRPr="00C222E1">
        <w:rPr>
          <w:sz w:val="28"/>
        </w:rPr>
        <w:t xml:space="preserve">Среднее значение внутренних сил </w:t>
      </w:r>
      <w:r w:rsidRPr="00C222E1">
        <w:rPr>
          <w:sz w:val="28"/>
        </w:rPr>
        <w:sym w:font="Symbol" w:char="F044"/>
      </w:r>
      <w:r w:rsidRPr="00C222E1">
        <w:rPr>
          <w:i/>
          <w:sz w:val="28"/>
          <w:lang w:val="en-US"/>
        </w:rPr>
        <w:t>R</w:t>
      </w:r>
      <w:r w:rsidRPr="00C222E1">
        <w:rPr>
          <w:sz w:val="28"/>
        </w:rPr>
        <w:t>, приходящихся на единицу площади</w:t>
      </w:r>
      <w:r w:rsidRPr="00C222E1">
        <w:rPr>
          <w:i/>
          <w:sz w:val="28"/>
        </w:rPr>
        <w:t xml:space="preserve"> </w:t>
      </w:r>
      <w:proofErr w:type="spellStart"/>
      <w:r w:rsidRPr="00C222E1">
        <w:rPr>
          <w:i/>
          <w:sz w:val="28"/>
          <w:lang w:val="en-US"/>
        </w:rPr>
        <w:t>dA</w:t>
      </w:r>
      <w:proofErr w:type="spellEnd"/>
      <w:r w:rsidRPr="00C222E1">
        <w:rPr>
          <w:sz w:val="28"/>
        </w:rPr>
        <w:t xml:space="preserve"> рассматриваемой площадки, будет равно</w:t>
      </w:r>
    </w:p>
    <w:p w:rsidR="00BE4E6B" w:rsidRDefault="00BE4E6B" w:rsidP="002A49EE">
      <w:pPr>
        <w:pStyle w:val="MTDisplayEquation"/>
        <w:tabs>
          <w:tab w:val="clear" w:pos="5320"/>
          <w:tab w:val="clear" w:pos="9920"/>
          <w:tab w:val="center" w:pos="4253"/>
          <w:tab w:val="right" w:pos="8505"/>
        </w:tabs>
        <w:spacing w:before="120" w:after="120"/>
        <w:ind w:left="0" w:firstLine="0"/>
      </w:pPr>
      <w:r>
        <w:tab/>
      </w:r>
      <w:r w:rsidRPr="00BE4E6B">
        <w:rPr>
          <w:position w:val="-28"/>
        </w:rPr>
        <w:object w:dxaOrig="1100" w:dyaOrig="720">
          <v:shape id="_x0000_i1033" type="#_x0000_t75" style="width:54.3pt;height:36.65pt" o:ole="">
            <v:imagedata r:id="rId32" o:title=""/>
          </v:shape>
          <o:OLEObject Type="Embed" ProgID="Equation.DSMT4" ShapeID="_x0000_i1033" DrawAspect="Content" ObjectID="_1418716587" r:id="rId33"/>
        </w:object>
      </w:r>
      <w:r>
        <w:t xml:space="preserve">. </w:t>
      </w:r>
      <w:r>
        <w:tab/>
        <w:t>1.9</w:t>
      </w:r>
    </w:p>
    <w:p w:rsidR="004B4EBC" w:rsidRDefault="00A5133C" w:rsidP="00D16D9A">
      <w:pPr>
        <w:ind w:firstLine="510"/>
        <w:rPr>
          <w:sz w:val="28"/>
          <w:szCs w:val="28"/>
        </w:rPr>
      </w:pPr>
      <w:r>
        <w:rPr>
          <w:sz w:val="28"/>
          <w:szCs w:val="28"/>
        </w:rPr>
        <w:t xml:space="preserve">Величина </w:t>
      </w:r>
      <w:proofErr w:type="gramStart"/>
      <w:r w:rsidRPr="00A5133C">
        <w:rPr>
          <w:i/>
          <w:sz w:val="28"/>
          <w:szCs w:val="28"/>
          <w:lang w:val="en-US"/>
        </w:rPr>
        <w:t>p</w:t>
      </w:r>
      <w:proofErr w:type="gramEnd"/>
      <w:r w:rsidRPr="00A5133C">
        <w:rPr>
          <w:sz w:val="28"/>
          <w:szCs w:val="28"/>
          <w:vertAlign w:val="subscript"/>
        </w:rPr>
        <w:t>ср</w:t>
      </w:r>
      <w:r>
        <w:rPr>
          <w:sz w:val="28"/>
          <w:szCs w:val="28"/>
        </w:rPr>
        <w:t xml:space="preserve"> называется средним напряжением и характеризует среднюю интенсивность внутренних сил. Уменьшая размеры площ</w:t>
      </w:r>
      <w:r>
        <w:rPr>
          <w:sz w:val="28"/>
          <w:szCs w:val="28"/>
        </w:rPr>
        <w:t>а</w:t>
      </w:r>
      <w:r>
        <w:rPr>
          <w:sz w:val="28"/>
          <w:szCs w:val="28"/>
        </w:rPr>
        <w:t>ди, в пределе получим</w:t>
      </w:r>
    </w:p>
    <w:p w:rsidR="00BE4E6B" w:rsidRDefault="00BE4E6B" w:rsidP="002A49EE">
      <w:pPr>
        <w:pStyle w:val="MTDisplayEquation"/>
        <w:tabs>
          <w:tab w:val="clear" w:pos="5320"/>
          <w:tab w:val="clear" w:pos="9920"/>
          <w:tab w:val="center" w:pos="4253"/>
          <w:tab w:val="right" w:pos="8505"/>
        </w:tabs>
        <w:spacing w:before="120" w:after="120"/>
        <w:ind w:left="0" w:firstLine="0"/>
      </w:pPr>
      <w:r>
        <w:tab/>
      </w:r>
      <w:r w:rsidRPr="00BE4E6B">
        <w:rPr>
          <w:position w:val="-28"/>
        </w:rPr>
        <w:object w:dxaOrig="1380" w:dyaOrig="720">
          <v:shape id="_x0000_i1034" type="#_x0000_t75" style="width:69.45pt;height:36.65pt" o:ole="">
            <v:imagedata r:id="rId34" o:title=""/>
          </v:shape>
          <o:OLEObject Type="Embed" ProgID="Equation.DSMT4" ShapeID="_x0000_i1034" DrawAspect="Content" ObjectID="_1418716588" r:id="rId35"/>
        </w:object>
      </w:r>
      <w:r>
        <w:t xml:space="preserve">. </w:t>
      </w:r>
      <w:r>
        <w:tab/>
        <w:t>1.10</w:t>
      </w:r>
    </w:p>
    <w:p w:rsidR="00A5133C" w:rsidRPr="00A5133C" w:rsidRDefault="00A5133C" w:rsidP="00D16D9A">
      <w:pPr>
        <w:ind w:firstLine="510"/>
        <w:rPr>
          <w:sz w:val="28"/>
          <w:szCs w:val="28"/>
        </w:rPr>
      </w:pPr>
      <w:r>
        <w:rPr>
          <w:sz w:val="28"/>
          <w:szCs w:val="28"/>
        </w:rPr>
        <w:t>Величину</w:t>
      </w:r>
      <w:r w:rsidRPr="00A5133C">
        <w:rPr>
          <w:i/>
          <w:sz w:val="28"/>
          <w:szCs w:val="28"/>
        </w:rPr>
        <w:t xml:space="preserve"> </w:t>
      </w:r>
      <w:r w:rsidRPr="00A5133C">
        <w:rPr>
          <w:i/>
          <w:sz w:val="28"/>
          <w:szCs w:val="28"/>
          <w:lang w:val="en-US"/>
        </w:rPr>
        <w:t>p</w:t>
      </w:r>
      <w:r>
        <w:rPr>
          <w:sz w:val="28"/>
          <w:szCs w:val="28"/>
        </w:rPr>
        <w:t xml:space="preserve"> называют истинным напряжением или просто напр</w:t>
      </w:r>
      <w:r>
        <w:rPr>
          <w:sz w:val="28"/>
          <w:szCs w:val="28"/>
        </w:rPr>
        <w:t>я</w:t>
      </w:r>
      <w:r>
        <w:rPr>
          <w:sz w:val="28"/>
          <w:szCs w:val="28"/>
        </w:rPr>
        <w:t>жением в данной точке сечения.</w:t>
      </w:r>
    </w:p>
    <w:p w:rsidR="00C9673D" w:rsidRPr="00BE4E6B" w:rsidRDefault="00C9673D" w:rsidP="004B4EBC">
      <w:pPr>
        <w:ind w:left="510" w:firstLine="0"/>
        <w:rPr>
          <w:i/>
          <w:szCs w:val="28"/>
        </w:rPr>
      </w:pPr>
      <w:r w:rsidRPr="00BE4E6B">
        <w:rPr>
          <w:b/>
          <w:i/>
          <w:szCs w:val="28"/>
        </w:rPr>
        <w:t>Напряжение</w:t>
      </w:r>
      <w:r w:rsidRPr="00BE4E6B">
        <w:rPr>
          <w:i/>
          <w:szCs w:val="28"/>
        </w:rPr>
        <w:t xml:space="preserve"> – внутренняя сила, приходящаяся на единицу площади в данной точке конкретного сечения.</w:t>
      </w:r>
    </w:p>
    <w:p w:rsidR="00C9673D" w:rsidRPr="0097034C" w:rsidRDefault="00A5133C" w:rsidP="00D16D9A">
      <w:pPr>
        <w:ind w:firstLine="510"/>
        <w:rPr>
          <w:spacing w:val="-6"/>
          <w:sz w:val="28"/>
          <w:szCs w:val="28"/>
        </w:rPr>
      </w:pPr>
      <w:r>
        <w:rPr>
          <w:spacing w:val="-6"/>
          <w:sz w:val="28"/>
          <w:szCs w:val="28"/>
        </w:rPr>
        <w:t>Напряжение, как и давление, имеет р</w:t>
      </w:r>
      <w:r w:rsidR="00C9673D" w:rsidRPr="0097034C">
        <w:rPr>
          <w:spacing w:val="-6"/>
          <w:sz w:val="28"/>
          <w:szCs w:val="28"/>
        </w:rPr>
        <w:t>азмерность</w:t>
      </w:r>
      <w:r>
        <w:rPr>
          <w:spacing w:val="-6"/>
          <w:sz w:val="28"/>
          <w:szCs w:val="28"/>
        </w:rPr>
        <w:t xml:space="preserve"> силы, деленной на площадь поперечного сечения</w:t>
      </w:r>
      <w:r w:rsidR="00C9673D" w:rsidRPr="0097034C">
        <w:rPr>
          <w:spacing w:val="-6"/>
          <w:sz w:val="28"/>
          <w:szCs w:val="28"/>
        </w:rPr>
        <w:t xml:space="preserve">: </w:t>
      </w:r>
      <w:r w:rsidRPr="0097034C">
        <w:rPr>
          <w:spacing w:val="-6"/>
          <w:position w:val="-26"/>
          <w:sz w:val="28"/>
          <w:szCs w:val="28"/>
        </w:rPr>
        <w:object w:dxaOrig="1020" w:dyaOrig="700">
          <v:shape id="_x0000_i1035" type="#_x0000_t75" style="width:50.55pt;height:35.35pt" o:ole="">
            <v:imagedata r:id="rId36" o:title=""/>
          </v:shape>
          <o:OLEObject Type="Embed" ProgID="Equation.DSMT4" ShapeID="_x0000_i1035" DrawAspect="Content" ObjectID="_1418716589" r:id="rId37"/>
        </w:object>
      </w:r>
      <w:r w:rsidR="00C9673D" w:rsidRPr="0097034C">
        <w:rPr>
          <w:spacing w:val="-6"/>
          <w:sz w:val="28"/>
          <w:szCs w:val="28"/>
        </w:rPr>
        <w:t xml:space="preserve">. </w:t>
      </w:r>
      <w:r>
        <w:rPr>
          <w:spacing w:val="-6"/>
          <w:sz w:val="28"/>
          <w:szCs w:val="28"/>
        </w:rPr>
        <w:t xml:space="preserve">Единица напряжений в Па очень мала, и в  расчетах используют более крупную кратную единицу – </w:t>
      </w:r>
      <w:proofErr w:type="spellStart"/>
      <w:r>
        <w:rPr>
          <w:spacing w:val="-6"/>
          <w:sz w:val="28"/>
          <w:szCs w:val="28"/>
        </w:rPr>
        <w:t>мег</w:t>
      </w:r>
      <w:r>
        <w:rPr>
          <w:spacing w:val="-6"/>
          <w:sz w:val="28"/>
          <w:szCs w:val="28"/>
        </w:rPr>
        <w:t>а</w:t>
      </w:r>
      <w:r>
        <w:rPr>
          <w:spacing w:val="-6"/>
          <w:sz w:val="28"/>
          <w:szCs w:val="28"/>
        </w:rPr>
        <w:t>паскаль</w:t>
      </w:r>
      <w:proofErr w:type="spellEnd"/>
      <w:r>
        <w:rPr>
          <w:spacing w:val="-6"/>
          <w:sz w:val="28"/>
          <w:szCs w:val="28"/>
        </w:rPr>
        <w:t xml:space="preserve"> (МПа</w:t>
      </w:r>
      <w:r w:rsidRPr="0097034C">
        <w:rPr>
          <w:spacing w:val="-6"/>
          <w:sz w:val="28"/>
          <w:szCs w:val="28"/>
        </w:rPr>
        <w:t xml:space="preserve">= </w:t>
      </w:r>
      <w:r w:rsidRPr="00FF5914">
        <w:rPr>
          <w:spacing w:val="-6"/>
          <w:sz w:val="28"/>
          <w:szCs w:val="28"/>
        </w:rPr>
        <w:t>10</w:t>
      </w:r>
      <w:r w:rsidRPr="00FF5914">
        <w:rPr>
          <w:spacing w:val="-6"/>
          <w:sz w:val="28"/>
          <w:szCs w:val="28"/>
          <w:vertAlign w:val="superscript"/>
        </w:rPr>
        <w:t>6</w:t>
      </w:r>
      <w:r w:rsidR="00FF5914">
        <w:rPr>
          <w:spacing w:val="-6"/>
          <w:sz w:val="28"/>
          <w:szCs w:val="28"/>
        </w:rPr>
        <w:sym w:font="Symbol" w:char="F0D7"/>
      </w:r>
      <w:r w:rsidRPr="00FF5914">
        <w:rPr>
          <w:spacing w:val="-6"/>
          <w:sz w:val="28"/>
          <w:szCs w:val="28"/>
        </w:rPr>
        <w:t>Па</w:t>
      </w:r>
      <w:r>
        <w:rPr>
          <w:spacing w:val="-6"/>
          <w:sz w:val="28"/>
          <w:szCs w:val="28"/>
        </w:rPr>
        <w:t>)</w:t>
      </w:r>
      <w:r w:rsidR="00FF5914">
        <w:rPr>
          <w:spacing w:val="-6"/>
          <w:sz w:val="28"/>
          <w:szCs w:val="28"/>
        </w:rPr>
        <w:t xml:space="preserve">, иногда – </w:t>
      </w:r>
      <w:proofErr w:type="spellStart"/>
      <w:r w:rsidR="00FF5914">
        <w:rPr>
          <w:spacing w:val="-6"/>
          <w:sz w:val="28"/>
          <w:szCs w:val="28"/>
        </w:rPr>
        <w:t>гигапаскаль</w:t>
      </w:r>
      <w:proofErr w:type="spellEnd"/>
      <w:r w:rsidR="00FF5914">
        <w:rPr>
          <w:spacing w:val="-6"/>
          <w:sz w:val="28"/>
          <w:szCs w:val="28"/>
        </w:rPr>
        <w:t xml:space="preserve"> (ГПа=</w:t>
      </w:r>
      <w:r w:rsidR="00FF5914" w:rsidRPr="00FF5914">
        <w:rPr>
          <w:spacing w:val="-6"/>
          <w:sz w:val="28"/>
          <w:szCs w:val="28"/>
        </w:rPr>
        <w:t>10</w:t>
      </w:r>
      <w:r w:rsidR="00FF5914">
        <w:rPr>
          <w:spacing w:val="-6"/>
          <w:sz w:val="28"/>
          <w:szCs w:val="28"/>
          <w:vertAlign w:val="superscript"/>
        </w:rPr>
        <w:t>9</w:t>
      </w:r>
      <w:r w:rsidR="00FF5914">
        <w:rPr>
          <w:spacing w:val="-6"/>
          <w:sz w:val="28"/>
          <w:szCs w:val="28"/>
        </w:rPr>
        <w:sym w:font="Symbol" w:char="F0D7"/>
      </w:r>
      <w:r w:rsidR="00FF5914" w:rsidRPr="00FF5914">
        <w:rPr>
          <w:spacing w:val="-6"/>
          <w:sz w:val="28"/>
          <w:szCs w:val="28"/>
        </w:rPr>
        <w:t>Па</w:t>
      </w:r>
      <w:r w:rsidR="00FF5914">
        <w:rPr>
          <w:spacing w:val="-6"/>
          <w:sz w:val="28"/>
          <w:szCs w:val="28"/>
        </w:rPr>
        <w:t>)</w:t>
      </w:r>
      <w:r w:rsidR="00C9673D" w:rsidRPr="0097034C">
        <w:rPr>
          <w:spacing w:val="-6"/>
          <w:sz w:val="28"/>
          <w:szCs w:val="28"/>
        </w:rPr>
        <w:t>.</w:t>
      </w:r>
    </w:p>
    <w:p w:rsidR="00DF02AB" w:rsidRPr="00A97B6D" w:rsidRDefault="00DF02AB" w:rsidP="00DF02AB">
      <w:pPr>
        <w:ind w:firstLine="510"/>
        <w:rPr>
          <w:sz w:val="28"/>
        </w:rPr>
      </w:pPr>
      <w:bookmarkStart w:id="5" w:name="_Toc296599059"/>
    </w:p>
    <w:p w:rsidR="00C9673D" w:rsidRPr="00DF02AB" w:rsidRDefault="00A97B6D" w:rsidP="00DF02AB">
      <w:pPr>
        <w:ind w:firstLine="510"/>
        <w:rPr>
          <w:b/>
          <w:sz w:val="28"/>
        </w:rPr>
      </w:pPr>
      <w:r w:rsidRPr="00712EBC">
        <w:rPr>
          <w:b/>
          <w:sz w:val="28"/>
        </w:rPr>
        <w:t xml:space="preserve">1.8.1. </w:t>
      </w:r>
      <w:r w:rsidR="00C9673D" w:rsidRPr="00DF02AB">
        <w:rPr>
          <w:b/>
          <w:sz w:val="28"/>
        </w:rPr>
        <w:t>Составляющие полного напряжения.</w:t>
      </w:r>
      <w:bookmarkEnd w:id="5"/>
    </w:p>
    <w:p w:rsidR="00A3386F" w:rsidRDefault="00A3386F" w:rsidP="00D16D9A">
      <w:pPr>
        <w:ind w:firstLine="510"/>
        <w:rPr>
          <w:sz w:val="28"/>
          <w:szCs w:val="28"/>
        </w:rPr>
      </w:pPr>
      <w:r>
        <w:rPr>
          <w:sz w:val="28"/>
          <w:szCs w:val="28"/>
        </w:rPr>
        <w:t>Проекцию полного напряжения</w:t>
      </w:r>
      <w:r w:rsidR="00DF02AB">
        <w:rPr>
          <w:sz w:val="28"/>
          <w:szCs w:val="28"/>
        </w:rPr>
        <w:t xml:space="preserve"> (рис. 1.16, б)</w:t>
      </w:r>
      <w:r>
        <w:rPr>
          <w:sz w:val="28"/>
          <w:szCs w:val="28"/>
        </w:rPr>
        <w:t xml:space="preserve"> на ось, нормальную к плоскости сечения, называют </w:t>
      </w:r>
      <w:r w:rsidRPr="00944673">
        <w:rPr>
          <w:i/>
          <w:sz w:val="28"/>
          <w:szCs w:val="28"/>
        </w:rPr>
        <w:t>нормальным</w:t>
      </w:r>
      <w:r>
        <w:rPr>
          <w:sz w:val="28"/>
          <w:szCs w:val="28"/>
        </w:rPr>
        <w:t xml:space="preserve"> напряжением и </w:t>
      </w:r>
      <w:r w:rsidRPr="00B2799C">
        <w:rPr>
          <w:sz w:val="28"/>
          <w:szCs w:val="28"/>
        </w:rPr>
        <w:t>обозн</w:t>
      </w:r>
      <w:r w:rsidRPr="00B2799C">
        <w:rPr>
          <w:sz w:val="28"/>
          <w:szCs w:val="28"/>
        </w:rPr>
        <w:t>а</w:t>
      </w:r>
      <w:r w:rsidRPr="00B2799C">
        <w:rPr>
          <w:sz w:val="28"/>
          <w:szCs w:val="28"/>
        </w:rPr>
        <w:lastRenderedPageBreak/>
        <w:t>ча</w:t>
      </w:r>
      <w:r>
        <w:rPr>
          <w:sz w:val="28"/>
          <w:szCs w:val="28"/>
        </w:rPr>
        <w:t>ю</w:t>
      </w:r>
      <w:r w:rsidRPr="00B2799C">
        <w:rPr>
          <w:sz w:val="28"/>
          <w:szCs w:val="28"/>
        </w:rPr>
        <w:t xml:space="preserve">т греческой буквой </w:t>
      </w:r>
      <w:r w:rsidRPr="00B2799C">
        <w:rPr>
          <w:sz w:val="28"/>
          <w:szCs w:val="28"/>
        </w:rPr>
        <w:sym w:font="Symbol" w:char="F073"/>
      </w:r>
      <w:r w:rsidRPr="00B2799C">
        <w:rPr>
          <w:sz w:val="28"/>
          <w:szCs w:val="28"/>
        </w:rPr>
        <w:t xml:space="preserve"> (сигма)</w:t>
      </w:r>
      <w:r>
        <w:rPr>
          <w:sz w:val="28"/>
          <w:szCs w:val="28"/>
        </w:rPr>
        <w:t xml:space="preserve">. Проекции полного напряжения, располагающиеся в плоскости сечения, называют </w:t>
      </w:r>
      <w:r w:rsidRPr="00944673">
        <w:rPr>
          <w:i/>
          <w:sz w:val="28"/>
          <w:szCs w:val="28"/>
        </w:rPr>
        <w:t>касательными</w:t>
      </w:r>
      <w:r>
        <w:rPr>
          <w:sz w:val="28"/>
          <w:szCs w:val="28"/>
        </w:rPr>
        <w:t xml:space="preserve"> напряжениями и</w:t>
      </w:r>
      <w:r w:rsidRPr="00B2799C">
        <w:rPr>
          <w:sz w:val="28"/>
          <w:szCs w:val="28"/>
        </w:rPr>
        <w:t xml:space="preserve"> обознача</w:t>
      </w:r>
      <w:r>
        <w:rPr>
          <w:sz w:val="28"/>
          <w:szCs w:val="28"/>
        </w:rPr>
        <w:t>ют</w:t>
      </w:r>
      <w:r w:rsidRPr="00B2799C">
        <w:rPr>
          <w:sz w:val="28"/>
          <w:szCs w:val="28"/>
        </w:rPr>
        <w:t xml:space="preserve"> греческой буквой </w:t>
      </w:r>
      <w:r w:rsidRPr="00B2799C">
        <w:rPr>
          <w:sz w:val="28"/>
          <w:szCs w:val="28"/>
        </w:rPr>
        <w:sym w:font="Symbol" w:char="F074"/>
      </w:r>
      <w:r w:rsidRPr="00B2799C">
        <w:rPr>
          <w:sz w:val="28"/>
          <w:szCs w:val="28"/>
        </w:rPr>
        <w:t xml:space="preserve"> (тау).</w:t>
      </w:r>
    </w:p>
    <w:p w:rsidR="00111ADB" w:rsidRDefault="00C53036" w:rsidP="00D16D9A">
      <w:pPr>
        <w:ind w:firstLine="510"/>
        <w:rPr>
          <w:sz w:val="28"/>
          <w:szCs w:val="28"/>
        </w:rPr>
      </w:pPr>
      <w:r>
        <w:rPr>
          <w:sz w:val="28"/>
          <w:szCs w:val="28"/>
        </w:rPr>
        <w:t>Так как угол между нормальными и касательными напряжениями равен 90</w:t>
      </w:r>
      <w:r>
        <w:rPr>
          <w:sz w:val="28"/>
          <w:szCs w:val="28"/>
        </w:rPr>
        <w:sym w:font="Symbol" w:char="F0B0"/>
      </w:r>
      <w:r>
        <w:rPr>
          <w:sz w:val="28"/>
          <w:szCs w:val="28"/>
        </w:rPr>
        <w:t>, то модуль п</w:t>
      </w:r>
      <w:r w:rsidRPr="002B193A">
        <w:rPr>
          <w:sz w:val="28"/>
          <w:szCs w:val="28"/>
        </w:rPr>
        <w:t>ол</w:t>
      </w:r>
      <w:r>
        <w:rPr>
          <w:sz w:val="28"/>
          <w:szCs w:val="28"/>
        </w:rPr>
        <w:t>ного</w:t>
      </w:r>
      <w:r w:rsidRPr="002B193A">
        <w:rPr>
          <w:sz w:val="28"/>
          <w:szCs w:val="28"/>
        </w:rPr>
        <w:t xml:space="preserve"> напряжени</w:t>
      </w:r>
      <w:r>
        <w:rPr>
          <w:sz w:val="28"/>
          <w:szCs w:val="28"/>
        </w:rPr>
        <w:t>я</w:t>
      </w:r>
      <w:r w:rsidRPr="002B193A">
        <w:rPr>
          <w:sz w:val="28"/>
          <w:szCs w:val="28"/>
        </w:rPr>
        <w:t xml:space="preserve"> определ</w:t>
      </w:r>
      <w:r>
        <w:rPr>
          <w:sz w:val="28"/>
          <w:szCs w:val="28"/>
        </w:rPr>
        <w:t>яют</w:t>
      </w:r>
      <w:r w:rsidRPr="002B193A">
        <w:rPr>
          <w:sz w:val="28"/>
          <w:szCs w:val="28"/>
        </w:rPr>
        <w:t xml:space="preserve"> по формуле:</w:t>
      </w:r>
      <w:r>
        <w:rPr>
          <w:sz w:val="28"/>
          <w:szCs w:val="28"/>
        </w:rPr>
        <w:t xml:space="preserve"> </w:t>
      </w:r>
    </w:p>
    <w:p w:rsidR="00111ADB" w:rsidRDefault="00111ADB" w:rsidP="002A49EE">
      <w:pPr>
        <w:pStyle w:val="MTDisplayEquation"/>
        <w:tabs>
          <w:tab w:val="clear" w:pos="5320"/>
          <w:tab w:val="clear" w:pos="9920"/>
          <w:tab w:val="center" w:pos="4253"/>
          <w:tab w:val="right" w:pos="8505"/>
        </w:tabs>
        <w:spacing w:before="120" w:after="120"/>
        <w:ind w:left="0" w:firstLine="0"/>
      </w:pPr>
      <w:r>
        <w:tab/>
      </w:r>
      <w:r w:rsidRPr="00111ADB">
        <w:rPr>
          <w:position w:val="-12"/>
        </w:rPr>
        <w:object w:dxaOrig="1500" w:dyaOrig="480">
          <v:shape id="_x0000_i1036" type="#_x0000_t75" style="width:74.55pt;height:24pt" o:ole="">
            <v:imagedata r:id="rId38" o:title=""/>
          </v:shape>
          <o:OLEObject Type="Embed" ProgID="Equation.DSMT4" ShapeID="_x0000_i1036" DrawAspect="Content" ObjectID="_1418716590" r:id="rId39"/>
        </w:object>
      </w:r>
      <w:r>
        <w:t xml:space="preserve">. </w:t>
      </w:r>
      <w:r>
        <w:tab/>
        <w:t>1.11</w:t>
      </w:r>
    </w:p>
    <w:p w:rsidR="00DF02AB" w:rsidRDefault="00111ADB" w:rsidP="00DF02AB">
      <w:pPr>
        <w:ind w:firstLine="510"/>
        <w:rPr>
          <w:sz w:val="28"/>
          <w:szCs w:val="28"/>
        </w:rPr>
      </w:pPr>
      <w:r>
        <w:rPr>
          <w:sz w:val="28"/>
          <w:szCs w:val="28"/>
        </w:rPr>
        <w:t>Касательно</w:t>
      </w:r>
      <w:r w:rsidR="00DF02AB">
        <w:rPr>
          <w:sz w:val="28"/>
          <w:szCs w:val="28"/>
        </w:rPr>
        <w:t>е напряжения, в зависимости от действующих сил м</w:t>
      </w:r>
      <w:r w:rsidR="00DF02AB">
        <w:rPr>
          <w:sz w:val="28"/>
          <w:szCs w:val="28"/>
        </w:rPr>
        <w:t>о</w:t>
      </w:r>
      <w:r w:rsidR="00DF02AB">
        <w:rPr>
          <w:sz w:val="28"/>
          <w:szCs w:val="28"/>
        </w:rPr>
        <w:t>жет иметь любое направление в плоскости сечения.</w:t>
      </w:r>
    </w:p>
    <w:p w:rsidR="00C9673D" w:rsidRDefault="00DF02AB" w:rsidP="00DF02AB">
      <w:pPr>
        <w:ind w:firstLine="510"/>
        <w:rPr>
          <w:sz w:val="28"/>
          <w:szCs w:val="28"/>
        </w:rPr>
      </w:pPr>
      <w:r w:rsidRPr="00B2799C">
        <w:rPr>
          <w:sz w:val="28"/>
          <w:szCs w:val="28"/>
        </w:rPr>
        <w:t xml:space="preserve">Для упрощения понимания касательное напряжение </w:t>
      </w:r>
      <w:r w:rsidRPr="00B2799C">
        <w:rPr>
          <w:sz w:val="28"/>
          <w:szCs w:val="28"/>
        </w:rPr>
        <w:sym w:font="Symbol" w:char="F074"/>
      </w:r>
      <w:r w:rsidRPr="00B2799C">
        <w:rPr>
          <w:sz w:val="28"/>
          <w:szCs w:val="28"/>
        </w:rPr>
        <w:t xml:space="preserve"> расклад</w:t>
      </w:r>
      <w:r w:rsidRPr="00B2799C">
        <w:rPr>
          <w:sz w:val="28"/>
          <w:szCs w:val="28"/>
        </w:rPr>
        <w:t>ы</w:t>
      </w:r>
      <w:r w:rsidRPr="00B2799C">
        <w:rPr>
          <w:sz w:val="28"/>
          <w:szCs w:val="28"/>
        </w:rPr>
        <w:t xml:space="preserve">вают на две составляющие в виде проекций на главные оси сечения – </w:t>
      </w:r>
      <w:r w:rsidRPr="00B2799C">
        <w:rPr>
          <w:sz w:val="28"/>
          <w:szCs w:val="28"/>
        </w:rPr>
        <w:sym w:font="Symbol" w:char="F074"/>
      </w:r>
      <w:r w:rsidRPr="00B2799C">
        <w:rPr>
          <w:i/>
          <w:sz w:val="28"/>
          <w:szCs w:val="28"/>
          <w:vertAlign w:val="subscript"/>
          <w:lang w:val="en-US"/>
        </w:rPr>
        <w:t>x</w:t>
      </w:r>
      <w:r w:rsidRPr="00B2799C">
        <w:rPr>
          <w:sz w:val="28"/>
          <w:szCs w:val="28"/>
        </w:rPr>
        <w:t xml:space="preserve"> и </w:t>
      </w:r>
      <w:r w:rsidRPr="00B2799C">
        <w:rPr>
          <w:sz w:val="28"/>
          <w:szCs w:val="28"/>
        </w:rPr>
        <w:sym w:font="Symbol" w:char="F074"/>
      </w:r>
      <w:r w:rsidRPr="00B2799C">
        <w:rPr>
          <w:i/>
          <w:sz w:val="28"/>
          <w:szCs w:val="28"/>
          <w:vertAlign w:val="subscript"/>
          <w:lang w:val="en-US"/>
        </w:rPr>
        <w:t>y</w:t>
      </w:r>
      <w:r w:rsidRPr="00B2799C">
        <w:rPr>
          <w:sz w:val="28"/>
          <w:szCs w:val="28"/>
        </w:rPr>
        <w:t>.</w:t>
      </w:r>
    </w:p>
    <w:p w:rsidR="00944673" w:rsidRPr="00944673" w:rsidRDefault="00944673" w:rsidP="00D16D9A">
      <w:pPr>
        <w:ind w:firstLine="510"/>
        <w:rPr>
          <w:sz w:val="28"/>
          <w:szCs w:val="28"/>
        </w:rPr>
      </w:pPr>
      <w:r w:rsidRPr="00944673">
        <w:rPr>
          <w:sz w:val="28"/>
          <w:szCs w:val="28"/>
        </w:rPr>
        <w:t>Принятые обозначения напряжений показаны на рис.</w:t>
      </w:r>
      <w:r w:rsidR="00DF02AB">
        <w:rPr>
          <w:sz w:val="28"/>
          <w:szCs w:val="28"/>
        </w:rPr>
        <w:t xml:space="preserve"> 1.16</w:t>
      </w:r>
      <w:r w:rsidR="00111ADB">
        <w:rPr>
          <w:sz w:val="28"/>
          <w:szCs w:val="28"/>
        </w:rPr>
        <w:t>, б</w:t>
      </w:r>
      <w:r w:rsidR="00DF02AB">
        <w:rPr>
          <w:sz w:val="28"/>
          <w:szCs w:val="28"/>
        </w:rPr>
        <w:t>.</w:t>
      </w:r>
    </w:p>
    <w:p w:rsidR="00C9673D" w:rsidRDefault="00C9673D" w:rsidP="00C9673D">
      <w:pPr>
        <w:rPr>
          <w:sz w:val="28"/>
        </w:rPr>
      </w:pPr>
    </w:p>
    <w:p w:rsidR="00D26696" w:rsidRPr="00712EBC" w:rsidRDefault="00D26696" w:rsidP="005F1132">
      <w:pPr>
        <w:ind w:firstLine="0"/>
        <w:jc w:val="center"/>
        <w:rPr>
          <w:b/>
          <w:sz w:val="28"/>
        </w:rPr>
      </w:pPr>
      <w:bookmarkStart w:id="6" w:name="_Toc296599063"/>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Default="00D26696" w:rsidP="005F1132">
      <w:pPr>
        <w:ind w:firstLine="0"/>
        <w:jc w:val="center"/>
        <w:rPr>
          <w:b/>
          <w:sz w:val="28"/>
        </w:rPr>
      </w:pPr>
    </w:p>
    <w:p w:rsidR="00D36BBE" w:rsidRDefault="00D36BBE" w:rsidP="005F1132">
      <w:pPr>
        <w:ind w:firstLine="0"/>
        <w:jc w:val="center"/>
        <w:rPr>
          <w:b/>
          <w:sz w:val="28"/>
        </w:rPr>
      </w:pPr>
    </w:p>
    <w:p w:rsidR="00D36BBE" w:rsidRDefault="00D36BBE" w:rsidP="005F1132">
      <w:pPr>
        <w:ind w:firstLine="0"/>
        <w:jc w:val="center"/>
        <w:rPr>
          <w:b/>
          <w:sz w:val="28"/>
        </w:rPr>
      </w:pPr>
    </w:p>
    <w:p w:rsidR="00D36BBE" w:rsidRPr="00712EBC" w:rsidRDefault="00D36BBE" w:rsidP="005F1132">
      <w:pPr>
        <w:ind w:firstLine="0"/>
        <w:jc w:val="center"/>
        <w:rPr>
          <w:b/>
          <w:sz w:val="28"/>
        </w:rPr>
      </w:pPr>
      <w:bookmarkStart w:id="7" w:name="_GoBack"/>
      <w:bookmarkEnd w:id="7"/>
    </w:p>
    <w:p w:rsidR="00D26696" w:rsidRPr="00712EBC" w:rsidRDefault="00D26696" w:rsidP="005F1132">
      <w:pPr>
        <w:ind w:firstLine="0"/>
        <w:jc w:val="center"/>
        <w:rPr>
          <w:b/>
          <w:sz w:val="28"/>
        </w:rPr>
      </w:pPr>
    </w:p>
    <w:p w:rsidR="005F1132" w:rsidRPr="005F1132" w:rsidRDefault="00244834" w:rsidP="005F1132">
      <w:pPr>
        <w:ind w:firstLine="0"/>
        <w:jc w:val="center"/>
        <w:rPr>
          <w:b/>
          <w:sz w:val="28"/>
        </w:rPr>
      </w:pPr>
      <w:r w:rsidRPr="00A97B6D">
        <w:rPr>
          <w:b/>
          <w:sz w:val="28"/>
        </w:rPr>
        <w:t>2</w:t>
      </w:r>
      <w:r>
        <w:rPr>
          <w:b/>
          <w:sz w:val="28"/>
        </w:rPr>
        <w:t xml:space="preserve">. </w:t>
      </w:r>
      <w:r w:rsidR="005F1132" w:rsidRPr="005F1132">
        <w:rPr>
          <w:b/>
          <w:sz w:val="28"/>
        </w:rPr>
        <w:t>ОСЕВОЕ РАСТЯЖЕНИЕ И СЖАТИЕ</w:t>
      </w:r>
    </w:p>
    <w:p w:rsidR="005F1132" w:rsidRPr="005F1132" w:rsidRDefault="005F1132" w:rsidP="005F1132">
      <w:pPr>
        <w:ind w:firstLine="0"/>
        <w:jc w:val="center"/>
        <w:rPr>
          <w:b/>
          <w:sz w:val="28"/>
        </w:rPr>
      </w:pPr>
    </w:p>
    <w:p w:rsidR="005F1132" w:rsidRPr="005F1132" w:rsidRDefault="005F1132" w:rsidP="005F1132">
      <w:pPr>
        <w:ind w:firstLine="510"/>
        <w:rPr>
          <w:sz w:val="28"/>
          <w:szCs w:val="28"/>
        </w:rPr>
      </w:pPr>
      <w:r w:rsidRPr="005F1132">
        <w:rPr>
          <w:sz w:val="28"/>
          <w:szCs w:val="28"/>
        </w:rPr>
        <w:t xml:space="preserve">Растяжение и сжатие часто встречаются в элементах конструкций машин и аппаратов химической технологии. Например, трубы в </w:t>
      </w:r>
      <w:proofErr w:type="spellStart"/>
      <w:r w:rsidRPr="005F1132">
        <w:rPr>
          <w:sz w:val="28"/>
          <w:szCs w:val="28"/>
        </w:rPr>
        <w:t>кож</w:t>
      </w:r>
      <w:r w:rsidRPr="005F1132">
        <w:rPr>
          <w:sz w:val="28"/>
          <w:szCs w:val="28"/>
        </w:rPr>
        <w:t>у</w:t>
      </w:r>
      <w:r w:rsidRPr="005F1132">
        <w:rPr>
          <w:sz w:val="28"/>
          <w:szCs w:val="28"/>
        </w:rPr>
        <w:t>хотрубчатом</w:t>
      </w:r>
      <w:proofErr w:type="spellEnd"/>
      <w:r w:rsidRPr="005F1132">
        <w:rPr>
          <w:sz w:val="28"/>
          <w:szCs w:val="28"/>
        </w:rPr>
        <w:t xml:space="preserve"> теплообменнике (рис 1.7, б).</w:t>
      </w:r>
    </w:p>
    <w:p w:rsidR="005F1132" w:rsidRPr="005F1132" w:rsidRDefault="005F1132" w:rsidP="005F1132">
      <w:pPr>
        <w:ind w:firstLine="510"/>
        <w:rPr>
          <w:sz w:val="28"/>
          <w:szCs w:val="28"/>
        </w:rPr>
      </w:pPr>
      <w:r w:rsidRPr="005F1132">
        <w:rPr>
          <w:sz w:val="28"/>
          <w:szCs w:val="28"/>
        </w:rPr>
        <w:t>Растяжение возникает в тросе любого подъемника (рис. 2.1, а). На сжатие под действием собственного веса при отсутствии ветровой нагрузки работают сооружения башенного типа (рис 2.1, б).</w:t>
      </w:r>
    </w:p>
    <w:p w:rsidR="005F1132" w:rsidRPr="005F1132" w:rsidRDefault="005F1132" w:rsidP="005F1132">
      <w:pPr>
        <w:ind w:firstLine="0"/>
        <w:jc w:val="center"/>
        <w:rPr>
          <w:sz w:val="28"/>
          <w:szCs w:val="28"/>
        </w:rPr>
      </w:pPr>
      <w:r w:rsidRPr="005F1132">
        <w:rPr>
          <w:noProof/>
          <w:lang w:eastAsia="ru-RU"/>
        </w:rPr>
        <mc:AlternateContent>
          <mc:Choice Requires="wpc">
            <w:drawing>
              <wp:inline distT="0" distB="0" distL="0" distR="0" wp14:anchorId="73669104" wp14:editId="40D62FA7">
                <wp:extent cx="2480945" cy="2450465"/>
                <wp:effectExtent l="0" t="1905" r="0" b="0"/>
                <wp:docPr id="1469" name="Полотно 2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80" name="Прямоугольник 1"/>
                        <wps:cNvSpPr>
                          <a:spLocks noChangeArrowheads="1"/>
                        </wps:cNvSpPr>
                        <wps:spPr bwMode="auto">
                          <a:xfrm>
                            <a:off x="349106" y="1767880"/>
                            <a:ext cx="645312" cy="211857"/>
                          </a:xfrm>
                          <a:prstGeom prst="rect">
                            <a:avLst/>
                          </a:prstGeom>
                          <a:pattFill prst="horzBrick">
                            <a:fgClr>
                              <a:sysClr val="windowText" lastClr="000000">
                                <a:lumMod val="100000"/>
                                <a:lumOff val="0"/>
                              </a:sysClr>
                            </a:fgClr>
                            <a:bgClr>
                              <a:sysClr val="window" lastClr="FFFFFF">
                                <a:lumMod val="100000"/>
                                <a:lumOff val="0"/>
                              </a:sysClr>
                            </a:bgClr>
                          </a:pattFill>
                          <a:ln w="12700">
                            <a:solidFill>
                              <a:sysClr val="windowText" lastClr="000000">
                                <a:lumMod val="100000"/>
                                <a:lumOff val="0"/>
                              </a:sysClr>
                            </a:solidFill>
                            <a:miter lim="800000"/>
                            <a:headEnd/>
                            <a:tailEnd/>
                          </a:ln>
                        </wps:spPr>
                        <wps:bodyPr rot="0" vert="horz" wrap="square" lIns="91440" tIns="45720" rIns="91440" bIns="45720" anchor="ctr" anchorCtr="0" upright="1">
                          <a:noAutofit/>
                        </wps:bodyPr>
                      </wps:wsp>
                      <wps:wsp>
                        <wps:cNvPr id="1181" name="Прямая соединительная линия 3"/>
                        <wps:cNvCnPr/>
                        <wps:spPr bwMode="auto">
                          <a:xfrm>
                            <a:off x="1508727" y="1876009"/>
                            <a:ext cx="75881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2" name="Прямая соединительная линия 4"/>
                        <wps:cNvCnPr/>
                        <wps:spPr bwMode="auto">
                          <a:xfrm>
                            <a:off x="1857934" y="202255"/>
                            <a:ext cx="0" cy="1950529"/>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183" name="Прямая соединительная линия 5"/>
                        <wps:cNvCnPr/>
                        <wps:spPr bwMode="auto">
                          <a:xfrm>
                            <a:off x="1743132" y="384004"/>
                            <a:ext cx="2295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4" name="Прямая соединительная линия 6"/>
                        <wps:cNvCnPr/>
                        <wps:spPr bwMode="auto">
                          <a:xfrm flipH="1">
                            <a:off x="1628430" y="384004"/>
                            <a:ext cx="114702" cy="14922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5" name="Прямая соединительная линия 7"/>
                        <wps:cNvCnPr/>
                        <wps:spPr bwMode="auto">
                          <a:xfrm>
                            <a:off x="1972636" y="384004"/>
                            <a:ext cx="114802" cy="14922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6" name="Трапеция 8"/>
                        <wps:cNvSpPr>
                          <a:spLocks/>
                        </wps:cNvSpPr>
                        <wps:spPr bwMode="auto">
                          <a:xfrm flipV="1">
                            <a:off x="1719931" y="347894"/>
                            <a:ext cx="281905" cy="36110"/>
                          </a:xfrm>
                          <a:custGeom>
                            <a:avLst/>
                            <a:gdLst>
                              <a:gd name="T0" fmla="*/ 0 w 281905"/>
                              <a:gd name="T1" fmla="*/ 36141 h 36141"/>
                              <a:gd name="T2" fmla="*/ 9035 w 281905"/>
                              <a:gd name="T3" fmla="*/ 0 h 36141"/>
                              <a:gd name="T4" fmla="*/ 272870 w 281905"/>
                              <a:gd name="T5" fmla="*/ 0 h 36141"/>
                              <a:gd name="T6" fmla="*/ 281905 w 281905"/>
                              <a:gd name="T7" fmla="*/ 36141 h 36141"/>
                              <a:gd name="T8" fmla="*/ 0 w 281905"/>
                              <a:gd name="T9" fmla="*/ 36141 h 361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1905" h="36141">
                                <a:moveTo>
                                  <a:pt x="0" y="36141"/>
                                </a:moveTo>
                                <a:lnTo>
                                  <a:pt x="9035" y="0"/>
                                </a:lnTo>
                                <a:lnTo>
                                  <a:pt x="272870" y="0"/>
                                </a:lnTo>
                                <a:lnTo>
                                  <a:pt x="281905" y="36141"/>
                                </a:lnTo>
                                <a:lnTo>
                                  <a:pt x="0" y="3614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87" name="Трапеция 9"/>
                        <wps:cNvSpPr>
                          <a:spLocks/>
                        </wps:cNvSpPr>
                        <wps:spPr bwMode="auto">
                          <a:xfrm>
                            <a:off x="1720031" y="312185"/>
                            <a:ext cx="281805" cy="35710"/>
                          </a:xfrm>
                          <a:custGeom>
                            <a:avLst/>
                            <a:gdLst>
                              <a:gd name="T0" fmla="*/ 0 w 281775"/>
                              <a:gd name="T1" fmla="*/ 35700 h 35700"/>
                              <a:gd name="T2" fmla="*/ 8925 w 281775"/>
                              <a:gd name="T3" fmla="*/ 0 h 35700"/>
                              <a:gd name="T4" fmla="*/ 272850 w 281775"/>
                              <a:gd name="T5" fmla="*/ 0 h 35700"/>
                              <a:gd name="T6" fmla="*/ 281775 w 281775"/>
                              <a:gd name="T7" fmla="*/ 35700 h 35700"/>
                              <a:gd name="T8" fmla="*/ 0 w 281775"/>
                              <a:gd name="T9" fmla="*/ 35700 h 35700"/>
                              <a:gd name="T10" fmla="*/ 0 60000 65536"/>
                              <a:gd name="T11" fmla="*/ 0 60000 65536"/>
                              <a:gd name="T12" fmla="*/ 0 60000 65536"/>
                              <a:gd name="T13" fmla="*/ 0 60000 65536"/>
                              <a:gd name="T14" fmla="*/ 0 60000 65536"/>
                              <a:gd name="T15" fmla="*/ 0 w 281775"/>
                              <a:gd name="T16" fmla="*/ 0 h 35700"/>
                              <a:gd name="T17" fmla="*/ 281775 w 281775"/>
                              <a:gd name="T18" fmla="*/ 35700 h 35700"/>
                            </a:gdLst>
                            <a:ahLst/>
                            <a:cxnLst>
                              <a:cxn ang="T10">
                                <a:pos x="T0" y="T1"/>
                              </a:cxn>
                              <a:cxn ang="T11">
                                <a:pos x="T2" y="T3"/>
                              </a:cxn>
                              <a:cxn ang="T12">
                                <a:pos x="T4" y="T5"/>
                              </a:cxn>
                              <a:cxn ang="T13">
                                <a:pos x="T6" y="T7"/>
                              </a:cxn>
                              <a:cxn ang="T14">
                                <a:pos x="T8" y="T9"/>
                              </a:cxn>
                            </a:cxnLst>
                            <a:rect l="T15" t="T16" r="T17" b="T18"/>
                            <a:pathLst>
                              <a:path w="281775" h="35700">
                                <a:moveTo>
                                  <a:pt x="0" y="35700"/>
                                </a:moveTo>
                                <a:lnTo>
                                  <a:pt x="8925" y="0"/>
                                </a:lnTo>
                                <a:lnTo>
                                  <a:pt x="272850" y="0"/>
                                </a:lnTo>
                                <a:lnTo>
                                  <a:pt x="281775" y="35700"/>
                                </a:lnTo>
                                <a:lnTo>
                                  <a:pt x="0" y="35700"/>
                                </a:lnTo>
                                <a:close/>
                              </a:path>
                            </a:pathLst>
                          </a:cu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77C88" w:rsidRDefault="00577C88" w:rsidP="005F1132"/>
                          </w:txbxContent>
                        </wps:txbx>
                        <wps:bodyPr rot="0" vert="horz" wrap="square" lIns="91793" tIns="45896" rIns="91793" bIns="45896" anchor="ctr" anchorCtr="0" upright="1">
                          <a:noAutofit/>
                        </wps:bodyPr>
                      </wps:wsp>
                      <wps:wsp>
                        <wps:cNvPr id="1188" name="Поле 273"/>
                        <wps:cNvSpPr txBox="1">
                          <a:spLocks noChangeArrowheads="1"/>
                        </wps:cNvSpPr>
                        <wps:spPr bwMode="auto">
                          <a:xfrm>
                            <a:off x="504209" y="2120275"/>
                            <a:ext cx="260421" cy="301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proofErr w:type="gramStart"/>
                              <w:r>
                                <w:rPr>
                                  <w:rFonts w:eastAsia="Times New Roman"/>
                                  <w:i/>
                                  <w:iCs/>
                                  <w:lang w:val="en-US"/>
                                </w:rPr>
                                <w:t>a</w:t>
                              </w:r>
                              <w:proofErr w:type="gramEnd"/>
                            </w:p>
                            <w:p w:rsidR="00577C88" w:rsidRDefault="00577C88" w:rsidP="005F1132">
                              <w:pPr>
                                <w:pStyle w:val="ab"/>
                                <w:spacing w:before="0" w:beforeAutospacing="0" w:after="0" w:afterAutospacing="0"/>
                                <w:jc w:val="both"/>
                              </w:pPr>
                              <w:proofErr w:type="gramStart"/>
                              <w:r>
                                <w:rPr>
                                  <w:rFonts w:eastAsia="Times New Roman"/>
                                  <w:i/>
                                  <w:iCs/>
                                  <w:lang w:val="en-US"/>
                                </w:rPr>
                                <w:t>a</w:t>
                              </w:r>
                              <w:proofErr w:type="gramEnd"/>
                            </w:p>
                          </w:txbxContent>
                        </wps:txbx>
                        <wps:bodyPr rot="0" vert="horz" wrap="none" lIns="91793" tIns="45896" rIns="91793" bIns="45896" anchor="t" anchorCtr="0" upright="1">
                          <a:noAutofit/>
                        </wps:bodyPr>
                      </wps:wsp>
                      <wps:wsp>
                        <wps:cNvPr id="1189" name="Поле 273"/>
                        <wps:cNvSpPr txBox="1">
                          <a:spLocks noChangeArrowheads="1"/>
                        </wps:cNvSpPr>
                        <wps:spPr bwMode="auto">
                          <a:xfrm>
                            <a:off x="1729131" y="2106972"/>
                            <a:ext cx="260421" cy="300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rPr>
                                <w:t>б</w:t>
                              </w:r>
                            </w:p>
                            <w:p w:rsidR="00577C88" w:rsidRDefault="00577C88" w:rsidP="005F1132">
                              <w:pPr>
                                <w:pStyle w:val="ab"/>
                                <w:spacing w:before="0" w:beforeAutospacing="0" w:after="0" w:afterAutospacing="0"/>
                                <w:jc w:val="both"/>
                              </w:pPr>
                              <w:proofErr w:type="gramStart"/>
                              <w:r>
                                <w:rPr>
                                  <w:rFonts w:eastAsia="Times New Roman"/>
                                  <w:i/>
                                  <w:iCs/>
                                  <w:lang w:val="en-US"/>
                                </w:rPr>
                                <w:t>a</w:t>
                              </w:r>
                              <w:proofErr w:type="gramEnd"/>
                            </w:p>
                          </w:txbxContent>
                        </wps:txbx>
                        <wps:bodyPr rot="0" vert="horz" wrap="none" lIns="91793" tIns="45896" rIns="91793" bIns="45896" anchor="t" anchorCtr="0" upright="1">
                          <a:noAutofit/>
                        </wps:bodyPr>
                      </wps:wsp>
                      <wps:wsp>
                        <wps:cNvPr id="1190" name="Овал 12"/>
                        <wps:cNvSpPr>
                          <a:spLocks noChangeArrowheads="1"/>
                        </wps:cNvSpPr>
                        <wps:spPr bwMode="auto">
                          <a:xfrm>
                            <a:off x="457608" y="119833"/>
                            <a:ext cx="216804" cy="216859"/>
                          </a:xfrm>
                          <a:prstGeom prst="ellipse">
                            <a:avLst/>
                          </a:prstGeom>
                          <a:noFill/>
                          <a:ln w="19050">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vert="horz" wrap="square" lIns="91793" tIns="45896" rIns="91793" bIns="45896" anchor="ctr" anchorCtr="0" upright="1">
                          <a:noAutofit/>
                        </wps:bodyPr>
                      </wps:wsp>
                      <wps:wsp>
                        <wps:cNvPr id="1191" name="Овал 13"/>
                        <wps:cNvSpPr>
                          <a:spLocks noChangeArrowheads="1"/>
                        </wps:cNvSpPr>
                        <wps:spPr bwMode="auto">
                          <a:xfrm>
                            <a:off x="528110" y="191352"/>
                            <a:ext cx="72201" cy="723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77C88" w:rsidRDefault="00577C88" w:rsidP="005F1132"/>
                          </w:txbxContent>
                        </wps:txbx>
                        <wps:bodyPr rot="0" vert="horz" wrap="square" lIns="91793" tIns="45896" rIns="91793" bIns="45896" anchor="ctr" anchorCtr="0" upright="1">
                          <a:noAutofit/>
                        </wps:bodyPr>
                      </wps:wsp>
                      <wps:wsp>
                        <wps:cNvPr id="1192" name="Прямая соединительная линия 14"/>
                        <wps:cNvCnPr/>
                        <wps:spPr bwMode="auto">
                          <a:xfrm>
                            <a:off x="349206" y="228262"/>
                            <a:ext cx="433508" cy="0"/>
                          </a:xfrm>
                          <a:prstGeom prst="line">
                            <a:avLst/>
                          </a:prstGeom>
                          <a:noFill/>
                          <a:ln w="9525">
                            <a:solidFill>
                              <a:sysClr val="windowText" lastClr="000000">
                                <a:lumMod val="100000"/>
                                <a:lumOff val="0"/>
                              </a:sysClr>
                            </a:solidFill>
                            <a:prstDash val="lgDashDot"/>
                            <a:round/>
                            <a:headEnd/>
                            <a:tailEnd/>
                          </a:ln>
                          <a:extLst>
                            <a:ext uri="{909E8E84-426E-40DD-AFC4-6F175D3DCCD1}">
                              <a14:hiddenFill xmlns:a14="http://schemas.microsoft.com/office/drawing/2010/main">
                                <a:noFill/>
                              </a14:hiddenFill>
                            </a:ext>
                          </a:extLst>
                        </wps:spPr>
                        <wps:bodyPr/>
                      </wps:wsp>
                      <wps:wsp>
                        <wps:cNvPr id="1193" name="Прямая соединительная линия 15"/>
                        <wps:cNvCnPr/>
                        <wps:spPr bwMode="auto">
                          <a:xfrm rot="5400000">
                            <a:off x="349552" y="253469"/>
                            <a:ext cx="433018"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194" name="Прямая соединительная линия 16"/>
                        <wps:cNvCnPr/>
                        <wps:spPr bwMode="auto">
                          <a:xfrm flipH="1">
                            <a:off x="674412" y="228262"/>
                            <a:ext cx="0" cy="1330061"/>
                          </a:xfrm>
                          <a:prstGeom prst="line">
                            <a:avLst/>
                          </a:prstGeom>
                          <a:noFill/>
                          <a:ln w="19050">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195" name="Прямая соединительная линия 17"/>
                        <wps:cNvCnPr/>
                        <wps:spPr bwMode="auto">
                          <a:xfrm>
                            <a:off x="457608" y="228262"/>
                            <a:ext cx="0" cy="2415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96" name="Прямая соединительная линия 18"/>
                        <wps:cNvCnPr/>
                        <wps:spPr bwMode="auto">
                          <a:xfrm>
                            <a:off x="457508" y="530044"/>
                            <a:ext cx="0" cy="377903"/>
                          </a:xfrm>
                          <a:prstGeom prst="line">
                            <a:avLst/>
                          </a:prstGeom>
                          <a:noFill/>
                          <a:ln w="2857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97" name="Дуга 19"/>
                        <wps:cNvSpPr>
                          <a:spLocks/>
                        </wps:cNvSpPr>
                        <wps:spPr bwMode="auto">
                          <a:xfrm flipH="1">
                            <a:off x="622411" y="1558323"/>
                            <a:ext cx="108402" cy="108429"/>
                          </a:xfrm>
                          <a:custGeom>
                            <a:avLst/>
                            <a:gdLst>
                              <a:gd name="T0" fmla="*/ 54212 w 108425"/>
                              <a:gd name="T1" fmla="*/ 0 h 108425"/>
                              <a:gd name="T2" fmla="*/ 108417 w 108425"/>
                              <a:gd name="T3" fmla="*/ 53272 h 108425"/>
                              <a:gd name="T4" fmla="*/ 56093 w 108425"/>
                              <a:gd name="T5" fmla="*/ 108393 h 108425"/>
                              <a:gd name="T6" fmla="*/ 72 w 108425"/>
                              <a:gd name="T7" fmla="*/ 57034 h 1084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425" h="108425" stroke="0">
                                <a:moveTo>
                                  <a:pt x="54212" y="0"/>
                                </a:moveTo>
                                <a:cubicBezTo>
                                  <a:pt x="83786" y="0"/>
                                  <a:pt x="107904" y="23702"/>
                                  <a:pt x="108417" y="53272"/>
                                </a:cubicBezTo>
                                <a:cubicBezTo>
                                  <a:pt x="108930" y="82842"/>
                                  <a:pt x="85650" y="107367"/>
                                  <a:pt x="56093" y="108393"/>
                                </a:cubicBezTo>
                                <a:cubicBezTo>
                                  <a:pt x="26537" y="109419"/>
                                  <a:pt x="1611" y="86568"/>
                                  <a:pt x="72" y="57034"/>
                                </a:cubicBezTo>
                                <a:lnTo>
                                  <a:pt x="54213" y="54213"/>
                                </a:lnTo>
                                <a:cubicBezTo>
                                  <a:pt x="54213" y="36142"/>
                                  <a:pt x="54212" y="18071"/>
                                  <a:pt x="54212" y="0"/>
                                </a:cubicBezTo>
                                <a:close/>
                              </a:path>
                              <a:path w="108425" h="108425" fill="none">
                                <a:moveTo>
                                  <a:pt x="54212" y="0"/>
                                </a:moveTo>
                                <a:cubicBezTo>
                                  <a:pt x="83786" y="0"/>
                                  <a:pt x="107904" y="23702"/>
                                  <a:pt x="108417" y="53272"/>
                                </a:cubicBezTo>
                                <a:cubicBezTo>
                                  <a:pt x="108930" y="82842"/>
                                  <a:pt x="85650" y="107367"/>
                                  <a:pt x="56093" y="108393"/>
                                </a:cubicBezTo>
                                <a:cubicBezTo>
                                  <a:pt x="26537" y="109419"/>
                                  <a:pt x="1611" y="86568"/>
                                  <a:pt x="72" y="57034"/>
                                </a:cubicBezTo>
                              </a:path>
                            </a:pathLst>
                          </a:custGeom>
                          <a:noFill/>
                          <a:ln w="19050">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98" name="Прямоугольник 20"/>
                        <wps:cNvSpPr>
                          <a:spLocks noChangeArrowheads="1"/>
                        </wps:cNvSpPr>
                        <wps:spPr bwMode="auto">
                          <a:xfrm>
                            <a:off x="229504" y="1980738"/>
                            <a:ext cx="864016" cy="72020"/>
                          </a:xfrm>
                          <a:prstGeom prst="rect">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793" tIns="45896" rIns="91793" bIns="45896" anchor="ctr" anchorCtr="0" upright="1">
                          <a:noAutofit/>
                        </wps:bodyPr>
                      </wps:wsp>
                      <wps:wsp>
                        <wps:cNvPr id="1199" name="Прямая соединительная линия 21"/>
                        <wps:cNvCnPr/>
                        <wps:spPr bwMode="auto">
                          <a:xfrm flipH="1">
                            <a:off x="216504" y="1666652"/>
                            <a:ext cx="460008" cy="313685"/>
                          </a:xfrm>
                          <a:prstGeom prst="line">
                            <a:avLst/>
                          </a:prstGeom>
                          <a:noFill/>
                          <a:ln w="19050">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200" name="Прямая соединительная линия 22"/>
                        <wps:cNvCnPr/>
                        <wps:spPr bwMode="auto">
                          <a:xfrm>
                            <a:off x="674312" y="1666652"/>
                            <a:ext cx="427808" cy="313885"/>
                          </a:xfrm>
                          <a:prstGeom prst="line">
                            <a:avLst/>
                          </a:prstGeom>
                          <a:noFill/>
                          <a:ln w="19050">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23" o:spid="_x0000_s1502" editas="canvas" style="width:195.35pt;height:192.95pt;mso-position-horizontal-relative:char;mso-position-vertical-relative:line" coordsize="24809,24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YxgnAwAALJWAAAOAAAAZHJzL2Uyb0RvYy54bWzsXN1u41oVvkfiHaxcIvXU2/+uJnM0007h&#10;SAOMdAL3buI00SR2sN1p5yCkA0hcIc0N1yDxBCNgJMTA4RXSN+Jba3s720mcJk0mpx3Si8axV9b+&#10;W397rW/7yZc345HxJs7yYZq0W+ILs2XESTftDZPLdusXnfOjoGXkRZT0olGaxO3W2zhvffn0hz94&#10;cj05ia10kI56cWaASZKfXE/arUFRTE6Oj/PuIB5H+RfpJE7wsJ9m46jA1+zyuJdF1+A+Hh1bpukd&#10;X6dZb5Kl3TjPcfdMPmw9Zf79ftwtft7v53FhjNot9K3g/xn/v6D/x0+fRCeXWTQZDLtlN6J79GIc&#10;DRM0WrE6i4rIuMqGC6zGw26W5mm/+KKbjo/Tfn/YjXkMGI0w50ZzGiVvopwH08XsqA7iaod8Ly6p&#10;30l6PhyNMBvH4H5C9+jzGusT4+b1BKuTT6p1yrdr/+tBNIl5WPlJ92dvXmXGsAfhEQFWKInGEJPp&#10;X26/vX03/ff0u9vfT/8+/W768faP0/9M/zn9lyFozahD+OXXk1cZ9T6fvEy7r3MjSU8HUXIZP8uy&#10;9HoQRz10lOkxKu0H9CXHT42L65+mPTQXXRUpL99NPxsTQyyMcdNu2U4oTK9lvAUb3/MDdJAFJr4p&#10;jC6ee45rC6tldEFgof+uT8+PoxPFZ5LlxY/jdGzQRbuVQR65nejNy7yQpIqEmp1ERUHrUJIP0uyb&#10;59mw+5p/0788HcnRvs1xZbyJINNQhV563UGHWsYoygs8gFjzH/9odDXGECWtkLd5BLgPxZD3eVDo&#10;dM58uf9VWxfNjWoNnvPfNg2W7aAXag5oPkaJcY2pt3zTZOZ5Ohr2aIJ40T/9NNTaGw8LmKrRcNxu&#10;BdpMkpi9SHo8q0U0HMlrDGSUsDZJUZMie5H23kLsslTaIdhNXNAqt4xr2KB2K//VVZTFmNmvEohu&#10;KByHjBZ/cVzfwpdMf3KhP4mSLli1W90iaxnyy2khTd3VJBteDtCW4GlM0mcQ+P6QJZCUQfar7C4U&#10;fX8aLxY0/v3tO+P2t1D5D9N/QOGh9Le/w7U0APRw+rG8/c6wNVtwmrzKsAhr67ZwzcC3fKncge+Z&#10;ZlhXbt8NAuFI5VYq0qDXo2FC9iw6adDryrpWIh2a7jKRzi4vKtUutVhaiZokZulVKXArhS86gVmA&#10;naGOkcVif/Tr0AxfBC8C58ixvBdHjnl2dvTs/NQ58s6F757ZZ6enZ+I3NBjhnAyGvV6csEWSLho3&#10;1zP9pZeWXq3yjtU8HNe5s81BF9Und5ptNplpXXdoNmiJ9yqksPBzbmkTIXW2EVK4lNCGEJKDMS3L&#10;desyCoNAvkeErulaLL/NzmdjIQ1dy2Wprglfvp6Mkls7i/KBdDGjS7o+SwvZ/YMA71eA7a0EmGWO&#10;lA4R18ZW1ndsYUOBIKV24Jgma4O0RxRBWRZE92BkD0Y2gBBsYWS9TY2s0R8NJz9REVEZ7wvPChwb&#10;RrVBWoVwfLOM94UTWpbJurFDmysOgYEedqiAQH0+sMDA3UpmebN4X7sa+pZny63pMrsKSQ0OknoI&#10;YVVmBZJSWte/3n47fT/97/TD7R+wtXpnBJrlnMunqGC7yrSs3lyxSf3lvEn1RRja2OaRSXX8IJwP&#10;AAIyeTKMtT0h5nda3SuZQdF3V0iz9cp9zWWvHFcHVrs/HiF596NjwzSuDUsyxhiIXFGhIxUVmnOE&#10;MTD4UwamM0JY+YowNG23kSNiq4rQbOIG51YRWb4V+M09xFxUpI38sJwVkRxoY/+ww61IV44YmdqK&#10;sLl7oUa1kh1WUueH/bVpGp7rwmjNr4m+KKBZQamvymrK+rKs4qmvzQJPuPZK1qIBhI773r1JSvnD&#10;FXItyHV3MF4StUmaU+aQxBES35HZx+gEdPRUI5epGEUuI+QOJzTQ5iK5VeOOPhN3FX0skts1cukn&#10;Oio7uUju1MghCcRd7SeZXHaqHDXlMecz6lnLQEb9Qi4ukng0WTwhuKQsXqmPxgB2gBSPWxynb+JO&#10;ymQFTVsZevFzzDQanVGMEp2SdJK7qQyGeqw+J8xQKts6hKUdIjOlNa+4qU/JdbGb6nl3lOaUMUfP&#10;aQ6qC54MmkPNnFXZkP/zrFBzeqHMK8v51MjunT46pF5nxRY4hoaQgBW/DEy3CwlIs9XeCulrUwUC&#10;wkKxRJoKykxyJiAQQRUIuP5OAwHfLxub+Xfd59guCgzkuulz3jvpLicIrTIQWMKx7nEauOnOhmyT&#10;W3raJfwWAoFlvZsLBMBGBgJL+NUCgVUjXhIILGFXCwRWsfs8AoFaEFlfGo41l8yQ0BenUb6Evi5w&#10;kquWUOhLsyC1cC+HWIXiLPKzVYSmYpWOwKqhBNahZUFZrEMTj4ilg0mFg5H+ejFmoXXlmIW1j+hm&#10;EUktGFDaicZnFCoskJRkPtYJRdgurEPI0sKElelC86pR9dnUTfX8e4xZ7lNTfXhlLS0yQRVdr4/s&#10;MIApbi5u5G7eq5KdG9eTUUya1ZODkDShrCfzE1VP5iePsp4MA6myyIQamX4wLF+vElM4YxQ3z1Ns&#10;NuQW5FNhR1DWsFBSpp2UJVC7UyFIFe94IEAUQvU72xS2Y5EZgvo21Jjvwo7UdhNkp6obbBLoDpou&#10;DRx14vsvB+9Qb2oVbmE55nMrPDr3Av/IOXfco9A3gyNThM9DzHronJ3XK9wvUb9X6K/7V7hpl+vZ&#10;W9T1N7SGVXaTus+ig2VVn3LDqRJ2soSumZAq93ynCUmA25sBUu5jQIrHA0eBvj4Q8yF8KxTldskC&#10;CA35/rn9Us1+mL6psjsH+9Fubex3D/aDXM/69qOqGhzshwZgDZEYLO3Hn6d/Q5nlowF4KNz68mTK&#10;zvGqwAh6pszeChEGNkc+UrQ5xSK8QIEtLFy7KsPbYDLiEWrk+W6QbXsGaz5ahNEOYyKp0MsCgTuV&#10;dh6Heh+3/5hwqCEC8XnFnd82UAT9yTYLSPxQngx7AQG37875eh9Ik3Kr4Fs2YMArdwq7VFt9M/sZ&#10;AlL3om1a2F1l1g8aKPGEVTkiRJ5dhd7l2Y9NQLYAas/c7KYgRRzzsMpjHpYVWN6c9jk2NnXwqrRT&#10;v0P1doWx3bO3PIB1Jar8IaDNKUO3jSJwpauMN9dSBFkTdYHNxR9X5Wenn1x4Is5gubbjsfGaRZNQ&#10;C5MKEntUi/W80UGaH5A0o+C5jTRXqe51sedLcb2e7zh0To9ysUsMPAIvPkUBgTY9hdhp2BNtbOGb&#10;EL17NvGPdkOkpbGrhKc8Anh3wkJGWRQsk0Hc55mhEIW+beS+ys+uK/e0OynttpYFWCHtliNcWUnC&#10;PH5qYV/PcB9kdL8yivLfNjJa5QDvJ6McU8Miu7C6zhwquLTItu8D57d6t7uxQQboBrU43s3XjhPv&#10;QEaN4u0Ex8nzIo5GxQCHenE9RvEkxrsRRpflOOhcMEdRD6oW90jN7AzE9id+U8B7Q1R77Aq2XuVt&#10;lCeonqj62PI3ASyPJSxYTiRjKFXjuoFtzSVZhYljbog1OKLA9cKxTB0Cqs4La8idGUQNSlABsl3U&#10;ii1Au4g7QCQYSA2QpFES0Gg5FTpV8SMK4Tcy1LFsrg2gWiNTHdDmemZoN/KER9Sbt0Ha1FMdOIW2&#10;m4atI6cAv7GdRobYplRtL2C89ZnUUW0rCXeFaoPzXRO0FdQw2jJZ2IwvD2vUMvZdAS+vg9exqBDv&#10;FfDyOngdy0XkqgC5G7x4KcOEvVKXeZGlr2FfZWdnKCsJcGIV4Z6oJM2Mont1Mew+j7/REeSB7Qey&#10;5yXmU7IRJnyOnADLptN+rGvqGWkNt8FaUVr0Ovf6t+qHYXmuMMARwxrTwPWAGWB7Yvq2x7MINBrD&#10;11mjymcBNGbtBi3PtWVHhRk60iYqpgLHbJhn4LmeAr9xc6gxUz9Yl5Y2pSBjZe9glGAp6Bd8ReZ1&#10;Bj9bNg+Sjn5BIPvaNMyWDzhgn3dhqsOzR2pl67wXAGz4YXnqQImOJkV9vD+k3WJYA1nRmZDMBiWn&#10;QTU2o6g3K+kPYrSpGEFGdnc24rCNnn+b1PJXb+yl0rFxVeNzf79NiMBjbou1+EYrWc/bE0RAvXAB&#10;JhgIATic0gEQIpAwAoHnmISQpvAVJzbuqjVuhErklzk1HHDfsx5vCLXjlzk9vE3bw1Tqzx4soKEE&#10;71GqBOgXgdJGFZpl76oAgIffnEKK7OFvHjPg0JnXsjyDV7AA7VNGdJ8617dnTT4kDfeZNMQZvgWP&#10;tkmd3uKYfxPhpxi9TGyjjMOvW2wUecsPNJEPDiL/wAD/O04yoqqDd5ROurztLF/iSm9e1b9z7Wf2&#10;qtmn/wMAAP//AwBQSwMEFAAGAAgAAAAhAHn7AxbdAAAABQEAAA8AAABkcnMvZG93bnJldi54bWxM&#10;j0FPg0AQhe8m/ofNmHizC1otIEtjNDUmPZjW/oCFnQKVnSXsQvHfO3rRy+RN3uS9b/L1bDsx4eBb&#10;RwriRQQCqXKmpVrB4WNzk4DwQZPRnSNU8IUe1sXlRa4z4860w2kfasEh5DOtoAmhz6T0VYNW+4Xr&#10;kdg7usHqwOtQSzPoM4fbTt5G0YO0uiVuaHSPzw1Wn/vRKlguT6e316mMX9p4HDbJe5nutiulrq/m&#10;p0cQAefwdww/+IwOBTOVbiTjRaeAHwm/k727NFqBKFkk9ynIIpf/6YtvAAAA//8DAFBLAQItABQA&#10;BgAIAAAAIQC2gziS/gAAAOEBAAATAAAAAAAAAAAAAAAAAAAAAABbQ29udGVudF9UeXBlc10ueG1s&#10;UEsBAi0AFAAGAAgAAAAhADj9If/WAAAAlAEAAAsAAAAAAAAAAAAAAAAALwEAAF9yZWxzLy5yZWxz&#10;UEsBAi0AFAAGAAgAAAAhACGBjGCcDAAAslYAAA4AAAAAAAAAAAAAAAAALgIAAGRycy9lMm9Eb2Mu&#10;eG1sUEsBAi0AFAAGAAgAAAAhAHn7AxbdAAAABQEAAA8AAAAAAAAAAAAAAAAA9g4AAGRycy9kb3du&#10;cmV2LnhtbFBLBQYAAAAABAAEAPMAAAAAEAAAAAA=&#10;">
                <v:shape id="_x0000_s1503" type="#_x0000_t75" style="position:absolute;width:24809;height:24504;visibility:visible;mso-wrap-style:square">
                  <v:fill o:detectmouseclick="t"/>
                  <v:path o:connecttype="none"/>
                </v:shape>
                <v:rect id="Прямоугольник 1" o:spid="_x0000_s1504" style="position:absolute;left:3491;top:17678;width:6453;height:21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pIUcMA&#10;AADdAAAADwAAAGRycy9kb3ducmV2LnhtbESPQYvCQAyF7wv+hyGCF1mn9SBSHUUE0ZOo60FvoZNt&#10;i51M6Yxa/705CN4S3st7X+bLztXqQW2oPBtIRwko4tzbigsD57/N7xRUiMgWa89k4EUBlovezxwz&#10;6598pMcpFkpCOGRooIyxybQOeUkOw8g3xKL9+9ZhlLUttG3xKeGu1uMkmWiHFUtDiQ2tS8pvp7sz&#10;sD36Q55eh/sNV5czTrZ3KpKhMYN+t5qBitTFr/lzvbOCn06FX76REfTi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pIUcMAAADdAAAADwAAAAAAAAAAAAAAAACYAgAAZHJzL2Rv&#10;d25yZXYueG1sUEsFBgAAAAAEAAQA9QAAAIgDAAAAAA==&#10;" fillcolor="black" strokeweight="1pt">
                  <v:fill r:id="rId40" o:title="" type="pattern"/>
                </v:rect>
                <v:line id="Прямая соединительная линия 3" o:spid="_x0000_s1505" style="position:absolute;visibility:visible;mso-wrap-style:square" from="15087,18760" to="22675,1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j/WcMAAADdAAAADwAAAGRycy9kb3ducmV2LnhtbERPTWvCQBC9F/wPywi91U1aKBLdBBGs&#10;pbemIngbsmMSk52NuxtN/323UOhtHu9z1sVkenEj51vLCtJFAoK4srrlWsHha/e0BOEDssbeMin4&#10;Jg9FPntYY6btnT/pVoZaxBD2GSpoQhgyKX3VkEG/sANx5M7WGQwRulpqh/cYbnr5nCSv0mDLsaHB&#10;gbYNVV05GgXHseTTpdu5Hse3/f58vHb+5UOpx/m0WYEINIV/8Z/7Xcf56TKF32/iC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o/1nDAAAA3QAAAA8AAAAAAAAAAAAA&#10;AAAAoQIAAGRycy9kb3ducmV2LnhtbFBLBQYAAAAABAAEAPkAAACRAwAAAAA=&#10;" strokeweight="1.5pt"/>
                <v:line id="Прямая соединительная линия 4" o:spid="_x0000_s1506" style="position:absolute;visibility:visible;mso-wrap-style:square" from="18579,2022" to="18579,21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egKMcAAADdAAAADwAAAGRycy9kb3ducmV2LnhtbESPQWvCQBCF74L/YZlCb7pRaI3RVWxL&#10;QfAUa9HjkB2zodnZNLs1aX+9WxC8zfDe9+bNct3bWlyo9ZVjBZNxAoK4cLriUsHh432UgvABWWPt&#10;mBT8kof1ajhYYqZdxzld9qEUMYR9hgpMCE0mpS8MWfRj1xBH7exaiyGubSl1i10Mt7WcJsmztFhx&#10;vGCwoVdDxdf+x8Yas6e/l/zzbZ6eDubY5fMZb793Sj0+9JsFiEB9uJtv9FZHbpJO4f+bOIJ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l6AoxwAAAN0AAAAPAAAAAAAA&#10;AAAAAAAAAKECAABkcnMvZG93bnJldi54bWxQSwUGAAAAAAQABAD5AAAAlQMAAAAA&#10;">
                  <v:stroke dashstyle="longDashDot"/>
                </v:line>
                <v:line id="Прямая соединительная линия 5" o:spid="_x0000_s1507" style="position:absolute;visibility:visible;mso-wrap-style:square" from="17431,3840" to="19726,3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bEtcIAAADdAAAADwAAAGRycy9kb3ducmV2LnhtbERPS4vCMBC+L/gfwgje1lSFRapRRPCB&#10;t+0uwt6GZmxrm0lNUq3/3iws7G0+vucs171pxJ2crywrmIwTEMS51RUXCr6/du9zED4ga2wsk4In&#10;eVivBm9LTLV98Cfds1CIGMI+RQVlCG0qpc9LMujHtiWO3MU6gyFCV0jt8BHDTSOnSfIhDVYcG0ps&#10;aVtSXmedUXDuMv651jvXYLc/HC7nW+1nJ6VGw36zABGoD//iP/dRx/mT+Qx+v4knyN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zbEtcIAAADdAAAADwAAAAAAAAAAAAAA&#10;AAChAgAAZHJzL2Rvd25yZXYueG1sUEsFBgAAAAAEAAQA+QAAAJADAAAAAA==&#10;" strokeweight="1.5pt"/>
                <v:line id="Прямая соединительная линия 6" o:spid="_x0000_s1508" style="position:absolute;flip:x;visibility:visible;mso-wrap-style:square" from="16284,3840" to="17431,18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5t+MEAAADdAAAADwAAAGRycy9kb3ducmV2LnhtbERPTYvCMBC9L/gfwgje1lQRkWoUEQTF&#10;PayusNehmTbFZlKSaOu/NwsL3ubxPme16W0jHuRD7VjBZJyBIC6crrlScP3Zfy5AhIissXFMCp4U&#10;YLMefKww167jMz0usRIphEOOCkyMbS5lKAxZDGPXEieudN5iTNBXUnvsUrht5DTL5tJizanBYEs7&#10;Q8XtcrcK5PHUffv99FpW5aF1v0fzNe96pUbDfrsEEamPb/G/+6DT/MliBn/fpBPk+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rm34wQAAAN0AAAAPAAAAAAAAAAAAAAAA&#10;AKECAABkcnMvZG93bnJldi54bWxQSwUGAAAAAAQABAD5AAAAjwMAAAAA&#10;" strokeweight="1.5pt"/>
                <v:line id="Прямая соединительная линия 7" o:spid="_x0000_s1509" style="position:absolute;visibility:visible;mso-wrap-style:square" from="19726,3840" to="20874,18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P5WsMAAADdAAAADwAAAGRycy9kb3ducmV2LnhtbERPTWvCQBC9F/wPywjedGOlIqmrSMEq&#10;vZkWobchOyYx2dl0d6Px37uC0Ns83ucs171pxIWcrywrmE4SEMS51RUXCn6+t+MFCB+QNTaWScGN&#10;PKxXg5clptpe+UCXLBQihrBPUUEZQptK6fOSDPqJbYkjd7LOYIjQFVI7vMZw08jXJJlLgxXHhhJb&#10;+igpr7POKDh2Gf+e661rsPvc7U7Hv9rPvpQaDfvNO4hAffgXP917HedPF2/w+Cae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T+VrDAAAA3QAAAA8AAAAAAAAAAAAA&#10;AAAAoQIAAGRycy9kb3ducmV2LnhtbFBLBQYAAAAABAAEAPkAAACRAwAAAAA=&#10;" strokeweight="1.5pt"/>
                <v:shape id="Трапеция 8" o:spid="_x0000_s1510" style="position:absolute;left:17199;top:3478;width:2819;height:362;flip:y;visibility:visible;mso-wrap-style:square;v-text-anchor:middle" coordsize="281905,36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SxusEA&#10;AADdAAAADwAAAGRycy9kb3ducmV2LnhtbERP24rCMBB9F/yHMIJvmlbZUrpGEaEggohuP2Boxra0&#10;mZQmav17s7Cwb3M419nsRtOJJw2usawgXkYgiEurG64UFD/5IgXhPLLGzjIpeJOD3XY62WCm7Yuv&#10;9Lz5SoQQdhkqqL3vMyldWZNBt7Q9ceDudjDoAxwqqQd8hXDTyVUUJdJgw6Ghxp4ONZXt7WEUNPKU&#10;n9trGl/W+ftw+cK2aJNCqfls3H+D8DT6f/Gf+6jD/DhN4PebcILc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0sbrBAAAA3QAAAA8AAAAAAAAAAAAAAAAAmAIAAGRycy9kb3du&#10;cmV2LnhtbFBLBQYAAAAABAAEAPUAAACGAwAAAAA=&#10;" path="m,36141l9035,,272870,r9035,36141l,36141xe" filled="f" strokeweight="1.5pt">
                  <v:path arrowok="t" o:connecttype="custom" o:connectlocs="0,36110;9035,0;272870,0;281905,36110;0,36110" o:connectangles="0,0,0,0,0"/>
                </v:shape>
                <v:shape id="Трапеция 9" o:spid="_x0000_s1511" style="position:absolute;left:17200;top:3121;width:2818;height:357;visibility:visible;mso-wrap-style:square;v-text-anchor:middle" coordsize="281775,357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TD7sIA&#10;AADdAAAADwAAAGRycy9kb3ducmV2LnhtbERPTWsCMRC9C/0PYQreNKsHldUoIrWKeKmVgrchGXcX&#10;N5Ntkur6741Q8DaP9zmzRWtrcSUfKscKBv0MBLF2puJCwfF73ZuACBHZYO2YFNwpwGL+1plhbtyN&#10;v+h6iIVIIRxyVFDG2ORSBl2SxdB3DXHizs5bjAn6QhqPtxRuaznMspG0WHFqKLGhVUn6cvizCk50&#10;1x9HvfJen+LnZqt/8We/U6r73i6nICK18SX+d29Nmj+YjOH5TTp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hMPuwgAAAN0AAAAPAAAAAAAAAAAAAAAAAJgCAABkcnMvZG93&#10;bnJldi54bWxQSwUGAAAAAAQABAD1AAAAhwMAAAAA&#10;" adj="-11796480,,5400" path="m,35700l8925,,272850,r8925,35700l,35700xe" filled="f" strokeweight="1.5pt">
                  <v:stroke joinstyle="miter"/>
                  <v:formulas/>
                  <v:path arrowok="t" o:connecttype="custom" o:connectlocs="0,35710;8926,0;272879,0;281805,35710;0,35710" o:connectangles="0,0,0,0,0" textboxrect="0,0,281775,35700"/>
                  <v:textbox inset="2.54981mm,1.2749mm,2.54981mm,1.2749mm">
                    <w:txbxContent>
                      <w:p w:rsidR="00577C88" w:rsidRDefault="00577C88" w:rsidP="005F1132"/>
                    </w:txbxContent>
                  </v:textbox>
                </v:shape>
                <v:shape id="Поле 273" o:spid="_x0000_s1512" type="#_x0000_t202" style="position:absolute;left:5042;top:21202;width:2604;height:30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78/cUA&#10;AADdAAAADwAAAGRycy9kb3ducmV2LnhtbESPT4vCQAzF7wt+hyGCt3VaD6LVUVQQRPDgH8RjthPb&#10;sp1M6Yxav/3msOAt4b2898t82blaPakNlWcD6TABRZx7W3Fh4HLefk9AhYhssfZMBt4UYLnofc0x&#10;s/7FR3qeYqEkhEOGBsoYm0zrkJfkMAx9Qyza3bcOo6xtoW2LLwl3tR4lyVg7rFgaSmxoU1L+e3o4&#10;A1NM0ut2NN481tfDbX+8T390fTBm0O9WM1CRuvgx/1/vrOCnE8GVb2QEv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Hvz9xQAAAN0AAAAPAAAAAAAAAAAAAAAAAJgCAABkcnMv&#10;ZG93bnJldi54bWxQSwUGAAAAAAQABAD1AAAAigMAAAAA&#10;" filled="f" stroked="f" strokeweight=".5pt">
                  <v:textbox inset="2.54981mm,1.2749mm,2.54981mm,1.2749mm">
                    <w:txbxContent>
                      <w:p w:rsidR="00577C88" w:rsidRDefault="00577C88" w:rsidP="005F1132">
                        <w:pPr>
                          <w:pStyle w:val="ab"/>
                          <w:spacing w:before="0" w:beforeAutospacing="0" w:after="0" w:afterAutospacing="0"/>
                          <w:jc w:val="both"/>
                        </w:pPr>
                        <w:proofErr w:type="gramStart"/>
                        <w:r>
                          <w:rPr>
                            <w:rFonts w:eastAsia="Times New Roman"/>
                            <w:i/>
                            <w:iCs/>
                            <w:lang w:val="en-US"/>
                          </w:rPr>
                          <w:t>a</w:t>
                        </w:r>
                        <w:proofErr w:type="gramEnd"/>
                      </w:p>
                      <w:p w:rsidR="00577C88" w:rsidRDefault="00577C88" w:rsidP="005F1132">
                        <w:pPr>
                          <w:pStyle w:val="ab"/>
                          <w:spacing w:before="0" w:beforeAutospacing="0" w:after="0" w:afterAutospacing="0"/>
                          <w:jc w:val="both"/>
                        </w:pPr>
                        <w:proofErr w:type="gramStart"/>
                        <w:r>
                          <w:rPr>
                            <w:rFonts w:eastAsia="Times New Roman"/>
                            <w:i/>
                            <w:iCs/>
                            <w:lang w:val="en-US"/>
                          </w:rPr>
                          <w:t>a</w:t>
                        </w:r>
                        <w:proofErr w:type="gramEnd"/>
                      </w:p>
                    </w:txbxContent>
                  </v:textbox>
                </v:shape>
                <v:shape id="Поле 273" o:spid="_x0000_s1513" type="#_x0000_t202" style="position:absolute;left:17291;top:21069;width:2604;height:30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JZZsIA&#10;AADdAAAADwAAAGRycy9kb3ducmV2LnhtbERPy6rCMBDdX/Afwgh3d03rQmw1igqCXHDhg+JybMa2&#10;2ExKE7X+vREEd3M4z5nOO1OLO7WusqwgHkQgiHOrKy4UHA/rvzEI55E11pZJwZMczGe9nymm2j54&#10;R/e9L0QIYZeigtL7JpXS5SUZdAPbEAfuYluDPsC2kLrFRwg3tRxG0UgarDg0lNjQqqT8ur8ZBQlG&#10;cbYejla3ZbY9/e8uyVnWW6V++91iAsJT57/ij3ujw/x4nMD7m3CCn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UllmwgAAAN0AAAAPAAAAAAAAAAAAAAAAAJgCAABkcnMvZG93&#10;bnJldi54bWxQSwUGAAAAAAQABAD1AAAAhwMAAAAA&#10;" filled="f" stroked="f" strokeweight=".5pt">
                  <v:textbox inset="2.54981mm,1.2749mm,2.54981mm,1.2749mm">
                    <w:txbxContent>
                      <w:p w:rsidR="00577C88" w:rsidRDefault="00577C88" w:rsidP="005F1132">
                        <w:pPr>
                          <w:pStyle w:val="ab"/>
                          <w:spacing w:before="0" w:beforeAutospacing="0" w:after="0" w:afterAutospacing="0"/>
                          <w:jc w:val="both"/>
                        </w:pPr>
                        <w:r>
                          <w:rPr>
                            <w:rFonts w:eastAsia="Times New Roman"/>
                            <w:i/>
                            <w:iCs/>
                          </w:rPr>
                          <w:t>б</w:t>
                        </w:r>
                      </w:p>
                      <w:p w:rsidR="00577C88" w:rsidRDefault="00577C88" w:rsidP="005F1132">
                        <w:pPr>
                          <w:pStyle w:val="ab"/>
                          <w:spacing w:before="0" w:beforeAutospacing="0" w:after="0" w:afterAutospacing="0"/>
                          <w:jc w:val="both"/>
                        </w:pPr>
                        <w:proofErr w:type="gramStart"/>
                        <w:r>
                          <w:rPr>
                            <w:rFonts w:eastAsia="Times New Roman"/>
                            <w:i/>
                            <w:iCs/>
                            <w:lang w:val="en-US"/>
                          </w:rPr>
                          <w:t>a</w:t>
                        </w:r>
                        <w:proofErr w:type="gramEnd"/>
                      </w:p>
                    </w:txbxContent>
                  </v:textbox>
                </v:shape>
                <v:oval id="Овал 12" o:spid="_x0000_s1514" style="position:absolute;left:4576;top:1198;width:2168;height:21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95MUA&#10;AADdAAAADwAAAGRycy9kb3ducmV2LnhtbESPQW/CMAyF75P2HyJP4jZSkEBQCAhtDHFcYRpX05i2&#10;onGqJIPy7+fDpN1svef3Pi/XvWvVjUJsPBsYDTNQxKW3DVcGvo4frzNQMSFbbD2TgQdFWK+en5aY&#10;W3/ngm6HVCkJ4ZijgTqlLtc6ljU5jEPfEYt28cFhkjVU2ga8S7hr9TjLptphw9JQY0dvNZXXw48z&#10;UEwm749CX+fb0xn7z90sfB+LszGDl36zAJWoT//mv+u9FfzRXPjlGxlBr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H/3kxQAAAN0AAAAPAAAAAAAAAAAAAAAAAJgCAABkcnMv&#10;ZG93bnJldi54bWxQSwUGAAAAAAQABAD1AAAAigMAAAAA&#10;" filled="f" strokeweight="1.5pt">
                  <v:textbox inset="2.54981mm,1.2749mm,2.54981mm,1.2749mm"/>
                </v:oval>
                <v:oval id="Овал 13" o:spid="_x0000_s1515" style="position:absolute;left:5281;top:1913;width:722;height:7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NYf8IA&#10;AADdAAAADwAAAGRycy9kb3ducmV2LnhtbERPTYvCMBC9L/gfwgh7W9MuKFqNIrouHrcqeh2bsS02&#10;k5JErf9+s7DgbR7vc2aLzjTiTs7XlhWkgwQEcWF1zaWCw37zMQbhA7LGxjIpeJKHxbz3NsNM2wfn&#10;dN+FUsQQ9hkqqEJoMyl9UZFBP7AtceQu1hkMEbpSaoePGG4a+ZkkI2mw5thQYUuriorr7mYU5MPh&#10;+pnL6+TrdMbu53vsjvv8rNR7v1tOQQTqwkv8797qOD+dpPD3TTxBz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U1h/wgAAAN0AAAAPAAAAAAAAAAAAAAAAAJgCAABkcnMvZG93&#10;bnJldi54bWxQSwUGAAAAAAQABAD1AAAAhwMAAAAA&#10;" filled="f" strokeweight="1.5pt">
                  <v:textbox inset="2.54981mm,1.2749mm,2.54981mm,1.2749mm">
                    <w:txbxContent>
                      <w:p w:rsidR="00577C88" w:rsidRDefault="00577C88" w:rsidP="005F1132"/>
                    </w:txbxContent>
                  </v:textbox>
                </v:oval>
                <v:line id="Прямая соединительная линия 14" o:spid="_x0000_s1516" style="position:absolute;visibility:visible;mso-wrap-style:square" from="3492,2282" to="7827,2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429ccAAADdAAAADwAAAGRycy9kb3ducmV2LnhtbESPQWvCQBCF7wX/wzIFb3WjYDXRVbSl&#10;IHiKtehxyI7Z0OxszG5N2l/vFgq9zfDe9+bNct3bWtyo9ZVjBeNRAoK4cLriUsHx/e1pDsIHZI21&#10;Y1LwTR7Wq8HDEjPtOs7pdgiliCHsM1RgQmgyKX1hyKIfuYY4ahfXWgxxbUupW+xiuK3lJEmepcWK&#10;4wWDDb0YKj4PXzbWmE1/tvnHazo/H82py9MZ7657pYaP/WYBIlAf/s1/9E5HbpxO4PebOIJc3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Tjb1xwAAAN0AAAAPAAAAAAAA&#10;AAAAAAAAAKECAABkcnMvZG93bnJldi54bWxQSwUGAAAAAAQABAD5AAAAlQMAAAAA&#10;">
                  <v:stroke dashstyle="longDashDot"/>
                </v:line>
                <v:line id="Прямая соединительная линия 15" o:spid="_x0000_s1517" style="position:absolute;rotation:90;visibility:visible;mso-wrap-style:square" from="3495,2534" to="7825,2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s/AcMAAADdAAAADwAAAGRycy9kb3ducmV2LnhtbERPS2sCMRC+C/6HMII3zW6r0m6NIqVK&#10;9dbtgx6HzewDN5Owibr990YQepuP7znLdW9acabON5YVpNMEBHFhdcOVgq/P7eQJhA/IGlvLpOCP&#10;PKxXw8ESM20v/EHnPFQihrDPUEEdgsuk9EVNBv3UOuLIlbYzGCLsKqk7vMRw08qHJFlIgw3Hhhod&#10;vdZUHPOTUXDKt+l894u7w6Isv/vZm3M/871S41G/eQERqA//4rv7Xcf56fMj3L6JJ8jV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bPwHDAAAA3QAAAA8AAAAAAAAAAAAA&#10;AAAAoQIAAGRycy9kb3ducmV2LnhtbFBLBQYAAAAABAAEAPkAAACRAwAAAAA=&#10;">
                  <v:stroke dashstyle="longDashDot"/>
                </v:line>
                <v:line id="Прямая соединительная линия 16" o:spid="_x0000_s1518" style="position:absolute;flip:x;visibility:visible;mso-wrap-style:square" from="6744,2282" to="6744,15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f7JcIAAADdAAAADwAAAGRycy9kb3ducmV2LnhtbERPTYvCMBC9L/gfwgje1lQRWatRRBAU&#10;97CrgtehmTbFZlKSaOu/3yws7G0e73NWm9424kk+1I4VTMYZCOLC6ZorBdfL/v0DRIjIGhvHpOBF&#10;ATbrwdsKc+06/qbnOVYihXDIUYGJsc2lDIUhi2HsWuLElc5bjAn6SmqPXQq3jZxm2VxarDk1GGxp&#10;Z6i4nx9WgTyeui+/n17Lqjy07nY0n/OuV2o07LdLEJH6+C/+cx90mj9ZzOD3m3SC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f7JcIAAADdAAAADwAAAAAAAAAAAAAA&#10;AAChAgAAZHJzL2Rvd25yZXYueG1sUEsFBgAAAAAEAAQA+QAAAJADAAAAAA==&#10;" strokeweight="1.5pt"/>
                <v:line id="Прямая соединительная линия 17" o:spid="_x0000_s1519" style="position:absolute;visibility:visible;mso-wrap-style:square" from="4576,2282" to="4576,4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pvh8MAAADdAAAADwAAAGRycy9kb3ducmV2LnhtbERPTWvCQBC9C/0PyxR6041KSxtdRQS1&#10;eGssQm9DdkxisrNxd6Ppv3cLBW/zeJ8zX/amEVdyvrKsYDxKQBDnVldcKPg+bIbvIHxA1thYJgW/&#10;5GG5eBrMMdX2xl90zUIhYgj7FBWUIbSplD4vyaAf2ZY4cifrDIYIXSG1w1sMN42cJMmbNFhxbCix&#10;pXVJeZ11RsGxy/jnXG9cg912tzsdL7Wf7pV6ee5XMxCB+vAQ/7s/dZw//niFv2/iC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Kb4fDAAAA3QAAAA8AAAAAAAAAAAAA&#10;AAAAoQIAAGRycy9kb3ducmV2LnhtbFBLBQYAAAAABAAEAPkAAACRAwAAAAA=&#10;" strokeweight="1.5pt"/>
                <v:line id="Прямая соединительная линия 18" o:spid="_x0000_s1520" style="position:absolute;visibility:visible;mso-wrap-style:square" from="4575,5300" to="4575,9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jG2cAAAADdAAAADwAAAGRycy9kb3ducmV2LnhtbESPQQvCMAyF74L/oUTwpp0eRKdVRBEF&#10;D6LbxVtY4zZc07FWnf/eCoK3hPfy3pfFqjWVeFLjSssKRsMIBHFmdcm5gjTZDaYgnEfWWFkmBW9y&#10;sFp2OwuMtX3xmZ4Xn4sQwi5GBYX3dSylywoy6Ia2Jg7azTYGfVibXOoGXyHcVHIcRRNpsOTQUGBN&#10;m4Ky++VhFOjrab2naPOlOh5kmm53WZUo1e+16zkIT63/m3/XBx3wR7MJfL8JI8jl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tIxtnAAAAA3QAAAA8AAAAAAAAAAAAAAAAA&#10;oQIAAGRycy9kb3ducmV2LnhtbFBLBQYAAAAABAAEAPkAAACOAwAAAAA=&#10;" strokeweight="2.25pt">
                  <v:stroke endarrow="classic" endarrowwidth="narrow" endarrowlength="long"/>
                </v:line>
                <v:shape id="Дуга 19" o:spid="_x0000_s1521" style="position:absolute;left:6224;top:15583;width:1084;height:1084;flip:x;visibility:visible;mso-wrap-style:square;v-text-anchor:middle" coordsize="108425,108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0UKsMA&#10;AADdAAAADwAAAGRycy9kb3ducmV2LnhtbERPTYvCMBC9C/6HMMLeNFXR3a1GEXFh9SK6XrzNNmNb&#10;bCYlydr6740g7G0e73Pmy9ZU4kbOl5YVDAcJCOLM6pJzBaefr/4HCB+QNVaWScGdPCwX3c4cU20b&#10;PtDtGHIRQ9inqKAIoU6l9FlBBv3A1sSRu1hnMETocqkdNjHcVHKUJFNpsOTYUGBN64Ky6/HPKJAb&#10;e95Nfh2XzWHs96P9brtppkq99drVDESgNvyLX+5vHecPP9/h+U08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0UKsMAAADdAAAADwAAAAAAAAAAAAAAAACYAgAAZHJzL2Rv&#10;d25yZXYueG1sUEsFBgAAAAAEAAQA9QAAAIgDAAAAAA==&#10;" path="m54212,nsc83786,,107904,23702,108417,53272v513,29570,-22767,54095,-52324,55121c26537,109419,1611,86568,72,57034l54213,54213v,-18071,-1,-36142,-1,-54213xem54212,nfc83786,,107904,23702,108417,53272v513,29570,-22767,54095,-52324,55121c26537,109419,1611,86568,72,57034e" filled="f" strokeweight="1.5pt">
                  <v:path arrowok="t" o:connecttype="custom" o:connectlocs="54201,0;108394,53274;56081,108397;72,57036" o:connectangles="0,0,0,0"/>
                </v:shape>
                <v:rect id="Прямоугольник 20" o:spid="_x0000_s1522" style="position:absolute;left:2295;top:19807;width:864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4V0MYA&#10;AADdAAAADwAAAGRycy9kb3ducmV2LnhtbESPQWsCMRCF70L/Q5iCF9GsQqVujVKEttKbWsHjsBmT&#10;pZvJukl1/fedQ6G3Gd6b975ZrvvQqCt1qY5sYDopQBFX0dbsDHwd3sbPoFJGtthEJgN3SrBePQyW&#10;WNp44x1d99kpCeFUogGfc1tqnSpPAdMktsSinWMXMMvaOW07vEl4aPSsKOY6YM3S4LGljafqe/8T&#10;DLzHJze/06a+HD8uo/POb91nezJm+Ni/voDK1Od/89/11gr+dCG48o2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4V0MYAAADdAAAADwAAAAAAAAAAAAAAAACYAgAAZHJz&#10;L2Rvd25yZXYueG1sUEsFBgAAAAAEAAQA9QAAAIsDAAAAAA==&#10;" filled="f" strokeweight="1.5pt">
                  <v:textbox inset="2.54981mm,1.2749mm,2.54981mm,1.2749mm"/>
                </v:rect>
                <v:line id="Прямая соединительная линия 21" o:spid="_x0000_s1523" style="position:absolute;flip:x;visibility:visible;mso-wrap-style:square" from="2165,16666" to="6765,19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ZUu8EAAADdAAAADwAAAGRycy9kb3ducmV2LnhtbERPS4vCMBC+C/6HMMLeNNWDrF2jiCAo&#10;7sEXeB2aaVO2mZQk2u6/3wgL3ubje85y3dtGPMmH2rGC6SQDQVw4XXOl4HbdjT9BhIissXFMCn4p&#10;wHo1HCwx167jMz0vsRIphEOOCkyMbS5lKAxZDBPXEieudN5iTNBXUnvsUrht5CzL5tJizanBYEtb&#10;Q8XP5WEVyMOxO/nd7FZW5b5194P5nne9Uh+jfvMFIlIf3+J/916n+dPFAl7fpBPk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dlS7wQAAAN0AAAAPAAAAAAAAAAAAAAAA&#10;AKECAABkcnMvZG93bnJldi54bWxQSwUGAAAAAAQABAD5AAAAjwMAAAAA&#10;" strokeweight="1.5pt"/>
                <v:line id="Прямая соединительная линия 22" o:spid="_x0000_s1524" style="position:absolute;visibility:visible;mso-wrap-style:square" from="6743,16666" to="11021,19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I45MQAAADdAAAADwAAAGRycy9kb3ducmV2LnhtbESPQWvCQBCF7wX/wzKCt7qxgpToKiKo&#10;pbemIngbsmMSk52NuxtN/31XELzN8N775s1i1ZtG3Mj5yrKCyTgBQZxbXXGh4PC7ff8E4QOyxsYy&#10;KfgjD6vl4G2BqbZ3/qFbFgoRIexTVFCG0KZS+rwkg35sW+Kona0zGOLqCqkd3iPcNPIjSWbSYMXx&#10;QoktbUrK66wzCo5dxqdLvXUNdrv9/ny81n76rdRo2K/nIAL14WV+pr90rB+R8Pgmji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EjjkxAAAAN0AAAAPAAAAAAAAAAAA&#10;AAAAAKECAABkcnMvZG93bnJldi54bWxQSwUGAAAAAAQABAD5AAAAkgMAAAAA&#10;" strokeweight="1.5pt"/>
                <w10:anchorlock/>
              </v:group>
            </w:pict>
          </mc:Fallback>
        </mc:AlternateContent>
      </w:r>
    </w:p>
    <w:p w:rsidR="005F1132" w:rsidRPr="005F1132" w:rsidRDefault="005F1132" w:rsidP="005F1132">
      <w:pPr>
        <w:ind w:firstLine="0"/>
        <w:jc w:val="center"/>
        <w:rPr>
          <w:szCs w:val="28"/>
        </w:rPr>
      </w:pPr>
      <w:r w:rsidRPr="005F1132">
        <w:rPr>
          <w:szCs w:val="28"/>
        </w:rPr>
        <w:t>Рис. 2.1 Примеры реальных объектов работающих на растяжение (сжатие):</w:t>
      </w:r>
    </w:p>
    <w:p w:rsidR="005F1132" w:rsidRPr="005F1132" w:rsidRDefault="005F1132" w:rsidP="005F1132">
      <w:pPr>
        <w:ind w:firstLine="0"/>
        <w:jc w:val="center"/>
        <w:rPr>
          <w:szCs w:val="28"/>
        </w:rPr>
      </w:pPr>
      <w:r w:rsidRPr="005F1132">
        <w:rPr>
          <w:szCs w:val="28"/>
        </w:rPr>
        <w:t xml:space="preserve">а – трос подъемника, </w:t>
      </w:r>
      <w:proofErr w:type="gramStart"/>
      <w:r w:rsidRPr="005F1132">
        <w:rPr>
          <w:szCs w:val="28"/>
        </w:rPr>
        <w:t>б</w:t>
      </w:r>
      <w:proofErr w:type="gramEnd"/>
      <w:r w:rsidRPr="005F1132">
        <w:rPr>
          <w:szCs w:val="28"/>
        </w:rPr>
        <w:t xml:space="preserve"> – труба</w:t>
      </w:r>
    </w:p>
    <w:p w:rsidR="005F1132" w:rsidRPr="005F1132" w:rsidRDefault="005F1132" w:rsidP="005F1132">
      <w:pPr>
        <w:ind w:firstLine="510"/>
        <w:rPr>
          <w:sz w:val="28"/>
          <w:szCs w:val="28"/>
        </w:rPr>
      </w:pPr>
    </w:p>
    <w:p w:rsidR="005F1132" w:rsidRPr="005F1132" w:rsidRDefault="005F1132" w:rsidP="005F1132">
      <w:pPr>
        <w:ind w:firstLine="510"/>
        <w:rPr>
          <w:sz w:val="28"/>
          <w:szCs w:val="28"/>
        </w:rPr>
      </w:pPr>
      <w:r w:rsidRPr="005F1132">
        <w:rPr>
          <w:sz w:val="28"/>
          <w:szCs w:val="28"/>
        </w:rPr>
        <w:t>Тонкий и длинный прямой брус, работающий на растяжение или сжатие, обычно называют стержнем (рис 1.7, а, 2.1, а). Вертикально стоящий брус, предназначенный для восприятия сжимающей нагрузки от вышележащих конструкций, называется колонной или стойкой (рис. 2.1, б).</w:t>
      </w:r>
    </w:p>
    <w:p w:rsidR="005F1132" w:rsidRPr="005F1132" w:rsidRDefault="005F1132" w:rsidP="005F1132">
      <w:pPr>
        <w:ind w:firstLine="510"/>
        <w:rPr>
          <w:sz w:val="28"/>
          <w:szCs w:val="28"/>
        </w:rPr>
      </w:pPr>
      <w:r w:rsidRPr="005F1132">
        <w:rPr>
          <w:sz w:val="28"/>
          <w:szCs w:val="28"/>
        </w:rPr>
        <w:t>Тонкостенные сосуды и аппараты подвергаются в процессе раб</w:t>
      </w:r>
      <w:r w:rsidRPr="005F1132">
        <w:rPr>
          <w:sz w:val="28"/>
          <w:szCs w:val="28"/>
        </w:rPr>
        <w:t>о</w:t>
      </w:r>
      <w:r w:rsidRPr="005F1132">
        <w:rPr>
          <w:sz w:val="28"/>
          <w:szCs w:val="28"/>
        </w:rPr>
        <w:t xml:space="preserve">ты одновременному растяжению или сжатию по одному или двум направлениям. </w:t>
      </w:r>
    </w:p>
    <w:p w:rsidR="005F1132" w:rsidRPr="005F1132" w:rsidRDefault="005F1132" w:rsidP="005F1132">
      <w:pPr>
        <w:ind w:firstLine="510"/>
        <w:rPr>
          <w:sz w:val="28"/>
          <w:szCs w:val="28"/>
        </w:rPr>
      </w:pPr>
      <w:r w:rsidRPr="005F1132">
        <w:rPr>
          <w:sz w:val="28"/>
          <w:szCs w:val="28"/>
        </w:rPr>
        <w:t>Чаще всего растягивающие или сжимающие силы действуют по одной оси (оси стержня), такой вид деформации называется осевым (центральным) растяжением или сжатием.</w:t>
      </w:r>
    </w:p>
    <w:p w:rsidR="005F1132" w:rsidRPr="005F1132" w:rsidRDefault="005F1132" w:rsidP="005F1132">
      <w:pPr>
        <w:ind w:firstLine="510"/>
        <w:rPr>
          <w:sz w:val="28"/>
          <w:szCs w:val="28"/>
        </w:rPr>
      </w:pPr>
      <w:r w:rsidRPr="005F1132">
        <w:rPr>
          <w:sz w:val="28"/>
          <w:szCs w:val="28"/>
        </w:rPr>
        <w:t>Осевым растяжением или сжатием называется такой вид дефо</w:t>
      </w:r>
      <w:r w:rsidRPr="005F1132">
        <w:rPr>
          <w:sz w:val="28"/>
          <w:szCs w:val="28"/>
        </w:rPr>
        <w:t>р</w:t>
      </w:r>
      <w:r w:rsidRPr="005F1132">
        <w:rPr>
          <w:sz w:val="28"/>
          <w:szCs w:val="28"/>
        </w:rPr>
        <w:t>мации бруса, при котором внутренние силы в его поперечных сечен</w:t>
      </w:r>
      <w:r w:rsidRPr="005F1132">
        <w:rPr>
          <w:sz w:val="28"/>
          <w:szCs w:val="28"/>
        </w:rPr>
        <w:t>и</w:t>
      </w:r>
      <w:r w:rsidRPr="005F1132">
        <w:rPr>
          <w:sz w:val="28"/>
          <w:szCs w:val="28"/>
        </w:rPr>
        <w:t xml:space="preserve">ях приводятся к одной равнодействующей силе </w:t>
      </w:r>
      <w:r w:rsidRPr="005F1132">
        <w:rPr>
          <w:i/>
          <w:sz w:val="28"/>
          <w:szCs w:val="28"/>
          <w:lang w:val="en-US"/>
        </w:rPr>
        <w:t>N</w:t>
      </w:r>
      <w:r w:rsidRPr="005F1132">
        <w:rPr>
          <w:sz w:val="28"/>
          <w:szCs w:val="28"/>
        </w:rPr>
        <w:t xml:space="preserve">, направленной </w:t>
      </w:r>
      <w:r w:rsidRPr="005F1132">
        <w:rPr>
          <w:sz w:val="28"/>
          <w:szCs w:val="28"/>
        </w:rPr>
        <w:lastRenderedPageBreak/>
        <w:t xml:space="preserve">вдоль оси бруса (оси </w:t>
      </w:r>
      <w:r w:rsidRPr="005F1132">
        <w:rPr>
          <w:i/>
          <w:sz w:val="28"/>
          <w:szCs w:val="28"/>
          <w:lang w:val="en-US"/>
        </w:rPr>
        <w:t>x</w:t>
      </w:r>
      <w:r w:rsidRPr="005F1132">
        <w:rPr>
          <w:sz w:val="28"/>
          <w:szCs w:val="28"/>
        </w:rPr>
        <w:t xml:space="preserve">). Эта сила, как показывалось выше, называется </w:t>
      </w:r>
      <w:r w:rsidRPr="005F1132">
        <w:rPr>
          <w:i/>
          <w:sz w:val="28"/>
          <w:szCs w:val="28"/>
        </w:rPr>
        <w:t>продольной или нормальной</w:t>
      </w:r>
      <w:r w:rsidRPr="005F1132">
        <w:rPr>
          <w:sz w:val="28"/>
          <w:szCs w:val="28"/>
        </w:rPr>
        <w:t>, т.к. она перпендикулярна (нормальна) поперечному сечению.</w:t>
      </w:r>
    </w:p>
    <w:p w:rsidR="005F1132" w:rsidRPr="005F1132" w:rsidRDefault="00D26696" w:rsidP="005F1132">
      <w:pPr>
        <w:ind w:firstLine="0"/>
        <w:jc w:val="center"/>
        <w:rPr>
          <w:b/>
          <w:sz w:val="28"/>
          <w:szCs w:val="28"/>
        </w:rPr>
      </w:pPr>
      <w:r w:rsidRPr="00712EBC">
        <w:rPr>
          <w:b/>
          <w:sz w:val="28"/>
          <w:szCs w:val="28"/>
        </w:rPr>
        <w:t xml:space="preserve">2.1. </w:t>
      </w:r>
      <w:r w:rsidR="005F1132" w:rsidRPr="005F1132">
        <w:rPr>
          <w:b/>
          <w:sz w:val="28"/>
          <w:szCs w:val="28"/>
        </w:rPr>
        <w:t>Определение внутренних усилий.</w:t>
      </w:r>
    </w:p>
    <w:p w:rsidR="005F1132" w:rsidRPr="005F1132" w:rsidRDefault="005F1132" w:rsidP="005F1132">
      <w:pPr>
        <w:ind w:firstLine="0"/>
        <w:jc w:val="center"/>
        <w:rPr>
          <w:b/>
          <w:sz w:val="28"/>
          <w:szCs w:val="28"/>
        </w:rPr>
      </w:pPr>
    </w:p>
    <w:p w:rsidR="005F1132" w:rsidRPr="005F1132" w:rsidRDefault="005F1132" w:rsidP="005F1132">
      <w:pPr>
        <w:ind w:firstLine="510"/>
        <w:rPr>
          <w:sz w:val="28"/>
          <w:szCs w:val="28"/>
        </w:rPr>
      </w:pPr>
      <w:r w:rsidRPr="005F1132">
        <w:rPr>
          <w:sz w:val="28"/>
          <w:szCs w:val="28"/>
        </w:rPr>
        <w:t xml:space="preserve">Продольную силу </w:t>
      </w:r>
      <w:r w:rsidRPr="005F1132">
        <w:rPr>
          <w:i/>
          <w:sz w:val="28"/>
          <w:szCs w:val="28"/>
          <w:lang w:val="en-US"/>
        </w:rPr>
        <w:t>N</w:t>
      </w:r>
      <w:r w:rsidRPr="005F1132">
        <w:rPr>
          <w:sz w:val="28"/>
          <w:szCs w:val="28"/>
        </w:rPr>
        <w:t xml:space="preserve"> определяют методом сечений. Брус рассек</w:t>
      </w:r>
      <w:r w:rsidRPr="005F1132">
        <w:rPr>
          <w:sz w:val="28"/>
          <w:szCs w:val="28"/>
        </w:rPr>
        <w:t>а</w:t>
      </w:r>
      <w:r w:rsidRPr="005F1132">
        <w:rPr>
          <w:sz w:val="28"/>
          <w:szCs w:val="28"/>
        </w:rPr>
        <w:t>ют воображаемой плоскостью, перпендикулярной к его оси, мысленно отбрасывают одну из частей, а ее действие на оставшуюся часть зам</w:t>
      </w:r>
      <w:r w:rsidRPr="005F1132">
        <w:rPr>
          <w:sz w:val="28"/>
          <w:szCs w:val="28"/>
        </w:rPr>
        <w:t>е</w:t>
      </w:r>
      <w:r w:rsidRPr="005F1132">
        <w:rPr>
          <w:sz w:val="28"/>
          <w:szCs w:val="28"/>
        </w:rPr>
        <w:t xml:space="preserve">няют неизвестной силой </w:t>
      </w:r>
      <w:r w:rsidRPr="005F1132">
        <w:rPr>
          <w:i/>
          <w:sz w:val="28"/>
          <w:szCs w:val="28"/>
          <w:lang w:val="en-US"/>
        </w:rPr>
        <w:t>N</w:t>
      </w:r>
      <w:r w:rsidRPr="005F1132">
        <w:rPr>
          <w:sz w:val="28"/>
          <w:szCs w:val="28"/>
        </w:rPr>
        <w:t xml:space="preserve"> (рис 2.2).</w:t>
      </w:r>
    </w:p>
    <w:p w:rsidR="005F1132" w:rsidRPr="005F1132" w:rsidRDefault="005F1132" w:rsidP="005F1132">
      <w:pPr>
        <w:ind w:firstLine="0"/>
        <w:jc w:val="center"/>
        <w:rPr>
          <w:sz w:val="28"/>
          <w:szCs w:val="28"/>
        </w:rPr>
      </w:pPr>
      <w:r w:rsidRPr="005F1132">
        <w:rPr>
          <w:noProof/>
          <w:lang w:eastAsia="ru-RU"/>
        </w:rPr>
        <mc:AlternateContent>
          <mc:Choice Requires="wpc">
            <w:drawing>
              <wp:inline distT="0" distB="0" distL="0" distR="0" wp14:anchorId="73EEF467" wp14:editId="31231259">
                <wp:extent cx="5071745" cy="1087755"/>
                <wp:effectExtent l="0" t="0" r="0" b="0"/>
                <wp:docPr id="1470" name="Полотно 61"/>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1201" name="Прямая соединительная линия 24"/>
                        <wps:cNvCnPr/>
                        <wps:spPr>
                          <a:xfrm>
                            <a:off x="622382" y="385445"/>
                            <a:ext cx="1533600" cy="0"/>
                          </a:xfrm>
                          <a:prstGeom prst="line">
                            <a:avLst/>
                          </a:prstGeom>
                          <a:noFill/>
                          <a:ln w="19050" cap="flat" cmpd="sng" algn="ctr">
                            <a:solidFill>
                              <a:sysClr val="windowText" lastClr="000000"/>
                            </a:solidFill>
                            <a:prstDash val="solid"/>
                          </a:ln>
                          <a:effectLst/>
                        </wps:spPr>
                        <wps:bodyPr/>
                      </wps:wsp>
                      <wps:wsp>
                        <wps:cNvPr id="1202" name="Прямая соединительная линия 25"/>
                        <wps:cNvCnPr/>
                        <wps:spPr>
                          <a:xfrm>
                            <a:off x="629920" y="820420"/>
                            <a:ext cx="1533600" cy="0"/>
                          </a:xfrm>
                          <a:prstGeom prst="line">
                            <a:avLst/>
                          </a:prstGeom>
                          <a:noFill/>
                          <a:ln w="19050" cap="flat" cmpd="sng" algn="ctr">
                            <a:solidFill>
                              <a:sysClr val="windowText" lastClr="000000"/>
                            </a:solidFill>
                            <a:prstDash val="solid"/>
                          </a:ln>
                          <a:effectLst/>
                        </wps:spPr>
                        <wps:bodyPr/>
                      </wps:wsp>
                      <wps:wsp>
                        <wps:cNvPr id="1203" name="Прямая соединительная линия 27"/>
                        <wps:cNvCnPr/>
                        <wps:spPr>
                          <a:xfrm>
                            <a:off x="629920" y="385445"/>
                            <a:ext cx="0" cy="434975"/>
                          </a:xfrm>
                          <a:prstGeom prst="line">
                            <a:avLst/>
                          </a:prstGeom>
                          <a:noFill/>
                          <a:ln w="19050" cap="flat" cmpd="sng" algn="ctr">
                            <a:solidFill>
                              <a:sysClr val="windowText" lastClr="000000"/>
                            </a:solidFill>
                            <a:prstDash val="solid"/>
                          </a:ln>
                          <a:effectLst/>
                        </wps:spPr>
                        <wps:bodyPr/>
                      </wps:wsp>
                      <wps:wsp>
                        <wps:cNvPr id="1204" name="Прямая соединительная линия 28"/>
                        <wps:cNvCnPr/>
                        <wps:spPr>
                          <a:xfrm>
                            <a:off x="2155982" y="385445"/>
                            <a:ext cx="0" cy="434975"/>
                          </a:xfrm>
                          <a:prstGeom prst="line">
                            <a:avLst/>
                          </a:prstGeom>
                          <a:noFill/>
                          <a:ln w="19050" cap="flat" cmpd="sng" algn="ctr">
                            <a:solidFill>
                              <a:sysClr val="windowText" lastClr="000000"/>
                            </a:solidFill>
                            <a:prstDash val="solid"/>
                          </a:ln>
                          <a:effectLst/>
                        </wps:spPr>
                        <wps:bodyPr/>
                      </wps:wsp>
                      <wps:wsp>
                        <wps:cNvPr id="1205" name="Прямая соединительная линия 29"/>
                        <wps:cNvCnPr/>
                        <wps:spPr>
                          <a:xfrm>
                            <a:off x="861994" y="144780"/>
                            <a:ext cx="0" cy="434975"/>
                          </a:xfrm>
                          <a:prstGeom prst="line">
                            <a:avLst/>
                          </a:prstGeom>
                          <a:noFill/>
                          <a:ln w="9525" cap="flat" cmpd="sng" algn="ctr">
                            <a:solidFill>
                              <a:sysClr val="windowText" lastClr="000000"/>
                            </a:solidFill>
                            <a:prstDash val="dash"/>
                          </a:ln>
                          <a:effectLst/>
                        </wps:spPr>
                        <wps:bodyPr/>
                      </wps:wsp>
                      <wps:wsp>
                        <wps:cNvPr id="1206" name="Прямая соединительная линия 30"/>
                        <wps:cNvCnPr/>
                        <wps:spPr>
                          <a:xfrm>
                            <a:off x="864293" y="157325"/>
                            <a:ext cx="1533525" cy="0"/>
                          </a:xfrm>
                          <a:prstGeom prst="line">
                            <a:avLst/>
                          </a:prstGeom>
                          <a:noFill/>
                          <a:ln w="19050" cap="flat" cmpd="sng" algn="ctr">
                            <a:solidFill>
                              <a:sysClr val="windowText" lastClr="000000"/>
                            </a:solidFill>
                            <a:prstDash val="solid"/>
                          </a:ln>
                          <a:effectLst/>
                        </wps:spPr>
                        <wps:bodyPr/>
                      </wps:wsp>
                      <wps:wsp>
                        <wps:cNvPr id="1207" name="Прямая соединительная линия 31"/>
                        <wps:cNvCnPr/>
                        <wps:spPr>
                          <a:xfrm flipV="1">
                            <a:off x="2155982" y="157325"/>
                            <a:ext cx="241836" cy="228120"/>
                          </a:xfrm>
                          <a:prstGeom prst="line">
                            <a:avLst/>
                          </a:prstGeom>
                          <a:noFill/>
                          <a:ln w="19050" cap="flat" cmpd="sng" algn="ctr">
                            <a:solidFill>
                              <a:sysClr val="windowText" lastClr="000000"/>
                            </a:solidFill>
                            <a:prstDash val="solid"/>
                          </a:ln>
                          <a:effectLst/>
                        </wps:spPr>
                        <wps:bodyPr/>
                      </wps:wsp>
                      <wps:wsp>
                        <wps:cNvPr id="1208" name="Прямая соединительная линия 1208"/>
                        <wps:cNvCnPr/>
                        <wps:spPr>
                          <a:xfrm flipV="1">
                            <a:off x="2153285" y="579756"/>
                            <a:ext cx="241300" cy="240664"/>
                          </a:xfrm>
                          <a:prstGeom prst="line">
                            <a:avLst/>
                          </a:prstGeom>
                          <a:noFill/>
                          <a:ln w="19050" cap="flat" cmpd="sng" algn="ctr">
                            <a:solidFill>
                              <a:sysClr val="windowText" lastClr="000000"/>
                            </a:solidFill>
                            <a:prstDash val="solid"/>
                          </a:ln>
                          <a:effectLst/>
                        </wps:spPr>
                        <wps:bodyPr/>
                      </wps:wsp>
                      <wps:wsp>
                        <wps:cNvPr id="1209" name="Прямая соединительная линия 1209"/>
                        <wps:cNvCnPr/>
                        <wps:spPr>
                          <a:xfrm flipV="1">
                            <a:off x="629920" y="157325"/>
                            <a:ext cx="232074" cy="228121"/>
                          </a:xfrm>
                          <a:prstGeom prst="line">
                            <a:avLst/>
                          </a:prstGeom>
                          <a:noFill/>
                          <a:ln w="19050" cap="flat" cmpd="sng" algn="ctr">
                            <a:solidFill>
                              <a:sysClr val="windowText" lastClr="000000"/>
                            </a:solidFill>
                            <a:prstDash val="solid"/>
                          </a:ln>
                          <a:effectLst/>
                        </wps:spPr>
                        <wps:bodyPr/>
                      </wps:wsp>
                      <wps:wsp>
                        <wps:cNvPr id="1210" name="Прямая соединительная линия 1210"/>
                        <wps:cNvCnPr/>
                        <wps:spPr>
                          <a:xfrm flipV="1">
                            <a:off x="629920" y="580380"/>
                            <a:ext cx="241300" cy="240040"/>
                          </a:xfrm>
                          <a:prstGeom prst="line">
                            <a:avLst/>
                          </a:prstGeom>
                          <a:noFill/>
                          <a:ln w="9525" cap="flat" cmpd="sng" algn="ctr">
                            <a:solidFill>
                              <a:sysClr val="windowText" lastClr="000000"/>
                            </a:solidFill>
                            <a:prstDash val="dash"/>
                          </a:ln>
                          <a:effectLst/>
                        </wps:spPr>
                        <wps:bodyPr/>
                      </wps:wsp>
                      <wps:wsp>
                        <wps:cNvPr id="1211" name="Прямая соединительная линия 1211"/>
                        <wps:cNvCnPr/>
                        <wps:spPr>
                          <a:xfrm>
                            <a:off x="861994" y="580974"/>
                            <a:ext cx="1533525" cy="0"/>
                          </a:xfrm>
                          <a:prstGeom prst="line">
                            <a:avLst/>
                          </a:prstGeom>
                          <a:noFill/>
                          <a:ln w="9525" cap="flat" cmpd="sng" algn="ctr">
                            <a:solidFill>
                              <a:sysClr val="windowText" lastClr="000000"/>
                            </a:solidFill>
                            <a:prstDash val="dash"/>
                          </a:ln>
                          <a:effectLst/>
                        </wps:spPr>
                        <wps:bodyPr/>
                      </wps:wsp>
                      <wps:wsp>
                        <wps:cNvPr id="1212" name="Прямая соединительная линия 1212"/>
                        <wps:cNvCnPr/>
                        <wps:spPr>
                          <a:xfrm>
                            <a:off x="2159635" y="386640"/>
                            <a:ext cx="1533525" cy="0"/>
                          </a:xfrm>
                          <a:prstGeom prst="line">
                            <a:avLst/>
                          </a:prstGeom>
                          <a:noFill/>
                          <a:ln w="12700" cap="flat" cmpd="sng" algn="ctr">
                            <a:solidFill>
                              <a:sysClr val="windowText" lastClr="000000"/>
                            </a:solidFill>
                            <a:prstDash val="dash"/>
                          </a:ln>
                          <a:effectLst/>
                        </wps:spPr>
                        <wps:bodyPr/>
                      </wps:wsp>
                      <wps:wsp>
                        <wps:cNvPr id="1213" name="Прямая соединительная линия 1213"/>
                        <wps:cNvCnPr/>
                        <wps:spPr>
                          <a:xfrm>
                            <a:off x="2167255" y="821615"/>
                            <a:ext cx="1533525" cy="0"/>
                          </a:xfrm>
                          <a:prstGeom prst="line">
                            <a:avLst/>
                          </a:prstGeom>
                          <a:noFill/>
                          <a:ln w="12700" cap="flat" cmpd="sng" algn="ctr">
                            <a:solidFill>
                              <a:sysClr val="windowText" lastClr="000000"/>
                            </a:solidFill>
                            <a:prstDash val="dash"/>
                          </a:ln>
                          <a:effectLst/>
                        </wps:spPr>
                        <wps:bodyPr/>
                      </wps:wsp>
                      <wps:wsp>
                        <wps:cNvPr id="1214" name="Прямая соединительная линия 1214"/>
                        <wps:cNvCnPr/>
                        <wps:spPr>
                          <a:xfrm>
                            <a:off x="3693160" y="386640"/>
                            <a:ext cx="0" cy="434975"/>
                          </a:xfrm>
                          <a:prstGeom prst="line">
                            <a:avLst/>
                          </a:prstGeom>
                          <a:noFill/>
                          <a:ln w="12700" cap="flat" cmpd="sng" algn="ctr">
                            <a:solidFill>
                              <a:sysClr val="windowText" lastClr="000000"/>
                            </a:solidFill>
                            <a:prstDash val="dash"/>
                          </a:ln>
                          <a:effectLst/>
                        </wps:spPr>
                        <wps:bodyPr/>
                      </wps:wsp>
                      <wps:wsp>
                        <wps:cNvPr id="1215" name="Прямая соединительная линия 1215"/>
                        <wps:cNvCnPr/>
                        <wps:spPr>
                          <a:xfrm>
                            <a:off x="3931920" y="145975"/>
                            <a:ext cx="0" cy="434975"/>
                          </a:xfrm>
                          <a:prstGeom prst="line">
                            <a:avLst/>
                          </a:prstGeom>
                          <a:noFill/>
                          <a:ln w="12700" cap="flat" cmpd="sng" algn="ctr">
                            <a:solidFill>
                              <a:sysClr val="windowText" lastClr="000000"/>
                            </a:solidFill>
                            <a:prstDash val="dash"/>
                          </a:ln>
                          <a:effectLst/>
                        </wps:spPr>
                        <wps:bodyPr/>
                      </wps:wsp>
                      <wps:wsp>
                        <wps:cNvPr id="1216" name="Прямая соединительная линия 1216"/>
                        <wps:cNvCnPr/>
                        <wps:spPr>
                          <a:xfrm>
                            <a:off x="2401570" y="158040"/>
                            <a:ext cx="1533525" cy="0"/>
                          </a:xfrm>
                          <a:prstGeom prst="line">
                            <a:avLst/>
                          </a:prstGeom>
                          <a:noFill/>
                          <a:ln w="12700" cap="flat" cmpd="sng" algn="ctr">
                            <a:solidFill>
                              <a:sysClr val="windowText" lastClr="000000"/>
                            </a:solidFill>
                            <a:prstDash val="dash"/>
                          </a:ln>
                          <a:effectLst/>
                        </wps:spPr>
                        <wps:bodyPr/>
                      </wps:wsp>
                      <wps:wsp>
                        <wps:cNvPr id="1217" name="Прямая соединительная линия 1217"/>
                        <wps:cNvCnPr/>
                        <wps:spPr>
                          <a:xfrm flipV="1">
                            <a:off x="3693160" y="158040"/>
                            <a:ext cx="241300" cy="227965"/>
                          </a:xfrm>
                          <a:prstGeom prst="line">
                            <a:avLst/>
                          </a:prstGeom>
                          <a:noFill/>
                          <a:ln w="12700" cap="flat" cmpd="sng" algn="ctr">
                            <a:solidFill>
                              <a:sysClr val="windowText" lastClr="000000"/>
                            </a:solidFill>
                            <a:prstDash val="dash"/>
                          </a:ln>
                          <a:effectLst/>
                        </wps:spPr>
                        <wps:bodyPr/>
                      </wps:wsp>
                      <wps:wsp>
                        <wps:cNvPr id="1218" name="Прямая соединительная линия 1218"/>
                        <wps:cNvCnPr/>
                        <wps:spPr>
                          <a:xfrm flipV="1">
                            <a:off x="3690620" y="580950"/>
                            <a:ext cx="241300" cy="240030"/>
                          </a:xfrm>
                          <a:prstGeom prst="line">
                            <a:avLst/>
                          </a:prstGeom>
                          <a:noFill/>
                          <a:ln w="12700" cap="flat" cmpd="sng" algn="ctr">
                            <a:solidFill>
                              <a:sysClr val="windowText" lastClr="000000"/>
                            </a:solidFill>
                            <a:prstDash val="dash"/>
                          </a:ln>
                          <a:effectLst/>
                        </wps:spPr>
                        <wps:bodyPr/>
                      </wps:wsp>
                      <wps:wsp>
                        <wps:cNvPr id="1219" name="Прямая соединительная линия 1219"/>
                        <wps:cNvCnPr/>
                        <wps:spPr>
                          <a:xfrm>
                            <a:off x="2399030" y="582220"/>
                            <a:ext cx="1533525" cy="0"/>
                          </a:xfrm>
                          <a:prstGeom prst="line">
                            <a:avLst/>
                          </a:prstGeom>
                          <a:noFill/>
                          <a:ln w="12700" cap="flat" cmpd="sng" algn="ctr">
                            <a:solidFill>
                              <a:sysClr val="windowText" lastClr="000000"/>
                            </a:solidFill>
                            <a:prstDash val="dash"/>
                          </a:ln>
                          <a:effectLst/>
                        </wps:spPr>
                        <wps:bodyPr/>
                      </wps:wsp>
                      <wps:wsp>
                        <wps:cNvPr id="1220" name="Прямая соединительная линия 1220"/>
                        <wps:cNvCnPr/>
                        <wps:spPr>
                          <a:xfrm>
                            <a:off x="2401570" y="158040"/>
                            <a:ext cx="0" cy="434975"/>
                          </a:xfrm>
                          <a:prstGeom prst="line">
                            <a:avLst/>
                          </a:prstGeom>
                          <a:noFill/>
                          <a:ln w="19050" cap="flat" cmpd="sng" algn="ctr">
                            <a:solidFill>
                              <a:sysClr val="windowText" lastClr="000000"/>
                            </a:solidFill>
                            <a:prstDash val="solid"/>
                          </a:ln>
                          <a:effectLst/>
                        </wps:spPr>
                        <wps:bodyPr/>
                      </wps:wsp>
                      <wps:wsp>
                        <wps:cNvPr id="1221" name="Прямая соединительная линия 1221"/>
                        <wps:cNvCnPr/>
                        <wps:spPr>
                          <a:xfrm>
                            <a:off x="349080" y="497765"/>
                            <a:ext cx="3751414" cy="0"/>
                          </a:xfrm>
                          <a:prstGeom prst="line">
                            <a:avLst/>
                          </a:prstGeom>
                          <a:noFill/>
                          <a:ln w="9525" cap="flat" cmpd="sng" algn="ctr">
                            <a:solidFill>
                              <a:sysClr val="windowText" lastClr="000000"/>
                            </a:solidFill>
                            <a:prstDash val="lgDashDot"/>
                          </a:ln>
                          <a:effectLst/>
                        </wps:spPr>
                        <wps:bodyPr/>
                      </wps:wsp>
                      <wps:wsp>
                        <wps:cNvPr id="1222" name="Прямая соединительная линия 1222"/>
                        <wps:cNvCnPr/>
                        <wps:spPr>
                          <a:xfrm flipH="1">
                            <a:off x="3700780" y="145975"/>
                            <a:ext cx="234315" cy="674445"/>
                          </a:xfrm>
                          <a:prstGeom prst="line">
                            <a:avLst/>
                          </a:prstGeom>
                          <a:noFill/>
                          <a:ln w="6350" cap="flat" cmpd="sng" algn="ctr">
                            <a:solidFill>
                              <a:sysClr val="windowText" lastClr="000000"/>
                            </a:solidFill>
                            <a:prstDash val="sysDash"/>
                          </a:ln>
                          <a:effectLst/>
                        </wps:spPr>
                        <wps:bodyPr/>
                      </wps:wsp>
                      <wps:wsp>
                        <wps:cNvPr id="1223" name="Прямая соединительная линия 1223"/>
                        <wps:cNvCnPr/>
                        <wps:spPr>
                          <a:xfrm>
                            <a:off x="3700780" y="385445"/>
                            <a:ext cx="231775" cy="191135"/>
                          </a:xfrm>
                          <a:prstGeom prst="line">
                            <a:avLst/>
                          </a:prstGeom>
                          <a:noFill/>
                          <a:ln w="6350" cap="flat" cmpd="sng" algn="ctr">
                            <a:solidFill>
                              <a:sysClr val="windowText" lastClr="000000"/>
                            </a:solidFill>
                            <a:prstDash val="sysDash"/>
                          </a:ln>
                          <a:effectLst/>
                        </wps:spPr>
                        <wps:bodyPr/>
                      </wps:wsp>
                      <wps:wsp>
                        <wps:cNvPr id="1224" name="Прямая соединительная линия 1224"/>
                        <wps:cNvCnPr/>
                        <wps:spPr>
                          <a:xfrm flipH="1">
                            <a:off x="2167255" y="158040"/>
                            <a:ext cx="228264" cy="663575"/>
                          </a:xfrm>
                          <a:prstGeom prst="line">
                            <a:avLst/>
                          </a:prstGeom>
                          <a:noFill/>
                          <a:ln w="6350" cap="flat" cmpd="sng" algn="ctr">
                            <a:solidFill>
                              <a:sysClr val="windowText" lastClr="000000"/>
                            </a:solidFill>
                            <a:prstDash val="sysDash"/>
                          </a:ln>
                          <a:effectLst/>
                        </wps:spPr>
                        <wps:bodyPr/>
                      </wps:wsp>
                      <wps:wsp>
                        <wps:cNvPr id="1225" name="Прямая соединительная линия 1225"/>
                        <wps:cNvCnPr/>
                        <wps:spPr>
                          <a:xfrm>
                            <a:off x="2163520" y="385445"/>
                            <a:ext cx="231999" cy="207570"/>
                          </a:xfrm>
                          <a:prstGeom prst="line">
                            <a:avLst/>
                          </a:prstGeom>
                          <a:noFill/>
                          <a:ln w="6350" cap="flat" cmpd="sng" algn="ctr">
                            <a:solidFill>
                              <a:sysClr val="windowText" lastClr="000000"/>
                            </a:solidFill>
                            <a:prstDash val="sysDash"/>
                          </a:ln>
                          <a:effectLst/>
                        </wps:spPr>
                        <wps:bodyPr/>
                      </wps:wsp>
                      <wps:wsp>
                        <wps:cNvPr id="1226" name="Прямая соединительная линия 1226"/>
                        <wps:cNvCnPr/>
                        <wps:spPr>
                          <a:xfrm flipH="1">
                            <a:off x="629920" y="158040"/>
                            <a:ext cx="234373" cy="662380"/>
                          </a:xfrm>
                          <a:prstGeom prst="line">
                            <a:avLst/>
                          </a:prstGeom>
                          <a:noFill/>
                          <a:ln w="6350" cap="flat" cmpd="sng" algn="ctr">
                            <a:solidFill>
                              <a:sysClr val="windowText" lastClr="000000"/>
                            </a:solidFill>
                            <a:prstDash val="sysDash"/>
                          </a:ln>
                          <a:effectLst/>
                        </wps:spPr>
                        <wps:bodyPr/>
                      </wps:wsp>
                      <wps:wsp>
                        <wps:cNvPr id="1227" name="Прямая соединительная линия 1227"/>
                        <wps:cNvCnPr/>
                        <wps:spPr>
                          <a:xfrm>
                            <a:off x="622382" y="385446"/>
                            <a:ext cx="248838" cy="191134"/>
                          </a:xfrm>
                          <a:prstGeom prst="line">
                            <a:avLst/>
                          </a:prstGeom>
                          <a:noFill/>
                          <a:ln w="6350" cap="flat" cmpd="sng" algn="ctr">
                            <a:solidFill>
                              <a:sysClr val="windowText" lastClr="000000"/>
                            </a:solidFill>
                            <a:prstDash val="sysDash"/>
                          </a:ln>
                          <a:effectLst/>
                        </wps:spPr>
                        <wps:bodyPr/>
                      </wps:wsp>
                      <wps:wsp>
                        <wps:cNvPr id="1228" name="Прямая со стрелкой 1228"/>
                        <wps:cNvCnPr/>
                        <wps:spPr>
                          <a:xfrm>
                            <a:off x="3816350" y="497765"/>
                            <a:ext cx="626400" cy="0"/>
                          </a:xfrm>
                          <a:prstGeom prst="straightConnector1">
                            <a:avLst/>
                          </a:prstGeom>
                          <a:noFill/>
                          <a:ln w="28575" cap="flat" cmpd="sng" algn="ctr">
                            <a:solidFill>
                              <a:sysClr val="windowText" lastClr="000000"/>
                            </a:solidFill>
                            <a:prstDash val="solid"/>
                            <a:tailEnd type="stealth" w="sm" len="lg"/>
                          </a:ln>
                          <a:effectLst/>
                        </wps:spPr>
                        <wps:bodyPr/>
                      </wps:wsp>
                      <wps:wsp>
                        <wps:cNvPr id="1229" name="Прямая со стрелкой 1229"/>
                        <wps:cNvCnPr/>
                        <wps:spPr>
                          <a:xfrm>
                            <a:off x="2265344" y="497765"/>
                            <a:ext cx="626110" cy="0"/>
                          </a:xfrm>
                          <a:prstGeom prst="straightConnector1">
                            <a:avLst/>
                          </a:prstGeom>
                          <a:noFill/>
                          <a:ln w="28575" cap="flat" cmpd="sng" algn="ctr">
                            <a:solidFill>
                              <a:sysClr val="windowText" lastClr="000000"/>
                            </a:solidFill>
                            <a:prstDash val="solid"/>
                            <a:tailEnd type="stealth" w="sm" len="lg"/>
                          </a:ln>
                          <a:effectLst/>
                        </wps:spPr>
                        <wps:bodyPr/>
                      </wps:wsp>
                      <wps:wsp>
                        <wps:cNvPr id="1230" name="Прямая со стрелкой 1230"/>
                        <wps:cNvCnPr/>
                        <wps:spPr>
                          <a:xfrm flipH="1">
                            <a:off x="121868" y="491224"/>
                            <a:ext cx="508052" cy="0"/>
                          </a:xfrm>
                          <a:prstGeom prst="straightConnector1">
                            <a:avLst/>
                          </a:prstGeom>
                          <a:noFill/>
                          <a:ln w="28575" cap="flat" cmpd="sng" algn="ctr">
                            <a:solidFill>
                              <a:sysClr val="windowText" lastClr="000000"/>
                            </a:solidFill>
                            <a:prstDash val="solid"/>
                            <a:tailEnd type="stealth" w="sm" len="lg"/>
                          </a:ln>
                          <a:effectLst/>
                        </wps:spPr>
                        <wps:bodyPr/>
                      </wps:wsp>
                      <wps:wsp>
                        <wps:cNvPr id="1231" name="Прямая со стрелкой 1231"/>
                        <wps:cNvCnPr/>
                        <wps:spPr>
                          <a:xfrm flipH="1">
                            <a:off x="575048" y="491224"/>
                            <a:ext cx="179710" cy="0"/>
                          </a:xfrm>
                          <a:prstGeom prst="straightConnector1">
                            <a:avLst/>
                          </a:prstGeom>
                          <a:noFill/>
                          <a:ln w="28575" cap="flat" cmpd="sng" algn="ctr">
                            <a:solidFill>
                              <a:sysClr val="windowText" lastClr="000000"/>
                            </a:solidFill>
                            <a:prstDash val="sysDot"/>
                            <a:tailEnd type="none" w="sm" len="lg"/>
                          </a:ln>
                          <a:effectLst/>
                        </wps:spPr>
                        <wps:bodyPr/>
                      </wps:wsp>
                      <wps:wsp>
                        <wps:cNvPr id="1232" name="Поле 1232"/>
                        <wps:cNvSpPr txBox="1"/>
                        <wps:spPr>
                          <a:xfrm>
                            <a:off x="4203484" y="172012"/>
                            <a:ext cx="282575" cy="322580"/>
                          </a:xfrm>
                          <a:prstGeom prst="rect">
                            <a:avLst/>
                          </a:prstGeom>
                          <a:noFill/>
                          <a:ln w="6350">
                            <a:noFill/>
                          </a:ln>
                          <a:effectLst/>
                        </wps:spPr>
                        <wps:txbx>
                          <w:txbxContent>
                            <w:p w:rsidR="00577C88" w:rsidRPr="009B5D61" w:rsidRDefault="00577C88" w:rsidP="005F1132">
                              <w:pPr>
                                <w:ind w:firstLine="0"/>
                                <w:rPr>
                                  <w:i/>
                                  <w:lang w:val="en-US"/>
                                </w:rPr>
                              </w:pPr>
                              <w:r w:rsidRPr="009B5D61">
                                <w:rPr>
                                  <w:i/>
                                  <w:lang w:val="en-US"/>
                                </w:rP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33" name="Поле 21"/>
                        <wps:cNvSpPr txBox="1"/>
                        <wps:spPr>
                          <a:xfrm>
                            <a:off x="121728" y="172012"/>
                            <a:ext cx="282575" cy="322580"/>
                          </a:xfrm>
                          <a:prstGeom prst="rect">
                            <a:avLst/>
                          </a:prstGeom>
                          <a:noFill/>
                          <a:ln w="6350">
                            <a:noFill/>
                          </a:ln>
                          <a:effectLst/>
                        </wps:spPr>
                        <wps:txbx>
                          <w:txbxContent>
                            <w:p w:rsidR="00577C88" w:rsidRDefault="00577C88" w:rsidP="005F1132">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234" name="Поле 21"/>
                        <wps:cNvSpPr txBox="1"/>
                        <wps:spPr>
                          <a:xfrm>
                            <a:off x="2480565" y="167349"/>
                            <a:ext cx="291465" cy="323850"/>
                          </a:xfrm>
                          <a:prstGeom prst="rect">
                            <a:avLst/>
                          </a:prstGeom>
                          <a:noFill/>
                          <a:ln w="6350">
                            <a:noFill/>
                          </a:ln>
                          <a:effectLst/>
                        </wps:spPr>
                        <wps:txbx>
                          <w:txbxContent>
                            <w:p w:rsidR="00577C88" w:rsidRDefault="00577C88" w:rsidP="005F1132">
                              <w:pPr>
                                <w:pStyle w:val="ab"/>
                                <w:spacing w:before="0" w:beforeAutospacing="0" w:after="0" w:afterAutospacing="0"/>
                                <w:jc w:val="both"/>
                              </w:pPr>
                              <w:r>
                                <w:rPr>
                                  <w:rFonts w:eastAsia="Times New Roman"/>
                                  <w:i/>
                                  <w:iCs/>
                                  <w:lang w:val="en-US"/>
                                </w:rPr>
                                <w:t>N</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235" name="Прямая со стрелкой 1235"/>
                        <wps:cNvCnPr/>
                        <wps:spPr>
                          <a:xfrm>
                            <a:off x="4212861" y="497589"/>
                            <a:ext cx="751233" cy="0"/>
                          </a:xfrm>
                          <a:prstGeom prst="straightConnector1">
                            <a:avLst/>
                          </a:prstGeom>
                          <a:noFill/>
                          <a:ln w="9525" cap="flat" cmpd="sng" algn="ctr">
                            <a:solidFill>
                              <a:sysClr val="windowText" lastClr="000000"/>
                            </a:solidFill>
                            <a:prstDash val="solid"/>
                            <a:tailEnd type="stealth" w="sm" len="lg"/>
                          </a:ln>
                          <a:effectLst/>
                        </wps:spPr>
                        <wps:bodyPr/>
                      </wps:wsp>
                      <wps:wsp>
                        <wps:cNvPr id="1236" name="Поле 21"/>
                        <wps:cNvSpPr txBox="1"/>
                        <wps:spPr>
                          <a:xfrm>
                            <a:off x="4640841" y="467087"/>
                            <a:ext cx="257175" cy="322580"/>
                          </a:xfrm>
                          <a:prstGeom prst="rect">
                            <a:avLst/>
                          </a:prstGeom>
                          <a:noFill/>
                          <a:ln w="6350">
                            <a:noFill/>
                          </a:ln>
                          <a:effectLst/>
                        </wps:spPr>
                        <wps:txbx>
                          <w:txbxContent>
                            <w:p w:rsidR="00577C88" w:rsidRDefault="00577C88" w:rsidP="005F1132">
                              <w:pPr>
                                <w:pStyle w:val="ab"/>
                                <w:spacing w:before="0" w:beforeAutospacing="0" w:after="0" w:afterAutospacing="0"/>
                                <w:jc w:val="both"/>
                              </w:pPr>
                              <w:proofErr w:type="gramStart"/>
                              <w:r>
                                <w:rPr>
                                  <w:rFonts w:eastAsia="Times New Roman"/>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Полотно 61" o:spid="_x0000_s1525" editas="canvas" style="width:399.35pt;height:85.65pt;mso-position-horizontal-relative:char;mso-position-vertical-relative:line" coordsize="50717,10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d5XAgAANxQAAAOAAAAZHJzL2Uyb0RvYy54bWzsXMtu20YU3RfoPxDcN+LM8ClEDlynaQsE&#10;iYGkzZqmKIkARRLkxJK7SrMukE/oL3TRAGnT9hukP+qZIfWwTFaUKUs2yiycEUmNyJnDO+eeufc+&#10;fjIdh8qln2ZBHPVU8khTFT/y4n4QDXvqD6+ffWWrSsbdqO+GceT31Cs/U5+cfPnF40nS9Wk8isO+&#10;nyroJMq6k6SnjjhPup1O5o38sZs9ihM/wslBnI5djo/psNNP3Ql6H4cdqmlmZxKn/SSNPT/LcPRp&#10;flI9kf0PBr7HXw4Gmc+VsKfi3rj8m8q/F+Jv5+Sx2x2mbjIKvOI23FvcxdgNIvzosqunLneVt2lw&#10;o6tx4KVxFg/4Iy8ed+LBIPB8+Qx4GqJtPM2ZG126mXwYD6OzuEG09tjvxRBjgC67E0yGL9uYiixZ&#10;TkrW7MdejdzEl8+Qdb0Xl+epEvSBFDyuqkTuGJiY/Tp/N/8w+2v22/yDMv959s/s4+z32afZ37NP&#10;8/dof57/grY4OftcHP6gUF3M3SSRnZ5F52nxKUvOUzER00E6Fv9jiJVpTzUpZTZVlaueymxD1418&#10;5v0pVzycJgZjpgaAeLhAoqKz6iJJM/6tH48V0eipYRCJ53G77uXzjONnceniEnE4ip8FYYjjbjeM&#10;lAk6dzRDdO0C34PQ5WiOE4xBFg1VxQ2HeHE8nsouszgM+uLr4tvZVXYWpsqlC+wC8v148hr3qyqh&#10;m3GcwI3Kf+JJcAvXviru56mbjfIvy1PFZWEkuvblq1HcvhjEfNhE6yLuX8nR7IhPAEI+yodABOan&#10;CSLknO6ACMehmBZMuE01HU05ZS0igKZ7gwjWDBGWmNPbIKLMRhTWQWe6Y0motSbi8CZCbwYIeydA&#10;UGIYzn+sGi0ixFor3q8jLhpGM0Q4OyHCNonjAINYNIiuW/bGonGXgHAMikc9Honog06IsYLVu88c&#10;wmwEByYntPaKYZs6dbBGCTgYFsME3eAQ+ay1rPJ4rNJqhgiy3UAogzBIfgQGJIcvPI71xaMMHFQn&#10;NgNahcdBqQ2HqHi7Fp7Lwqdo3Y5CHbgrRxQSRQO3AxNXg1VUQYRRG1YdEDAssErzuv0ARNjCKaW6&#10;ZprS521p5+Fpp9MUIjVoRilETLr0UkuNCKOaBT6yNCLSWrUIOThCCKhfIyOCDrb6qtsQYtga26Sk&#10;GzZE0/e9zLS8dF2ArlI7STO1k1B0sBUfQtkr2MeaowJUOLARh2OmLSJqIaKZ2glE0J0QAT7qmCwn&#10;G8wGl5CGAFLwmgR+d84KtSSROZoE/jC8V9JM7wQm2I6YMC1q5JiwKTHJQR3YFhO17EQzyROY2G2n&#10;jJkOIyboDJySMjtxlxoXaSFRCxJ4Y5uRzd22yhgQsdgrI7pRbH+slo4WEkeXwUkz3RNWQmoPtZVP&#10;yBHwR3MrQcAwWzaBUJN7tp9OmimfwESN/dNSn3R9DSlDxzWnlFqOuff91HYhqbWQNJU+yW2lTyBE&#10;M4vwC+GgIkDmmoN6DSG6puUbM/sUtlqE1EJIU+WT1FA+13QLyhxHTLaUxG1Ky8JyWi/1uFvu4rVt&#10;RD/zSd0b17hT+tnG7l0LsK3SN2lTfRMd7KJvIghLg9QtzATCsaycQKw8EmYZRIfjeyfxnMfWN8Oh&#10;CO18GnMxYvc7HIM2FTnRwVZYSAr63cb2O4PgKOJzBELKfFbKdAa5SwLEtPQiIniPBANaqzBMR1M8&#10;ET0sYPIAMNJU9KS7iZ7ryCiL86SMWAjwlMggDiHQzPP3bF+BGS0yNvIcKheVptJnnSSBUusBOWQp&#10;jJc6sNSmiMbIrQfmc+8BwS1G6mKkqRaaB+3VJ6MEU1M4rhXWw3HgNMmIDM0SGllrPVIxBGKID5lO&#10;QptKoujgdtzjWtDOTW1UUA8Li56AiGkiL6mFyJEyjmhThRQdbIXImrqxmYV2I97PthkkOQEMyTz2&#10;He/Xrip1V5VqYRQZivP383ciL3H2J3IV/1AIwnd3ggGzxSJS7b2a4BaLuM8ttiHjqRsMR/wsjiLs&#10;QMRpHoNcNzUR0aeS6h7PSxEJj2Lw3C53g/CbqK/wqwRJoRn33ZCPVJFAmY2R9OgjTTIcikvvuctb&#10;rZiWQmdHfZSaBtPBPCuED0CHiFhEYUJa6Dww6Ajdu0JYLYNOnWSVUu8GO3u2CQsnMQTrJZeZlXhm&#10;QFkzINy0GHqA5odVC7GlGKohu5ZiCOuGpldjiCCd4f9ihyC05Vrs5hoWoeTFw1vA2JpmC37zefYR&#10;DAcHV0T3FWosKHz6dSwqJyyOVxReQGI90+18wSIWqj7IjlbGBkJKTkFgjBil2AsulvgKtS0Fy5Fp&#10;VnUpjmRagl8s6zLU4Q98ejHNC1XkDvxqx01J47yKSJZ4zwLUWXiOcgznboqyITDfKIXCX+LPIIxB&#10;XOKipSqjOP2p7Li4HvU1cBZAQRmSnpqDJvw+QrqTgyRTdMrlB93A8KlKun7mYv1M9HZ8FqNWBCwA&#10;7k02xfU8XDQHaTx+g+2cU/GbOOVGHn65p/JF84znpVFQb8XzT0/lRahTkrj8efRKVB3J2aXITHs9&#10;feOmSZGbxhFE/CJeyHg3KmPk1+ZzcPqWx4NAls1YjekR1AG2pjoXKKdLLKNOyS4YF5EycAHkVsOD&#10;hPjywfM87u0QbyF7DMjCii7oYVPIUh0cD7umErOmhe1UYXbXzDJMjzgtOCCDRJXH51Rvjx3eLC8X&#10;pBazmJaVSb5nZrZani+lo7sFJutIgkGm08IbNuwNFCMKgApDf/eezLFjApYlnjY56IPVUURu/L6s&#10;nQ49zdYLnJiWZkvZds3aGRZZbPneTxK63OJurd1trB02n1DgLvGkeFiU+xM1+tY/yxV9VZTw5F8A&#10;AAD//wMAUEsDBBQABgAIAAAAIQCL8aWz3AAAAAUBAAAPAAAAZHJzL2Rvd25yZXYueG1sTI/BTsMw&#10;EETvSPyDtUi9UacUmjbEqaAVohKnll64OfGSRLXXUew24e9ZuMBlpNWMZt7m69FZccE+tJ4UzKYJ&#10;CKTKm5ZqBcf3l9sliBA1GW09oYIvDLAurq9ynRk/0B4vh1gLLqGQaQVNjF0mZagadDpMfYfE3qfv&#10;nY589rU0vR643Fl5lyQL6XRLvNDoDjcNVqfD2SlYnLb1cbcf74f4LG1J+LB6e/1QanIzPj2CiDjG&#10;vzD84DM6FMxU+jOZIKwCfiT+KnvpapmCKDmUzuYgi1z+py++AQAA//8DAFBLAQItABQABgAIAAAA&#10;IQC2gziS/gAAAOEBAAATAAAAAAAAAAAAAAAAAAAAAABbQ29udGVudF9UeXBlc10ueG1sUEsBAi0A&#10;FAAGAAgAAAAhADj9If/WAAAAlAEAAAsAAAAAAAAAAAAAAAAALwEAAF9yZWxzLy5yZWxzUEsBAi0A&#10;FAAGAAgAAAAhAD5Bp3lcCAAA3FAAAA4AAAAAAAAAAAAAAAAALgIAAGRycy9lMm9Eb2MueG1sUEsB&#10;Ai0AFAAGAAgAAAAhAIvxpbPcAAAABQEAAA8AAAAAAAAAAAAAAAAAtgoAAGRycy9kb3ducmV2Lnht&#10;bFBLBQYAAAAABAAEAPMAAAC/CwAAAAA=&#10;">
                <v:shape id="_x0000_s1526" type="#_x0000_t75" style="position:absolute;width:50717;height:10877;visibility:visible;mso-wrap-style:square">
                  <v:fill o:detectmouseclick="t"/>
                  <v:path o:connecttype="none"/>
                </v:shape>
                <v:line id="Прямая соединительная линия 24" o:spid="_x0000_s1527" style="position:absolute;visibility:visible;mso-wrap-style:square" from="6223,3854" to="21559,3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XE0MQAAADdAAAADwAAAGRycy9kb3ducmV2LnhtbERPTWvCQBC9F/wPywi91U0C1TS6hiha&#10;CoVCY/E8ZMckmJ0N2dWk/75bKPQ2j/c5m3wynbjT4FrLCuJFBIK4srrlWsHX6fiUgnAeWWNnmRR8&#10;k4N8O3vYYKbtyJ90L30tQgi7DBU03veZlK5qyKBb2J44cBc7GPQBDrXUA44h3HQyiaKlNNhyaGiw&#10;p31D1bW8GQXPZrd6H0+vL8visDLkz3H6URyVepxPxRqEp8n/i//cbzrMT6IYfr8JJ8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9cTQxAAAAN0AAAAPAAAAAAAAAAAA&#10;AAAAAKECAABkcnMvZG93bnJldi54bWxQSwUGAAAAAAQABAD5AAAAkgMAAAAA&#10;" strokecolor="windowText" strokeweight="1.5pt"/>
                <v:line id="Прямая соединительная линия 25" o:spid="_x0000_s1528" style="position:absolute;visibility:visible;mso-wrap-style:square" from="6299,8204" to="21635,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dap8QAAADdAAAADwAAAGRycy9kb3ducmV2LnhtbERPTWvCQBC9F/wPywi91Y2BJml0lShV&#10;CoVCY/E8ZMckmJ0N2a2J/75bKPQ2j/c56+1kOnGjwbWWFSwXEQjiyuqWawVfp8NTBsJ5ZI2dZVJw&#10;Jwfbzexhjbm2I3/SrfS1CCHsclTQeN/nUrqqIYNuYXviwF3sYNAHONRSDziGcNPJOIoSabDl0NBg&#10;T/uGqmv5bRQ8m136Pp6OL0nxmhry52X2URyUepxPxQqEp8n/i//cbzrMj6MYfr8JJ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J1qnxAAAAN0AAAAPAAAAAAAAAAAA&#10;AAAAAKECAABkcnMvZG93bnJldi54bWxQSwUGAAAAAAQABAD5AAAAkgMAAAAA&#10;" strokecolor="windowText" strokeweight="1.5pt"/>
                <v:line id="Прямая соединительная линия 27" o:spid="_x0000_s1529" style="position:absolute;visibility:visible;mso-wrap-style:square" from="6299,3854" to="6299,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v/PMMAAADdAAAADwAAAGRycy9kb3ducmV2LnhtbERP24rCMBB9F/yHMIJva6qyXqpRqqyy&#10;IAhe8HloxrbYTEqTtd2/NwsLvs3hXGe5bk0pnlS7wrKC4SACQZxaXXCm4HrZfcxAOI+ssbRMCn7J&#10;wXrV7Swx1rbhEz3PPhMhhF2MCnLvq1hKl+Zk0A1sRRy4u60N+gDrTOoamxBuSjmKook0WHBoyLGi&#10;bU7p4/xjFHyazfTQXPbzSfI1NeRvw9kx2SnV77XJAoSn1r/F/+5vHeaPojH8fRNOkK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r/zzDAAAA3QAAAA8AAAAAAAAAAAAA&#10;AAAAoQIAAGRycy9kb3ducmV2LnhtbFBLBQYAAAAABAAEAPkAAACRAwAAAAA=&#10;" strokecolor="windowText" strokeweight="1.5pt"/>
                <v:line id="Прямая соединительная линия 28" o:spid="_x0000_s1530" style="position:absolute;visibility:visible;mso-wrap-style:square" from="21559,3854" to="21559,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JnSMMAAADdAAAADwAAAGRycy9kb3ducmV2LnhtbERP24rCMBB9F/yHMIJva6q4XqpRqqyy&#10;IAhe8HloxrbYTEqTtd2/NwsLvs3hXGe5bk0pnlS7wrKC4SACQZxaXXCm4HrZfcxAOI+ssbRMCn7J&#10;wXrV7Swx1rbhEz3PPhMhhF2MCnLvq1hKl+Zk0A1sRRy4u60N+gDrTOoamxBuSjmKook0WHBoyLGi&#10;bU7p4/xjFHyazfTQXPbzSfI1NeRvw9kx2SnV77XJAoSn1r/F/+5vHeaPojH8fRNOkK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CZ0jDAAAA3QAAAA8AAAAAAAAAAAAA&#10;AAAAoQIAAGRycy9kb3ducmV2LnhtbFBLBQYAAAAABAAEAPkAAACRAwAAAAA=&#10;" strokecolor="windowText" strokeweight="1.5pt"/>
                <v:line id="Прямая соединительная линия 29" o:spid="_x0000_s1531" style="position:absolute;visibility:visible;mso-wrap-style:square" from="8619,1447" to="8619,5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mf/8QAAADdAAAADwAAAGRycy9kb3ducmV2LnhtbERPTWsCMRC9C/6HMIXeNFuhRbZGqS2i&#10;VKVUvfQ2JNPN1s1k2URd/fVGEHqbx/uc0aR1lThSE0rPCp76GQhi7U3JhYLddtYbgggR2WDlmRSc&#10;KcBk3O2MMDf+xN903MRCpBAOOSqwMda5lEFbchj6viZO3K9vHMYEm0KaBk8p3FVykGUv0mHJqcFi&#10;Te+W9H5zcAqmH38/6+V8aqPWO+O//LZcfV6Uenxo315BRGrjv/juXpg0f5A9w+2bdII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qZ//xAAAAN0AAAAPAAAAAAAAAAAA&#10;AAAAAKECAABkcnMvZG93bnJldi54bWxQSwUGAAAAAAQABAD5AAAAkgMAAAAA&#10;" strokecolor="windowText">
                  <v:stroke dashstyle="dash"/>
                </v:line>
                <v:line id="Прямая соединительная линия 30" o:spid="_x0000_s1532" style="position:absolute;visibility:visible;mso-wrap-style:square" from="8642,1573" to="23978,1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xcpMQAAADdAAAADwAAAGRycy9kb3ducmV2LnhtbERPTWvCQBC9F/wPywi91Y1CkzS6ShRT&#10;CoVCY/E8ZMckmJ0N2dWk/75bKPQ2j/c5m91kOnGnwbWWFSwXEQjiyuqWawVfp+IpBeE8ssbOMin4&#10;Jge77exhg5m2I3/SvfS1CCHsMlTQeN9nUrqqIYNuYXviwF3sYNAHONRSDziGcNPJVRTF0mDLoaHB&#10;ng4NVdfyZhQ8m33yPp5eX+L8mBjy52X6kRdKPc6nfA3C0+T/xX/uNx3mr6IYfr8JJ8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HFykxAAAAN0AAAAPAAAAAAAAAAAA&#10;AAAAAKECAABkcnMvZG93bnJldi54bWxQSwUGAAAAAAQABAD5AAAAkgMAAAAA&#10;" strokecolor="windowText" strokeweight="1.5pt"/>
                <v:line id="Прямая соединительная линия 31" o:spid="_x0000_s1533" style="position:absolute;flip:y;visibility:visible;mso-wrap-style:square" from="21559,1573" to="23978,3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vpXcUAAADdAAAADwAAAGRycy9kb3ducmV2LnhtbERP32vCMBB+H+x/CDfYy9BEYZt2RhFh&#10;KLgXO0F8O5pbW9ZcapLZ9r9fhMHe7uP7eYtVbxtxJR9qxxomYwWCuHCm5lLD8fN9NAMRIrLBxjFp&#10;GCjAanl/t8DMuI4PdM1jKVIIhww1VDG2mZShqMhiGLuWOHFfzluMCfpSGo9dCreNnCr1Ii3WnBoq&#10;bGlTUfGd/1gNbnKay+HyvN0/Defcby7rj0Z1Wj8+9Os3EJH6+C/+c+9Mmj9Vr3D7Jp0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vpXcUAAADdAAAADwAAAAAAAAAA&#10;AAAAAAChAgAAZHJzL2Rvd25yZXYueG1sUEsFBgAAAAAEAAQA+QAAAJMDAAAAAA==&#10;" strokecolor="windowText" strokeweight="1.5pt"/>
                <v:line id="Прямая соединительная линия 1208" o:spid="_x0000_s1534" style="position:absolute;flip:y;visibility:visible;mso-wrap-style:square" from="21532,5797" to="23945,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R9L8cAAADdAAAADwAAAGRycy9kb3ducmV2LnhtbESPQUvDQBCF70L/wzKCF7G7LSg1dltK&#10;oSjoxbQg3obsmASzs+nu2iT/3jkI3mZ4b977Zr0dfacuFFMb2MJibkARV8G1XFs4HQ93K1ApIzvs&#10;ApOFiRJsN7OrNRYuDPxOlzLXSkI4FWihybkvtE5VQx7TPPTEon2F6DHLGmvtIg4S7ju9NOZBe2xZ&#10;Ghrsad9Q9V3+eAth8fGop/P98+vt9FnG/Xn31pnB2pvrcfcEKtOY/81/1y9O8JdGcOUbGUFv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hH0vxwAAAN0AAAAPAAAAAAAA&#10;AAAAAAAAAKECAABkcnMvZG93bnJldi54bWxQSwUGAAAAAAQABAD5AAAAlQMAAAAA&#10;" strokecolor="windowText" strokeweight="1.5pt"/>
                <v:line id="Прямая соединительная линия 1209" o:spid="_x0000_s1535" style="position:absolute;flip:y;visibility:visible;mso-wrap-style:square" from="6299,1573" to="8619,3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jYtMQAAADdAAAADwAAAGRycy9kb3ducmV2LnhtbERP32vCMBB+F/Y/hBv4IpoobMzOKCIM&#10;hfmybjB8O5pbW9ZcahJt+9+bwcC3+/h+3mrT20ZcyYfasYb5TIEgLpypudTw9fk2fQERIrLBxjFp&#10;GCjAZv0wWmFmXMcfdM1jKVIIhww1VDG2mZShqMhimLmWOHE/zluMCfpSGo9dCreNXCj1LC3WnBoq&#10;bGlXUfGbX6wGN/9eyuH8tH+fDKfc787bY6M6rceP/fYVRKQ+3sX/7oNJ8xdqCX/fpBP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yNi0xAAAAN0AAAAPAAAAAAAAAAAA&#10;AAAAAKECAABkcnMvZG93bnJldi54bWxQSwUGAAAAAAQABAD5AAAAkgMAAAAA&#10;" strokecolor="windowText" strokeweight="1.5pt"/>
                <v:line id="Прямая соединительная линия 1210" o:spid="_x0000_s1536" style="position:absolute;flip:y;visibility:visible;mso-wrap-style:square" from="6299,5803" to="8712,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bdGsYAAADdAAAADwAAAGRycy9kb3ducmV2LnhtbESPQWvDMAyF74P+B6NCL2N1Emg3srql&#10;LS3sumwMdhOxFofFcojdJt2vnw6D3STe03ufNrvJd+pKQ2wDG8iXGSjiOtiWGwPvb+eHJ1AxIVvs&#10;ApOBG0XYbWd3GyxtGPmVrlVqlIRwLNGAS6kvtY61I49xGXpi0b7C4DHJOjTaDjhKuO90kWVr7bFl&#10;aXDY09FR/V1dvIHDvStO46U6HFdr+/gRfvLPFZ6NWcyn/TOoRFP6N/9dv1jBL3Lhl29kBL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23RrGAAAA3QAAAA8AAAAAAAAA&#10;AAAAAAAAoQIAAGRycy9kb3ducmV2LnhtbFBLBQYAAAAABAAEAPkAAACUAwAAAAA=&#10;" strokecolor="windowText">
                  <v:stroke dashstyle="dash"/>
                </v:line>
                <v:line id="Прямая соединительная линия 1211" o:spid="_x0000_s1537" style="position:absolute;visibility:visible;mso-wrap-style:square" from="8619,5809" to="23955,5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sPIcQAAADdAAAADwAAAGRycy9kb3ducmV2LnhtbERPS2sCMRC+C/6HMIXeNLsepGyNopVS&#10;aS3i49LbkIyb1c1k2aS69dc3hYK3+fieM5l1rhYXakPlWUE+zEAQa28qLhUc9q+DJxAhIhusPZOC&#10;Hwowm/Z7EyyMv/KWLrtYihTCoUAFNsamkDJoSw7D0DfEiTv61mFMsC2lafGawl0tR1k2lg4rTg0W&#10;G3qxpM+7b6dgsTx9fX68LWzU+mD8xu+r9ftNqceHbv4MIlIX7+J/98qk+aM8h79v0gl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Sw8hxAAAAN0AAAAPAAAAAAAAAAAA&#10;AAAAAKECAABkcnMvZG93bnJldi54bWxQSwUGAAAAAAQABAD5AAAAkgMAAAAA&#10;" strokecolor="windowText">
                  <v:stroke dashstyle="dash"/>
                </v:line>
                <v:line id="Прямая соединительная линия 1212" o:spid="_x0000_s1538" style="position:absolute;visibility:visible;mso-wrap-style:square" from="21596,3866" to="36931,3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1ptMIAAADdAAAADwAAAGRycy9kb3ducmV2LnhtbERPTYvCMBC9C/sfwix409QeRKpRdGFB&#10;EVetZc9DM9sWm0lporb/fiMI3ubxPmex6kwt7tS6yrKCyTgCQZxbXXGhILt8j2YgnEfWWFsmBT05&#10;WC0/BgtMtH3wme6pL0QIYZeggtL7JpHS5SUZdGPbEAfuz7YGfYBtIXWLjxBuahlH0VQarDg0lNjQ&#10;V0n5Nb0ZBU2vd+vf/bFLs2jH59NPf9hklVLDz249B+Gp82/xy73VYX48ieH5TThB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G1ptMIAAADdAAAADwAAAAAAAAAAAAAA&#10;AAChAgAAZHJzL2Rvd25yZXYueG1sUEsFBgAAAAAEAAQA+QAAAJADAAAAAA==&#10;" strokecolor="windowText" strokeweight="1pt">
                  <v:stroke dashstyle="dash"/>
                </v:line>
                <v:line id="Прямая соединительная линия 1213" o:spid="_x0000_s1539" style="position:absolute;visibility:visible;mso-wrap-style:square" from="21672,8216" to="37007,8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HML8IAAADdAAAADwAAAGRycy9kb3ducmV2LnhtbERPTYvCMBC9L/gfwgh7W1MVZKlGUUFQ&#10;Fne1Fs9DM7bFZlKaqO2/3wiCt3m8z5ktWlOJOzWutKxgOIhAEGdWl5wrSE+br28QziNrrCyTgo4c&#10;LOa9jxnG2j74SPfE5yKEsItRQeF9HUvpsoIMuoGtiQN3sY1BH2CTS93gI4SbSo6iaCINlhwaCqxp&#10;XVB2TW5GQd3p3fL889cmabTj4+G326/SUqnPfrucgvDU+rf45d7qMH80HMPzm3CCn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HML8IAAADdAAAADwAAAAAAAAAAAAAA&#10;AAChAgAAZHJzL2Rvd25yZXYueG1sUEsFBgAAAAAEAAQA+QAAAJADAAAAAA==&#10;" strokecolor="windowText" strokeweight="1pt">
                  <v:stroke dashstyle="dash"/>
                </v:line>
                <v:line id="Прямая соединительная линия 1214" o:spid="_x0000_s1540" style="position:absolute;visibility:visible;mso-wrap-style:square" from="36931,3866" to="36931,8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hUW8IAAADdAAAADwAAAGRycy9kb3ducmV2LnhtbERPTYvCMBC9L/gfwgh7W1NFZKlGUUFQ&#10;Fne1Fs9DM7bFZlKaqO2/3wiCt3m8z5ktWlOJOzWutKxgOIhAEGdWl5wrSE+br28QziNrrCyTgo4c&#10;LOa9jxnG2j74SPfE5yKEsItRQeF9HUvpsoIMuoGtiQN3sY1BH2CTS93gI4SbSo6iaCINlhwaCqxp&#10;XVB2TW5GQd3p3fL889cmabTj4+G326/SUqnPfrucgvDU+rf45d7qMH80HMPzm3CCn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MhUW8IAAADdAAAADwAAAAAAAAAAAAAA&#10;AAChAgAAZHJzL2Rvd25yZXYueG1sUEsFBgAAAAAEAAQA+QAAAJADAAAAAA==&#10;" strokecolor="windowText" strokeweight="1pt">
                  <v:stroke dashstyle="dash"/>
                </v:line>
                <v:line id="Прямая соединительная линия 1215" o:spid="_x0000_s1541" style="position:absolute;visibility:visible;mso-wrap-style:square" from="39319,1459" to="39319,5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TxwMIAAADdAAAADwAAAGRycy9kb3ducmV2LnhtbERPTYvCMBC9L/gfwgh7W1MFZalGUUFQ&#10;Fne1Fs9DM7bFZlKaqO2/3wiCt3m8z5ktWlOJOzWutKxgOIhAEGdWl5wrSE+br28QziNrrCyTgo4c&#10;LOa9jxnG2j74SPfE5yKEsItRQeF9HUvpsoIMuoGtiQN3sY1BH2CTS93gI4SbSo6iaCINlhwaCqxp&#10;XVB2TW5GQd3p3fL889cmabTj4+G326/SUqnPfrucgvDU+rf45d7qMH80HMPzm3CCn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4TxwMIAAADdAAAADwAAAAAAAAAAAAAA&#10;AAChAgAAZHJzL2Rvd25yZXYueG1sUEsFBgAAAAAEAAQA+QAAAJADAAAAAA==&#10;" strokecolor="windowText" strokeweight="1pt">
                  <v:stroke dashstyle="dash"/>
                </v:line>
                <v:line id="Прямая соединительная линия 1216" o:spid="_x0000_s1542" style="position:absolute;visibility:visible;mso-wrap-style:square" from="24015,1580" to="39350,1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Zvt8MAAADdAAAADwAAAGRycy9kb3ducmV2LnhtbERPTWvCQBC9C/6HZYTedGMOoURXsYVC&#10;Q6nWNPQ8ZMckmJ0N2W1M/r1bEHqbx/uc7X40rRiod41lBetVBIK4tLrhSkHx/bZ8BuE8ssbWMimY&#10;yMF+N59tMdX2xmcacl+JEMIuRQW1910qpStrMuhWtiMO3MX2Bn2AfSV1j7cQbloZR1EiDTYcGmrs&#10;6LWm8pr/GgXdpLPDz8dpzIso4/PXcfp8KRqlnhbjYQPC0+j/xQ/3uw7z43UCf9+EE+Tu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Wb7fDAAAA3QAAAA8AAAAAAAAAAAAA&#10;AAAAoQIAAGRycy9kb3ducmV2LnhtbFBLBQYAAAAABAAEAPkAAACRAwAAAAA=&#10;" strokecolor="windowText" strokeweight="1pt">
                  <v:stroke dashstyle="dash"/>
                </v:line>
                <v:line id="Прямая соединительная линия 1217" o:spid="_x0000_s1543" style="position:absolute;flip:y;visibility:visible;mso-wrap-style:square" from="36931,1580" to="39344,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xi5MMAAADdAAAADwAAAGRycy9kb3ducmV2LnhtbERPTWvCQBC9C/0PyxR6kWaTHLSkrlKE&#10;ghcpanufZsdsaHY23V2T+O/dQsHbPN7nrDaT7cRAPrSOFRRZDoK4drrlRsHn6f35BUSIyBo7x6Tg&#10;SgE264fZCivtRj7QcIyNSCEcKlRgYuwrKUNtyGLIXE+cuLPzFmOCvpHa45jCbSfLPF9Iiy2nBoM9&#10;bQ3VP8eLVVBuv7/G+W+Bw+56Xnws2Q9745V6epzeXkFEmuJd/O/e6TS/LJbw9006Qa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cYuTDAAAA3QAAAA8AAAAAAAAAAAAA&#10;AAAAoQIAAGRycy9kb3ducmV2LnhtbFBLBQYAAAAABAAEAPkAAACRAwAAAAA=&#10;" strokecolor="windowText" strokeweight="1pt">
                  <v:stroke dashstyle="dash"/>
                </v:line>
                <v:line id="Прямая соединительная линия 1218" o:spid="_x0000_s1544" style="position:absolute;flip:y;visibility:visible;mso-wrap-style:square" from="36906,5809" to="39319,8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2lsUAAADdAAAADwAAAGRycy9kb3ducmV2LnhtbESPQU/DMAyF70j7D5En7YJY2h4GKssm&#10;NAlpFzQx4G4ar6lonJKEtvv3+IDEzdZ7fu/zdj/7Xo0UUxfYQLkuQBE3wXbcGnh/e757AJUyssU+&#10;MBm4UoL9bnGzxdqGiV9pPOdWSQinGg24nIda69Q48pjWYSAW7RKixyxrbLWNOEm473VVFBvtsWNp&#10;cDjQwVHzdf7xBqrD58d0+13ieLxeNqd7juOLi8aslvPTI6hMc/43/10freBXpeDKNzKC3v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2lsUAAADdAAAADwAAAAAAAAAA&#10;AAAAAAChAgAAZHJzL2Rvd25yZXYueG1sUEsFBgAAAAAEAAQA+QAAAJMDAAAAAA==&#10;" strokecolor="windowText" strokeweight="1pt">
                  <v:stroke dashstyle="dash"/>
                </v:line>
                <v:line id="Прямая соединительная линия 1219" o:spid="_x0000_s1545" style="position:absolute;visibility:visible;mso-wrap-style:square" from="23990,5822" to="39325,5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n7xcIAAADdAAAADwAAAGRycy9kb3ducmV2LnhtbERPTYvCMBC9L/gfwgh7W1M9iFuNooKg&#10;LO5qLZ6HZmyLzaQ0Udt/vxEEb/N4nzNbtKYSd2pcaVnBcBCBIM6sLjlXkJ42XxMQziNrrCyTgo4c&#10;LOa9jxnG2j74SPfE5yKEsItRQeF9HUvpsoIMuoGtiQN3sY1BH2CTS93gI4SbSo6iaCwNlhwaCqxp&#10;XVB2TW5GQd3p3fL889cmabTj4+G326/SUqnPfrucgvDU+rf45d7qMH80/IbnN+EEOf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n7xcIAAADdAAAADwAAAAAAAAAAAAAA&#10;AAChAgAAZHJzL2Rvd25yZXYueG1sUEsFBgAAAAAEAAQA+QAAAJADAAAAAA==&#10;" strokecolor="windowText" strokeweight="1pt">
                  <v:stroke dashstyle="dash"/>
                </v:line>
                <v:line id="Прямая соединительная линия 1220" o:spid="_x0000_s1546" style="position:absolute;visibility:visible;mso-wrap-style:square" from="24015,1580" to="24015,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w9K8YAAADdAAAADwAAAGRycy9kb3ducmV2LnhtbESPQWvCQBCF70L/wzJCb7oxULXRVdJS&#10;i1AQquJ5yI5JMDsbsluT/vvOQehthvfmvW/W28E16k5dqD0bmE0TUMSFtzWXBs6n3WQJKkRki41n&#10;MvBLAbabp9EaM+t7/qb7MZZKQjhkaKCKsc20DkVFDsPUt8SiXX3nMMraldp22Eu4a3SaJHPtsGZp&#10;qLCl94qK2/HHGXhxb4uv/vT5Os8/Fo7iZbY85DtjnsdDvgIVaYj/5sf13gp+mgq/fCMj6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MPSvGAAAA3QAAAA8AAAAAAAAA&#10;AAAAAAAAoQIAAGRycy9kb3ducmV2LnhtbFBLBQYAAAAABAAEAPkAAACUAwAAAAA=&#10;" strokecolor="windowText" strokeweight="1.5pt"/>
                <v:line id="Прямая соединительная линия 1221" o:spid="_x0000_s1547" style="position:absolute;visibility:visible;mso-wrap-style:square" from="3490,4977" to="41004,4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UBHcUAAADdAAAADwAAAGRycy9kb3ducmV2LnhtbESPQWvDMAyF74P+B6PCbouTHMJI45bS&#10;UtihHawr7VXEahwayyH2kuzfz4PBbhLvvU9P1Wa2nRhp8K1jBVmSgiCunW65UXD5PLy8gvABWWPn&#10;mBR8k4fNevFUYandxB80nkMjIoR9iQpMCH0ppa8NWfSJ64mjdneDxRDXoZF6wCnCbSfzNC2kxZbj&#10;BYM97QzVj/OXjZSxNdfGzsdLb26nrnDb9/19Uup5OW9XIALN4d/8l37TsX6eZ/D7TRx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UBHcUAAADdAAAADwAAAAAAAAAA&#10;AAAAAAChAgAAZHJzL2Rvd25yZXYueG1sUEsFBgAAAAAEAAQA+QAAAJMDAAAAAA==&#10;" strokecolor="windowText">
                  <v:stroke dashstyle="longDashDot"/>
                </v:line>
                <v:line id="Прямая соединительная линия 1222" o:spid="_x0000_s1548" style="position:absolute;flip:x;visibility:visible;mso-wrap-style:square" from="37007,1459" to="39350,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IMX8QAAADdAAAADwAAAGRycy9kb3ducmV2LnhtbERPS2vCQBC+C/6HZYTe6iYrFImuUlpq&#10;fIH4OPQ4ZKdJMDsbsltN/323UPA2H99z5sveNuJGna8da0jHCQjiwpmaSw2X88fzFIQPyAYbx6Th&#10;hzwsF8PBHDPj7nyk2ymUIoawz1BDFUKbSemLiiz6sWuJI/flOoshwq6UpsN7DLeNVEnyIi3WHBsq&#10;bOmtouJ6+rYajmlyTre42h0+r3m+3b9PNuqSa/006l9nIAL14SH+d69NnK+Ugr9v4gl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UgxfxAAAAN0AAAAPAAAAAAAAAAAA&#10;AAAAAKECAABkcnMvZG93bnJldi54bWxQSwUGAAAAAAQABAD5AAAAkgMAAAAA&#10;" strokecolor="windowText" strokeweight=".5pt">
                  <v:stroke dashstyle="3 1"/>
                </v:line>
                <v:line id="Прямая соединительная линия 1223" o:spid="_x0000_s1549" style="position:absolute;visibility:visible;mso-wrap-style:square" from="37007,3854" to="39325,5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4u/8MAAADdAAAADwAAAGRycy9kb3ducmV2LnhtbERP32vCMBB+F/Y/hBN809QKIp1RtsGY&#10;TBhYN/DxSM6mrLl0TVa7/94MBN/u4/t56+3gGtFTF2rPCuazDASx9qbmSsHn8XW6AhEissHGMyn4&#10;owDbzcNojYXxFz5QX8ZKpBAOBSqwMbaFlEFbchhmviVO3Nl3DmOCXSVNh5cU7hqZZ9lSOqw5NVhs&#10;6cWS/i5/nYJlfNO7rw9PZ1s+96vT6V3j/kepyXh4egQRaYh38c29M2l+ni/g/5t0gtx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OLv/DAAAA3QAAAA8AAAAAAAAAAAAA&#10;AAAAoQIAAGRycy9kb3ducmV2LnhtbFBLBQYAAAAABAAEAPkAAACRAwAAAAA=&#10;" strokecolor="windowText" strokeweight=".5pt">
                  <v:stroke dashstyle="3 1"/>
                </v:line>
                <v:line id="Прямая соединительная линия 1224" o:spid="_x0000_s1550" style="position:absolute;flip:x;visibility:visible;mso-wrap-style:square" from="21672,1580" to="23955,8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cxsMUAAADdAAAADwAAAGRycy9kb3ducmV2LnhtbERPTWvCQBC9F/wPywje6iZRRNKsUpQ2&#10;rS2ImkOPQ3aaBLOzIbvV+O+7QqG3ebzPydaDacWFetdYVhBPIxDEpdUNVwqK08vjEoTzyBpby6Tg&#10;Rg7Wq9FDhqm2Vz7Q5egrEULYpaig9r5LpXRlTQbd1HbEgfu2vUEfYF9J3eM1hJtWJlG0kAYbDg01&#10;drSpqTwff4yCQxyd4h2+fuy/znm++9zO3pMiV2oyHp6fQHga/L/4z/2mw/wkmcP9m3CC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cxsMUAAADdAAAADwAAAAAAAAAA&#10;AAAAAAChAgAAZHJzL2Rvd25yZXYueG1sUEsFBgAAAAAEAAQA+QAAAJMDAAAAAA==&#10;" strokecolor="windowText" strokeweight=".5pt">
                  <v:stroke dashstyle="3 1"/>
                </v:line>
                <v:line id="Прямая соединительная линия 1225" o:spid="_x0000_s1551" style="position:absolute;visibility:visible;mso-wrap-style:square" from="21635,3854" to="23955,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sTEMMAAADdAAAADwAAAGRycy9kb3ducmV2LnhtbERP32vCMBB+F/Y/hBN809SCIp1RtsGY&#10;TBhYN/DxSM6mrLl0TVa7/94MBN/u4/t56+3gGtFTF2rPCuazDASx9qbmSsHn8XW6AhEissHGMyn4&#10;owDbzcNojYXxFz5QX8ZKpBAOBSqwMbaFlEFbchhmviVO3Nl3DmOCXSVNh5cU7hqZZ9lSOqw5NVhs&#10;6cWS/i5/nYJlfNO7rw9PZ1s+96vT6V3j/kepyXh4egQRaYh38c29M2l+ni/g/5t0gtx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rExDDAAAA3QAAAA8AAAAAAAAAAAAA&#10;AAAAoQIAAGRycy9kb3ducmV2LnhtbFBLBQYAAAAABAAEAPkAAACRAwAAAAA=&#10;" strokecolor="windowText" strokeweight=".5pt">
                  <v:stroke dashstyle="3 1"/>
                </v:line>
                <v:line id="Прямая соединительная линия 1226" o:spid="_x0000_s1552" style="position:absolute;flip:x;visibility:visible;mso-wrap-style:square" from="6299,1580" to="8642,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kKXMUAAADdAAAADwAAAGRycy9kb3ducmV2LnhtbERPS2vCQBC+C/0PyxR6001SEEldpbS0&#10;8VEoMTn0OGSnSTA7G7Krxn/fLQje5uN7znI9mk6caXCtZQXxLAJBXFndcq2gLD6mCxDOI2vsLJOC&#10;KzlYrx4mS0y1vXBO54OvRQhhl6KCxvs+ldJVDRl0M9sTB+7XDgZ9gEMt9YCXEG46mUTRXBpsOTQ0&#10;2NNbQ9XxcDIK8jgq4h1+7r9/jlm2+3p/3iZlptTT4/j6AsLT6O/im3ujw/wkmcP/N+EE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mkKXMUAAADdAAAADwAAAAAAAAAA&#10;AAAAAAChAgAAZHJzL2Rvd25yZXYueG1sUEsFBgAAAAAEAAQA+QAAAJMDAAAAAA==&#10;" strokecolor="windowText" strokeweight=".5pt">
                  <v:stroke dashstyle="3 1"/>
                </v:line>
                <v:line id="Прямая соединительная линия 1227" o:spid="_x0000_s1553" style="position:absolute;visibility:visible;mso-wrap-style:square" from="6223,3854" to="8712,5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Uo/MMAAADdAAAADwAAAGRycy9kb3ducmV2LnhtbERP32vCMBB+H/g/hBN8m6l9UOmMsglj&#10;4kBYp+DjkZxNWXPpmqx2/70RBnu7j+/nrTaDa0RPXag9K5hNMxDE2puaKwXHz9fHJYgQkQ02nknB&#10;LwXYrEcPKyyMv/IH9WWsRArhUKACG2NbSBm0JYdh6lvixF185zAm2FXSdHhN4a6ReZbNpcOaU4PF&#10;lraW9Ff54xTM45venQ6eLrZ86Zfn817j+7dSk/Hw/AQi0hD/xX/unUnz83wB92/SCXJ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1KPzDAAAA3QAAAA8AAAAAAAAAAAAA&#10;AAAAoQIAAGRycy9kb3ducmV2LnhtbFBLBQYAAAAABAAEAPkAAACRAwAAAAA=&#10;" strokecolor="windowText" strokeweight=".5pt">
                  <v:stroke dashstyle="3 1"/>
                </v:line>
                <v:shape id="Прямая со стрелкой 1228" o:spid="_x0000_s1554" type="#_x0000_t32" style="position:absolute;left:38163;top:4977;width:62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aj1cYAAADdAAAADwAAAGRycy9kb3ducmV2LnhtbESPT2vCQBDF7wW/wzKCl6IbcxCJrmIF&#10;oUjB+o9eh+w0Cc3Oht2txm/fORS8zfDevPeb5bp3rbpRiI1nA9NJBoq49LbhysDlvBvPQcWEbLH1&#10;TAYeFGG9GrwssbD+zke6nVKlJIRjgQbqlLpC61jW5DBOfEcs2rcPDpOsodI24F3CXavzLJtphw1L&#10;Q40dbWsqf06/zkC5eVy+3vSh2nftxzEcPml2nb4aMxr2mwWoRH16mv+v363g57ngyjcygl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Go9XGAAAA3QAAAA8AAAAAAAAA&#10;AAAAAAAAoQIAAGRycy9kb3ducmV2LnhtbFBLBQYAAAAABAAEAPkAAACUAwAAAAA=&#10;" strokecolor="windowText" strokeweight="2.25pt">
                  <v:stroke endarrow="classic" endarrowwidth="narrow" endarrowlength="long"/>
                </v:shape>
                <v:shape id="Прямая со стрелкой 1229" o:spid="_x0000_s1555" type="#_x0000_t32" style="position:absolute;left:22653;top:4977;width:62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oGTsMAAADdAAAADwAAAGRycy9kb3ducmV2LnhtbERPS4vCMBC+C/6HMIIX0dQeZK1G0YWF&#10;RRZcX3gdmrEtNpOSZLX++40geJuP7znzZWtqcSPnK8sKxqMEBHFudcWFguPha/gBwgdkjbVlUvAg&#10;D8tFtzPHTNs77+i2D4WIIewzVFCG0GRS+rwkg35kG+LIXawzGCJ0hdQO7zHc1DJNkok0WHFsKLGh&#10;z5Ly6/7PKMhXj+N5LbfFpql/dm77S5PTeKBUv9euZiACteEtfrm/dZyfplN4fhNPk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KBk7DAAAA3QAAAA8AAAAAAAAAAAAA&#10;AAAAoQIAAGRycy9kb3ducmV2LnhtbFBLBQYAAAAABAAEAPkAAACRAwAAAAA=&#10;" strokecolor="windowText" strokeweight="2.25pt">
                  <v:stroke endarrow="classic" endarrowwidth="narrow" endarrowlength="long"/>
                </v:shape>
                <v:shape id="Прямая со стрелкой 1230" o:spid="_x0000_s1556" type="#_x0000_t32" style="position:absolute;left:1218;top:4912;width:508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UA2McAAADdAAAADwAAAGRycy9kb3ducmV2LnhtbESPT2/CMAzF70h8h8iTuEE6mLbRERAC&#10;IXGYxL8ddrQSr+3WOFUToNunnw9I3Gy95/d+ni06X6sLtbEKbOBxlIEitsFVXBj4OG2Gr6BiQnZY&#10;ByYDvxRhMe/3Zpi7cOUDXY6pUBLCMUcDZUpNrnW0JXmMo9AQi/YVWo9J1rbQrsWrhPtaj7PsWXus&#10;WBpKbGhVkv05nr2B1frzdA5P4Xs9fdnhftpYu/t7N2bw0C3fQCXq0t18u946wR9PhF++kRH0/B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tQDYxwAAAN0AAAAPAAAAAAAA&#10;AAAAAAAAAKECAABkcnMvZG93bnJldi54bWxQSwUGAAAAAAQABAD5AAAAlQMAAAAA&#10;" strokecolor="windowText" strokeweight="2.25pt">
                  <v:stroke endarrow="classic" endarrowwidth="narrow" endarrowlength="long"/>
                </v:shape>
                <v:shape id="Прямая со стрелкой 1231" o:spid="_x0000_s1557" type="#_x0000_t32" style="position:absolute;left:5750;top:4912;width:179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VqbcQAAADdAAAADwAAAGRycy9kb3ducmV2LnhtbESPT4vCMBDF78J+hzDCXkRTFUSrUZZl&#10;d/XoP3oemrEtNpOSZGv99kYQvM3w3rzfm9WmM7VoyfnKsoLxKAFBnFtdcaHgfPodzkH4gKyxtkwK&#10;7uRhs/7orTDV9sYHao+hEDGEfYoKyhCaVEqfl2TQj2xDHLWLdQZDXF0htcNbDDe1nCTJTBqsOBJK&#10;bOi7pPx6/DcRMtCLzB3wZ7s/37PM68vpb9cq9dnvvpYgAnXhbX5d73SsP5mO4flNHEG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RWptxAAAAN0AAAAPAAAAAAAAAAAA&#10;AAAAAKECAABkcnMvZG93bnJldi54bWxQSwUGAAAAAAQABAD5AAAAkgMAAAAA&#10;" strokecolor="windowText" strokeweight="2.25pt">
                  <v:stroke dashstyle="1 1" endarrowwidth="narrow" endarrowlength="long"/>
                </v:shape>
                <v:shape id="Поле 1232" o:spid="_x0000_s1558" type="#_x0000_t202" style="position:absolute;left:42034;top:1720;width:2826;height:3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GAa8UA&#10;AADdAAAADwAAAGRycy9kb3ducmV2LnhtbERPTWsCMRC9F/wPYYReSs26gpStUapgEbFKtRSPw2a6&#10;WdxMliTq+u9NodDbPN7nTGadbcSFfKgdKxgOMhDEpdM1Vwq+DsvnFxAhImtsHJOCGwWYTXsPEyy0&#10;u/InXfaxEimEQ4EKTIxtIWUoDVkMA9cSJ+7HeYsxQV9J7fGawm0j8ywbS4s1pwaDLS0Mlaf92So4&#10;mfXTLnv/mH+PVze/PZzd0W+OSj32u7dXEJG6+C/+c690mp+Pcvj9Jp0gp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QYBrxQAAAN0AAAAPAAAAAAAAAAAAAAAAAJgCAABkcnMv&#10;ZG93bnJldi54bWxQSwUGAAAAAAQABAD1AAAAigMAAAAA&#10;" filled="f" stroked="f" strokeweight=".5pt">
                  <v:textbox>
                    <w:txbxContent>
                      <w:p w:rsidR="00577C88" w:rsidRPr="009B5D61" w:rsidRDefault="00577C88" w:rsidP="005F1132">
                        <w:pPr>
                          <w:ind w:firstLine="0"/>
                          <w:rPr>
                            <w:i/>
                            <w:lang w:val="en-US"/>
                          </w:rPr>
                        </w:pPr>
                        <w:r w:rsidRPr="009B5D61">
                          <w:rPr>
                            <w:i/>
                            <w:lang w:val="en-US"/>
                          </w:rPr>
                          <w:t>F</w:t>
                        </w:r>
                      </w:p>
                    </w:txbxContent>
                  </v:textbox>
                </v:shape>
                <v:shape id="Поле 21" o:spid="_x0000_s1559" type="#_x0000_t202" style="position:absolute;left:1217;top:1720;width:2826;height:3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0l8MQA&#10;AADdAAAADwAAAGRycy9kb3ducmV2LnhtbERPTWsCMRC9C/6HMIVepGarIGU1Si20SKmWqojHYTNu&#10;FjeTJYm6/vtGELzN433OZNbaWpzJh8qxgtd+BoK4cLriUsF28/nyBiJEZI21Y1JwpQCzabczwVy7&#10;C//ReR1LkUI45KjAxNjkUobCkMXQdw1x4g7OW4wJ+lJqj5cUbms5yLKRtFhxajDY0Ieh4rg+WQVH&#10;8937zb6W891ocfWrzcnt/c9eqeen9n0MIlIbH+K7e6HT/MFwCLdv0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NJfDEAAAA3QAAAA8AAAAAAAAAAAAAAAAAmAIAAGRycy9k&#10;b3ducmV2LnhtbFBLBQYAAAAABAAEAPUAAACJAw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F</w:t>
                        </w:r>
                      </w:p>
                    </w:txbxContent>
                  </v:textbox>
                </v:shape>
                <v:shape id="Поле 21" o:spid="_x0000_s1560" type="#_x0000_t202" style="position:absolute;left:24805;top:1673;width:2915;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S9hMUA&#10;AADdAAAADwAAAGRycy9kb3ducmV2LnhtbERP22oCMRB9L/gPYQRfSs3WFilbo2jBIqUqXhAfh810&#10;s7iZLEnU9e+bQsG3OZzrjCatrcWFfKgcK3juZyCIC6crLhXsd/OnNxAhImusHZOCGwWYjDsPI8y1&#10;u/KGLttYihTCIUcFJsYmlzIUhiyGvmuIE/fjvMWYoC+l9nhN4baWgywbSosVpwaDDX0YKk7bs1Vw&#10;Ml+P6+xzOTsMFze/2p3d0X8flep12+k7iEhtvIv/3Qud5g9eXuHvm3SCH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5L2E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N</w:t>
                        </w:r>
                      </w:p>
                    </w:txbxContent>
                  </v:textbox>
                </v:shape>
                <v:shape id="Прямая со стрелкой 1235" o:spid="_x0000_s1561" type="#_x0000_t32" style="position:absolute;left:42128;top:4975;width:75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RBdsYAAADdAAAADwAAAGRycy9kb3ducmV2LnhtbESPQWvCQBCF7wX/wzKCl6KbpigSXUUK&#10;Yg/toTEi3obsmASzszG71eTfdwuCtxnem/e9Wa47U4sbta6yrOBtEoEgzq2uuFCQ7bfjOQjnkTXW&#10;lklBTw7Wq8HLEhNt7/xDt9QXIoSwS1BB6X2TSOnykgy6iW2Ig3a2rUEf1raQusV7CDe1jKNoJg1W&#10;HAglNvRRUn5Jf02A+FOfHmz/euy/vjNy0S6eX1mp0bDbLEB46vzT/Lj+1KF+/D6F/2/CCH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0QXbGAAAA3QAAAA8AAAAAAAAA&#10;AAAAAAAAoQIAAGRycy9kb3ducmV2LnhtbFBLBQYAAAAABAAEAPkAAACUAwAAAAA=&#10;" strokecolor="windowText">
                  <v:stroke endarrow="classic" endarrowwidth="narrow" endarrowlength="long"/>
                </v:shape>
                <v:shape id="Поле 21" o:spid="_x0000_s1562" type="#_x0000_t202" style="position:absolute;left:46408;top:4670;width:2572;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qGaMUA&#10;AADdAAAADwAAAGRycy9kb3ducmV2LnhtbERPTWsCMRC9F/wPYYReSs2qsJStUapgEalKtRSPw2a6&#10;WdxMliTq+u8bodDbPN7nTGadbcSFfKgdKxgOMhDEpdM1Vwq+DsvnFxAhImtsHJOCGwWYTXsPEyy0&#10;u/InXfaxEimEQ4EKTIxtIWUoDVkMA9cSJ+7HeYsxQV9J7fGawm0jR1mWS4s1pwaDLS0Mlaf92So4&#10;mfXTLnvfzL/z1c1vD2d39B9HpR773dsriEhd/Bf/uVc6zR+Nc7h/k06Q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eoZo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proofErr w:type="gramStart"/>
                        <w:r>
                          <w:rPr>
                            <w:rFonts w:eastAsia="Times New Roman"/>
                            <w:i/>
                            <w:iCs/>
                            <w:lang w:val="en-US"/>
                          </w:rPr>
                          <w:t>x</w:t>
                        </w:r>
                        <w:proofErr w:type="gramEnd"/>
                      </w:p>
                    </w:txbxContent>
                  </v:textbox>
                </v:shape>
                <w10:anchorlock/>
              </v:group>
            </w:pict>
          </mc:Fallback>
        </mc:AlternateContent>
      </w:r>
    </w:p>
    <w:p w:rsidR="005F1132" w:rsidRPr="005F1132" w:rsidRDefault="005F1132" w:rsidP="005F1132">
      <w:pPr>
        <w:ind w:firstLine="0"/>
        <w:jc w:val="center"/>
        <w:rPr>
          <w:szCs w:val="28"/>
        </w:rPr>
      </w:pPr>
      <w:r w:rsidRPr="005F1132">
        <w:rPr>
          <w:szCs w:val="28"/>
        </w:rPr>
        <w:t>Рис. 2.2 Связь внешних и внутренних сил в стержне</w:t>
      </w:r>
    </w:p>
    <w:p w:rsidR="005F1132" w:rsidRPr="005F1132" w:rsidRDefault="005F1132" w:rsidP="005F1132">
      <w:pPr>
        <w:ind w:firstLine="510"/>
        <w:rPr>
          <w:sz w:val="28"/>
          <w:szCs w:val="28"/>
        </w:rPr>
      </w:pPr>
    </w:p>
    <w:p w:rsidR="005F1132" w:rsidRPr="005F1132" w:rsidRDefault="005F1132" w:rsidP="005F1132">
      <w:pPr>
        <w:ind w:firstLine="510"/>
        <w:rPr>
          <w:sz w:val="28"/>
          <w:szCs w:val="28"/>
        </w:rPr>
      </w:pPr>
      <w:r w:rsidRPr="005F1132">
        <w:rPr>
          <w:sz w:val="28"/>
          <w:szCs w:val="28"/>
        </w:rPr>
        <w:t xml:space="preserve">После этого составляют единственное уравнение равновесия оставшейся части </w:t>
      </w:r>
      <w:r w:rsidRPr="005F1132">
        <w:rPr>
          <w:position w:val="-12"/>
          <w:sz w:val="28"/>
          <w:szCs w:val="28"/>
        </w:rPr>
        <w:object w:dxaOrig="900" w:dyaOrig="380">
          <v:shape id="_x0000_i1037" type="#_x0000_t75" style="width:45.45pt;height:18.95pt" o:ole="">
            <v:imagedata r:id="rId41" o:title=""/>
          </v:shape>
          <o:OLEObject Type="Embed" ProgID="Equation.DSMT4" ShapeID="_x0000_i1037" DrawAspect="Content" ObjectID="_1418716591" r:id="rId42"/>
        </w:object>
      </w:r>
      <w:r w:rsidRPr="005F1132">
        <w:rPr>
          <w:sz w:val="28"/>
          <w:szCs w:val="28"/>
        </w:rPr>
        <w:t xml:space="preserve">, из которого определяют значение </w:t>
      </w:r>
      <w:r w:rsidRPr="005F1132">
        <w:rPr>
          <w:i/>
          <w:sz w:val="28"/>
          <w:szCs w:val="28"/>
          <w:lang w:val="en-US"/>
        </w:rPr>
        <w:t>N</w:t>
      </w:r>
      <w:r w:rsidRPr="005F1132">
        <w:rPr>
          <w:sz w:val="28"/>
          <w:szCs w:val="28"/>
        </w:rPr>
        <w:t>.</w:t>
      </w:r>
    </w:p>
    <w:p w:rsidR="005F1132" w:rsidRPr="005F1132" w:rsidRDefault="005F1132" w:rsidP="005F1132">
      <w:pPr>
        <w:ind w:left="510" w:firstLine="0"/>
        <w:rPr>
          <w:i/>
          <w:szCs w:val="28"/>
        </w:rPr>
      </w:pPr>
      <w:r w:rsidRPr="005F1132">
        <w:rPr>
          <w:b/>
          <w:i/>
          <w:szCs w:val="28"/>
        </w:rPr>
        <w:t>Правило знаков.</w:t>
      </w:r>
      <w:r w:rsidRPr="005F1132">
        <w:rPr>
          <w:i/>
          <w:szCs w:val="28"/>
        </w:rPr>
        <w:t xml:space="preserve"> Силу </w:t>
      </w:r>
      <w:r w:rsidRPr="005F1132">
        <w:rPr>
          <w:i/>
          <w:szCs w:val="28"/>
          <w:lang w:val="en-US"/>
        </w:rPr>
        <w:t>N</w:t>
      </w:r>
      <w:r w:rsidRPr="005F1132">
        <w:rPr>
          <w:i/>
          <w:szCs w:val="28"/>
        </w:rPr>
        <w:t xml:space="preserve"> принято считать положительной при растяж</w:t>
      </w:r>
      <w:r w:rsidRPr="005F1132">
        <w:rPr>
          <w:i/>
          <w:szCs w:val="28"/>
        </w:rPr>
        <w:t>е</w:t>
      </w:r>
      <w:r w:rsidRPr="005F1132">
        <w:rPr>
          <w:i/>
          <w:szCs w:val="28"/>
        </w:rPr>
        <w:t>нии, т.е. когда она направлена от сечения (</w:t>
      </w:r>
      <w:proofErr w:type="gramStart"/>
      <w:r w:rsidRPr="005F1132">
        <w:rPr>
          <w:i/>
          <w:szCs w:val="28"/>
        </w:rPr>
        <w:t>см</w:t>
      </w:r>
      <w:proofErr w:type="gramEnd"/>
      <w:r w:rsidRPr="005F1132">
        <w:rPr>
          <w:i/>
          <w:szCs w:val="28"/>
        </w:rPr>
        <w:t xml:space="preserve"> рис 2.2). При сжатии, наоб</w:t>
      </w:r>
      <w:r w:rsidRPr="005F1132">
        <w:rPr>
          <w:i/>
          <w:szCs w:val="28"/>
        </w:rPr>
        <w:t>о</w:t>
      </w:r>
      <w:r w:rsidRPr="005F1132">
        <w:rPr>
          <w:i/>
          <w:szCs w:val="28"/>
        </w:rPr>
        <w:t>рот, продольная сила отрицательна и направлена к сечению.</w:t>
      </w:r>
    </w:p>
    <w:p w:rsidR="005F1132" w:rsidRPr="005F1132" w:rsidRDefault="005F1132" w:rsidP="005F1132">
      <w:pPr>
        <w:ind w:firstLine="510"/>
        <w:rPr>
          <w:sz w:val="28"/>
          <w:szCs w:val="28"/>
        </w:rPr>
      </w:pPr>
      <w:r w:rsidRPr="005F1132">
        <w:rPr>
          <w:sz w:val="28"/>
          <w:szCs w:val="28"/>
        </w:rPr>
        <w:t xml:space="preserve">Если направление силы </w:t>
      </w:r>
      <w:r w:rsidRPr="005F1132">
        <w:rPr>
          <w:i/>
          <w:sz w:val="28"/>
          <w:szCs w:val="28"/>
          <w:lang w:val="en-US"/>
        </w:rPr>
        <w:t>N</w:t>
      </w:r>
      <w:r w:rsidRPr="005F1132">
        <w:rPr>
          <w:sz w:val="28"/>
          <w:szCs w:val="28"/>
        </w:rPr>
        <w:t xml:space="preserve"> неизвестно, то ее условно принимают положительной, полагая, что брус растянут. Знак «минус» при реш</w:t>
      </w:r>
      <w:r w:rsidRPr="005F1132">
        <w:rPr>
          <w:sz w:val="28"/>
          <w:szCs w:val="28"/>
        </w:rPr>
        <w:t>е</w:t>
      </w:r>
      <w:r w:rsidRPr="005F1132">
        <w:rPr>
          <w:sz w:val="28"/>
          <w:szCs w:val="28"/>
        </w:rPr>
        <w:t>нии уравнения равновесия укажет на ошибочность выбранного направления, и в действительности брус окажется сжатым.</w:t>
      </w:r>
    </w:p>
    <w:p w:rsidR="005F1132" w:rsidRPr="005F1132" w:rsidRDefault="005F1132" w:rsidP="005F1132">
      <w:pPr>
        <w:ind w:firstLine="510"/>
        <w:rPr>
          <w:sz w:val="28"/>
          <w:szCs w:val="28"/>
        </w:rPr>
      </w:pPr>
      <w:r w:rsidRPr="005F1132">
        <w:rPr>
          <w:sz w:val="28"/>
          <w:szCs w:val="28"/>
        </w:rPr>
        <w:t>В тех случаях, когда значения продольной силы в различных с</w:t>
      </w:r>
      <w:r w:rsidRPr="005F1132">
        <w:rPr>
          <w:sz w:val="28"/>
          <w:szCs w:val="28"/>
        </w:rPr>
        <w:t>е</w:t>
      </w:r>
      <w:r w:rsidRPr="005F1132">
        <w:rPr>
          <w:sz w:val="28"/>
          <w:szCs w:val="28"/>
        </w:rPr>
        <w:t xml:space="preserve">чениях бруса неодинаковы, строят эпюру продольных сил, которая представляет собой график изменения силы </w:t>
      </w:r>
      <w:r w:rsidRPr="005F1132">
        <w:rPr>
          <w:i/>
          <w:sz w:val="28"/>
          <w:szCs w:val="28"/>
          <w:lang w:val="en-US"/>
        </w:rPr>
        <w:t>N</w:t>
      </w:r>
      <w:r w:rsidRPr="005F1132">
        <w:rPr>
          <w:sz w:val="28"/>
          <w:szCs w:val="28"/>
        </w:rPr>
        <w:t xml:space="preserve"> по длине бруса.</w:t>
      </w:r>
    </w:p>
    <w:p w:rsidR="005F1132" w:rsidRPr="005F1132" w:rsidRDefault="005F1132" w:rsidP="005F1132">
      <w:pPr>
        <w:ind w:left="510" w:firstLine="0"/>
        <w:rPr>
          <w:i/>
          <w:szCs w:val="28"/>
        </w:rPr>
      </w:pPr>
      <w:r w:rsidRPr="005F1132">
        <w:rPr>
          <w:b/>
          <w:i/>
          <w:szCs w:val="28"/>
        </w:rPr>
        <w:t>Эпюра</w:t>
      </w:r>
      <w:r w:rsidRPr="005F1132">
        <w:rPr>
          <w:i/>
          <w:szCs w:val="28"/>
        </w:rPr>
        <w:t xml:space="preserve"> – графическое представление закона изменения внутреннего силового фактора по длине бруса.</w:t>
      </w:r>
    </w:p>
    <w:p w:rsidR="005F1132" w:rsidRPr="005F1132" w:rsidRDefault="005F1132" w:rsidP="005F1132">
      <w:pPr>
        <w:ind w:firstLine="510"/>
        <w:rPr>
          <w:sz w:val="28"/>
          <w:szCs w:val="28"/>
        </w:rPr>
      </w:pPr>
      <w:r w:rsidRPr="005F1132">
        <w:rPr>
          <w:sz w:val="28"/>
          <w:szCs w:val="28"/>
        </w:rPr>
        <w:t>Эпюра необходима для расчета бруса на прочность. Она позвол</w:t>
      </w:r>
      <w:r w:rsidRPr="005F1132">
        <w:rPr>
          <w:sz w:val="28"/>
          <w:szCs w:val="28"/>
        </w:rPr>
        <w:t>я</w:t>
      </w:r>
      <w:r w:rsidRPr="005F1132">
        <w:rPr>
          <w:sz w:val="28"/>
          <w:szCs w:val="28"/>
        </w:rPr>
        <w:t>ет быстро находить опасные сечения.</w:t>
      </w:r>
    </w:p>
    <w:p w:rsidR="005F1132" w:rsidRPr="005F1132" w:rsidRDefault="005F1132" w:rsidP="005F1132">
      <w:pPr>
        <w:ind w:left="510" w:firstLine="0"/>
        <w:rPr>
          <w:i/>
          <w:szCs w:val="28"/>
        </w:rPr>
      </w:pPr>
      <w:r w:rsidRPr="005F1132">
        <w:rPr>
          <w:b/>
          <w:i/>
          <w:szCs w:val="28"/>
        </w:rPr>
        <w:t>Опасное сечение</w:t>
      </w:r>
      <w:r w:rsidRPr="005F1132">
        <w:rPr>
          <w:i/>
          <w:szCs w:val="28"/>
        </w:rPr>
        <w:t xml:space="preserve"> – сечение, где внутренний силовой фактор достигает наибольшего абсолютного значения.</w:t>
      </w:r>
    </w:p>
    <w:p w:rsidR="005F1132" w:rsidRPr="005F1132" w:rsidRDefault="005F1132" w:rsidP="005F1132">
      <w:pPr>
        <w:ind w:firstLine="510"/>
        <w:rPr>
          <w:sz w:val="28"/>
          <w:szCs w:val="28"/>
        </w:rPr>
      </w:pPr>
      <w:r w:rsidRPr="005F1132">
        <w:rPr>
          <w:sz w:val="28"/>
          <w:szCs w:val="28"/>
        </w:rPr>
        <w:t xml:space="preserve">Эпюра строится в пределах </w:t>
      </w:r>
      <w:r w:rsidRPr="005F1132">
        <w:rPr>
          <w:i/>
          <w:sz w:val="28"/>
          <w:szCs w:val="28"/>
        </w:rPr>
        <w:t>участков</w:t>
      </w:r>
      <w:r w:rsidRPr="005F1132">
        <w:rPr>
          <w:sz w:val="28"/>
          <w:szCs w:val="28"/>
        </w:rPr>
        <w:t>. Метод сечений применяе</w:t>
      </w:r>
      <w:r w:rsidRPr="005F1132">
        <w:rPr>
          <w:sz w:val="28"/>
          <w:szCs w:val="28"/>
        </w:rPr>
        <w:t>т</w:t>
      </w:r>
      <w:r w:rsidRPr="005F1132">
        <w:rPr>
          <w:sz w:val="28"/>
          <w:szCs w:val="28"/>
        </w:rPr>
        <w:t>ся последовательно на каждом из выделенных участков.</w:t>
      </w:r>
    </w:p>
    <w:p w:rsidR="005F1132" w:rsidRPr="005F1132" w:rsidRDefault="005F1132" w:rsidP="005F1132">
      <w:pPr>
        <w:ind w:firstLine="510"/>
        <w:rPr>
          <w:i/>
          <w:szCs w:val="28"/>
        </w:rPr>
      </w:pPr>
      <w:r w:rsidRPr="005F1132">
        <w:rPr>
          <w:b/>
          <w:i/>
          <w:szCs w:val="28"/>
        </w:rPr>
        <w:t>Участок</w:t>
      </w:r>
      <w:r w:rsidRPr="005F1132">
        <w:rPr>
          <w:i/>
          <w:szCs w:val="28"/>
        </w:rPr>
        <w:t xml:space="preserve"> это отрезок между двумя </w:t>
      </w:r>
      <w:r w:rsidRPr="005F1132">
        <w:rPr>
          <w:b/>
          <w:i/>
          <w:szCs w:val="28"/>
        </w:rPr>
        <w:t>ключевыми точками</w:t>
      </w:r>
      <w:r w:rsidRPr="005F1132">
        <w:rPr>
          <w:i/>
          <w:szCs w:val="28"/>
        </w:rPr>
        <w:t>.</w:t>
      </w:r>
    </w:p>
    <w:p w:rsidR="005F1132" w:rsidRPr="005F1132" w:rsidRDefault="005F1132" w:rsidP="005F1132">
      <w:pPr>
        <w:ind w:firstLine="510"/>
        <w:rPr>
          <w:sz w:val="28"/>
          <w:szCs w:val="28"/>
        </w:rPr>
      </w:pPr>
      <w:r w:rsidRPr="005F1132">
        <w:rPr>
          <w:sz w:val="28"/>
          <w:szCs w:val="28"/>
        </w:rPr>
        <w:t>Построение эпюр рассмотрим на примере.</w:t>
      </w:r>
    </w:p>
    <w:p w:rsidR="005F1132" w:rsidRPr="005F1132" w:rsidRDefault="005F1132" w:rsidP="005F1132">
      <w:pPr>
        <w:ind w:firstLine="510"/>
        <w:rPr>
          <w:sz w:val="28"/>
          <w:szCs w:val="28"/>
        </w:rPr>
      </w:pPr>
      <w:r w:rsidRPr="005F1132">
        <w:rPr>
          <w:sz w:val="28"/>
          <w:szCs w:val="28"/>
        </w:rPr>
        <w:t xml:space="preserve">Задан невесомый, защемленный левым концом прямой брус, вдоль </w:t>
      </w:r>
      <w:proofErr w:type="gramStart"/>
      <w:r w:rsidRPr="005F1132">
        <w:rPr>
          <w:sz w:val="28"/>
          <w:szCs w:val="28"/>
        </w:rPr>
        <w:t>оси</w:t>
      </w:r>
      <w:proofErr w:type="gramEnd"/>
      <w:r w:rsidRPr="005F1132">
        <w:rPr>
          <w:sz w:val="28"/>
          <w:szCs w:val="28"/>
        </w:rPr>
        <w:t xml:space="preserve"> которого действуют активные силы </w:t>
      </w:r>
      <w:r w:rsidRPr="005F1132">
        <w:rPr>
          <w:i/>
          <w:sz w:val="28"/>
          <w:szCs w:val="28"/>
          <w:lang w:val="en-US"/>
        </w:rPr>
        <w:t>F</w:t>
      </w:r>
      <w:r w:rsidRPr="005F1132">
        <w:rPr>
          <w:sz w:val="28"/>
          <w:szCs w:val="28"/>
        </w:rPr>
        <w:t xml:space="preserve"> и 3</w:t>
      </w:r>
      <w:r w:rsidRPr="005F1132">
        <w:rPr>
          <w:sz w:val="28"/>
          <w:szCs w:val="28"/>
        </w:rPr>
        <w:sym w:font="Symbol" w:char="F0D7"/>
      </w:r>
      <w:r w:rsidRPr="005F1132">
        <w:rPr>
          <w:i/>
          <w:sz w:val="28"/>
          <w:szCs w:val="28"/>
          <w:lang w:val="en-US"/>
        </w:rPr>
        <w:t>F</w:t>
      </w:r>
      <w:r w:rsidRPr="005F1132">
        <w:rPr>
          <w:sz w:val="28"/>
          <w:szCs w:val="28"/>
        </w:rPr>
        <w:t xml:space="preserve"> (рис 2.3, а). </w:t>
      </w:r>
    </w:p>
    <w:p w:rsidR="005F1132" w:rsidRPr="005F1132" w:rsidRDefault="005F1132" w:rsidP="005F1132">
      <w:pPr>
        <w:ind w:firstLine="0"/>
        <w:jc w:val="center"/>
        <w:rPr>
          <w:sz w:val="28"/>
          <w:szCs w:val="28"/>
        </w:rPr>
      </w:pPr>
      <w:r w:rsidRPr="005F1132">
        <w:rPr>
          <w:noProof/>
          <w:lang w:eastAsia="ru-RU"/>
        </w:rPr>
        <w:lastRenderedPageBreak/>
        <mc:AlternateContent>
          <mc:Choice Requires="wpc">
            <w:drawing>
              <wp:inline distT="0" distB="0" distL="0" distR="0" wp14:anchorId="2983AEA2" wp14:editId="3BCF4F93">
                <wp:extent cx="3454400" cy="4212590"/>
                <wp:effectExtent l="3175" t="4445" r="0" b="2540"/>
                <wp:docPr id="1471" name="Полотно 14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37" name="Прямоугольник 62"/>
                        <wps:cNvSpPr>
                          <a:spLocks noChangeArrowheads="1"/>
                        </wps:cNvSpPr>
                        <wps:spPr bwMode="auto">
                          <a:xfrm>
                            <a:off x="439400" y="3564784"/>
                            <a:ext cx="738000" cy="424870"/>
                          </a:xfrm>
                          <a:prstGeom prst="rect">
                            <a:avLst/>
                          </a:prstGeom>
                          <a:pattFill prst="ltVert">
                            <a:fgClr>
                              <a:srgbClr val="000000"/>
                            </a:fgClr>
                            <a:bgClr>
                              <a:srgbClr val="FFFFFF"/>
                            </a:bgClr>
                          </a:pattFill>
                          <a:ln w="12700">
                            <a:solidFill>
                              <a:sysClr val="windowText" lastClr="000000">
                                <a:lumMod val="100000"/>
                                <a:lumOff val="0"/>
                              </a:sysClr>
                            </a:solidFill>
                            <a:miter lim="800000"/>
                            <a:headEnd/>
                            <a:tailEnd/>
                          </a:ln>
                        </wps:spPr>
                        <wps:txbx>
                          <w:txbxContent>
                            <w:p w:rsidR="00577C88" w:rsidRDefault="00577C88" w:rsidP="005F1132"/>
                          </w:txbxContent>
                        </wps:txbx>
                        <wps:bodyPr rot="0" vert="horz" wrap="square" lIns="91440" tIns="45720" rIns="91440" bIns="45720" anchor="ctr" anchorCtr="0" upright="1">
                          <a:noAutofit/>
                        </wps:bodyPr>
                      </wps:wsp>
                      <wps:wsp>
                        <wps:cNvPr id="1238" name="Прямая соединительная линия 63"/>
                        <wps:cNvCnPr/>
                        <wps:spPr bwMode="auto">
                          <a:xfrm>
                            <a:off x="432400" y="684312"/>
                            <a:ext cx="1532900" cy="0"/>
                          </a:xfrm>
                          <a:prstGeom prst="line">
                            <a:avLst/>
                          </a:prstGeom>
                          <a:noFill/>
                          <a:ln w="19050">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239" name="Прямая соединительная линия 64"/>
                        <wps:cNvCnPr/>
                        <wps:spPr bwMode="auto">
                          <a:xfrm>
                            <a:off x="439400" y="1119383"/>
                            <a:ext cx="1532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40" name="Прямая соединительная линия 65"/>
                        <wps:cNvCnPr/>
                        <wps:spPr bwMode="auto">
                          <a:xfrm>
                            <a:off x="439400" y="684312"/>
                            <a:ext cx="0" cy="4343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41" name="Прямая соединительная линия 66"/>
                        <wps:cNvCnPr/>
                        <wps:spPr bwMode="auto">
                          <a:xfrm>
                            <a:off x="1965300" y="684312"/>
                            <a:ext cx="0" cy="4343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42" name="Прямая со стрелкой 67"/>
                        <wps:cNvCnPr>
                          <a:cxnSpLocks noChangeShapeType="1"/>
                        </wps:cNvCnPr>
                        <wps:spPr bwMode="auto">
                          <a:xfrm>
                            <a:off x="1972300" y="904848"/>
                            <a:ext cx="191000" cy="900"/>
                          </a:xfrm>
                          <a:prstGeom prst="straightConnector1">
                            <a:avLst/>
                          </a:prstGeom>
                          <a:noFill/>
                          <a:ln w="2857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43" name="Поле 21"/>
                        <wps:cNvSpPr txBox="1">
                          <a:spLocks noChangeArrowheads="1"/>
                        </wps:cNvSpPr>
                        <wps:spPr bwMode="auto">
                          <a:xfrm>
                            <a:off x="2044100" y="647106"/>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F</w:t>
                              </w:r>
                            </w:p>
                          </w:txbxContent>
                        </wps:txbx>
                        <wps:bodyPr rot="0" vert="horz" wrap="none" lIns="91440" tIns="45720" rIns="91440" bIns="45720" anchor="t" anchorCtr="0" upright="1">
                          <a:noAutofit/>
                        </wps:bodyPr>
                      </wps:wsp>
                      <wps:wsp>
                        <wps:cNvPr id="1244" name="Поле 21"/>
                        <wps:cNvSpPr txBox="1">
                          <a:spLocks noChangeArrowheads="1"/>
                        </wps:cNvSpPr>
                        <wps:spPr bwMode="auto">
                          <a:xfrm>
                            <a:off x="1943700" y="3238530"/>
                            <a:ext cx="27622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F</w:t>
                              </w:r>
                            </w:p>
                          </w:txbxContent>
                        </wps:txbx>
                        <wps:bodyPr rot="0" vert="horz" wrap="none" lIns="91440" tIns="45720" rIns="91440" bIns="45720" anchor="t" anchorCtr="0" upright="1">
                          <a:noAutofit/>
                        </wps:bodyPr>
                      </wps:wsp>
                      <wps:wsp>
                        <wps:cNvPr id="1245" name="Прямоугольник 70"/>
                        <wps:cNvSpPr>
                          <a:spLocks noChangeArrowheads="1"/>
                        </wps:cNvSpPr>
                        <wps:spPr bwMode="auto">
                          <a:xfrm>
                            <a:off x="349000" y="576294"/>
                            <a:ext cx="90000" cy="648106"/>
                          </a:xfrm>
                          <a:prstGeom prst="rect">
                            <a:avLst/>
                          </a:prstGeom>
                          <a:pattFill prst="wdUpDiag">
                            <a:fgClr>
                              <a:sysClr val="windowText" lastClr="000000">
                                <a:lumMod val="100000"/>
                                <a:lumOff val="0"/>
                              </a:sysClr>
                            </a:fgClr>
                            <a:bgClr>
                              <a:sysClr val="window" lastClr="FFFFFF">
                                <a:lumMod val="100000"/>
                                <a:lumOff val="0"/>
                              </a:sysClr>
                            </a:bgClr>
                          </a:patt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1246" name="Прямая соединительная линия 71"/>
                        <wps:cNvCnPr/>
                        <wps:spPr bwMode="auto">
                          <a:xfrm>
                            <a:off x="442500" y="576294"/>
                            <a:ext cx="0" cy="648106"/>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247" name="Прямая со стрелкой 72"/>
                        <wps:cNvCnPr>
                          <a:cxnSpLocks noChangeShapeType="1"/>
                        </wps:cNvCnPr>
                        <wps:spPr bwMode="auto">
                          <a:xfrm flipH="1">
                            <a:off x="555100" y="905748"/>
                            <a:ext cx="625500" cy="0"/>
                          </a:xfrm>
                          <a:prstGeom prst="straightConnector1">
                            <a:avLst/>
                          </a:prstGeom>
                          <a:noFill/>
                          <a:ln w="2857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48" name="Поле 21"/>
                        <wps:cNvSpPr txBox="1">
                          <a:spLocks noChangeArrowheads="1"/>
                        </wps:cNvSpPr>
                        <wps:spPr bwMode="auto">
                          <a:xfrm>
                            <a:off x="648300" y="647106"/>
                            <a:ext cx="3524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3F</w:t>
                              </w:r>
                            </w:p>
                          </w:txbxContent>
                        </wps:txbx>
                        <wps:bodyPr rot="0" vert="horz" wrap="none" lIns="91440" tIns="45720" rIns="91440" bIns="45720" anchor="t" anchorCtr="0" upright="1">
                          <a:noAutofit/>
                        </wps:bodyPr>
                      </wps:wsp>
                      <wps:wsp>
                        <wps:cNvPr id="1249" name="Прямая соединительная линия 74"/>
                        <wps:cNvCnPr/>
                        <wps:spPr bwMode="auto">
                          <a:xfrm flipV="1">
                            <a:off x="442500" y="257942"/>
                            <a:ext cx="0" cy="3670501"/>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250" name="Прямая соединительная линия 75"/>
                        <wps:cNvCnPr/>
                        <wps:spPr bwMode="auto">
                          <a:xfrm flipV="1">
                            <a:off x="1180500" y="257942"/>
                            <a:ext cx="0" cy="3670601"/>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251" name="Прямая соединительная линия 76"/>
                        <wps:cNvCnPr/>
                        <wps:spPr bwMode="auto">
                          <a:xfrm flipV="1">
                            <a:off x="1964600" y="257942"/>
                            <a:ext cx="7300" cy="3194923"/>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252" name="Блок-схема: узел 77"/>
                        <wps:cNvSpPr>
                          <a:spLocks noChangeArrowheads="1"/>
                        </wps:cNvSpPr>
                        <wps:spPr bwMode="auto">
                          <a:xfrm>
                            <a:off x="1162600" y="892946"/>
                            <a:ext cx="36000" cy="36006"/>
                          </a:xfrm>
                          <a:prstGeom prst="flowChartConnector">
                            <a:avLst/>
                          </a:prstGeom>
                          <a:solidFill>
                            <a:sysClr val="windowText" lastClr="000000">
                              <a:lumMod val="100000"/>
                              <a:lumOff val="0"/>
                            </a:sysClr>
                          </a:solidFill>
                          <a:ln w="25400">
                            <a:solidFill>
                              <a:sysClr val="windowText" lastClr="000000">
                                <a:lumMod val="100000"/>
                                <a:lumOff val="0"/>
                              </a:sysClr>
                            </a:solidFill>
                            <a:round/>
                            <a:headEnd/>
                            <a:tailEnd/>
                          </a:ln>
                        </wps:spPr>
                        <wps:bodyPr rot="0" vert="horz" wrap="square" lIns="91440" tIns="45720" rIns="91440" bIns="45720" anchor="ctr" anchorCtr="0" upright="1">
                          <a:noAutofit/>
                        </wps:bodyPr>
                      </wps:wsp>
                      <wps:wsp>
                        <wps:cNvPr id="1253" name="Блок-схема: узел 78"/>
                        <wps:cNvSpPr>
                          <a:spLocks noChangeArrowheads="1"/>
                        </wps:cNvSpPr>
                        <wps:spPr bwMode="auto">
                          <a:xfrm>
                            <a:off x="432400" y="900548"/>
                            <a:ext cx="35500" cy="35506"/>
                          </a:xfrm>
                          <a:prstGeom prst="flowChartConnector">
                            <a:avLst/>
                          </a:prstGeom>
                          <a:solidFill>
                            <a:srgbClr val="000000"/>
                          </a:solidFill>
                          <a:ln w="25400">
                            <a:solidFill>
                              <a:srgbClr val="000000"/>
                            </a:solidFill>
                            <a:round/>
                            <a:headEnd/>
                            <a:tailEnd/>
                          </a:ln>
                        </wps:spPr>
                        <wps:txbx>
                          <w:txbxContent>
                            <w:p w:rsidR="00577C88" w:rsidRDefault="00577C88" w:rsidP="005F1132"/>
                          </w:txbxContent>
                        </wps:txbx>
                        <wps:bodyPr rot="0" vert="horz" wrap="square" lIns="91440" tIns="45720" rIns="91440" bIns="45720" anchor="ctr" anchorCtr="0" upright="1">
                          <a:noAutofit/>
                        </wps:bodyPr>
                      </wps:wsp>
                      <wps:wsp>
                        <wps:cNvPr id="1254" name="Блок-схема: узел 79"/>
                        <wps:cNvSpPr>
                          <a:spLocks noChangeArrowheads="1"/>
                        </wps:cNvSpPr>
                        <wps:spPr bwMode="auto">
                          <a:xfrm>
                            <a:off x="1943700" y="882144"/>
                            <a:ext cx="36000" cy="36006"/>
                          </a:xfrm>
                          <a:prstGeom prst="flowChartConnector">
                            <a:avLst/>
                          </a:prstGeom>
                          <a:solidFill>
                            <a:srgbClr val="000000"/>
                          </a:solidFill>
                          <a:ln w="25400">
                            <a:solidFill>
                              <a:srgbClr val="000000"/>
                            </a:solidFill>
                            <a:round/>
                            <a:headEnd/>
                            <a:tailEnd/>
                          </a:ln>
                        </wps:spPr>
                        <wps:txbx>
                          <w:txbxContent>
                            <w:p w:rsidR="00577C88" w:rsidRDefault="00577C88" w:rsidP="005F1132"/>
                          </w:txbxContent>
                        </wps:txbx>
                        <wps:bodyPr rot="0" vert="horz" wrap="square" lIns="91440" tIns="45720" rIns="91440" bIns="45720" anchor="ctr" anchorCtr="0" upright="1">
                          <a:noAutofit/>
                        </wps:bodyPr>
                      </wps:wsp>
                      <wps:wsp>
                        <wps:cNvPr id="1255" name="Поле 21"/>
                        <wps:cNvSpPr txBox="1">
                          <a:spLocks noChangeArrowheads="1"/>
                        </wps:cNvSpPr>
                        <wps:spPr bwMode="auto">
                          <a:xfrm>
                            <a:off x="1727800" y="685212"/>
                            <a:ext cx="27622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A</w:t>
                              </w:r>
                            </w:p>
                          </w:txbxContent>
                        </wps:txbx>
                        <wps:bodyPr rot="0" vert="horz" wrap="none" lIns="91440" tIns="45720" rIns="91440" bIns="45720" anchor="t" anchorCtr="0" upright="1">
                          <a:noAutofit/>
                        </wps:bodyPr>
                      </wps:wsp>
                      <wps:wsp>
                        <wps:cNvPr id="1256" name="Поле 21"/>
                        <wps:cNvSpPr txBox="1">
                          <a:spLocks noChangeArrowheads="1"/>
                        </wps:cNvSpPr>
                        <wps:spPr bwMode="auto">
                          <a:xfrm>
                            <a:off x="1106200" y="684512"/>
                            <a:ext cx="27622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B</w:t>
                              </w:r>
                            </w:p>
                          </w:txbxContent>
                        </wps:txbx>
                        <wps:bodyPr rot="0" vert="horz" wrap="none" lIns="91440" tIns="45720" rIns="91440" bIns="45720" anchor="t" anchorCtr="0" upright="1">
                          <a:noAutofit/>
                        </wps:bodyPr>
                      </wps:wsp>
                      <wps:wsp>
                        <wps:cNvPr id="1257" name="Поле 21"/>
                        <wps:cNvSpPr txBox="1">
                          <a:spLocks noChangeArrowheads="1"/>
                        </wps:cNvSpPr>
                        <wps:spPr bwMode="auto">
                          <a:xfrm>
                            <a:off x="360000" y="682612"/>
                            <a:ext cx="285115"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C</w:t>
                              </w:r>
                            </w:p>
                          </w:txbxContent>
                        </wps:txbx>
                        <wps:bodyPr rot="0" vert="horz" wrap="none" lIns="91440" tIns="45720" rIns="91440" bIns="45720" anchor="t" anchorCtr="0" upright="1">
                          <a:noAutofit/>
                        </wps:bodyPr>
                      </wps:wsp>
                      <wps:wsp>
                        <wps:cNvPr id="1258" name="Прямая со стрелкой 83"/>
                        <wps:cNvCnPr>
                          <a:cxnSpLocks noChangeShapeType="1"/>
                        </wps:cNvCnPr>
                        <wps:spPr bwMode="auto">
                          <a:xfrm>
                            <a:off x="1180600" y="323853"/>
                            <a:ext cx="799200" cy="0"/>
                          </a:xfrm>
                          <a:prstGeom prst="straightConnector1">
                            <a:avLst/>
                          </a:prstGeom>
                          <a:noFill/>
                          <a:ln w="9525">
                            <a:solidFill>
                              <a:sysClr val="windowText" lastClr="000000">
                                <a:lumMod val="100000"/>
                                <a:lumOff val="0"/>
                              </a:sysClr>
                            </a:solidFill>
                            <a:round/>
                            <a:headEnd type="stealth" w="sm" len="lg"/>
                            <a:tailEnd type="stealth" w="sm" len="lg"/>
                          </a:ln>
                          <a:extLst>
                            <a:ext uri="{909E8E84-426E-40DD-AFC4-6F175D3DCCD1}">
                              <a14:hiddenFill xmlns:a14="http://schemas.microsoft.com/office/drawing/2010/main">
                                <a:noFill/>
                              </a14:hiddenFill>
                            </a:ext>
                          </a:extLst>
                        </wps:spPr>
                        <wps:bodyPr/>
                      </wps:wsp>
                      <wps:wsp>
                        <wps:cNvPr id="1259" name="Прямая со стрелкой 84"/>
                        <wps:cNvCnPr>
                          <a:cxnSpLocks noChangeShapeType="1"/>
                        </wps:cNvCnPr>
                        <wps:spPr bwMode="auto">
                          <a:xfrm>
                            <a:off x="419600" y="323853"/>
                            <a:ext cx="799200" cy="0"/>
                          </a:xfrm>
                          <a:prstGeom prst="straightConnector1">
                            <a:avLst/>
                          </a:prstGeom>
                          <a:noFill/>
                          <a:ln w="9525">
                            <a:solidFill>
                              <a:sysClr val="windowText" lastClr="000000">
                                <a:lumMod val="100000"/>
                                <a:lumOff val="0"/>
                              </a:sysClr>
                            </a:solidFill>
                            <a:round/>
                            <a:headEnd type="stealth" w="sm" len="lg"/>
                            <a:tailEnd type="stealth" w="sm" len="lg"/>
                          </a:ln>
                          <a:extLst>
                            <a:ext uri="{909E8E84-426E-40DD-AFC4-6F175D3DCCD1}">
                              <a14:hiddenFill xmlns:a14="http://schemas.microsoft.com/office/drawing/2010/main">
                                <a:noFill/>
                              </a14:hiddenFill>
                            </a:ext>
                          </a:extLst>
                        </wps:spPr>
                        <wps:bodyPr/>
                      </wps:wsp>
                      <wps:wsp>
                        <wps:cNvPr id="1260" name="Прямая соединительная линия 85"/>
                        <wps:cNvCnPr/>
                        <wps:spPr bwMode="auto">
                          <a:xfrm flipV="1">
                            <a:off x="1527200" y="581895"/>
                            <a:ext cx="0" cy="97165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61" name="Прямая соединительная линия 86"/>
                        <wps:cNvCnPr/>
                        <wps:spPr bwMode="auto">
                          <a:xfrm flipV="1">
                            <a:off x="972100" y="582295"/>
                            <a:ext cx="0" cy="85804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62" name="Поле 21"/>
                        <wps:cNvSpPr txBox="1">
                          <a:spLocks noChangeArrowheads="1"/>
                        </wps:cNvSpPr>
                        <wps:spPr bwMode="auto">
                          <a:xfrm>
                            <a:off x="1296000" y="431771"/>
                            <a:ext cx="25971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1</w:t>
                              </w:r>
                            </w:p>
                          </w:txbxContent>
                        </wps:txbx>
                        <wps:bodyPr rot="0" vert="horz" wrap="none" lIns="91440" tIns="45720" rIns="91440" bIns="45720" anchor="t" anchorCtr="0" upright="1">
                          <a:noAutofit/>
                        </wps:bodyPr>
                      </wps:wsp>
                      <wps:wsp>
                        <wps:cNvPr id="1263" name="Поле 21"/>
                        <wps:cNvSpPr txBox="1">
                          <a:spLocks noChangeArrowheads="1"/>
                        </wps:cNvSpPr>
                        <wps:spPr bwMode="auto">
                          <a:xfrm>
                            <a:off x="1296000" y="1116983"/>
                            <a:ext cx="25971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1</w:t>
                              </w:r>
                            </w:p>
                          </w:txbxContent>
                        </wps:txbx>
                        <wps:bodyPr rot="0" vert="horz" wrap="none" lIns="91440" tIns="45720" rIns="91440" bIns="45720" anchor="t" anchorCtr="0" upright="1">
                          <a:noAutofit/>
                        </wps:bodyPr>
                      </wps:wsp>
                      <wps:wsp>
                        <wps:cNvPr id="1264" name="Прямая соединительная линия 89"/>
                        <wps:cNvCnPr/>
                        <wps:spPr bwMode="auto">
                          <a:xfrm flipV="1">
                            <a:off x="1965300" y="797831"/>
                            <a:ext cx="0" cy="205133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65" name="Прямая со стрелкой 90"/>
                        <wps:cNvCnPr>
                          <a:cxnSpLocks noChangeShapeType="1"/>
                        </wps:cNvCnPr>
                        <wps:spPr bwMode="auto">
                          <a:xfrm>
                            <a:off x="1527200" y="1445637"/>
                            <a:ext cx="452500" cy="0"/>
                          </a:xfrm>
                          <a:prstGeom prst="straightConnector1">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1266" name="Поле 21"/>
                        <wps:cNvSpPr txBox="1">
                          <a:spLocks noChangeArrowheads="1"/>
                        </wps:cNvSpPr>
                        <wps:spPr bwMode="auto">
                          <a:xfrm>
                            <a:off x="1618000" y="1188095"/>
                            <a:ext cx="3016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proofErr w:type="gramStart"/>
                              <w:r>
                                <w:rPr>
                                  <w:rFonts w:eastAsia="Times New Roman"/>
                                  <w:i/>
                                  <w:iCs/>
                                  <w:lang w:val="en-US"/>
                                </w:rPr>
                                <w:t>x</w:t>
                              </w:r>
                              <w:r w:rsidRPr="00166CD9">
                                <w:rPr>
                                  <w:rFonts w:eastAsia="Times New Roman"/>
                                  <w:i/>
                                  <w:iCs/>
                                  <w:vertAlign w:val="subscript"/>
                                  <w:lang w:val="en-US"/>
                                </w:rPr>
                                <w:t>1</w:t>
                              </w:r>
                              <w:proofErr w:type="gramEnd"/>
                            </w:p>
                          </w:txbxContent>
                        </wps:txbx>
                        <wps:bodyPr rot="0" vert="horz" wrap="none" lIns="91440" tIns="45720" rIns="91440" bIns="45720" anchor="t" anchorCtr="0" upright="1">
                          <a:noAutofit/>
                        </wps:bodyPr>
                      </wps:wsp>
                      <wps:wsp>
                        <wps:cNvPr id="1267" name="Прямая соединительная линия 92"/>
                        <wps:cNvCnPr/>
                        <wps:spPr bwMode="auto">
                          <a:xfrm>
                            <a:off x="1527200" y="1569157"/>
                            <a:ext cx="4381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68" name="Прямая соединительная линия 93"/>
                        <wps:cNvCnPr/>
                        <wps:spPr bwMode="auto">
                          <a:xfrm>
                            <a:off x="1527200" y="2004228"/>
                            <a:ext cx="4451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69" name="Прямая соединительная линия 94"/>
                        <wps:cNvCnPr/>
                        <wps:spPr bwMode="auto">
                          <a:xfrm>
                            <a:off x="1530300" y="1512048"/>
                            <a:ext cx="0" cy="5760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0" name="Прямая соединительная линия 95"/>
                        <wps:cNvCnPr/>
                        <wps:spPr bwMode="auto">
                          <a:xfrm>
                            <a:off x="1965300" y="1569157"/>
                            <a:ext cx="0" cy="4344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71" name="Прямая со стрелкой 96"/>
                        <wps:cNvCnPr>
                          <a:cxnSpLocks noChangeShapeType="1"/>
                        </wps:cNvCnPr>
                        <wps:spPr bwMode="auto">
                          <a:xfrm>
                            <a:off x="1972300" y="1789593"/>
                            <a:ext cx="190500" cy="600"/>
                          </a:xfrm>
                          <a:prstGeom prst="straightConnector1">
                            <a:avLst/>
                          </a:prstGeom>
                          <a:noFill/>
                          <a:ln w="2857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72" name="Поле 21"/>
                        <wps:cNvSpPr txBox="1">
                          <a:spLocks noChangeArrowheads="1"/>
                        </wps:cNvSpPr>
                        <wps:spPr bwMode="auto">
                          <a:xfrm>
                            <a:off x="2044100" y="1530351"/>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F</w:t>
                              </w:r>
                            </w:p>
                          </w:txbxContent>
                        </wps:txbx>
                        <wps:bodyPr rot="0" vert="horz" wrap="none" lIns="91440" tIns="45720" rIns="91440" bIns="45720" anchor="t" anchorCtr="0" upright="1">
                          <a:noAutofit/>
                        </wps:bodyPr>
                      </wps:wsp>
                      <wps:wsp>
                        <wps:cNvPr id="1273" name="Блок-схема: узел 98"/>
                        <wps:cNvSpPr>
                          <a:spLocks noChangeArrowheads="1"/>
                        </wps:cNvSpPr>
                        <wps:spPr bwMode="auto">
                          <a:xfrm>
                            <a:off x="1943700" y="1767289"/>
                            <a:ext cx="35500" cy="35606"/>
                          </a:xfrm>
                          <a:prstGeom prst="flowChartConnector">
                            <a:avLst/>
                          </a:prstGeom>
                          <a:solidFill>
                            <a:srgbClr val="000000"/>
                          </a:solidFill>
                          <a:ln w="25400">
                            <a:solidFill>
                              <a:srgbClr val="000000"/>
                            </a:solidFill>
                            <a:round/>
                            <a:headEnd/>
                            <a:tailEnd/>
                          </a:ln>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vert="horz" wrap="square" lIns="91440" tIns="45720" rIns="91440" bIns="45720" anchor="ctr" anchorCtr="0" upright="1">
                          <a:noAutofit/>
                        </wps:bodyPr>
                      </wps:wsp>
                      <wps:wsp>
                        <wps:cNvPr id="1274" name="Поле 21"/>
                        <wps:cNvSpPr txBox="1">
                          <a:spLocks noChangeArrowheads="1"/>
                        </wps:cNvSpPr>
                        <wps:spPr bwMode="auto">
                          <a:xfrm>
                            <a:off x="1727800" y="1569757"/>
                            <a:ext cx="27622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A</w:t>
                              </w:r>
                            </w:p>
                          </w:txbxContent>
                        </wps:txbx>
                        <wps:bodyPr rot="0" vert="horz" wrap="none" lIns="91440" tIns="45720" rIns="91440" bIns="45720" anchor="t" anchorCtr="0" upright="1">
                          <a:noAutofit/>
                        </wps:bodyPr>
                      </wps:wsp>
                      <wps:wsp>
                        <wps:cNvPr id="1275" name="Прямая соединительная линия 100"/>
                        <wps:cNvCnPr/>
                        <wps:spPr bwMode="auto">
                          <a:xfrm>
                            <a:off x="360000" y="900548"/>
                            <a:ext cx="169200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276" name="Поле 21"/>
                        <wps:cNvSpPr txBox="1">
                          <a:spLocks noChangeArrowheads="1"/>
                        </wps:cNvSpPr>
                        <wps:spPr bwMode="auto">
                          <a:xfrm>
                            <a:off x="2483500" y="648306"/>
                            <a:ext cx="2508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proofErr w:type="gramStart"/>
                              <w:r>
                                <w:rPr>
                                  <w:rFonts w:eastAsia="Times New Roman"/>
                                  <w:i/>
                                  <w:iCs/>
                                  <w:lang w:val="en-US"/>
                                </w:rPr>
                                <w:t>x</w:t>
                              </w:r>
                              <w:proofErr w:type="gramEnd"/>
                            </w:p>
                          </w:txbxContent>
                        </wps:txbx>
                        <wps:bodyPr rot="0" vert="horz" wrap="none" lIns="91440" tIns="45720" rIns="91440" bIns="45720" anchor="t" anchorCtr="0" upright="1">
                          <a:noAutofit/>
                        </wps:bodyPr>
                      </wps:wsp>
                      <wps:wsp>
                        <wps:cNvPr id="1277" name="Прямая соединительная линия 102"/>
                        <wps:cNvCnPr/>
                        <wps:spPr bwMode="auto">
                          <a:xfrm>
                            <a:off x="413300" y="1794894"/>
                            <a:ext cx="165600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278" name="Прямая соединительная линия 103"/>
                        <wps:cNvCnPr/>
                        <wps:spPr bwMode="auto">
                          <a:xfrm flipH="1">
                            <a:off x="1034800" y="1789593"/>
                            <a:ext cx="501000" cy="0"/>
                          </a:xfrm>
                          <a:prstGeom prst="line">
                            <a:avLst/>
                          </a:prstGeom>
                          <a:noFill/>
                          <a:ln w="2857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79" name="Поле 21"/>
                        <wps:cNvSpPr txBox="1">
                          <a:spLocks noChangeArrowheads="1"/>
                        </wps:cNvSpPr>
                        <wps:spPr bwMode="auto">
                          <a:xfrm>
                            <a:off x="864200" y="1532851"/>
                            <a:ext cx="33591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N</w:t>
                              </w:r>
                              <w:r w:rsidRPr="00281C1E">
                                <w:rPr>
                                  <w:rFonts w:eastAsia="Times New Roman"/>
                                  <w:i/>
                                  <w:iCs/>
                                  <w:vertAlign w:val="subscript"/>
                                  <w:lang w:val="en-US"/>
                                </w:rPr>
                                <w:t>1</w:t>
                              </w:r>
                            </w:p>
                          </w:txbxContent>
                        </wps:txbx>
                        <wps:bodyPr rot="0" vert="horz" wrap="none" lIns="91440" tIns="45720" rIns="91440" bIns="45720" anchor="t" anchorCtr="0" upright="1">
                          <a:noAutofit/>
                        </wps:bodyPr>
                      </wps:wsp>
                      <wps:wsp>
                        <wps:cNvPr id="1280" name="Поле 21"/>
                        <wps:cNvSpPr txBox="1">
                          <a:spLocks noChangeArrowheads="1"/>
                        </wps:cNvSpPr>
                        <wps:spPr bwMode="auto">
                          <a:xfrm>
                            <a:off x="2479700" y="1532851"/>
                            <a:ext cx="2508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proofErr w:type="gramStart"/>
                              <w:r>
                                <w:rPr>
                                  <w:rFonts w:eastAsia="Times New Roman"/>
                                  <w:i/>
                                  <w:iCs/>
                                  <w:lang w:val="en-US"/>
                                </w:rPr>
                                <w:t>x</w:t>
                              </w:r>
                              <w:proofErr w:type="gramEnd"/>
                            </w:p>
                          </w:txbxContent>
                        </wps:txbx>
                        <wps:bodyPr rot="0" vert="horz" wrap="none" lIns="91440" tIns="45720" rIns="91440" bIns="45720" anchor="t" anchorCtr="0" upright="1">
                          <a:noAutofit/>
                        </wps:bodyPr>
                      </wps:wsp>
                      <wps:wsp>
                        <wps:cNvPr id="1281" name="Поле 21"/>
                        <wps:cNvSpPr txBox="1">
                          <a:spLocks noChangeArrowheads="1"/>
                        </wps:cNvSpPr>
                        <wps:spPr bwMode="auto">
                          <a:xfrm>
                            <a:off x="742300" y="431171"/>
                            <a:ext cx="25971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2</w:t>
                              </w:r>
                            </w:p>
                          </w:txbxContent>
                        </wps:txbx>
                        <wps:bodyPr rot="0" vert="horz" wrap="none" lIns="91440" tIns="45720" rIns="91440" bIns="45720" anchor="t" anchorCtr="0" upright="1">
                          <a:noAutofit/>
                        </wps:bodyPr>
                      </wps:wsp>
                      <wps:wsp>
                        <wps:cNvPr id="1282" name="Поле 21"/>
                        <wps:cNvSpPr txBox="1">
                          <a:spLocks noChangeArrowheads="1"/>
                        </wps:cNvSpPr>
                        <wps:spPr bwMode="auto">
                          <a:xfrm>
                            <a:off x="742300" y="1116283"/>
                            <a:ext cx="25971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2</w:t>
                              </w:r>
                            </w:p>
                          </w:txbxContent>
                        </wps:txbx>
                        <wps:bodyPr rot="0" vert="horz" wrap="none" lIns="91440" tIns="45720" rIns="91440" bIns="45720" anchor="t" anchorCtr="0" upright="1">
                          <a:noAutofit/>
                        </wps:bodyPr>
                      </wps:wsp>
                      <wps:wsp>
                        <wps:cNvPr id="1283" name="Прямая со стрелкой 108"/>
                        <wps:cNvCnPr>
                          <a:cxnSpLocks noChangeShapeType="1"/>
                        </wps:cNvCnPr>
                        <wps:spPr bwMode="auto">
                          <a:xfrm>
                            <a:off x="972100" y="2416596"/>
                            <a:ext cx="1007100" cy="0"/>
                          </a:xfrm>
                          <a:prstGeom prst="straightConnector1">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1284" name="Поле 21"/>
                        <wps:cNvSpPr txBox="1">
                          <a:spLocks noChangeArrowheads="1"/>
                        </wps:cNvSpPr>
                        <wps:spPr bwMode="auto">
                          <a:xfrm>
                            <a:off x="1296000" y="2157053"/>
                            <a:ext cx="3016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proofErr w:type="gramStart"/>
                              <w:r>
                                <w:rPr>
                                  <w:rFonts w:eastAsia="Times New Roman"/>
                                  <w:i/>
                                  <w:iCs/>
                                  <w:lang w:val="en-US"/>
                                </w:rPr>
                                <w:t>x</w:t>
                              </w:r>
                              <w:r>
                                <w:rPr>
                                  <w:rFonts w:eastAsia="Times New Roman"/>
                                  <w:i/>
                                  <w:iCs/>
                                  <w:position w:val="-6"/>
                                  <w:vertAlign w:val="subscript"/>
                                  <w:lang w:val="en-US"/>
                                </w:rPr>
                                <w:t>2</w:t>
                              </w:r>
                              <w:proofErr w:type="gramEnd"/>
                            </w:p>
                          </w:txbxContent>
                        </wps:txbx>
                        <wps:bodyPr rot="0" vert="horz" wrap="none" lIns="91440" tIns="45720" rIns="91440" bIns="45720" anchor="t" anchorCtr="0" upright="1">
                          <a:noAutofit/>
                        </wps:bodyPr>
                      </wps:wsp>
                      <wps:wsp>
                        <wps:cNvPr id="1285" name="Прямая соединительная линия 110"/>
                        <wps:cNvCnPr/>
                        <wps:spPr bwMode="auto">
                          <a:xfrm>
                            <a:off x="972000" y="2539716"/>
                            <a:ext cx="992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86" name="Прямая соединительная линия 111"/>
                        <wps:cNvCnPr/>
                        <wps:spPr bwMode="auto">
                          <a:xfrm>
                            <a:off x="972100" y="2974787"/>
                            <a:ext cx="9995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87" name="Прямая соединительная линия 112"/>
                        <wps:cNvCnPr/>
                        <wps:spPr bwMode="auto">
                          <a:xfrm>
                            <a:off x="972100" y="2304277"/>
                            <a:ext cx="0" cy="755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8" name="Прямая соединительная линия 113"/>
                        <wps:cNvCnPr/>
                        <wps:spPr bwMode="auto">
                          <a:xfrm>
                            <a:off x="1965300" y="2539816"/>
                            <a:ext cx="0" cy="4344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89" name="Прямая со стрелкой 114"/>
                        <wps:cNvCnPr>
                          <a:cxnSpLocks noChangeShapeType="1"/>
                        </wps:cNvCnPr>
                        <wps:spPr bwMode="auto">
                          <a:xfrm>
                            <a:off x="1972300" y="2760252"/>
                            <a:ext cx="190500" cy="600"/>
                          </a:xfrm>
                          <a:prstGeom prst="straightConnector1">
                            <a:avLst/>
                          </a:prstGeom>
                          <a:noFill/>
                          <a:ln w="2857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90" name="Поле 21"/>
                        <wps:cNvSpPr txBox="1">
                          <a:spLocks noChangeArrowheads="1"/>
                        </wps:cNvSpPr>
                        <wps:spPr bwMode="auto">
                          <a:xfrm>
                            <a:off x="2045300" y="2515912"/>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F</w:t>
                              </w:r>
                            </w:p>
                          </w:txbxContent>
                        </wps:txbx>
                        <wps:bodyPr rot="0" vert="horz" wrap="none" lIns="91440" tIns="45720" rIns="91440" bIns="45720" anchor="t" anchorCtr="0" upright="1">
                          <a:noAutofit/>
                        </wps:bodyPr>
                      </wps:wsp>
                      <wps:wsp>
                        <wps:cNvPr id="1291" name="Блок-схема: узел 116"/>
                        <wps:cNvSpPr>
                          <a:spLocks noChangeArrowheads="1"/>
                        </wps:cNvSpPr>
                        <wps:spPr bwMode="auto">
                          <a:xfrm>
                            <a:off x="1943700" y="2738048"/>
                            <a:ext cx="35600" cy="35506"/>
                          </a:xfrm>
                          <a:prstGeom prst="flowChartConnector">
                            <a:avLst/>
                          </a:prstGeom>
                          <a:solidFill>
                            <a:srgbClr val="000000"/>
                          </a:solidFill>
                          <a:ln w="25400">
                            <a:solidFill>
                              <a:srgbClr val="000000"/>
                            </a:solidFill>
                            <a:round/>
                            <a:headEnd/>
                            <a:tailEnd/>
                          </a:ln>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vert="horz" wrap="square" lIns="91440" tIns="45720" rIns="91440" bIns="45720" anchor="ctr" anchorCtr="0" upright="1">
                          <a:noAutofit/>
                        </wps:bodyPr>
                      </wps:wsp>
                      <wps:wsp>
                        <wps:cNvPr id="1292" name="Поле 21"/>
                        <wps:cNvSpPr txBox="1">
                          <a:spLocks noChangeArrowheads="1"/>
                        </wps:cNvSpPr>
                        <wps:spPr bwMode="auto">
                          <a:xfrm>
                            <a:off x="1727800" y="2540016"/>
                            <a:ext cx="27622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A</w:t>
                              </w:r>
                            </w:p>
                          </w:txbxContent>
                        </wps:txbx>
                        <wps:bodyPr rot="0" vert="horz" wrap="none" lIns="91440" tIns="45720" rIns="91440" bIns="45720" anchor="t" anchorCtr="0" upright="1">
                          <a:noAutofit/>
                        </wps:bodyPr>
                      </wps:wsp>
                      <wps:wsp>
                        <wps:cNvPr id="1293" name="Прямая соединительная линия 118"/>
                        <wps:cNvCnPr/>
                        <wps:spPr bwMode="auto">
                          <a:xfrm>
                            <a:off x="413400" y="2765953"/>
                            <a:ext cx="165600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294" name="Прямая соединительная линия 119"/>
                        <wps:cNvCnPr/>
                        <wps:spPr bwMode="auto">
                          <a:xfrm flipH="1">
                            <a:off x="216500" y="2760252"/>
                            <a:ext cx="501000" cy="0"/>
                          </a:xfrm>
                          <a:prstGeom prst="line">
                            <a:avLst/>
                          </a:prstGeom>
                          <a:noFill/>
                          <a:ln w="2857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95" name="Поле 21"/>
                        <wps:cNvSpPr txBox="1">
                          <a:spLocks noChangeArrowheads="1"/>
                        </wps:cNvSpPr>
                        <wps:spPr bwMode="auto">
                          <a:xfrm>
                            <a:off x="188600" y="2485407"/>
                            <a:ext cx="33591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N</w:t>
                              </w:r>
                              <w:r>
                                <w:rPr>
                                  <w:rFonts w:eastAsia="Times New Roman"/>
                                  <w:i/>
                                  <w:iCs/>
                                  <w:position w:val="-6"/>
                                  <w:vertAlign w:val="subscript"/>
                                  <w:lang w:val="en-US"/>
                                </w:rPr>
                                <w:t>2</w:t>
                              </w:r>
                            </w:p>
                          </w:txbxContent>
                        </wps:txbx>
                        <wps:bodyPr rot="0" vert="horz" wrap="none" lIns="91440" tIns="45720" rIns="91440" bIns="45720" anchor="t" anchorCtr="0" upright="1">
                          <a:noAutofit/>
                        </wps:bodyPr>
                      </wps:wsp>
                      <wps:wsp>
                        <wps:cNvPr id="1296" name="Поле 21"/>
                        <wps:cNvSpPr txBox="1">
                          <a:spLocks noChangeArrowheads="1"/>
                        </wps:cNvSpPr>
                        <wps:spPr bwMode="auto">
                          <a:xfrm>
                            <a:off x="2479700" y="2503210"/>
                            <a:ext cx="25082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proofErr w:type="gramStart"/>
                              <w:r>
                                <w:rPr>
                                  <w:rFonts w:eastAsia="Times New Roman"/>
                                  <w:i/>
                                  <w:iCs/>
                                  <w:lang w:val="en-US"/>
                                </w:rPr>
                                <w:t>x</w:t>
                              </w:r>
                              <w:proofErr w:type="gramEnd"/>
                            </w:p>
                          </w:txbxContent>
                        </wps:txbx>
                        <wps:bodyPr rot="0" vert="horz" wrap="none" lIns="91440" tIns="45720" rIns="91440" bIns="45720" anchor="t" anchorCtr="0" upright="1">
                          <a:noAutofit/>
                        </wps:bodyPr>
                      </wps:wsp>
                      <wps:wsp>
                        <wps:cNvPr id="1297" name="Прямая со стрелкой 122"/>
                        <wps:cNvCnPr>
                          <a:cxnSpLocks noChangeShapeType="1"/>
                        </wps:cNvCnPr>
                        <wps:spPr bwMode="auto">
                          <a:xfrm flipH="1">
                            <a:off x="563200" y="2762753"/>
                            <a:ext cx="624800" cy="0"/>
                          </a:xfrm>
                          <a:prstGeom prst="straightConnector1">
                            <a:avLst/>
                          </a:prstGeom>
                          <a:noFill/>
                          <a:ln w="2857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298" name="Поле 21"/>
                        <wps:cNvSpPr txBox="1">
                          <a:spLocks noChangeArrowheads="1"/>
                        </wps:cNvSpPr>
                        <wps:spPr bwMode="auto">
                          <a:xfrm>
                            <a:off x="648300" y="2515912"/>
                            <a:ext cx="35242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3F</w:t>
                              </w:r>
                            </w:p>
                          </w:txbxContent>
                        </wps:txbx>
                        <wps:bodyPr rot="0" vert="horz" wrap="none" lIns="91440" tIns="45720" rIns="91440" bIns="45720" anchor="t" anchorCtr="0" upright="1">
                          <a:noAutofit/>
                        </wps:bodyPr>
                      </wps:wsp>
                      <wps:wsp>
                        <wps:cNvPr id="1299" name="Блок-схема: узел 124"/>
                        <wps:cNvSpPr>
                          <a:spLocks noChangeArrowheads="1"/>
                        </wps:cNvSpPr>
                        <wps:spPr bwMode="auto">
                          <a:xfrm>
                            <a:off x="1162600" y="2744249"/>
                            <a:ext cx="36000" cy="36006"/>
                          </a:xfrm>
                          <a:prstGeom prst="flowChartConnector">
                            <a:avLst/>
                          </a:prstGeom>
                          <a:solidFill>
                            <a:srgbClr val="000000"/>
                          </a:solidFill>
                          <a:ln w="25400">
                            <a:solidFill>
                              <a:srgbClr val="000000"/>
                            </a:solidFill>
                            <a:round/>
                            <a:headEnd/>
                            <a:tailEnd/>
                          </a:ln>
                        </wps:spPr>
                        <wps:txbx>
                          <w:txbxContent>
                            <w:p w:rsidR="00577C88" w:rsidRDefault="00577C88" w:rsidP="005F1132"/>
                          </w:txbxContent>
                        </wps:txbx>
                        <wps:bodyPr rot="0" vert="horz" wrap="square" lIns="91440" tIns="45720" rIns="91440" bIns="45720" anchor="ctr" anchorCtr="0" upright="1">
                          <a:noAutofit/>
                        </wps:bodyPr>
                      </wps:wsp>
                      <wps:wsp>
                        <wps:cNvPr id="1300" name="Поле 21"/>
                        <wps:cNvSpPr txBox="1">
                          <a:spLocks noChangeArrowheads="1"/>
                        </wps:cNvSpPr>
                        <wps:spPr bwMode="auto">
                          <a:xfrm>
                            <a:off x="1146800" y="2540016"/>
                            <a:ext cx="276225"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B</w:t>
                              </w:r>
                            </w:p>
                          </w:txbxContent>
                        </wps:txbx>
                        <wps:bodyPr rot="0" vert="horz" wrap="none" lIns="91440" tIns="45720" rIns="91440" bIns="45720" anchor="t" anchorCtr="0" upright="1">
                          <a:noAutofit/>
                        </wps:bodyPr>
                      </wps:wsp>
                      <wps:wsp>
                        <wps:cNvPr id="1301" name="Поле 126"/>
                        <wps:cNvSpPr txBox="1">
                          <a:spLocks noChangeArrowheads="1"/>
                        </wps:cNvSpPr>
                        <wps:spPr bwMode="auto">
                          <a:xfrm>
                            <a:off x="817900" y="3053100"/>
                            <a:ext cx="758825" cy="252095"/>
                          </a:xfrm>
                          <a:prstGeom prst="rect">
                            <a:avLst/>
                          </a:prstGeom>
                          <a:solidFill>
                            <a:sysClr val="window" lastClr="FFFFFF">
                              <a:lumMod val="100000"/>
                              <a:lumOff val="0"/>
                            </a:sys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577C88" w:rsidRPr="001C4FBD" w:rsidRDefault="00577C88" w:rsidP="005F1132">
                              <w:pPr>
                                <w:ind w:firstLine="0"/>
                                <w:rPr>
                                  <w:i/>
                                  <w:lang w:val="en-US"/>
                                </w:rPr>
                              </w:pPr>
                              <w:r w:rsidRPr="001C4FBD">
                                <w:rPr>
                                  <w:i/>
                                </w:rPr>
                                <w:t xml:space="preserve">Эпюра </w:t>
                              </w:r>
                              <w:r w:rsidRPr="001C4FBD">
                                <w:rPr>
                                  <w:i/>
                                  <w:lang w:val="en-US"/>
                                </w:rPr>
                                <w:t>N</w:t>
                              </w:r>
                            </w:p>
                          </w:txbxContent>
                        </wps:txbx>
                        <wps:bodyPr rot="0" vert="horz" wrap="none" lIns="91440" tIns="45720" rIns="91440" bIns="45720" anchor="t" anchorCtr="0" upright="1">
                          <a:noAutofit/>
                        </wps:bodyPr>
                      </wps:wsp>
                      <wps:wsp>
                        <wps:cNvPr id="1302" name="Поле 21"/>
                        <wps:cNvSpPr txBox="1">
                          <a:spLocks noChangeArrowheads="1"/>
                        </wps:cNvSpPr>
                        <wps:spPr bwMode="auto">
                          <a:xfrm>
                            <a:off x="717600" y="71712"/>
                            <a:ext cx="2254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proofErr w:type="gramStart"/>
                              <w:r>
                                <w:rPr>
                                  <w:rFonts w:eastAsia="Times New Roman"/>
                                  <w:i/>
                                  <w:iCs/>
                                  <w:lang w:val="en-US"/>
                                </w:rPr>
                                <w:t>l</w:t>
                              </w:r>
                              <w:proofErr w:type="gramEnd"/>
                            </w:p>
                          </w:txbxContent>
                        </wps:txbx>
                        <wps:bodyPr rot="0" vert="horz" wrap="none" lIns="91440" tIns="45720" rIns="91440" bIns="45720" anchor="t" anchorCtr="0" upright="1">
                          <a:noAutofit/>
                        </wps:bodyPr>
                      </wps:wsp>
                      <wps:wsp>
                        <wps:cNvPr id="1303" name="Поле 21"/>
                        <wps:cNvSpPr txBox="1">
                          <a:spLocks noChangeArrowheads="1"/>
                        </wps:cNvSpPr>
                        <wps:spPr bwMode="auto">
                          <a:xfrm>
                            <a:off x="1430000" y="71712"/>
                            <a:ext cx="22542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proofErr w:type="gramStart"/>
                              <w:r>
                                <w:rPr>
                                  <w:rFonts w:eastAsia="Times New Roman"/>
                                  <w:i/>
                                  <w:iCs/>
                                  <w:lang w:val="en-US"/>
                                </w:rPr>
                                <w:t>l</w:t>
                              </w:r>
                              <w:proofErr w:type="gramEnd"/>
                            </w:p>
                          </w:txbxContent>
                        </wps:txbx>
                        <wps:bodyPr rot="0" vert="horz" wrap="none" lIns="91440" tIns="45720" rIns="91440" bIns="45720" anchor="t" anchorCtr="0" upright="1">
                          <a:noAutofit/>
                        </wps:bodyPr>
                      </wps:wsp>
                      <wps:wsp>
                        <wps:cNvPr id="1304" name="Прямая соединительная линия 129"/>
                        <wps:cNvCnPr/>
                        <wps:spPr bwMode="auto">
                          <a:xfrm>
                            <a:off x="467500" y="3560983"/>
                            <a:ext cx="147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5" name="Прямоугольник 130"/>
                        <wps:cNvSpPr>
                          <a:spLocks noChangeArrowheads="1"/>
                        </wps:cNvSpPr>
                        <wps:spPr bwMode="auto">
                          <a:xfrm>
                            <a:off x="1180600" y="3344948"/>
                            <a:ext cx="784000" cy="215935"/>
                          </a:xfrm>
                          <a:prstGeom prst="rect">
                            <a:avLst/>
                          </a:prstGeom>
                          <a:pattFill prst="ltVert">
                            <a:fgClr>
                              <a:sysClr val="windowText" lastClr="000000">
                                <a:lumMod val="100000"/>
                                <a:lumOff val="0"/>
                              </a:sysClr>
                            </a:fgClr>
                            <a:bgClr>
                              <a:sysClr val="window" lastClr="FFFFFF">
                                <a:lumMod val="100000"/>
                                <a:lumOff val="0"/>
                              </a:sysClr>
                            </a:bgClr>
                          </a:pattFill>
                          <a:ln w="12700">
                            <a:solidFill>
                              <a:sysClr val="windowText" lastClr="000000">
                                <a:lumMod val="100000"/>
                                <a:lumOff val="0"/>
                              </a:sysClr>
                            </a:solidFill>
                            <a:miter lim="800000"/>
                            <a:headEnd/>
                            <a:tailEnd/>
                          </a:ln>
                        </wps:spPr>
                        <wps:bodyPr rot="0" vert="horz" wrap="square" lIns="91440" tIns="45720" rIns="91440" bIns="45720" anchor="ctr" anchorCtr="0" upright="1">
                          <a:noAutofit/>
                        </wps:bodyPr>
                      </wps:wsp>
                      <wps:wsp>
                        <wps:cNvPr id="1306" name="Поле 21"/>
                        <wps:cNvSpPr txBox="1">
                          <a:spLocks noChangeArrowheads="1"/>
                        </wps:cNvSpPr>
                        <wps:spPr bwMode="auto">
                          <a:xfrm>
                            <a:off x="108600" y="3808724"/>
                            <a:ext cx="352425"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2F</w:t>
                              </w:r>
                            </w:p>
                          </w:txbxContent>
                        </wps:txbx>
                        <wps:bodyPr rot="0" vert="horz" wrap="none" lIns="91440" tIns="45720" rIns="91440" bIns="45720" anchor="t" anchorCtr="0" upright="1">
                          <a:noAutofit/>
                        </wps:bodyPr>
                      </wps:wsp>
                      <wps:wsp>
                        <wps:cNvPr id="1307" name="Овал 132"/>
                        <wps:cNvSpPr>
                          <a:spLocks noChangeArrowheads="1"/>
                        </wps:cNvSpPr>
                        <wps:spPr bwMode="auto">
                          <a:xfrm>
                            <a:off x="1462800" y="3385054"/>
                            <a:ext cx="144000" cy="144024"/>
                          </a:xfrm>
                          <a:prstGeom prst="ellipse">
                            <a:avLst/>
                          </a:prstGeom>
                          <a:solidFill>
                            <a:sysClr val="window" lastClr="FFFFFF">
                              <a:lumMod val="100000"/>
                              <a:lumOff val="0"/>
                            </a:sysClr>
                          </a:solidFill>
                          <a:ln w="9525">
                            <a:solidFill>
                              <a:sysClr val="windowText" lastClr="000000">
                                <a:lumMod val="100000"/>
                                <a:lumOff val="0"/>
                              </a:sysClr>
                            </a:solidFill>
                            <a:round/>
                            <a:headEnd/>
                            <a:tailEnd/>
                          </a:ln>
                        </wps:spPr>
                        <wps:bodyPr rot="0" vert="horz" wrap="square" lIns="91440" tIns="45720" rIns="91440" bIns="45720" anchor="ctr" anchorCtr="0" upright="1">
                          <a:noAutofit/>
                        </wps:bodyPr>
                      </wps:wsp>
                      <wps:wsp>
                        <wps:cNvPr id="1308" name="Поле 21"/>
                        <wps:cNvSpPr txBox="1">
                          <a:spLocks noChangeArrowheads="1"/>
                        </wps:cNvSpPr>
                        <wps:spPr bwMode="auto">
                          <a:xfrm>
                            <a:off x="1388700" y="3321044"/>
                            <a:ext cx="285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w:t>
                              </w:r>
                            </w:p>
                          </w:txbxContent>
                        </wps:txbx>
                        <wps:bodyPr rot="0" vert="horz" wrap="none" lIns="91440" tIns="45720" rIns="91440" bIns="45720" anchor="t" anchorCtr="0" upright="1">
                          <a:noAutofit/>
                        </wps:bodyPr>
                      </wps:wsp>
                      <wps:wsp>
                        <wps:cNvPr id="1309" name="Овал 134"/>
                        <wps:cNvSpPr>
                          <a:spLocks noChangeArrowheads="1"/>
                        </wps:cNvSpPr>
                        <wps:spPr bwMode="auto">
                          <a:xfrm>
                            <a:off x="739100" y="3694405"/>
                            <a:ext cx="143500" cy="143524"/>
                          </a:xfrm>
                          <a:prstGeom prst="ellipse">
                            <a:avLst/>
                          </a:prstGeom>
                          <a:solidFill>
                            <a:sysClr val="window" lastClr="FFFFFF">
                              <a:lumMod val="100000"/>
                              <a:lumOff val="0"/>
                            </a:sysClr>
                          </a:solidFill>
                          <a:ln w="9525">
                            <a:solidFill>
                              <a:srgbClr val="000000"/>
                            </a:solidFill>
                            <a:round/>
                            <a:headEnd/>
                            <a:tailEnd/>
                          </a:ln>
                        </wps:spPr>
                        <wps:txbx>
                          <w:txbxContent>
                            <w:p w:rsidR="00577C88" w:rsidRDefault="00577C88" w:rsidP="005F1132"/>
                          </w:txbxContent>
                        </wps:txbx>
                        <wps:bodyPr rot="0" vert="horz" wrap="square" lIns="91440" tIns="45720" rIns="91440" bIns="45720" anchor="ctr" anchorCtr="0" upright="1">
                          <a:noAutofit/>
                        </wps:bodyPr>
                      </wps:wsp>
                      <wps:wsp>
                        <wps:cNvPr id="1310" name="Поле 21"/>
                        <wps:cNvSpPr txBox="1">
                          <a:spLocks noChangeArrowheads="1"/>
                        </wps:cNvSpPr>
                        <wps:spPr bwMode="auto">
                          <a:xfrm>
                            <a:off x="664200" y="3601690"/>
                            <a:ext cx="266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sym w:font="Symbol" w:char="F02D"/>
                              </w:r>
                            </w:p>
                          </w:txbxContent>
                        </wps:txbx>
                        <wps:bodyPr rot="0" vert="horz" wrap="none" lIns="91440" tIns="45720" rIns="91440" bIns="45720" anchor="t" anchorCtr="0" upright="1">
                          <a:noAutofit/>
                        </wps:bodyPr>
                      </wps:wsp>
                      <wps:wsp>
                        <wps:cNvPr id="1311" name="Поле 21"/>
                        <wps:cNvSpPr txBox="1">
                          <a:spLocks noChangeArrowheads="1"/>
                        </wps:cNvSpPr>
                        <wps:spPr bwMode="auto">
                          <a:xfrm>
                            <a:off x="2931200" y="764525"/>
                            <a:ext cx="259715"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rPr>
                                <w:t>а</w:t>
                              </w:r>
                            </w:p>
                          </w:txbxContent>
                        </wps:txbx>
                        <wps:bodyPr rot="0" vert="horz" wrap="none" lIns="91440" tIns="45720" rIns="91440" bIns="45720" anchor="t" anchorCtr="0" upright="1">
                          <a:noAutofit/>
                        </wps:bodyPr>
                      </wps:wsp>
                      <wps:wsp>
                        <wps:cNvPr id="1312" name="Поле 21"/>
                        <wps:cNvSpPr txBox="1">
                          <a:spLocks noChangeArrowheads="1"/>
                        </wps:cNvSpPr>
                        <wps:spPr bwMode="auto">
                          <a:xfrm>
                            <a:off x="2935600" y="1621166"/>
                            <a:ext cx="259715"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rPr>
                                <w:t>б</w:t>
                              </w:r>
                            </w:p>
                          </w:txbxContent>
                        </wps:txbx>
                        <wps:bodyPr rot="0" vert="horz" wrap="none" lIns="91440" tIns="45720" rIns="91440" bIns="45720" anchor="t" anchorCtr="0" upright="1">
                          <a:noAutofit/>
                        </wps:bodyPr>
                      </wps:wsp>
                      <wps:wsp>
                        <wps:cNvPr id="1313" name="Поле 21"/>
                        <wps:cNvSpPr txBox="1">
                          <a:spLocks noChangeArrowheads="1"/>
                        </wps:cNvSpPr>
                        <wps:spPr bwMode="auto">
                          <a:xfrm>
                            <a:off x="2926700" y="2591424"/>
                            <a:ext cx="249555"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rPr>
                                <w:t>в</w:t>
                              </w:r>
                            </w:p>
                          </w:txbxContent>
                        </wps:txbx>
                        <wps:bodyPr rot="0" vert="horz" wrap="none" lIns="91440" tIns="45720" rIns="91440" bIns="45720" anchor="t" anchorCtr="0" upright="1">
                          <a:noAutofit/>
                        </wps:bodyPr>
                      </wps:wsp>
                      <wps:wsp>
                        <wps:cNvPr id="1314" name="Поле 21"/>
                        <wps:cNvSpPr txBox="1">
                          <a:spLocks noChangeArrowheads="1"/>
                        </wps:cNvSpPr>
                        <wps:spPr bwMode="auto">
                          <a:xfrm>
                            <a:off x="2935600" y="3453766"/>
                            <a:ext cx="242570" cy="318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Pr="00AF74FE" w:rsidRDefault="00577C88" w:rsidP="005F1132">
                              <w:pPr>
                                <w:pStyle w:val="ab"/>
                                <w:spacing w:before="0" w:beforeAutospacing="0" w:after="0" w:afterAutospacing="0"/>
                                <w:jc w:val="both"/>
                                <w:rPr>
                                  <w:lang w:val="en-US"/>
                                </w:rPr>
                              </w:pPr>
                              <w:r>
                                <w:rPr>
                                  <w:rFonts w:eastAsia="Times New Roman"/>
                                  <w:i/>
                                  <w:iCs/>
                                </w:rPr>
                                <w:t>г</w:t>
                              </w:r>
                            </w:p>
                          </w:txbxContent>
                        </wps:txbx>
                        <wps:bodyPr rot="0" vert="horz" wrap="none" lIns="91440" tIns="45720" rIns="91440" bIns="45720" anchor="t" anchorCtr="0" upright="1">
                          <a:noAutofit/>
                        </wps:bodyPr>
                      </wps:wsp>
                      <wps:wsp>
                        <wps:cNvPr id="1315" name="Прямая соединительная линия 140"/>
                        <wps:cNvCnPr/>
                        <wps:spPr bwMode="auto">
                          <a:xfrm>
                            <a:off x="1979200" y="2765953"/>
                            <a:ext cx="72420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316" name="Прямая соединительная линия 141"/>
                        <wps:cNvCnPr/>
                        <wps:spPr bwMode="auto">
                          <a:xfrm>
                            <a:off x="1993700" y="1794894"/>
                            <a:ext cx="72390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317" name="Прямая соединительная линия 142"/>
                        <wps:cNvCnPr/>
                        <wps:spPr bwMode="auto">
                          <a:xfrm>
                            <a:off x="1943700" y="900648"/>
                            <a:ext cx="72390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c:wpc>
                  </a:graphicData>
                </a:graphic>
              </wp:inline>
            </w:drawing>
          </mc:Choice>
          <mc:Fallback>
            <w:pict>
              <v:group id="Полотно 143" o:spid="_x0000_s1563" editas="canvas" style="width:272pt;height:331.7pt;mso-position-horizontal-relative:char;mso-position-vertical-relative:line" coordsize="34544,42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duMhUAACUaAQAOAAAAZHJzL2Uyb0RvYy54bWzsXd2O48aZvV9g30HQvdwqsvgnuB3MtKaz&#10;C0w2BsbxPVuifhCK1JKcUU+CAFkHexdgsC+wfgVjE2OzduJnUL/Rnqoii0VKbKml1k9bNRfTaklN&#10;UuJX38/5znfq81/cz8LWhyBJp3F03SafddutIBrEw2k0vm7/5qvbjttupZkfDf0wjoLr9scgbf/i&#10;i3/+p88X815gxJM4HAZJCweJ0t5ift2eZNm8d3WVDibBzE8/i+dBhBdHcTLzM/yajK+Gib/A0Wfh&#10;ldHt2leLOBnOk3gQpCme7YsX21/w449GwSD79WiUBlkrvG7j2jL+f8L/v2P/X33xud8bJ/58Mh3k&#10;l+HvcBUzfxrhpPJQfT/zW++T6cqhZtNBEqfxKPtsEM+u4tFoOgj4Z8CnId3ap7nxow9+yj/MAN9O&#10;cYF49IzHvRuz647i22kY4tu4wtF77Dn2c4H7E+DJxRx3J53L+5Tud/53E38e8I+V9gb/9uHLpDUd&#10;wngM02m3In8GM1l++/DHh0/Lvy9/evjT8i/Ln5Y/Pvx5+Y/l35Y/tGyD3TR2RfjTd/MvE3b56fxt&#10;PPht2orim4kfjYNXSRIvJoE/xJUS9n58LOUP2C8p/rR1t/hVPMT5/PdZzO/f/SiZsQPizrTur9vU&#10;9GgXdvPxum1aNnVcKiwmuM9aA7zumG6XvT7AG6hBXYdb1JXfK44zT9Lsl0E8a7EH1+0EBsnP4394&#10;m2bsuvxe8RZ22rmfZexG5G8Ps6+DRPzBaHwTio+ajO/wsPXBZybN//EP6PfkW+7WvveW/8vfm7+F&#10;nT4/JTt9GLUW7EY4+Ez8a43D6ZBdD//lYyrPixU4jBdf4Wtot0I/zfCCvBh+oPczfLHiGom8Rpzg&#10;/QzrMb/2/FJSflz+VaTq+WbTDK4hnM6u2+xLxiXh+/J77K6+iYb8ceZPQ/EYHySM8tvM7qywkOz+&#10;7l7YlsNvHLvvd/HwI+58EgtfAN+FB5M4+V27tYAfuG6n//7eTwJ8rn+NYD0eoZQ5Dv4LtRwDvyTq&#10;K3fqK340wKGu24MsabfELzeZcDfv58l0PMG5CP9qo/gVbG405UZQXlf+EbDYjrfq4KJrq+67h0+t&#10;h//Asvt++VcsOiy8h2/wWCxC9uLyx/zpTy3bZPclX1430ZdJ/tuW68so1pftUpPwte33iuVFLNPw&#10;ivW1YWmF04j5FL/XsLSkh5Nm7nWtMzDzJH6fW/Ojls2/FPgM9gnZ18ODy++9rvfGfePSDjXsNx3a&#10;7fc7r25vaMe+JY7VN/s3N33yB/atENqbTIfDIOLeRcRbPLmdH89DrghRMtTJL/SqenS+knGJxU9+&#10;0dz/lgtTLEJYCn/+qNbu7Wft0o8g+jzd2mU0IYR4psuXzonNvTGcVJyxtlKWAB3NJ7OQs49Ptvby&#10;ydJK1/nkItsxqemI1Kox23k2l6xttHT/Z+NJKdnPRu09bJR4tmWyxAB5tzZSHe7HTSUlNRqNFBnu&#10;wzcPf2R57fIH5Lr/17KdmkmyZGtwH72rVZf8ZF99nKNwrBSXLB8QIWKr5Jd4jlEYsdelLnXZ6ZV0&#10;wGOlkyguWRbM0qVGX5tmic/qi5s4ilBkxokoM7ZNhg3XciyePlfCfvoMnreV8W8qzQI/zCaoslBi&#10;zVBeBQCMwnH+qVjxVvo48R3oFPdxeKjR5s3S5hl0svy+ZXA7zYu0dwz5yO5fxwAwhJUcCj4xupTC&#10;hoWbpg7pcp9fWrjh2IZhCQs3DdNFPfaokW+CT2RJItAAFdYqnkFhclZVVPNyq+A1ytsay63KqiEo&#10;rF8bXufWdp0OvaVWx3O6bqdLvNee3aUe7d9WC8O3qJ8LBHT3wpCtbttcW1dv50qeiPrIupZdflFx&#10;Fj/XVZ4KJCST5I2QUATsej9ACDjZC4GDKD0X70E8lBi59+DewcwhwAIeqrkPg/A72hwjtfsAkKvd&#10;hwIa7+M+ZP2i3YfSw6EI5zXkYrWHI9okSjrCkr9DJSEmRfIschAL+YZXa+GwF/Mk26ZunqLs7kOK&#10;dkrewVkMfzPvT/0xT61lg0a0PEQb5ECtFHmushm00r9BSCt6N3mywe4DejS79G6aOkrskDIvy9s0&#10;DZn+CXMWw2J9CG6Gag9qy/rn0EnLRg9zaT0raq94maf0rARwuWvPihrWI/7kCb7kyfioZ6FaWjXS&#10;lYV92Mas7gUctxewyooobH0VwnJUdoTAo54dwmqNwun8XwrsIGdKWJZVVProqzp1LMs2LL5oGFFi&#10;Q5GvkSyZlV56sxZWJJPJ0yJZSA0LqBY0oBUgy7QMRAUNZEmukAr2aCCLlRg5dtFE8pBrfgcgS7Yt&#10;NuaJFwVk7cf0KBlj2zI9eFz8uhYXaZktGpbjoR9V6fHk2aJpOyAjPXc7XaeLF0hwAvYuY2ZOoi3S&#10;xW3ofOgCwkCfUhqtNXtCXBg0LgX53ga7t7Xdn1dLSkFrZFQSgR3wzdkS+6z96CiOhHP3cvcgplD7&#10;Ebt3eBbJqiAT7Q3P4AzAZrRRIwSa01pOtzQ1/K2S5PJfaPf/tPyhA27Lf8Ld/335Xa+FEYr/ZSyX&#10;liMTxSOMThBiG8VKcD3A7rXev4kXZfaDSZ7HO/+jMF7cTPyk5LdwHKyB3qJ0y9FXODI8JoYomgDl&#10;I1/MlljdWlKhnpGQk0lWSal5fIVxCteRGlvUlMMTaGJZdcjNLBE39vCAC0wt9nmpWyB8lXX4+LrY&#10;7hi7mbPC+ZD3Z2OpfGktFavkfTxu4p5SIDAqGe9H1BiSzzV/p1JAXNfALFa1fD5eENnOPs/CxuUN&#10;0jYuhj5LN66QE06LJxPHcDDVmBPYLaM++aapTb1K8Kg04jWgzKOscIUHAJRdHr9ZFrPRg1wSoGwp&#10;pIMTew80oKB+UIy/WNp7ROPadKr2HlUHemiKUplju3LWQHsPhRhpKTSO03oPnjQXzsOwV5yHaxEw&#10;qbmmhWnAtxTV3I6aFhJOLkYw5BOPswFPONquncfJnIfkL2nnoToPhQhTa+qtcsCErIDSwmMV+gHH&#10;GNHqK4BeMaZRrdEdz+O5yuGpX2fa7948AOn3ciWbzW89W5+pePWX1DVsJomsWVh18Y/DLiyKZmKe&#10;5Ot15fdWsN/Ni0WvK6Z1xUZqWTQ4poCJjfyyNgb0FBaK+0wsFMuAYJdIdS2XuB4/bDl/jFdYVPIc&#10;YlscNX3GTvxeU7Arts5JYytyZw1zNCfMnF9mFLD34464z8MdgRxEQaG3XMNoMFbXcruQXmGLulEM&#10;4sm0EW2sqj5aMT9e/Fw3Ry7Kk5O41pLt8e1pgQRisARFuFeI9zlirKp0r4YFzyqRBC3voJsYvSPC&#10;kFKXUiMJCpIAuU6ZmJ2P94Acou3V5RBr7kPLO6gcBN0DPXAPVNb62n2o7qNkCRUS3U+q6yQ3ZV+W&#10;tZT/czzHNXk+XCYeeV1ndC1imhuIbzpXrqnR/5zUfm2F8LMRN/ck7SE3zsPCe0QBJ0Bss2zI3/My&#10;v5A3opj2Z9n1yYBzNd408zpXsAqNy53vlIx9PhwWG32jvHjEtJjbreMdZhcTBLp6LPdfUJejTv8O&#10;nP5JAFqnf2r6p5BYavF0m+FST3b3t03/WAjOFUYq8dKyPQJGTTVempDv2i5ePjnpIw2bRahr8gkh&#10;kl+3hvMPtI+Q3cyW2MpKJXK0p5Wi9UQNo6bqjExPW6neiYQYdjP1YCsrlQDFTlZqdgs9G8IofvXh&#10;sdyNQjCxKwQTn7HZ1EDT0a60bOeuncc8RbMJSp0SLt4l4Ms0ahcjVTZ5IOsCfm6k1KSQZHrmjqgO&#10;+C+IxYW732Slqywur96tPzDMo+zyQBxQULz6rk8stcxNmfG92DJv7OxrcbyKWe4vWM9u/sskrUDq&#10;URr9aTt56jYP2LKva0KLpVKZ1aYZ9T4Paq6joZwDQznS32soR4FynJII8Oi8vyclE5DCHXPenzi2&#10;Y7i8YVh29iqiFrYWtRhCbtCVsj4bDfzSRC0g4ngmMVId+GfFjFNHL2sxUrNddIw8IllOOvmNLuSS&#10;Jv4hhindxw7oB8N5kQcrk3j5b1ttD6iM6a6TdwJhDvhyXjduqBqf3O7YC6JjG9r3/XQi9jcJx+xx&#10;P85ESbDCFuCFgm6FHKgVAllLacEnLhKhoF4ownI1dZ6Wl5kduC6ubvdPdbu//AqOGP8kL1HHP7VG&#10;3K/dT7r79PspuJssvmFAj0A43a1v3IWZPTF9sgU/TgfAKO35u2/r+YJR0v24AKT7ZDLA2u1xcBxa&#10;6L2t7QJA/f9g2Zze3NnHLnt1hagXivorrIHTJnSuTYvZaoD+sLEa6G+aFjhahY6Qnv7T039HnP4r&#10;ufw6oVMSOig7nk05iMGdIr1b5z50PVjV4NLu45jug8cyrYBa00+GtOOZuA+HGkVxCOUBopUHVtJb&#10;rWFY9Z/HA5PKKQede6i5x9nwlRTnwYQHDC08oL3HBz/EzsSSiQQGZsWBHtF7SMBJew/Ve5R0pbrw&#10;wCrFl3RlPzvnnR+W46sodxmUacnVeluA9rBn8Ha92j0Zvnt1bleas3qU+3xHud3z4TYpOmDgLWEr&#10;2xrFXY9yV6OJruWPWcvLQTkdUNWAuie3iezDbULA5N0uvjuwyfRXqwMDkAzn0seHaO3qya7KCE0h&#10;cln8PC+xS0irSsRpFwYekUDeDgOIalrnOdQRROuSsuR5npzcem4GnrbSl2Sle/JkxBYsO/JEVSs1&#10;ITggdvktrTQvOxzLsg0eCpunC49Lk1mpNjQVFCwdWMF1e5Jl897VVTqYBDM//Ww2HSRxWtNpW8TJ&#10;UGx6xR5t3iXa3ZMJQyQwsYMrxVYGUrHPsEzPrUf83Er1LPftNAwveawVE19NEX8N0ENkcn8UoIfA&#10;2RZ9JwzsdA1svc69VqHZx8N2bst6mLtDDftNh3b7/c6r2xvasW+JY/XN/s1Nn/yBbeBeifGXbPXg&#10;q0irPy2tC8Pciqcm4HDVTLw2qKaHufWg2hG7I1JQRoM5CpjjlcSMR4e50e1UJtKOOc1tOCb2Lalp&#10;oZmMwZ8zRC1LT3Ozae5SnmajhV/aNDeIFWcSJNVpbsOiXUjVVvPAWpDU09w6SB4xSG4vCHFJ09wQ&#10;3pLuYycsuU4qeMo0N6bZ4Cb4NBt8g+XVW6R6mk2XiZsxPMxA7mfCcs51Wwxv7TSbAWstjXkVBdHD&#10;bBr12AaShuS/NOfToh7YgICXIqwhTV1kdDVtcT3Mphksp6OEysRjY0l4Ufmcwg04rfcwaDnMhrk1&#10;E/u41srBqriJLgd1OXjEclAmfdp9qJhpM2ljTaPRqEuZHIBRvjbXxr5gxZg9A5WceuEIUgcXltiC&#10;Krcntfy4MhKzYNhuhUF03Q7HzJmCtRJG7EtHq5Vz1ATD5X0yvW7/3tNbnj+RDQJZ1zNJvbkYWI6M&#10;WGv6jaZlUEUYTMdOHTuPFjuZ581RPh071dhZknQe7zcKxmHObDx4vxGznLKKdyg1aF09Gq8W/UY8&#10;5D2bZjbkKIwXNxM/yW7iKAoGWZwwykrP/4DwIwISU7r8ZRDP2NOVccHKgEfzVGEYtRYAHFgDiR96&#10;l2NsyaKs7SiT3d/dt6boNxpdyZDeaOEX1m/kRK/InwXX7eW3py0wCaF2IR+2Rb/RsCD0Ikz0fpRw&#10;8yxMtcUeXLcT2PNj1izFsYqsSz5xtnlY8+LROyzIuWa/Nwn84ZtoCOvwe6rsrqTivZ1GQTEMUvxc&#10;NxSiuBBZG210IReET2HocSXFxq5vRT6BBgyLh63s/nV8D96HCADzt/Hgt2krihF4onHwKkniBbtj&#10;4IRzP83deP6nQll6Ky1pFwqaecPGxHRmLkxdzgg4livFd8FpzffibQ6Nm9xHdS1+TG/CRKhBQ4dv&#10;GC9Q2Plphiev2/naZNYYvp/9Kh6K9zExRJF78ed/PRqJ5wu3lvJjcvOsnEuUiFs6K2LQ7mvD69za&#10;rtOht9TqQJLK7XSJ99qzu9Sj/dsqS5Utjf1Zqizm29BC3jnkHzH9lZx/vbLL9NeEru2ZFM8OdknJ&#10;FzYerlB1kSsopbOm6urS+Yi+Q45maN+h+g6FhXTiooKiwtnWeWAr4yL26pJCpi2ixlIykKvqSEuR&#10;P7P0ho0I5Wi1TjxyDL8ZldA8/wD5YQ6coUxgWA3BeG+ZeOxCYTRkK3Bb/hez3BjZN0oUajsF64sR&#10;9726bBqhLBfJ8bUNzkJPGtemeYfJz0ajHBXmipX+9PCn5V9YuHv48/Ify78tf2jBmGulMDO19EAF&#10;MCFut0iUTewXjf0k2NmVCtgFCJvbLlpMnskd0O4V8NzPMj7KK/C2MPs6SATiNhqj8OWfdaUu/gox&#10;QqmNWXTGNbH37lgby3PdNZ9UOeH+xXh+HnxvxRfAr57j3MRggs/8k8dhucuLKOVVeODZvwYlQPtP&#10;VR7iXedanNqY0F4cUn42VCxI/8l17nZdRzSgynVe7SZroLzSqdJAufC4PDIcAiiX6O9GD3JRQHnJ&#10;xPrv5f8sv1v+iOxA9hQk2n3A7IBCBJhFf9C/TbZTicWxi9JrEFpmB+zxJiGdIAyn85Rl8Fv2i1dS&#10;gWeNypX4J5rODTqhK9dx2Fi8W/N64+K5uPB7NmQuYrpusa2HyXjQtLaSOImw4GAYelcgHX+fmpDv&#10;06jWg7FrUaWSzVXGX4neHyH+OqbH5bFZ+LU9xFdefKvhV2wdyzjOhLIU/nF2y4sNv2p/iqeiBYxW&#10;ieC7RU2Fr7H9PNGlRVIM7pxJZ9cut9fDTuDY7ZubQrkmDNvmgZatCVMH0p4OpMcMpLKPsDEXv6RC&#10;FmrDZ+I9DM8kxdiQY1MLLJAK3G1YEN0uNuckXh5xd4e7JeNK80V1c3dTc7eUjtfeQ2GGgL11Pt5D&#10;KLOxfNs2oBpXl7equA/XcYo8VXNDNDekDSgV/0TAOQCKXmr6a/ehuo+zIZYZ2L2jAAGRaBAMYtWy&#10;D+pZlsw+tPvQtcsRa5dyswXtPlT3oVDLTstLRe0isw8TYtTOSvYBUjsyjhaHPohL9uXq6OJFM1PB&#10;vCrIuo8Pu5XbYGj3obqPVc7fdw+fIKQCX/L98q+g/IH29/ANHgsKIHtx+WP+9KcWEezyHbfAwbYM&#10;XoF2rFXXBA2Iv76FSMoZMVM3774JwEaLojzbFjkmVJxlBb4LvZrKWfod6NXE88wia8a4JnUh9lnB&#10;7LD1CB/i1EastxKZRuN3E3++rptLSjZVfafk7Tyxyry6ib5MYITML281aAwoWRoxjBXaPtqGf07q&#10;VCBCD7BF2YDnSuPEn0+mg76f+erveLyY9wIjnsThMEi++H8BAAAA//8DAFBLAwQUAAYACAAAACEA&#10;0lftddwAAAAFAQAADwAAAGRycy9kb3ducmV2LnhtbEyPwUrDQBCG74LvsIzgRdqNNgaN2ZQi6EUp&#10;JPZQb9NkTILZ2ZjdttGnd/Sil4Gff/jmm2w52V4daPSdYwOX8wgUceXqjhsDm5eH2Q0oH5Br7B2T&#10;gU/ysMxPTzJMa3fkgg5laJRA2KdooA1hSLX2VUsW/dwNxNK9udFikDg2uh7xKHDb66soSrTFjuVC&#10;iwPdt1S9l3trIHkseFVg+bp43twO26evi+ZjTcacn02rO1CBpvC3DD/6og65OO3cnmuvegPySPid&#10;0l3HscSdgJNFDDrP9H/7/BsAAP//AwBQSwECLQAUAAYACAAAACEAtoM4kv4AAADhAQAAEwAAAAAA&#10;AAAAAAAAAAAAAAAAW0NvbnRlbnRfVHlwZXNdLnhtbFBLAQItABQABgAIAAAAIQA4/SH/1gAAAJQB&#10;AAALAAAAAAAAAAAAAAAAAC8BAABfcmVscy8ucmVsc1BLAQItABQABgAIAAAAIQCzu/duMhUAACUa&#10;AQAOAAAAAAAAAAAAAAAAAC4CAABkcnMvZTJvRG9jLnhtbFBLAQItABQABgAIAAAAIQDSV+113AAA&#10;AAUBAAAPAAAAAAAAAAAAAAAAAIwXAABkcnMvZG93bnJldi54bWxQSwUGAAAAAAQABADzAAAAlRgA&#10;AAAA&#10;">
                <v:shape id="_x0000_s1564" type="#_x0000_t75" style="position:absolute;width:34544;height:42125;visibility:visible;mso-wrap-style:square">
                  <v:fill o:detectmouseclick="t"/>
                  <v:path o:connecttype="none"/>
                </v:shape>
                <v:rect id="Прямоугольник 62" o:spid="_x0000_s1565" style="position:absolute;left:4394;top:35647;width:7380;height:42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Eai8QA&#10;AADdAAAADwAAAGRycy9kb3ducmV2LnhtbERP22oCMRB9L/QfwhT6UjRbC1VWo4hVWKUVvHzAsJm9&#10;4GayTeK6/XtTKPRtDuc6s0VvGtGR87VlBa/DBARxbnXNpYLzaTOYgPABWWNjmRT8kIfF/PFhhqm2&#10;Nz5QdwyliCHsU1RQhdCmUvq8IoN+aFviyBXWGQwRulJqh7cYbho5SpJ3abDm2FBhS6uK8svxahRs&#10;d8X64yX7+uy/9+h2WZG47rBW6vmpX05BBOrDv/jPnek4f/Q2ht9v4gl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xGovEAAAA3QAAAA8AAAAAAAAAAAAAAAAAmAIAAGRycy9k&#10;b3ducmV2LnhtbFBLBQYAAAAABAAEAPUAAACJAwAAAAA=&#10;" fillcolor="black" strokeweight="1pt">
                  <v:fill r:id="rId43" o:title="" type="pattern"/>
                  <v:textbox>
                    <w:txbxContent>
                      <w:p w:rsidR="00577C88" w:rsidRDefault="00577C88" w:rsidP="005F1132"/>
                    </w:txbxContent>
                  </v:textbox>
                </v:rect>
                <v:line id="Прямая соединительная линия 63" o:spid="_x0000_s1566" style="position:absolute;visibility:visible;mso-wrap-style:square" from="4324,6843" to="19653,6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j+X8YAAADdAAAADwAAAGRycy9kb3ducmV2LnhtbESPQWvCQBCF74X+h2UKvdVNFaREVxHB&#10;WnozLUJvQ3ZMYrKz6e5G03/fOQjeZnhv3vtmuR5dpy4UYuPZwOskA0VcettwZeD7a/fyBiomZIud&#10;ZzLwRxHWq8eHJebWX/lAlyJVSkI45migTqnPtY5lTQ7jxPfEop18cJhkDZW2Aa8S7jo9zbK5dtiw&#10;NNTY07amsi0GZ+A4FPxzbnehw+F9vz8df9s4+zTm+WncLEAlGtPdfLv+sII/nQmufCMj6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I/l/GAAAA3QAAAA8AAAAAAAAA&#10;AAAAAAAAoQIAAGRycy9kb3ducmV2LnhtbFBLBQYAAAAABAAEAPkAAACUAwAAAAA=&#10;" strokeweight="1.5pt"/>
                <v:line id="Прямая соединительная линия 64" o:spid="_x0000_s1567" style="position:absolute;visibility:visible;mso-wrap-style:square" from="4394,11193" to="19723,11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RbxMMAAADdAAAADwAAAGRycy9kb3ducmV2LnhtbERPS2vCQBC+F/wPywje6kaFUqOriOCD&#10;3poWwduQHZOY7Gzc3Wj8991Cobf5+J6zXPemEXdyvrKsYDJOQBDnVldcKPj+2r2+g/ABWWNjmRQ8&#10;ycN6NXhZYqrtgz/pnoVCxBD2KSooQ2hTKX1ekkE/ti1x5C7WGQwRukJqh48Ybho5TZI3abDi2FBi&#10;S9uS8jrrjIJTl/H5Wu9cg93+cLicbrWffSg1GvabBYhAffgX/7mPOs6fzubw+008Qa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EW8TDAAAA3QAAAA8AAAAAAAAAAAAA&#10;AAAAoQIAAGRycy9kb3ducmV2LnhtbFBLBQYAAAAABAAEAPkAAACRAwAAAAA=&#10;" strokeweight="1.5pt"/>
                <v:line id="Прямая соединительная линия 65" o:spid="_x0000_s1568" style="position:absolute;visibility:visible;mso-wrap-style:square" from="4394,6843" to="4394,11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BJMYAAADdAAAADwAAAGRycy9kb3ducmV2LnhtbESPQWvCQBCF7wX/wzKCt7qpLUVSVymC&#10;VXprWgRvQ3ZM0mRn4+5G03/fORR6m+G9ee+b1WZ0nbpSiI1nAw/zDBRx6W3DlYGvz939ElRMyBY7&#10;z2TghyJs1pO7FebW3/iDrkWqlIRwzNFAnVKfax3LmhzGue+JRTv74DDJGiptA94k3HV6kWXP2mHD&#10;0lBjT9uayrYYnIHjUPDpu92FDoe3/f58vLTx8d2Y2XR8fQGVaEz/5r/rgxX8xZPwyz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4gSTGAAAA3QAAAA8AAAAAAAAA&#10;AAAAAAAAoQIAAGRycy9kb3ducmV2LnhtbFBLBQYAAAAABAAEAPkAAACUAwAAAAA=&#10;" strokeweight="1.5pt"/>
                <v:line id="Прямая соединительная линия 66" o:spid="_x0000_s1569" style="position:absolute;visibility:visible;mso-wrap-style:square" from="19653,6843" to="19653,11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Qkv8MAAADdAAAADwAAAGRycy9kb3ducmV2LnhtbERPTWvCQBC9F/wPywje6kYtRaKriGCV&#10;3kyL4G3IjklMdjbd3Wj8926h0Ns83ucs171pxI2crywrmIwTEMS51RUXCr6/dq9zED4ga2wsk4IH&#10;eVivBi9LTLW985FuWShEDGGfooIyhDaV0uclGfRj2xJH7mKdwRChK6R2eI/hppHTJHmXBiuODSW2&#10;tC0pr7POKDh1GZ+v9c412H3s95fTT+1nn0qNhv1mASJQH/7Ff+6DjvOnbxP4/Sae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0JL/DAAAA3QAAAA8AAAAAAAAAAAAA&#10;AAAAoQIAAGRycy9kb3ducmV2LnhtbFBLBQYAAAAABAAEAPkAAACRAwAAAAA=&#10;" strokeweight="1.5pt"/>
                <v:shape id="Прямая со стрелкой 67" o:spid="_x0000_s1570" type="#_x0000_t32" style="position:absolute;left:19723;top:9048;width:1910;height: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KkUMMAAADdAAAADwAAAGRycy9kb3ducmV2LnhtbERPTWvCQBC9C/6HZYTedGOQIqmrlEJL&#10;6aVt9JDehuyYBLOzaXYa4793C4K3ebzP2exG16qB+tB4NrBcJKCIS28brgwc9q/zNaggyBZbz2Tg&#10;QgF22+lkg5n1Z/6mIZdKxRAOGRqoRbpM61DW5DAsfEccuaPvHUqEfaVtj+cY7lqdJsmjdthwbKix&#10;o5eaylP+5wx0vyscvsqfddIupfh4yz9TKQZjHmbj8xMooVHu4pv73cb56SqF/2/iCXp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ipFDDAAAA3QAAAA8AAAAAAAAAAAAA&#10;AAAAoQIAAGRycy9kb3ducmV2LnhtbFBLBQYAAAAABAAEAPkAAACRAwAAAAA=&#10;" strokeweight="2.25pt">
                  <v:stroke endarrow="classic" endarrowwidth="narrow" endarrowlength="long"/>
                </v:shape>
                <v:shape id="Поле 21" o:spid="_x0000_s1571" type="#_x0000_t202" style="position:absolute;left:20441;top:6471;width:2762;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tWjcUA&#10;AADdAAAADwAAAGRycy9kb3ducmV2LnhtbERP22oCMRB9L/gPYQRfSs3WFilbo2jBIqUqXhAfh810&#10;s7iZLEnU9e+bQsG3OZzrjCatrcWFfKgcK3juZyCIC6crLhXsd/OnNxAhImusHZOCGwWYjDsPI8y1&#10;u/KGLttYihTCIUcFJsYmlzIUhiyGvmuIE/fjvMWYoC+l9nhN4baWgywbSosVpwaDDX0YKk7bs1Vw&#10;Ml+P6+xzOTsMFze/2p3d0X8flep12+k7iEhtvIv/3Qud5g9eX+Dvm3SCH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C1aN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F</w:t>
                        </w:r>
                      </w:p>
                    </w:txbxContent>
                  </v:textbox>
                </v:shape>
                <v:shape id="Поле 21" o:spid="_x0000_s1572" type="#_x0000_t202" style="position:absolute;left:19437;top:32385;width:2762;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LO+cQA&#10;AADdAAAADwAAAGRycy9kb3ducmV2LnhtbERPTWsCMRC9C/6HMIVepGYrImU1Si20SKmWqojHYTNu&#10;FjeTJYm6/vtGELzN433OZNbaWpzJh8qxgtd+BoK4cLriUsF28/nyBiJEZI21Y1JwpQCzabczwVy7&#10;C//ReR1LkUI45KjAxNjkUobCkMXQdw1x4g7OW4wJ+lJqj5cUbms5yLKRtFhxajDY0Ieh4rg+WQVH&#10;8937zb6W891ocfWrzcnt/c9eqeen9n0MIlIbH+K7e6HT/MFwCLdv0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izvnEAAAA3QAAAA8AAAAAAAAAAAAAAAAAmAIAAGRycy9k&#10;b3ducmV2LnhtbFBLBQYAAAAABAAEAPUAAACJAw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F</w:t>
                        </w:r>
                      </w:p>
                    </w:txbxContent>
                  </v:textbox>
                </v:shape>
                <v:rect id="Прямоугольник 70" o:spid="_x0000_s1573" style="position:absolute;left:3490;top:5762;width:900;height:64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t/BcEA&#10;AADdAAAADwAAAGRycy9kb3ducmV2LnhtbERPzYrCMBC+C/sOYRb2ZlNllaVrWmSh4MGDfw8wNGNT&#10;bCalibbr0xtB8DYf3++sitG24ka9bxwrmCUpCOLK6YZrBadjOf0B4QOyxtYxKfgnD0X+MVlhpt3A&#10;e7odQi1iCPsMFZgQukxKXxmy6BPXEUfu7HqLIcK+lrrHIYbbVs7TdCktNhwbDHb0Z6i6HK5WwfW4&#10;Lnd3aTbVsAw4ILbnxbZU6utzXP+CCDSGt/jl3ug4f/69gOc38QS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bfwXBAAAA3QAAAA8AAAAAAAAAAAAAAAAAmAIAAGRycy9kb3du&#10;cmV2LnhtbFBLBQYAAAAABAAEAPUAAACGAwAAAAA=&#10;" fillcolor="black" stroked="f" strokeweight="2pt">
                  <v:fill r:id="rId15" o:title="" type="pattern"/>
                </v:rect>
                <v:line id="Прямая соединительная линия 71" o:spid="_x0000_s1574" style="position:absolute;visibility:visible;mso-wrap-style:square" from="4425,5762" to="4425,1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VjVcUAAADdAAAADwAAAGRycy9kb3ducmV2LnhtbERPTWvCQBC9F/wPywje6qZaQomuIpaC&#10;eijVFvQ4ZsckNTsbdtck/ffdgtDbPN7nzJe9qUVLzleWFTyNExDEudUVFwq+Pt8eX0D4gKyxtkwK&#10;fsjDcjF4mGOmbcd7ag+hEDGEfYYKyhCaTEqfl2TQj21DHLmLdQZDhK6Q2mEXw00tJ0mSSoMVx4YS&#10;G1qXlF8PN6PgffqRtqvtbtMft+k5f92fT9+dU2o07FczEIH68C++uzc6zp88p/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KVjVcUAAADdAAAADwAAAAAAAAAA&#10;AAAAAAChAgAAZHJzL2Rvd25yZXYueG1sUEsFBgAAAAAEAAQA+QAAAJMDAAAAAA==&#10;"/>
                <v:shape id="Прямая со стрелкой 72" o:spid="_x0000_s1575" type="#_x0000_t32" style="position:absolute;left:5551;top:9057;width:62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UdMcIAAADdAAAADwAAAGRycy9kb3ducmV2LnhtbERPTWvCQBC9C/0PyxR6041BrURXkYLQ&#10;S0GTQnscsmM2mJ1Ns2tM/70rCN7m8T5nvR1sI3rqfO1YwXSSgCAuna65UvBd7MdLED4ga2wck4J/&#10;8rDdvIzWmGl35SP1eahEDGGfoQITQptJ6UtDFv3EtcSRO7nOYoiwq6Tu8BrDbSPTJFlIizXHBoMt&#10;fRgqz/nFKpid/F9f2GKe5ibpv3a/P+YQWKm312G3AhFoCE/xw/2p4/x09g73b+IJcn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nUdMcIAAADdAAAADwAAAAAAAAAAAAAA&#10;AAChAgAAZHJzL2Rvd25yZXYueG1sUEsFBgAAAAAEAAQA+QAAAJADAAAAAA==&#10;" strokeweight="2.25pt">
                  <v:stroke endarrow="classic" endarrowwidth="narrow" endarrowlength="long"/>
                </v:shape>
                <v:shape id="Поле 21" o:spid="_x0000_s1576" type="#_x0000_t202" style="position:absolute;left:6483;top:6471;width:3524;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E/MgA&#10;AADdAAAADwAAAGRycy9kb3ducmV2LnhtbESPQWsCMRCF7wX/Q5hCL6VmK0VkNUottEhplaoUj8Nm&#10;ulncTJYk6vrvO4dCbzO8N+99M1v0vlVniqkJbOBxWIAiroJtuDaw370+TECljGyxDUwGrpRgMR/c&#10;zLC04cJfdN7mWkkIpxINuJy7UutUOfKYhqEjFu0nRI9Z1lhrG/Ei4b7Vo6IYa48NS4PDjl4cVcft&#10;yRs4uvf7TfH2ufwer65xvTuFQ/w4GHN32z9PQWXq87/573plBX/0JLjyjYy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r8T8yAAAAN0AAAAPAAAAAAAAAAAAAAAAAJgCAABk&#10;cnMvZG93bnJldi54bWxQSwUGAAAAAAQABAD1AAAAjQ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3F</w:t>
                        </w:r>
                      </w:p>
                    </w:txbxContent>
                  </v:textbox>
                </v:shape>
                <v:line id="Прямая соединительная линия 74" o:spid="_x0000_s1577" style="position:absolute;flip:y;visibility:visible;mso-wrap-style:square" from="4425,2579" to="4425,39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GH2MQAAADdAAAADwAAAGRycy9kb3ducmV2LnhtbERPTWsCMRC9C/0PYQq9iGYrUnQ1ihQK&#10;PXjRlpXexs24WXYz2Sapbv+9EQRv83ifs1z3thVn8qF2rOB1nIEgLp2uuVLw/fUxmoEIEVlj65gU&#10;/FOA9eppsMRcuwvv6LyPlUghHHJUYGLscilDachiGLuOOHEn5y3GBH0ltcdLCretnGTZm7RYc2ow&#10;2NG7obLZ/1kFcrYd/vrNcdoUzeEwN0VZdD9bpV6e+80CRKQ+PsR396dO8yfTOdy+SSfI1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0YfYxAAAAN0AAAAPAAAAAAAAAAAA&#10;AAAAAKECAABkcnMvZG93bnJldi54bWxQSwUGAAAAAAQABAD5AAAAkgMAAAAA&#10;"/>
                <v:line id="Прямая соединительная линия 75" o:spid="_x0000_s1578" style="position:absolute;flip:y;visibility:visible;mso-wrap-style:square" from="11805,2579" to="11805,39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K4mMgAAADdAAAADwAAAGRycy9kb3ducmV2LnhtbESPT0sDMRDF74LfIYzgRWzWoqWuTUsR&#10;BA+99A9bvI2bcbPsZrImsV2/vXMoeJvhvXnvN4vV6Ht1opjawAYeJgUo4jrYlhsDh/3b/RxUysgW&#10;+8Bk4JcSrJbXVwssbTjzlk673CgJ4VSiAZfzUGqdakce0yQMxKJ9hegxyxobbSOeJdz3eloUM+2x&#10;ZWlwONCro7rb/XgDer65+47rz8eu6o7HZ1fV1fCxMeb2Zly/gMo05n/z5frdCv70Sfj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TK4mMgAAADdAAAADwAAAAAA&#10;AAAAAAAAAAChAgAAZHJzL2Rvd25yZXYueG1sUEsFBgAAAAAEAAQA+QAAAJYDAAAAAA==&#10;"/>
                <v:line id="Прямая соединительная линия 76" o:spid="_x0000_s1579" style="position:absolute;flip:y;visibility:visible;mso-wrap-style:square" from="19646,2579" to="19719,34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4dA8UAAADdAAAADwAAAGRycy9kb3ducmV2LnhtbERPTWsCMRC9F/wPYYReimaVVnQ1ihQK&#10;PXipyoq3cTNult1Mtkmq23/fFAq9zeN9zmrT21bcyIfasYLJOANBXDpdc6XgeHgbzUGEiKyxdUwK&#10;vinAZj14WGGu3Z0/6LaPlUghHHJUYGLscilDachiGLuOOHFX5y3GBH0ltcd7CretnGbZTFqsOTUY&#10;7OjVUNnsv6wCOd89ffrt5bkpmtNpYYqy6M47pR6H/XYJIlIf/8V/7ned5k9fJv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4dA8UAAADdAAAADwAAAAAAAAAA&#10;AAAAAAChAgAAZHJzL2Rvd25yZXYueG1sUEsFBgAAAAAEAAQA+QAAAJMDAAAAAA==&#10;"/>
                <v:shape id="Блок-схема: узел 77" o:spid="_x0000_s1580" type="#_x0000_t120" style="position:absolute;left:11626;top:8929;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Vt28MA&#10;AADdAAAADwAAAGRycy9kb3ducmV2LnhtbERP22rCQBB9F/oPyxT6IrppSqqmWUUKQl8qav2AMTu5&#10;0Oxs2N3G+PfdQsG3OZzrFJvRdGIg51vLCp7nCQji0uqWawXnr91sCcIHZI2dZVJwIw+b9cOkwFzb&#10;Kx9pOIVaxBD2OSpoQuhzKX3ZkEE/tz1x5CrrDIYIXS21w2sMN51Mk+RVGmw5NjTY03tD5ffpxyhY&#10;4KdfbH3lkuyynx6ypaaXYaXU0+O4fQMRaAx38b/7Q8f5aZbC3zfxB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lVt28MAAADdAAAADwAAAAAAAAAAAAAAAACYAgAAZHJzL2Rv&#10;d25yZXYueG1sUEsFBgAAAAAEAAQA9QAAAIgDAAAAAA==&#10;" fillcolor="black" strokeweight="2pt"/>
                <v:shape id="Блок-схема: узел 78" o:spid="_x0000_s1581" type="#_x0000_t120" style="position:absolute;left:4324;top:9005;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nIQMMA&#10;AADdAAAADwAAAGRycy9kb3ducmV2LnhtbERP22oCMRB9L/gPYYS+FDerslVXo0ih4EuLVT9g3Mxe&#10;cDNZknRd/74pFPo2h3OdzW4wrejJ+caygmmSgiAurG64UnA5v0+WIHxA1thaJgUP8rDbjp42mGt7&#10;5y/qT6ESMYR9jgrqELpcSl/UZNAntiOOXGmdwRChq6R2eI/hppWzNH2VBhuODTV29FZTcTt9GwUL&#10;/PCLvS9dml0/X47ZUtO8Xyn1PB72axCBhvAv/nMfdJw/y+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nIQMMAAADdAAAADwAAAAAAAAAAAAAAAACYAgAAZHJzL2Rv&#10;d25yZXYueG1sUEsFBgAAAAAEAAQA9QAAAIgDAAAAAA==&#10;" fillcolor="black" strokeweight="2pt">
                  <v:textbox>
                    <w:txbxContent>
                      <w:p w:rsidR="00577C88" w:rsidRDefault="00577C88" w:rsidP="005F1132"/>
                    </w:txbxContent>
                  </v:textbox>
                </v:shape>
                <v:shape id="Блок-схема: узел 79" o:spid="_x0000_s1582" type="#_x0000_t120" style="position:absolute;left:19437;top:8821;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BQNMMA&#10;AADdAAAADwAAAGRycy9kb3ducmV2LnhtbERP22oCMRB9F/oPYQq+SM1q3Wq3G0WEQl+U1vYDppvZ&#10;C91MliSu69+bguDbHM518s1gWtGT841lBbNpAoK4sLrhSsHP9/vTCoQPyBpby6TgQh4264dRjpm2&#10;Z/6i/hgqEUPYZ6igDqHLpPRFTQb91HbEkSutMxgidJXUDs8x3LRyniQv0mDDsaHGjnY1FX/Hk1Gw&#10;xL1fbn3pkvT3MPlMV5qe+1elxo/D9g1EoCHcxTf3h47z5+kC/r+JJ8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BQNMMAAADdAAAADwAAAAAAAAAAAAAAAACYAgAAZHJzL2Rv&#10;d25yZXYueG1sUEsFBgAAAAAEAAQA9QAAAIgDAAAAAA==&#10;" fillcolor="black" strokeweight="2pt">
                  <v:textbox>
                    <w:txbxContent>
                      <w:p w:rsidR="00577C88" w:rsidRDefault="00577C88" w:rsidP="005F1132"/>
                    </w:txbxContent>
                  </v:textbox>
                </v:shape>
                <v:shape id="Поле 21" o:spid="_x0000_s1583" type="#_x0000_t202" style="position:absolute;left:17278;top:6852;width:2762;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f9v8QA&#10;AADdAAAADwAAAGRycy9kb3ducmV2LnhtbERPTWsCMRC9C/6HMIVepGYrKGU1Si20SKmWqojHYTNu&#10;FjeTJYm6/vtGELzN433OZNbaWpzJh8qxgtd+BoK4cLriUsF28/nyBiJEZI21Y1JwpQCzabczwVy7&#10;C//ReR1LkUI45KjAxNjkUobCkMXQdw1x4g7OW4wJ+lJqj5cUbms5yLKRtFhxajDY0Ieh4rg+WQVH&#10;8937zb6W891ocfWrzcnt/c9eqeen9n0MIlIbH+K7e6HT/MFwCLdv0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3/b/EAAAA3QAAAA8AAAAAAAAAAAAAAAAAmAIAAGRycy9k&#10;b3ducmV2LnhtbFBLBQYAAAAABAAEAPUAAACJAw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A</w:t>
                        </w:r>
                      </w:p>
                    </w:txbxContent>
                  </v:textbox>
                </v:shape>
                <v:shape id="Поле 21" o:spid="_x0000_s1584" type="#_x0000_t202" style="position:absolute;left:11062;top:6845;width:2762;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VjyMUA&#10;AADdAAAADwAAAGRycy9kb3ducmV2LnhtbERPTWsCMRC9F/wPYYReSs0quJStUapgEalKtRSPw2a6&#10;WdxMliTq+u8bodDbPN7nTGadbcSFfKgdKxgOMhDEpdM1Vwq+DsvnFxAhImtsHJOCGwWYTXsPEyy0&#10;u/InXfaxEimEQ4EKTIxtIWUoDVkMA9cSJ+7HeYsxQV9J7fGawm0jR1mWS4s1pwaDLS0Mlaf92So4&#10;mfXTLnvfzL/z1c1vD2d39B9HpR773dsriEhd/Bf/uVc6zR+Nc7h/k06Q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pWPI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B</w:t>
                        </w:r>
                      </w:p>
                    </w:txbxContent>
                  </v:textbox>
                </v:shape>
                <v:shape id="Поле 21" o:spid="_x0000_s1585" type="#_x0000_t202" style="position:absolute;left:3600;top:6826;width:2851;height:32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nGU8UA&#10;AADdAAAADwAAAGRycy9kb3ducmV2LnhtbERP22oCMRB9L/gPYQRfSs1WqJatUbRgkVIVL4iPw2a6&#10;WdxMliTq+vdNodC3OZzrjKetrcWVfKgcK3juZyCIC6crLhUc9ounVxAhImusHZOCOwWYTjoPY8y1&#10;u/GWrrtYihTCIUcFJsYmlzIUhiyGvmuIE/ftvMWYoC+l9nhL4baWgywbSosVpwaDDb0bKs67i1Vw&#10;Np+Pm+xjNT8Ol3e/3l/cyX+dlOp129kbiEht/Bf/uZc6zR+8jOD3m3SCn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6cZT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C</w:t>
                        </w:r>
                      </w:p>
                    </w:txbxContent>
                  </v:textbox>
                </v:shape>
                <v:shape id="Прямая со стрелкой 83" o:spid="_x0000_s1586" type="#_x0000_t32" style="position:absolute;left:11806;top:3238;width:79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gyCscAAADdAAAADwAAAGRycy9kb3ducmV2LnhtbESP0WrCQBBF34X+wzKFvohukmKR6Cqt&#10;IggWSq0fMGSn2bTZ2ZDdxvTvOw9C32a4d+49s96OvlUD9bEJbCCfZ6CIq2Abrg1cPg6zJaiYkC22&#10;gcnAL0XYbu4mayxtuPI7DedUKwnhWKIBl1JXah0rRx7jPHTEon2G3mOSta+17fEq4b7VRZY9aY8N&#10;S4PDjnaOqu/zjzfwxS+nfXF0b8Nr2j0e9ou8ng65MQ/34/MKVKIx/Ztv10cr+MVCcOUbGUF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iDIKxwAAAN0AAAAPAAAAAAAA&#10;AAAAAAAAAKECAABkcnMvZG93bnJldi54bWxQSwUGAAAAAAQABAD5AAAAlQMAAAAA&#10;">
                  <v:stroke startarrow="classic" startarrowwidth="narrow" startarrowlength="long" endarrow="classic" endarrowwidth="narrow" endarrowlength="long"/>
                </v:shape>
                <v:shape id="Прямая со стрелкой 84" o:spid="_x0000_s1587" type="#_x0000_t32" style="position:absolute;left:4196;top:3238;width:79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SXkcQAAADdAAAADwAAAGRycy9kb3ducmV2LnhtbERP22rCQBB9F/oPywh9Ed0kRdHoKq0i&#10;CC0ULx8wZKfZ1OxsyG5j+vfdguDbHM51Vpve1qKj1leOFaSTBARx4XTFpYLLeT+eg/ABWWPtmBT8&#10;kofN+mmwwly7Gx+pO4VSxBD2OSowITS5lL4wZNFPXEMcuS/XWgwRtqXULd5iuK1lliQzabHi2GCw&#10;oa2h4nr6sQq++e19lx3MZ/cRti/73TQtR12q1POwf12CCNSHh/juPug4P5su4P+beIJ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xJeRxAAAAN0AAAAPAAAAAAAAAAAA&#10;AAAAAKECAABkcnMvZG93bnJldi54bWxQSwUGAAAAAAQABAD5AAAAkgMAAAAA&#10;">
                  <v:stroke startarrow="classic" startarrowwidth="narrow" startarrowlength="long" endarrow="classic" endarrowwidth="narrow" endarrowlength="long"/>
                </v:shape>
                <v:line id="Прямая соединительная линия 85" o:spid="_x0000_s1588" style="position:absolute;flip:y;visibility:visible;mso-wrap-style:square" from="15272,5818" to="15272,1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BB6sMAAADdAAAADwAAAGRycy9kb3ducmV2LnhtbESPQWsCMRCF7wX/Qxiht5pVqJbVKFKo&#10;eLK49uJt2Iy7wc1kSaJu/33nIPQ2w3vz3jerzeA7daeYXGAD00kBirgO1nFj4Of09fYBKmVki11g&#10;MvBLCTbr0csKSxsefKR7lRslIZxKNNDm3Jdap7olj2kSemLRLiF6zLLGRtuIDwn3nZ4VxVx7dCwN&#10;Lfb02VJ9rW7ewC75mgK6kIb372p6i+eDW5yNeR0P2yWoTEP+Nz+v91bwZ3Phl29kB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QerDAAAA3QAAAA8AAAAAAAAAAAAA&#10;AAAAoQIAAGRycy9kb3ducmV2LnhtbFBLBQYAAAAABAAEAPkAAACRAwAAAAA=&#10;" strokeweight=".5pt"/>
                <v:line id="Прямая соединительная линия 86" o:spid="_x0000_s1589" style="position:absolute;flip:y;visibility:visible;mso-wrap-style:square" from="9721,5822" to="9721,14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zkccAAAADdAAAADwAAAGRycy9kb3ducmV2LnhtbERPTYvCMBC9C/sfwgjeNK2wKtUosqDs&#10;acXqxdvQjG2wmZQkav33G2Fhb/N4n7Pa9LYVD/LBOFaQTzIQxJXThmsF59NuvAARIrLG1jEpeFGA&#10;zfpjsMJCuycf6VHGWqQQDgUqaGLsCilD1ZDFMHEdceKuzluMCfpaao/PFG5bOc2ymbRoODU02NFX&#10;Q9WtvFsF+2Arcmhc6D8PZX73lx8zvyg1GvbbJYhIffwX/7m/dZo/neXw/iadIN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Ds5HHAAAAA3QAAAA8AAAAAAAAAAAAAAAAA&#10;oQIAAGRycy9kb3ducmV2LnhtbFBLBQYAAAAABAAEAPkAAACOAwAAAAA=&#10;" strokeweight=".5pt"/>
                <v:shape id="Поле 21" o:spid="_x0000_s1590" type="#_x0000_t202" style="position:absolute;left:12960;top:4317;width:2597;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KvdsUA&#10;AADdAAAADwAAAGRycy9kb3ducmV2LnhtbERPTWsCMRC9F/ofwhR6KZrtHhbZGkULLVKqUhXxOGzG&#10;zeJmsiRR13/fCIXe5vE+ZzztbSsu5EPjWMHrMANBXDndcK1gt/0YjECEiKyxdUwKbhRgOnl8GGOp&#10;3ZV/6LKJtUghHEpUYGLsSilDZchiGLqOOHFH5y3GBH0ttcdrCretzLOskBYbTg0GO3o3VJ02Z6vg&#10;ZL5e1tnncr4vFje/2p7dwX8flHp+6mdvICL18V/8517oND8vcrh/k06Qk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8q92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1</w:t>
                        </w:r>
                      </w:p>
                    </w:txbxContent>
                  </v:textbox>
                </v:shape>
                <v:shape id="Поле 21" o:spid="_x0000_s1591" type="#_x0000_t202" style="position:absolute;left:12960;top:11169;width:2597;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4K7cUA&#10;AADdAAAADwAAAGRycy9kb3ducmV2LnhtbERPTWsCMRC9F/wPYYReSs2qsJStUapgEalKtRSPw2a6&#10;WdxMliTq+u8bodDbPN7nTGadbcSFfKgdKxgOMhDEpdM1Vwq+DsvnFxAhImtsHJOCGwWYTXsPEyy0&#10;u/InXfaxEimEQ4EKTIxtIWUoDVkMA9cSJ+7HeYsxQV9J7fGawm0jR1mWS4s1pwaDLS0Mlaf92So4&#10;mfXTLnvfzL/z1c1vD2d39B9HpR773dsriEhd/Bf/uVc6zR/lY7h/k06Q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vgrt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1</w:t>
                        </w:r>
                      </w:p>
                    </w:txbxContent>
                  </v:textbox>
                </v:shape>
                <v:line id="Прямая соединительная линия 89" o:spid="_x0000_s1592" style="position:absolute;flip:y;visibility:visible;mso-wrap-style:square" from="19653,7978" to="19653,28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tH6cIAAADdAAAADwAAAGRycy9kb3ducmV2LnhtbERPS2sCMRC+F/wPYQRvNetitWyNIkJL&#10;Ty1dvXgbNuNucDNZkuyj/74pFHqbj+85u8NkWzGQD8axgtUyA0FcOW24VnA5vz4+gwgRWWPrmBR8&#10;U4DDfvaww0K7kb9oKGMtUgiHAhU0MXaFlKFqyGJYuo44cTfnLcYEfS21xzGF21bmWbaRFg2nhgY7&#10;OjVU3cveKngLtiKHxoXp6bNc9f76YbZXpRbz6fgCItIU/8V/7ned5uebNfx+k06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JtH6cIAAADdAAAADwAAAAAAAAAAAAAA&#10;AAChAgAAZHJzL2Rvd25yZXYueG1sUEsFBgAAAAAEAAQA+QAAAJADAAAAAA==&#10;" strokeweight=".5pt"/>
                <v:shape id="Прямая со стрелкой 90" o:spid="_x0000_s1593" type="#_x0000_t32" style="position:absolute;left:15272;top:14456;width:45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VXKcQAAADdAAAADwAAAGRycy9kb3ducmV2LnhtbERP22rCQBB9L/gPywh9KbpJRJHoKl4Q&#10;hBZK1Q8YsmM2mp0N2W2Mf98tFPo2h3Od5bq3teio9ZVjBek4AUFcOF1xqeByPozmIHxA1lg7JgVP&#10;8rBeDV6WmGv34C/qTqEUMYR9jgpMCE0upS8MWfRj1xBH7upaiyHCtpS6xUcMt7XMkmQmLVYcGww2&#10;tDNU3E/fVsGNt+/77Gg+u4+wmxz207R861KlXof9ZgEiUB/+xX/uo47zs9kUfr+JJ8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5VcpxAAAAN0AAAAPAAAAAAAAAAAA&#10;AAAAAKECAABkcnMvZG93bnJldi54bWxQSwUGAAAAAAQABAD5AAAAkgMAAAAA&#10;">
                  <v:stroke startarrow="classic" startarrowwidth="narrow" startarrowlength="long" endarrow="classic" endarrowwidth="narrow" endarrowlength="long"/>
                </v:shape>
                <v:shape id="Поле 21" o:spid="_x0000_s1594" type="#_x0000_t202" style="position:absolute;left:16180;top:11880;width:3016;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mpdcUA&#10;AADdAAAADwAAAGRycy9kb3ducmV2LnhtbERPTWsCMRC9F/wPYQQvUrN6WMrWKK2giLSVrqV4HDbT&#10;zeJmsiRR13/fFITe5vE+Z77sbSsu5EPjWMF0koEgrpxuuFbwdVg/PoEIEVlj65gU3CjAcjF4mGOh&#10;3ZU/6VLGWqQQDgUqMDF2hZShMmQxTFxHnLgf5y3GBH0ttcdrCretnGVZLi02nBoMdrQyVJ3Ks1Vw&#10;MrvxPtu8v37n25v/OJzd0b8dlRoN+5dnEJH6+C++u7c6zZ/lOfx9k06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yal1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proofErr w:type="gramStart"/>
                        <w:r>
                          <w:rPr>
                            <w:rFonts w:eastAsia="Times New Roman"/>
                            <w:i/>
                            <w:iCs/>
                            <w:lang w:val="en-US"/>
                          </w:rPr>
                          <w:t>x</w:t>
                        </w:r>
                        <w:r w:rsidRPr="00166CD9">
                          <w:rPr>
                            <w:rFonts w:eastAsia="Times New Roman"/>
                            <w:i/>
                            <w:iCs/>
                            <w:vertAlign w:val="subscript"/>
                            <w:lang w:val="en-US"/>
                          </w:rPr>
                          <w:t>1</w:t>
                        </w:r>
                        <w:proofErr w:type="gramEnd"/>
                      </w:p>
                    </w:txbxContent>
                  </v:textbox>
                </v:shape>
                <v:line id="Прямая соединительная линия 92" o:spid="_x0000_s1595" style="position:absolute;visibility:visible;mso-wrap-style:square" from="15272,15691" to="19653,15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RFMMMAAADdAAAADwAAAGRycy9kb3ducmV2LnhtbERPTWvCQBC9F/wPywje6kYLVqKriGAV&#10;b02L4G3IjklMdjbubjT++26h0Ns83ucs171pxJ2crywrmIwTEMS51RUXCr6/dq9zED4ga2wsk4In&#10;eVivBi9LTLV98Cfds1CIGMI+RQVlCG0qpc9LMujHtiWO3MU6gyFCV0jt8BHDTSOnSTKTBiuODSW2&#10;tC0pr7POKDh1GZ+v9c412H3s95fTrfZvR6VGw36zABGoD//iP/dBx/nT2Tv8fhNPk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kRTDDAAAA3QAAAA8AAAAAAAAAAAAA&#10;AAAAoQIAAGRycy9kb3ducmV2LnhtbFBLBQYAAAAABAAEAPkAAACRAwAAAAA=&#10;" strokeweight="1.5pt"/>
                <v:line id="Прямая соединительная линия 93" o:spid="_x0000_s1596" style="position:absolute;visibility:visible;mso-wrap-style:square" from="15272,20042" to="19723,20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vRQsYAAADdAAAADwAAAGRycy9kb3ducmV2LnhtbESPQWvCQBCF74X+h2UKvdVNLUiJriKC&#10;tXgzLUJvQ3ZMYrKz6e5G4793DoXeZnhv3vtmsRpdpy4UYuPZwOskA0VcettwZeD7a/vyDiomZIud&#10;ZzJwowir5ePDAnPrr3ygS5EqJSEcczRQp9TnWseyJodx4nti0U4+OEyyhkrbgFcJd52eZtlMO2xY&#10;GmrsaVNT2RaDM3AcCv45t9vQ4fCx252Ov2182xvz/DSu56ASjenf/Hf9aQV/OhNc+UZG0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70ULGAAAA3QAAAA8AAAAAAAAA&#10;AAAAAAAAoQIAAGRycy9kb3ducmV2LnhtbFBLBQYAAAAABAAEAPkAAACUAwAAAAA=&#10;" strokeweight="1.5pt"/>
                <v:line id="Прямая соединительная линия 94" o:spid="_x0000_s1597" style="position:absolute;visibility:visible;mso-wrap-style:square" from="15303,15120" to="15303,20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rR8UAAADdAAAADwAAAGRycy9kb3ducmV2LnhtbERPTWvCQBC9F/wPywje6qYKoY2uIpaC&#10;eijVFvQ4ZsckNTsbdtck/ffdgtDbPN7nzJe9qUVLzleWFTyNExDEudUVFwq+Pt8en0H4gKyxtkwK&#10;fsjDcjF4mGOmbcd7ag+hEDGEfYYKyhCaTEqfl2TQj21DHLmLdQZDhK6Q2mEXw00tJ0mSSoMVx4YS&#10;G1qXlF8PN6PgffqRtqvtbtMft+k5f92fT9+dU2o07FczEIH68C++uzc6zp+k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rR8UAAADdAAAADwAAAAAAAAAA&#10;AAAAAAChAgAAZHJzL2Rvd25yZXYueG1sUEsFBgAAAAAEAAQA+QAAAJMDAAAAAA==&#10;"/>
                <v:line id="Прямая соединительная линия 95" o:spid="_x0000_s1598" style="position:absolute;visibility:visible;mso-wrap-style:square" from="19653,15691" to="19653,20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RLmcYAAADdAAAADwAAAGRycy9kb3ducmV2LnhtbESPQWvCQBCF7wX/wzKCt7qphVZSVymC&#10;VXprWgRvQ3ZM0mRn4+5G03/fORR6m+G9ee+b1WZ0nbpSiI1nAw/zDBRx6W3DlYGvz939ElRMyBY7&#10;z2TghyJs1pO7FebW3/iDrkWqlIRwzNFAnVKfax3LmhzGue+JRTv74DDJGiptA94k3HV6kWVP2mHD&#10;0lBjT9uayrYYnIHjUPDpu92FDoe3/f58vLTx8d2Y2XR8fQGVaEz/5r/rgxX8xbPwyz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US5nGAAAA3QAAAA8AAAAAAAAA&#10;AAAAAAAAoQIAAGRycy9kb3ducmV2LnhtbFBLBQYAAAAABAAEAPkAAACUAwAAAAA=&#10;" strokeweight="1.5pt"/>
                <v:shape id="Прямая со стрелкой 96" o:spid="_x0000_s1599" type="#_x0000_t32" style="position:absolute;left:19723;top:17895;width:1905;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zwmsQAAADdAAAADwAAAGRycy9kb3ducmV2LnhtbERPTUvDQBC9F/oflil4azcJYkPstoig&#10;iBdt2kN7G7JjEszOxuyYxn/vCkJv83ifs9lNrlMjDaH1bCBdJaCIK29brg0cD0/LHFQQZIudZzLw&#10;QwF22/lsg4X1F97TWEqtYgiHAg00In2hdagachhWvieO3IcfHEqEQ63tgJcY7jqdJcmddthybGiw&#10;p8eGqs/y2xnov25xfK/OedKlcnp9Lt8yOY3G3Cymh3tQQpNcxf/uFxvnZ+sU/r6JJ+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nPCaxAAAAN0AAAAPAAAAAAAAAAAA&#10;AAAAAKECAABkcnMvZG93bnJldi54bWxQSwUGAAAAAAQABAD5AAAAkgMAAAAA&#10;" strokeweight="2.25pt">
                  <v:stroke endarrow="classic" endarrowwidth="narrow" endarrowlength="long"/>
                </v:shape>
                <v:shape id="Поле 21" o:spid="_x0000_s1600" type="#_x0000_t202" style="position:absolute;left:20441;top:15303;width:2762;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s5q8UA&#10;AADdAAAADwAAAGRycy9kb3ducmV2LnhtbERPTWsCMRC9F/wPYYReSs26By1bo1TBImKVaikeh810&#10;s7iZLEnU9d83QqG3ebzPmcw624gL+VA7VjAcZCCIS6drrhR8HZbPLyBCRNbYOCYFNwowm/YeJlho&#10;d+VPuuxjJVIIhwIVmBjbQspQGrIYBq4lTtyP8xZjgr6S2uM1hdtG5lk2khZrTg0GW1oYKk/7s1Vw&#10;MuunXfb+Mf8erW5+ezi7o98clXrsd2+vICJ18V/8517pND8f53D/Jp0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Kzmr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F</w:t>
                        </w:r>
                      </w:p>
                    </w:txbxContent>
                  </v:textbox>
                </v:shape>
                <v:shape id="Блок-схема: узел 98" o:spid="_x0000_s1601" type="#_x0000_t120" style="position:absolute;left:19437;top:17672;width:355;height: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yUIMMA&#10;AADdAAAADwAAAGRycy9kb3ducmV2LnhtbERP22oCMRB9L/QfwhR8kZqtomu3G0UEoS+K2n7AdDN7&#10;oZvJksR1+/dGEPo2h3OdfD2YVvTkfGNZwdskAUFcWN1wpeD7a/e6BOEDssbWMin4Iw/r1fNTjpm2&#10;Vz5Rfw6ViCHsM1RQh9BlUvqiJoN+YjviyJXWGQwRukpqh9cYblo5TZKFNNhwbKixo21Nxe/5YhSk&#10;uPfpxpcumf8cxsf5UtOsf1dq9DJsPkAEGsK/+OH+1HH+NJ3B/Zt4gl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yUIMMAAADdAAAADwAAAAAAAAAAAAAAAACYAgAAZHJzL2Rv&#10;d25yZXYueG1sUEsFBgAAAAAEAAQA9QAAAIgDAAAAAA==&#10;" fillcolor="black" strokeweight="2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Поле 21" o:spid="_x0000_s1602" type="#_x0000_t202" style="position:absolute;left:17278;top:15697;width:2762;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4ERMUA&#10;AADdAAAADwAAAGRycy9kb3ducmV2LnhtbERP22oCMRB9L/gPYQRfSs1WipatUbRgkVIVL4iPw2a6&#10;WdxMliTq+vdNodC3OZzrjKetrcWVfKgcK3juZyCIC6crLhUc9ounVxAhImusHZOCOwWYTjoPY8y1&#10;u/GWrrtYihTCIUcFJsYmlzIUhiyGvmuIE/ftvMWYoC+l9nhL4baWgywbSosVpwaDDb0bKs67i1Vw&#10;Np+Pm+xjNT8Ol3e/3l/cyX+dlOp129kbiEht/Bf/uZc6zR+MXuD3m3SCn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jgRE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A</w:t>
                        </w:r>
                      </w:p>
                    </w:txbxContent>
                  </v:textbox>
                </v:shape>
                <v:line id="Прямая соединительная линия 100" o:spid="_x0000_s1603" style="position:absolute;visibility:visible;mso-wrap-style:square" from="3600,9005" to="20520,9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4pB8cAAADdAAAADwAAAGRycy9kb3ducmV2LnhtbESPQWvCQBCF74L/YRnBm24qaDR1lbZS&#10;EDzFWtrjkJ1mQ7OzaXZrYn+9WxC8zfDe9+bNetvbWpyp9ZVjBQ/TBARx4XTFpYLT2+tkCcIHZI21&#10;Y1JwIQ/bzXCwxky7jnM6H0MpYgj7DBWYEJpMSl8YsuinriGO2pdrLYa4tqXULXYx3NZyliQLabHi&#10;eMFgQy+Giu/jr4010vnfc/6+Wy0/T+ajy1cp738OSo1H/dMjiEB9uJtv9F5HbpbO4f+bOIL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jikHxwAAAN0AAAAPAAAAAAAA&#10;AAAAAAAAAKECAABkcnMvZG93bnJldi54bWxQSwUGAAAAAAQABAD5AAAAlQMAAAAA&#10;">
                  <v:stroke dashstyle="longDashDot"/>
                </v:line>
                <v:shape id="Поле 21" o:spid="_x0000_s1604" type="#_x0000_t202" style="position:absolute;left:24835;top:6483;width:2508;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A/qMUA&#10;AADdAAAADwAAAGRycy9kb3ducmV2LnhtbERPTWsCMRC9F/wPYYReSs3qYS1bo1TBImKVaikeh810&#10;s7iZLEnU9d83QqG3ebzPmcw624gL+VA7VjAcZCCIS6drrhR8HZbPLyBCRNbYOCYFNwowm/YeJlho&#10;d+VPuuxjJVIIhwIVmBjbQspQGrIYBq4lTtyP8xZjgr6S2uM1hdtGjrIslxZrTg0GW1oYKk/7s1Vw&#10;MuunXfb+Mf/OVze/PZzd0W+OSj32u7dXEJG6+C/+c690mj8a53D/Jp0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ED+o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proofErr w:type="gramStart"/>
                        <w:r>
                          <w:rPr>
                            <w:rFonts w:eastAsia="Times New Roman"/>
                            <w:i/>
                            <w:iCs/>
                            <w:lang w:val="en-US"/>
                          </w:rPr>
                          <w:t>x</w:t>
                        </w:r>
                        <w:proofErr w:type="gramEnd"/>
                      </w:p>
                    </w:txbxContent>
                  </v:textbox>
                </v:shape>
                <v:line id="Прямая соединительная линия 102" o:spid="_x0000_s1605" style="position:absolute;visibility:visible;mso-wrap-style:square" from="4133,17948" to="20693,17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AS68cAAADdAAAADwAAAGRycy9kb3ducmV2LnhtbESPQWvCQBCF7wX/wzJCb3Wj0EZTV7Et&#10;BcFT1NIeh+yYDWZn0+zWpP56VxC8zfDe9+bNfNnbWpyo9ZVjBeNRAoK4cLriUsF+9/k0BeEDssba&#10;MSn4Jw/LxeBhjpl2Hed02oZSxBD2GSowITSZlL4wZNGPXEMctYNrLYa4tqXULXYx3NZykiQv0mLF&#10;8YLBht4NFcftn4010ufzW/71MZv+7M13l89SXv9ulHoc9qtXEIH6cDff6LWO3CRN4fpNHEE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EBLrxwAAAN0AAAAPAAAAAAAA&#10;AAAAAAAAAKECAABkcnMvZG93bnJldi54bWxQSwUGAAAAAAQABAD5AAAAlQMAAAAA&#10;">
                  <v:stroke dashstyle="longDashDot"/>
                </v:line>
                <v:line id="Прямая соединительная линия 103" o:spid="_x0000_s1606" style="position:absolute;flip:x;visibility:visible;mso-wrap-style:square" from="10348,17895" to="15358,17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s6yMYAAADdAAAADwAAAGRycy9kb3ducmV2LnhtbESPT2vCQBDF74V+h2UK3uqmHrSkrmIF&#10;UfDinxY8DtlpEszOxt2NRj9951Do7Q3z5jfvTee9a9SVQqw9G3gbZqCIC29rLg18HVev76BiQrbY&#10;eCYDd4ownz0/TTG3/sZ7uh5SqQTCMUcDVUptrnUsKnIYh74llt2PDw6TjKHUNuBN4K7Roywba4c1&#10;y4cKW1pWVJwPnRPKJTttu7XuwsSfvnerR9h/XrbGDF76xQeoRH36N/9db6zEH00krrQRCXr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rOsjGAAAA3QAAAA8AAAAAAAAA&#10;AAAAAAAAoQIAAGRycy9kb3ducmV2LnhtbFBLBQYAAAAABAAEAPkAAACUAwAAAAA=&#10;" strokeweight="2.25pt">
                  <v:stroke endarrow="classic" endarrowwidth="narrow" endarrowlength="long"/>
                </v:line>
                <v:shape id="Поле 21" o:spid="_x0000_s1607" type="#_x0000_t202" style="position:absolute;left:8642;top:15328;width:3359;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r2sUA&#10;AADdAAAADwAAAGRycy9kb3ducmV2LnhtbERPTWsCMRC9F/wPYYRepGb1oO3WKCq0SNGWaikeh810&#10;s7iZLEnU9d8bQehtHu9zJrPW1uJEPlSOFQz6GQjiwumKSwU/u7enZxAhImusHZOCCwWYTTsPE8y1&#10;O/M3nbaxFCmEQ44KTIxNLmUoDFkMfdcQJ+7PeYsxQV9K7fGcwm0th1k2khYrTg0GG1oaKg7bo1Vw&#10;MB+9r+x9s/gdrS7+c3d0e7/eK/XYbeevICK18V98d690mj8cv8Dtm3SCn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j6va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N</w:t>
                        </w:r>
                        <w:r w:rsidRPr="00281C1E">
                          <w:rPr>
                            <w:rFonts w:eastAsia="Times New Roman"/>
                            <w:i/>
                            <w:iCs/>
                            <w:vertAlign w:val="subscript"/>
                            <w:lang w:val="en-US"/>
                          </w:rPr>
                          <w:t>1</w:t>
                        </w:r>
                      </w:p>
                    </w:txbxContent>
                  </v:textbox>
                </v:shape>
                <v:shape id="Поле 21" o:spid="_x0000_s1608" type="#_x0000_t202" style="position:absolute;left:24797;top:15328;width:2508;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ByYMcA&#10;AADdAAAADwAAAGRycy9kb3ducmV2LnhtbESPQWsCMRCF74X+hzAFL6Vm60FkNUpbaBFpK2oRj8Nm&#10;3CxuJksSdf33nUOhtxnem/e+mS1636oLxdQENvA8LEARV8E2XBv42b0/TUCljGyxDUwGbpRgMb+/&#10;m2Fpw5U3dNnmWkkIpxINuJy7UutUOfKYhqEjFu0Yoscsa6y1jXiVcN/qUVGMtceGpcFhR2+OqtP2&#10;7A2c3OpxXXx8ve7Hy1v83p3DIX4ejBk89C9TUJn6/G/+u15awR9NhF++kRH0/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gcmDHAAAA3QAAAA8AAAAAAAAAAAAAAAAAmAIAAGRy&#10;cy9kb3ducmV2LnhtbFBLBQYAAAAABAAEAPUAAACMAwAAAAA=&#10;" filled="f" stroked="f" strokeweight=".5pt">
                  <v:textbox>
                    <w:txbxContent>
                      <w:p w:rsidR="00577C88" w:rsidRDefault="00577C88" w:rsidP="005F1132">
                        <w:pPr>
                          <w:pStyle w:val="ab"/>
                          <w:spacing w:before="0" w:beforeAutospacing="0" w:after="0" w:afterAutospacing="0"/>
                          <w:jc w:val="both"/>
                        </w:pPr>
                        <w:proofErr w:type="gramStart"/>
                        <w:r>
                          <w:rPr>
                            <w:rFonts w:eastAsia="Times New Roman"/>
                            <w:i/>
                            <w:iCs/>
                            <w:lang w:val="en-US"/>
                          </w:rPr>
                          <w:t>x</w:t>
                        </w:r>
                        <w:proofErr w:type="gramEnd"/>
                      </w:p>
                    </w:txbxContent>
                  </v:textbox>
                </v:shape>
                <v:shape id="Поле 21" o:spid="_x0000_s1609" type="#_x0000_t202" style="position:absolute;left:7423;top:4311;width:2597;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zX+8QA&#10;AADdAAAADwAAAGRycy9kb3ducmV2LnhtbERPTWsCMRC9C/6HMIIXqVk9iGyN0gqKlFqpluJx2Ew3&#10;i5vJkkRd/70pCN7m8T5ntmhtLS7kQ+VYwWiYgSAunK64VPBzWL1MQYSIrLF2TApuFGAx73ZmmGt3&#10;5W+67GMpUgiHHBWYGJtcylAYshiGriFO3J/zFmOCvpTa4zWF21qOs2wiLVacGgw2tDRUnPZnq+Bk&#10;Pga7bL19/51sbv7rcHZH/3lUqt9r315BRGrjU/xwb3SaP56O4P+bdIK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s1/vEAAAA3QAAAA8AAAAAAAAAAAAAAAAAmAIAAGRycy9k&#10;b3ducmV2LnhtbFBLBQYAAAAABAAEAPUAAACJAw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2</w:t>
                        </w:r>
                      </w:p>
                    </w:txbxContent>
                  </v:textbox>
                </v:shape>
                <v:shape id="Поле 21" o:spid="_x0000_s1610" type="#_x0000_t202" style="position:absolute;left:7423;top:11162;width:2597;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5JjMQA&#10;AADdAAAADwAAAGRycy9kb3ducmV2LnhtbERPTWsCMRC9C/6HMIKXUrPdg8jWKFWoSKkVtRSPw2a6&#10;WdxMliTq+u9NoeBtHu9zpvPONuJCPtSOFbyMMhDEpdM1Vwq+D+/PExAhImtsHJOCGwWYz/q9KRba&#10;XXlHl32sRArhUKACE2NbSBlKQxbDyLXEift13mJM0FdSe7ymcNvIPMvG0mLNqcFgS0tD5Wl/tgpO&#10;5uNpm602i5/x+ua/Dmd39J9HpYaD7u0VRKQuPsT/7rVO8/NJDn/fpBP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SYzEAAAA3QAAAA8AAAAAAAAAAAAAAAAAmAIAAGRycy9k&#10;b3ducmV2LnhtbFBLBQYAAAAABAAEAPUAAACJAw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2</w:t>
                        </w:r>
                      </w:p>
                    </w:txbxContent>
                  </v:textbox>
                </v:shape>
                <v:shape id="Прямая со стрелкой 108" o:spid="_x0000_s1611" type="#_x0000_t32" style="position:absolute;left:9721;top:24165;width:100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yMPMMAAADdAAAADwAAAGRycy9kb3ducmV2LnhtbERP3WrCMBS+H/gO4Qi7EU1bUaQaZVME&#10;wcGY+gCH5thUm5PSZLV7+0UY7O58fL9nteltLTpqfeVYQTpJQBAXTldcKric9+MFCB+QNdaOScEP&#10;edisBy8rzLV78Bd1p1CKGMI+RwUmhCaX0heGLPqJa4gjd3WtxRBhW0rd4iOG21pmSTKXFiuODQYb&#10;2hoq7qdvq+DG78dddjCf3UfYTve7WVqOulSp12H/tgQRqA//4j/3Qcf52WIKz2/iC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MjDzDAAAA3QAAAA8AAAAAAAAAAAAA&#10;AAAAoQIAAGRycy9kb3ducmV2LnhtbFBLBQYAAAAABAAEAPkAAACRAwAAAAA=&#10;">
                  <v:stroke startarrow="classic" startarrowwidth="narrow" startarrowlength="long" endarrow="classic" endarrowwidth="narrow" endarrowlength="long"/>
                </v:shape>
                <v:shape id="Поле 21" o:spid="_x0000_s1612" type="#_x0000_t202" style="position:absolute;left:12960;top:21570;width:3016;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t0Y8UA&#10;AADdAAAADwAAAGRycy9kb3ducmV2LnhtbERPTWsCMRC9C/0PYQpepGYrRWRrlLagiFSlaykeh810&#10;s7iZLEnU9d83BcHbPN7nTOedbcSZfKgdK3geZiCIS6drrhR87xdPExAhImtsHJOCKwWYzx56U8y1&#10;u/AXnYtYiRTCIUcFJsY2lzKUhiyGoWuJE/frvMWYoK+k9nhJ4baRoywbS4s1pwaDLX0YKo/FySo4&#10;mvVgly037z/j1dVv9yd38J8HpfqP3dsriEhdvItv7pVO80eTF/j/Jp0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W3Rj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proofErr w:type="gramStart"/>
                        <w:r>
                          <w:rPr>
                            <w:rFonts w:eastAsia="Times New Roman"/>
                            <w:i/>
                            <w:iCs/>
                            <w:lang w:val="en-US"/>
                          </w:rPr>
                          <w:t>x</w:t>
                        </w:r>
                        <w:r>
                          <w:rPr>
                            <w:rFonts w:eastAsia="Times New Roman"/>
                            <w:i/>
                            <w:iCs/>
                            <w:position w:val="-6"/>
                            <w:vertAlign w:val="subscript"/>
                            <w:lang w:val="en-US"/>
                          </w:rPr>
                          <w:t>2</w:t>
                        </w:r>
                        <w:proofErr w:type="gramEnd"/>
                      </w:p>
                    </w:txbxContent>
                  </v:textbox>
                </v:shape>
                <v:line id="Прямая соединительная линия 110" o:spid="_x0000_s1613" style="position:absolute;visibility:visible;mso-wrap-style:square" from="9720,25397" to="19646,25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aYJsMAAADdAAAADwAAAGRycy9kb3ducmV2LnhtbERPTWvCQBC9C/0PywjedKNSkdRVpKCW&#10;3hpF6G3IjklMdjbubjT9991Cwds83uesNr1pxJ2crywrmE4SEMS51RUXCk7H3XgJwgdkjY1lUvBD&#10;Hjbrl8EKU20f/EX3LBQihrBPUUEZQptK6fOSDPqJbYkjd7HOYIjQFVI7fMRw08hZkiykwYpjQ4kt&#10;vZeU11lnFJy7jL+v9c412O0Ph8v5Vvv5p1KjYb99AxGoD0/xv/tDx/mz5Sv8fRNP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2mCbDAAAA3QAAAA8AAAAAAAAAAAAA&#10;AAAAoQIAAGRycy9kb3ducmV2LnhtbFBLBQYAAAAABAAEAPkAAACRAwAAAAA=&#10;" strokeweight="1.5pt"/>
                <v:line id="Прямая соединительная линия 111" o:spid="_x0000_s1614" style="position:absolute;visibility:visible;mso-wrap-style:square" from="9721,29747" to="19716,29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QGUcMAAADdAAAADwAAAGRycy9kb3ducmV2LnhtbERPS2vCQBC+F/wPyxR6q5taEEldRQQf&#10;9GYsgd6G7Jikyc7G3Y2m/94VBG/z8T1nvhxMKy7kfG1Zwcc4AUFcWF1zqeDnuHmfgfABWWNrmRT8&#10;k4flYvQyx1TbKx/okoVSxBD2KSqoQuhSKX1RkUE/th1x5E7WGQwRulJqh9cYblo5SZKpNFhzbKiw&#10;o3VFRZP1RkHeZ/z712xci/12tzvl58Z/fiv19jqsvkAEGsJT/HDvdZw/mU3h/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kBlHDAAAA3QAAAA8AAAAAAAAAAAAA&#10;AAAAoQIAAGRycy9kb3ducmV2LnhtbFBLBQYAAAAABAAEAPkAAACRAwAAAAA=&#10;" strokeweight="1.5pt"/>
                <v:line id="Прямая соединительная линия 112" o:spid="_x0000_s1615" style="position:absolute;visibility:visible;mso-wrap-style:square" from="9721,23042" to="9721,30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B8VMUAAADdAAAADwAAAGRycy9kb3ducmV2LnhtbERPTWvCQBC9F/wPywi91U0tpJK6iiiC&#10;eijVFtrjmJ0mqdnZsLsm6b93BcHbPN7nTOe9qUVLzleWFTyPEhDEudUVFwq+PtdPExA+IGusLZOC&#10;f/Iwnw0epphp2/Ge2kMoRAxhn6GCMoQmk9LnJRn0I9sQR+7XOoMhQldI7bCL4aaW4yRJpcGKY0OJ&#10;DS1Lyk+Hs1Hw/vKRtovtbtN/b9Njvtoff/46p9TjsF+8gQjUh7v45t7oOH88eYXrN/EEOb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B8VMUAAADdAAAADwAAAAAAAAAA&#10;AAAAAAChAgAAZHJzL2Rvd25yZXYueG1sUEsFBgAAAAAEAAQA+QAAAJMDAAAAAA==&#10;"/>
                <v:line id="Прямая соединительная линия 113" o:spid="_x0000_s1616" style="position:absolute;visibility:visible;mso-wrap-style:square" from="19653,25398" to="19653,29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3uMYAAADdAAAADwAAAGRycy9kb3ducmV2LnhtbESPQWvCQBCF74X+h2UKvdVNLYhEVxHB&#10;WnprLEJvQ3ZMYrKz6e5G03/fOQjeZnhv3vtmuR5dpy4UYuPZwOskA0VcettwZeD7sHuZg4oJ2WLn&#10;mQz8UYT16vFhibn1V/6iS5EqJSEcczRQp9TnWseyJodx4nti0U4+OEyyhkrbgFcJd52eZtlMO2xY&#10;GmrsaVtT2RaDM3AcCv45t7vQ4fC+35+Ov218+zTm+WncLEAlGtPdfLv+sII/nQuufCMj6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3N7jGAAAA3QAAAA8AAAAAAAAA&#10;AAAAAAAAoQIAAGRycy9kb3ducmV2LnhtbFBLBQYAAAAABAAEAPkAAACUAwAAAAA=&#10;" strokeweight="1.5pt"/>
                <v:shape id="Прямая со стрелкой 114" o:spid="_x0000_s1617" type="#_x0000_t32" style="position:absolute;left:19723;top:27602;width:1905;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Mu8QAAADdAAAADwAAAGRycy9kb3ducmV2LnhtbERPTWvCQBC9F/wPywi91Y1BJKauIkKL&#10;9GKberC3ITtNQrOzaXYa4793C4Xe5vE+Z70dXasG6kPj2cB8loAiLr1tuDJwen96yEAFQbbYeiYD&#10;Vwqw3Uzu1phbf+E3GgqpVAzhkKOBWqTLtQ5lTQ7DzHfEkfv0vUOJsK+07fESw12r0yRZaocNx4Ya&#10;O9rXVH4VP85A973A4bX8yJJ2LueX5+KYynkw5n467h5BCY3yL/5zH2ycn2Yr+P0mnqA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4y7xAAAAN0AAAAPAAAAAAAAAAAA&#10;AAAAAKECAABkcnMvZG93bnJldi54bWxQSwUGAAAAAAQABAD5AAAAkgMAAAAA&#10;" strokeweight="2.25pt">
                  <v:stroke endarrow="classic" endarrowwidth="narrow" endarrowlength="long"/>
                </v:shape>
                <v:shape id="Поле 21" o:spid="_x0000_s1618" type="#_x0000_t202" style="position:absolute;left:20453;top:25159;width:2762;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nkvcgA&#10;AADdAAAADwAAAGRycy9kb3ducmV2LnhtbESPQWsCMRCF7wX/Q5hCL6Vm60HqapRaaJHSKlUpHofN&#10;dLO4mSxJ1PXfdw6F3mZ4b977ZrbofavOFFMT2MDjsABFXAXbcG1gv3t9eAKVMrLFNjAZuFKCxXxw&#10;M8PShgt/0XmbayUhnEo04HLuSq1T5chjGoaOWLSfED1mWWOtbcSLhPtWj4pirD02LA0OO3pxVB23&#10;J2/g6N7vN8Xb5/J7vLrG9e4UDvHjYMzdbf88BZWpz//mv+uVFfzRRPjlGxlBz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ueS9yAAAAN0AAAAPAAAAAAAAAAAAAAAAAJgCAABk&#10;cnMvZG93bnJldi54bWxQSwUGAAAAAAQABAD1AAAAjQ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F</w:t>
                        </w:r>
                      </w:p>
                    </w:txbxContent>
                  </v:textbox>
                </v:shape>
                <v:shape id="Блок-схема: узел 116" o:spid="_x0000_s1619" type="#_x0000_t120" style="position:absolute;left:19437;top:27380;width:35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5JNsQA&#10;AADdAAAADwAAAGRycy9kb3ducmV2LnhtbERPzWrCQBC+F3yHZQq9lLrREk2iq0hB6MXSah9gzI5J&#10;aHY27K5JfHu3UOhtPr7fWW9H04qenG8sK5hNExDEpdUNVwq+T/uXDIQPyBpby6TgRh62m8nDGgtt&#10;B/6i/hgqEUPYF6igDqErpPRlTQb91HbEkbtYZzBE6CqpHQ4x3LRyniQLabDh2FBjR281lT/Hq1Gw&#10;xINf7vzFJen54/kzzTS99rlST4/jbgUi0Bj+xX/udx3nz/MZ/H4TT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STbEAAAA3QAAAA8AAAAAAAAAAAAAAAAAmAIAAGRycy9k&#10;b3ducmV2LnhtbFBLBQYAAAAABAAEAPUAAACJAwAAAAA=&#10;" fillcolor="black" strokeweight="2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Поле 21" o:spid="_x0000_s1620" type="#_x0000_t202" style="position:absolute;left:17278;top:25400;width:2762;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ffUcUA&#10;AADdAAAADwAAAGRycy9kb3ducmV2LnhtbERPTWsCMRC9F/wPYYReSs26B7Fbo1TBImKVaikeh810&#10;s7iZLEnU9d83QqG3ebzPmcw624gL+VA7VjAcZCCIS6drrhR8HZbPYxAhImtsHJOCGwWYTXsPEyy0&#10;u/InXfaxEimEQ4EKTIxtIWUoDVkMA9cSJ+7HeYsxQV9J7fGawm0j8ywbSYs1pwaDLS0Mlaf92So4&#10;mfXTLnv/mH+PVje/PZzd0W+OSj32u7dXEJG6+C/+c690mp+/5HD/Jp0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99R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A</w:t>
                        </w:r>
                      </w:p>
                    </w:txbxContent>
                  </v:textbox>
                </v:shape>
                <v:line id="Прямая соединительная линия 118" o:spid="_x0000_s1621" style="position:absolute;visibility:visible;mso-wrap-style:square" from="4134,27659" to="20694,27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fyEscAAADdAAAADwAAAGRycy9kb3ducmV2LnhtbESPQWvCQBCF74L/YRmhN92otJrUVayl&#10;IPQUtbTHITtmg9nZNLs1aX99t1DwNsN735s3q01va3Gl1leOFUwnCQjiwumKSwWn48t4CcIHZI21&#10;Y1LwTR426+FghZl2Hed0PYRSxBD2GSowITSZlL4wZNFPXEMctbNrLYa4tqXULXYx3NZyliQP0mLF&#10;8YLBhnaGisvhy8Yai/ufp/ztOV1+nMx7l6cL3n++KnU36rePIAL14Wb+p/c6crN0Dn/fxBHk+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J/ISxwAAAN0AAAAPAAAAAAAA&#10;AAAAAAAAAKECAABkcnMvZG93bnJldi54bWxQSwUGAAAAAAQABAD5AAAAlQMAAAAA&#10;">
                  <v:stroke dashstyle="longDashDot"/>
                </v:line>
                <v:line id="Прямая соединительная линия 119" o:spid="_x0000_s1622" style="position:absolute;flip:x;visibility:visible;mso-wrap-style:square" from="2165,27602" to="7175,27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rWN8cAAADdAAAADwAAAGRycy9kb3ducmV2LnhtbESPQWvCQBCF74X+h2UKvdVNRbTGbKQV&#10;pIIXtRU8DtkxCc3Oxt2NRn99tyD0NsN775s32bw3jTiT87VlBa+DBARxYXXNpYLvr+XLGwgfkDU2&#10;lknBlTzM88eHDFNtL7yl8y6UIkLYp6igCqFNpfRFRQb9wLbEUTtaZzDE1ZVSO7xEuGnkMEnG0mDN&#10;8UKFLS0qKn52nYmUU3JYd5+ycxN72G+WN7f9OK2Ven7q32cgAvXh33xPr3SsP5yO4O+bOIL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6tY3xwAAAN0AAAAPAAAAAAAA&#10;AAAAAAAAAKECAABkcnMvZG93bnJldi54bWxQSwUGAAAAAAQABAD5AAAAlQMAAAAA&#10;" strokeweight="2.25pt">
                  <v:stroke endarrow="classic" endarrowwidth="narrow" endarrowlength="long"/>
                </v:line>
                <v:shape id="Поле 21" o:spid="_x0000_s1623" type="#_x0000_t202" style="position:absolute;left:1886;top:24854;width:3359;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5HJcUA&#10;AADdAAAADwAAAGRycy9kb3ducmV2LnhtbERP22oCMRB9L/gPYQRfSs1WqNitUbRgkVIVL4iPw2a6&#10;WdxMliTq+vdNodC3OZzrjKetrcWVfKgcK3juZyCIC6crLhUc9ounEYgQkTXWjknBnQJMJ52HMeba&#10;3XhL110sRQrhkKMCE2OTSxkKQxZD3zXEift23mJM0JdSe7ylcFvLQZYNpcWKU4PBht4NFefdxSo4&#10;m8/HTfaxmh+Hy7tf7y/u5L9OSvW67ewNRKQ2/ov/3Eud5g9eX+D3m3SCn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zkcl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N</w:t>
                        </w:r>
                        <w:r>
                          <w:rPr>
                            <w:rFonts w:eastAsia="Times New Roman"/>
                            <w:i/>
                            <w:iCs/>
                            <w:position w:val="-6"/>
                            <w:vertAlign w:val="subscript"/>
                            <w:lang w:val="en-US"/>
                          </w:rPr>
                          <w:t>2</w:t>
                        </w:r>
                      </w:p>
                    </w:txbxContent>
                  </v:textbox>
                </v:shape>
                <v:shape id="Поле 21" o:spid="_x0000_s1624" type="#_x0000_t202" style="position:absolute;left:24797;top:25032;width:2508;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zZUsUA&#10;AADdAAAADwAAAGRycy9kb3ducmV2LnhtbERPTWsCMRC9F/wPYYReSs3qYbFbo1TBImKVaikeh810&#10;s7iZLEnU9d83QqG3ebzPmcw624gL+VA7VjAcZCCIS6drrhR8HZbPYxAhImtsHJOCGwWYTXsPEyy0&#10;u/InXfaxEimEQ4EKTIxtIWUoDVkMA9cSJ+7HeYsxQV9J7fGawm0jR1mWS4s1pwaDLS0Mlaf92So4&#10;mfXTLnv/mH/nq5vfHs7u6DdHpR773dsriEhd/Bf/uVc6zR+95HD/Jp0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HNlS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proofErr w:type="gramStart"/>
                        <w:r>
                          <w:rPr>
                            <w:rFonts w:eastAsia="Times New Roman"/>
                            <w:i/>
                            <w:iCs/>
                            <w:lang w:val="en-US"/>
                          </w:rPr>
                          <w:t>x</w:t>
                        </w:r>
                        <w:proofErr w:type="gramEnd"/>
                      </w:p>
                    </w:txbxContent>
                  </v:textbox>
                </v:shape>
                <v:shape id="Прямая со стрелкой 122" o:spid="_x0000_s1625" type="#_x0000_t32" style="position:absolute;left:5632;top:27627;width:624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nqA8QAAADdAAAADwAAAGRycy9kb3ducmV2LnhtbERPS4vCMBC+L+x/CLPgbU11QWs1yiK4&#10;eBJ8gHobm7Et20xKE2v11xtB8DYf33Mms9aUoqHaFZYV9LoRCOLU6oIzBbvt4jsG4TyyxtIyKbiR&#10;g9n082OCibZXXlOz8ZkIIewSVJB7XyVSujQng65rK+LAnW1t0AdYZ1LXeA3hppT9KBpIgwWHhhwr&#10;mueU/m8uRsFqcThtad/7WQ1v91H5tz/bY9wo1flqf8cgPLX+LX65lzrM74+G8PwmnCC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GeoDxAAAAN0AAAAPAAAAAAAAAAAA&#10;AAAAAKECAABkcnMvZG93bnJldi54bWxQSwUGAAAAAAQABAD5AAAAkgMAAAAA&#10;" strokeweight="2.25pt">
                  <v:stroke endarrow="classic" endarrowlength="long"/>
                </v:shape>
                <v:shape id="Поле 21" o:spid="_x0000_s1626" type="#_x0000_t202" style="position:absolute;left:6483;top:25159;width:3524;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ou8gA&#10;AADdAAAADwAAAGRycy9kb3ducmV2LnhtbESPQWsCMRCF7wX/Q5hCL6Vm60HqapRaaJHSKlUpHofN&#10;dLO4mSxJ1PXfdw6F3mZ4b977ZrbofavOFFMT2MDjsABFXAXbcG1gv3t9eAKVMrLFNjAZuFKCxXxw&#10;M8PShgt/0XmbayUhnEo04HLuSq1T5chjGoaOWLSfED1mWWOtbcSLhPtWj4pirD02LA0OO3pxVB23&#10;J2/g6N7vN8Xb5/J7vLrG9e4UDvHjYMzdbf88BZWpz//mv+uVFfzRRHDlGxlBz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z+i7yAAAAN0AAAAPAAAAAAAAAAAAAAAAAJgCAABk&#10;cnMvZG93bnJldi54bWxQSwUGAAAAAAQABAD1AAAAjQ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3F</w:t>
                        </w:r>
                      </w:p>
                    </w:txbxContent>
                  </v:textbox>
                </v:shape>
                <v:shape id="Блок-схема: узел 124" o:spid="_x0000_s1627" type="#_x0000_t120" style="position:absolute;left:11626;top:27442;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hFMMMA&#10;AADdAAAADwAAAGRycy9kb3ducmV2LnhtbERP22rCQBB9L/gPywi+lLpR8ZLoKiIIvrRo2g+YZsck&#10;mJ0Nu2uMf98tFPo2h3Odza43jejI+dqygsk4AUFcWF1zqeDr8/i2AuEDssbGMil4kofddvCywUzb&#10;B1+oy0MpYgj7DBVUIbSZlL6oyKAf25Y4clfrDIYIXSm1w0cMN42cJslCGqw5NlTY0qGi4pbfjYIl&#10;vvvl3l9dMv/+eD3PV5pmXarUaNjv1yAC9eFf/Oc+6Th/mq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hFMMMAAADdAAAADwAAAAAAAAAAAAAAAACYAgAAZHJzL2Rv&#10;d25yZXYueG1sUEsFBgAAAAAEAAQA9QAAAIgDAAAAAA==&#10;" fillcolor="black" strokeweight="2pt">
                  <v:textbox>
                    <w:txbxContent>
                      <w:p w:rsidR="00577C88" w:rsidRDefault="00577C88" w:rsidP="005F1132"/>
                    </w:txbxContent>
                  </v:textbox>
                </v:shape>
                <v:shape id="Поле 21" o:spid="_x0000_s1628" type="#_x0000_t202" style="position:absolute;left:11468;top:25400;width:2762;height:3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J+p8gA&#10;AADdAAAADwAAAGRycy9kb3ducmV2LnhtbESPT0sDMRDF70K/Q5iCF7GJCkXWpsUWlCL+wVakx2Ez&#10;bpZuJkuStttv7xwEbzO8N+/9ZrYYQqeOlHIb2cLNxIAirqNrubHwtX26vgeVC7LDLjJZOFOGxXx0&#10;McPKxRN/0nFTGiUhnCu04EvpK61z7SlgnsSeWLSfmAIWWVOjXcKThIdO3xoz1QFblgaPPa081fvN&#10;IVjY+5erD/P8tvyers/pfXuIu/S6s/ZyPDw+gCo0lH/z3/XaCf6dEX75Rkb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Un6nyAAAAN0AAAAPAAAAAAAAAAAAAAAAAJgCAABk&#10;cnMvZG93bnJldi54bWxQSwUGAAAAAAQABAD1AAAAjQ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B</w:t>
                        </w:r>
                      </w:p>
                    </w:txbxContent>
                  </v:textbox>
                </v:shape>
                <v:shape id="Поле 126" o:spid="_x0000_s1629" type="#_x0000_t202" style="position:absolute;left:8179;top:30531;width:7588;height:25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Led8MA&#10;AADdAAAADwAAAGRycy9kb3ducmV2LnhtbERPTWvCQBC9C/6HZYTezMYWJKRZpRQED0IxDfQ6zU6T&#10;tNnZuLs1qb/eLQje5vE+p9hOphdncr6zrGCVpCCIa6s7bhRU77tlBsIHZI29ZVLwRx62m/mswFzb&#10;kY90LkMjYgj7HBW0IQy5lL5uyaBP7EAcuS/rDIYIXSO1wzGGm14+pulaGuw4NrQ40GtL9U/5axSc&#10;mp37OFyqqdRZ9pl99zW+4UGph8X08gwi0BTu4pt7r+P8p3QF/9/EE+Tm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Led8MAAADdAAAADwAAAAAAAAAAAAAAAACYAgAAZHJzL2Rv&#10;d25yZXYueG1sUEsFBgAAAAAEAAQA9QAAAIgDAAAAAA==&#10;" stroked="f" strokeweight=".5pt">
                  <v:textbox>
                    <w:txbxContent>
                      <w:p w:rsidR="00577C88" w:rsidRPr="001C4FBD" w:rsidRDefault="00577C88" w:rsidP="005F1132">
                        <w:pPr>
                          <w:ind w:firstLine="0"/>
                          <w:rPr>
                            <w:i/>
                            <w:lang w:val="en-US"/>
                          </w:rPr>
                        </w:pPr>
                        <w:r w:rsidRPr="001C4FBD">
                          <w:rPr>
                            <w:i/>
                          </w:rPr>
                          <w:t xml:space="preserve">Эпюра </w:t>
                        </w:r>
                        <w:r w:rsidRPr="001C4FBD">
                          <w:rPr>
                            <w:i/>
                            <w:lang w:val="en-US"/>
                          </w:rPr>
                          <w:t>N</w:t>
                        </w:r>
                      </w:p>
                    </w:txbxContent>
                  </v:textbox>
                </v:shape>
                <v:shape id="Поле 21" o:spid="_x0000_s1630" type="#_x0000_t202" style="position:absolute;left:7176;top:717;width:2254;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xFS8UA&#10;AADdAAAADwAAAGRycy9kb3ducmV2LnhtbERP22oCMRB9L/QfwhT6UjTRgshqlLZgkdIqXhAfh810&#10;s7iZLEnU9e+bQqFvczjXmc4714gLhVh71jDoKxDEpTc1Vxr2u0VvDCImZIONZ9Jwowjz2f3dFAvj&#10;r7yhyzZVIodwLFCDTaktpIylJYex71vizH374DBlGCppAl5zuGvkUKmRdFhzbrDY0pul8rQ9Ow0n&#10;+/G0Vu9fr4fR8hZWu7M/hs+j1o8P3csERKIu/Yv/3EuT5z+rIfx+k0+Q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zEVL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proofErr w:type="gramStart"/>
                        <w:r>
                          <w:rPr>
                            <w:rFonts w:eastAsia="Times New Roman"/>
                            <w:i/>
                            <w:iCs/>
                            <w:lang w:val="en-US"/>
                          </w:rPr>
                          <w:t>l</w:t>
                        </w:r>
                        <w:proofErr w:type="gramEnd"/>
                      </w:p>
                    </w:txbxContent>
                  </v:textbox>
                </v:shape>
                <v:shape id="Поле 21" o:spid="_x0000_s1631" type="#_x0000_t202" style="position:absolute;left:14300;top:717;width:2254;height:32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Dg0MUA&#10;AADdAAAADwAAAGRycy9kb3ducmV2LnhtbERPTWsCMRC9C/0PYQq9SE1aQcpqlLbQIqW2dC3icdhM&#10;N4ubyZJEXf99Iwje5vE+Z7boXSsOFGLjWcPDSIEgrrxpuNbwu367fwIRE7LB1jNpOFGExfxmMMPC&#10;+CP/0KFMtcghHAvUYFPqCiljZclhHPmOOHN/PjhMGYZamoDHHO5a+ajURDpsODdY7OjVUrUr907D&#10;zn4Mv9X76mUzWZ7C13rvt+Fzq/Xdbf88BZGoT1fxxb00ef5YjeH8TT5B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gODQ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proofErr w:type="gramStart"/>
                        <w:r>
                          <w:rPr>
                            <w:rFonts w:eastAsia="Times New Roman"/>
                            <w:i/>
                            <w:iCs/>
                            <w:lang w:val="en-US"/>
                          </w:rPr>
                          <w:t>l</w:t>
                        </w:r>
                        <w:proofErr w:type="gramEnd"/>
                      </w:p>
                    </w:txbxContent>
                  </v:textbox>
                </v:shape>
                <v:line id="Прямая соединительная линия 129" o:spid="_x0000_s1632" style="position:absolute;visibility:visible;mso-wrap-style:square" from="4675,35609" to="19435,35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Du5MUAAADdAAAADwAAAGRycy9kb3ducmV2LnhtbERPS2vCQBC+C/6HZYTedGMtQVJXEUtB&#10;eyj1Ae1xzE6TaHY27G6T9N93C4K3+fies1j1phYtOV9ZVjCdJCCIc6srLhScjq/jOQgfkDXWlknB&#10;L3lYLYeDBWbadryn9hAKEUPYZ6igDKHJpPR5SQb9xDbEkfu2zmCI0BVSO+xiuKnlY5Kk0mDFsaHE&#10;hjYl5dfDj1HwPvtI2/Xubdt/7tJz/rI/f106p9TDqF8/gwjUh7v45t7qOH+WPM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Du5MUAAADdAAAADwAAAAAAAAAA&#10;AAAAAAChAgAAZHJzL2Rvd25yZXYueG1sUEsFBgAAAAAEAAQA+QAAAJMDAAAAAA==&#10;"/>
                <v:rect id="Прямоугольник 130" o:spid="_x0000_s1633" style="position:absolute;left:11806;top:33449;width:784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LkR8QA&#10;AADdAAAADwAAAGRycy9kb3ducmV2LnhtbERP20oDMRB9F/yHMIIv0iYqStk2LaItbEst9PIBw2b2&#10;gpvJmqTb9e8bQfBtDuc6s8VgW9GTD41jDY9jBYK4cKbhSsPpuBpNQISIbLB1TBp+KMBifnszw8y4&#10;C++pP8RKpBAOGWqoY+wyKUNRk8Uwdh1x4krnLcYEfSWNx0sKt618UupVWmw4NdTY0XtNxdfhbDWs&#10;N+Xy4yH/3A7fO/SbvFS+3y+1vr8b3qYgIg3xX/znzk2a/6xe4PebdIK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i5EfEAAAA3QAAAA8AAAAAAAAAAAAAAAAAmAIAAGRycy9k&#10;b3ducmV2LnhtbFBLBQYAAAAABAAEAPUAAACJAwAAAAA=&#10;" fillcolor="black" strokeweight="1pt">
                  <v:fill r:id="rId43" o:title="" type="pattern"/>
                </v:rect>
                <v:shape id="Поле 21" o:spid="_x0000_s1634" type="#_x0000_t202" style="position:absolute;left:1086;top:38087;width:3524;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dDSMUA&#10;AADdAAAADwAAAGRycy9kb3ducmV2LnhtbERPTWsCMRC9C/0PYQpeSk20sJStUVpBkdJaqqV4HDbT&#10;zeJmsiRR13/fFAre5vE+ZzrvXStOFGLjWcN4pEAQV940XGv42i3vH0HEhGyw9UwaLhRhPrsZTLE0&#10;/syfdNqmWuQQjiVqsCl1pZSxsuQwjnxHnLkfHxymDEMtTcBzDnetnChVSIcN5waLHS0sVYft0Wk4&#10;2Ne7D7V6f/ku1pew2R39PrzttR7e9s9PIBL16Sr+d69Nnv+gCvj7Jp8gZ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90NI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2F</w:t>
                        </w:r>
                      </w:p>
                    </w:txbxContent>
                  </v:textbox>
                </v:shape>
                <v:oval id="Овал 132" o:spid="_x0000_s1635" style="position:absolute;left:14628;top:33850;width:144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LsLcQA&#10;AADdAAAADwAAAGRycy9kb3ducmV2LnhtbERP32vCMBB+H+x/CDfwbSausGk1ihOdc0xkTnw+mrMt&#10;NpfSRK3/vREGe7uP7+eNJq2txJkaXzrW0OsqEMSZMyXnGna/i+c+CB+QDVaOScOVPEzGjw8jTI27&#10;8A+dtyEXMYR9ihqKEOpUSp8VZNF3XU0cuYNrLIYIm1yaBi8x3FbyRalXabHk2FBgTbOCsuP2ZDV8&#10;bJYDmZze1YFX6/56/z2/fiVzrTtP7XQIIlAb/sV/7k8T5yfqDe7fxBP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S7C3EAAAA3QAAAA8AAAAAAAAAAAAAAAAAmAIAAGRycy9k&#10;b3ducmV2LnhtbFBLBQYAAAAABAAEAPUAAACJAwAAAAA=&#10;"/>
                <v:shape id="Поле 21" o:spid="_x0000_s1636" type="#_x0000_t202" style="position:absolute;left:13887;top:33210;width:2857;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RyocgA&#10;AADdAAAADwAAAGRycy9kb3ducmV2LnhtbESPT0sDMRDF70K/Q5iCF7GJCkXWpsUWlCL+wVakx2Ez&#10;bpZuJkuStttv7xwEbzO8N+/9ZrYYQqeOlHIb2cLNxIAirqNrubHwtX26vgeVC7LDLjJZOFOGxXx0&#10;McPKxRN/0nFTGiUhnCu04EvpK61z7SlgnsSeWLSfmAIWWVOjXcKThIdO3xoz1QFblgaPPa081fvN&#10;IVjY+5erD/P8tvyers/pfXuIu/S6s/ZyPDw+gCo0lH/z3/XaCf6dEVz5Rkb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JHKhyAAAAN0AAAAPAAAAAAAAAAAAAAAAAJgCAABk&#10;cnMvZG93bnJldi54bWxQSwUGAAAAAAQABAD1AAAAjQ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w:t>
                        </w:r>
                      </w:p>
                    </w:txbxContent>
                  </v:textbox>
                </v:shape>
                <v:oval id="Овал 134" o:spid="_x0000_s1637" style="position:absolute;left:7391;top:36944;width:1435;height:14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HdxMQA&#10;AADdAAAADwAAAGRycy9kb3ducmV2LnhtbERP22oCMRB9F/yHMIJvmrQLRVejtMVLK0qpis/DZtxd&#10;upksm6jr3zeFgm9zONeZzltbiSs1vnSs4WmoQBBnzpScazgeloMRCB+QDVaOScOdPMxn3c4UU+Nu&#10;/E3XfchFDGGfooYihDqV0mcFWfRDVxNH7uwaiyHCJpemwVsMt5V8VupFWiw5NhRY03tB2c/+YjWs&#10;vtZjmVze1Jk/d6Pdabu4b5KF1v1e+zoBEagND/G/+8PE+Ykaw9838QQ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B3cTEAAAA3QAAAA8AAAAAAAAAAAAAAAAAmAIAAGRycy9k&#10;b3ducmV2LnhtbFBLBQYAAAAABAAEAPUAAACJAwAAAAA=&#10;">
                  <v:textbox>
                    <w:txbxContent>
                      <w:p w:rsidR="00577C88" w:rsidRDefault="00577C88" w:rsidP="005F1132"/>
                    </w:txbxContent>
                  </v:textbox>
                </v:oval>
                <v:shape id="Поле 21" o:spid="_x0000_s1638" type="#_x0000_t202" style="position:absolute;left:6642;top:36016;width:2667;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voesgA&#10;AADdAAAADwAAAGRycy9kb3ducmV2LnhtbESPQWsCMRCF7wX/Q5hCL6VmbUFkNUottEhplaoUj8Nm&#10;ulncTJYk6vrvO4dCbzO8N+99M1v0vlVniqkJbGA0LEARV8E2XBvY714fJqBSRrbYBiYDV0qwmA9u&#10;ZljacOEvOm9zrSSEU4kGXM5dqXWqHHlMw9ARi/YToscsa6y1jXiRcN/qx6IYa48NS4PDjl4cVcft&#10;yRs4uvf7TfH2ufwer65xvTuFQ/w4GHN32z9PQWXq87/573plBf9pJPzyjYy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i+h6yAAAAN0AAAAPAAAAAAAAAAAAAAAAAJgCAABk&#10;cnMvZG93bnJldi54bWxQSwUGAAAAAAQABAD1AAAAjQ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sym w:font="Symbol" w:char="F02D"/>
                        </w:r>
                      </w:p>
                    </w:txbxContent>
                  </v:textbox>
                </v:shape>
                <v:shape id="Поле 21" o:spid="_x0000_s1639" type="#_x0000_t202" style="position:absolute;left:29312;top:7645;width:2597;height:3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dN4cUA&#10;AADdAAAADwAAAGRycy9kb3ducmV2LnhtbERPTWsCMRC9C/6HMEIvpWa3gpStUarQImKVaikeh810&#10;s7iZLEnU9d+bQsHbPN7nTGadbcSZfKgdK8iHGQji0umaKwXf+/enFxAhImtsHJOCKwWYTfu9CRba&#10;XfiLzrtYiRTCoUAFJsa2kDKUhiyGoWuJE/frvMWYoK+k9nhJ4baRz1k2lhZrTg0GW1oYKo+7k1Vw&#10;NKvHbfbxOf8ZL69+sz+5g18flHoYdG+vICJ18S7+dy91mj/Kc/j7Jp0gp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x03h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rPr>
                          <w:t>а</w:t>
                        </w:r>
                      </w:p>
                    </w:txbxContent>
                  </v:textbox>
                </v:shape>
                <v:shape id="Поле 21" o:spid="_x0000_s1640" type="#_x0000_t202" style="position:absolute;left:29356;top:16211;width:2597;height:31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XTlsUA&#10;AADdAAAADwAAAGRycy9kb3ducmV2LnhtbERP22oCMRB9L/QfwhT6IjWrBZHVKG2hRYoXqiI+Dptx&#10;s7iZLEnU9e+NIPRtDuc642lra3EmHyrHCnrdDARx4XTFpYLt5vttCCJEZI21Y1JwpQDTyfPTGHPt&#10;LvxH53UsRQrhkKMCE2OTSxkKQxZD1zXEiTs4bzEm6EupPV5SuK1lP8sG0mLFqcFgQ1+GiuP6ZBUc&#10;zW9nlf0sPneD2dUvNye39/O9Uq8v7ccIRKQ2/osf7plO8997fbh/k06Qk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FdOW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rPr>
                          <w:t>б</w:t>
                        </w:r>
                      </w:p>
                    </w:txbxContent>
                  </v:textbox>
                </v:shape>
                <v:shape id="Поле 21" o:spid="_x0000_s1641" type="#_x0000_t202" style="position:absolute;left:29267;top:25914;width:2495;height:31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l2DcQA&#10;AADdAAAADwAAAGRycy9kb3ducmV2LnhtbERPTWsCMRC9C/6HMIVepGatIGU1Si20SKmWqojHYTNu&#10;FjeTJYm6/vtGELzN433OZNbaWpzJh8qxgkE/A0FcOF1xqWC7+Xx5AxEissbaMSm4UoDZtNuZYK7d&#10;hf/ovI6lSCEcclRgYmxyKUNhyGLou4Y4cQfnLcYEfSm1x0sKt7V8zbKRtFhxajDY0Ieh4rg+WQVH&#10;8937zb6W891ocfWrzcnt/c9eqeen9n0MIlIbH+K7e6HT/OFgCLdv0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Zdg3EAAAA3QAAAA8AAAAAAAAAAAAAAAAAmAIAAGRycy9k&#10;b3ducmV2LnhtbFBLBQYAAAAABAAEAPUAAACJAwAAAAA=&#10;" filled="f" stroked="f" strokeweight=".5pt">
                  <v:textbox>
                    <w:txbxContent>
                      <w:p w:rsidR="00577C88" w:rsidRDefault="00577C88" w:rsidP="005F1132">
                        <w:pPr>
                          <w:pStyle w:val="ab"/>
                          <w:spacing w:before="0" w:beforeAutospacing="0" w:after="0" w:afterAutospacing="0"/>
                          <w:jc w:val="both"/>
                        </w:pPr>
                        <w:r>
                          <w:rPr>
                            <w:rFonts w:eastAsia="Times New Roman"/>
                            <w:i/>
                            <w:iCs/>
                          </w:rPr>
                          <w:t>в</w:t>
                        </w:r>
                      </w:p>
                    </w:txbxContent>
                  </v:textbox>
                </v:shape>
                <v:shape id="Поле 21" o:spid="_x0000_s1642" type="#_x0000_t202" style="position:absolute;left:29356;top:34537;width:2425;height:31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DuecUA&#10;AADdAAAADwAAAGRycy9kb3ducmV2LnhtbERPTWsCMRC9C/6HMEIvUrPWImVrFBUUkdpSLcXjsJlu&#10;FjeTJYm6/ntTKPQ2j/c5k1lra3EhHyrHCoaDDARx4XTFpYKvw+rxBUSIyBprx6TgRgFm025ngrl2&#10;V/6kyz6WIoVwyFGBibHJpQyFIYth4BrixP04bzEm6EupPV5TuK3lU5aNpcWKU4PBhpaGitP+bBWc&#10;zLb/ka13i+/x5ubfD2d39G9HpR567fwVRKQ2/ov/3Bud5o+Gz/D7TTpB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sO55xQAAAN0AAAAPAAAAAAAAAAAAAAAAAJgCAABkcnMv&#10;ZG93bnJldi54bWxQSwUGAAAAAAQABAD1AAAAigMAAAAA&#10;" filled="f" stroked="f" strokeweight=".5pt">
                  <v:textbox>
                    <w:txbxContent>
                      <w:p w:rsidR="00577C88" w:rsidRPr="00AF74FE" w:rsidRDefault="00577C88" w:rsidP="005F1132">
                        <w:pPr>
                          <w:pStyle w:val="ab"/>
                          <w:spacing w:before="0" w:beforeAutospacing="0" w:after="0" w:afterAutospacing="0"/>
                          <w:jc w:val="both"/>
                          <w:rPr>
                            <w:lang w:val="en-US"/>
                          </w:rPr>
                        </w:pPr>
                        <w:r>
                          <w:rPr>
                            <w:rFonts w:eastAsia="Times New Roman"/>
                            <w:i/>
                            <w:iCs/>
                          </w:rPr>
                          <w:t>г</w:t>
                        </w:r>
                      </w:p>
                    </w:txbxContent>
                  </v:textbox>
                </v:shape>
                <v:line id="Прямая соединительная линия 140" o:spid="_x0000_s1643" style="position:absolute;visibility:visible;mso-wrap-style:square" from="19792,27659" to="27034,27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Rt8EAAADdAAAADwAAAGRycy9kb3ducmV2LnhtbERPTWsCMRC9F/wPYQRvNauyIlujiCB4&#10;EKy22OuwmW6WbiZrEnX9940geJvH+5z5srONuJIPtWMFo2EGgrh0uuZKwffX5n0GIkRkjY1jUnCn&#10;AMtF722OhXY3PtD1GCuRQjgUqMDE2BZShtKQxTB0LXHifp23GBP0ldQebyncNnKcZVNpsebUYLCl&#10;taHy73ixCmi1P31uJY5t4+X5x5zzXTzkSg363eoDRKQuvsRP91an+ZNRDo9v0gly8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P9G3wQAAAN0AAAAPAAAAAAAAAAAAAAAA&#10;AKECAABkcnMvZG93bnJldi54bWxQSwUGAAAAAAQABAD5AAAAjwMAAAAA&#10;">
                  <v:stroke endarrow="classic" endarrowwidth="narrow" endarrowlength="long"/>
                </v:line>
                <v:line id="Прямая соединительная линия 141" o:spid="_x0000_s1644" style="position:absolute;visibility:visible;mso-wrap-style:square" from="19937,17948" to="27176,17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1PwMMAAADdAAAADwAAAGRycy9kb3ducmV2LnhtbERPyWrDMBC9F/oPYgq5NXJcHIoTJYRC&#10;IYdCttJeB2timVojW1Jj5++jQKG3ebx1luvRtuJCPjSOFcymGQjiyumGawWfp/fnVxAhImtsHZOC&#10;KwVYrx4fllhqN/CBLsdYixTCoUQFJsaulDJUhiyGqeuIE3d23mJM0NdSexxSuG1lnmVzabHh1GCw&#10;ozdD1c/x1yqgze5rv5WY29bL/tv0xUc8FEpNnsbNAkSkMf6L/9xbnea/zOZw/ya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tT8DDAAAA3QAAAA8AAAAAAAAAAAAA&#10;AAAAoQIAAGRycy9kb3ducmV2LnhtbFBLBQYAAAAABAAEAPkAAACRAwAAAAA=&#10;">
                  <v:stroke endarrow="classic" endarrowwidth="narrow" endarrowlength="long"/>
                </v:line>
                <v:line id="Прямая соединительная линия 142" o:spid="_x0000_s1645" style="position:absolute;visibility:visible;mso-wrap-style:square" from="19437,9006" to="26676,9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HqW8MAAADdAAAADwAAAGRycy9kb3ducmV2LnhtbERPS2sCMRC+F/wPYYTealaLVVajLELB&#10;Q6H1gV6HzbhZ3EzWJF23/74pFLzNx/ec5bq3jejIh9qxgvEoA0FcOl1zpeB4eH+ZgwgRWWPjmBT8&#10;UID1avC0xFy7O++o28dKpBAOOSowMba5lKE0ZDGMXEucuIvzFmOCvpLa4z2F20ZOsuxNWqw5NRhs&#10;aWOovO6/rQIqPk9fW4kT23h5O5vb9CPupko9D/tiASJSHx/if/dWp/mv4xn8fZNO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h6lvDAAAA3QAAAA8AAAAAAAAAAAAA&#10;AAAAoQIAAGRycy9kb3ducmV2LnhtbFBLBQYAAAAABAAEAPkAAACRAwAAAAA=&#10;">
                  <v:stroke endarrow="classic" endarrowwidth="narrow" endarrowlength="long"/>
                </v:line>
                <w10:anchorlock/>
              </v:group>
            </w:pict>
          </mc:Fallback>
        </mc:AlternateContent>
      </w:r>
    </w:p>
    <w:p w:rsidR="005F1132" w:rsidRPr="005F1132" w:rsidRDefault="005F1132" w:rsidP="005F1132">
      <w:pPr>
        <w:ind w:firstLine="0"/>
        <w:jc w:val="center"/>
        <w:rPr>
          <w:szCs w:val="28"/>
        </w:rPr>
      </w:pPr>
      <w:r w:rsidRPr="005F1132">
        <w:rPr>
          <w:szCs w:val="28"/>
        </w:rPr>
        <w:t xml:space="preserve">Рис. 2.3 Пример построения эпюры </w:t>
      </w:r>
      <w:r w:rsidRPr="005F1132">
        <w:rPr>
          <w:i/>
          <w:szCs w:val="28"/>
          <w:lang w:val="en-US"/>
        </w:rPr>
        <w:t>N</w:t>
      </w:r>
      <w:r w:rsidRPr="005F1132">
        <w:rPr>
          <w:szCs w:val="28"/>
        </w:rPr>
        <w:t xml:space="preserve"> при растяжении (сжатии)</w:t>
      </w:r>
    </w:p>
    <w:p w:rsidR="005F1132" w:rsidRPr="005F1132" w:rsidRDefault="005F1132" w:rsidP="005F1132">
      <w:pPr>
        <w:ind w:firstLine="510"/>
        <w:rPr>
          <w:sz w:val="28"/>
          <w:szCs w:val="28"/>
        </w:rPr>
      </w:pPr>
    </w:p>
    <w:p w:rsidR="005F1132" w:rsidRPr="005F1132" w:rsidRDefault="005F1132" w:rsidP="005F1132">
      <w:pPr>
        <w:ind w:firstLine="510"/>
        <w:rPr>
          <w:sz w:val="28"/>
          <w:szCs w:val="28"/>
        </w:rPr>
      </w:pPr>
      <w:r w:rsidRPr="005F1132">
        <w:rPr>
          <w:sz w:val="28"/>
          <w:szCs w:val="28"/>
        </w:rPr>
        <w:t>Изображенный на рисунке брус имеет два участка, их границами являются сечения, где приложены внешние силы. Расчет защемленн</w:t>
      </w:r>
      <w:r w:rsidRPr="005F1132">
        <w:rPr>
          <w:sz w:val="28"/>
          <w:szCs w:val="28"/>
        </w:rPr>
        <w:t>о</w:t>
      </w:r>
      <w:r w:rsidRPr="005F1132">
        <w:rPr>
          <w:sz w:val="28"/>
          <w:szCs w:val="28"/>
        </w:rPr>
        <w:t xml:space="preserve">го бруса целесообразно начинать от свободного конца, тогда отпадает необходимость в предварительном определении реакции заделки. </w:t>
      </w:r>
    </w:p>
    <w:p w:rsidR="005F1132" w:rsidRPr="005F1132" w:rsidRDefault="005F1132" w:rsidP="005F1132">
      <w:pPr>
        <w:ind w:firstLine="510"/>
        <w:rPr>
          <w:spacing w:val="-4"/>
          <w:sz w:val="28"/>
          <w:szCs w:val="28"/>
        </w:rPr>
      </w:pPr>
      <w:r w:rsidRPr="005F1132">
        <w:rPr>
          <w:spacing w:val="-4"/>
          <w:sz w:val="28"/>
          <w:szCs w:val="28"/>
        </w:rPr>
        <w:t>Применяем метод сечений, мысленно рассекаем стержень по сеч</w:t>
      </w:r>
      <w:r w:rsidRPr="005F1132">
        <w:rPr>
          <w:spacing w:val="-4"/>
          <w:sz w:val="28"/>
          <w:szCs w:val="28"/>
        </w:rPr>
        <w:t>е</w:t>
      </w:r>
      <w:r w:rsidRPr="005F1132">
        <w:rPr>
          <w:spacing w:val="-4"/>
          <w:sz w:val="28"/>
          <w:szCs w:val="28"/>
        </w:rPr>
        <w:t xml:space="preserve">нию 1–1 на расстоянии </w:t>
      </w:r>
      <w:r w:rsidRPr="005F1132">
        <w:rPr>
          <w:i/>
          <w:spacing w:val="-4"/>
          <w:sz w:val="28"/>
          <w:szCs w:val="28"/>
          <w:lang w:val="en-US"/>
        </w:rPr>
        <w:t>x</w:t>
      </w:r>
      <w:r w:rsidRPr="005F1132">
        <w:rPr>
          <w:spacing w:val="-4"/>
          <w:sz w:val="28"/>
          <w:szCs w:val="28"/>
          <w:vertAlign w:val="subscript"/>
        </w:rPr>
        <w:t>1</w:t>
      </w:r>
      <w:r w:rsidRPr="005F1132">
        <w:rPr>
          <w:spacing w:val="-4"/>
          <w:sz w:val="28"/>
          <w:szCs w:val="28"/>
        </w:rPr>
        <w:t xml:space="preserve"> от свободного конца (0 </w:t>
      </w:r>
      <w:r w:rsidRPr="005F1132">
        <w:rPr>
          <w:spacing w:val="-4"/>
          <w:sz w:val="28"/>
          <w:szCs w:val="28"/>
        </w:rPr>
        <w:sym w:font="Symbol" w:char="F0A3"/>
      </w:r>
      <w:r w:rsidRPr="005F1132">
        <w:rPr>
          <w:spacing w:val="-4"/>
          <w:sz w:val="28"/>
          <w:szCs w:val="28"/>
        </w:rPr>
        <w:t> </w:t>
      </w:r>
      <w:r w:rsidRPr="005F1132">
        <w:rPr>
          <w:i/>
          <w:spacing w:val="-4"/>
          <w:sz w:val="28"/>
          <w:szCs w:val="28"/>
          <w:lang w:val="en-US"/>
        </w:rPr>
        <w:t>x</w:t>
      </w:r>
      <w:r w:rsidRPr="005F1132">
        <w:rPr>
          <w:spacing w:val="-4"/>
          <w:sz w:val="28"/>
          <w:szCs w:val="28"/>
          <w:vertAlign w:val="subscript"/>
        </w:rPr>
        <w:t>1</w:t>
      </w:r>
      <w:r w:rsidRPr="005F1132">
        <w:rPr>
          <w:spacing w:val="-4"/>
          <w:sz w:val="28"/>
          <w:szCs w:val="28"/>
        </w:rPr>
        <w:t> &lt; </w:t>
      </w:r>
      <w:r w:rsidRPr="005F1132">
        <w:rPr>
          <w:i/>
          <w:spacing w:val="-4"/>
          <w:sz w:val="28"/>
          <w:szCs w:val="28"/>
          <w:lang w:val="en-US"/>
        </w:rPr>
        <w:t>l</w:t>
      </w:r>
      <w:r w:rsidRPr="005F1132">
        <w:rPr>
          <w:spacing w:val="-4"/>
          <w:sz w:val="28"/>
          <w:szCs w:val="28"/>
        </w:rPr>
        <w:t>), отбросим л</w:t>
      </w:r>
      <w:r w:rsidRPr="005F1132">
        <w:rPr>
          <w:spacing w:val="-4"/>
          <w:sz w:val="28"/>
          <w:szCs w:val="28"/>
        </w:rPr>
        <w:t>е</w:t>
      </w:r>
      <w:r w:rsidRPr="005F1132">
        <w:rPr>
          <w:spacing w:val="-4"/>
          <w:sz w:val="28"/>
          <w:szCs w:val="28"/>
        </w:rPr>
        <w:t>вую часть и рассмотрим условие равновесия правой части (рис. 2.3, б)</w:t>
      </w:r>
    </w:p>
    <w:p w:rsidR="005F1132" w:rsidRPr="005F1132" w:rsidRDefault="005F1132" w:rsidP="005F1132">
      <w:pPr>
        <w:tabs>
          <w:tab w:val="center" w:pos="4253"/>
          <w:tab w:val="right" w:pos="8505"/>
        </w:tabs>
        <w:spacing w:before="120" w:after="120"/>
        <w:ind w:firstLine="0"/>
        <w:rPr>
          <w:sz w:val="28"/>
          <w:szCs w:val="28"/>
        </w:rPr>
      </w:pPr>
      <w:r w:rsidRPr="005F1132">
        <w:rPr>
          <w:sz w:val="28"/>
          <w:szCs w:val="28"/>
        </w:rPr>
        <w:tab/>
      </w:r>
      <w:r w:rsidRPr="005F1132">
        <w:rPr>
          <w:position w:val="-12"/>
          <w:sz w:val="28"/>
          <w:szCs w:val="28"/>
        </w:rPr>
        <w:object w:dxaOrig="1240" w:dyaOrig="380">
          <v:shape id="_x0000_i1038" type="#_x0000_t75" style="width:61.9pt;height:18.95pt" o:ole="">
            <v:imagedata r:id="rId44" o:title=""/>
          </v:shape>
          <o:OLEObject Type="Embed" ProgID="Equation.DSMT4" ShapeID="_x0000_i1038" DrawAspect="Content" ObjectID="_1418716592" r:id="rId45"/>
        </w:object>
      </w:r>
      <w:r w:rsidRPr="005F1132">
        <w:rPr>
          <w:sz w:val="28"/>
          <w:szCs w:val="28"/>
        </w:rPr>
        <w:t xml:space="preserve">, </w:t>
      </w:r>
      <w:r w:rsidRPr="005F1132">
        <w:rPr>
          <w:position w:val="-12"/>
          <w:sz w:val="28"/>
          <w:szCs w:val="28"/>
        </w:rPr>
        <w:object w:dxaOrig="840" w:dyaOrig="380">
          <v:shape id="_x0000_i1039" type="#_x0000_t75" style="width:41.7pt;height:18.95pt" o:ole="">
            <v:imagedata r:id="rId46" o:title=""/>
          </v:shape>
          <o:OLEObject Type="Embed" ProgID="Equation.DSMT4" ShapeID="_x0000_i1039" DrawAspect="Content" ObjectID="_1418716593" r:id="rId47"/>
        </w:object>
      </w:r>
      <w:r w:rsidRPr="005F1132">
        <w:rPr>
          <w:sz w:val="28"/>
          <w:szCs w:val="28"/>
        </w:rPr>
        <w:t xml:space="preserve">. </w:t>
      </w:r>
      <w:r w:rsidRPr="005F1132">
        <w:rPr>
          <w:sz w:val="28"/>
          <w:szCs w:val="28"/>
        </w:rPr>
        <w:tab/>
        <w:t>2.1</w:t>
      </w:r>
    </w:p>
    <w:p w:rsidR="005F1132" w:rsidRPr="005F1132" w:rsidRDefault="005F1132" w:rsidP="005F1132">
      <w:pPr>
        <w:ind w:firstLine="510"/>
        <w:rPr>
          <w:spacing w:val="-4"/>
          <w:sz w:val="28"/>
          <w:szCs w:val="28"/>
        </w:rPr>
      </w:pPr>
      <w:r w:rsidRPr="005F1132">
        <w:rPr>
          <w:spacing w:val="-4"/>
          <w:sz w:val="28"/>
          <w:szCs w:val="28"/>
        </w:rPr>
        <w:t>Продольная сила положительная, следовательно, ее первоначальное направление выбрано правильно, и участок работает на растяжение.</w:t>
      </w:r>
    </w:p>
    <w:p w:rsidR="005F1132" w:rsidRPr="005F1132" w:rsidRDefault="005F1132" w:rsidP="005F1132">
      <w:pPr>
        <w:ind w:firstLine="510"/>
        <w:rPr>
          <w:sz w:val="28"/>
          <w:szCs w:val="28"/>
        </w:rPr>
      </w:pPr>
      <w:r w:rsidRPr="005F1132">
        <w:rPr>
          <w:sz w:val="28"/>
          <w:szCs w:val="28"/>
        </w:rPr>
        <w:t xml:space="preserve">Путем аналогичных рассуждений в сечении 2–2 (рис. 2.3, в), на расстоянии </w:t>
      </w:r>
      <w:r w:rsidRPr="005F1132">
        <w:rPr>
          <w:i/>
          <w:sz w:val="28"/>
          <w:szCs w:val="28"/>
          <w:lang w:val="en-US"/>
        </w:rPr>
        <w:t>x</w:t>
      </w:r>
      <w:r w:rsidRPr="005F1132">
        <w:rPr>
          <w:sz w:val="28"/>
          <w:szCs w:val="28"/>
          <w:vertAlign w:val="subscript"/>
        </w:rPr>
        <w:t>2</w:t>
      </w:r>
      <w:r w:rsidRPr="005F1132">
        <w:rPr>
          <w:sz w:val="28"/>
          <w:szCs w:val="28"/>
        </w:rPr>
        <w:t xml:space="preserve"> от правого края (</w:t>
      </w:r>
      <w:r w:rsidRPr="005F1132">
        <w:rPr>
          <w:i/>
          <w:sz w:val="28"/>
          <w:szCs w:val="28"/>
          <w:lang w:val="en-US"/>
        </w:rPr>
        <w:t>l</w:t>
      </w:r>
      <w:r w:rsidRPr="005F1132">
        <w:rPr>
          <w:sz w:val="28"/>
          <w:szCs w:val="28"/>
        </w:rPr>
        <w:t> </w:t>
      </w:r>
      <w:r w:rsidRPr="005F1132">
        <w:rPr>
          <w:sz w:val="28"/>
          <w:szCs w:val="28"/>
        </w:rPr>
        <w:sym w:font="Symbol" w:char="F0A3"/>
      </w:r>
      <w:r w:rsidRPr="005F1132">
        <w:rPr>
          <w:sz w:val="28"/>
          <w:szCs w:val="28"/>
        </w:rPr>
        <w:t> </w:t>
      </w:r>
      <w:r w:rsidRPr="005F1132">
        <w:rPr>
          <w:i/>
          <w:sz w:val="28"/>
          <w:szCs w:val="28"/>
          <w:lang w:val="en-US"/>
        </w:rPr>
        <w:t>x</w:t>
      </w:r>
      <w:r w:rsidRPr="005F1132">
        <w:rPr>
          <w:sz w:val="28"/>
          <w:szCs w:val="28"/>
          <w:vertAlign w:val="subscript"/>
        </w:rPr>
        <w:t>2</w:t>
      </w:r>
      <w:r w:rsidRPr="005F1132">
        <w:rPr>
          <w:sz w:val="28"/>
          <w:szCs w:val="28"/>
        </w:rPr>
        <w:t> &lt; 2</w:t>
      </w:r>
      <w:r w:rsidRPr="005F1132">
        <w:rPr>
          <w:i/>
          <w:sz w:val="28"/>
          <w:szCs w:val="28"/>
          <w:lang w:val="en-US"/>
        </w:rPr>
        <w:t>l</w:t>
      </w:r>
      <w:r w:rsidRPr="005F1132">
        <w:rPr>
          <w:sz w:val="28"/>
          <w:szCs w:val="28"/>
        </w:rPr>
        <w:t xml:space="preserve">) получим </w:t>
      </w:r>
    </w:p>
    <w:p w:rsidR="005F1132" w:rsidRPr="005F1132" w:rsidRDefault="005F1132" w:rsidP="005F1132">
      <w:pPr>
        <w:tabs>
          <w:tab w:val="center" w:pos="4253"/>
          <w:tab w:val="right" w:pos="8505"/>
        </w:tabs>
        <w:spacing w:before="120" w:after="120"/>
        <w:ind w:firstLine="0"/>
        <w:rPr>
          <w:sz w:val="28"/>
          <w:szCs w:val="28"/>
        </w:rPr>
      </w:pPr>
      <w:r w:rsidRPr="005F1132">
        <w:rPr>
          <w:sz w:val="28"/>
          <w:szCs w:val="28"/>
        </w:rPr>
        <w:tab/>
      </w:r>
      <w:r w:rsidRPr="005F1132">
        <w:rPr>
          <w:position w:val="-12"/>
          <w:sz w:val="28"/>
          <w:szCs w:val="28"/>
        </w:rPr>
        <w:object w:dxaOrig="1860" w:dyaOrig="380">
          <v:shape id="_x0000_i1040" type="#_x0000_t75" style="width:93.45pt;height:18.95pt" o:ole="">
            <v:imagedata r:id="rId48" o:title=""/>
          </v:shape>
          <o:OLEObject Type="Embed" ProgID="Equation.DSMT4" ShapeID="_x0000_i1040" DrawAspect="Content" ObjectID="_1418716594" r:id="rId49"/>
        </w:object>
      </w:r>
      <w:r w:rsidRPr="005F1132">
        <w:rPr>
          <w:sz w:val="28"/>
          <w:szCs w:val="28"/>
        </w:rPr>
        <w:t xml:space="preserve">, </w:t>
      </w:r>
      <w:r w:rsidRPr="005F1132">
        <w:rPr>
          <w:position w:val="-12"/>
          <w:sz w:val="28"/>
          <w:szCs w:val="28"/>
        </w:rPr>
        <w:object w:dxaOrig="2260" w:dyaOrig="380">
          <v:shape id="_x0000_i1041" type="#_x0000_t75" style="width:113.7pt;height:18.95pt" o:ole="">
            <v:imagedata r:id="rId50" o:title=""/>
          </v:shape>
          <o:OLEObject Type="Embed" ProgID="Equation.DSMT4" ShapeID="_x0000_i1041" DrawAspect="Content" ObjectID="_1418716595" r:id="rId51"/>
        </w:object>
      </w:r>
      <w:r w:rsidRPr="005F1132">
        <w:rPr>
          <w:sz w:val="28"/>
          <w:szCs w:val="28"/>
        </w:rPr>
        <w:t xml:space="preserve">. </w:t>
      </w:r>
      <w:r w:rsidRPr="005F1132">
        <w:rPr>
          <w:sz w:val="28"/>
          <w:szCs w:val="28"/>
        </w:rPr>
        <w:tab/>
        <w:t>2.2</w:t>
      </w:r>
    </w:p>
    <w:p w:rsidR="005F1132" w:rsidRPr="005F1132" w:rsidRDefault="005F1132" w:rsidP="005F1132">
      <w:pPr>
        <w:ind w:firstLine="510"/>
        <w:rPr>
          <w:sz w:val="28"/>
          <w:szCs w:val="28"/>
        </w:rPr>
      </w:pPr>
      <w:r w:rsidRPr="005F1132">
        <w:rPr>
          <w:sz w:val="28"/>
          <w:szCs w:val="28"/>
        </w:rPr>
        <w:t>Продольная сила отрицательная, следовательно, ее первоначал</w:t>
      </w:r>
      <w:r w:rsidRPr="005F1132">
        <w:rPr>
          <w:sz w:val="28"/>
          <w:szCs w:val="28"/>
        </w:rPr>
        <w:t>ь</w:t>
      </w:r>
      <w:r w:rsidRPr="005F1132">
        <w:rPr>
          <w:sz w:val="28"/>
          <w:szCs w:val="28"/>
        </w:rPr>
        <w:t>ное направление выбрано неправильно, и участок работает на сжатие.</w:t>
      </w:r>
    </w:p>
    <w:p w:rsidR="005F1132" w:rsidRPr="005F1132" w:rsidRDefault="005F1132" w:rsidP="005F1132">
      <w:pPr>
        <w:ind w:firstLine="510"/>
        <w:rPr>
          <w:sz w:val="28"/>
          <w:szCs w:val="28"/>
        </w:rPr>
      </w:pPr>
      <w:r w:rsidRPr="005F1132">
        <w:rPr>
          <w:sz w:val="28"/>
          <w:szCs w:val="28"/>
        </w:rPr>
        <w:lastRenderedPageBreak/>
        <w:t xml:space="preserve">Для построения эпюры </w:t>
      </w:r>
      <w:r w:rsidRPr="005F1132">
        <w:rPr>
          <w:i/>
          <w:sz w:val="28"/>
          <w:szCs w:val="28"/>
          <w:lang w:val="en-US"/>
        </w:rPr>
        <w:t>N</w:t>
      </w:r>
      <w:r w:rsidRPr="005F1132">
        <w:rPr>
          <w:sz w:val="28"/>
          <w:szCs w:val="28"/>
        </w:rPr>
        <w:t xml:space="preserve"> проводят ось абсцисс параллельно оси бруса. Значения нормальных сил откладывают в выбранном масштабе с учетом знаков. Эпюры штрихуют в направлении, перпендикулярном оси бруса, т.е. каждая </w:t>
      </w:r>
      <w:proofErr w:type="gramStart"/>
      <w:r w:rsidRPr="005F1132">
        <w:rPr>
          <w:sz w:val="28"/>
          <w:szCs w:val="28"/>
        </w:rPr>
        <w:t>штриховка</w:t>
      </w:r>
      <w:proofErr w:type="gramEnd"/>
      <w:r w:rsidRPr="005F1132">
        <w:rPr>
          <w:sz w:val="28"/>
          <w:szCs w:val="28"/>
        </w:rPr>
        <w:t xml:space="preserve"> дает в принятом масштабе значение </w:t>
      </w:r>
      <w:r w:rsidRPr="005F1132">
        <w:rPr>
          <w:i/>
          <w:sz w:val="28"/>
          <w:szCs w:val="28"/>
          <w:lang w:val="en-US"/>
        </w:rPr>
        <w:t>N</w:t>
      </w:r>
      <w:r w:rsidRPr="005F1132">
        <w:rPr>
          <w:sz w:val="28"/>
          <w:szCs w:val="28"/>
        </w:rPr>
        <w:t xml:space="preserve">. Построенная таким образом эпюра </w:t>
      </w:r>
      <w:r w:rsidRPr="005F1132">
        <w:rPr>
          <w:i/>
          <w:sz w:val="28"/>
          <w:szCs w:val="28"/>
          <w:lang w:val="en-US"/>
        </w:rPr>
        <w:t>N</w:t>
      </w:r>
      <w:r w:rsidRPr="005F1132">
        <w:rPr>
          <w:sz w:val="28"/>
          <w:szCs w:val="28"/>
        </w:rPr>
        <w:t xml:space="preserve"> показана на рис. 2.3, г.</w:t>
      </w:r>
    </w:p>
    <w:p w:rsidR="005F1132" w:rsidRPr="005F1132" w:rsidRDefault="005F1132" w:rsidP="005F1132">
      <w:pPr>
        <w:ind w:firstLine="510"/>
        <w:rPr>
          <w:sz w:val="28"/>
          <w:szCs w:val="28"/>
        </w:rPr>
      </w:pPr>
      <w:r w:rsidRPr="005F1132">
        <w:rPr>
          <w:sz w:val="28"/>
          <w:szCs w:val="28"/>
        </w:rPr>
        <w:t xml:space="preserve">Из рассмотрения построенной эпюры видно, что в сечениях, где приложены внешние силы (на границах </w:t>
      </w:r>
      <w:proofErr w:type="gramStart"/>
      <w:r w:rsidRPr="005F1132">
        <w:rPr>
          <w:sz w:val="28"/>
          <w:szCs w:val="28"/>
        </w:rPr>
        <w:t xml:space="preserve">участков) </w:t>
      </w:r>
      <w:proofErr w:type="gramEnd"/>
      <w:r w:rsidRPr="005F1132">
        <w:rPr>
          <w:sz w:val="28"/>
          <w:szCs w:val="28"/>
        </w:rPr>
        <w:t>внутренняя сила меняется скачкообразно, причем размер скачка равен соответству</w:t>
      </w:r>
      <w:r w:rsidRPr="005F1132">
        <w:rPr>
          <w:sz w:val="28"/>
          <w:szCs w:val="28"/>
        </w:rPr>
        <w:t>ю</w:t>
      </w:r>
      <w:r w:rsidRPr="005F1132">
        <w:rPr>
          <w:sz w:val="28"/>
          <w:szCs w:val="28"/>
        </w:rPr>
        <w:t>щей внешней силе.</w:t>
      </w:r>
    </w:p>
    <w:p w:rsidR="005F1132" w:rsidRPr="005F1132" w:rsidRDefault="005F1132" w:rsidP="005F1132">
      <w:pPr>
        <w:ind w:firstLine="510"/>
        <w:rPr>
          <w:sz w:val="28"/>
          <w:szCs w:val="28"/>
        </w:rPr>
      </w:pPr>
      <w:r w:rsidRPr="005F1132">
        <w:rPr>
          <w:sz w:val="28"/>
          <w:szCs w:val="28"/>
        </w:rPr>
        <w:t>Полученное значение продольной силы справедливо на всем пр</w:t>
      </w:r>
      <w:r w:rsidRPr="005F1132">
        <w:rPr>
          <w:sz w:val="28"/>
          <w:szCs w:val="28"/>
        </w:rPr>
        <w:t>о</w:t>
      </w:r>
      <w:r w:rsidRPr="005F1132">
        <w:rPr>
          <w:sz w:val="28"/>
          <w:szCs w:val="28"/>
        </w:rPr>
        <w:t>тяжении участка, т.к. в любо его сечении удовлетворяется записанное уравнение равновесия. Следовательно, на участке внутренняя сила имеет постоянное значение.</w:t>
      </w:r>
    </w:p>
    <w:p w:rsidR="005F1132" w:rsidRPr="005F1132" w:rsidRDefault="005F1132" w:rsidP="005F1132">
      <w:pPr>
        <w:ind w:firstLine="510"/>
        <w:rPr>
          <w:sz w:val="28"/>
          <w:szCs w:val="28"/>
        </w:rPr>
      </w:pPr>
      <w:r w:rsidRPr="005F1132">
        <w:rPr>
          <w:sz w:val="28"/>
          <w:szCs w:val="28"/>
        </w:rPr>
        <w:t>Необходимо отметить, что аналогичный результат можно пол</w:t>
      </w:r>
      <w:r w:rsidRPr="005F1132">
        <w:rPr>
          <w:sz w:val="28"/>
          <w:szCs w:val="28"/>
        </w:rPr>
        <w:t>у</w:t>
      </w:r>
      <w:r w:rsidRPr="005F1132">
        <w:rPr>
          <w:sz w:val="28"/>
          <w:szCs w:val="28"/>
        </w:rPr>
        <w:t>чить, если рассматривать левую часть, отбрасывая правую, но при этом необходимо предварительно определять реакцию заделки.</w:t>
      </w:r>
    </w:p>
    <w:p w:rsidR="005F1132" w:rsidRPr="005F1132" w:rsidRDefault="005F1132" w:rsidP="005F1132">
      <w:pPr>
        <w:ind w:left="510" w:firstLine="0"/>
        <w:rPr>
          <w:i/>
          <w:spacing w:val="-6"/>
          <w:szCs w:val="28"/>
        </w:rPr>
      </w:pPr>
      <w:r w:rsidRPr="005F1132">
        <w:rPr>
          <w:i/>
          <w:spacing w:val="-6"/>
          <w:szCs w:val="28"/>
        </w:rPr>
        <w:t>Сформулируем общие правила построения эпюр внутренних силовых факторов:</w:t>
      </w:r>
    </w:p>
    <w:p w:rsidR="005F1132" w:rsidRPr="005F1132" w:rsidRDefault="005F1132" w:rsidP="005F1132">
      <w:pPr>
        <w:ind w:left="510" w:firstLine="0"/>
        <w:rPr>
          <w:i/>
          <w:szCs w:val="28"/>
        </w:rPr>
      </w:pPr>
      <w:proofErr w:type="gramStart"/>
      <w:r w:rsidRPr="005F1132">
        <w:rPr>
          <w:i/>
          <w:szCs w:val="28"/>
        </w:rPr>
        <w:t xml:space="preserve">– разбиваем брус (стержень, балку) на участки </w:t>
      </w:r>
      <w:proofErr w:type="spellStart"/>
      <w:r w:rsidRPr="005F1132">
        <w:rPr>
          <w:i/>
          <w:szCs w:val="28"/>
        </w:rPr>
        <w:t>нагружения</w:t>
      </w:r>
      <w:proofErr w:type="spellEnd"/>
      <w:r w:rsidRPr="005F1132">
        <w:rPr>
          <w:i/>
          <w:szCs w:val="28"/>
        </w:rPr>
        <w:t>, при этом уч</w:t>
      </w:r>
      <w:r w:rsidRPr="005F1132">
        <w:rPr>
          <w:i/>
          <w:szCs w:val="28"/>
        </w:rPr>
        <w:t>и</w:t>
      </w:r>
      <w:r w:rsidRPr="005F1132">
        <w:rPr>
          <w:i/>
          <w:szCs w:val="28"/>
        </w:rPr>
        <w:t>тывая, что ключевыми точками могут быть: торцы элемента; точки пр</w:t>
      </w:r>
      <w:r w:rsidRPr="005F1132">
        <w:rPr>
          <w:i/>
          <w:szCs w:val="28"/>
        </w:rPr>
        <w:t>и</w:t>
      </w:r>
      <w:r w:rsidRPr="005F1132">
        <w:rPr>
          <w:i/>
          <w:szCs w:val="28"/>
        </w:rPr>
        <w:t xml:space="preserve">ложения сосредоточенных нагрузок (внешние силы, моменты; реакции в опорах и заделке); начало и конец распределенной нагрузки </w:t>
      </w:r>
      <w:r w:rsidRPr="005F1132">
        <w:rPr>
          <w:i/>
          <w:color w:val="000000" w:themeColor="text1"/>
          <w:szCs w:val="28"/>
        </w:rPr>
        <w:t>(</w:t>
      </w:r>
      <w:r w:rsidRPr="005F1132">
        <w:rPr>
          <w:b/>
          <w:i/>
          <w:color w:val="000000" w:themeColor="text1"/>
          <w:szCs w:val="28"/>
        </w:rPr>
        <w:t>положение ра</w:t>
      </w:r>
      <w:r w:rsidRPr="005F1132">
        <w:rPr>
          <w:b/>
          <w:i/>
          <w:color w:val="000000" w:themeColor="text1"/>
          <w:szCs w:val="28"/>
        </w:rPr>
        <w:t>в</w:t>
      </w:r>
      <w:r w:rsidRPr="005F1132">
        <w:rPr>
          <w:b/>
          <w:i/>
          <w:color w:val="000000" w:themeColor="text1"/>
          <w:szCs w:val="28"/>
        </w:rPr>
        <w:t>нодействующей силы от распределенной нагрузки не является ключевой точкой!!!</w:t>
      </w:r>
      <w:r w:rsidRPr="005F1132">
        <w:rPr>
          <w:i/>
          <w:color w:val="000000" w:themeColor="text1"/>
          <w:szCs w:val="28"/>
        </w:rPr>
        <w:t>)</w:t>
      </w:r>
      <w:r w:rsidRPr="005F1132">
        <w:rPr>
          <w:i/>
          <w:szCs w:val="28"/>
        </w:rPr>
        <w:t>; изменение геометрического параметра сечения (площадь, м</w:t>
      </w:r>
      <w:r w:rsidRPr="005F1132">
        <w:rPr>
          <w:i/>
          <w:szCs w:val="28"/>
        </w:rPr>
        <w:t>о</w:t>
      </w:r>
      <w:r w:rsidRPr="005F1132">
        <w:rPr>
          <w:i/>
          <w:szCs w:val="28"/>
        </w:rPr>
        <w:t xml:space="preserve">мент инерции и др.) </w:t>
      </w:r>
      <w:proofErr w:type="gramEnd"/>
    </w:p>
    <w:p w:rsidR="005F1132" w:rsidRPr="005F1132" w:rsidRDefault="005F1132" w:rsidP="005F1132">
      <w:pPr>
        <w:ind w:left="510" w:firstLine="0"/>
        <w:rPr>
          <w:i/>
          <w:szCs w:val="28"/>
        </w:rPr>
      </w:pPr>
      <w:r w:rsidRPr="005F1132">
        <w:rPr>
          <w:i/>
          <w:szCs w:val="28"/>
        </w:rPr>
        <w:t>– с помощью метода сечений определяем внутренние силовые факторы на каждом участке и закон их изменения (составляя выражения равновесия и выражая искомую неизвестную);</w:t>
      </w:r>
    </w:p>
    <w:p w:rsidR="005F1132" w:rsidRPr="005F1132" w:rsidRDefault="005F1132" w:rsidP="005F1132">
      <w:pPr>
        <w:ind w:left="510" w:firstLine="0"/>
        <w:rPr>
          <w:i/>
          <w:szCs w:val="28"/>
        </w:rPr>
      </w:pPr>
      <w:r w:rsidRPr="005F1132">
        <w:rPr>
          <w:i/>
          <w:szCs w:val="28"/>
        </w:rPr>
        <w:t>– подсчитываем значения внутренних силовых факторов в характерных с</w:t>
      </w:r>
      <w:r w:rsidRPr="005F1132">
        <w:rPr>
          <w:i/>
          <w:szCs w:val="28"/>
        </w:rPr>
        <w:t>е</w:t>
      </w:r>
      <w:r w:rsidRPr="005F1132">
        <w:rPr>
          <w:i/>
          <w:szCs w:val="28"/>
        </w:rPr>
        <w:t>чениях;</w:t>
      </w:r>
    </w:p>
    <w:p w:rsidR="005F1132" w:rsidRPr="005F1132" w:rsidRDefault="005F1132" w:rsidP="005F1132">
      <w:pPr>
        <w:ind w:left="510" w:firstLine="0"/>
        <w:rPr>
          <w:i/>
          <w:szCs w:val="28"/>
        </w:rPr>
      </w:pPr>
      <w:r w:rsidRPr="005F1132">
        <w:rPr>
          <w:i/>
          <w:szCs w:val="28"/>
        </w:rPr>
        <w:t>– используя данные расчетов и закон изменения, строим эпюры внутренних силовых факторов.</w:t>
      </w:r>
    </w:p>
    <w:p w:rsidR="005F1132" w:rsidRPr="005F1132" w:rsidRDefault="005F1132" w:rsidP="005F1132">
      <w:pPr>
        <w:rPr>
          <w:sz w:val="28"/>
          <w:szCs w:val="28"/>
        </w:rPr>
      </w:pPr>
    </w:p>
    <w:p w:rsidR="005F1132" w:rsidRPr="00D26696" w:rsidRDefault="00D26696" w:rsidP="005F1132">
      <w:pPr>
        <w:ind w:firstLine="0"/>
        <w:jc w:val="center"/>
        <w:rPr>
          <w:b/>
          <w:spacing w:val="-2"/>
          <w:sz w:val="28"/>
        </w:rPr>
      </w:pPr>
      <w:bookmarkStart w:id="8" w:name="_Toc296599064"/>
      <w:r w:rsidRPr="00D26696">
        <w:rPr>
          <w:b/>
          <w:spacing w:val="-2"/>
          <w:sz w:val="28"/>
        </w:rPr>
        <w:t xml:space="preserve">2.2. </w:t>
      </w:r>
      <w:r w:rsidR="005F1132" w:rsidRPr="00D26696">
        <w:rPr>
          <w:b/>
          <w:spacing w:val="-2"/>
          <w:sz w:val="28"/>
        </w:rPr>
        <w:t>Напряжения в поперечных сечениях при растяжении (сжатии).</w:t>
      </w:r>
      <w:bookmarkEnd w:id="8"/>
    </w:p>
    <w:p w:rsidR="005F1132" w:rsidRPr="005F1132" w:rsidRDefault="005F1132" w:rsidP="005F1132">
      <w:pPr>
        <w:ind w:firstLine="510"/>
        <w:rPr>
          <w:sz w:val="28"/>
          <w:szCs w:val="28"/>
        </w:rPr>
      </w:pPr>
    </w:p>
    <w:p w:rsidR="005F1132" w:rsidRPr="005F1132" w:rsidRDefault="005F1132" w:rsidP="005F1132">
      <w:pPr>
        <w:ind w:firstLine="510"/>
        <w:rPr>
          <w:spacing w:val="-2"/>
          <w:sz w:val="28"/>
          <w:szCs w:val="28"/>
        </w:rPr>
      </w:pPr>
      <w:r w:rsidRPr="005F1132">
        <w:rPr>
          <w:spacing w:val="-2"/>
          <w:sz w:val="28"/>
          <w:szCs w:val="28"/>
        </w:rPr>
        <w:t xml:space="preserve">Определим закон изменения напряжений по сечению стержня при растяжении и сжатии. Если на призматический стержень нанести сетку линий, параллельных и перпендикулярных оси стержня (рис. 2.4, а), и приложить к нему растягивающую силу </w:t>
      </w:r>
      <w:r w:rsidRPr="005F1132">
        <w:rPr>
          <w:i/>
          <w:spacing w:val="-2"/>
          <w:sz w:val="28"/>
          <w:szCs w:val="28"/>
          <w:lang w:val="en-US"/>
        </w:rPr>
        <w:t>F</w:t>
      </w:r>
      <w:r w:rsidRPr="005F1132">
        <w:rPr>
          <w:spacing w:val="-2"/>
          <w:sz w:val="28"/>
          <w:szCs w:val="28"/>
        </w:rPr>
        <w:t>, то можно убедиться, что линии сетки и после деформации остаются взаимно перпендикулярн</w:t>
      </w:r>
      <w:r w:rsidRPr="005F1132">
        <w:rPr>
          <w:spacing w:val="-2"/>
          <w:sz w:val="28"/>
          <w:szCs w:val="28"/>
        </w:rPr>
        <w:t>ы</w:t>
      </w:r>
      <w:r w:rsidRPr="005F1132">
        <w:rPr>
          <w:spacing w:val="-2"/>
          <w:sz w:val="28"/>
          <w:szCs w:val="28"/>
        </w:rPr>
        <w:t xml:space="preserve">ми, кроме малого участка, где приложена сила </w:t>
      </w:r>
      <w:r w:rsidRPr="005F1132">
        <w:rPr>
          <w:i/>
          <w:spacing w:val="-2"/>
          <w:sz w:val="28"/>
          <w:szCs w:val="28"/>
          <w:lang w:val="en-US"/>
        </w:rPr>
        <w:t>F</w:t>
      </w:r>
      <w:r w:rsidRPr="005F1132">
        <w:rPr>
          <w:spacing w:val="-2"/>
          <w:sz w:val="28"/>
          <w:szCs w:val="28"/>
        </w:rPr>
        <w:t>. Согласно принципу Сен-Венана этот участок невелик, и его можно не учитывать при ра</w:t>
      </w:r>
      <w:r w:rsidRPr="005F1132">
        <w:rPr>
          <w:spacing w:val="-2"/>
          <w:sz w:val="28"/>
          <w:szCs w:val="28"/>
        </w:rPr>
        <w:t>с</w:t>
      </w:r>
      <w:r w:rsidRPr="005F1132">
        <w:rPr>
          <w:spacing w:val="-2"/>
          <w:sz w:val="28"/>
          <w:szCs w:val="28"/>
        </w:rPr>
        <w:t xml:space="preserve">смотрении напряженного состояния элемента конструкции. </w:t>
      </w:r>
    </w:p>
    <w:p w:rsidR="005F1132" w:rsidRPr="005F1132" w:rsidRDefault="005F1132" w:rsidP="005F1132">
      <w:pPr>
        <w:ind w:firstLine="0"/>
        <w:jc w:val="center"/>
        <w:rPr>
          <w:sz w:val="28"/>
          <w:szCs w:val="28"/>
        </w:rPr>
      </w:pPr>
      <w:r w:rsidRPr="005F1132">
        <w:rPr>
          <w:noProof/>
          <w:lang w:eastAsia="ru-RU"/>
        </w:rPr>
        <w:lastRenderedPageBreak/>
        <mc:AlternateContent>
          <mc:Choice Requires="wpc">
            <w:drawing>
              <wp:inline distT="0" distB="0" distL="0" distR="0" wp14:anchorId="1B2C8243" wp14:editId="158DFF3D">
                <wp:extent cx="3884930" cy="2416810"/>
                <wp:effectExtent l="0" t="2540" r="2540" b="0"/>
                <wp:docPr id="1472" name="Полотно 19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318" name="Прямоугольник 144"/>
                        <wps:cNvSpPr>
                          <a:spLocks noChangeArrowheads="1"/>
                        </wps:cNvSpPr>
                        <wps:spPr bwMode="auto">
                          <a:xfrm>
                            <a:off x="322261" y="365902"/>
                            <a:ext cx="539801" cy="755603"/>
                          </a:xfrm>
                          <a:prstGeom prst="rect">
                            <a:avLst/>
                          </a:prstGeom>
                          <a:noFill/>
                          <a:ln w="19050">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19" name="Прямая соединительная линия 145"/>
                        <wps:cNvCnPr/>
                        <wps:spPr bwMode="auto">
                          <a:xfrm>
                            <a:off x="432481" y="365902"/>
                            <a:ext cx="0" cy="755603"/>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320" name="Прямая соединительная линия 146"/>
                        <wps:cNvCnPr/>
                        <wps:spPr bwMode="auto">
                          <a:xfrm>
                            <a:off x="536901" y="365902"/>
                            <a:ext cx="0" cy="755603"/>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321" name="Прямая соединительная линия 147"/>
                        <wps:cNvCnPr/>
                        <wps:spPr bwMode="auto">
                          <a:xfrm>
                            <a:off x="650622" y="374302"/>
                            <a:ext cx="0" cy="738003"/>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322" name="Прямая соединительная линия 148"/>
                        <wps:cNvCnPr/>
                        <wps:spPr bwMode="auto">
                          <a:xfrm>
                            <a:off x="754842" y="374302"/>
                            <a:ext cx="0" cy="738003"/>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323" name="Прямая соединительная линия 149"/>
                        <wps:cNvCnPr/>
                        <wps:spPr bwMode="auto">
                          <a:xfrm>
                            <a:off x="325661" y="473802"/>
                            <a:ext cx="543502" cy="0"/>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324" name="Прямая соединительная линия 150"/>
                        <wps:cNvCnPr/>
                        <wps:spPr bwMode="auto">
                          <a:xfrm>
                            <a:off x="325661" y="581802"/>
                            <a:ext cx="543502" cy="0"/>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325" name="Прямая соединительная линия 151"/>
                        <wps:cNvCnPr/>
                        <wps:spPr bwMode="auto">
                          <a:xfrm>
                            <a:off x="325661" y="689703"/>
                            <a:ext cx="543502" cy="0"/>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326" name="Прямая соединительная линия 152"/>
                        <wps:cNvCnPr/>
                        <wps:spPr bwMode="auto">
                          <a:xfrm>
                            <a:off x="325661" y="797703"/>
                            <a:ext cx="543502" cy="0"/>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327" name="Прямая соединительная линия 153"/>
                        <wps:cNvCnPr/>
                        <wps:spPr bwMode="auto">
                          <a:xfrm>
                            <a:off x="325661" y="905604"/>
                            <a:ext cx="543502" cy="0"/>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328" name="Прямая соединительная линия 154"/>
                        <wps:cNvCnPr/>
                        <wps:spPr bwMode="auto">
                          <a:xfrm>
                            <a:off x="325661" y="1013604"/>
                            <a:ext cx="543502" cy="0"/>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329" name="Прямоугольник 155"/>
                        <wps:cNvSpPr>
                          <a:spLocks noChangeArrowheads="1"/>
                        </wps:cNvSpPr>
                        <wps:spPr bwMode="auto">
                          <a:xfrm>
                            <a:off x="234344" y="216601"/>
                            <a:ext cx="720135" cy="144001"/>
                          </a:xfrm>
                          <a:prstGeom prst="rect">
                            <a:avLst/>
                          </a:prstGeom>
                          <a:pattFill prst="wdUpDiag">
                            <a:fgClr>
                              <a:sysClr val="windowText" lastClr="000000">
                                <a:lumMod val="100000"/>
                                <a:lumOff val="0"/>
                              </a:sysClr>
                            </a:fgClr>
                            <a:bgClr>
                              <a:sysClr val="window" lastClr="FFFFFF">
                                <a:lumMod val="100000"/>
                                <a:lumOff val="0"/>
                              </a:sysClr>
                            </a:bgClr>
                          </a:patt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1330" name="Прямая соединительная линия 156"/>
                        <wps:cNvCnPr/>
                        <wps:spPr bwMode="auto">
                          <a:xfrm>
                            <a:off x="214240" y="365902"/>
                            <a:ext cx="755842" cy="0"/>
                          </a:xfrm>
                          <a:prstGeom prst="line">
                            <a:avLst/>
                          </a:prstGeom>
                          <a:noFill/>
                          <a:ln w="19050">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331" name="Прямая со стрелкой 157"/>
                        <wps:cNvCnPr>
                          <a:cxnSpLocks noChangeShapeType="1"/>
                        </wps:cNvCnPr>
                        <wps:spPr bwMode="auto">
                          <a:xfrm>
                            <a:off x="583710" y="1129905"/>
                            <a:ext cx="0" cy="545002"/>
                          </a:xfrm>
                          <a:prstGeom prst="straightConnector1">
                            <a:avLst/>
                          </a:prstGeom>
                          <a:noFill/>
                          <a:ln w="28575">
                            <a:solidFill>
                              <a:sysClr val="windowText" lastClr="000000">
                                <a:lumMod val="100000"/>
                                <a:lumOff val="0"/>
                              </a:sysClr>
                            </a:solidFill>
                            <a:round/>
                            <a:headEnd type="none" w="sm" len="lg"/>
                            <a:tailEnd type="stealth" w="sm" len="lg"/>
                          </a:ln>
                          <a:extLst>
                            <a:ext uri="{909E8E84-426E-40DD-AFC4-6F175D3DCCD1}">
                              <a14:hiddenFill xmlns:a14="http://schemas.microsoft.com/office/drawing/2010/main">
                                <a:noFill/>
                              </a14:hiddenFill>
                            </a:ext>
                          </a:extLst>
                        </wps:spPr>
                        <wps:bodyPr/>
                      </wps:wsp>
                      <wps:wsp>
                        <wps:cNvPr id="1332" name="Поле 21"/>
                        <wps:cNvSpPr txBox="1">
                          <a:spLocks noChangeArrowheads="1"/>
                        </wps:cNvSpPr>
                        <wps:spPr bwMode="auto">
                          <a:xfrm>
                            <a:off x="572108" y="1439506"/>
                            <a:ext cx="276225"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F</w:t>
                              </w:r>
                            </w:p>
                          </w:txbxContent>
                        </wps:txbx>
                        <wps:bodyPr rot="0" vert="horz" wrap="none" lIns="91440" tIns="45720" rIns="91440" bIns="45720" anchor="t" anchorCtr="0" upright="1">
                          <a:noAutofit/>
                        </wps:bodyPr>
                      </wps:wsp>
                      <wps:wsp>
                        <wps:cNvPr id="1333" name="Прямоугольник 159"/>
                        <wps:cNvSpPr>
                          <a:spLocks noChangeArrowheads="1"/>
                        </wps:cNvSpPr>
                        <wps:spPr bwMode="auto">
                          <a:xfrm>
                            <a:off x="1403764" y="365602"/>
                            <a:ext cx="468088" cy="104880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77C88" w:rsidRDefault="00577C88" w:rsidP="005F1132"/>
                          </w:txbxContent>
                        </wps:txbx>
                        <wps:bodyPr rot="0" vert="horz" wrap="square" lIns="91440" tIns="45720" rIns="91440" bIns="45720" anchor="ctr" anchorCtr="0" upright="1">
                          <a:noAutofit/>
                        </wps:bodyPr>
                      </wps:wsp>
                      <wps:wsp>
                        <wps:cNvPr id="1334" name="Прямая соединительная линия 160"/>
                        <wps:cNvCnPr/>
                        <wps:spPr bwMode="auto">
                          <a:xfrm>
                            <a:off x="1479478" y="365702"/>
                            <a:ext cx="0" cy="10486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5" name="Прямая соединительная линия 161"/>
                        <wps:cNvCnPr/>
                        <wps:spPr bwMode="auto">
                          <a:xfrm>
                            <a:off x="1580797" y="365702"/>
                            <a:ext cx="0" cy="10476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6" name="Прямая соединительная линия 162"/>
                        <wps:cNvCnPr/>
                        <wps:spPr bwMode="auto">
                          <a:xfrm>
                            <a:off x="1677915" y="374002"/>
                            <a:ext cx="0" cy="10476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7" name="Прямая соединительная линия 163"/>
                        <wps:cNvCnPr/>
                        <wps:spPr bwMode="auto">
                          <a:xfrm>
                            <a:off x="1782735" y="374002"/>
                            <a:ext cx="0" cy="10476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8" name="Прямая соединительная линия 164"/>
                        <wps:cNvCnPr/>
                        <wps:spPr bwMode="auto">
                          <a:xfrm>
                            <a:off x="1407364" y="1224205"/>
                            <a:ext cx="4680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9" name="Прямая соединительная линия 165"/>
                        <wps:cNvCnPr/>
                        <wps:spPr bwMode="auto">
                          <a:xfrm>
                            <a:off x="1407364" y="581602"/>
                            <a:ext cx="4680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0" name="Прямая соединительная линия 166"/>
                        <wps:cNvCnPr/>
                        <wps:spPr bwMode="auto">
                          <a:xfrm>
                            <a:off x="1407364" y="797503"/>
                            <a:ext cx="4680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1" name="Прямая соединительная линия 167"/>
                        <wps:cNvCnPr/>
                        <wps:spPr bwMode="auto">
                          <a:xfrm>
                            <a:off x="1407364" y="1013404"/>
                            <a:ext cx="4680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2" name="Прямоугольник 168"/>
                        <wps:cNvSpPr>
                          <a:spLocks noChangeArrowheads="1"/>
                        </wps:cNvSpPr>
                        <wps:spPr bwMode="auto">
                          <a:xfrm>
                            <a:off x="1316547" y="216501"/>
                            <a:ext cx="648122" cy="143501"/>
                          </a:xfrm>
                          <a:prstGeom prst="rect">
                            <a:avLst/>
                          </a:prstGeom>
                          <a:pattFill prst="wdUpDiag">
                            <a:fgClr>
                              <a:srgbClr val="000000"/>
                            </a:fgClr>
                            <a:bgClr>
                              <a:srgbClr val="FFFFFF"/>
                            </a:bgClr>
                          </a:patt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577C88" w:rsidRDefault="00577C88" w:rsidP="005F1132"/>
                          </w:txbxContent>
                        </wps:txbx>
                        <wps:bodyPr rot="0" vert="horz" wrap="square" lIns="91440" tIns="45720" rIns="91440" bIns="45720" anchor="ctr" anchorCtr="0" upright="1">
                          <a:noAutofit/>
                        </wps:bodyPr>
                      </wps:wsp>
                      <wps:wsp>
                        <wps:cNvPr id="1343" name="Прямая соединительная линия 169"/>
                        <wps:cNvCnPr/>
                        <wps:spPr bwMode="auto">
                          <a:xfrm>
                            <a:off x="1296244" y="367002"/>
                            <a:ext cx="68412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44" name="Прямая со стрелкой 170"/>
                        <wps:cNvCnPr>
                          <a:cxnSpLocks noChangeShapeType="1"/>
                        </wps:cNvCnPr>
                        <wps:spPr bwMode="auto">
                          <a:xfrm>
                            <a:off x="1638608" y="1421706"/>
                            <a:ext cx="0" cy="543602"/>
                          </a:xfrm>
                          <a:prstGeom prst="straightConnector1">
                            <a:avLst/>
                          </a:prstGeom>
                          <a:noFill/>
                          <a:ln w="28575">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1345" name="Поле 21"/>
                        <wps:cNvSpPr txBox="1">
                          <a:spLocks noChangeArrowheads="1"/>
                        </wps:cNvSpPr>
                        <wps:spPr bwMode="auto">
                          <a:xfrm>
                            <a:off x="1652310" y="1731007"/>
                            <a:ext cx="276225"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F</w:t>
                              </w:r>
                            </w:p>
                          </w:txbxContent>
                        </wps:txbx>
                        <wps:bodyPr rot="0" vert="horz" wrap="none" lIns="91440" tIns="45720" rIns="91440" bIns="45720" anchor="t" anchorCtr="0" upright="1">
                          <a:noAutofit/>
                        </wps:bodyPr>
                      </wps:wsp>
                      <wps:wsp>
                        <wps:cNvPr id="1346" name="Прямоугольник 172"/>
                        <wps:cNvSpPr>
                          <a:spLocks noChangeArrowheads="1"/>
                        </wps:cNvSpPr>
                        <wps:spPr bwMode="auto">
                          <a:xfrm>
                            <a:off x="2571283" y="904504"/>
                            <a:ext cx="539801" cy="32380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77C88" w:rsidRDefault="00577C88" w:rsidP="005F1132"/>
                          </w:txbxContent>
                        </wps:txbx>
                        <wps:bodyPr rot="0" vert="horz" wrap="square" lIns="91440" tIns="45720" rIns="91440" bIns="45720" anchor="ctr" anchorCtr="0" upright="1">
                          <a:noAutofit/>
                        </wps:bodyPr>
                      </wps:wsp>
                      <wps:wsp>
                        <wps:cNvPr id="1347" name="Прямая соединительная линия 173"/>
                        <wps:cNvCnPr/>
                        <wps:spPr bwMode="auto">
                          <a:xfrm>
                            <a:off x="2681804" y="683803"/>
                            <a:ext cx="0" cy="216001"/>
                          </a:xfrm>
                          <a:prstGeom prst="line">
                            <a:avLst/>
                          </a:prstGeom>
                          <a:noFill/>
                          <a:ln w="28575">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1348" name="Прямая соединительная линия 174"/>
                        <wps:cNvCnPr/>
                        <wps:spPr bwMode="auto">
                          <a:xfrm>
                            <a:off x="2787524" y="683803"/>
                            <a:ext cx="0" cy="216001"/>
                          </a:xfrm>
                          <a:prstGeom prst="line">
                            <a:avLst/>
                          </a:prstGeom>
                          <a:noFill/>
                          <a:ln w="28575">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1349" name="Прямая соединительная линия 175"/>
                        <wps:cNvCnPr/>
                        <wps:spPr bwMode="auto">
                          <a:xfrm>
                            <a:off x="2899645" y="684303"/>
                            <a:ext cx="0" cy="216001"/>
                          </a:xfrm>
                          <a:prstGeom prst="line">
                            <a:avLst/>
                          </a:prstGeom>
                          <a:noFill/>
                          <a:ln w="28575">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1350" name="Прямая соединительная линия 176"/>
                        <wps:cNvCnPr/>
                        <wps:spPr bwMode="auto">
                          <a:xfrm>
                            <a:off x="3003764" y="684303"/>
                            <a:ext cx="0" cy="216001"/>
                          </a:xfrm>
                          <a:prstGeom prst="line">
                            <a:avLst/>
                          </a:prstGeom>
                          <a:noFill/>
                          <a:ln w="28575">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1351" name="Прямая соединительная линия 177"/>
                        <wps:cNvCnPr/>
                        <wps:spPr bwMode="auto">
                          <a:xfrm>
                            <a:off x="2574384" y="904504"/>
                            <a:ext cx="54310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52" name="Прямая со стрелкой 178"/>
                        <wps:cNvCnPr>
                          <a:cxnSpLocks noChangeShapeType="1"/>
                        </wps:cNvCnPr>
                        <wps:spPr bwMode="auto">
                          <a:xfrm>
                            <a:off x="2832932" y="1236605"/>
                            <a:ext cx="0" cy="544802"/>
                          </a:xfrm>
                          <a:prstGeom prst="straightConnector1">
                            <a:avLst/>
                          </a:prstGeom>
                          <a:noFill/>
                          <a:ln w="28575">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1353" name="Поле 21"/>
                        <wps:cNvSpPr txBox="1">
                          <a:spLocks noChangeArrowheads="1"/>
                        </wps:cNvSpPr>
                        <wps:spPr bwMode="auto">
                          <a:xfrm>
                            <a:off x="2816829" y="1546206"/>
                            <a:ext cx="276225"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F</w:t>
                              </w:r>
                            </w:p>
                          </w:txbxContent>
                        </wps:txbx>
                        <wps:bodyPr rot="0" vert="horz" wrap="none" lIns="91440" tIns="45720" rIns="91440" bIns="45720" anchor="t" anchorCtr="0" upright="1">
                          <a:noAutofit/>
                        </wps:bodyPr>
                      </wps:wsp>
                      <wps:wsp>
                        <wps:cNvPr id="1354" name="Прямая соединительная линия 180"/>
                        <wps:cNvCnPr/>
                        <wps:spPr bwMode="auto">
                          <a:xfrm>
                            <a:off x="3111885" y="684403"/>
                            <a:ext cx="0" cy="215901"/>
                          </a:xfrm>
                          <a:prstGeom prst="line">
                            <a:avLst/>
                          </a:prstGeom>
                          <a:noFill/>
                          <a:ln w="28575">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1355" name="Прямая соединительная линия 181"/>
                        <wps:cNvCnPr/>
                        <wps:spPr bwMode="auto">
                          <a:xfrm>
                            <a:off x="2578685" y="689703"/>
                            <a:ext cx="0" cy="215901"/>
                          </a:xfrm>
                          <a:prstGeom prst="line">
                            <a:avLst/>
                          </a:prstGeom>
                          <a:noFill/>
                          <a:ln w="28575">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1356" name="Прямая со стрелкой 182"/>
                        <wps:cNvCnPr>
                          <a:cxnSpLocks noChangeShapeType="1"/>
                        </wps:cNvCnPr>
                        <wps:spPr bwMode="auto">
                          <a:xfrm>
                            <a:off x="2833832" y="1441406"/>
                            <a:ext cx="0" cy="576002"/>
                          </a:xfrm>
                          <a:prstGeom prst="straightConnector1">
                            <a:avLst/>
                          </a:prstGeom>
                          <a:noFill/>
                          <a:ln w="9525">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1357" name="Поле 21"/>
                        <wps:cNvSpPr txBox="1">
                          <a:spLocks noChangeArrowheads="1"/>
                        </wps:cNvSpPr>
                        <wps:spPr bwMode="auto">
                          <a:xfrm>
                            <a:off x="2806027" y="1764007"/>
                            <a:ext cx="250825"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proofErr w:type="gramStart"/>
                              <w:r>
                                <w:rPr>
                                  <w:rFonts w:eastAsia="Times New Roman"/>
                                  <w:i/>
                                  <w:iCs/>
                                  <w:lang w:val="en-US"/>
                                </w:rPr>
                                <w:t>x</w:t>
                              </w:r>
                              <w:proofErr w:type="gramEnd"/>
                            </w:p>
                          </w:txbxContent>
                        </wps:txbx>
                        <wps:bodyPr rot="0" vert="horz" wrap="none" lIns="91440" tIns="45720" rIns="91440" bIns="45720" anchor="t" anchorCtr="0" upright="1">
                          <a:noAutofit/>
                        </wps:bodyPr>
                      </wps:wsp>
                      <wps:wsp>
                        <wps:cNvPr id="1358" name="Поле 21"/>
                        <wps:cNvSpPr txBox="1">
                          <a:spLocks noChangeArrowheads="1"/>
                        </wps:cNvSpPr>
                        <wps:spPr bwMode="auto">
                          <a:xfrm>
                            <a:off x="3127988" y="678203"/>
                            <a:ext cx="514985"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sym w:font="Symbol" w:char="F073"/>
                              </w:r>
                              <w:r>
                                <w:rPr>
                                  <w:rFonts w:eastAsia="Times New Roman"/>
                                  <w:i/>
                                  <w:iCs/>
                                  <w:vertAlign w:val="subscript"/>
                                  <w:lang w:val="en-US"/>
                                </w:rPr>
                                <w:t>x</w:t>
                              </w:r>
                              <w:r>
                                <w:rPr>
                                  <w:rFonts w:eastAsia="Times New Roman"/>
                                  <w:i/>
                                  <w:iCs/>
                                  <w:lang w:val="en-US"/>
                                </w:rPr>
                                <w:t>=</w:t>
                              </w:r>
                              <w:r>
                                <w:rPr>
                                  <w:rFonts w:eastAsia="Times New Roman"/>
                                  <w:i/>
                                  <w:iCs/>
                                  <w:lang w:val="en-US"/>
                                </w:rPr>
                                <w:sym w:font="Symbol" w:char="F073"/>
                              </w:r>
                            </w:p>
                          </w:txbxContent>
                        </wps:txbx>
                        <wps:bodyPr rot="0" vert="horz" wrap="none" lIns="91440" tIns="45720" rIns="91440" bIns="45720" anchor="t" anchorCtr="0" upright="1">
                          <a:noAutofit/>
                        </wps:bodyPr>
                      </wps:wsp>
                      <wps:wsp>
                        <wps:cNvPr id="1359" name="Левая фигурная скобка 185"/>
                        <wps:cNvSpPr>
                          <a:spLocks/>
                        </wps:cNvSpPr>
                        <wps:spPr bwMode="auto">
                          <a:xfrm rot="5400000">
                            <a:off x="2753634" y="306448"/>
                            <a:ext cx="180001" cy="576108"/>
                          </a:xfrm>
                          <a:prstGeom prst="leftBrace">
                            <a:avLst>
                              <a:gd name="adj1" fmla="val 8326"/>
                              <a:gd name="adj2" fmla="val 50000"/>
                            </a:avLst>
                          </a:prstGeom>
                          <a:noFill/>
                          <a:ln w="12700">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60" name="Поле 21"/>
                        <wps:cNvSpPr txBox="1">
                          <a:spLocks noChangeArrowheads="1"/>
                        </wps:cNvSpPr>
                        <wps:spPr bwMode="auto">
                          <a:xfrm>
                            <a:off x="2682904" y="234901"/>
                            <a:ext cx="285115"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N</w:t>
                              </w:r>
                            </w:p>
                          </w:txbxContent>
                        </wps:txbx>
                        <wps:bodyPr rot="0" vert="horz" wrap="none" lIns="91440" tIns="45720" rIns="91440" bIns="45720" anchor="t" anchorCtr="0" upright="1">
                          <a:noAutofit/>
                        </wps:bodyPr>
                      </wps:wsp>
                      <wps:wsp>
                        <wps:cNvPr id="1361" name="Прямая соединительная линия 187"/>
                        <wps:cNvCnPr/>
                        <wps:spPr bwMode="auto">
                          <a:xfrm>
                            <a:off x="969982" y="367002"/>
                            <a:ext cx="327662" cy="0"/>
                          </a:xfrm>
                          <a:prstGeom prst="line">
                            <a:avLst/>
                          </a:prstGeom>
                          <a:noFill/>
                          <a:ln w="952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362" name="Прямая соединительная линия 188"/>
                        <wps:cNvCnPr/>
                        <wps:spPr bwMode="auto">
                          <a:xfrm>
                            <a:off x="862162" y="1120505"/>
                            <a:ext cx="3270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Прямая соединительная линия 189"/>
                        <wps:cNvCnPr/>
                        <wps:spPr bwMode="auto">
                          <a:xfrm>
                            <a:off x="1093706" y="1417806"/>
                            <a:ext cx="3271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4" name="Прямая соединительная линия 190"/>
                        <wps:cNvCnPr/>
                        <wps:spPr bwMode="auto">
                          <a:xfrm flipV="1">
                            <a:off x="1119810" y="373902"/>
                            <a:ext cx="0" cy="746503"/>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1365" name="Прямая соединительная линия 191"/>
                        <wps:cNvCnPr/>
                        <wps:spPr bwMode="auto">
                          <a:xfrm flipV="1">
                            <a:off x="1119710" y="1099305"/>
                            <a:ext cx="0" cy="324001"/>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1366" name="Поле 21"/>
                        <wps:cNvSpPr txBox="1">
                          <a:spLocks noChangeArrowheads="1"/>
                        </wps:cNvSpPr>
                        <wps:spPr bwMode="auto">
                          <a:xfrm>
                            <a:off x="845159" y="666703"/>
                            <a:ext cx="346710" cy="13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Pr="002A6992" w:rsidRDefault="00577C88" w:rsidP="005F1132">
                              <w:pPr>
                                <w:pStyle w:val="ab"/>
                                <w:spacing w:before="0" w:beforeAutospacing="0" w:after="0" w:afterAutospacing="0"/>
                                <w:jc w:val="both"/>
                                <w:rPr>
                                  <w:lang w:val="en-US"/>
                                </w:rPr>
                              </w:pPr>
                              <w:proofErr w:type="gramStart"/>
                              <w:r>
                                <w:rPr>
                                  <w:rFonts w:eastAsia="Times New Roman"/>
                                  <w:i/>
                                  <w:iCs/>
                                  <w:lang w:val="en-US"/>
                                </w:rPr>
                                <w:t>l</w:t>
                              </w:r>
                              <w:proofErr w:type="gramEnd"/>
                            </w:p>
                          </w:txbxContent>
                        </wps:txbx>
                        <wps:bodyPr rot="0" vert="vert270" wrap="none" lIns="91440" tIns="45720" rIns="91440" bIns="45720" anchor="t" anchorCtr="0" upright="1">
                          <a:noAutofit/>
                        </wps:bodyPr>
                      </wps:wsp>
                      <wps:wsp>
                        <wps:cNvPr id="1367" name="Поле 21"/>
                        <wps:cNvSpPr txBox="1">
                          <a:spLocks noChangeArrowheads="1"/>
                        </wps:cNvSpPr>
                        <wps:spPr bwMode="auto">
                          <a:xfrm>
                            <a:off x="833157" y="1158905"/>
                            <a:ext cx="346075"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sym w:font="Symbol" w:char="F044"/>
                              </w:r>
                              <w:proofErr w:type="gramStart"/>
                              <w:r>
                                <w:rPr>
                                  <w:rFonts w:eastAsia="Times New Roman"/>
                                  <w:i/>
                                  <w:iCs/>
                                  <w:lang w:val="en-US"/>
                                </w:rPr>
                                <w:t>l</w:t>
                              </w:r>
                              <w:proofErr w:type="gramEnd"/>
                            </w:p>
                          </w:txbxContent>
                        </wps:txbx>
                        <wps:bodyPr rot="0" vert="vert270" wrap="none" lIns="91440" tIns="45720" rIns="91440" bIns="45720" anchor="t" anchorCtr="0" upright="1">
                          <a:noAutofit/>
                        </wps:bodyPr>
                      </wps:wsp>
                      <wps:wsp>
                        <wps:cNvPr id="1368" name="Поле 273"/>
                        <wps:cNvSpPr txBox="1">
                          <a:spLocks noChangeArrowheads="1"/>
                        </wps:cNvSpPr>
                        <wps:spPr bwMode="auto">
                          <a:xfrm>
                            <a:off x="460387" y="2076409"/>
                            <a:ext cx="260421" cy="300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proofErr w:type="gramStart"/>
                              <w:r>
                                <w:rPr>
                                  <w:rFonts w:eastAsia="Times New Roman"/>
                                  <w:i/>
                                  <w:iCs/>
                                  <w:lang w:val="en-US"/>
                                </w:rPr>
                                <w:t>a</w:t>
                              </w:r>
                              <w:proofErr w:type="gramEnd"/>
                            </w:p>
                            <w:p w:rsidR="00577C88" w:rsidRDefault="00577C88" w:rsidP="005F1132">
                              <w:pPr>
                                <w:pStyle w:val="ab"/>
                                <w:spacing w:before="0" w:beforeAutospacing="0" w:after="0" w:afterAutospacing="0"/>
                                <w:jc w:val="both"/>
                              </w:pPr>
                              <w:proofErr w:type="gramStart"/>
                              <w:r>
                                <w:rPr>
                                  <w:rFonts w:eastAsia="Times New Roman"/>
                                  <w:i/>
                                  <w:iCs/>
                                  <w:lang w:val="en-US"/>
                                </w:rPr>
                                <w:t>a</w:t>
                              </w:r>
                              <w:proofErr w:type="gramEnd"/>
                            </w:p>
                          </w:txbxContent>
                        </wps:txbx>
                        <wps:bodyPr rot="0" vert="horz" wrap="none" lIns="91793" tIns="45896" rIns="91793" bIns="45896" anchor="t" anchorCtr="0" upright="1">
                          <a:noAutofit/>
                        </wps:bodyPr>
                      </wps:wsp>
                      <wps:wsp>
                        <wps:cNvPr id="1369" name="Поле 273"/>
                        <wps:cNvSpPr txBox="1">
                          <a:spLocks noChangeArrowheads="1"/>
                        </wps:cNvSpPr>
                        <wps:spPr bwMode="auto">
                          <a:xfrm>
                            <a:off x="1515785" y="2086609"/>
                            <a:ext cx="262961" cy="29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rPr>
                                <w:t>б</w:t>
                              </w:r>
                            </w:p>
                            <w:p w:rsidR="00577C88" w:rsidRDefault="00577C88" w:rsidP="005F1132">
                              <w:pPr>
                                <w:pStyle w:val="ab"/>
                                <w:spacing w:before="0" w:beforeAutospacing="0" w:after="0" w:afterAutospacing="0"/>
                                <w:jc w:val="both"/>
                              </w:pPr>
                              <w:proofErr w:type="gramStart"/>
                              <w:r>
                                <w:rPr>
                                  <w:rFonts w:eastAsia="Times New Roman"/>
                                  <w:i/>
                                  <w:iCs/>
                                  <w:lang w:val="en-US"/>
                                </w:rPr>
                                <w:t>a</w:t>
                              </w:r>
                              <w:proofErr w:type="gramEnd"/>
                            </w:p>
                          </w:txbxContent>
                        </wps:txbx>
                        <wps:bodyPr rot="0" vert="horz" wrap="none" lIns="91793" tIns="45896" rIns="91793" bIns="45896" anchor="t" anchorCtr="0" upright="1">
                          <a:noAutofit/>
                        </wps:bodyPr>
                      </wps:wsp>
                      <wps:wsp>
                        <wps:cNvPr id="1370" name="Поле 273"/>
                        <wps:cNvSpPr txBox="1">
                          <a:spLocks noChangeArrowheads="1"/>
                        </wps:cNvSpPr>
                        <wps:spPr bwMode="auto">
                          <a:xfrm>
                            <a:off x="2708909" y="2086609"/>
                            <a:ext cx="260421" cy="300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Pr="002A6992" w:rsidRDefault="00577C88" w:rsidP="005F1132">
                              <w:pPr>
                                <w:pStyle w:val="ab"/>
                                <w:spacing w:before="0" w:beforeAutospacing="0" w:after="0" w:afterAutospacing="0"/>
                                <w:jc w:val="both"/>
                              </w:pPr>
                              <w:r>
                                <w:rPr>
                                  <w:rFonts w:eastAsia="Times New Roman"/>
                                  <w:i/>
                                  <w:iCs/>
                                </w:rPr>
                                <w:t>в</w:t>
                              </w:r>
                            </w:p>
                            <w:p w:rsidR="00577C88" w:rsidRDefault="00577C88" w:rsidP="005F1132">
                              <w:pPr>
                                <w:pStyle w:val="ab"/>
                                <w:spacing w:before="0" w:beforeAutospacing="0" w:after="0" w:afterAutospacing="0"/>
                                <w:jc w:val="both"/>
                              </w:pPr>
                              <w:proofErr w:type="gramStart"/>
                              <w:r>
                                <w:rPr>
                                  <w:rFonts w:eastAsia="Times New Roman"/>
                                  <w:i/>
                                  <w:iCs/>
                                  <w:lang w:val="en-US"/>
                                </w:rPr>
                                <w:t>a</w:t>
                              </w:r>
                              <w:proofErr w:type="gramEnd"/>
                            </w:p>
                          </w:txbxContent>
                        </wps:txbx>
                        <wps:bodyPr rot="0" vert="horz" wrap="none" lIns="91793" tIns="45896" rIns="91793" bIns="45896" anchor="t" anchorCtr="0" upright="1">
                          <a:noAutofit/>
                        </wps:bodyPr>
                      </wps:wsp>
                    </wpc:wpc>
                  </a:graphicData>
                </a:graphic>
              </wp:inline>
            </w:drawing>
          </mc:Choice>
          <mc:Fallback>
            <w:pict>
              <v:group id="Полотно 197" o:spid="_x0000_s1646" editas="canvas" style="width:305.9pt;height:190.3pt;mso-position-horizontal-relative:char;mso-position-vertical-relative:line" coordsize="38849,24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UmpA4AAEuuAAAOAAAAZHJzL2Uyb0RvYy54bWzsXdtu68YVfS/QfyD07mNyOLwJ0Qly7OMg&#10;QNIeIEnfaYm6tBKpkrTlkyBALn0skA/oQ34hbRqgTZp8g/xHXTNDUSNKtC5jyVI8Bzi2JMq8rr1n&#10;773W7Hnn3bvR0LiN0myQxK2G9cJsGFHcTjqDuNdqfPrJ1ZnfMLI8jDvhMImjVuNtlDXeffn7370z&#10;GTcjkvSTYSdKDewkzpqTcavRz/Nx8/w8a/ejUZi9SMZRjI3dJB2FOd6mvfNOGk6w99HwnJimez5J&#10;0s44TdpRluHTS7Gx8ZLvv9uN2vkfu90syo1hq4Fzy/nPlP+8Zj/PX74TNntpOO4P2sVphDucxSgc&#10;xDhouavLMA+Nm3SwtKvRoJ0mWdLNX7ST0XnS7Q7aEb8GXI1lVq7mIoxvw4xfTBt3Z3aCePWI+73u&#10;sfOOk6vBcIi7cY69N9ln7PcEzyfCh5Mxnk42Lp9Tpnb8j/vhOOKXlTXbf7h9kxqDDsBjWwBLHI4A&#10;k+l391/efzv93/TX+2+mP0x/nf58//fpL9P/TH8yLErZU2OnhL/9ePwmZeefjT9M2n/JjDi56Idx&#10;L3ovTZNJPwo7OFWLfR/XJf0Be5PhT43ryUdJBwcMb/KEP8C7bjpiO8SjMe5aDZsQ4loN4y1euk5g&#10;EoGY6C432tjs2IFvYnMb2z3HcU2bHytsznYzTrP8/SgZGexFq5ECkPww4e2HWc5OK2zOvrLwGMLm&#10;MDYmOPfAdEz+F1kyHHTYQ+KX+za7GKbGbQhYwxo6yeQTnFLDGIZZjg1ANv/H/3B4M8I1iu9a4mMc&#10;GAe4GcE2xOfcEHAuGd8vP62F440GOcx0OBi1Gr60C3aDX8cdvrs8HAzFa+xnGLMj4JRwlcUrYQ6f&#10;B2bw2n/t0zNK3Ndn1Ly8PHvv6oKeuVeW51zalxcXl9YX7Lwt2uwPOp0oZtc8M02Lboa8wkkIoyqN&#10;c+GSsrR3Xd7DK/6veHbS184XT4PfGFzV7De/Oo4sBiYByuuk8xbAShPha+Ab8aKfpJ81jAn8TKuR&#10;/fUmTCM8qw9igDMAnplj4m+o4xG8SeUt1/KWMG5jV61GO08bhnhzkQt3djNOB70+jmXxpx4n7wHS&#10;3QEHGYO7OC+cOXsDYz6cVQdLVv39/bfG/Vcw6x+n/4ZRw7Dvv8ZrYeRs4/Tn4uNvYe8Oey6F+V7E&#10;b9Li3Ub2S21C/Xr7xc3e1HSHg5j5rLC5qekGDnH4H0h4mlnY4Sw3TW4KAz0xY52PSLvaIHBycLAz&#10;860MYduB3VUAu2O7ARuNagYrDfajHZlOFOzAmhLYPQWwu47pEiLA7lG7GpnNwG4jXlkTlGnPftgw&#10;7ETBDqwpgd1XALvnUJ9qsLPwS4cxB8jEia0I9kAB7DZx3CLnph78dzXnpraDz3jgPstba9Jt7dm1&#10;Z58XB+vKToSqgR0Fmt0TVAnsjm9psJ9ONelEwxhHEey8mrpjNUYCu+sHngjMeZ1QVFO1Zz/W0umJ&#10;gt1VBDsPPdTB7gWeBrv27AXLuSf2jHiKYOdlEnWwg7FyTc7Rac9+AqTYiXr2Zap4qzq7I5PI25JK&#10;UhhjmZat0a5d+55d+zKFukIY4chE6b6FEcSmNpQYjGsiluuCdkIOPHf44LEtG6kGY1cZwy22g3+p&#10;qdSsE0aMwzznQgCho5h0Ph1fDsIe51e7PfD47OBCvbBXbrU81nX9QSUZRqErYCe3owyjOA7u3OwW&#10;8J1xfYXkuh9SXFiEmq9IcHbl+t4ZvaLOGVIv/8y0glcBfFdAL68WFRcfgupWV1ww+Qpx8OhXkOCy&#10;9qKQqjC2Fo9QVrlsqTopFSPs/GcSjdlvLdWQZHJ1lTBbkb12VNhrYlEAtZa9hryKUyDMozx22fdI&#10;VFZaq3FQYZJdT19DnXT/9f2XTJM0/Qk6pf8allMlq5kfbt/FH1eUh9y2Pnk7hqhwQXjIgkwhY9pI&#10;uOT4tmcJa7AsEiCpWhxgC37boY4pCJL6sTXL05BJwy6SOIb+MEmFQmxTHRPxHe8YhUxGzm9yDF0x&#10;pHXQ1Y0w8EZQIQ974lYVyVfxvSyPwmHeX/VV3LrjFCxKA3w5uAkJKE55Ix3iU2igbIkpZ9Ld6Y8G&#10;kavGLDQ18rtXCQS0Aor7Uu9CTmmZyBR5EGoHUIwsGhHxICEpolQofR1/zcCyLkotn9cMUOUHRwux&#10;hYBLTRMron+uev88eMKg0wU/fLQxZ353fcfl7gh3GBhZvW2tZFj4OBXBMLThJyIXtpelB6tyXVlg&#10;sO9c16Km7bki2cUsALeqSKCub/pwMzzZNanvi/Jn/Yi8lR95aBrAXvKoIx0MH9FTidFzVUoomWdZ&#10;TVlrns9N0W8rCiZcFcGERb2AemJQhzF6VWMsAmMLdlgUZuvt8LH0QZuZoU7vDpveKSodIEErxmfM&#10;M9uWIrAQS4L1nVUzHkCpp1GqXmtkubgUa59SsqQoUXBVJAqW63mBBTtBgmR7KNVWpJZzX6pR+khz&#10;EE8UpYraAldFW2B5PvEYmaRReqiZsieKUkSFKlM0kOIpjPjU9OwiSbQIoaRasZWzxDV1Jh2XVjok&#10;rJ7PfaIoXSbzt5KuuGViuktcKqEUevMHSxkapFzVgenHKk0HThOkjIhVcqUqTDDqbaUrRRLlVHXi&#10;2pM+dmeMEwVpPYG7UWcJt0rpFqP/RgStDFKmAqRVzatGqUYpCE6bzdutuNIVhIYrTw/eO6FhW65D&#10;RXUK6j2nqt5z0TOFza0X6j3QaULJsGf1Xm0VdYXoTv7uQvMerZfbuEtTWSXbVC8nkSPl8K7JERC4&#10;chMzusxfbhfey8zm1mVnErikkOXarrdU0HN9CjHRfuZO14noZFOt13pqcuSg5AjDSGVQmqF0hfbN&#10;qxJ2+9W+Wa4N7m6m2yGWV9XtlOI3zL3gJet6im9P4rcdQa01axv0zkMUfvC+XWgyV9rD02rWEI4R&#10;e6b89PDK5FnKfGqFFq0tzhLQorXmvidKSIFfmTKvDfyek2iNLrO4K3I8T+Zq953jEceziI9gFKxZ&#10;YEImXp2SK7WutQna7CjmeGUJiWlftWZNtIM+tGatLCKstc7npllj1Y6agHejWqGnwmATl7X2EQJS&#10;14et8Z3Nh/QinkUpZu1Eya2pwbrpG2oR7AOzKcKmnvW+pxYPVJHg9lQIbuL5nsN6ZWFA0SDOj6Cf&#10;eTnk7tym/ElSLUX+G5PRdldpED8IXJbscRCjbaz2xK3GkzblP00QY4aRWjhRFtB3EHHYaGk8m4+C&#10;iq4GMVtoRYO4dh2Zuun+jiJ/7pXFgB1AjPyU2r4IJ1bmpxS1rz21edVURcn9Hf90YmeZP3+IqihT&#10;4AKT+6UqUGEhAZvwjHjCIjYa4dTN06dFb1dNVWCuBuau6/h5zepftV5bIpiflqogEJD6jE5m4Heo&#10;S6o8naYqNFVx4J5OElVRCinWFkOfE1WBzodKmYvokbFrm1DLsny/TL8xr57l8isKoVhqbw0foQuh&#10;YtXMZylPR6tDNRCrzO1F5uK7JYiX25iX1XwN4gMt7HiiNaRl0viBxMaXyWPRTGyf/ceQ2NjIbURs&#10;RynU7pXeSTMNFmYG71mDVbOQohqBpduGFYuzrly+9Cl4ATTYK336U+c1JnSFQh5vodC6LMFyTF/3&#10;DZOWI5ZtcUGOLwkgakmqhXKA7hu22i7neQ2WGC34L53XSIuHOxI3/rTuw7aIF7B+YIxjRO+CapLj&#10;WDRg4SObXaO7DqI+oL3H4QSc806c2nvI3mMuSvgH9GD/mvJI/G9YhfyH+2/QCPgX8cFXvBvwP/Hz&#10;e8OCDc+FCBU55yyAAgkhtrCCScYan15PPko6aA4cYnl23qWSdcQXy8WzZun4xz9FcdhAf1TiYVFn&#10;1m+N+QrTpVAAYdfzgglkZUwyxn2J47ms2yk7dO1MvWHUzV+lYVtaypztrtcpQq+w82fsrTsahq3G&#10;bTg0kAIUcb/8FaQF86+gATHOWRyV9xTmx2d9+t+PkhHbe5meldJQgqlJK1p0vs3QyX+v/fuleCRs&#10;nuyco4WrUHOfgArImFWtENf6h+cmIUXbwmNJUBjtUuhJsRBHUSudewVoPi3W1ktHGMMhc0BqJqLz&#10;EzagrGk3LuUnZaFqrQd5TrwLW9FYRYDuq4htAjcIUEDkUcSKacE2iFo0EuT+YjaU1yzUszXtUlO9&#10;00N99hvuccXApAT2qooH4eXDETRz80XM7LuYSCHAjqUzTKcqyQHaTWaNbHQ8ENrlDJeFy2XAvBDJ&#10;nWw8Wgb4tTW+dWEmSx/YA8ba9uJJH2CRezSlVANpKTDYQf5omYHN5rVz7QxFi8sqvwKUWhqlUcxX&#10;fXvGVDdrKaniSoOyXLwpSo3ucDD+02xtlsKpQrgR+MW0dNuzg5pWwR5FNyEu6nigBoHl2Xjyv+kK&#10;RDUhxI5Odf16QOUMtvVfxVXqpYOiUZi9GA3aaVKNaSZJ2jnHUpAm16aP06QdZdkg7tVpG9HbUg3s&#10;W+s6asFerr5lBoFdDSEK8tvGgnWPrlPSaG/36xH1W+oE60oCkKelrHzqWI4Q8rouEsSKLM+mLjcH&#10;3g/ORuMAXvmu9/BbrW+zUCE+Wn+6EKjretIBW44QDkaWHKysJ91GaY6EDuv6peG41XhWJaWjUcxA&#10;LMYWyOTJDJY+WVqtEg7ExLxdnnKjuxHUZA/TVNqBoG5dm0zrgvR2Bemy64F2IIu9KtF0tgy3ZwHI&#10;QqMTxl0fZqlOOAgbJW7mQYjJNHe8uCJRWlgmCdoFQWmhfiZ6KekQBCR9q6Eld2VNNWz2o7DzOu6g&#10;oljm8VycUE553b7dLbSeRQF6pQfpJ+lnq+MPL0CNMf8gRj8YimER8X7K3wQW33ItbxHrc7Ya+cks&#10;1enORTPfPbH7sJC/eMWcDGL6mIe75D/QGrfwH1hOm9qcTtP+Q/uPwajVYCoqwcnsx3+U3T60/5BE&#10;dyxrm5W2n9h/IINE1iIqIDX+Q8cfyVBL/qVbcEDRbqn9OA3/ASq33cR/rgTtoS7TH7QvwzyU33PC&#10;txmRpJ8MO1H68v8AAAD//wMAUEsDBBQABgAIAAAAIQDCbuIn3AAAAAUBAAAPAAAAZHJzL2Rvd25y&#10;ZXYueG1sTI9BS8NAEIXvgv9hGcGb3aSWWGI2RQRRipdWxes0O02C2dmY3bTRX+/Yi14eDG9473vF&#10;anKdOtAQWs8G0lkCirjytuXawOvLw9USVIjIFjvPZOCLAqzK87MCc+uPvKHDNtZKQjjkaKCJsc+1&#10;DlVDDsPM98Ti7f3gMMo51NoOeJRw1+l5kmTaYcvS0GBP9w1VH9vRGXifdziu7ebt5nn/uV5k7UI/&#10;fj8Zc3kx3d2CijTFv2f4xRd0KIVp50e2QXUGZEg8qXhZmsqMnYHrZZKBLgv9n778AQAA//8DAFBL&#10;AQItABQABgAIAAAAIQC2gziS/gAAAOEBAAATAAAAAAAAAAAAAAAAAAAAAABbQ29udGVudF9UeXBl&#10;c10ueG1sUEsBAi0AFAAGAAgAAAAhADj9If/WAAAAlAEAAAsAAAAAAAAAAAAAAAAALwEAAF9yZWxz&#10;Ly5yZWxzUEsBAi0AFAAGAAgAAAAhAO76dSakDgAAS64AAA4AAAAAAAAAAAAAAAAALgIAAGRycy9l&#10;Mm9Eb2MueG1sUEsBAi0AFAAGAAgAAAAhAMJu4ifcAAAABQEAAA8AAAAAAAAAAAAAAAAA/hAAAGRy&#10;cy9kb3ducmV2LnhtbFBLBQYAAAAABAAEAPMAAAAHEgAAAAA=&#10;">
                <v:shape id="_x0000_s1647" type="#_x0000_t75" style="position:absolute;width:38849;height:24168;visibility:visible;mso-wrap-style:square">
                  <v:fill o:detectmouseclick="t"/>
                  <v:path o:connecttype="none"/>
                </v:shape>
                <v:rect id="Прямоугольник 144" o:spid="_x0000_s1648" style="position:absolute;left:3222;top:3659;width:5398;height:75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Y938cA&#10;AADdAAAADwAAAGRycy9kb3ducmV2LnhtbESPzWvCQBDF7wX/h2WE3upGhSKpq/iB0EMRvy7exuw0&#10;CWZnQ3bVxL/eORR6m+G9ee8303nrKnWnJpSeDQwHCSjizNuScwOn4+ZjAipEZIuVZzLQUYD5rPc2&#10;xdT6B+/pfoi5khAOKRooYqxTrUNWkMMw8DWxaL++cRhlbXJtG3xIuKv0KEk+tcOSpaHAmlYFZdfD&#10;zRlwuB4/d5eOu+Pl51Qtz9vtc3Ez5r3fLr5ARWrjv/nv+tsK/ngouPKNjKB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1mPd/HAAAA3QAAAA8AAAAAAAAAAAAAAAAAmAIAAGRy&#10;cy9kb3ducmV2LnhtbFBLBQYAAAAABAAEAPUAAACMAwAAAAA=&#10;" filled="f" strokeweight="1.5pt"/>
                <v:line id="Прямая соединительная линия 145" o:spid="_x0000_s1649" style="position:absolute;visibility:visible;mso-wrap-style:square" from="4324,3659" to="4324,1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jXp8UAAADdAAAADwAAAGRycy9kb3ducmV2LnhtbERPTWvCQBC9C/6HZQRvurFCqKmriEXQ&#10;HkrVQnscs2MSzc6G3W2S/vtuodDbPN7nLNe9qUVLzleWFcymCQji3OqKCwXv593kEYQPyBpry6Tg&#10;mzysV8PBEjNtOz5SewqFiCHsM1RQhtBkUvq8JIN+ahviyF2tMxgidIXUDrsYbmr5kCSpNFhxbCix&#10;oW1J+f30ZRS8zt/SdnN42fcfh/SSPx8vn7fOKTUe9ZsnEIH68C/+c+91nD+fLe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jXp8UAAADdAAAADwAAAAAAAAAA&#10;AAAAAAChAgAAZHJzL2Rvd25yZXYueG1sUEsFBgAAAAAEAAQA+QAAAJMDAAAAAA==&#10;"/>
                <v:line id="Прямая соединительная линия 146" o:spid="_x0000_s1650" style="position:absolute;visibility:visible;mso-wrap-style:square" from="5369,3659" to="5369,1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60h8gAAADdAAAADwAAAGRycy9kb3ducmV2LnhtbESPQUvDQBCF70L/wzIFb3bTFoKk3ZZi&#10;EVoPYqtgj9PsmESzs2F3TeK/dw6Ctxnem/e+WW9H16qeQmw8G5jPMlDEpbcNVwbeXh/v7kHFhGyx&#10;9UwGfijCdjO5WWNh/cAn6s+pUhLCsUADdUpdoXUsa3IYZ74jFu3DB4dJ1lBpG3CQcNfqRZbl2mHD&#10;0lBjRw81lV/nb2fgefmS97vj02F8P+bXcn+6Xj6HYMztdNytQCUa07/57/pgBX+5EH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z60h8gAAADdAAAADwAAAAAA&#10;AAAAAAAAAAChAgAAZHJzL2Rvd25yZXYueG1sUEsFBgAAAAAEAAQA+QAAAJYDAAAAAA==&#10;"/>
                <v:line id="Прямая соединительная линия 147" o:spid="_x0000_s1651" style="position:absolute;visibility:visible;mso-wrap-style:square" from="6506,3743" to="6506,11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IRHMUAAADdAAAADwAAAGRycy9kb3ducmV2LnhtbERPTWvCQBC9F/wPywi91Y0KQaKrSEXQ&#10;Hkq1hXocs2MSm50Nu9sk/nu3IPQ2j/c5i1VvatGS85VlBeNRAoI4t7riQsHX5/ZlBsIHZI21ZVJw&#10;Iw+r5eBpgZm2HR+oPYZCxBD2GSooQ2gyKX1ekkE/sg1x5C7WGQwRukJqh10MN7WcJEkqDVYcG0ps&#10;6LWk/Of4axS8Tz/Sdr1/2/Xf+/Scbw7n07VzSj0P+/UcRKA+/Isf7p2O86eTM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IRHMUAAADdAAAADwAAAAAAAAAA&#10;AAAAAAChAgAAZHJzL2Rvd25yZXYueG1sUEsFBgAAAAAEAAQA+QAAAJMDAAAAAA==&#10;"/>
                <v:line id="Прямая соединительная линия 148" o:spid="_x0000_s1652" style="position:absolute;visibility:visible;mso-wrap-style:square" from="7548,3743" to="7548,11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CPa8UAAADdAAAADwAAAGRycy9kb3ducmV2LnhtbERPTWvCQBC9F/wPywi91U0jhBJdRSqC&#10;9lCqLehxzI5JNDsbdrdJ+u+7hYK3ebzPmS8H04iOnK8tK3ieJCCIC6trLhV8fW6eXkD4gKyxsUwK&#10;fsjDcjF6mGOubc976g6hFDGEfY4KqhDaXEpfVGTQT2xLHLmLdQZDhK6U2mEfw00j0yTJpMGaY0OF&#10;Lb1WVNwO30bB+/Qj61a7t+1w3GXnYr0/n669U+pxPKxmIAIN4S7+d291nD9NU/j7Jp4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CPa8UAAADdAAAADwAAAAAAAAAA&#10;AAAAAAChAgAAZHJzL2Rvd25yZXYueG1sUEsFBgAAAAAEAAQA+QAAAJMDAAAAAA==&#10;"/>
                <v:line id="Прямая соединительная линия 149" o:spid="_x0000_s1653" style="position:absolute;visibility:visible;mso-wrap-style:square" from="3256,4738" to="8691,4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q8MUAAADdAAAADwAAAGRycy9kb3ducmV2LnhtbERPTWvCQBC9F/wPywi91U0NhBJdRSqC&#10;9lCqLehxzI5JNDsbdrdJ+u+7hYK3ebzPmS8H04iOnK8tK3ieJCCIC6trLhV8fW6eXkD4gKyxsUwK&#10;fsjDcjF6mGOubc976g6hFDGEfY4KqhDaXEpfVGTQT2xLHLmLdQZDhK6U2mEfw00jp0mSSYM1x4YK&#10;W3qtqLgdvo2C9/Qj61a7t+1w3GXnYr0/n669U+pxPKxmIAIN4S7+d291nJ9OU/j7Jp4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q8MUAAADdAAAADwAAAAAAAAAA&#10;AAAAAAChAgAAZHJzL2Rvd25yZXYueG1sUEsFBgAAAAAEAAQA+QAAAJMDAAAAAA==&#10;"/>
                <v:line id="Прямая соединительная линия 150" o:spid="_x0000_s1654" style="position:absolute;visibility:visible;mso-wrap-style:square" from="3256,5818" to="8691,5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WyhMUAAADdAAAADwAAAGRycy9kb3ducmV2LnhtbERPS2vCQBC+C/0PyxR60021BEldRVoK&#10;6qH4KLTHMTsmsdnZsLsm6b93C4K3+fieM1v0phYtOV9ZVvA8SkAQ51ZXXCj4OnwMpyB8QNZYWyYF&#10;f+RhMX8YzDDTtuMdtftQiBjCPkMFZQhNJqXPSzLoR7YhjtzJOoMhQldI7bCL4aaW4yRJpcGKY0OJ&#10;Db2VlP/uL0bB52Sbtsv1ZtV/r9Nj/r47/pw7p9TTY798BRGoD3fxzb3Scf5k/A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AWyhMUAAADdAAAADwAAAAAAAAAA&#10;AAAAAAChAgAAZHJzL2Rvd25yZXYueG1sUEsFBgAAAAAEAAQA+QAAAJMDAAAAAA==&#10;"/>
                <v:line id="Прямая соединительная линия 151" o:spid="_x0000_s1655" style="position:absolute;visibility:visible;mso-wrap-style:square" from="3256,6897" to="8691,6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XH8UAAADdAAAADwAAAGRycy9kb3ducmV2LnhtbERPS2vCQBC+C/0PyxR6002VBkldRVoK&#10;6qH4KLTHMTsmsdnZsLsm6b93C4K3+fieM1v0phYtOV9ZVvA8SkAQ51ZXXCj4OnwMpyB8QNZYWyYF&#10;f+RhMX8YzDDTtuMdtftQiBjCPkMFZQhNJqXPSzLoR7YhjtzJOoMhQldI7bCL4aaW4yRJpcGKY0OJ&#10;Db2VlP/uL0bB52Sbtsv1ZtV/r9Nj/r47/pw7p9TTY798BRGoD3fxzb3Scf5k/A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XH8UAAADdAAAADwAAAAAAAAAA&#10;AAAAAAChAgAAZHJzL2Rvd25yZXYueG1sUEsFBgAAAAAEAAQA+QAAAJMDAAAAAA==&#10;"/>
                <v:line id="Прямая соединительная линия 152" o:spid="_x0000_s1656" style="position:absolute;visibility:visible;mso-wrap-style:square" from="3256,7977" to="8691,7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uJaMQAAADdAAAADwAAAGRycy9kb3ducmV2LnhtbERPTWvCQBC9C/0PyxS86UaFUFJXEUXQ&#10;HoraQnscs9MkbXY27K5J/PeuUPA2j/c582VvatGS85VlBZNxAoI4t7riQsHnx3b0AsIHZI21ZVJw&#10;JQ/LxdNgjpm2HR+pPYVCxBD2GSooQ2gyKX1ekkE/tg1x5H6sMxgidIXUDrsYbmo5TZJUGqw4NpTY&#10;0Lqk/O90MQreZ4e0Xe3fdv3XPj3nm+P5+7dzSg2f+9UriEB9eIj/3Tsd58+mK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m4loxAAAAN0AAAAPAAAAAAAAAAAA&#10;AAAAAKECAABkcnMvZG93bnJldi54bWxQSwUGAAAAAAQABAD5AAAAkgMAAAAA&#10;"/>
                <v:line id="Прямая соединительная линия 153" o:spid="_x0000_s1657" style="position:absolute;visibility:visible;mso-wrap-style:square" from="3256,9056" to="8691,9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cs88UAAADdAAAADwAAAGRycy9kb3ducmV2LnhtbERPTWvCQBC9C/0PyxR6000VUkldRVoK&#10;6kGqFtrjmB2T2Oxs2F2T+O+7BcHbPN7nzBa9qUVLzleWFTyPEhDEudUVFwq+Dh/DKQgfkDXWlknB&#10;lTws5g+DGWbadryjdh8KEUPYZ6igDKHJpPR5SQb9yDbEkTtZZzBE6AqpHXYx3NRynCSpNFhxbCix&#10;obeS8t/9xSjYTj7TdrnerPrvdXrM33fHn3PnlHp67JevIAL14S6+uVc6zp+MX+D/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cs88UAAADdAAAADwAAAAAAAAAA&#10;AAAAAAChAgAAZHJzL2Rvd25yZXYueG1sUEsFBgAAAAAEAAQA+QAAAJMDAAAAAA==&#10;"/>
                <v:line id="Прямая соединительная линия 154" o:spid="_x0000_s1658" style="position:absolute;visibility:visible;mso-wrap-style:square" from="3256,10136" to="8691,10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i4gcgAAADdAAAADwAAAGRycy9kb3ducmV2LnhtbESPQUvDQBCF70L/wzIFb3bTFoKk3ZZi&#10;EVoPYqtgj9PsmESzs2F3TeK/dw6Ctxnem/e+WW9H16qeQmw8G5jPMlDEpbcNVwbeXh/v7kHFhGyx&#10;9UwGfijCdjO5WWNh/cAn6s+pUhLCsUADdUpdoXUsa3IYZ74jFu3DB4dJ1lBpG3CQcNfqRZbl2mHD&#10;0lBjRw81lV/nb2fgefmS97vj02F8P+bXcn+6Xj6HYMztdNytQCUa07/57/pgBX+5EFz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Ui4gcgAAADdAAAADwAAAAAA&#10;AAAAAAAAAAChAgAAZHJzL2Rvd25yZXYueG1sUEsFBgAAAAAEAAQA+QAAAJYDAAAAAA==&#10;"/>
                <v:rect id="Прямоугольник 155" o:spid="_x0000_s1659" style="position:absolute;left:2343;top:2166;width:7201;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ifPcIA&#10;AADdAAAADwAAAGRycy9kb3ducmV2LnhtbERPzWrCQBC+F3yHZQRvzcaUikZXESHgoYfW+ABDdswG&#10;s7MhuyapT98tFHqbj+93dofJtmKg3jeOFSyTFARx5XTDtYJrWbyuQfiArLF1TAq+ycNhP3vZYa7d&#10;yF80XEItYgj7HBWYELpcSl8ZsugT1xFH7uZ6iyHCvpa6xzGG21ZmabqSFhuODQY7Ohmq7peHVfAo&#10;j8XnU5pzNa4Cjojt7f2jUGoxn45bEIGm8C/+c591nP+WbeD3m3iC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KJ89wgAAAN0AAAAPAAAAAAAAAAAAAAAAAJgCAABkcnMvZG93&#10;bnJldi54bWxQSwUGAAAAAAQABAD1AAAAhwMAAAAA&#10;" fillcolor="black" stroked="f" strokeweight="2pt">
                  <v:fill r:id="rId15" o:title="" type="pattern"/>
                </v:rect>
                <v:line id="Прямая соединительная линия 156" o:spid="_x0000_s1660" style="position:absolute;visibility:visible;mso-wrap-style:square" from="2142,3659" to="9700,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9xMYAAADdAAAADwAAAGRycy9kb3ducmV2LnhtbESPQWvDMAyF74P9B6NBb6uzBUbJ6pYy&#10;6Dp6W1oKu4lYTdLEcmY7bfbvp8NgN4n39N6n5XpyvbpSiK1nA0/zDBRx5W3LtYHjYfu4ABUTssXe&#10;Mxn4oQjr1f3dEgvrb/xJ1zLVSkI4FmigSWkotI5VQw7j3A/Eop19cJhkDbW2AW8S7nr9nGUv2mHL&#10;0tDgQG8NVV05OgOnseSvS7cNPY7vu9359N3FfG/M7GHavIJKNKV/89/1hxX8PBd++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f/cTGAAAA3QAAAA8AAAAAAAAA&#10;AAAAAAAAoQIAAGRycy9kb3ducmV2LnhtbFBLBQYAAAAABAAEAPkAAACUAwAAAAA=&#10;" strokeweight="1.5pt"/>
                <v:shape id="Прямая со стрелкой 157" o:spid="_x0000_s1661" type="#_x0000_t32" style="position:absolute;left:5837;top:11299;width:0;height:54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WGjsIAAADdAAAADwAAAGRycy9kb3ducmV2LnhtbERPTYvCMBC9L/gfwgje1qTKinSNshYF&#10;LytYxfNsM7Zlm0lponb//UYQvM3jfc5i1dtG3KjztWMNyViBIC6cqbnUcDpu3+cgfEA22DgmDX/k&#10;YbUcvC0wNe7OB7rloRQxhH2KGqoQ2lRKX1Rk0Y9dSxy5i+sshgi7UpoO7zHcNnKi1ExarDk2VNhS&#10;VlHxm1+tBvVdfyTH7eW871Xhf9YhyzeUaT0a9l+fIAL14SV+uncmzp9OE3h8E0+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WWGjsIAAADdAAAADwAAAAAAAAAAAAAA&#10;AAChAgAAZHJzL2Rvd25yZXYueG1sUEsFBgAAAAAEAAQA+QAAAJADAAAAAA==&#10;" strokeweight="2.25pt">
                  <v:stroke startarrowwidth="narrow" startarrowlength="long" endarrow="classic" endarrowwidth="narrow" endarrowlength="long"/>
                </v:shape>
                <v:shape id="Поле 21" o:spid="_x0000_s1662" type="#_x0000_t202" style="position:absolute;left:5721;top:14395;width:2762;height:3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CP9sQA&#10;AADdAAAADwAAAGRycy9kb3ducmV2LnhtbERPTWsCMRC9C/6HMIVepGarIGU1Si20SKmWqojHYTNu&#10;FjeTJYm6/vtGELzN433OZNbaWpzJh8qxgtd+BoK4cLriUsF28/nyBiJEZI21Y1JwpQCzabczwVy7&#10;C//ReR1LkUI45KjAxNjkUobCkMXQdw1x4g7OW4wJ+lJqj5cUbms5yLKRtFhxajDY0Ieh4rg+WQVH&#10;8937zb6W891ocfWrzcnt/c9eqeen9n0MIlIbH+K7e6HT/OFwALdv0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gj/bEAAAA3QAAAA8AAAAAAAAAAAAAAAAAmAIAAGRycy9k&#10;b3ducmV2LnhtbFBLBQYAAAAABAAEAPUAAACJAw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F</w:t>
                        </w:r>
                      </w:p>
                    </w:txbxContent>
                  </v:textbox>
                </v:shape>
                <v:rect id="Прямоугольник 159" o:spid="_x0000_s1663" style="position:absolute;left:14037;top:3656;width:4681;height:104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fzzsMA&#10;AADdAAAADwAAAGRycy9kb3ducmV2LnhtbERPS4vCMBC+L/gfwgje1tQtiFSj+GDBg4ivi7exGdti&#10;MylN1NZfbxYWvM3H95zJrDGleFDtCssKBv0IBHFqdcGZgtPx93sEwnlkjaVlUtCSg9m08zXBRNsn&#10;7+lx8JkIIewSVJB7XyVSujQng65vK+LAXW1t0AdYZ1LX+AzhppQ/UTSUBgsODTlWtMwpvR3uRoHB&#10;VfzaXVpuj5fNqVyct9vX/K5Ur9vMxyA8Nf4j/nevdZgfxzH8fRNOkNM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fzzsMAAADdAAAADwAAAAAAAAAAAAAAAACYAgAAZHJzL2Rv&#10;d25yZXYueG1sUEsFBgAAAAAEAAQA9QAAAIgDAAAAAA==&#10;" filled="f" strokeweight="1.5pt">
                  <v:textbox>
                    <w:txbxContent>
                      <w:p w:rsidR="00577C88" w:rsidRDefault="00577C88" w:rsidP="005F1132"/>
                    </w:txbxContent>
                  </v:textbox>
                </v:rect>
                <v:line id="Прямая соединительная линия 160" o:spid="_x0000_s1664" style="position:absolute;visibility:visible;mso-wrap-style:square" from="14794,3657" to="14794,14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wkWcYAAADdAAAADwAAAGRycy9kb3ducmV2LnhtbERPS2vCQBC+F/oflil4q5s2JUh0FWkR&#10;tIdSH6DHMTsmabOzYXebpP++WxC8zcf3nNliMI3oyPnasoKncQKCuLC65lLBYb96nIDwAVljY5kU&#10;/JKHxfz+boa5tj1vqduFUsQQ9jkqqEJocyl9UZFBP7YtceQu1hkMEbpSaod9DDeNfE6STBqsOTZU&#10;2NJrRcX37sco+Eg/s265eV8Px012Lt6259NX75QaPQzLKYhAQ7iJr+61jvPT9AX+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cJFnGAAAA3QAAAA8AAAAAAAAA&#10;AAAAAAAAoQIAAGRycy9kb3ducmV2LnhtbFBLBQYAAAAABAAEAPkAAACUAwAAAAA=&#10;"/>
                <v:line id="Прямая соединительная линия 161" o:spid="_x0000_s1665" style="position:absolute;visibility:visible;mso-wrap-style:square" from="15807,3657" to="15807,14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CBwsYAAADdAAAADwAAAGRycy9kb3ducmV2LnhtbERPS2vCQBC+F/oflil4q5s2NEh0FWkR&#10;tIdSH6DHMTsmabOzYXebpP++WxC8zcf3nNliMI3oyPnasoKncQKCuLC65lLBYb96nIDwAVljY5kU&#10;/JKHxfz+boa5tj1vqduFUsQQ9jkqqEJocyl9UZFBP7YtceQu1hkMEbpSaod9DDeNfE6STBqsOTZU&#10;2NJrRcX37sco+Eg/s265eV8Px012Lt6259NX75QaPQzLKYhAQ7iJr+61jvPT9AX+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QgcLGAAAA3QAAAA8AAAAAAAAA&#10;AAAAAAAAoQIAAGRycy9kb3ducmV2LnhtbFBLBQYAAAAABAAEAPkAAACUAwAAAAA=&#10;"/>
                <v:line id="Прямая соединительная линия 162" o:spid="_x0000_s1666" style="position:absolute;visibility:visible;mso-wrap-style:square" from="16779,3740" to="16779,14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IftcUAAADdAAAADwAAAGRycy9kb3ducmV2LnhtbERPTWvCQBC9F/wPyxS81U0bCJK6iigF&#10;7aGoLbTHMTtNUrOzYXdN4r93BaG3ebzPmS0G04iOnK8tK3ieJCCIC6trLhV8fb49TUH4gKyxsUwK&#10;LuRhMR89zDDXtuc9dYdQihjCPkcFVQhtLqUvKjLoJ7YljtyvdQZDhK6U2mEfw00jX5IkkwZrjg0V&#10;trSqqDgdzkbBR7rLuuX2fTN8b7Njsd4ff/56p9T4cVi+ggg0hH/x3b3RcX6aZnD7Jp4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IftcUAAADdAAAADwAAAAAAAAAA&#10;AAAAAAChAgAAZHJzL2Rvd25yZXYueG1sUEsFBgAAAAAEAAQA+QAAAJMDAAAAAA==&#10;"/>
                <v:line id="Прямая соединительная линия 163" o:spid="_x0000_s1667" style="position:absolute;visibility:visible;mso-wrap-style:square" from="17827,3740" to="17827,14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66LsYAAADdAAAADwAAAGRycy9kb3ducmV2LnhtbERPS2vCQBC+F/oflil4q5s2kEp0FWkR&#10;tIdSH6DHMTsmabOzYXebpP++WxC8zcf3nNliMI3oyPnasoKncQKCuLC65lLBYb96nIDwAVljY5kU&#10;/JKHxfz+boa5tj1vqduFUsQQ9jkqqEJocyl9UZFBP7YtceQu1hkMEbpSaod9DDeNfE6STBqsOTZU&#10;2NJrRcX37sco+Eg/s265eV8Px012Lt6259NX75QaPQzLKYhAQ7iJr+61jvPT9AX+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Oui7GAAAA3QAAAA8AAAAAAAAA&#10;AAAAAAAAoQIAAGRycy9kb3ducmV2LnhtbFBLBQYAAAAABAAEAPkAAACUAwAAAAA=&#10;"/>
                <v:line id="Прямая соединительная линия 164" o:spid="_x0000_s1668" style="position:absolute;visibility:visible;mso-wrap-style:square" from="14073,12242" to="18754,12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EuXMcAAADdAAAADwAAAGRycy9kb3ducmV2LnhtbESPQUvDQBCF74L/YRnBm93UQJDYbSkt&#10;hdaD2CrocZodk2h2NuyuSfz3zkHobYb35r1vFqvJdWqgEFvPBuazDBRx5W3LtYG3193dA6iYkC12&#10;nsnAL0VYLa+vFlhaP/KRhlOqlYRwLNFAk1Jfah2rhhzGme+JRfv0wWGSNdTaBhwl3HX6PssK7bBl&#10;aWiwp01D1ffpxxl4zl+KYX142k/vh+JcbY/nj68xGHN7M60fQSWa0sX8f723gp/ngivfyAh6+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kS5cxwAAAN0AAAAPAAAAAAAA&#10;AAAAAAAAAKECAABkcnMvZG93bnJldi54bWxQSwUGAAAAAAQABAD5AAAAlQMAAAAA&#10;"/>
                <v:line id="Прямая соединительная линия 165" o:spid="_x0000_s1669" style="position:absolute;visibility:visible;mso-wrap-style:square" from="14073,5816" to="18754,5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2Lx8YAAADdAAAADwAAAGRycy9kb3ducmV2LnhtbERPS2vCQBC+F/oflil4q5s2EGp0FWkR&#10;tIdSH6DHMTsmabOzYXebpP++WxC8zcf3nNliMI3oyPnasoKncQKCuLC65lLBYb96fAHhA7LGxjIp&#10;+CUPi/n93QxzbXveUrcLpYgh7HNUUIXQ5lL6oiKDfmxb4shdrDMYInSl1A77GG4a+ZwkmTRYc2yo&#10;sKXXiorv3Y9R8JF+Zt1y874ejpvsXLxtz6ev3ik1ehiWUxCBhnATX91rHeen6Q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i8fGAAAA3QAAAA8AAAAAAAAA&#10;AAAAAAAAoQIAAGRycy9kb3ducmV2LnhtbFBLBQYAAAAABAAEAPkAAACUAwAAAAA=&#10;"/>
                <v:line id="Прямая соединительная линия 166" o:spid="_x0000_s1670" style="position:absolute;visibility:visible;mso-wrap-style:square" from="14073,7975" to="18754,7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FRJ8gAAADdAAAADwAAAGRycy9kb3ducmV2LnhtbESPT0vDQBDF70K/wzIFb3ajlSCx21IU&#10;ofUg9g+0x2l2TKLZ2bC7JvHbOwfB2wzvzXu/WaxG16qeQmw8G7idZaCIS28brgwcDy83D6BiQrbY&#10;eiYDPxRhtZxcLbCwfuAd9ftUKQnhWKCBOqWu0DqWNTmMM98Ri/bhg8Mka6i0DThIuGv1XZbl2mHD&#10;0lBjR081lV/7b2fgbf6e9+vt62Y8bfNL+by7nD+HYMz1dFw/gko0pn/z3/XGCv78Xv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uFRJ8gAAADdAAAADwAAAAAA&#10;AAAAAAAAAAChAgAAZHJzL2Rvd25yZXYueG1sUEsFBgAAAAAEAAQA+QAAAJYDAAAAAA==&#10;"/>
                <v:line id="Прямая соединительная линия 167" o:spid="_x0000_s1671" style="position:absolute;visibility:visible;mso-wrap-style:square" from="14073,10134" to="18754,10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30vMUAAADdAAAADwAAAGRycy9kb3ducmV2LnhtbERPTWvCQBC9C/6HZQRvurGWIKmriEXQ&#10;HkrVQnscs2MSzc6G3W2S/vtuodDbPN7nLNe9qUVLzleWFcymCQji3OqKCwXv591kAcIHZI21ZVLw&#10;TR7Wq+FgiZm2HR+pPYVCxBD2GSooQ2gyKX1ekkE/tQ1x5K7WGQwRukJqh10MN7V8SJJUGqw4NpTY&#10;0Lak/H76Mgpe529puzm87PuPQ3rJn4+Xz1vnlBqP+s0TiEB9+Bf/ufc6zp8/zu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30vMUAAADdAAAADwAAAAAAAAAA&#10;AAAAAAChAgAAZHJzL2Rvd25yZXYueG1sUEsFBgAAAAAEAAQA+QAAAJMDAAAAAA==&#10;"/>
                <v:rect id="Прямоугольник 168" o:spid="_x0000_s1672" style="position:absolute;left:13165;top:2165;width:6481;height:14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Po7MIA&#10;AADdAAAADwAAAGRycy9kb3ducmV2LnhtbERPzWrCQBC+C32HZQq96UZbQ0ldRQqBHDxU4wMM2TEb&#10;zM6G7JqkffquIHibj+93NrvJtmKg3jeOFSwXCQjiyumGawXnMp9/gvABWWPrmBT8kofd9mW2wUy7&#10;kY80nEItYgj7DBWYELpMSl8ZsugXriOO3MX1FkOEfS11j2MMt61cJUkqLTYcGwx29G2oup5uVsGt&#10;3Oc/f9IU1ZgGHBHby/qQK/X2Ou2/QASawlP8cBc6zn//WMH9m3iC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U+jswgAAAN0AAAAPAAAAAAAAAAAAAAAAAJgCAABkcnMvZG93&#10;bnJldi54bWxQSwUGAAAAAAQABAD1AAAAhwMAAAAA&#10;" fillcolor="black" stroked="f" strokeweight="2pt">
                  <v:fill r:id="rId15" o:title="" type="pattern"/>
                  <v:textbox>
                    <w:txbxContent>
                      <w:p w:rsidR="00577C88" w:rsidRDefault="00577C88" w:rsidP="005F1132"/>
                    </w:txbxContent>
                  </v:textbox>
                </v:rect>
                <v:line id="Прямая соединительная линия 169" o:spid="_x0000_s1673" style="position:absolute;visibility:visible;mso-wrap-style:square" from="12962,3670" to="19803,3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sQzsMAAADdAAAADwAAAGRycy9kb3ducmV2LnhtbERPTWvCQBC9F/wPywje6kZTiqSuUgS1&#10;9NYoQm9DdkzSZGfj7kbTf98VhN7m8T5nuR5MK67kfG1ZwWyagCAurK65VHA8bJ8XIHxA1thaJgW/&#10;5GG9Gj0tMdP2xl90zUMpYgj7DBVUIXSZlL6oyKCf2o44cmfrDIYIXSm1w1sMN62cJ8mrNFhzbKiw&#10;o01FRZP3RsGpz/n7p9m6Fvvdfn8+XRqffio1GQ/vbyACDeFf/HB/6Dg/fUnh/k08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1LEM7DAAAA3QAAAA8AAAAAAAAAAAAA&#10;AAAAoQIAAGRycy9kb3ducmV2LnhtbFBLBQYAAAAABAAEAPkAAACRAwAAAAA=&#10;" strokeweight="1.5pt"/>
                <v:shape id="Прямая со стрелкой 170" o:spid="_x0000_s1674" type="#_x0000_t32" style="position:absolute;left:16386;top:14217;width:0;height:54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Wa8MAAADdAAAADwAAAGRycy9kb3ducmV2LnhtbERPS2vCQBC+F/wPywje6q6PlpK6igYF&#10;LxWaFM9jdkxCs7Mhu2r8925B6G0+vucsVr1txJU6XzvWMBkrEMSFMzWXGn7y3esHCB+QDTaOScOd&#10;PKyWg5cFJsbd+JuuWShFDGGfoIYqhDaR0hcVWfRj1xJH7uw6iyHCrpSmw1sMt42cKvUuLdYcGyps&#10;Ka2o+M0uVoP6qt8m+e58PPSq8KdNSLMtpVqPhv36E0SgPvyLn+69ifNn8zn8fRNP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UVmvDAAAA3QAAAA8AAAAAAAAAAAAA&#10;AAAAoQIAAGRycy9kb3ducmV2LnhtbFBLBQYAAAAABAAEAPkAAACRAwAAAAA=&#10;" strokeweight="2.25pt">
                  <v:stroke startarrowwidth="narrow" startarrowlength="long" endarrow="classic" endarrowwidth="narrow" endarrowlength="long"/>
                </v:shape>
                <v:shape id="Поле 21" o:spid="_x0000_s1675" type="#_x0000_t202" style="position:absolute;left:16523;top:17310;width:2762;height:3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9k/8UA&#10;AADdAAAADwAAAGRycy9kb3ducmV2LnhtbERPTWsCMRC9F/wPYYRepGZtVcrWKFpokaIt1VI8Dptx&#10;s7iZLEnU9d83gtDbPN7nTGatrcWJfKgcKxj0MxDEhdMVlwp+tm8PzyBCRNZYOyYFFwowm3buJphr&#10;d+ZvOm1iKVIIhxwVmBibXMpQGLIY+q4hTtzeeYsxQV9K7fGcwm0tH7NsLC1WnBoMNvRqqDhsjlbB&#10;wXz0vrL39eJ3vLz4z+3R7fxqp9R9t52/gIjUxn/xzb3Uaf7TcATXb9IJcv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2T/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F</w:t>
                        </w:r>
                      </w:p>
                    </w:txbxContent>
                  </v:textbox>
                </v:shape>
                <v:rect id="Прямоугольник 172" o:spid="_x0000_s1676" style="position:absolute;left:25712;top:9045;width:5398;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YjK8QA&#10;AADdAAAADwAAAGRycy9kb3ducmV2LnhtbERPS4vCMBC+C/6HMII3TX0gS9co6rLgQcStXvY2NmNb&#10;bCalidr66zcLgrf5+J4zXzamFHeqXWFZwWgYgSBOrS44U3A6fg8+QDiPrLG0TApacrBcdDtzjLV9&#10;8A/dE5+JEMIuRgW591UspUtzMuiGtiIO3MXWBn2AdSZ1jY8Qbko5jqKZNFhwaMixok1O6TW5GQUG&#10;vybPw7nl9njencr1737/XN2U6vea1ScIT41/i1/urQ7zJ9MZ/H8TTp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GIyvEAAAA3QAAAA8AAAAAAAAAAAAAAAAAmAIAAGRycy9k&#10;b3ducmV2LnhtbFBLBQYAAAAABAAEAPUAAACJAwAAAAA=&#10;" filled="f" strokeweight="1.5pt">
                  <v:textbox>
                    <w:txbxContent>
                      <w:p w:rsidR="00577C88" w:rsidRDefault="00577C88" w:rsidP="005F1132"/>
                    </w:txbxContent>
                  </v:textbox>
                </v:rect>
                <v:line id="Прямая соединительная линия 173" o:spid="_x0000_s1677" style="position:absolute;visibility:visible;mso-wrap-style:square" from="26818,6838" to="26818,8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jYcUAAADdAAAADwAAAGRycy9kb3ducmV2LnhtbERPTU8CMRC9m/gfmjHhJl0Xo7hSiDEx&#10;4UACrEI8jttxu7Cdrm2B5d9bEhNv8/I+ZzLrbSuO5EPjWMHdMANBXDndcK3g4/3tdgwiRGSNrWNS&#10;cKYAs+n11QQL7U68pmMZa5FCOBSowMTYFVKGypDFMHQdceK+nbcYE/S11B5PKdy2Ms+yB2mx4dRg&#10;sKNXQ9W+PFgFstQbv59/bWm72y2eVp/5j1nmSg1u+pdnEJH6+C/+c891mj+6f4TLN+kEO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jYcUAAADdAAAADwAAAAAAAAAA&#10;AAAAAAChAgAAZHJzL2Rvd25yZXYueG1sUEsFBgAAAAAEAAQA+QAAAJMDAAAAAA==&#10;" strokeweight="2.25pt">
                  <v:stroke startarrow="classic" startarrowwidth="narrow" startarrowlength="long"/>
                </v:line>
                <v:line id="Прямая соединительная линия 174" o:spid="_x0000_s1678" style="position:absolute;visibility:visible;mso-wrap-style:square" from="27875,6838" to="27875,8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k3E8cAAADdAAAADwAAAGRycy9kb3ducmV2LnhtbESPQU/DMAyF70j8h8hI3FhKQWiUZdM0&#10;CWkHJKCDiaNpTNOtcUoStvLv8WESN1vv+b3Ps8Xoe3WgmLrABq4nBSjiJtiOWwNvm8erKaiUkS32&#10;gcnALyVYzM/PZljZcORXOtS5VRLCqUIDLueh0jo1jjymSRiIRfsK0WOWNbbaRjxKuO91WRR32mPH&#10;0uBwoJWjZl//eAO6tu9xv/7c0na3e7p/+Si/3XNpzOXFuHwAlWnM/+bT9doK/s2t4Mo3MoKe/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qTcTxwAAAN0AAAAPAAAAAAAA&#10;AAAAAAAAAKECAABkcnMvZG93bnJldi54bWxQSwUGAAAAAAQABAD5AAAAlQMAAAAA&#10;" strokeweight="2.25pt">
                  <v:stroke startarrow="classic" startarrowwidth="narrow" startarrowlength="long"/>
                </v:line>
                <v:line id="Прямая соединительная линия 175" o:spid="_x0000_s1679" style="position:absolute;visibility:visible;mso-wrap-style:square" from="28996,6843" to="28996,9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WSiMUAAADdAAAADwAAAGRycy9kb3ducmV2LnhtbERPTWsCMRC9F/ofwhS81WzXUurWKKVQ&#10;8CDYblU8jpvpZnUzWZOo23/fCIXe5vE+ZzLrbSvO5EPjWMHDMANBXDndcK1g9fV+/wwiRGSNrWNS&#10;8EMBZtPbmwkW2l34k85lrEUK4VCgAhNjV0gZKkMWw9B1xIn7dt5iTNDXUnu8pHDbyjzLnqTFhlOD&#10;wY7eDFWH8mQVyFKv/WG+29Bmv1+MP7b50SxzpQZ3/esLiEh9/Bf/uec6zR89juH6TTpBT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eWSiMUAAADdAAAADwAAAAAAAAAA&#10;AAAAAAChAgAAZHJzL2Rvd25yZXYueG1sUEsFBgAAAAAEAAQA+QAAAJMDAAAAAA==&#10;" strokeweight="2.25pt">
                  <v:stroke startarrow="classic" startarrowwidth="narrow" startarrowlength="long"/>
                </v:line>
                <v:line id="Прямая соединительная линия 176" o:spid="_x0000_s1680" style="position:absolute;visibility:visible;mso-wrap-style:square" from="30037,6843" to="30037,9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atyMcAAADdAAAADwAAAGRycy9kb3ducmV2LnhtbESPQU/DMAyF70j8h8hI3FhKEWiUZdM0&#10;CWkHJKCDiaNpTNOtcUoStvLv8WESN1vv+b3Ps8Xoe3WgmLrABq4nBSjiJtiOWwNvm8erKaiUkS32&#10;gcnALyVYzM/PZljZcORXOtS5VRLCqUIDLueh0jo1jjymSRiIRfsK0WOWNbbaRjxKuO91WRR32mPH&#10;0uBwoJWjZl//eAO6tu9xv/7c0na3e7p/+Si/3XNpzOXFuHwAlWnM/+bT9doK/s2t8Ms3MoKe/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Bq3IxwAAAN0AAAAPAAAAAAAA&#10;AAAAAAAAAKECAABkcnMvZG93bnJldi54bWxQSwUGAAAAAAQABAD5AAAAlQMAAAAA&#10;" strokeweight="2.25pt">
                  <v:stroke startarrow="classic" startarrowwidth="narrow" startarrowlength="long"/>
                </v:line>
                <v:line id="Прямая соединительная линия 177" o:spid="_x0000_s1681" style="position:absolute;visibility:visible;mso-wrap-style:square" from="25743,9045" to="31174,9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y9/8MAAADdAAAADwAAAGRycy9kb3ducmV2LnhtbERPTWvCQBC9F/wPywjedKNSKambIIJa&#10;emtahN6G7Jikyc7G3Y2m/75bKPQ2j/c523w0nbiR841lBctFAoK4tLrhSsHH+2H+BMIHZI2dZVLw&#10;TR7ybPKwxVTbO7/RrQiViCHsU1RQh9CnUvqyJoN+YXviyF2sMxgidJXUDu8x3HRylSQbabDh2FBj&#10;T/uayrYYjILzUPDnV3twHQ7H0+lyvrZ+/arUbDrunkEEGsO/+M/9ouP89eMSfr+JJ8j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Mvf/DAAAA3QAAAA8AAAAAAAAAAAAA&#10;AAAAoQIAAGRycy9kb3ducmV2LnhtbFBLBQYAAAAABAAEAPkAAACRAwAAAAA=&#10;" strokeweight="1.5pt"/>
                <v:shape id="Прямая со стрелкой 178" o:spid="_x0000_s1682" type="#_x0000_t32" style="position:absolute;left:28329;top:12366;width:0;height:54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j9WcEAAADdAAAADwAAAGRycy9kb3ducmV2LnhtbERPTYvCMBC9L/gfwgje1kTFZalG0bKC&#10;F4Wti+exGdtiMylNVuu/N4LgbR7vc+bLztbiSq2vHGsYDRUI4tyZigsNf4fN5zcIH5AN1o5Jw508&#10;LBe9jzkmxt34l65ZKEQMYZ+ghjKEJpHS5yVZ9EPXEEfu7FqLIcK2kKbFWwy3tRwr9SUtVhwbSmwo&#10;LSm/ZP9Wg9pV09Fhcz7uO5X70zqk2Q+lWg/63WoGIlAX3uKXe2vi/Ml0DM9v4gl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aP1ZwQAAAN0AAAAPAAAAAAAAAAAAAAAA&#10;AKECAABkcnMvZG93bnJldi54bWxQSwUGAAAAAAQABAD5AAAAjwMAAAAA&#10;" strokeweight="2.25pt">
                  <v:stroke startarrowwidth="narrow" startarrowlength="long" endarrow="classic" endarrowwidth="narrow" endarrowlength="long"/>
                </v:shape>
                <v:shape id="Поле 21" o:spid="_x0000_s1683" type="#_x0000_t202" style="position:absolute;left:28168;top:15462;width:2762;height:3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PPzcUA&#10;AADdAAAADwAAAGRycy9kb3ducmV2LnhtbERPTWsCMRC9C/6HMEIvUrMqStkapRUsUrSlWorHYTPd&#10;LG4mSxJ1/feNIPQ2j/c5s0Vra3EmHyrHCoaDDARx4XTFpYLv/erxCUSIyBprx6TgSgEW825nhrl2&#10;F/6i8y6WIoVwyFGBibHJpQyFIYth4BrixP06bzEm6EupPV5SuK3lKMum0mLFqcFgQ0tDxXF3sgqO&#10;5r3/mb1tX3+m66v/2J/cwW8OSj302pdnEJHa+C++u9c6zR9PxnD7Jp0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M8/N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F</w:t>
                        </w:r>
                      </w:p>
                    </w:txbxContent>
                  </v:textbox>
                </v:shape>
                <v:line id="Прямая соединительная линия 180" o:spid="_x0000_s1684" style="position:absolute;visibility:visible;mso-wrap-style:square" from="31118,6844" to="31118,9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2ry8UAAADdAAAADwAAAGRycy9kb3ducmV2LnhtbERPTU8CMRC9m/gfmjHhJl0XNbhSiDEx&#10;4UACrEI8jttxu7Cdrm2B5d9bEhNv8/I+ZzLrbSuO5EPjWMHdMANBXDndcK3g4/3tdgwiRGSNrWNS&#10;cKYAs+n11QQL7U68pmMZa5FCOBSowMTYFVKGypDFMHQdceK+nbcYE/S11B5PKdy2Ms+yR2mx4dRg&#10;sKNXQ9W+PFgFstQbv59/bWm72y2eVp/5j1nmSg1u+pdnEJH6+C/+c891mj96uIfLN+kEO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2ry8UAAADdAAAADwAAAAAAAAAA&#10;AAAAAAChAgAAZHJzL2Rvd25yZXYueG1sUEsFBgAAAAAEAAQA+QAAAJMDAAAAAA==&#10;" strokeweight="2.25pt">
                  <v:stroke startarrow="classic" startarrowwidth="narrow" startarrowlength="long"/>
                </v:line>
                <v:line id="Прямая соединительная линия 181" o:spid="_x0000_s1685" style="position:absolute;visibility:visible;mso-wrap-style:square" from="25786,6897" to="25786,9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EOUMUAAADdAAAADwAAAGRycy9kb3ducmV2LnhtbERPTWsCMRC9F/ofwhS81WxXLHU1SikU&#10;PAhttyoex810s7qZbJOo23/fCIXe5vE+Z7bobSvO5EPjWMHDMANBXDndcK1g/fl6/wQiRGSNrWNS&#10;8EMBFvPbmxkW2l34g85lrEUK4VCgAhNjV0gZKkMWw9B1xIn7ct5iTNDXUnu8pHDbyjzLHqXFhlOD&#10;wY5eDFXH8mQVyFJv/HG539L2cFhN3nf5t3nLlRrc9c9TEJH6+C/+cy91mj8aj+H6TTpB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XEOUMUAAADdAAAADwAAAAAAAAAA&#10;AAAAAAChAgAAZHJzL2Rvd25yZXYueG1sUEsFBgAAAAAEAAQA+QAAAJMDAAAAAA==&#10;" strokeweight="2.25pt">
                  <v:stroke startarrow="classic" startarrowwidth="narrow" startarrowlength="long"/>
                </v:line>
                <v:shape id="Прямая со стрелкой 182" o:spid="_x0000_s1686" type="#_x0000_t32" style="position:absolute;left:28338;top:14414;width:0;height:57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LATsMAAADdAAAADwAAAGRycy9kb3ducmV2LnhtbERPTWvCQBC9C/6HZYTedKNFkegqRSy2&#10;Hoo10vOQHZPQ7GzY3cbk37tCwds83uest52pRUvOV5YVTCcJCOLc6ooLBZfsfbwE4QOyxtoyKejJ&#10;w3YzHKwx1fbG39SeQyFiCPsUFZQhNKmUPi/JoJ/YhjhyV+sMhghdIbXDWww3tZwlyUIarDg2lNjQ&#10;rqT89/xnFOyO/U97OHH21fPS2dnhkvWfe6VeRt3bCkSgLjzF/+4PHee/zhfw+CaeID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iwE7DAAAA3QAAAA8AAAAAAAAAAAAA&#10;AAAAoQIAAGRycy9kb3ducmV2LnhtbFBLBQYAAAAABAAEAPkAAACRAwAAAAA=&#10;">
                  <v:stroke startarrowwidth="narrow" startarrowlength="long" endarrow="classic" endarrowwidth="narrow" endarrowlength="long"/>
                </v:shape>
                <v:shape id="Поле 21" o:spid="_x0000_s1687" type="#_x0000_t202" style="position:absolute;left:28060;top:17640;width:2508;height:3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jJzsUA&#10;AADdAAAADwAAAGRycy9kb3ducmV2LnhtbERPTWsCMRC9F/ofwhR6kZptRVtWo1ShIqIt1VI8Dptx&#10;s7iZLEnU9d83gtDbPN7njCatrcWJfKgcK3juZiCIC6crLhX8bD+e3kCEiKyxdkwKLhRgMr6/G2Gu&#10;3Zm/6bSJpUghHHJUYGJscilDYchi6LqGOHF75y3GBH0ptcdzCre1fMmygbRYcWow2NDMUHHYHK2C&#10;g1l2vrL5evo7WFz85/bodn61U+rxoX0fgojUxn/xzb3QaX6v/wrXb9IJcv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CMnO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proofErr w:type="gramStart"/>
                        <w:r>
                          <w:rPr>
                            <w:rFonts w:eastAsia="Times New Roman"/>
                            <w:i/>
                            <w:iCs/>
                            <w:lang w:val="en-US"/>
                          </w:rPr>
                          <w:t>x</w:t>
                        </w:r>
                        <w:proofErr w:type="gramEnd"/>
                      </w:p>
                    </w:txbxContent>
                  </v:textbox>
                </v:shape>
                <v:shape id="Поле 21" o:spid="_x0000_s1688" type="#_x0000_t202" style="position:absolute;left:31279;top:6782;width:5150;height:3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ddvMgA&#10;AADdAAAADwAAAGRycy9kb3ducmV2LnhtbESPQUsDMRCF70L/Q5iCF2mzKpayNi0qKEWspa1Ij8Nm&#10;3CzdTJYkbbf/3jkI3mZ4b977ZrbofatOFFMT2MDtuABFXAXbcG3ga/c6moJKGdliG5gMXCjBYj64&#10;mmFpw5k3dNrmWkkIpxINuJy7UutUOfKYxqEjFu0nRI9Z1lhrG/Es4b7Vd0Ux0R4blgaHHb04qg7b&#10;ozdwcO836+Jt9fw9WV7i5+4Y9vFjb8z1sH96BJWpz//mv+ulFfz7B8GVb2QEP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l128yAAAAN0AAAAPAAAAAAAAAAAAAAAAAJgCAABk&#10;cnMvZG93bnJldi54bWxQSwUGAAAAAAQABAD1AAAAjQ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sym w:font="Symbol" w:char="F073"/>
                        </w:r>
                        <w:r>
                          <w:rPr>
                            <w:rFonts w:eastAsia="Times New Roman"/>
                            <w:i/>
                            <w:iCs/>
                            <w:vertAlign w:val="subscript"/>
                            <w:lang w:val="en-US"/>
                          </w:rPr>
                          <w:t>x</w:t>
                        </w:r>
                        <w:r>
                          <w:rPr>
                            <w:rFonts w:eastAsia="Times New Roman"/>
                            <w:i/>
                            <w:iCs/>
                            <w:lang w:val="en-US"/>
                          </w:rPr>
                          <w:t>=</w:t>
                        </w:r>
                        <w:r>
                          <w:rPr>
                            <w:rFonts w:eastAsia="Times New Roman"/>
                            <w:i/>
                            <w:iCs/>
                            <w:lang w:val="en-US"/>
                          </w:rPr>
                          <w:sym w:font="Symbol" w:char="F073"/>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185" o:spid="_x0000_s1689" type="#_x0000_t87" style="position:absolute;left:27536;top:3064;width:1800;height:576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ZfucEA&#10;AADdAAAADwAAAGRycy9kb3ducmV2LnhtbERPS2vCQBC+F/wPyxS81U0Vi0ZXkUrAk8XXfchOk9Ds&#10;bJodY/z3rlDobT6+5yzXvatVR22oPBt4HyWgiHNvKy4MnE/Z2wxUEGSLtWcycKcA69XgZYmp9Tc+&#10;UHeUQsUQDikaKEWaVOuQl+QwjHxDHLlv3zqUCNtC2xZvMdzVepwkH9phxbGhxIY+S8p/jldn4BC+&#10;tpd9OCUs807wvM2uu9/MmOFrv1mAEurlX/zn3tk4fzKdw/ObeIJe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GX7nBAAAA3QAAAA8AAAAAAAAAAAAAAAAAmAIAAGRycy9kb3du&#10;cmV2LnhtbFBLBQYAAAAABAAEAPUAAACGAwAAAAA=&#10;" adj="562" strokeweight="1pt"/>
                <v:shape id="Поле 21" o:spid="_x0000_s1690" type="#_x0000_t202" style="position:absolute;left:26829;top:2349;width:2851;height:3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2bB8gA&#10;AADdAAAADwAAAGRycy9kb3ducmV2LnhtbESPT0sDMRDF74LfIYzgRWxWhUW2TUtbUIr4B1spPQ6b&#10;6WbpZrIkabv99s5B8DbDe/PebyazwXfqRDG1gQ08jApQxHWwLTcGfjYv98+gUka22AUmAxdKMJte&#10;X02wsuHM33Ra50ZJCKcKDbic+0rrVDvymEahJxZtH6LHLGtstI14lnDf6ceiKLXHlqXBYU9LR/Vh&#10;ffQGDu7t7qt4/Vhsy9Ulfm6OYRffd8bc3gzzMahMQ/43/12vrOA/lcIv38gIevo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jZsHyAAAAN0AAAAPAAAAAAAAAAAAAAAAAJgCAABk&#10;cnMvZG93bnJldi54bWxQSwUGAAAAAAQABAD1AAAAjQ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N</w:t>
                        </w:r>
                      </w:p>
                    </w:txbxContent>
                  </v:textbox>
                </v:shape>
                <v:line id="Прямая соединительная линия 187" o:spid="_x0000_s1691" style="position:absolute;visibility:visible;mso-wrap-style:square" from="9699,3670" to="12976,3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io3MQAAADdAAAADwAAAGRycy9kb3ducmV2LnhtbERPS2vCQBC+F/wPyxS81Y0VgqSuIpWC&#10;9lB8QXscs9MkbXY27K5J/PeuIHibj+85s0VvatGS85VlBeNRAoI4t7riQsHx8PEyBeEDssbaMim4&#10;kIfFfPA0w0zbjnfU7kMhYgj7DBWUITSZlD4vyaAf2YY4cr/WGQwRukJqh10MN7V8TZJUGqw4NpTY&#10;0HtJ+f/+bBR8TbZpu9x8rvvvTXrKV7vTz1/nlBo+98s3EIH68BDf3Wsd50/SM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KjcxAAAAN0AAAAPAAAAAAAAAAAA&#10;AAAAAKECAABkcnMvZG93bnJldi54bWxQSwUGAAAAAAQABAD5AAAAkgMAAAAA&#10;"/>
                <v:line id="Прямая соединительная линия 188" o:spid="_x0000_s1692" style="position:absolute;visibility:visible;mso-wrap-style:square" from="8621,11205" to="11892,11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2q8QAAADdAAAADwAAAGRycy9kb3ducmV2LnhtbERPTWvCQBC9C/0PyxS86UaFUFJXEUXQ&#10;HoraQnscs9MkbXY27K5J/PeuUPA2j/c582VvatGS85VlBZNxAoI4t7riQsHnx3b0AsIHZI21ZVJw&#10;JQ/LxdNgjpm2HR+pPYVCxBD2GSooQ2gyKX1ekkE/tg1x5H6sMxgidIXUDrsYbmo5TZJUGqw4NpTY&#10;0Lqk/O90MQreZ4e0Xe3fdv3XPj3nm+P5+7dzSg2f+9UriEB9eIj/3Tsd58/SK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yjarxAAAAN0AAAAPAAAAAAAAAAAA&#10;AAAAAKECAABkcnMvZG93bnJldi54bWxQSwUGAAAAAAQABAD5AAAAkgMAAAAA&#10;"/>
                <v:line id="Прямая соединительная линия 189" o:spid="_x0000_s1693" style="position:absolute;visibility:visible;mso-wrap-style:square" from="10937,14178" to="14208,14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aTMMUAAADdAAAADwAAAGRycy9kb3ducmV2LnhtbERPTWvCQBC9F/wPyxS81U0bCJK6iigF&#10;7aGoLbTHMTtNUrOzYXdN4r93BaG3ebzPmS0G04iOnK8tK3ieJCCIC6trLhV8fb49TUH4gKyxsUwK&#10;LuRhMR89zDDXtuc9dYdQihjCPkcFVQhtLqUvKjLoJ7YljtyvdQZDhK6U2mEfw00jX5IkkwZrjg0V&#10;trSqqDgdzkbBR7rLuuX2fTN8b7Njsd4ff/56p9T4cVi+ggg0hH/x3b3RcX6apXD7Jp4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aTMMUAAADdAAAADwAAAAAAAAAA&#10;AAAAAAChAgAAZHJzL2Rvd25yZXYueG1sUEsFBgAAAAAEAAQA+QAAAJMDAAAAAA==&#10;"/>
                <v:line id="Прямая соединительная линия 190" o:spid="_x0000_s1694" style="position:absolute;flip:y;visibility:visible;mso-wrap-style:square" from="11198,3739" to="11198,1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CTKcMAAADdAAAADwAAAGRycy9kb3ducmV2LnhtbERPzWoCMRC+F3yHMIIX0ay2aN0aRaXS&#10;XnpQ+wDDZtws3UyWJOrq0xtB6G0+vt+ZL1tbizP5UDlWMBpmIIgLpysuFfwetoN3ECEia6wdk4Ir&#10;BVguOi9zzLW78I7O+1iKFMIhRwUmxiaXMhSGLIaha4gTd3TeYkzQl1J7vKRwW8txlk2kxYpTg8GG&#10;NoaKv/3JKvD98SnQ1yfOzHTbFs3PbW2zm1K9brv6ABGpjf/ip/tbp/mvkzd4fJNOkI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QkynDAAAA3QAAAA8AAAAAAAAAAAAA&#10;AAAAoQIAAGRycy9kb3ducmV2LnhtbFBLBQYAAAAABAAEAPkAAACRAwAAAAA=&#10;">
                  <v:stroke startarrow="classic" startarrowwidth="narrow" startarrowlength="long" endarrow="classic" endarrowwidth="narrow" endarrowlength="long"/>
                </v:line>
                <v:line id="Прямая соединительная линия 191" o:spid="_x0000_s1695" style="position:absolute;flip:y;visibility:visible;mso-wrap-style:square" from="11197,10993" to="11197,14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w2ssMAAADdAAAADwAAAGRycy9kb3ducmV2LnhtbERPzWoCMRC+F3yHMIIX0ayWat0aRaXS&#10;XnpQ+wDDZtws3UyWJOrq0xtB6G0+vt+ZL1tbizP5UDlWMBpmIIgLpysuFfwetoN3ECEia6wdk4Ir&#10;BVguOi9zzLW78I7O+1iKFMIhRwUmxiaXMhSGLIaha4gTd3TeYkzQl1J7vKRwW8txlk2kxYpTg8GG&#10;NoaKv/3JKvD98SnQ1yfOzHTbFs3PbW2zm1K9brv6ABGpjf/ip/tbp/mvkzd4fJNOkI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cNrLDAAAA3QAAAA8AAAAAAAAAAAAA&#10;AAAAoQIAAGRycy9kb3ducmV2LnhtbFBLBQYAAAAABAAEAPkAAACRAwAAAAA=&#10;">
                  <v:stroke startarrow="classic" startarrowwidth="narrow" startarrowlength="long" endarrow="classic" endarrowwidth="narrow" endarrowlength="long"/>
                </v:line>
                <v:shape id="Поле 21" o:spid="_x0000_s1696" type="#_x0000_t202" style="position:absolute;left:8451;top:6667;width:3467;height:13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9xtMEA&#10;AADdAAAADwAAAGRycy9kb3ducmV2LnhtbERPTYvCMBC9L/gfwgje1tTVLVKNIi6CC15WRTwOzdgW&#10;m0looq3/fiMI3ubxPme+7Ewt7tT4yrKC0TABQZxbXXGh4HjYfE5B+ICssbZMCh7kYbnofcwx07bl&#10;P7rvQyFiCPsMFZQhuExKn5dk0A+tI47cxTYGQ4RNIXWDbQw3tfxKklQarDg2lOhoXVJ+3d+MgvVP&#10;3dKuGKWn89nKidu572B+lRr0u9UMRKAuvMUv91bH+eM0hec38QS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cbTBAAAA3QAAAA8AAAAAAAAAAAAAAAAAmAIAAGRycy9kb3du&#10;cmV2LnhtbFBLBQYAAAAABAAEAPUAAACGAwAAAAA=&#10;" filled="f" stroked="f" strokeweight=".5pt">
                  <v:textbox style="layout-flow:vertical;mso-layout-flow-alt:bottom-to-top">
                    <w:txbxContent>
                      <w:p w:rsidR="00577C88" w:rsidRPr="002A6992" w:rsidRDefault="00577C88" w:rsidP="005F1132">
                        <w:pPr>
                          <w:pStyle w:val="ab"/>
                          <w:spacing w:before="0" w:beforeAutospacing="0" w:after="0" w:afterAutospacing="0"/>
                          <w:jc w:val="both"/>
                          <w:rPr>
                            <w:lang w:val="en-US"/>
                          </w:rPr>
                        </w:pPr>
                        <w:proofErr w:type="gramStart"/>
                        <w:r>
                          <w:rPr>
                            <w:rFonts w:eastAsia="Times New Roman"/>
                            <w:i/>
                            <w:iCs/>
                            <w:lang w:val="en-US"/>
                          </w:rPr>
                          <w:t>l</w:t>
                        </w:r>
                        <w:proofErr w:type="gramEnd"/>
                      </w:p>
                    </w:txbxContent>
                  </v:textbox>
                </v:shape>
                <v:shape id="Поле 21" o:spid="_x0000_s1697" type="#_x0000_t202" style="position:absolute;left:8331;top:11589;width:3461;height:23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PUL8MA&#10;AADdAAAADwAAAGRycy9kb3ducmV2LnhtbERPTWvCQBC9C/0PyxS86Sa2ppK6hmIRLHhpWsTjkJ0m&#10;odnZJbua+O+7BcHbPN7nrIvRdOJCvW8tK0jnCQjiyuqWawXfX7vZCoQPyBo7y6TgSh6KzcNkjbm2&#10;A3/SpQy1iCHsc1TQhOByKX3VkEE/t444cj+2Nxgi7GupexxiuOnkIkkyabDl2NCgo21D1W95Ngq2&#10;791AhzrNjqeTlc/u4JbBfCg1fRzfXkEEGsNdfHPvdZz/lL3A/zfxBL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7PUL8MAAADdAAAADwAAAAAAAAAAAAAAAACYAgAAZHJzL2Rv&#10;d25yZXYueG1sUEsFBgAAAAAEAAQA9QAAAIgDAAAAAA==&#10;" filled="f" stroked="f" strokeweight=".5pt">
                  <v:textbox style="layout-flow:vertical;mso-layout-flow-alt:bottom-to-top">
                    <w:txbxContent>
                      <w:p w:rsidR="00577C88" w:rsidRDefault="00577C88" w:rsidP="005F1132">
                        <w:pPr>
                          <w:pStyle w:val="ab"/>
                          <w:spacing w:before="0" w:beforeAutospacing="0" w:after="0" w:afterAutospacing="0"/>
                          <w:jc w:val="both"/>
                        </w:pPr>
                        <w:r>
                          <w:rPr>
                            <w:rFonts w:eastAsia="Times New Roman"/>
                            <w:i/>
                            <w:iCs/>
                            <w:lang w:val="en-US"/>
                          </w:rPr>
                          <w:sym w:font="Symbol" w:char="F044"/>
                        </w:r>
                        <w:proofErr w:type="gramStart"/>
                        <w:r>
                          <w:rPr>
                            <w:rFonts w:eastAsia="Times New Roman"/>
                            <w:i/>
                            <w:iCs/>
                            <w:lang w:val="en-US"/>
                          </w:rPr>
                          <w:t>l</w:t>
                        </w:r>
                        <w:proofErr w:type="gramEnd"/>
                      </w:p>
                    </w:txbxContent>
                  </v:textbox>
                </v:shape>
                <v:shape id="Поле 273" o:spid="_x0000_s1698" type="#_x0000_t202" style="position:absolute;left:4603;top:20764;width:2605;height:30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Z05sYA&#10;AADdAAAADwAAAGRycy9kb3ducmV2LnhtbESPT4vCQAzF7wt+hyGCt3WqQtHqKKsgyIIH/yAeYye2&#10;ZTuZ0hm1++03hwVvCe/lvV8Wq87V6kltqDwbGA0TUMS5txUXBs6n7ecUVIjIFmvPZOCXAqyWvY8F&#10;Zta/+EDPYyyUhHDI0EAZY5NpHfKSHIahb4hFu/vWYZS1LbRt8SXhrtbjJEm1w4qlocSGNiXlP8eH&#10;MzDDZHTZjtPNY33ZX78P99lN13tjBv3uaw4qUhff5v/rnRX8SSq48o2Mo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Z05sYAAADdAAAADwAAAAAAAAAAAAAAAACYAgAAZHJz&#10;L2Rvd25yZXYueG1sUEsFBgAAAAAEAAQA9QAAAIsDAAAAAA==&#10;" filled="f" stroked="f" strokeweight=".5pt">
                  <v:textbox inset="2.54981mm,1.2749mm,2.54981mm,1.2749mm">
                    <w:txbxContent>
                      <w:p w:rsidR="00577C88" w:rsidRDefault="00577C88" w:rsidP="005F1132">
                        <w:pPr>
                          <w:pStyle w:val="ab"/>
                          <w:spacing w:before="0" w:beforeAutospacing="0" w:after="0" w:afterAutospacing="0"/>
                          <w:jc w:val="both"/>
                        </w:pPr>
                        <w:proofErr w:type="gramStart"/>
                        <w:r>
                          <w:rPr>
                            <w:rFonts w:eastAsia="Times New Roman"/>
                            <w:i/>
                            <w:iCs/>
                            <w:lang w:val="en-US"/>
                          </w:rPr>
                          <w:t>a</w:t>
                        </w:r>
                        <w:proofErr w:type="gramEnd"/>
                      </w:p>
                      <w:p w:rsidR="00577C88" w:rsidRDefault="00577C88" w:rsidP="005F1132">
                        <w:pPr>
                          <w:pStyle w:val="ab"/>
                          <w:spacing w:before="0" w:beforeAutospacing="0" w:after="0" w:afterAutospacing="0"/>
                          <w:jc w:val="both"/>
                        </w:pPr>
                        <w:proofErr w:type="gramStart"/>
                        <w:r>
                          <w:rPr>
                            <w:rFonts w:eastAsia="Times New Roman"/>
                            <w:i/>
                            <w:iCs/>
                            <w:lang w:val="en-US"/>
                          </w:rPr>
                          <w:t>a</w:t>
                        </w:r>
                        <w:proofErr w:type="gramEnd"/>
                      </w:p>
                    </w:txbxContent>
                  </v:textbox>
                </v:shape>
                <v:shape id="Поле 273" o:spid="_x0000_s1699" type="#_x0000_t202" style="position:absolute;left:15157;top:20866;width:2630;height:29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rRfcQA&#10;AADdAAAADwAAAGRycy9kb3ducmV2LnhtbERPyWrDMBC9F/oPYgq9NXJSMLVj2bSBQCnkkIXQ49Qa&#10;L8QaGUt2nL+PCoXe5vHWyYrZdGKiwbWWFSwXEQji0uqWawWn4/blDYTzyBo7y6TgRg6K/PEhw1Tb&#10;K+9pOvhahBB2KSpovO9TKV3ZkEG3sD1x4Co7GPQBDrXUA15DuOnkKopiabDl0NBgT5uGysthNAoS&#10;jJbn7SrejB/n3ffXvkp+ZLdT6vlpfl+D8DT7f/Gf+1OH+a9xAr/fhBNk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a0X3EAAAA3QAAAA8AAAAAAAAAAAAAAAAAmAIAAGRycy9k&#10;b3ducmV2LnhtbFBLBQYAAAAABAAEAPUAAACJAwAAAAA=&#10;" filled="f" stroked="f" strokeweight=".5pt">
                  <v:textbox inset="2.54981mm,1.2749mm,2.54981mm,1.2749mm">
                    <w:txbxContent>
                      <w:p w:rsidR="00577C88" w:rsidRDefault="00577C88" w:rsidP="005F1132">
                        <w:pPr>
                          <w:pStyle w:val="ab"/>
                          <w:spacing w:before="0" w:beforeAutospacing="0" w:after="0" w:afterAutospacing="0"/>
                          <w:jc w:val="both"/>
                        </w:pPr>
                        <w:r>
                          <w:rPr>
                            <w:rFonts w:eastAsia="Times New Roman"/>
                            <w:i/>
                            <w:iCs/>
                          </w:rPr>
                          <w:t>б</w:t>
                        </w:r>
                      </w:p>
                      <w:p w:rsidR="00577C88" w:rsidRDefault="00577C88" w:rsidP="005F1132">
                        <w:pPr>
                          <w:pStyle w:val="ab"/>
                          <w:spacing w:before="0" w:beforeAutospacing="0" w:after="0" w:afterAutospacing="0"/>
                          <w:jc w:val="both"/>
                        </w:pPr>
                        <w:proofErr w:type="gramStart"/>
                        <w:r>
                          <w:rPr>
                            <w:rFonts w:eastAsia="Times New Roman"/>
                            <w:i/>
                            <w:iCs/>
                            <w:lang w:val="en-US"/>
                          </w:rPr>
                          <w:t>a</w:t>
                        </w:r>
                        <w:proofErr w:type="gramEnd"/>
                      </w:p>
                    </w:txbxContent>
                  </v:textbox>
                </v:shape>
                <v:shape id="Поле 273" o:spid="_x0000_s1700" type="#_x0000_t202" style="position:absolute;left:27089;top:20866;width:2604;height:30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nuPcYA&#10;AADdAAAADwAAAGRycy9kb3ducmV2LnhtbESPQYvCQAyF74L/YYiwN52qoGt1FBWEZcGDrojH2Ilt&#10;sZMpnVG7/35zWPCW8F7e+7JYta5ST2pC6dnAcJCAIs68LTk3cPrZ9T9BhYhssfJMBn4pwGrZ7Sww&#10;tf7FB3oeY64khEOKBooY61TrkBXkMAx8TSzazTcOo6xNrm2DLwl3lR4lyUQ7LFkaCqxpW1B2Pz6c&#10;gRkmw/NuNNk+Nuf95ftwm111tTfmo9eu56AitfFt/r/+soI/ngq/fCMj6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nuPcYAAADdAAAADwAAAAAAAAAAAAAAAACYAgAAZHJz&#10;L2Rvd25yZXYueG1sUEsFBgAAAAAEAAQA9QAAAIsDAAAAAA==&#10;" filled="f" stroked="f" strokeweight=".5pt">
                  <v:textbox inset="2.54981mm,1.2749mm,2.54981mm,1.2749mm">
                    <w:txbxContent>
                      <w:p w:rsidR="00577C88" w:rsidRPr="002A6992" w:rsidRDefault="00577C88" w:rsidP="005F1132">
                        <w:pPr>
                          <w:pStyle w:val="ab"/>
                          <w:spacing w:before="0" w:beforeAutospacing="0" w:after="0" w:afterAutospacing="0"/>
                          <w:jc w:val="both"/>
                        </w:pPr>
                        <w:r>
                          <w:rPr>
                            <w:rFonts w:eastAsia="Times New Roman"/>
                            <w:i/>
                            <w:iCs/>
                          </w:rPr>
                          <w:t>в</w:t>
                        </w:r>
                      </w:p>
                      <w:p w:rsidR="00577C88" w:rsidRDefault="00577C88" w:rsidP="005F1132">
                        <w:pPr>
                          <w:pStyle w:val="ab"/>
                          <w:spacing w:before="0" w:beforeAutospacing="0" w:after="0" w:afterAutospacing="0"/>
                          <w:jc w:val="both"/>
                        </w:pPr>
                        <w:proofErr w:type="gramStart"/>
                        <w:r>
                          <w:rPr>
                            <w:rFonts w:eastAsia="Times New Roman"/>
                            <w:i/>
                            <w:iCs/>
                            <w:lang w:val="en-US"/>
                          </w:rPr>
                          <w:t>a</w:t>
                        </w:r>
                        <w:proofErr w:type="gramEnd"/>
                      </w:p>
                    </w:txbxContent>
                  </v:textbox>
                </v:shape>
                <w10:anchorlock/>
              </v:group>
            </w:pict>
          </mc:Fallback>
        </mc:AlternateContent>
      </w:r>
    </w:p>
    <w:p w:rsidR="005F1132" w:rsidRPr="005F1132" w:rsidRDefault="005F1132" w:rsidP="005F1132">
      <w:pPr>
        <w:ind w:firstLine="0"/>
        <w:jc w:val="center"/>
        <w:rPr>
          <w:szCs w:val="28"/>
        </w:rPr>
      </w:pPr>
      <w:r w:rsidRPr="005F1132">
        <w:rPr>
          <w:szCs w:val="28"/>
        </w:rPr>
        <w:t>Рис. 2.4. Экспериментальная проверка гипотезы плоских сечений при растяжении</w:t>
      </w:r>
    </w:p>
    <w:p w:rsidR="005F1132" w:rsidRPr="005F1132" w:rsidRDefault="005F1132" w:rsidP="005F1132">
      <w:pPr>
        <w:ind w:firstLine="510"/>
        <w:rPr>
          <w:sz w:val="28"/>
          <w:szCs w:val="28"/>
        </w:rPr>
      </w:pPr>
    </w:p>
    <w:p w:rsidR="005F1132" w:rsidRPr="005F1132" w:rsidRDefault="005F1132" w:rsidP="005F1132">
      <w:pPr>
        <w:ind w:firstLine="510"/>
        <w:rPr>
          <w:sz w:val="28"/>
          <w:szCs w:val="28"/>
        </w:rPr>
      </w:pPr>
      <w:r w:rsidRPr="005F1132">
        <w:rPr>
          <w:sz w:val="28"/>
          <w:szCs w:val="28"/>
        </w:rPr>
        <w:t>Все горизонтальные линии переместятся вниз, оставаясь прямыми и горизонтальными (рис. 2.4, б). Это дает возможность считать, что все поперечные сечения стержня, плоские и нормальные к его оси до деформации, останутся такими и после деформации (гипотеза плоских сечений или гипотеза Бернулли). Данное заключение подтверждается и опытным путем.</w:t>
      </w:r>
    </w:p>
    <w:p w:rsidR="005F1132" w:rsidRPr="005F1132" w:rsidRDefault="005F1132" w:rsidP="005F1132">
      <w:pPr>
        <w:ind w:firstLine="510"/>
        <w:rPr>
          <w:spacing w:val="-2"/>
          <w:sz w:val="28"/>
          <w:szCs w:val="28"/>
        </w:rPr>
      </w:pPr>
      <w:r w:rsidRPr="005F1132">
        <w:rPr>
          <w:spacing w:val="-2"/>
          <w:sz w:val="28"/>
          <w:szCs w:val="28"/>
        </w:rPr>
        <w:t>Такая картина деформации дает основание считать, что в попере</w:t>
      </w:r>
      <w:r w:rsidRPr="005F1132">
        <w:rPr>
          <w:spacing w:val="-2"/>
          <w:sz w:val="28"/>
          <w:szCs w:val="28"/>
        </w:rPr>
        <w:t>ч</w:t>
      </w:r>
      <w:r w:rsidRPr="005F1132">
        <w:rPr>
          <w:spacing w:val="-2"/>
          <w:sz w:val="28"/>
          <w:szCs w:val="28"/>
        </w:rPr>
        <w:t>ных сечениях стержня действуют только нормальные напряжения, ра</w:t>
      </w:r>
      <w:r w:rsidRPr="005F1132">
        <w:rPr>
          <w:spacing w:val="-2"/>
          <w:sz w:val="28"/>
          <w:szCs w:val="28"/>
        </w:rPr>
        <w:t>в</w:t>
      </w:r>
      <w:r w:rsidRPr="005F1132">
        <w:rPr>
          <w:spacing w:val="-2"/>
          <w:sz w:val="28"/>
          <w:szCs w:val="28"/>
        </w:rPr>
        <w:t>номерно распределенные по сечению, а касательные напряжения равны нулю (рис. 2.4, в).</w:t>
      </w:r>
    </w:p>
    <w:p w:rsidR="005F1132" w:rsidRPr="005F1132" w:rsidRDefault="005F1132" w:rsidP="005F1132">
      <w:pPr>
        <w:ind w:firstLine="510"/>
        <w:rPr>
          <w:sz w:val="28"/>
          <w:szCs w:val="28"/>
        </w:rPr>
      </w:pPr>
      <w:r w:rsidRPr="005F1132">
        <w:rPr>
          <w:sz w:val="28"/>
          <w:szCs w:val="28"/>
        </w:rPr>
        <w:t xml:space="preserve">Продольная сила </w:t>
      </w:r>
      <w:r w:rsidRPr="005F1132">
        <w:rPr>
          <w:i/>
          <w:sz w:val="28"/>
          <w:szCs w:val="28"/>
          <w:lang w:val="en-US"/>
        </w:rPr>
        <w:t>N</w:t>
      </w:r>
      <w:r w:rsidRPr="005F1132">
        <w:rPr>
          <w:sz w:val="28"/>
          <w:szCs w:val="28"/>
        </w:rPr>
        <w:t xml:space="preserve"> является равнодействующей внутренних сил </w:t>
      </w:r>
      <w:r w:rsidRPr="005F1132">
        <w:rPr>
          <w:position w:val="-6"/>
          <w:sz w:val="28"/>
          <w:szCs w:val="28"/>
        </w:rPr>
        <w:object w:dxaOrig="520" w:dyaOrig="300">
          <v:shape id="_x0000_i1042" type="#_x0000_t75" style="width:26.55pt;height:15.15pt" o:ole="">
            <v:imagedata r:id="rId52" o:title=""/>
          </v:shape>
          <o:OLEObject Type="Embed" ProgID="Equation.DSMT4" ShapeID="_x0000_i1042" DrawAspect="Content" ObjectID="_1418716596" r:id="rId53"/>
        </w:object>
      </w:r>
      <w:r w:rsidRPr="005F1132">
        <w:rPr>
          <w:sz w:val="28"/>
          <w:szCs w:val="28"/>
        </w:rPr>
        <w:t>, возникающих на бесконечно малых площадках поперечного с</w:t>
      </w:r>
      <w:r w:rsidRPr="005F1132">
        <w:rPr>
          <w:sz w:val="28"/>
          <w:szCs w:val="28"/>
        </w:rPr>
        <w:t>е</w:t>
      </w:r>
      <w:r w:rsidRPr="005F1132">
        <w:rPr>
          <w:sz w:val="28"/>
          <w:szCs w:val="28"/>
        </w:rPr>
        <w:t>чения, ее можно представить в виде</w:t>
      </w:r>
    </w:p>
    <w:p w:rsidR="005F1132" w:rsidRPr="005F1132" w:rsidRDefault="005F1132" w:rsidP="005F1132">
      <w:pPr>
        <w:tabs>
          <w:tab w:val="center" w:pos="4253"/>
          <w:tab w:val="right" w:pos="8505"/>
        </w:tabs>
        <w:spacing w:before="120" w:after="120"/>
        <w:ind w:left="709"/>
        <w:rPr>
          <w:sz w:val="28"/>
          <w:szCs w:val="28"/>
        </w:rPr>
      </w:pPr>
      <w:r w:rsidRPr="005F1132">
        <w:rPr>
          <w:sz w:val="28"/>
          <w:szCs w:val="28"/>
        </w:rPr>
        <w:tab/>
      </w:r>
      <w:r w:rsidRPr="005F1132">
        <w:rPr>
          <w:position w:val="-36"/>
          <w:sz w:val="28"/>
          <w:szCs w:val="28"/>
        </w:rPr>
        <w:object w:dxaOrig="1180" w:dyaOrig="680">
          <v:shape id="_x0000_i1043" type="#_x0000_t75" style="width:58.1pt;height:34.1pt" o:ole="">
            <v:imagedata r:id="rId54" o:title=""/>
          </v:shape>
          <o:OLEObject Type="Embed" ProgID="Equation.DSMT4" ShapeID="_x0000_i1043" DrawAspect="Content" ObjectID="_1418716597" r:id="rId55"/>
        </w:object>
      </w:r>
      <w:r w:rsidRPr="005F1132">
        <w:rPr>
          <w:sz w:val="28"/>
          <w:szCs w:val="28"/>
        </w:rPr>
        <w:t xml:space="preserve">. </w:t>
      </w:r>
      <w:r w:rsidRPr="005F1132">
        <w:rPr>
          <w:sz w:val="28"/>
          <w:szCs w:val="28"/>
        </w:rPr>
        <w:tab/>
        <w:t>2.3</w:t>
      </w:r>
    </w:p>
    <w:p w:rsidR="005F1132" w:rsidRPr="005F1132" w:rsidRDefault="005F1132" w:rsidP="005F1132">
      <w:pPr>
        <w:ind w:firstLine="510"/>
        <w:rPr>
          <w:sz w:val="28"/>
          <w:szCs w:val="28"/>
        </w:rPr>
      </w:pPr>
      <w:r w:rsidRPr="005F1132">
        <w:rPr>
          <w:sz w:val="28"/>
          <w:szCs w:val="28"/>
        </w:rPr>
        <w:t xml:space="preserve">Поскольку </w:t>
      </w:r>
      <w:r w:rsidRPr="005F1132">
        <w:rPr>
          <w:position w:val="-12"/>
          <w:sz w:val="28"/>
          <w:szCs w:val="28"/>
        </w:rPr>
        <w:object w:dxaOrig="1640" w:dyaOrig="380">
          <v:shape id="_x0000_i1044" type="#_x0000_t75" style="width:84.65pt;height:18.95pt" o:ole="">
            <v:imagedata r:id="rId56" o:title=""/>
          </v:shape>
          <o:OLEObject Type="Embed" ProgID="Equation.DSMT4" ShapeID="_x0000_i1044" DrawAspect="Content" ObjectID="_1418716598" r:id="rId57"/>
        </w:object>
      </w:r>
      <w:r w:rsidRPr="005F1132">
        <w:rPr>
          <w:sz w:val="28"/>
          <w:szCs w:val="28"/>
        </w:rPr>
        <w:t xml:space="preserve">, из формулы получим </w:t>
      </w:r>
    </w:p>
    <w:p w:rsidR="005F1132" w:rsidRPr="005F1132" w:rsidRDefault="005F1132" w:rsidP="005F1132">
      <w:pPr>
        <w:tabs>
          <w:tab w:val="center" w:pos="4253"/>
          <w:tab w:val="right" w:pos="8505"/>
        </w:tabs>
        <w:spacing w:before="120" w:after="120"/>
        <w:ind w:left="709"/>
        <w:rPr>
          <w:sz w:val="28"/>
          <w:szCs w:val="28"/>
        </w:rPr>
      </w:pPr>
      <w:r w:rsidRPr="005F1132">
        <w:rPr>
          <w:sz w:val="28"/>
          <w:szCs w:val="28"/>
        </w:rPr>
        <w:tab/>
      </w:r>
      <w:r w:rsidRPr="005F1132">
        <w:rPr>
          <w:position w:val="-26"/>
          <w:sz w:val="28"/>
          <w:szCs w:val="28"/>
        </w:rPr>
        <w:object w:dxaOrig="1320" w:dyaOrig="700">
          <v:shape id="_x0000_i1045" type="#_x0000_t75" style="width:65.7pt;height:35.35pt" o:ole="">
            <v:imagedata r:id="rId58" o:title=""/>
          </v:shape>
          <o:OLEObject Type="Embed" ProgID="Equation.DSMT4" ShapeID="_x0000_i1045" DrawAspect="Content" ObjectID="_1418716599" r:id="rId59"/>
        </w:object>
      </w:r>
      <w:r w:rsidRPr="005F1132">
        <w:rPr>
          <w:sz w:val="28"/>
          <w:szCs w:val="28"/>
        </w:rPr>
        <w:t xml:space="preserve">, </w:t>
      </w:r>
      <w:r w:rsidRPr="005F1132">
        <w:rPr>
          <w:sz w:val="28"/>
          <w:szCs w:val="28"/>
        </w:rPr>
        <w:tab/>
        <w:t>2.4</w:t>
      </w:r>
    </w:p>
    <w:p w:rsidR="005F1132" w:rsidRPr="005F1132" w:rsidRDefault="005F1132" w:rsidP="005F1132">
      <w:pPr>
        <w:ind w:firstLine="510"/>
        <w:rPr>
          <w:sz w:val="28"/>
        </w:rPr>
      </w:pPr>
      <w:r w:rsidRPr="005F1132">
        <w:rPr>
          <w:sz w:val="28"/>
        </w:rPr>
        <w:t xml:space="preserve">где </w:t>
      </w:r>
      <w:r w:rsidRPr="005F1132">
        <w:rPr>
          <w:i/>
          <w:sz w:val="28"/>
          <w:lang w:val="en-US"/>
        </w:rPr>
        <w:t>N</w:t>
      </w:r>
      <w:r w:rsidRPr="005F1132">
        <w:rPr>
          <w:sz w:val="28"/>
        </w:rPr>
        <w:t xml:space="preserve"> – продольный силовой фактор; </w:t>
      </w:r>
      <w:r w:rsidRPr="005F1132">
        <w:rPr>
          <w:i/>
          <w:sz w:val="28"/>
        </w:rPr>
        <w:t>А</w:t>
      </w:r>
      <w:r w:rsidRPr="005F1132">
        <w:rPr>
          <w:sz w:val="28"/>
        </w:rPr>
        <w:t xml:space="preserve"> – площадь поперечного сечения.</w:t>
      </w:r>
    </w:p>
    <w:p w:rsidR="005F1132" w:rsidRPr="005F1132" w:rsidRDefault="005F1132" w:rsidP="005F1132">
      <w:pPr>
        <w:ind w:firstLine="510"/>
        <w:rPr>
          <w:sz w:val="28"/>
        </w:rPr>
      </w:pPr>
      <w:r w:rsidRPr="005F1132">
        <w:rPr>
          <w:sz w:val="28"/>
        </w:rPr>
        <w:t>Предложенные формулы справедливы и для сжатия, с той разн</w:t>
      </w:r>
      <w:r w:rsidRPr="005F1132">
        <w:rPr>
          <w:sz w:val="28"/>
        </w:rPr>
        <w:t>и</w:t>
      </w:r>
      <w:r w:rsidRPr="005F1132">
        <w:rPr>
          <w:sz w:val="28"/>
        </w:rPr>
        <w:t>цей, что сжимающие напряжения считают отрицательными.</w:t>
      </w:r>
    </w:p>
    <w:p w:rsidR="005F1132" w:rsidRPr="005F1132" w:rsidRDefault="005F1132" w:rsidP="005F1132">
      <w:pPr>
        <w:ind w:left="510" w:firstLine="0"/>
        <w:rPr>
          <w:i/>
          <w:sz w:val="28"/>
          <w:szCs w:val="28"/>
        </w:rPr>
      </w:pPr>
      <w:r w:rsidRPr="005F1132">
        <w:rPr>
          <w:i/>
        </w:rPr>
        <w:t>При сжатии длинного тонкого стержня может произойти потеря усто</w:t>
      </w:r>
      <w:r w:rsidRPr="005F1132">
        <w:rPr>
          <w:i/>
        </w:rPr>
        <w:t>й</w:t>
      </w:r>
      <w:r w:rsidRPr="005F1132">
        <w:rPr>
          <w:i/>
        </w:rPr>
        <w:t xml:space="preserve">чивости, когда стержень изгибается и изменяет свою первоначальную </w:t>
      </w:r>
      <w:r w:rsidRPr="005F1132">
        <w:rPr>
          <w:i/>
        </w:rPr>
        <w:lastRenderedPageBreak/>
        <w:t>форму. Следовательно, кроме расчета на прочность при сжатии таких стержней необходимо проводить расчет на устойчивость.</w:t>
      </w:r>
    </w:p>
    <w:p w:rsidR="005F1132" w:rsidRPr="005F1132" w:rsidRDefault="005F1132" w:rsidP="005F1132">
      <w:pPr>
        <w:ind w:firstLine="510"/>
        <w:rPr>
          <w:sz w:val="28"/>
          <w:szCs w:val="28"/>
        </w:rPr>
      </w:pPr>
      <w:r w:rsidRPr="005F1132">
        <w:rPr>
          <w:sz w:val="28"/>
          <w:szCs w:val="28"/>
        </w:rPr>
        <w:t>В тех случаях, когда нормальные напряжения в различных сеч</w:t>
      </w:r>
      <w:r w:rsidRPr="005F1132">
        <w:rPr>
          <w:sz w:val="28"/>
          <w:szCs w:val="28"/>
        </w:rPr>
        <w:t>е</w:t>
      </w:r>
      <w:r w:rsidRPr="005F1132">
        <w:rPr>
          <w:sz w:val="28"/>
          <w:szCs w:val="28"/>
        </w:rPr>
        <w:t>ниях бруса неодинаковы, строят эпюру нормальных напряжений, к</w:t>
      </w:r>
      <w:r w:rsidRPr="005F1132">
        <w:rPr>
          <w:sz w:val="28"/>
          <w:szCs w:val="28"/>
        </w:rPr>
        <w:t>о</w:t>
      </w:r>
      <w:r w:rsidRPr="005F1132">
        <w:rPr>
          <w:sz w:val="28"/>
          <w:szCs w:val="28"/>
        </w:rPr>
        <w:t xml:space="preserve">торая по аналогии с эпюрой </w:t>
      </w:r>
      <w:r w:rsidRPr="005F1132">
        <w:rPr>
          <w:i/>
          <w:sz w:val="28"/>
          <w:szCs w:val="28"/>
          <w:lang w:val="en-US"/>
        </w:rPr>
        <w:t>N</w:t>
      </w:r>
      <w:r w:rsidRPr="005F1132">
        <w:rPr>
          <w:sz w:val="28"/>
          <w:szCs w:val="28"/>
        </w:rPr>
        <w:t xml:space="preserve"> представляет собой график изменения напряжений по длине стержня. При этом следует иметь в виду, что у бруса постоянного сечения эпюры </w:t>
      </w:r>
      <w:r w:rsidRPr="005F1132">
        <w:rPr>
          <w:i/>
          <w:sz w:val="28"/>
          <w:szCs w:val="28"/>
          <w:lang w:val="en-US"/>
        </w:rPr>
        <w:t>N</w:t>
      </w:r>
      <w:r w:rsidRPr="005F1132">
        <w:rPr>
          <w:sz w:val="28"/>
          <w:szCs w:val="28"/>
        </w:rPr>
        <w:t xml:space="preserve"> и </w:t>
      </w:r>
      <w:r w:rsidRPr="005F1132">
        <w:rPr>
          <w:sz w:val="28"/>
          <w:szCs w:val="28"/>
        </w:rPr>
        <w:sym w:font="Symbol" w:char="F073"/>
      </w:r>
      <w:r w:rsidRPr="005F1132">
        <w:rPr>
          <w:sz w:val="28"/>
          <w:szCs w:val="28"/>
        </w:rPr>
        <w:t xml:space="preserve"> подобны (ординаты отлич</w:t>
      </w:r>
      <w:r w:rsidRPr="005F1132">
        <w:rPr>
          <w:sz w:val="28"/>
          <w:szCs w:val="28"/>
        </w:rPr>
        <w:t>а</w:t>
      </w:r>
      <w:r w:rsidRPr="005F1132">
        <w:rPr>
          <w:sz w:val="28"/>
          <w:szCs w:val="28"/>
        </w:rPr>
        <w:t xml:space="preserve">ются на величину </w:t>
      </w:r>
      <w:r w:rsidRPr="005F1132">
        <w:rPr>
          <w:i/>
          <w:sz w:val="28"/>
          <w:szCs w:val="28"/>
          <w:lang w:val="en-US"/>
        </w:rPr>
        <w:t>A</w:t>
      </w:r>
      <w:r w:rsidRPr="005F1132">
        <w:rPr>
          <w:sz w:val="28"/>
          <w:szCs w:val="28"/>
        </w:rPr>
        <w:t>).</w:t>
      </w:r>
    </w:p>
    <w:p w:rsidR="005F1132" w:rsidRPr="005F1132" w:rsidRDefault="005F1132" w:rsidP="005F1132">
      <w:pPr>
        <w:ind w:firstLine="510"/>
        <w:rPr>
          <w:sz w:val="28"/>
          <w:szCs w:val="28"/>
        </w:rPr>
      </w:pPr>
      <w:r w:rsidRPr="005F1132">
        <w:rPr>
          <w:sz w:val="28"/>
          <w:szCs w:val="28"/>
        </w:rPr>
        <w:t xml:space="preserve">Знак нормальных напряжений устанавливается так же, как для продольных сил: при растяжении – «плюс», при сжатии – «минус». Эпюру </w:t>
      </w:r>
      <w:r w:rsidRPr="005F1132">
        <w:rPr>
          <w:sz w:val="28"/>
          <w:szCs w:val="28"/>
        </w:rPr>
        <w:sym w:font="Symbol" w:char="F073"/>
      </w:r>
      <w:r w:rsidRPr="005F1132">
        <w:rPr>
          <w:sz w:val="28"/>
          <w:szCs w:val="28"/>
        </w:rPr>
        <w:t xml:space="preserve"> строят после построения эпюры </w:t>
      </w:r>
      <w:r w:rsidRPr="005F1132">
        <w:rPr>
          <w:i/>
          <w:sz w:val="28"/>
          <w:szCs w:val="28"/>
          <w:lang w:val="en-US"/>
        </w:rPr>
        <w:t>N</w:t>
      </w:r>
      <w:r w:rsidRPr="005F1132">
        <w:rPr>
          <w:sz w:val="28"/>
          <w:szCs w:val="28"/>
        </w:rPr>
        <w:t>, на тех же участках.</w:t>
      </w:r>
    </w:p>
    <w:p w:rsidR="005F1132" w:rsidRPr="005F1132" w:rsidRDefault="005F1132" w:rsidP="005F1132">
      <w:pPr>
        <w:ind w:firstLine="510"/>
        <w:rPr>
          <w:sz w:val="28"/>
          <w:szCs w:val="28"/>
        </w:rPr>
      </w:pPr>
      <w:r w:rsidRPr="005F1132">
        <w:rPr>
          <w:sz w:val="28"/>
          <w:szCs w:val="28"/>
        </w:rPr>
        <w:t xml:space="preserve">Для стержня переменного сечения (рис. 2.5, а) построим эпюру напряжений </w:t>
      </w:r>
      <w:r w:rsidRPr="005F1132">
        <w:rPr>
          <w:sz w:val="28"/>
          <w:szCs w:val="28"/>
        </w:rPr>
        <w:sym w:font="Symbol" w:char="F073"/>
      </w:r>
      <w:r w:rsidRPr="005F1132">
        <w:rPr>
          <w:sz w:val="28"/>
          <w:szCs w:val="28"/>
        </w:rPr>
        <w:t>.</w:t>
      </w:r>
    </w:p>
    <w:p w:rsidR="005F1132" w:rsidRPr="005F1132" w:rsidRDefault="005F1132" w:rsidP="005F1132">
      <w:pPr>
        <w:ind w:firstLine="0"/>
        <w:jc w:val="center"/>
        <w:rPr>
          <w:sz w:val="28"/>
          <w:szCs w:val="28"/>
        </w:rPr>
      </w:pPr>
      <w:r w:rsidRPr="005F1132">
        <w:rPr>
          <w:noProof/>
          <w:lang w:eastAsia="ru-RU"/>
        </w:rPr>
        <mc:AlternateContent>
          <mc:Choice Requires="wpc">
            <w:drawing>
              <wp:inline distT="0" distB="0" distL="0" distR="0" wp14:anchorId="038571CC" wp14:editId="316B6026">
                <wp:extent cx="4344670" cy="2802890"/>
                <wp:effectExtent l="0" t="635" r="635" b="0"/>
                <wp:docPr id="1473" name="Полотно 30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371" name="Прямоугольник 246"/>
                        <wps:cNvSpPr>
                          <a:spLocks noChangeArrowheads="1"/>
                        </wps:cNvSpPr>
                        <wps:spPr bwMode="auto">
                          <a:xfrm rot="16200000">
                            <a:off x="2911043" y="1107539"/>
                            <a:ext cx="536417" cy="432007"/>
                          </a:xfrm>
                          <a:prstGeom prst="rect">
                            <a:avLst/>
                          </a:prstGeom>
                          <a:pattFill prst="ltHorz">
                            <a:fgClr>
                              <a:srgbClr val="000000"/>
                            </a:fgClr>
                            <a:bgClr>
                              <a:srgbClr val="FFFFFF"/>
                            </a:bgClr>
                          </a:pattFill>
                          <a:ln w="12700">
                            <a:solidFill>
                              <a:srgbClr val="000000"/>
                            </a:solidFill>
                            <a:miter lim="800000"/>
                            <a:headEnd/>
                            <a:tailEnd/>
                          </a:ln>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vert="horz" wrap="square" lIns="91440" tIns="45720" rIns="91440" bIns="45720" anchor="ctr" anchorCtr="0" upright="1">
                          <a:noAutofit/>
                        </wps:bodyPr>
                      </wps:wsp>
                      <wps:wsp>
                        <wps:cNvPr id="1372" name="Прямоугольник 247"/>
                        <wps:cNvSpPr>
                          <a:spLocks noChangeArrowheads="1"/>
                        </wps:cNvSpPr>
                        <wps:spPr bwMode="auto">
                          <a:xfrm rot="16200000">
                            <a:off x="1348713" y="923931"/>
                            <a:ext cx="1114736" cy="214703"/>
                          </a:xfrm>
                          <a:prstGeom prst="rect">
                            <a:avLst/>
                          </a:prstGeom>
                          <a:pattFill prst="ltHorz">
                            <a:fgClr>
                              <a:srgbClr val="000000"/>
                            </a:fgClr>
                            <a:bgClr>
                              <a:srgbClr val="FFFFFF"/>
                            </a:bgClr>
                          </a:pattFill>
                          <a:ln w="12700">
                            <a:solidFill>
                              <a:srgbClr val="000000"/>
                            </a:solidFill>
                            <a:miter lim="800000"/>
                            <a:headEnd/>
                            <a:tailEnd/>
                          </a:ln>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vert="horz" wrap="square" lIns="91440" tIns="45720" rIns="91440" bIns="45720" anchor="ctr" anchorCtr="0" upright="1">
                          <a:noAutofit/>
                        </wps:bodyPr>
                      </wps:wsp>
                      <wps:wsp>
                        <wps:cNvPr id="1373" name="Прямоугольник 248"/>
                        <wps:cNvSpPr>
                          <a:spLocks noChangeArrowheads="1"/>
                        </wps:cNvSpPr>
                        <wps:spPr bwMode="auto">
                          <a:xfrm rot="16200000">
                            <a:off x="2012631" y="1592453"/>
                            <a:ext cx="216907" cy="215303"/>
                          </a:xfrm>
                          <a:prstGeom prst="rect">
                            <a:avLst/>
                          </a:prstGeom>
                          <a:pattFill prst="ltHorz">
                            <a:fgClr>
                              <a:srgbClr val="000000"/>
                            </a:fgClr>
                            <a:bgClr>
                              <a:srgbClr val="FFFFFF"/>
                            </a:bgClr>
                          </a:pattFill>
                          <a:ln w="12700">
                            <a:solidFill>
                              <a:srgbClr val="000000"/>
                            </a:solidFill>
                            <a:miter lim="800000"/>
                            <a:headEnd/>
                            <a:tailEnd/>
                          </a:ln>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vert="horz" wrap="square" lIns="91440" tIns="45720" rIns="91440" bIns="45720" anchor="ctr" anchorCtr="0" upright="1">
                          <a:noAutofit/>
                        </wps:bodyPr>
                      </wps:wsp>
                      <wps:wsp>
                        <wps:cNvPr id="1374" name="Прямоугольник 249"/>
                        <wps:cNvSpPr>
                          <a:spLocks noChangeArrowheads="1"/>
                        </wps:cNvSpPr>
                        <wps:spPr bwMode="auto">
                          <a:xfrm>
                            <a:off x="447507" y="473915"/>
                            <a:ext cx="539109" cy="57601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77C88" w:rsidRDefault="00577C88" w:rsidP="005F1132"/>
                          </w:txbxContent>
                        </wps:txbx>
                        <wps:bodyPr rot="0" vert="horz" wrap="square" lIns="91440" tIns="45720" rIns="91440" bIns="45720" anchor="ctr" anchorCtr="0" upright="1">
                          <a:noAutofit/>
                        </wps:bodyPr>
                      </wps:wsp>
                      <wps:wsp>
                        <wps:cNvPr id="1375" name="Прямоугольник 250"/>
                        <wps:cNvSpPr>
                          <a:spLocks noChangeArrowheads="1"/>
                        </wps:cNvSpPr>
                        <wps:spPr bwMode="auto">
                          <a:xfrm>
                            <a:off x="359206" y="324710"/>
                            <a:ext cx="719512" cy="143505"/>
                          </a:xfrm>
                          <a:prstGeom prst="rect">
                            <a:avLst/>
                          </a:prstGeom>
                          <a:pattFill prst="wdUpDiag">
                            <a:fgClr>
                              <a:srgbClr val="000000"/>
                            </a:fgClr>
                            <a:bgClr>
                              <a:srgbClr val="FFFFFF"/>
                            </a:bgClr>
                          </a:patt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577C88" w:rsidRDefault="00577C88" w:rsidP="005F1132"/>
                          </w:txbxContent>
                        </wps:txbx>
                        <wps:bodyPr rot="0" vert="horz" wrap="square" lIns="91440" tIns="45720" rIns="91440" bIns="45720" anchor="ctr" anchorCtr="0" upright="1">
                          <a:noAutofit/>
                        </wps:bodyPr>
                      </wps:wsp>
                      <wps:wsp>
                        <wps:cNvPr id="1376" name="Прямая соединительная линия 251"/>
                        <wps:cNvCnPr/>
                        <wps:spPr bwMode="auto">
                          <a:xfrm>
                            <a:off x="339505" y="473915"/>
                            <a:ext cx="7551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77" name="Прямая со стрелкой 252"/>
                        <wps:cNvCnPr>
                          <a:cxnSpLocks noChangeShapeType="1"/>
                        </wps:cNvCnPr>
                        <wps:spPr bwMode="auto">
                          <a:xfrm>
                            <a:off x="708511" y="1795758"/>
                            <a:ext cx="0" cy="288009"/>
                          </a:xfrm>
                          <a:prstGeom prst="straightConnector1">
                            <a:avLst/>
                          </a:prstGeom>
                          <a:noFill/>
                          <a:ln w="28575">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1378" name="Поле 21"/>
                        <wps:cNvSpPr txBox="1">
                          <a:spLocks noChangeArrowheads="1"/>
                        </wps:cNvSpPr>
                        <wps:spPr bwMode="auto">
                          <a:xfrm>
                            <a:off x="697911" y="1908161"/>
                            <a:ext cx="27622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F</w:t>
                              </w:r>
                            </w:p>
                          </w:txbxContent>
                        </wps:txbx>
                        <wps:bodyPr rot="0" vert="horz" wrap="none" lIns="91440" tIns="45720" rIns="91440" bIns="45720" anchor="t" anchorCtr="0" upright="1">
                          <a:noAutofit/>
                        </wps:bodyPr>
                      </wps:wsp>
                      <wps:wsp>
                        <wps:cNvPr id="1379" name="Прямоугольник 254"/>
                        <wps:cNvSpPr>
                          <a:spLocks noChangeArrowheads="1"/>
                        </wps:cNvSpPr>
                        <wps:spPr bwMode="auto">
                          <a:xfrm>
                            <a:off x="592610" y="1052634"/>
                            <a:ext cx="252004" cy="75602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vert="horz" wrap="square" lIns="91440" tIns="45720" rIns="91440" bIns="45720" anchor="ctr" anchorCtr="0" upright="1">
                          <a:noAutofit/>
                        </wps:bodyPr>
                      </wps:wsp>
                      <wps:wsp>
                        <wps:cNvPr id="1380" name="Прямая со стрелкой 255"/>
                        <wps:cNvCnPr>
                          <a:cxnSpLocks noChangeShapeType="1"/>
                        </wps:cNvCnPr>
                        <wps:spPr bwMode="auto">
                          <a:xfrm flipV="1">
                            <a:off x="708511" y="1080835"/>
                            <a:ext cx="0" cy="504016"/>
                          </a:xfrm>
                          <a:prstGeom prst="straightConnector1">
                            <a:avLst/>
                          </a:prstGeom>
                          <a:noFill/>
                          <a:ln w="28575">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1381" name="Поле 21"/>
                        <wps:cNvSpPr txBox="1">
                          <a:spLocks noChangeArrowheads="1"/>
                        </wps:cNvSpPr>
                        <wps:spPr bwMode="auto">
                          <a:xfrm>
                            <a:off x="770912" y="1220439"/>
                            <a:ext cx="35242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2F</w:t>
                              </w:r>
                            </w:p>
                          </w:txbxContent>
                        </wps:txbx>
                        <wps:bodyPr rot="0" vert="horz" wrap="none" lIns="91440" tIns="45720" rIns="91440" bIns="45720" anchor="t" anchorCtr="0" upright="1">
                          <a:noAutofit/>
                        </wps:bodyPr>
                      </wps:wsp>
                      <wps:wsp>
                        <wps:cNvPr id="1382" name="Поле 21"/>
                        <wps:cNvSpPr txBox="1">
                          <a:spLocks noChangeArrowheads="1"/>
                        </wps:cNvSpPr>
                        <wps:spPr bwMode="auto">
                          <a:xfrm>
                            <a:off x="956315" y="574018"/>
                            <a:ext cx="35242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2A</w:t>
                              </w:r>
                            </w:p>
                          </w:txbxContent>
                        </wps:txbx>
                        <wps:bodyPr rot="0" vert="horz" wrap="none" lIns="91440" tIns="45720" rIns="91440" bIns="45720" anchor="t" anchorCtr="0" upright="1">
                          <a:noAutofit/>
                        </wps:bodyPr>
                      </wps:wsp>
                      <wps:wsp>
                        <wps:cNvPr id="1383" name="Поле 21"/>
                        <wps:cNvSpPr txBox="1">
                          <a:spLocks noChangeArrowheads="1"/>
                        </wps:cNvSpPr>
                        <wps:spPr bwMode="auto">
                          <a:xfrm>
                            <a:off x="855314" y="1578651"/>
                            <a:ext cx="27622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A</w:t>
                              </w:r>
                            </w:p>
                          </w:txbxContent>
                        </wps:txbx>
                        <wps:bodyPr rot="0" vert="horz" wrap="none" lIns="91440" tIns="45720" rIns="91440" bIns="45720" anchor="t" anchorCtr="0" upright="1">
                          <a:noAutofit/>
                        </wps:bodyPr>
                      </wps:wsp>
                      <wps:wsp>
                        <wps:cNvPr id="1384" name="Прямая со стрелкой 259"/>
                        <wps:cNvCnPr>
                          <a:cxnSpLocks noChangeShapeType="1"/>
                        </wps:cNvCnPr>
                        <wps:spPr bwMode="auto">
                          <a:xfrm flipH="1">
                            <a:off x="708511" y="250608"/>
                            <a:ext cx="1600" cy="1578851"/>
                          </a:xfrm>
                          <a:prstGeom prst="straightConnector1">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385" name="Поле 21"/>
                        <wps:cNvSpPr txBox="1">
                          <a:spLocks noChangeArrowheads="1"/>
                        </wps:cNvSpPr>
                        <wps:spPr bwMode="auto">
                          <a:xfrm>
                            <a:off x="719412" y="2092967"/>
                            <a:ext cx="250825"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proofErr w:type="gramStart"/>
                              <w:r>
                                <w:rPr>
                                  <w:rFonts w:eastAsia="Times New Roman"/>
                                  <w:i/>
                                  <w:iCs/>
                                  <w:lang w:val="en-US"/>
                                </w:rPr>
                                <w:t>x</w:t>
                              </w:r>
                              <w:proofErr w:type="gramEnd"/>
                            </w:p>
                          </w:txbxContent>
                        </wps:txbx>
                        <wps:bodyPr rot="0" vert="horz" wrap="none" lIns="91440" tIns="45720" rIns="91440" bIns="45720" anchor="t" anchorCtr="0" upright="1">
                          <a:noAutofit/>
                        </wps:bodyPr>
                      </wps:wsp>
                      <wps:wsp>
                        <wps:cNvPr id="1386" name="Прямая соединительная линия 261"/>
                        <wps:cNvCnPr/>
                        <wps:spPr bwMode="auto">
                          <a:xfrm>
                            <a:off x="951515" y="473915"/>
                            <a:ext cx="244803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87" name="Прямая соединительная линия 262"/>
                        <wps:cNvCnPr/>
                        <wps:spPr bwMode="auto">
                          <a:xfrm>
                            <a:off x="896814" y="1056434"/>
                            <a:ext cx="248404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88" name="Прямая соединительная линия 263"/>
                        <wps:cNvCnPr/>
                        <wps:spPr bwMode="auto">
                          <a:xfrm>
                            <a:off x="698311" y="1591751"/>
                            <a:ext cx="30960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89" name="Прямая соединительная линия 264"/>
                        <wps:cNvCnPr/>
                        <wps:spPr bwMode="auto">
                          <a:xfrm>
                            <a:off x="742512" y="1812758"/>
                            <a:ext cx="30960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90" name="Прямая со стрелкой 265"/>
                        <wps:cNvCnPr>
                          <a:cxnSpLocks noChangeShapeType="1"/>
                        </wps:cNvCnPr>
                        <wps:spPr bwMode="auto">
                          <a:xfrm>
                            <a:off x="708511" y="1800158"/>
                            <a:ext cx="0" cy="541217"/>
                          </a:xfrm>
                          <a:prstGeom prst="straightConnector1">
                            <a:avLst/>
                          </a:prstGeom>
                          <a:noFill/>
                          <a:ln w="9525">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1391" name="Поле 21"/>
                        <wps:cNvSpPr txBox="1">
                          <a:spLocks noChangeArrowheads="1"/>
                        </wps:cNvSpPr>
                        <wps:spPr bwMode="auto">
                          <a:xfrm>
                            <a:off x="2161535" y="1764057"/>
                            <a:ext cx="276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F</w:t>
                              </w:r>
                            </w:p>
                          </w:txbxContent>
                        </wps:txbx>
                        <wps:bodyPr rot="0" vert="horz" wrap="none" lIns="91440" tIns="45720" rIns="91440" bIns="45720" anchor="t" anchorCtr="0" upright="1">
                          <a:noAutofit/>
                        </wps:bodyPr>
                      </wps:wsp>
                      <wps:wsp>
                        <wps:cNvPr id="1392" name="Поле 28"/>
                        <wps:cNvSpPr txBox="1">
                          <a:spLocks noChangeArrowheads="1"/>
                        </wps:cNvSpPr>
                        <wps:spPr bwMode="auto">
                          <a:xfrm>
                            <a:off x="1617326" y="85703"/>
                            <a:ext cx="758825"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rPr>
                                <w:t xml:space="preserve">Эпюра </w:t>
                              </w:r>
                              <w:r>
                                <w:rPr>
                                  <w:rFonts w:eastAsia="Times New Roman"/>
                                  <w:i/>
                                  <w:iCs/>
                                  <w:lang w:val="en-US"/>
                                </w:rPr>
                                <w:t>N</w:t>
                              </w:r>
                            </w:p>
                          </w:txbxContent>
                        </wps:txbx>
                        <wps:bodyPr rot="0" vert="horz" wrap="none" lIns="91440" tIns="45720" rIns="91440" bIns="45720" anchor="t" anchorCtr="0" upright="1">
                          <a:noAutofit/>
                        </wps:bodyPr>
                      </wps:wsp>
                      <wps:wsp>
                        <wps:cNvPr id="1393" name="Прямая соединительная линия 268"/>
                        <wps:cNvCnPr/>
                        <wps:spPr bwMode="auto">
                          <a:xfrm>
                            <a:off x="2012832" y="468215"/>
                            <a:ext cx="0" cy="13443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4" name="Поле 21"/>
                        <wps:cNvSpPr txBox="1">
                          <a:spLocks noChangeArrowheads="1"/>
                        </wps:cNvSpPr>
                        <wps:spPr bwMode="auto">
                          <a:xfrm>
                            <a:off x="3756061" y="1767157"/>
                            <a:ext cx="411480"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F/A</w:t>
                              </w:r>
                            </w:p>
                          </w:txbxContent>
                        </wps:txbx>
                        <wps:bodyPr rot="0" vert="horz" wrap="none" lIns="91440" tIns="45720" rIns="91440" bIns="45720" anchor="t" anchorCtr="0" upright="1">
                          <a:noAutofit/>
                        </wps:bodyPr>
                      </wps:wsp>
                      <wps:wsp>
                        <wps:cNvPr id="1395" name="Овал 270"/>
                        <wps:cNvSpPr>
                          <a:spLocks noChangeArrowheads="1"/>
                        </wps:cNvSpPr>
                        <wps:spPr bwMode="auto">
                          <a:xfrm>
                            <a:off x="2051233" y="1622552"/>
                            <a:ext cx="144002" cy="144005"/>
                          </a:xfrm>
                          <a:prstGeom prst="ellipse">
                            <a:avLst/>
                          </a:prstGeom>
                          <a:solidFill>
                            <a:srgbClr val="FFFFFF"/>
                          </a:solidFill>
                          <a:ln w="9525">
                            <a:solidFill>
                              <a:srgbClr val="000000"/>
                            </a:solidFill>
                            <a:round/>
                            <a:headEnd/>
                            <a:tailEnd/>
                          </a:ln>
                        </wps:spPr>
                        <wps:txbx>
                          <w:txbxContent>
                            <w:p w:rsidR="00577C88" w:rsidRDefault="00577C88" w:rsidP="005F1132"/>
                          </w:txbxContent>
                        </wps:txbx>
                        <wps:bodyPr rot="0" vert="horz" wrap="square" lIns="91440" tIns="45720" rIns="91440" bIns="45720" anchor="ctr" anchorCtr="0" upright="1">
                          <a:noAutofit/>
                        </wps:bodyPr>
                      </wps:wsp>
                      <wps:wsp>
                        <wps:cNvPr id="1396" name="Поле 21"/>
                        <wps:cNvSpPr txBox="1">
                          <a:spLocks noChangeArrowheads="1"/>
                        </wps:cNvSpPr>
                        <wps:spPr bwMode="auto">
                          <a:xfrm>
                            <a:off x="1971632" y="1560150"/>
                            <a:ext cx="2857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w:t>
                              </w:r>
                            </w:p>
                          </w:txbxContent>
                        </wps:txbx>
                        <wps:bodyPr rot="0" vert="horz" wrap="none" lIns="91440" tIns="45720" rIns="91440" bIns="45720" anchor="t" anchorCtr="0" upright="1">
                          <a:noAutofit/>
                        </wps:bodyPr>
                      </wps:wsp>
                      <wps:wsp>
                        <wps:cNvPr id="1397" name="Овал 272"/>
                        <wps:cNvSpPr>
                          <a:spLocks noChangeArrowheads="1"/>
                        </wps:cNvSpPr>
                        <wps:spPr bwMode="auto">
                          <a:xfrm>
                            <a:off x="1845830" y="1256940"/>
                            <a:ext cx="143502" cy="143505"/>
                          </a:xfrm>
                          <a:prstGeom prst="ellipse">
                            <a:avLst/>
                          </a:prstGeom>
                          <a:solidFill>
                            <a:srgbClr val="FFFFFF"/>
                          </a:solidFill>
                          <a:ln w="9525">
                            <a:solidFill>
                              <a:srgbClr val="000000"/>
                            </a:solidFill>
                            <a:round/>
                            <a:headEnd/>
                            <a:tailEnd/>
                          </a:ln>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vert="horz" wrap="square" lIns="91440" tIns="45720" rIns="91440" bIns="45720" anchor="ctr" anchorCtr="0" upright="1">
                          <a:noAutofit/>
                        </wps:bodyPr>
                      </wps:wsp>
                      <wps:wsp>
                        <wps:cNvPr id="1398" name="Поле 21"/>
                        <wps:cNvSpPr txBox="1">
                          <a:spLocks noChangeArrowheads="1"/>
                        </wps:cNvSpPr>
                        <wps:spPr bwMode="auto">
                          <a:xfrm>
                            <a:off x="1771029" y="1166537"/>
                            <a:ext cx="266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hAnsi="Symbol"/>
                                  <w:i/>
                                  <w:iCs/>
                                  <w:lang w:val="en-US"/>
                                </w:rPr>
                                <w:sym w:font="Symbol" w:char="F02D"/>
                              </w:r>
                            </w:p>
                          </w:txbxContent>
                        </wps:txbx>
                        <wps:bodyPr rot="0" vert="horz" wrap="none" lIns="91440" tIns="45720" rIns="91440" bIns="45720" anchor="t" anchorCtr="0" upright="1">
                          <a:noAutofit/>
                        </wps:bodyPr>
                      </wps:wsp>
                      <wps:wsp>
                        <wps:cNvPr id="1399" name="Овал 274"/>
                        <wps:cNvSpPr>
                          <a:spLocks noChangeArrowheads="1"/>
                        </wps:cNvSpPr>
                        <wps:spPr bwMode="auto">
                          <a:xfrm>
                            <a:off x="1837130" y="683722"/>
                            <a:ext cx="142902" cy="142905"/>
                          </a:xfrm>
                          <a:prstGeom prst="ellipse">
                            <a:avLst/>
                          </a:prstGeom>
                          <a:solidFill>
                            <a:srgbClr val="FFFFFF"/>
                          </a:solidFill>
                          <a:ln w="9525">
                            <a:solidFill>
                              <a:srgbClr val="000000"/>
                            </a:solidFill>
                            <a:round/>
                            <a:headEnd/>
                            <a:tailEnd/>
                          </a:ln>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vert="horz" wrap="square" lIns="91440" tIns="45720" rIns="91440" bIns="45720" anchor="ctr" anchorCtr="0" upright="1">
                          <a:noAutofit/>
                        </wps:bodyPr>
                      </wps:wsp>
                      <wps:wsp>
                        <wps:cNvPr id="1400" name="Поле 21"/>
                        <wps:cNvSpPr txBox="1">
                          <a:spLocks noChangeArrowheads="1"/>
                        </wps:cNvSpPr>
                        <wps:spPr bwMode="auto">
                          <a:xfrm>
                            <a:off x="1762128" y="593719"/>
                            <a:ext cx="266700" cy="321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hAnsi="Symbol"/>
                                  <w:i/>
                                  <w:iCs/>
                                  <w:lang w:val="en-US"/>
                                </w:rPr>
                                <w:sym w:font="Symbol" w:char="F02D"/>
                              </w:r>
                            </w:p>
                          </w:txbxContent>
                        </wps:txbx>
                        <wps:bodyPr rot="0" vert="horz" wrap="none" lIns="91440" tIns="45720" rIns="91440" bIns="45720" anchor="t" anchorCtr="0" upright="1">
                          <a:noAutofit/>
                        </wps:bodyPr>
                      </wps:wsp>
                      <wps:wsp>
                        <wps:cNvPr id="1401" name="Поле 28"/>
                        <wps:cNvSpPr txBox="1">
                          <a:spLocks noChangeArrowheads="1"/>
                        </wps:cNvSpPr>
                        <wps:spPr bwMode="auto">
                          <a:xfrm>
                            <a:off x="3058749" y="73002"/>
                            <a:ext cx="749300" cy="288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rPr>
                                <w:t xml:space="preserve">Эпюра </w:t>
                              </w:r>
                              <w:r>
                                <w:rPr>
                                  <w:rFonts w:eastAsia="Times New Roman"/>
                                  <w:i/>
                                  <w:iCs/>
                                  <w:lang w:val="en-US"/>
                                </w:rPr>
                                <w:sym w:font="Symbol" w:char="F073"/>
                              </w:r>
                            </w:p>
                          </w:txbxContent>
                        </wps:txbx>
                        <wps:bodyPr rot="0" vert="horz" wrap="none" lIns="91440" tIns="45720" rIns="91440" bIns="45720" anchor="t" anchorCtr="0" upright="1">
                          <a:noAutofit/>
                        </wps:bodyPr>
                      </wps:wsp>
                      <wps:wsp>
                        <wps:cNvPr id="1402" name="Прямоугольник 277"/>
                        <wps:cNvSpPr>
                          <a:spLocks noChangeArrowheads="1"/>
                        </wps:cNvSpPr>
                        <wps:spPr bwMode="auto">
                          <a:xfrm rot="16200000">
                            <a:off x="2998944" y="659723"/>
                            <a:ext cx="581119" cy="212403"/>
                          </a:xfrm>
                          <a:prstGeom prst="rect">
                            <a:avLst/>
                          </a:prstGeom>
                          <a:pattFill prst="ltHorz">
                            <a:fgClr>
                              <a:srgbClr val="000000"/>
                            </a:fgClr>
                            <a:bgClr>
                              <a:srgbClr val="FFFFFF"/>
                            </a:bgClr>
                          </a:pattFill>
                          <a:ln w="12700">
                            <a:solidFill>
                              <a:srgbClr val="000000"/>
                            </a:solidFill>
                            <a:miter lim="800000"/>
                            <a:headEnd/>
                            <a:tailEnd/>
                          </a:ln>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vert="horz" wrap="square" lIns="91440" tIns="45720" rIns="91440" bIns="45720" anchor="ctr" anchorCtr="0" upright="1">
                          <a:noAutofit/>
                        </wps:bodyPr>
                      </wps:wsp>
                      <wps:wsp>
                        <wps:cNvPr id="1403" name="Прямоугольник 278"/>
                        <wps:cNvSpPr>
                          <a:spLocks noChangeArrowheads="1"/>
                        </wps:cNvSpPr>
                        <wps:spPr bwMode="auto">
                          <a:xfrm rot="16200000">
                            <a:off x="3506055" y="1485651"/>
                            <a:ext cx="216007" cy="432007"/>
                          </a:xfrm>
                          <a:prstGeom prst="rect">
                            <a:avLst/>
                          </a:prstGeom>
                          <a:pattFill prst="ltHorz">
                            <a:fgClr>
                              <a:srgbClr val="000000"/>
                            </a:fgClr>
                            <a:bgClr>
                              <a:srgbClr val="FFFFFF"/>
                            </a:bgClr>
                          </a:pattFill>
                          <a:ln w="12700">
                            <a:solidFill>
                              <a:srgbClr val="000000"/>
                            </a:solidFill>
                            <a:miter lim="800000"/>
                            <a:headEnd/>
                            <a:tailEnd/>
                          </a:ln>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vert="horz" wrap="square" lIns="91440" tIns="45720" rIns="91440" bIns="45720" anchor="ctr" anchorCtr="0" upright="1">
                          <a:noAutofit/>
                        </wps:bodyPr>
                      </wps:wsp>
                      <wps:wsp>
                        <wps:cNvPr id="1404" name="Прямая соединительная линия 279"/>
                        <wps:cNvCnPr/>
                        <wps:spPr bwMode="auto">
                          <a:xfrm>
                            <a:off x="3397455" y="475315"/>
                            <a:ext cx="0" cy="13443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5" name="Овал 280"/>
                        <wps:cNvSpPr>
                          <a:spLocks noChangeArrowheads="1"/>
                        </wps:cNvSpPr>
                        <wps:spPr bwMode="auto">
                          <a:xfrm>
                            <a:off x="3543057" y="1622552"/>
                            <a:ext cx="143502" cy="143505"/>
                          </a:xfrm>
                          <a:prstGeom prst="ellipse">
                            <a:avLst/>
                          </a:prstGeom>
                          <a:solidFill>
                            <a:srgbClr val="FFFFFF"/>
                          </a:solidFill>
                          <a:ln w="9525">
                            <a:solidFill>
                              <a:srgbClr val="000000"/>
                            </a:solidFill>
                            <a:round/>
                            <a:headEnd/>
                            <a:tailEnd/>
                          </a:ln>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vert="horz" wrap="square" lIns="91440" tIns="45720" rIns="91440" bIns="45720" anchor="ctr" anchorCtr="0" upright="1">
                          <a:noAutofit/>
                        </wps:bodyPr>
                      </wps:wsp>
                      <wps:wsp>
                        <wps:cNvPr id="1406" name="Поле 21"/>
                        <wps:cNvSpPr txBox="1">
                          <a:spLocks noChangeArrowheads="1"/>
                        </wps:cNvSpPr>
                        <wps:spPr bwMode="auto">
                          <a:xfrm>
                            <a:off x="3463256" y="1566550"/>
                            <a:ext cx="285750" cy="3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w:t>
                              </w:r>
                            </w:p>
                          </w:txbxContent>
                        </wps:txbx>
                        <wps:bodyPr rot="0" vert="horz" wrap="none" lIns="91440" tIns="45720" rIns="91440" bIns="45720" anchor="t" anchorCtr="0" upright="1">
                          <a:noAutofit/>
                        </wps:bodyPr>
                      </wps:wsp>
                      <wps:wsp>
                        <wps:cNvPr id="1407" name="Овал 282"/>
                        <wps:cNvSpPr>
                          <a:spLocks noChangeArrowheads="1"/>
                        </wps:cNvSpPr>
                        <wps:spPr bwMode="auto">
                          <a:xfrm>
                            <a:off x="3074850" y="1264041"/>
                            <a:ext cx="142902" cy="142905"/>
                          </a:xfrm>
                          <a:prstGeom prst="ellipse">
                            <a:avLst/>
                          </a:prstGeom>
                          <a:solidFill>
                            <a:srgbClr val="FFFFFF"/>
                          </a:solidFill>
                          <a:ln w="9525">
                            <a:solidFill>
                              <a:srgbClr val="000000"/>
                            </a:solidFill>
                            <a:round/>
                            <a:headEnd/>
                            <a:tailEnd/>
                          </a:ln>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vert="horz" wrap="square" lIns="91440" tIns="45720" rIns="91440" bIns="45720" anchor="ctr" anchorCtr="0" upright="1">
                          <a:noAutofit/>
                        </wps:bodyPr>
                      </wps:wsp>
                      <wps:wsp>
                        <wps:cNvPr id="1408" name="Поле 21"/>
                        <wps:cNvSpPr txBox="1">
                          <a:spLocks noChangeArrowheads="1"/>
                        </wps:cNvSpPr>
                        <wps:spPr bwMode="auto">
                          <a:xfrm>
                            <a:off x="2999748" y="1173438"/>
                            <a:ext cx="26670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hAnsi="Symbol"/>
                                  <w:i/>
                                  <w:iCs/>
                                  <w:lang w:val="en-US"/>
                                </w:rPr>
                                <w:sym w:font="Symbol" w:char="F02D"/>
                              </w:r>
                            </w:p>
                          </w:txbxContent>
                        </wps:txbx>
                        <wps:bodyPr rot="0" vert="horz" wrap="none" lIns="91440" tIns="45720" rIns="91440" bIns="45720" anchor="t" anchorCtr="0" upright="1">
                          <a:noAutofit/>
                        </wps:bodyPr>
                      </wps:wsp>
                      <wps:wsp>
                        <wps:cNvPr id="1409" name="Овал 284"/>
                        <wps:cNvSpPr>
                          <a:spLocks noChangeArrowheads="1"/>
                        </wps:cNvSpPr>
                        <wps:spPr bwMode="auto">
                          <a:xfrm>
                            <a:off x="3221552" y="690622"/>
                            <a:ext cx="142302" cy="142205"/>
                          </a:xfrm>
                          <a:prstGeom prst="ellipse">
                            <a:avLst/>
                          </a:prstGeom>
                          <a:solidFill>
                            <a:srgbClr val="FFFFFF"/>
                          </a:solidFill>
                          <a:ln w="9525">
                            <a:solidFill>
                              <a:srgbClr val="000000"/>
                            </a:solidFill>
                            <a:round/>
                            <a:headEnd/>
                            <a:tailEnd/>
                          </a:ln>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vert="horz" wrap="square" lIns="91440" tIns="45720" rIns="91440" bIns="45720" anchor="ctr" anchorCtr="0" upright="1">
                          <a:noAutofit/>
                        </wps:bodyPr>
                      </wps:wsp>
                      <wps:wsp>
                        <wps:cNvPr id="1410" name="Поле 21"/>
                        <wps:cNvSpPr txBox="1">
                          <a:spLocks noChangeArrowheads="1"/>
                        </wps:cNvSpPr>
                        <wps:spPr bwMode="auto">
                          <a:xfrm>
                            <a:off x="3146451" y="600119"/>
                            <a:ext cx="266700"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hAnsi="Symbol"/>
                                  <w:i/>
                                  <w:iCs/>
                                  <w:lang w:val="en-US"/>
                                </w:rPr>
                                <w:sym w:font="Symbol" w:char="F02D"/>
                              </w:r>
                            </w:p>
                          </w:txbxContent>
                        </wps:txbx>
                        <wps:bodyPr rot="0" vert="horz" wrap="none" lIns="91440" tIns="45720" rIns="91440" bIns="45720" anchor="t" anchorCtr="0" upright="1">
                          <a:noAutofit/>
                        </wps:bodyPr>
                      </wps:wsp>
                      <wps:wsp>
                        <wps:cNvPr id="1411" name="Поле 21"/>
                        <wps:cNvSpPr txBox="1">
                          <a:spLocks noChangeArrowheads="1"/>
                        </wps:cNvSpPr>
                        <wps:spPr bwMode="auto">
                          <a:xfrm>
                            <a:off x="1515124" y="1332243"/>
                            <a:ext cx="276225"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F</w:t>
                              </w:r>
                            </w:p>
                          </w:txbxContent>
                        </wps:txbx>
                        <wps:bodyPr rot="0" vert="horz" wrap="none" lIns="91440" tIns="45720" rIns="91440" bIns="45720" anchor="t" anchorCtr="0" upright="1">
                          <a:noAutofit/>
                        </wps:bodyPr>
                      </wps:wsp>
                      <wps:wsp>
                        <wps:cNvPr id="1412" name="Поле 21"/>
                        <wps:cNvSpPr txBox="1">
                          <a:spLocks noChangeArrowheads="1"/>
                        </wps:cNvSpPr>
                        <wps:spPr bwMode="auto">
                          <a:xfrm>
                            <a:off x="1564025" y="430514"/>
                            <a:ext cx="276225"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F</w:t>
                              </w:r>
                            </w:p>
                          </w:txbxContent>
                        </wps:txbx>
                        <wps:bodyPr rot="0" vert="horz" wrap="none" lIns="91440" tIns="45720" rIns="91440" bIns="45720" anchor="t" anchorCtr="0" upright="1">
                          <a:noAutofit/>
                        </wps:bodyPr>
                      </wps:wsp>
                      <wps:wsp>
                        <wps:cNvPr id="1413" name="Поле 21"/>
                        <wps:cNvSpPr txBox="1">
                          <a:spLocks noChangeArrowheads="1"/>
                        </wps:cNvSpPr>
                        <wps:spPr bwMode="auto">
                          <a:xfrm>
                            <a:off x="2607942" y="1334143"/>
                            <a:ext cx="411480"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F/A</w:t>
                              </w:r>
                            </w:p>
                          </w:txbxContent>
                        </wps:txbx>
                        <wps:bodyPr rot="0" vert="horz" wrap="none" lIns="91440" tIns="45720" rIns="91440" bIns="45720" anchor="t" anchorCtr="0" upright="1">
                          <a:noAutofit/>
                        </wps:bodyPr>
                      </wps:wsp>
                      <wps:wsp>
                        <wps:cNvPr id="1414" name="Поле 21"/>
                        <wps:cNvSpPr txBox="1">
                          <a:spLocks noChangeArrowheads="1"/>
                        </wps:cNvSpPr>
                        <wps:spPr bwMode="auto">
                          <a:xfrm>
                            <a:off x="2676543" y="454615"/>
                            <a:ext cx="487680"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F/2A</w:t>
                              </w:r>
                            </w:p>
                          </w:txbxContent>
                        </wps:txbx>
                        <wps:bodyPr rot="0" vert="horz" wrap="none" lIns="91440" tIns="45720" rIns="91440" bIns="45720" anchor="t" anchorCtr="0" upright="1">
                          <a:noAutofit/>
                        </wps:bodyPr>
                      </wps:wsp>
                      <wps:wsp>
                        <wps:cNvPr id="1415" name="Поле 21"/>
                        <wps:cNvSpPr txBox="1">
                          <a:spLocks noChangeArrowheads="1"/>
                        </wps:cNvSpPr>
                        <wps:spPr bwMode="auto">
                          <a:xfrm>
                            <a:off x="598810" y="2393277"/>
                            <a:ext cx="25971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Pr="00012C0C" w:rsidRDefault="00577C88" w:rsidP="005F1132">
                              <w:pPr>
                                <w:pStyle w:val="ab"/>
                                <w:spacing w:before="0" w:beforeAutospacing="0" w:after="0" w:afterAutospacing="0"/>
                                <w:jc w:val="both"/>
                                <w:rPr>
                                  <w:lang w:val="en-US"/>
                                </w:rPr>
                              </w:pPr>
                              <w:r>
                                <w:rPr>
                                  <w:rFonts w:eastAsia="Times New Roman"/>
                                  <w:i/>
                                  <w:iCs/>
                                </w:rPr>
                                <w:t>а</w:t>
                              </w:r>
                            </w:p>
                          </w:txbxContent>
                        </wps:txbx>
                        <wps:bodyPr rot="0" vert="horz" wrap="none" lIns="91440" tIns="45720" rIns="91440" bIns="45720" anchor="t" anchorCtr="0" upright="1">
                          <a:noAutofit/>
                        </wps:bodyPr>
                      </wps:wsp>
                      <wps:wsp>
                        <wps:cNvPr id="1416" name="Поле 21"/>
                        <wps:cNvSpPr txBox="1">
                          <a:spLocks noChangeArrowheads="1"/>
                        </wps:cNvSpPr>
                        <wps:spPr bwMode="auto">
                          <a:xfrm>
                            <a:off x="1906231" y="2393277"/>
                            <a:ext cx="262255"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Pr="00012C0C" w:rsidRDefault="00577C88" w:rsidP="005F1132">
                              <w:pPr>
                                <w:pStyle w:val="ab"/>
                                <w:spacing w:before="0" w:beforeAutospacing="0" w:after="0" w:afterAutospacing="0"/>
                                <w:jc w:val="both"/>
                              </w:pPr>
                              <w:r>
                                <w:rPr>
                                  <w:rFonts w:eastAsia="Times New Roman"/>
                                  <w:i/>
                                  <w:iCs/>
                                </w:rPr>
                                <w:t>б</w:t>
                              </w:r>
                            </w:p>
                          </w:txbxContent>
                        </wps:txbx>
                        <wps:bodyPr rot="0" vert="horz" wrap="none" lIns="91440" tIns="45720" rIns="91440" bIns="45720" anchor="t" anchorCtr="0" upright="1">
                          <a:noAutofit/>
                        </wps:bodyPr>
                      </wps:wsp>
                      <wps:wsp>
                        <wps:cNvPr id="1417" name="Поле 21"/>
                        <wps:cNvSpPr txBox="1">
                          <a:spLocks noChangeArrowheads="1"/>
                        </wps:cNvSpPr>
                        <wps:spPr bwMode="auto">
                          <a:xfrm>
                            <a:off x="3272153" y="2393977"/>
                            <a:ext cx="249555"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Pr="00012C0C" w:rsidRDefault="00577C88" w:rsidP="005F1132">
                              <w:pPr>
                                <w:pStyle w:val="ab"/>
                                <w:spacing w:before="0" w:beforeAutospacing="0" w:after="0" w:afterAutospacing="0"/>
                                <w:jc w:val="both"/>
                              </w:pPr>
                              <w:r>
                                <w:rPr>
                                  <w:rFonts w:eastAsia="Times New Roman"/>
                                  <w:i/>
                                  <w:iCs/>
                                </w:rPr>
                                <w:t>в</w:t>
                              </w:r>
                            </w:p>
                          </w:txbxContent>
                        </wps:txbx>
                        <wps:bodyPr rot="0" vert="horz" wrap="none" lIns="91440" tIns="45720" rIns="91440" bIns="45720" anchor="t" anchorCtr="0" upright="1">
                          <a:noAutofit/>
                        </wps:bodyPr>
                      </wps:wsp>
                      <wps:wsp>
                        <wps:cNvPr id="1418" name="Блок-схема: узел 293"/>
                        <wps:cNvSpPr>
                          <a:spLocks noChangeArrowheads="1"/>
                        </wps:cNvSpPr>
                        <wps:spPr bwMode="auto">
                          <a:xfrm>
                            <a:off x="693911" y="448914"/>
                            <a:ext cx="35501" cy="34901"/>
                          </a:xfrm>
                          <a:prstGeom prst="flowChartConnector">
                            <a:avLst/>
                          </a:prstGeom>
                          <a:solidFill>
                            <a:srgbClr val="000000"/>
                          </a:solidFill>
                          <a:ln w="25400">
                            <a:solidFill>
                              <a:srgbClr val="000000"/>
                            </a:solidFill>
                            <a:round/>
                            <a:headEnd/>
                            <a:tailEnd/>
                          </a:ln>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vert="horz" wrap="square" lIns="91440" tIns="45720" rIns="91440" bIns="45720" anchor="ctr" anchorCtr="0" upright="1">
                          <a:noAutofit/>
                        </wps:bodyPr>
                      </wps:wsp>
                      <wps:wsp>
                        <wps:cNvPr id="1419" name="Блок-схема: узел 294"/>
                        <wps:cNvSpPr>
                          <a:spLocks noChangeArrowheads="1"/>
                        </wps:cNvSpPr>
                        <wps:spPr bwMode="auto">
                          <a:xfrm>
                            <a:off x="694211" y="1794258"/>
                            <a:ext cx="36001" cy="36001"/>
                          </a:xfrm>
                          <a:prstGeom prst="flowChartConnector">
                            <a:avLst/>
                          </a:prstGeom>
                          <a:solidFill>
                            <a:srgbClr val="000000"/>
                          </a:solidFill>
                          <a:ln w="25400">
                            <a:solidFill>
                              <a:srgbClr val="000000"/>
                            </a:solidFill>
                            <a:round/>
                            <a:headEnd/>
                            <a:tailEnd/>
                          </a:ln>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vert="horz" wrap="square" lIns="91440" tIns="45720" rIns="91440" bIns="45720" anchor="ctr" anchorCtr="0" upright="1">
                          <a:noAutofit/>
                        </wps:bodyPr>
                      </wps:wsp>
                      <wps:wsp>
                        <wps:cNvPr id="1420" name="Блок-схема: узел 295"/>
                        <wps:cNvSpPr>
                          <a:spLocks noChangeArrowheads="1"/>
                        </wps:cNvSpPr>
                        <wps:spPr bwMode="auto">
                          <a:xfrm>
                            <a:off x="694211" y="1025933"/>
                            <a:ext cx="36001" cy="36001"/>
                          </a:xfrm>
                          <a:prstGeom prst="flowChartConnector">
                            <a:avLst/>
                          </a:prstGeom>
                          <a:solidFill>
                            <a:srgbClr val="000000"/>
                          </a:solidFill>
                          <a:ln w="25400">
                            <a:solidFill>
                              <a:srgbClr val="000000"/>
                            </a:solidFill>
                            <a:round/>
                            <a:headEnd/>
                            <a:tailEnd/>
                          </a:ln>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vert="horz" wrap="square" lIns="91440" tIns="45720" rIns="91440" bIns="45720" anchor="ctr" anchorCtr="0" upright="1">
                          <a:noAutofit/>
                        </wps:bodyPr>
                      </wps:wsp>
                      <wps:wsp>
                        <wps:cNvPr id="1421" name="Блок-схема: узел 296"/>
                        <wps:cNvSpPr>
                          <a:spLocks noChangeArrowheads="1"/>
                        </wps:cNvSpPr>
                        <wps:spPr bwMode="auto">
                          <a:xfrm>
                            <a:off x="694211" y="1572751"/>
                            <a:ext cx="36001" cy="36001"/>
                          </a:xfrm>
                          <a:prstGeom prst="flowChartConnector">
                            <a:avLst/>
                          </a:prstGeom>
                          <a:solidFill>
                            <a:srgbClr val="000000"/>
                          </a:solidFill>
                          <a:ln w="25400">
                            <a:solidFill>
                              <a:srgbClr val="000000"/>
                            </a:solidFill>
                            <a:round/>
                            <a:headEnd/>
                            <a:tailEnd/>
                          </a:ln>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vert="horz" wrap="square" lIns="91440" tIns="45720" rIns="91440" bIns="45720" anchor="ctr" anchorCtr="0" upright="1">
                          <a:noAutofit/>
                        </wps:bodyPr>
                      </wps:wsp>
                      <wps:wsp>
                        <wps:cNvPr id="1422" name="Поле 21"/>
                        <wps:cNvSpPr txBox="1">
                          <a:spLocks noChangeArrowheads="1"/>
                        </wps:cNvSpPr>
                        <wps:spPr bwMode="auto">
                          <a:xfrm>
                            <a:off x="216503" y="1655453"/>
                            <a:ext cx="424180"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rPr>
                                <w:t>т.</w:t>
                              </w:r>
                              <w:r>
                                <w:rPr>
                                  <w:rFonts w:eastAsia="Times New Roman"/>
                                  <w:i/>
                                  <w:iCs/>
                                  <w:lang w:val="en-US"/>
                                </w:rPr>
                                <w:t>A</w:t>
                              </w:r>
                            </w:p>
                          </w:txbxContent>
                        </wps:txbx>
                        <wps:bodyPr rot="0" vert="horz" wrap="none" lIns="91440" tIns="45720" rIns="91440" bIns="45720" anchor="t" anchorCtr="0" upright="1">
                          <a:noAutofit/>
                        </wps:bodyPr>
                      </wps:wsp>
                      <wps:wsp>
                        <wps:cNvPr id="1423" name="Поле 21"/>
                        <wps:cNvSpPr txBox="1">
                          <a:spLocks noChangeArrowheads="1"/>
                        </wps:cNvSpPr>
                        <wps:spPr bwMode="auto">
                          <a:xfrm>
                            <a:off x="178403" y="1407145"/>
                            <a:ext cx="462280"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rPr>
                                <w:t xml:space="preserve">т. </w:t>
                              </w:r>
                              <w:r>
                                <w:rPr>
                                  <w:rFonts w:eastAsia="Times New Roman"/>
                                  <w:i/>
                                  <w:iCs/>
                                  <w:lang w:val="en-US"/>
                                </w:rPr>
                                <w:t>B</w:t>
                              </w:r>
                            </w:p>
                          </w:txbxContent>
                        </wps:txbx>
                        <wps:bodyPr rot="0" vert="horz" wrap="none" lIns="91440" tIns="45720" rIns="91440" bIns="45720" anchor="t" anchorCtr="0" upright="1">
                          <a:noAutofit/>
                        </wps:bodyPr>
                      </wps:wsp>
                      <wps:wsp>
                        <wps:cNvPr id="1424" name="Поле 21"/>
                        <wps:cNvSpPr txBox="1">
                          <a:spLocks noChangeArrowheads="1"/>
                        </wps:cNvSpPr>
                        <wps:spPr bwMode="auto">
                          <a:xfrm>
                            <a:off x="21600" y="932830"/>
                            <a:ext cx="47117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rPr>
                                <w:t xml:space="preserve">т. </w:t>
                              </w:r>
                              <w:r>
                                <w:rPr>
                                  <w:rFonts w:eastAsia="Times New Roman"/>
                                  <w:i/>
                                  <w:iCs/>
                                  <w:lang w:val="en-US"/>
                                </w:rPr>
                                <w:t>C</w:t>
                              </w:r>
                            </w:p>
                          </w:txbxContent>
                        </wps:txbx>
                        <wps:bodyPr rot="0" vert="horz" wrap="none" lIns="91440" tIns="45720" rIns="91440" bIns="45720" anchor="t" anchorCtr="0" upright="1">
                          <a:noAutofit/>
                        </wps:bodyPr>
                      </wps:wsp>
                      <wps:wsp>
                        <wps:cNvPr id="1425" name="Поле 21"/>
                        <wps:cNvSpPr txBox="1">
                          <a:spLocks noChangeArrowheads="1"/>
                        </wps:cNvSpPr>
                        <wps:spPr bwMode="auto">
                          <a:xfrm>
                            <a:off x="21600" y="429914"/>
                            <a:ext cx="47942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Pr="00D86919" w:rsidRDefault="00577C88" w:rsidP="005F1132">
                              <w:pPr>
                                <w:pStyle w:val="ab"/>
                                <w:spacing w:before="0" w:beforeAutospacing="0" w:after="0" w:afterAutospacing="0"/>
                                <w:jc w:val="both"/>
                              </w:pPr>
                              <w:r>
                                <w:rPr>
                                  <w:rFonts w:eastAsia="Times New Roman"/>
                                  <w:i/>
                                  <w:iCs/>
                                </w:rPr>
                                <w:t xml:space="preserve">т. </w:t>
                              </w:r>
                              <w:r>
                                <w:rPr>
                                  <w:rFonts w:eastAsia="Times New Roman"/>
                                  <w:i/>
                                  <w:iCs/>
                                  <w:lang w:val="en-US"/>
                                </w:rPr>
                                <w:t>D</w:t>
                              </w:r>
                            </w:p>
                          </w:txbxContent>
                        </wps:txbx>
                        <wps:bodyPr rot="0" vert="horz" wrap="none" lIns="91440" tIns="45720" rIns="91440" bIns="45720" anchor="t" anchorCtr="0" upright="1">
                          <a:noAutofit/>
                        </wps:bodyPr>
                      </wps:wsp>
                    </wpc:wpc>
                  </a:graphicData>
                </a:graphic>
              </wp:inline>
            </w:drawing>
          </mc:Choice>
          <mc:Fallback>
            <w:pict>
              <v:group id="Полотно 301" o:spid="_x0000_s1701" editas="canvas" style="width:342.1pt;height:220.7pt;mso-position-horizontal-relative:char;mso-position-vertical-relative:line" coordsize="43446,28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ZjsZQ8AAMbGAAAOAAAAZHJzL2Uyb0RvYy54bWzsXetu48YV/l+g70Dov2NyOENyhHiDxF4n&#10;BbZtgE36n5ZoS6hEqhR35W1RIBf0X4GgL9C8QtA2aJtN8wzyG/WbGXJ4kWRJlkx5o9kgNi1RFC/n&#10;fOf2nTPvf3A7Hlmvo3Q6TOKzjvOe3bGiuJf0h/HNWefzzy5Pgo41zcK4H46SODrrvImmnQ+e/fIX&#10;788m3Ygkg2TUj1ILB4mn3dnkrDPIskn39HTaG0TjcPpeMolivHmdpOMww5/pzWk/DWc4+nh0Smzb&#10;O50laX+SJr1oOsWrF+rNzjN5/OvrqJf99vp6GmXW6KyDc8vkz1T+vBI/T5+9H3Zv0nAyGPby0wgf&#10;cBbjcBjjS/WhLsIstF6lw4VDjYe9NJkm19l7vWR8mlxfD3uRvAZcjWM3ruY8jF+HU3kxPdyd4gSx&#10;tcfjXt2I846Ty+FohLtxiqN3xWvi9wzPJ8KLswmeznSin9N0t+9/OQgnkbysabf3m9efptawD+Fx&#10;fadjxeEYYjL/9u6Lu2/mP85/uvt6/s/5T/O3d3+d/2/+n/kPFqGeeGrilPDZl5NPU3H+08mLpPf7&#10;qRUn54Mwvok+TNNkNojCPk7VEfvjuiofEH9M8VHravbrpI8vDF9liXyAt9fp2EoTCIrjQcDwT76M&#10;J2XdnnUIdxybuh3rDd53bJ+5XIlQdJtZPezAXI86fsfqYQfq4gC+/PKwK44rTnSSTrOPo2RsiY2z&#10;TgoJlV8Qvn4xzcR5lrvI3cMsE08m332UfZKkf5QfuL45H6Xy0tObK2xar0Mh4+qU1YH0LldL972U&#10;//Lzy3cRX59/pTj2KLZmuFLi57dhmoyGfXE+939xbbfxMIOKj4bjs06gzy7siofzPO7jTMNuFg5H&#10;ahvfP4rzpyUekHrQ2e3VrZQRQgJxvuLxXSX9N3iA8lFBs4FBuJ0DcXesGfT5rDP9w6swjTrW6Fcx&#10;hIA7lAoAkH9Q5hP8kVbfuaq+E8Y9HOqs08vSjqX+OM8UbLyapMObgZAP+Rji5EOIzvVQPrvyvPJL&#10;gNK0pz1kI+2RAllThta0x3Fp4DtKezhxuSs1M+wWyuM4DvVdT2kPwbbtGu3Zq/ZItCql1GhPaXsg&#10;lhvYHg0/B7A9tkM8qIy0PYwTyqR2lOpDHI/D3kjbQxzmGu3p7tX2uNJdNNoDu5fbj1J76Ebao+Hn&#10;sbRHOBO5q0apz4Q2CEfMd7nDhCkplQWem2NzpSzM92xHajbcjwc6atqB1k4Tt5nyHWve0HSlt1bb&#10;7SGCKy8OXmRxmTL++BO3+fPgeUBPKPGen1D74uLkw8tzeuJdOj67cC/Ozy+cPwtXxqHdwbDfj2Lp&#10;b6qQDC9u5urnUZmKYnQ0VLuk2pXXfM/Kbqf105D+MNyD4re8OunKL3MOlT9hFHSZgrJNFBQCm3vX&#10;LSioCxtmw9mDgrqE+k4ejBfOoO9w5sClFZGUQ11mSwV+uIIWYU0eSc36n08uhuGNdOJ1oFST0b3H&#10;UkIxNU7kkc4KpXUItT8i/OTSC/wTeknZCfft4MR2+EfcsymnF5d1pX0xjKMigfFwpRXRHmG0vWhP&#10;g444/0LLi99rtJ0UwmpCQZXbKM0x1KrhzH5394119yUyKd/P/4U8CnIpd19hW+VVxJvzt/nL31iE&#10;ycAsN/Ln8adpjgqrUyZCtHPD67pcKOsqw+sz5hR6LVV+tUqPIBNSP1ckR7Qu7cfmpsmrPB9xb25i&#10;hcYe0Mzq+/AA66l0B89XWtVW8xVwzlYIKST17qu7L4R8zn+AzP4XIqm1HaZJiKSQuN5t/LKR+JO5&#10;xc/eTJDTq+X91EeESG8kxABbiKmKtXzOfCbdw9J9RPZIGCYSIKUlvdrVUjzN0lBkjM6TOEa2L0lV&#10;4mhTmSYBvl1qQcVNQspmMz9yQaatTN6bGNl4JMqQJRsjQxYhdz+6UQ5ynovL95tmUTjKBst2vd+A&#10;GXVAYWJZUn9l8huVkkIdRMJ7/r1FqjD8UqSrs9uPEmSZlQTtNeddAXCP+0hzK9nnduB4jTQd8T1C&#10;APBCAVzicLqjZ6bhS+V+N/aRDihiq1Vx68BGYUoeqx3Q7fPgYj8YZrYMV3fx+mTSa6MYT2HcLun/&#10;7N1J/iOVUaDH6tIZo4XL3EJ8h/DOQ1An05U2Q+pSfnlpQmHSbRt5IwEjPvNsIt9fbUfXlcpqMCLL&#10;ViYD090jUOHJIDZfE5NpATMxWSMmC6AKDQ0tYrJl7q60qZUI7BHcXet6NJz8rvAm8uit6vjagR24&#10;jbxp7vgym9qOLMSvVljj+LacbtUI+E7FgUGF9XFYx9f3bS5SEyLjSAh4Hg1yh8sINY7vCgKIcXw3&#10;ILfs4vhqi7DWtB6T4xtUWC+HRQ/OUJ1XeU/mwzo2MkYGPPbpjJqoWTAFN6+Mas6kAY8K4TSokH4O&#10;Cx4BY66DYFi4HswPPFWBqQTLJue2x1DWoMd26KE5owY9quixSHq6L6Kvkp8eqYAlI/pPVkf0hNme&#10;3fBLHA/VfsWyAPCg6iVShI8W1HOGAErkMlZrc412UdtNUOYvwulAUd1HN2L7IslU3Wqh0oXLWMIs&#10;l6r/pEhS72jUDk+3SGcd1nSCKETzqJ3YnHBPolXFdDI70FE79t2VSKSflylXmXLV2oS4RFtTrmom&#10;w3ckKKmSdCU9vg1BCbxC/Cd97WXMYEJpYCP1J23ivhlKO1VZjYkTXYitNVQFqwlKG7HovCZlaRsh&#10;DbgXFAGhzTy6UD2lAUUNxkjp/tjq2rC/W+WTCm8or/wXUchmUqoJFTmxbhsp9XjgFlQhxtFQ0KAK&#10;uTbYyuCVGCwVPbx76al4R6V0kZ+ynZRqYsEDpNRH1a6o6wVoZm6SOY2U7r3z592UUg6kKoLaBpYu&#10;4Wh4uiLXOiUZrGOnKcU5yjIEw5hAABR/mkmcBSfWMJLvbW9TKVfxOEW406b/y58MMQOdzehnViGb&#10;43tI4TRzPLXyiBuoRrbVCrAVl1DkESt4JgdUPL00Yi1TWusOMMyMR2Zm6My+KY9UyiN8CTNDZ8Ny&#10;/nE7DQ1AD98lqtUU3TRqLkKZIIY/qBPEJPA9Ju26AQ85UMiAx+OCB1I4ecBtwKMKHhVmRsMT3yyr&#10;UUWabTtYMYqNBK4iglIvwCwVVWIsWtNzTxvjjJCWWzOiaOse1p0qpAvONWTLFEHhOG82xUIME9ym&#10;Z49XGACHLYK6ooMGVRFJIPI9HySiusxSzNYSLQiqaY8wbN8bIhoPGTPuViaClfNgmvbujVzLqX1U&#10;N7IaI1c1ciWH4u/zf8y/m7+1MGmx8AdyF1mSZRpN7jtNtxQHLMZZ2siLumognyOaelWXfekai6GJ&#10;NgyhQA25vcY1jkZoKZreO7Rh+zi1mO7QhmVcOVuI6mLeWhE+tsGTvFLMP6wVdLjveLnj5sAgOioP&#10;VMqzHKagraDJE5k80bYjAnfo4FGhguECNbhAvKRZlFZQo20LVtAJKAsw3FH1/TEPFMG67yzHj2kr&#10;uH4U2c/YCuoyrLGCTTGu8DAObAV9DNMjKLgLp83xPOY2YkHieWKgdx4LGitorGCbVlBXzddCyDH1&#10;sfKSIFNaQY22rVhBrL+QW0EvcH0iTXDpOjuU8DIUxPbxhoKbN1MeWSgoBodqAs2hjaBHkMWXRpBx&#10;iHZjlkPdBjquGj9rin6m6LfpQiW7RILSITORYN2FxsyERfSo1vHaG4Ho2izwqXKhfVekQGUhrSgA&#10;4i28qBxojACFMTTFFL0EkWEMPDJjQKuEcaDLYgoVvmmDu7tk8TBfI+9judT3LR7GA07VkAePcZ80&#10;1m9hARZAAuaIYgt8F2rWb9k2LL1/7TDg+aZUm6Pz2xfpNsuURyNP+8qDrCs6iXIKMA3Y4oQUMcgA&#10;qWShPWblPblA35ZTee/XHlVK28hnPTrtqdCAHkJW8zUwQa+2JathuQWf5oqBJY/ECLKar5q7qYas&#10;duSNomLuReEg6QyjYoEJpX4sRK+wTVxGEVcBokVdYjnbBChv6mxiCZ7NCVNHB7ZPhm3iUnBNmGor&#10;ANsEfQONunGdbYKxEmtS5oZzaTiXdbb2DjnGcsEckyaopgmWsE0wQzYPDNuwgrYPIIBXJqwgQS+j&#10;IseaQtviYt9qgVsTcmBgXu6iFSu8UUzxK5y5bw9baCOcIwBRhTYHfXbUlVmCUp7rlTYsGGSs4JVJ&#10;lkepNWqh0laueGOsYNUKLmGbBG2yTVwCHICLIqwgVi1HNFjPWoBt4pahIBZjWAMaP1/KpepGNkZw&#10;iREUq0sVJZ/DGkHM7vYognYpzpjNcj/bxHTfGcbltqWtXSLBzflqR8S4REPsU0EPMY4U9V4VErow&#10;japTpOJC18bbGPgw8NEmfGjKhHGhKy60GCj4NJwP5J7BflGlcVFhwdjYWgWwvl6vQQ+DHm2ih+aM&#10;GPSookeFcHPY0IV4ts/R3S7z0a5L0exYh4/65BCz3LeBjzbhQ1NjDHxU4aPCODo0fGBgHiBDwAdl&#10;FHM6G+iBgXpm7pBZM3VU3oItaYk7ZD48PUzHoEcVPUom2IGLh4wHgcjiAjyIy12i6PmVxAdo8kCU&#10;vFPdFgteILQxXXqmS6+F2mG5yJBBjyp6PBkCniMKh66quiyHD8kyzeHDCbC+u4EPQz1oiXpQLv9k&#10;4KMKHyUB78DOB9wNkBBU6CLggy94H5Qz0VkhZ6aalSO7JvPRYubD0+tyGfiowkdJfPzb/C1yHz+c&#10;3H159xcMBf9x/l3Xuvt6/m9sY5Aq1/evBVKvB/TI10EDzZ83KzAuWgPgpkgcoRyb9wYx16Nkdj4I&#10;0+w8ieOolyWpXDE5fI1li9UHxULIH0fJWM6GTSqhdU1DVy+kPIqtmegyEfNaHnqMDUeNrxyo6mm6&#10;2Vr5PrYWF9EEnpcW18i4voetyDglxVp/omLQXH/KRf9tIeRy0wg5KZcIM0LeGPZCSvLeGiGXGeWW&#10;ehQx/FMLOWrqHMOxIcZlQsoI+WKbhrc5v+zYkJyUHLM1Qq7vYctIznysh9lctdUgeapabsolDLzN&#10;WVBHJ+RPhgmFdQIZpuZIKgPacalqICvRmxLqmGJkWYmrhQtmbtfjzu3yDBNKLAzS7GTEFKwi2Dlw&#10;PtDxAzFzS6IHtX2HNqkMqCYY9DDoUcm3tEhlMESopejxdIhQYv6YBA/wGMRyErW4kfrojcbbMgVI&#10;zMh943m0WEoo1xRbm4U6pgYw0TLxNDo4ELfk2IEh+wvVAyqzrRo7zACF9MYMUMhaYjH4m08iexLY&#10;gXpTr4v/JUvwJg0ng2HvIszC6t/Ynk26EUkGyagfpc/+DwAA//8DAFBLAwQUAAYACAAAACEAaurS&#10;OtwAAAAFAQAADwAAAGRycy9kb3ducmV2LnhtbEyPQUvDQBCF74L/YRnBm900xJDGbIoEhF5EjFLo&#10;bZIdk2B2Nma3bfz3rl7sZeDxHu99U2wXM4oTzW6wrGC9ikAQt1YP3Cl4f3u6y0A4j6xxtEwKvsnB&#10;try+KjDX9syvdKp9J0IJuxwV9N5PuZSu7cmgW9mJOHgfdjbog5w7qWc8h3IzyjiKUmlw4LDQ40RV&#10;T+1nfTQK6Kva7Tf3Lwe9izf18yFLm32FSt3eLI8PIDwt/j8Mv/gBHcrA1NgjaydGBeER/3eDl2ZJ&#10;DKJRkCTrBGRZyEv68gcAAP//AwBQSwECLQAUAAYACAAAACEAtoM4kv4AAADhAQAAEwAAAAAAAAAA&#10;AAAAAAAAAAAAW0NvbnRlbnRfVHlwZXNdLnhtbFBLAQItABQABgAIAAAAIQA4/SH/1gAAAJQBAAAL&#10;AAAAAAAAAAAAAAAAAC8BAABfcmVscy8ucmVsc1BLAQItABQABgAIAAAAIQCmzZjsZQ8AAMbGAAAO&#10;AAAAAAAAAAAAAAAAAC4CAABkcnMvZTJvRG9jLnhtbFBLAQItABQABgAIAAAAIQBq6tI63AAAAAUB&#10;AAAPAAAAAAAAAAAAAAAAAL8RAABkcnMvZG93bnJldi54bWxQSwUGAAAAAAQABADzAAAAyBIAAAAA&#10;">
                <v:shape id="_x0000_s1702" type="#_x0000_t75" style="position:absolute;width:43446;height:28028;visibility:visible;mso-wrap-style:square">
                  <v:fill o:detectmouseclick="t"/>
                  <v:path o:connecttype="none"/>
                </v:shape>
                <v:rect id="Прямоугольник 246" o:spid="_x0000_s1703" style="position:absolute;left:29110;top:11075;width:5364;height:43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dB98MA&#10;AADdAAAADwAAAGRycy9kb3ducmV2LnhtbERPS2sCMRC+F/wPYQpeSs2q9MHWKKIISumh1t6Hzexm&#10;2c1k2cQ1/nsjFHqbj+85i1W0rRio97VjBdNJBoK4cLrmSsHpZ/f8DsIHZI2tY1JwJQ+r5ehhgbl2&#10;F/6m4RgqkULY56jAhNDlUvrCkEU/cR1x4krXWwwJ9pXUPV5SuG3lLMtepcWaU4PBjjaGiuZ4tgpi&#10;83Uonxp+MfGEJQ/d7nO7/lVq/BjXHyACxfAv/nPvdZo/f5vC/Zt0gl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dB98MAAADdAAAADwAAAAAAAAAAAAAAAACYAgAAZHJzL2Rv&#10;d25yZXYueG1sUEsFBgAAAAAEAAQA9QAAAIgDAAAAAA==&#10;" fillcolor="black" strokeweight="1pt">
                  <v:fill r:id="rId60" o:title="" type="pattern"/>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rect>
                <v:rect id="Прямоугольник 247" o:spid="_x0000_s1704" style="position:absolute;left:13487;top:9239;width:11147;height:214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XfgMMA&#10;AADdAAAADwAAAGRycy9kb3ducmV2LnhtbERPS2sCMRC+F/wPYQpeSs2q9MHWKFIRLOJBa+/DZnaz&#10;7GaybNI1/ntTEHqbj+85i1W0rRio97VjBdNJBoK4cLrmSsH5e/v8DsIHZI2tY1JwJQ+r5ehhgbl2&#10;Fz7ScAqVSCHsc1RgQuhyKX1hyKKfuI44caXrLYYE+0rqHi8p3LZylmWv0mLNqcFgR5+Giub0axXE&#10;5vBVPjX8YuIZSx667X6z/lFq/BjXHyACxfAvvrt3Os2fv83g75t0gl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XfgMMAAADdAAAADwAAAAAAAAAAAAAAAACYAgAAZHJzL2Rv&#10;d25yZXYueG1sUEsFBgAAAAAEAAQA9QAAAIgDAAAAAA==&#10;" fillcolor="black" strokeweight="1pt">
                  <v:fill r:id="rId60" o:title="" type="pattern"/>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rect>
                <v:rect id="Прямоугольник 248" o:spid="_x0000_s1705" style="position:absolute;left:20126;top:15924;width:2169;height:215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l6G8MA&#10;AADdAAAADwAAAGRycy9kb3ducmV2LnhtbERP32vCMBB+H/g/hBP2MmaqMjeqUUQRJmMPU/d+NNem&#10;tLmUJtbsv1+Ewd7u4/t5q020rRio97VjBdNJBoK4cLrmSsHlfHh+A+EDssbWMSn4IQ+b9ehhhbl2&#10;N/6i4RQqkULY56jAhNDlUvrCkEU/cR1x4krXWwwJ9pXUPd5SuG3lLMsW0mLNqcFgRztDRXO6WgWx&#10;+TyWTw2/mHjBkofu8LHffiv1OI7bJYhAMfyL/9zvOs2fv87h/k06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l6G8MAAADdAAAADwAAAAAAAAAAAAAAAACYAgAAZHJzL2Rv&#10;d25yZXYueG1sUEsFBgAAAAAEAAQA9QAAAIgDAAAAAA==&#10;" fillcolor="black" strokeweight="1pt">
                  <v:fill r:id="rId60" o:title="" type="pattern"/>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rect>
                <v:rect id="Прямоугольник 249" o:spid="_x0000_s1706" style="position:absolute;left:4475;top:4739;width:5391;height:5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TSesQA&#10;AADdAAAADwAAAGRycy9kb3ducmV2LnhtbERPS4vCMBC+L+x/CLPgbU1dRaUaxVUEDyK+Lt7GZmyL&#10;zaQ0UVt/vREW9jYf33PG09oU4k6Vyy0r6LQjEMSJ1TmnCo6H5fcQhPPIGgvLpKAhB9PJ58cYY20f&#10;vKP73qcihLCLUUHmfRlL6ZKMDLq2LYkDd7GVQR9glUpd4SOEm0L+RFFfGsw5NGRY0jyj5Lq/GQUG&#10;F93n9txwczivj8XvabN5zm5Ktb7q2QiEp9r/i//cKx3mdwc9eH8TTpCT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00nrEAAAA3QAAAA8AAAAAAAAAAAAAAAAAmAIAAGRycy9k&#10;b3ducmV2LnhtbFBLBQYAAAAABAAEAPUAAACJAwAAAAA=&#10;" filled="f" strokeweight="1.5pt">
                  <v:textbox>
                    <w:txbxContent>
                      <w:p w:rsidR="00577C88" w:rsidRDefault="00577C88" w:rsidP="005F1132"/>
                    </w:txbxContent>
                  </v:textbox>
                </v:rect>
                <v:rect id="Прямоугольник 250" o:spid="_x0000_s1707" style="position:absolute;left:3592;top:3247;width:7195;height:14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a6JcIA&#10;AADdAAAADwAAAGRycy9kb3ducmV2LnhtbERPzWqDQBC+B/oOywR6S9akaIt1lVAQcuihTfIAgzu6&#10;UndW3E00ffpuodDbfHy/U1SLHcSNJt87VrDbJiCIG6d77hRczvXmBYQPyBoHx6TgTh6q8mFVYK7d&#10;zJ90O4VOxBD2OSowIYy5lL4xZNFv3UgcudZNFkOEUyf1hHMMt4PcJ0kmLfYcGwyO9Gao+TpdrYLr&#10;+VB/fEtzbOYs4Iw4tOl7rdTjejm8ggi0hH/xn/uo4/yn5xR+v4knyP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1rolwgAAAN0AAAAPAAAAAAAAAAAAAAAAAJgCAABkcnMvZG93&#10;bnJldi54bWxQSwUGAAAAAAQABAD1AAAAhwMAAAAA&#10;" fillcolor="black" stroked="f" strokeweight="2pt">
                  <v:fill r:id="rId15" o:title="" type="pattern"/>
                  <v:textbox>
                    <w:txbxContent>
                      <w:p w:rsidR="00577C88" w:rsidRDefault="00577C88" w:rsidP="005F1132"/>
                    </w:txbxContent>
                  </v:textbox>
                </v:rect>
                <v:line id="Прямая соединительная линия 251" o:spid="_x0000_s1708" style="position:absolute;visibility:visible;mso-wrap-style:square" from="3395,4739" to="10946,4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B568MAAADdAAAADwAAAGRycy9kb3ducmV2LnhtbERPTWvCQBC9F/wPywje6sYKVqKriGCV&#10;3poWwduQHZOY7Gzc3Wj677uC0Ns83ucs171pxI2crywrmIwTEMS51RUXCn6+d69zED4ga2wsk4Jf&#10;8rBeDV6WmGp75y+6ZaEQMYR9igrKENpUSp+XZNCPbUscubN1BkOErpDa4T2Gm0a+JclMGqw4NpTY&#10;0rakvM46o+DYZXy61DvXYPex35+P19pPP5UaDfvNAkSgPvyLn+6DjvOn7zN4fBN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QeevDAAAA3QAAAA8AAAAAAAAAAAAA&#10;AAAAoQIAAGRycy9kb3ducmV2LnhtbFBLBQYAAAAABAAEAPkAAACRAwAAAAA=&#10;" strokeweight="1.5pt"/>
                <v:shape id="Прямая со стрелкой 252" o:spid="_x0000_s1709" type="#_x0000_t32" style="position:absolute;left:7085;top:17957;width:0;height:28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oCocMAAADdAAAADwAAAGRycy9kb3ducmV2LnhtbERPS2vCQBC+C/0PyxS86a4takndSBsq&#10;eKnQpHges5MHzc6G7Fbjv+8KQm/z8T1nsx1tJ840+NaxhsVcgSAunWm51vBd7GYvIHxANtg5Jg1X&#10;8rBNHyYbTIy78Bed81CLGMI+QQ1NCH0ipS8bsujnrieOXOUGiyHCoZZmwEsMt518UmolLbYcGxrs&#10;KWuo/Ml/rQb12S4Xxa46HkZV+tN7yPIPyrSePo5vryACjeFffHfvTZz/vF7D7Zt4gk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qAqHDAAAA3QAAAA8AAAAAAAAAAAAA&#10;AAAAoQIAAGRycy9kb3ducmV2LnhtbFBLBQYAAAAABAAEAPkAAACRAwAAAAA=&#10;" strokeweight="2.25pt">
                  <v:stroke startarrowwidth="narrow" startarrowlength="long" endarrow="classic" endarrowwidth="narrow" endarrowlength="long"/>
                </v:shape>
                <v:shape id="Поле 21" o:spid="_x0000_s1710" type="#_x0000_t202" style="position:absolute;left:6979;top:19081;width:2762;height:32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IB3MgA&#10;AADdAAAADwAAAGRycy9kb3ducmV2LnhtbESPQUsDMRCF70L/Q5iCF2mzKtSyNi0qKEWspa1Ij8Nm&#10;3CzdTJYkbbf/3jkI3mZ4b977ZrbofatOFFMT2MDtuABFXAXbcG3ga/c6moJKGdliG5gMXCjBYj64&#10;mmFpw5k3dNrmWkkIpxINuJy7UutUOfKYxqEjFu0nRI9Z1lhrG/Es4b7Vd0Ux0R4blgaHHb04qg7b&#10;ozdwcO836+Jt9fw9WV7i5+4Y9vFjb8z1sH96BJWpz//mv+ulFfz7B8GVb2QEP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IgHcyAAAAN0AAAAPAAAAAAAAAAAAAAAAAJgCAABk&#10;cnMvZG93bnJldi54bWxQSwUGAAAAAAQABAD1AAAAjQ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F</w:t>
                        </w:r>
                      </w:p>
                    </w:txbxContent>
                  </v:textbox>
                </v:shape>
                <v:rect id="Прямоугольник 254" o:spid="_x0000_s1711" style="position:absolute;left:5926;top:10526;width:2520;height:7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95MQA&#10;AADdAAAADwAAAGRycy9kb3ducmV2LnhtbERPS4vCMBC+L+x/CLPgbU1dwUc1iqsIHkR8XbyNzdgW&#10;m0lporb+eiMs7G0+vueMp7UpxJ0ql1tW0GlHIIgTq3NOFRwPy+8BCOeRNRaWSUFDDqaTz48xxto+&#10;eEf3vU9FCGEXo4LM+zKW0iUZGXRtWxIH7mIrgz7AKpW6wkcIN4X8iaKeNJhzaMiwpHlGyXV/MwoM&#10;LrrP7bnh5nBeH4vf02bznN2Uan3VsxEIT7X/F/+5VzrM7/aH8P4mnCA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feTEAAAA3QAAAA8AAAAAAAAAAAAAAAAAmAIAAGRycy9k&#10;b3ducmV2LnhtbFBLBQYAAAAABAAEAPUAAACJAwAAAAA=&#10;" filled="f" strokeweight="1.5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rect>
                <v:shape id="Прямая со стрелкой 255" o:spid="_x0000_s1712" type="#_x0000_t32" style="position:absolute;left:7085;top:10808;width:0;height:50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G6isUAAADdAAAADwAAAGRycy9kb3ducmV2LnhtbESPQWvCQBCF7wX/wzKCt7pRoUrqKkEo&#10;9SYaS+ltyE6T0OxszK4x/nvnUPA2w3vz3jfr7eAa1VMXas8GZtMEFHHhbc2lgXP+8boCFSKyxcYz&#10;GbhTgO1m9LLG1PobH6k/xVJJCIcUDVQxtqnWoajIYZj6lli0X985jLJ2pbYd3iTcNXqeJG/aYc3S&#10;UGFLu4qKv9PVGaj5nA0/h+U8+9592sXXPdeXPjdmMh6yd1CRhvg0/1/vreAvVsIv38gIev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7G6isUAAADdAAAADwAAAAAAAAAA&#10;AAAAAAChAgAAZHJzL2Rvd25yZXYueG1sUEsFBgAAAAAEAAQA+QAAAJMDAAAAAA==&#10;" strokeweight="2.25pt">
                  <v:stroke startarrowwidth="narrow" startarrowlength="long" endarrow="classic" endarrowwidth="narrow" endarrowlength="long"/>
                </v:shape>
                <v:shape id="Поле 21" o:spid="_x0000_s1713" type="#_x0000_t202" style="position:absolute;left:7709;top:12204;width:3524;height:3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3YZsUA&#10;AADdAAAADwAAAGRycy9kb3ducmV2LnhtbERP22oCMRB9L/QfwhT6UmpWBZHVKG2hIsULVREfh824&#10;WdxMliTq+vdNQfBtDuc642lra3EhHyrHCrqdDARx4XTFpYLd9vt9CCJEZI21Y1JwowDTyfPTGHPt&#10;rvxLl00sRQrhkKMCE2OTSxkKQxZDxzXEiTs6bzEm6EupPV5TuK1lL8sG0mLFqcFgQ1+GitPmbBWc&#10;zM/bOpstP/eD+c2vtmd38IuDUq8v7ccIRKQ2PsR391yn+f1hF/6/SSfIy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zdhm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2F</w:t>
                        </w:r>
                      </w:p>
                    </w:txbxContent>
                  </v:textbox>
                </v:shape>
                <v:shape id="Поле 21" o:spid="_x0000_s1714" type="#_x0000_t202" style="position:absolute;left:9563;top:5740;width:3524;height:3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9GEcUA&#10;AADdAAAADwAAAGRycy9kb3ducmV2LnhtbERPTWsCMRC9C/0PYQpepGZrQWRrlLagiFSlaykeh810&#10;s7iZLEnU9d83BcHbPN7nTOedbcSZfKgdK3geZiCIS6drrhR87xdPExAhImtsHJOCKwWYzx56U8y1&#10;u/AXnYtYiRTCIUcFJsY2lzKUhiyGoWuJE/frvMWYoK+k9nhJ4baRoywbS4s1pwaDLX0YKo/FySo4&#10;mvVgly037z/j1dVv9yd38J8HpfqP3dsriEhdvItv7pVO818mI/j/Jp0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H0YR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2A</w:t>
                        </w:r>
                      </w:p>
                    </w:txbxContent>
                  </v:textbox>
                </v:shape>
                <v:shape id="Поле 21" o:spid="_x0000_s1715" type="#_x0000_t202" style="position:absolute;left:8553;top:15786;width:2762;height:3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PjisUA&#10;AADdAAAADwAAAGRycy9kb3ducmV2LnhtbERPTWsCMRC9C/0PYQq9SM22gshqlLbQIqVauop4HDbj&#10;ZnEzWZKo6783gtDbPN7nTOedbcSJfKgdK3gZZCCIS6drrhRs1p/PYxAhImtsHJOCCwWYzx56U8y1&#10;O/MfnYpYiRTCIUcFJsY2lzKUhiyGgWuJE7d33mJM0FdSezyncNvI1ywbSYs1pwaDLX0YKg/F0So4&#10;mO/+b/a1fN+OFhe/Wh/dzv/slHp67N4mICJ18V98dy90mj8cD+H2TTpB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U+OK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A</w:t>
                        </w:r>
                      </w:p>
                    </w:txbxContent>
                  </v:textbox>
                </v:shape>
                <v:shape id="Прямая со стрелкой 259" o:spid="_x0000_s1716" type="#_x0000_t32" style="position:absolute;left:7085;top:2506;width:16;height:157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b5rsQAAADdAAAADwAAAGRycy9kb3ducmV2LnhtbERPS2sCMRC+F/wPYYTeatYHKtuNIoUF&#10;exCpFdvjsJl90M1kSdJ1/fdGKPQ2H99zsu1gWtGT841lBdNJAoK4sLrhSsH5M39Zg/ABWWNrmRTc&#10;yMN2M3rKMNX2yh/Un0IlYgj7FBXUIXSplL6oyaCf2I44cqV1BkOErpLa4TWGm1bOkmQpDTYcG2rs&#10;6K2m4uf0axRcFsktl8fCfi/f+9khL93q6+yUeh4Pu1cQgYbwL/5z73WcP18v4PFNPEF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FvmuxAAAAN0AAAAPAAAAAAAAAAAA&#10;AAAAAKECAABkcnMvZG93bnJldi54bWxQSwUGAAAAAAQABAD5AAAAkgMAAAAA&#10;">
                  <v:stroke dashstyle="longDashDot"/>
                </v:shape>
                <v:shape id="Поле 21" o:spid="_x0000_s1717" type="#_x0000_t202" style="position:absolute;left:7194;top:20929;width:2508;height:3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eZcUA&#10;AADdAAAADwAAAGRycy9kb3ducmV2LnhtbERPTWsCMRC9F/wPYQQvpWZrqcjWKFawSKmKWorHYTNu&#10;FjeTJYm6/vumUPA2j/c542lra3EhHyrHCp77GQjiwumKSwXf+8XTCESIyBprx6TgRgGmk87DGHPt&#10;rrylyy6WIoVwyFGBibHJpQyFIYuh7xrixB2dtxgT9KXUHq8p3NZykGVDabHi1GCwobmh4rQ7WwUn&#10;8/m4yT5W7z/D5c2v92d38F8HpXrddvYGIlIb7+J/91Kn+S+jV/j7Jp0gJ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9t5l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proofErr w:type="gramStart"/>
                        <w:r>
                          <w:rPr>
                            <w:rFonts w:eastAsia="Times New Roman"/>
                            <w:i/>
                            <w:iCs/>
                            <w:lang w:val="en-US"/>
                          </w:rPr>
                          <w:t>x</w:t>
                        </w:r>
                        <w:proofErr w:type="gramEnd"/>
                      </w:p>
                    </w:txbxContent>
                  </v:textbox>
                </v:shape>
                <v:line id="Прямая соединительная линия 261" o:spid="_x0000_s1718" style="position:absolute;visibility:visible;mso-wrap-style:square" from="9515,4739" to="33995,4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4/yMMAAADdAAAADwAAAGRycy9kb3ducmV2LnhtbERPTWvCQBC9C/6HZYTedGMVCdFVqkUo&#10;eJDEXrwN2WmSNjsbdleN/nq3UOhtHu9zVpvetOJKzjeWFUwnCQji0uqGKwWfp/04BeEDssbWMim4&#10;k4fNejhYYabtjXO6FqESMYR9hgrqELpMSl/WZNBPbEccuS/rDIYIXSW1w1sMN618TZKFNNhwbKix&#10;o11N5U9xMQrSU+ff77vz3h7d9yM/zHOa41apl1H/tgQRqA//4j/3h47zZ+kCfr+JJ8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1uP8jDAAAA3QAAAA8AAAAAAAAAAAAA&#10;AAAAoQIAAGRycy9kb3ducmV2LnhtbFBLBQYAAAAABAAEAPkAAACRAwAAAAA=&#10;" strokeweight=".5pt"/>
                <v:line id="Прямая соединительная линия 262" o:spid="_x0000_s1719" style="position:absolute;visibility:visible;mso-wrap-style:square" from="8968,10564" to="33808,10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KaU8QAAADdAAAADwAAAGRycy9kb3ducmV2LnhtbERPTWvCQBC9F/wPywi91Y1WbIiuohZB&#10;6KFEvXgbsmMSzc6G3a1Gf323IPQ2j/c5s0VnGnEl52vLCoaDBARxYXXNpYLDfvOWgvABWWNjmRTc&#10;ycNi3nuZYabtjXO67kIpYgj7DBVUIbSZlL6oyKAf2JY4cifrDIYIXSm1w1sMN40cJclEGqw5NlTY&#10;0rqi4rL7MQrSfes/7+vjxn678yP/Guc0xpVSr/1uOQURqAv/4qd7q+P89/QD/r6JJ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IppTxAAAAN0AAAAPAAAAAAAAAAAA&#10;AAAAAKECAABkcnMvZG93bnJldi54bWxQSwUGAAAAAAQABAD5AAAAkgMAAAAA&#10;" strokeweight=".5pt"/>
                <v:line id="Прямая соединительная линия 263" o:spid="_x0000_s1720" style="position:absolute;visibility:visible;mso-wrap-style:square" from="6983,15917" to="37943,1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0OIcYAAADdAAAADwAAAGRycy9kb3ducmV2LnhtbESPQWvCQBCF74X+h2UK3uqmVUpIXaVV&#10;BKEHifbS25CdJtHsbNhdNfrrOwehtxnem/e+mS0G16kzhdh6NvAyzkARV962XBv43q+fc1AxIVvs&#10;PJOBK0VYzB8fZlhYf+GSzrtUKwnhWKCBJqW+0DpWDTmMY98Ti/brg8Mka6i1DXiRcNfp1yx70w5b&#10;loYGe1o2VB13J2cg3/dxdV3+rP02HG7l17SkKX4aM3oaPt5BJRrSv/l+vbGCP8kFV76RE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9DiHGAAAA3QAAAA8AAAAAAAAA&#10;AAAAAAAAoQIAAGRycy9kb3ducmV2LnhtbFBLBQYAAAAABAAEAPkAAACUAwAAAAA=&#10;" strokeweight=".5pt"/>
                <v:line id="Прямая соединительная линия 264" o:spid="_x0000_s1721" style="position:absolute;visibility:visible;mso-wrap-style:square" from="7425,18127" to="38385,18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GrusQAAADdAAAADwAAAGRycy9kb3ducmV2LnhtbERPTWvCQBC9C/0PyxR6002tSJq6kdYi&#10;FDxItJfehuw0SZudDbtrjP56VxC8zeN9zmI5mFb05HxjWcHzJAFBXFrdcKXge78epyB8QNbYWiYF&#10;J/KwzB9GC8y0PXJB/S5UIoawz1BBHUKXSenLmgz6ie2II/drncEQoaukdniM4aaV0ySZS4MNx4Ya&#10;O1rVVP7vDkZBuu/852n1s7Zb93cuNrOCZvih1NPj8P4GItAQ7uKb+0vH+S/pK1y/iSfI/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8au6xAAAAN0AAAAPAAAAAAAAAAAA&#10;AAAAAKECAABkcnMvZG93bnJldi54bWxQSwUGAAAAAAQABAD5AAAAkgMAAAAA&#10;" strokeweight=".5pt"/>
                <v:shape id="Прямая со стрелкой 265" o:spid="_x0000_s1722" type="#_x0000_t32" style="position:absolute;left:7085;top:18001;width:0;height:54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5HO8YAAADdAAAADwAAAGRycy9kb3ducmV2LnhtbESPQWvCQBCF70L/wzKF3nRTC0WjqxSp&#10;2PZQWiOeh+yYhGZnw+4ak3/fORR6m+G9ee+b9XZwreopxMazgcdZBoq49LbhysCp2E8XoGJCtth6&#10;JgMjRdhu7iZrzK2/8Tf1x1QpCeGYo4E6pS7XOpY1OYwz3xGLdvHBYZI1VNoGvEm4a/U8y561w4al&#10;ocaOdjWVP8erM7D7GM/94YuLz5EXwc8Pp2J8fzXm4X54WYFKNKR/89/1mxX8p6Xwyzcygt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RzvGAAAA3QAAAA8AAAAAAAAA&#10;AAAAAAAAoQIAAGRycy9kb3ducmV2LnhtbFBLBQYAAAAABAAEAPkAAACUAwAAAAA=&#10;">
                  <v:stroke startarrowwidth="narrow" startarrowlength="long" endarrow="classic" endarrowwidth="narrow" endarrowlength="long"/>
                </v:shape>
                <v:shape id="Поле 21" o:spid="_x0000_s1723" type="#_x0000_t202" style="position:absolute;left:21615;top:17640;width:2762;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ROu8UA&#10;AADdAAAADwAAAGRycy9kb3ducmV2LnhtbERPTWsCMRC9C/6HMEIvpWatIO3WKCooIrWlWorHYTPd&#10;LG4mSxJ1/femUPA2j/c542lra3EmHyrHCgb9DARx4XTFpYLv/fLpBUSIyBprx6TgSgGmk25njLl2&#10;F/6i8y6WIoVwyFGBibHJpQyFIYuh7xrixP06bzEm6EupPV5SuK3lc5aNpMWKU4PBhhaGiuPuZBUc&#10;zebxM1tt5z+j9dV/7E/u4N8PSj302tkbiEhtvIv/3Wud5g9fB/D3TTpB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FE67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F</w:t>
                        </w:r>
                      </w:p>
                    </w:txbxContent>
                  </v:textbox>
                </v:shape>
                <v:shape id="Поле 28" o:spid="_x0000_s1724" type="#_x0000_t202" style="position:absolute;left:16173;top:857;width:7588;height:2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QzMUA&#10;AADdAAAADwAAAGRycy9kb3ducmV2LnhtbERP22oCMRB9L/gPYQRfSs3WgtitUbRgkVIVL4iPw2a6&#10;WdxMliTq+vdNodC3OZzrjKetrcWVfKgcK3juZyCIC6crLhUc9ounEYgQkTXWjknBnQJMJ52HMeba&#10;3XhL110sRQrhkKMCE2OTSxkKQxZD3zXEift23mJM0JdSe7ylcFvLQZYNpcWKU4PBht4NFefdxSo4&#10;m8/HTfaxmh+Hy7tf7y/u5L9OSvW67ewNRKQ2/ov/3Eud5r+8DuD3m3SCn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xtDM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rPr>
                          <w:t xml:space="preserve">Эпюра </w:t>
                        </w:r>
                        <w:r>
                          <w:rPr>
                            <w:rFonts w:eastAsia="Times New Roman"/>
                            <w:i/>
                            <w:iCs/>
                            <w:lang w:val="en-US"/>
                          </w:rPr>
                          <w:t>N</w:t>
                        </w:r>
                      </w:p>
                    </w:txbxContent>
                  </v:textbox>
                </v:shape>
                <v:line id="Прямая соединительная линия 268" o:spid="_x0000_s1725" style="position:absolute;visibility:visible;mso-wrap-style:square" from="20128,4682" to="20128,18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jF8YAAADdAAAADwAAAGRycy9kb3ducmV2LnhtbERPS2vCQBC+F/oflil4q5s2EGp0FWkR&#10;tIdSH6DHMTsmabOzYXebpP++WxC8zcf3nNliMI3oyPnasoKncQKCuLC65lLBYb96fAHhA7LGxjIp&#10;+CUPi/n93QxzbXveUrcLpYgh7HNUUIXQ5lL6oiKDfmxb4shdrDMYInSl1A77GG4a+ZwkmTRYc2yo&#10;sKXXiorv3Y9R8JF+Zt1y874ejpvsXLxtz6ev3ik1ehiWUxCBhnATX91rHeenk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T4xfGAAAA3QAAAA8AAAAAAAAA&#10;AAAAAAAAoQIAAGRycy9kb3ducmV2LnhtbFBLBQYAAAAABAAEAPkAAACUAwAAAAA=&#10;"/>
                <v:shape id="Поле 21" o:spid="_x0000_s1726" type="#_x0000_t202" style="position:absolute;left:37560;top:17671;width:4115;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PtI8UA&#10;AADdAAAADwAAAGRycy9kb3ducmV2LnhtbERPTWsCMRC9F/ofwhR6kZptFWlXo1ShIqIt1VI8Dptx&#10;s7iZLEnU9d83gtDbPN7njCatrcWJfKgcK3juZiCIC6crLhX8bD+eXkGEiKyxdkwKLhRgMr6/G2Gu&#10;3Zm/6bSJpUghHHJUYGJscilDYchi6LqGOHF75y3GBH0ptcdzCre1fMmygbRYcWow2NDMUHHYHK2C&#10;g1l2vrL5evo7WFz85/bodn61U+rxoX0fgojUxn/xzb3QaX7vrQ/Xb9IJcv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Y+0j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F/A</w:t>
                        </w:r>
                      </w:p>
                    </w:txbxContent>
                  </v:textbox>
                </v:shape>
                <v:oval id="Овал 270" o:spid="_x0000_s1727" style="position:absolute;left:20512;top:16225;width:144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ZCRsUA&#10;AADdAAAADwAAAGRycy9kb3ducmV2LnhtbERP22rCQBB9F/oPyxT6ppsaFE3dSC1qtVSKWvo8ZCcX&#10;mp0N2VXj37sFoW9zONeZzTtTizO1rrKs4HkQgSDOrK64UPB9XPUnIJxH1lhbJgVXcjBPH3ozTLS9&#10;8J7OB1+IEMIuQQWl900ipctKMugGtiEOXG5bgz7AtpC6xUsIN7UcRtFYGqw4NJTY0FtJ2e/hZBSs&#10;v96nMj4topy3u8nu53N5/YiXSj09dq8vIDx1/l98d290mB9PR/D3TThB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xkJGxQAAAN0AAAAPAAAAAAAAAAAAAAAAAJgCAABkcnMv&#10;ZG93bnJldi54bWxQSwUGAAAAAAQABAD1AAAAigMAAAAA&#10;">
                  <v:textbox>
                    <w:txbxContent>
                      <w:p w:rsidR="00577C88" w:rsidRDefault="00577C88" w:rsidP="005F1132"/>
                    </w:txbxContent>
                  </v:textbox>
                </v:oval>
                <v:shape id="Поле 21" o:spid="_x0000_s1728" type="#_x0000_t202" style="position:absolute;left:19716;top:15601;width:2857;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3Wz8YA&#10;AADdAAAADwAAAGRycy9kb3ducmV2LnhtbERP32vCMBB+H/g/hBvsRWbqBsV1RtHBhsg2WR3Dx6O5&#10;NcXmUpKo9b83A2Fv9/H9vOm8t604kg+NYwXjUQaCuHK64VrB9/b1fgIiRGSNrWNScKYA89ngZoqF&#10;dif+omMZa5FCOBSowMTYFVKGypDFMHIdceJ+nbcYE/S11B5PKdy28iHLcmmx4dRgsKMXQ9W+PFgF&#10;e7MebrK3j+VPvjr7z+3B7fz7Tqm7237xDCJSH//FV/dKp/mPTzn8fZNOk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3Wz8YAAADdAAAADwAAAAAAAAAAAAAAAACYAgAAZHJz&#10;L2Rvd25yZXYueG1sUEsFBgAAAAAEAAQA9QAAAIsDA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w:t>
                        </w:r>
                      </w:p>
                    </w:txbxContent>
                  </v:textbox>
                </v:shape>
                <v:oval id="Овал 272" o:spid="_x0000_s1729" style="position:absolute;left:18458;top:12569;width:1435;height:14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h5qsUA&#10;AADdAAAADwAAAGRycy9kb3ducmV2LnhtbERP22rCQBB9F/oPyxT6ppsa8JK6kVrUaqkUtfR5yE4u&#10;NDsbsqvGv3cLQt/mcK4zm3emFmdqXWVZwfMgAkGcWV1xoeD7uOpPQDiPrLG2TAqu5GCePvRmmGh7&#10;4T2dD74QIYRdggpK75tESpeVZNANbEMcuNy2Bn2AbSF1i5cQbmo5jKKRNFhxaCixobeSst/DyShY&#10;f71PZXxaRDlvd5Pdz+fy+hEvlXp67F5fQHjq/L/47t7oMD+ejuHvm3CCT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WHmqxQAAAN0AAAAPAAAAAAAAAAAAAAAAAJgCAABkcnMv&#10;ZG93bnJldi54bWxQSwUGAAAAAAQABAD1AAAAigMAAAAA&#10;">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oval>
                <v:shape id="Поле 21" o:spid="_x0000_s1730" type="#_x0000_t202" style="position:absolute;left:17710;top:11665;width:2667;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7nJsgA&#10;AADdAAAADwAAAGRycy9kb3ducmV2LnhtbESPQUsDMRCF70L/Q5iCF2mzKhS7Ni0qKEWspa1Ij8Nm&#10;3CzdTJYkbbf/3jkI3mZ4b977ZrbofatOFFMT2MDtuABFXAXbcG3ga/c6egCVMrLFNjAZuFCCxXxw&#10;NcPShjNv6LTNtZIQTiUacDl3pdapcuQxjUNHLNpPiB6zrLHWNuJZwn2r74pioj02LA0OO3pxVB22&#10;R2/g4N5v1sXb6vl7srzEz90x7OPH3pjrYf/0CCpTn//Nf9dLK/j3U8GVb2QEP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LucmyAAAAN0AAAAPAAAAAAAAAAAAAAAAAJgCAABk&#10;cnMvZG93bnJldi54bWxQSwUGAAAAAAQABAD1AAAAjQMAAAAA&#10;" filled="f" stroked="f" strokeweight=".5pt">
                  <v:textbox>
                    <w:txbxContent>
                      <w:p w:rsidR="00577C88" w:rsidRDefault="00577C88" w:rsidP="005F1132">
                        <w:pPr>
                          <w:pStyle w:val="ab"/>
                          <w:spacing w:before="0" w:beforeAutospacing="0" w:after="0" w:afterAutospacing="0"/>
                          <w:jc w:val="both"/>
                        </w:pPr>
                        <w:r>
                          <w:rPr>
                            <w:rFonts w:eastAsia="Times New Roman" w:hAnsi="Symbol"/>
                            <w:i/>
                            <w:iCs/>
                            <w:lang w:val="en-US"/>
                          </w:rPr>
                          <w:sym w:font="Symbol" w:char="F02D"/>
                        </w:r>
                      </w:p>
                    </w:txbxContent>
                  </v:textbox>
                </v:shape>
                <v:oval id="Овал 274" o:spid="_x0000_s1731" style="position:absolute;left:18371;top:6837;width:1429;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tIQ8QA&#10;AADdAAAADwAAAGRycy9kb3ducmV2LnhtbERP22rCQBB9F/yHZYS+6aYGikndSBWrVSqltvR5yE4u&#10;mJ0N2VXj33cLQt/mcK4zX/SmERfqXG1ZweMkAkGcW11zqeD763U8A+E8ssbGMim4kYNFNhzMMdX2&#10;yp90OfpShBB2KSqovG9TKV1ekUE3sS1x4ArbGfQBdqXUHV5DuGnkNIqepMGaQ0OFLa0qyk/Hs1Gw&#10;+dgmMj4vo4J3h9nh531928drpR5G/cszCE+9/xff3W86zI+TBP6+CS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SEPEAAAA3QAAAA8AAAAAAAAAAAAAAAAAmAIAAGRycy9k&#10;b3ducmV2LnhtbFBLBQYAAAAABAAEAPUAAACJAwAAAAA=&#10;">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oval>
                <v:shape id="Поле 21" o:spid="_x0000_s1732" type="#_x0000_t202" style="position:absolute;left:17621;top:5937;width:2667;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izwsgA&#10;AADdAAAADwAAAGRycy9kb3ducmV2LnhtbESPT0sDMRDF70K/Q5iCF7GJIkXWpsUWlCL+wVakx2Ez&#10;bpZuJkuStttv7xwEbzO8N+/9ZrYYQqeOlHIb2cLNxIAirqNrubHwtX26vgeVC7LDLjJZOFOGxXx0&#10;McPKxRN/0nFTGiUhnCu04EvpK61z7SlgnsSeWLSfmAIWWVOjXcKThIdO3xoz1QFblgaPPa081fvN&#10;IVjY+5erD/P8tvyers/pfXuIu/S6s/ZyPDw+gCo0lH/z3/XaCf6dEX75Rkb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LPCyAAAAN0AAAAPAAAAAAAAAAAAAAAAAJgCAABk&#10;cnMvZG93bnJldi54bWxQSwUGAAAAAAQABAD1AAAAjQMAAAAA&#10;" filled="f" stroked="f" strokeweight=".5pt">
                  <v:textbox>
                    <w:txbxContent>
                      <w:p w:rsidR="00577C88" w:rsidRDefault="00577C88" w:rsidP="005F1132">
                        <w:pPr>
                          <w:pStyle w:val="ab"/>
                          <w:spacing w:before="0" w:beforeAutospacing="0" w:after="0" w:afterAutospacing="0"/>
                          <w:jc w:val="both"/>
                        </w:pPr>
                        <w:r>
                          <w:rPr>
                            <w:rFonts w:eastAsia="Times New Roman" w:hAnsi="Symbol"/>
                            <w:i/>
                            <w:iCs/>
                            <w:lang w:val="en-US"/>
                          </w:rPr>
                          <w:sym w:font="Symbol" w:char="F02D"/>
                        </w:r>
                      </w:p>
                    </w:txbxContent>
                  </v:textbox>
                </v:shape>
                <v:shape id="Поле 28" o:spid="_x0000_s1733" type="#_x0000_t202" style="position:absolute;left:30587;top:730;width:7493;height:28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QWWcUA&#10;AADdAAAADwAAAGRycy9kb3ducmV2LnhtbERP22oCMRB9F/oPYQp9KZpYishqlLbQIqVVvCA+Dpvp&#10;ZnEzWZKo6983hYJvczjXmc4714gzhVh71jAcKBDEpTc1Vxp22/f+GERMyAYbz6ThShHms7veFAvj&#10;L7ym8yZVIodwLFCDTaktpIylJYdx4FvizP344DBlGCppAl5yuGvkk1Ij6bDm3GCxpTdL5XFzchqO&#10;9vNxpT6+X/ejxTUstyd/CF8HrR/uu5cJiERduon/3QuT5z+rIfx9k0+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tBZZ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rPr>
                          <w:t xml:space="preserve">Эпюра </w:t>
                        </w:r>
                        <w:r>
                          <w:rPr>
                            <w:rFonts w:eastAsia="Times New Roman"/>
                            <w:i/>
                            <w:iCs/>
                            <w:lang w:val="en-US"/>
                          </w:rPr>
                          <w:sym w:font="Symbol" w:char="F073"/>
                        </w:r>
                      </w:p>
                    </w:txbxContent>
                  </v:textbox>
                </v:shape>
                <v:rect id="Прямоугольник 277" o:spid="_x0000_s1734" style="position:absolute;left:29989;top:6597;width:5811;height:212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lhmMMA&#10;AADdAAAADwAAAGRycy9kb3ducmV2LnhtbERPS2sCMRC+F/ofwhR6KZpVrMjWKKIIldKDj96Hzexm&#10;2c1k2cQ1/fdNQfA2H99zlutoWzFQ72vHCibjDARx4XTNlYLLeT9agPABWWPrmBT8kof16vlpibl2&#10;Nz7ScAqVSCHsc1RgQuhyKX1hyKIfu444caXrLYYE+0rqHm8p3LZymmVzabHm1GCwo62hojldrYLY&#10;fB/Kt4bfTbxgyUO3/9ptfpR6fYmbDxCBYniI7+5PnebPsin8f5NO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lhmMMAAADdAAAADwAAAAAAAAAAAAAAAACYAgAAZHJzL2Rv&#10;d25yZXYueG1sUEsFBgAAAAAEAAQA9QAAAIgDAAAAAA==&#10;" fillcolor="black" strokeweight="1pt">
                  <v:fill r:id="rId60" o:title="" type="pattern"/>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rect>
                <v:rect id="Прямоугольник 278" o:spid="_x0000_s1735" style="position:absolute;left:35060;top:14856;width:2160;height:43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XEA8MA&#10;AADdAAAADwAAAGRycy9kb3ducmV2LnhtbERP32vCMBB+F/Y/hBvsZWjqNodUo4hD2BAfdPp+NNem&#10;tLmUJqvZf78MBN/u4/t5y3W0rRio97VjBdNJBoK4cLrmSsH5ezeeg/ABWWPrmBT8kof16mG0xFy7&#10;Kx9pOIVKpBD2OSowIXS5lL4wZNFPXEecuNL1FkOCfSV1j9cUblv5kmXv0mLNqcFgR1tDRXP6sQpi&#10;c/gqnxuemXjGkodut//YXJR6eoybBYhAMdzFN/enTvPfslf4/ya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XEA8MAAADdAAAADwAAAAAAAAAAAAAAAACYAgAAZHJzL2Rv&#10;d25yZXYueG1sUEsFBgAAAAAEAAQA9QAAAIgDAAAAAA==&#10;" fillcolor="black" strokeweight="1pt">
                  <v:fill r:id="rId60" o:title="" type="pattern"/>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rect>
                <v:line id="Прямая соединительная линия 279" o:spid="_x0000_s1736" style="position:absolute;visibility:visible;mso-wrap-style:square" from="33974,4753" to="33974,18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ojgcUAAADdAAAADwAAAGRycy9kb3ducmV2LnhtbERPS2vCQBC+F/wPywi91Y2tBEldRSwF&#10;7aH4gvY4ZqdJNDsbdrdJ+u/dguBtPr7nzBa9qUVLzleWFYxHCQji3OqKCwXHw/vTFIQPyBpry6Tg&#10;jzws5oOHGWbadryjdh8KEUPYZ6igDKHJpPR5SQb9yDbEkfuxzmCI0BVSO+xiuKnlc5Kk0mDFsaHE&#10;hlYl5Zf9r1Hw+bJN2+XmY91/bdJT/rY7fZ87p9TjsF++ggjUh7v45l7rOH+STO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ojgcUAAADdAAAADwAAAAAAAAAA&#10;AAAAAAChAgAAZHJzL2Rvd25yZXYueG1sUEsFBgAAAAAEAAQA+QAAAJMDAAAAAA==&#10;"/>
                <v:oval id="Овал 280" o:spid="_x0000_s1737" style="position:absolute;left:35430;top:16225;width:1435;height:14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YapMUA&#10;AADdAAAADwAAAGRycy9kb3ducmV2LnhtbERP22oCMRB9F/yHMELfNGltRVejtMW2Kop4oc/DZtxd&#10;upksm6jr3zeFgm9zONeZzBpbigvVvnCs4bGnQBCnzhScaTgePrpDED4gGywdk4YbeZhN260JJsZd&#10;eUeXfchEDGGfoIY8hCqR0qc5WfQ9VxFH7uRqiyHCOpOmxmsMt6V8UmogLRYcG3Ks6D2n9Gd/tho+&#10;t18j2T+/qRMvN8PN93p+W/XnWj90mtcxiEBNuIv/3QsT5z+rF/j7Jp4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ZhqkxQAAAN0AAAAPAAAAAAAAAAAAAAAAAJgCAABkcnMv&#10;ZG93bnJldi54bWxQSwUGAAAAAAQABAD1AAAAigMAAAAA&#10;">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oval>
                <v:shape id="Поле 21" o:spid="_x0000_s1738" type="#_x0000_t202" style="position:absolute;left:34632;top:15665;width:2858;height:32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2OLcUA&#10;AADdAAAADwAAAGRycy9kb3ducmV2LnhtbERPTWsCMRC9C/0PYQpeSk2UspStUVpBkdJaqqV4HDbT&#10;zeJmsiRR13/fFAre5vE+ZzrvXStOFGLjWcN4pEAQV940XGv42i3vH0HEhGyw9UwaLhRhPrsZTLE0&#10;/syfdNqmWuQQjiVqsCl1pZSxsuQwjnxHnLkfHxymDEMtTcBzDnetnChVSIcN5waLHS0sVYft0Wk4&#10;2Ne7D7V6f/ku1pew2R39PrzttR7e9s9PIBL16Sr+d69Nnv+gCvj7Jp8gZ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XY4t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w:t>
                        </w:r>
                      </w:p>
                    </w:txbxContent>
                  </v:textbox>
                </v:shape>
                <v:oval id="Овал 282" o:spid="_x0000_s1739" style="position:absolute;left:30748;top:12640;width:1429;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hSMUA&#10;AADdAAAADwAAAGRycy9kb3ducmV2LnhtbERP22oCMRB9F/yHMELfNGktVVejtMW2Kop4oc/DZtxd&#10;upksm6jr3zeFgm9zONeZzBpbigvVvnCs4bGnQBCnzhScaTgePrpDED4gGywdk4YbeZhN260JJsZd&#10;eUeXfchEDGGfoIY8hCqR0qc5WfQ9VxFH7uRqiyHCOpOmxmsMt6V8UupFWiw4NuRY0XtO6c/+bDV8&#10;br9Gsn9+Uydeboab7/X8turPtX7oNK9jEIGacBf/uxcmzn9WA/j7Jp4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CFIxQAAAN0AAAAPAAAAAAAAAAAAAAAAAJgCAABkcnMv&#10;ZG93bnJldi54bWxQSwUGAAAAAAQABAD1AAAAigMAAAAA&#10;">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oval>
                <v:shape id="Поле 21" o:spid="_x0000_s1740" type="#_x0000_t202" style="position:absolute;left:29997;top:11734;width:2667;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6/xMgA&#10;AADdAAAADwAAAGRycy9kb3ducmV2LnhtbESPT0sDMRDF70K/Q5iCF7GJIkXWpsUWlCL+wVakx2Ez&#10;bpZuJkuStttv7xwEbzO8N+/9ZrYYQqeOlHIb2cLNxIAirqNrubHwtX26vgeVC7LDLjJZOFOGxXx0&#10;McPKxRN/0nFTGiUhnCu04EvpK61z7SlgnsSeWLSfmAIWWVOjXcKThIdO3xoz1QFblgaPPa081fvN&#10;IVjY+5erD/P8tvyers/pfXuIu/S6s/ZyPDw+gCo0lH/z3/XaCf6dEVz5Rkb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jr/EyAAAAN0AAAAPAAAAAAAAAAAAAAAAAJgCAABk&#10;cnMvZG93bnJldi54bWxQSwUGAAAAAAQABAD1AAAAjQMAAAAA&#10;" filled="f" stroked="f" strokeweight=".5pt">
                  <v:textbox>
                    <w:txbxContent>
                      <w:p w:rsidR="00577C88" w:rsidRDefault="00577C88" w:rsidP="005F1132">
                        <w:pPr>
                          <w:pStyle w:val="ab"/>
                          <w:spacing w:before="0" w:beforeAutospacing="0" w:after="0" w:afterAutospacing="0"/>
                          <w:jc w:val="both"/>
                        </w:pPr>
                        <w:r>
                          <w:rPr>
                            <w:rFonts w:eastAsia="Times New Roman" w:hAnsi="Symbol"/>
                            <w:i/>
                            <w:iCs/>
                            <w:lang w:val="en-US"/>
                          </w:rPr>
                          <w:sym w:font="Symbol" w:char="F02D"/>
                        </w:r>
                      </w:p>
                    </w:txbxContent>
                  </v:textbox>
                </v:shape>
                <v:oval id="Овал 284" o:spid="_x0000_s1741" style="position:absolute;left:32215;top:6906;width:1423;height:14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sQocQA&#10;AADdAAAADwAAAGRycy9kb3ducmV2LnhtbERP32vCMBB+F/wfwgl7s8nmGNoZxQ03N1FEHXs+mrMt&#10;NpfSRK3//SIMfLuP7+eNp62txJkaXzrW8JgoEMSZMyXnGn72H/0hCB+QDVaOScOVPEwn3c4YU+Mu&#10;vKXzLuQihrBPUUMRQp1K6bOCLPrE1cSRO7jGYoiwyaVp8BLDbSWflHqRFkuODQXW9F5QdtydrIbP&#10;zWIkB6c3deDv9XD9u5pfl4O51g+9dvYKIlAb7uJ/95eJ85/VCG7fxBPk5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rEKHEAAAA3QAAAA8AAAAAAAAAAAAAAAAAmAIAAGRycy9k&#10;b3ducmV2LnhtbFBLBQYAAAAABAAEAPUAAACJAwAAAAA=&#10;">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oval>
                <v:shape id="Поле 21" o:spid="_x0000_s1742" type="#_x0000_t202" style="position:absolute;left:31464;top:6001;width:2667;height:3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ElH8gA&#10;AADdAAAADwAAAGRycy9kb3ducmV2LnhtbESPQWsCMRCF7wX/Q5hCL6VmLUVkNUottEhplaoUj8Nm&#10;ulncTJYk6vrvO4dCbzO8N+99M1v0vlVniqkJbGA0LEARV8E2XBvY714fJqBSRrbYBiYDV0qwmA9u&#10;ZljacOEvOm9zrSSEU4kGXM5dqXWqHHlMw9ARi/YToscsa6y1jXiRcN/qx6IYa48NS4PDjl4cVcft&#10;yRs4uvf7TfH2ufwer65xvTuFQ/w4GHN32z9PQWXq87/573plBf9pJPzyjYy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ISUfyAAAAN0AAAAPAAAAAAAAAAAAAAAAAJgCAABk&#10;cnMvZG93bnJldi54bWxQSwUGAAAAAAQABAD1AAAAjQMAAAAA&#10;" filled="f" stroked="f" strokeweight=".5pt">
                  <v:textbox>
                    <w:txbxContent>
                      <w:p w:rsidR="00577C88" w:rsidRDefault="00577C88" w:rsidP="005F1132">
                        <w:pPr>
                          <w:pStyle w:val="ab"/>
                          <w:spacing w:before="0" w:beforeAutospacing="0" w:after="0" w:afterAutospacing="0"/>
                          <w:jc w:val="both"/>
                        </w:pPr>
                        <w:r>
                          <w:rPr>
                            <w:rFonts w:eastAsia="Times New Roman" w:hAnsi="Symbol"/>
                            <w:i/>
                            <w:iCs/>
                            <w:lang w:val="en-US"/>
                          </w:rPr>
                          <w:sym w:font="Symbol" w:char="F02D"/>
                        </w:r>
                      </w:p>
                    </w:txbxContent>
                  </v:textbox>
                </v:shape>
                <v:shape id="Поле 21" o:spid="_x0000_s1743" type="#_x0000_t202" style="position:absolute;left:15151;top:13322;width:2762;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2AhMUA&#10;AADdAAAADwAAAGRycy9kb3ducmV2LnhtbERPTWsCMRC9C/6HMEIvpWa3iJStUarQImKVaikeh810&#10;s7iZLEnU9d+bQsHbPN7nTGadbcSZfKgdK8iHGQji0umaKwXf+/enFxAhImtsHJOCKwWYTfu9CRba&#10;XfiLzrtYiRTCoUAFJsa2kDKUhiyGoWuJE/frvMWYoK+k9nhJ4baRz1k2lhZrTg0GW1oYKo+7k1Vw&#10;NKvHbfbxOf8ZL69+sz+5g18flHoYdG+vICJ18S7+dy91mj/Kc/j7Jp0gp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bYCE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F</w:t>
                        </w:r>
                      </w:p>
                    </w:txbxContent>
                  </v:textbox>
                </v:shape>
                <v:shape id="Поле 21" o:spid="_x0000_s1744" type="#_x0000_t202" style="position:absolute;left:15640;top:4305;width:2762;height:3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8e88UA&#10;AADdAAAADwAAAGRycy9kb3ducmV2LnhtbERP22oCMRB9L/QfwhT6IjWrFJHVKG2hRYoXqiI+Dptx&#10;s7iZLEnU9e+NIPRtDuc642lra3EmHyrHCnrdDARx4XTFpYLt5vttCCJEZI21Y1JwpQDTyfPTGHPt&#10;LvxH53UsRQrhkKMCE2OTSxkKQxZD1zXEiTs4bzEm6EupPV5SuK1lP8sG0mLFqcFgQ1+GiuP6ZBUc&#10;zW9nlf0sPneD2dUvNye39/O9Uq8v7ccIRKQ2/osf7plO8997fbh/k06Qk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vx7z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F</w:t>
                        </w:r>
                      </w:p>
                    </w:txbxContent>
                  </v:textbox>
                </v:shape>
                <v:shape id="Поле 21" o:spid="_x0000_s1745" type="#_x0000_t202" style="position:absolute;left:26079;top:13341;width:4115;height:3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7aMUA&#10;AADdAAAADwAAAGRycy9kb3ducmV2LnhtbERPTWsCMRC9C/6HMEIvUrPWImVrFBUUkdpSLcXjsJlu&#10;FjeTJYm6/ntTKPQ2j/c5k1lra3EhHyrHCoaDDARx4XTFpYKvw+rxBUSIyBprx6TgRgFm025ngrl2&#10;V/6kyz6WIoVwyFGBibHJpQyFIYth4BrixP04bzEm6EupPV5TuK3lU5aNpcWKU4PBhpaGitP+bBWc&#10;zLb/ka13i+/x5ubfD2d39G9HpR567fwVRKQ2/ov/3Bud5j8PR/D7TTpB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87to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F/A</w:t>
                        </w:r>
                      </w:p>
                    </w:txbxContent>
                  </v:textbox>
                </v:shape>
                <v:shape id="Поле 21" o:spid="_x0000_s1746" type="#_x0000_t202" style="position:absolute;left:26765;top:4546;width:4877;height:3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ojHMQA&#10;AADdAAAADwAAAGRycy9kb3ducmV2LnhtbERPTWsCMRC9C/6HMIVepGYtImU1Si20SKmWqojHYTNu&#10;FjeTJYm6/vtGELzN433OZNbaWpzJh8qxgkE/A0FcOF1xqWC7+Xx5AxEissbaMSm4UoDZtNuZYK7d&#10;hf/ovI6lSCEcclRgYmxyKUNhyGLou4Y4cQfnLcYEfSm1x0sKt7V8zbKRtFhxajDY0Ieh4rg+WQVH&#10;8937zb6W891ocfWrzcnt/c9eqeen9n0MIlIbH+K7e6HT/OFgCLdv0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aIxzEAAAA3QAAAA8AAAAAAAAAAAAAAAAAmAIAAGRycy9k&#10;b3ducmV2LnhtbFBLBQYAAAAABAAEAPUAAACJAw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F/2A</w:t>
                        </w:r>
                      </w:p>
                    </w:txbxContent>
                  </v:textbox>
                </v:shape>
                <v:shape id="Поле 21" o:spid="_x0000_s1747" type="#_x0000_t202" style="position:absolute;left:5988;top:23932;width:2597;height:32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aGh8UA&#10;AADdAAAADwAAAGRycy9kb3ducmV2LnhtbERPTWsCMRC9C/6HMEIvUrMWK2VrFBUUkdpSLcXjsJlu&#10;FjeTJYm6/ntTKPQ2j/c5k1lra3EhHyrHCoaDDARx4XTFpYKvw+rxBUSIyBprx6TgRgFm025ngrl2&#10;V/6kyz6WIoVwyFGBibHJpQyFIYth4BrixP04bzEm6EupPV5TuK3lU5aNpcWKU4PBhpaGitP+bBWc&#10;zLb/ka13i+/x5ubfD2d39G9HpR567fwVRKQ2/ov/3Bud5o+Gz/D7TTpB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oaHxQAAAN0AAAAPAAAAAAAAAAAAAAAAAJgCAABkcnMv&#10;ZG93bnJldi54bWxQSwUGAAAAAAQABAD1AAAAigMAAAAA&#10;" filled="f" stroked="f" strokeweight=".5pt">
                  <v:textbox>
                    <w:txbxContent>
                      <w:p w:rsidR="00577C88" w:rsidRPr="00012C0C" w:rsidRDefault="00577C88" w:rsidP="005F1132">
                        <w:pPr>
                          <w:pStyle w:val="ab"/>
                          <w:spacing w:before="0" w:beforeAutospacing="0" w:after="0" w:afterAutospacing="0"/>
                          <w:jc w:val="both"/>
                          <w:rPr>
                            <w:lang w:val="en-US"/>
                          </w:rPr>
                        </w:pPr>
                        <w:r>
                          <w:rPr>
                            <w:rFonts w:eastAsia="Times New Roman"/>
                            <w:i/>
                            <w:iCs/>
                          </w:rPr>
                          <w:t>а</w:t>
                        </w:r>
                      </w:p>
                    </w:txbxContent>
                  </v:textbox>
                </v:shape>
                <v:shape id="Поле 21" o:spid="_x0000_s1748" type="#_x0000_t202" style="position:absolute;left:19062;top:23932;width:2622;height:31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QY8MUA&#10;AADdAAAADwAAAGRycy9kb3ducmV2LnhtbERP22oCMRB9F/yHMEJfimYtspTVKFVoEemFqoiPw2a6&#10;WdxMliTq+vdNoeDbHM51ZovONuJCPtSOFYxHGQji0umaKwX73evwGUSIyBobx6TgRgEW835vhoV2&#10;V/6myzZWIoVwKFCBibEtpAylIYth5FrixP04bzEm6CupPV5TuG3kU5bl0mLNqcFgSytD5Wl7tgpO&#10;ZvP4lb19LA/5+uY/d2d39O9HpR4G3csURKQu3sX/7rVO8yfjHP6+SS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hBjwxQAAAN0AAAAPAAAAAAAAAAAAAAAAAJgCAABkcnMv&#10;ZG93bnJldi54bWxQSwUGAAAAAAQABAD1AAAAigMAAAAA&#10;" filled="f" stroked="f" strokeweight=".5pt">
                  <v:textbox>
                    <w:txbxContent>
                      <w:p w:rsidR="00577C88" w:rsidRPr="00012C0C" w:rsidRDefault="00577C88" w:rsidP="005F1132">
                        <w:pPr>
                          <w:pStyle w:val="ab"/>
                          <w:spacing w:before="0" w:beforeAutospacing="0" w:after="0" w:afterAutospacing="0"/>
                          <w:jc w:val="both"/>
                        </w:pPr>
                        <w:r>
                          <w:rPr>
                            <w:rFonts w:eastAsia="Times New Roman"/>
                            <w:i/>
                            <w:iCs/>
                          </w:rPr>
                          <w:t>б</w:t>
                        </w:r>
                      </w:p>
                    </w:txbxContent>
                  </v:textbox>
                </v:shape>
                <v:shape id="Поле 21" o:spid="_x0000_s1749" type="#_x0000_t202" style="position:absolute;left:32721;top:23939;width:2496;height:3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i9a8UA&#10;AADdAAAADwAAAGRycy9kb3ducmV2LnhtbERPTWsCMRC9C/6HMEIvpWYtYsvWKCooIrWlWorHYTPd&#10;LG4mSxJ1/femUPA2j/c542lra3EmHyrHCgb9DARx4XTFpYLv/fLpFUSIyBprx6TgSgGmk25njLl2&#10;F/6i8y6WIoVwyFGBibHJpQyFIYuh7xrixP06bzEm6EupPV5SuK3lc5aNpMWKU4PBhhaGiuPuZBUc&#10;zebxM1tt5z+j9dV/7E/u4N8PSj302tkbiEhtvIv/3Wud5g8HL/D3TTpB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yL1rxQAAAN0AAAAPAAAAAAAAAAAAAAAAAJgCAABkcnMv&#10;ZG93bnJldi54bWxQSwUGAAAAAAQABAD1AAAAigMAAAAA&#10;" filled="f" stroked="f" strokeweight=".5pt">
                  <v:textbox>
                    <w:txbxContent>
                      <w:p w:rsidR="00577C88" w:rsidRPr="00012C0C" w:rsidRDefault="00577C88" w:rsidP="005F1132">
                        <w:pPr>
                          <w:pStyle w:val="ab"/>
                          <w:spacing w:before="0" w:beforeAutospacing="0" w:after="0" w:afterAutospacing="0"/>
                          <w:jc w:val="both"/>
                        </w:pPr>
                        <w:r>
                          <w:rPr>
                            <w:rFonts w:eastAsia="Times New Roman"/>
                            <w:i/>
                            <w:iCs/>
                          </w:rPr>
                          <w:t>в</w:t>
                        </w:r>
                      </w:p>
                    </w:txbxContent>
                  </v:textbox>
                </v:shape>
                <v:shape id="Блок-схема: узел 293" o:spid="_x0000_s1750" type="#_x0000_t120" style="position:absolute;left:6939;top:4489;width:355;height:3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whCcYA&#10;AADdAAAADwAAAGRycy9kb3ducmV2LnhtbESPQW/CMAyF75P4D5GRuEwjBcZgHQGhSZO4MG1sP8Br&#10;TFvROFUSSvn3+IC0m633/N7n1aZ3jeooxNqzgck4A0VceFtzaeD35+NpCSomZIuNZzJwpQib9eBh&#10;hbn1F/6m7pBKJSEcczRQpdTmWseiIodx7Fti0Y4+OEyyhlLbgBcJd42eZtmLdlizNFTY0ntFxelw&#10;dgYWuI+LbTyGbP73+fg1X1qada/GjIb99g1Uoj79m+/XOyv4zxPBlW9kBL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whCcYAAADdAAAADwAAAAAAAAAAAAAAAACYAgAAZHJz&#10;L2Rvd25yZXYueG1sUEsFBgAAAAAEAAQA9QAAAIsDAAAAAA==&#10;" fillcolor="black" strokeweight="2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Блок-схема: узел 294" o:spid="_x0000_s1751" type="#_x0000_t120" style="position:absolute;left:6942;top:17942;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CEksMA&#10;AADdAAAADwAAAGRycy9kb3ducmV2LnhtbERPzWrCQBC+F/oOyxR6EbOxao2pq4gg9KJY9QHG7JiE&#10;ZmfD7hrTt+8WhN7m4/udxao3jejI+dqyglGSgiAurK65VHA+bYcZCB+QNTaWScEPeVgtn58WmGt7&#10;5y/qjqEUMYR9jgqqENpcSl9UZNAntiWO3NU6gyFCV0rt8B7DTSPf0vRdGqw5NlTY0qai4vt4Mwpm&#10;uPOztb+6dHrZDw7TTNO4myv1+tKvP0AE6sO/+OH+1HH+ZDSHv2/iC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CEksMAAADdAAAADwAAAAAAAAAAAAAAAACYAgAAZHJzL2Rv&#10;d25yZXYueG1sUEsFBgAAAAAEAAQA9QAAAIgDAAAAAA==&#10;" fillcolor="black" strokeweight="2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Блок-схема: узел 295" o:spid="_x0000_s1752" type="#_x0000_t120" style="position:absolute;left:6942;top:10259;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bnssYA&#10;AADdAAAADwAAAGRycy9kb3ducmV2LnhtbESPzWrDQAyE74G+w6JCLyFZN82vk00IhUIvLc3PAyhe&#10;xTb1as3u1nHfvjoUcpOY0cynza53jeooxNqzgedxBoq48Lbm0sD59DZagooJ2WLjmQz8UoTd9mGw&#10;wdz6Gx+oO6ZSSQjHHA1UKbW51rGoyGEc+5ZYtKsPDpOsodQ24E3CXaMnWTbXDmuWhgpbeq2o+D7+&#10;OAML/IiLfbyGbHb5HH7NlpZeupUxT4/9fg0qUZ/u5v/rdyv404nwyzcygt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4bnssYAAADdAAAADwAAAAAAAAAAAAAAAACYAgAAZHJz&#10;L2Rvd25yZXYueG1sUEsFBgAAAAAEAAQA9QAAAIsDAAAAAA==&#10;" fillcolor="black" strokeweight="2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Блок-схема: узел 296" o:spid="_x0000_s1753" type="#_x0000_t120" style="position:absolute;left:6942;top:15727;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pCKcQA&#10;AADdAAAADwAAAGRycy9kb3ducmV2LnhtbERP22rCQBB9F/oPyxT6UszGS2qauooIgi+WVvsB0+yY&#10;hGZnw+4a07/vCgXf5nCus1wPphU9Od9YVjBJUhDEpdUNVwq+TrtxDsIHZI2tZVLwSx7Wq4fREgtt&#10;r/xJ/TFUIoawL1BBHUJXSOnLmgz6xHbEkTtbZzBE6CqpHV5juGnlNE1fpMGGY0ONHW1rKn+OF6Ng&#10;gQe/2PizS7Pv9+ePLNc061+VenocNm8gAg3hLv5373WcP59O4PZNPEG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KQinEAAAA3QAAAA8AAAAAAAAAAAAAAAAAmAIAAGRycy9k&#10;b3ducmV2LnhtbFBLBQYAAAAABAAEAPUAAACJAwAAAAA=&#10;" fillcolor="black" strokeweight="2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Поле 21" o:spid="_x0000_s1754" type="#_x0000_t202" style="position:absolute;left:2165;top:16554;width:4241;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PUTsUA&#10;AADdAAAADwAAAGRycy9kb3ducmV2LnhtbERPTWsCMRC9F/wPYYReSs26iJStUapgEbFKtRSPw2a6&#10;WdxMliTq+u9NodDbPN7nTGadbcSFfKgdKxgOMhDEpdM1Vwq+DsvnFxAhImtsHJOCGwWYTXsPEyy0&#10;u/InXfaxEimEQ4EKTIxtIWUoDVkMA9cSJ+7HeYsxQV9J7fGawm0j8ywbS4s1pwaDLS0Mlaf92So4&#10;mfXTLnv/mH+PVze/PZzd0W+OSj32u7dXEJG6+C/+c690mj/Kc/j9Jp0gp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9RO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rPr>
                          <w:t>т.</w:t>
                        </w:r>
                        <w:r>
                          <w:rPr>
                            <w:rFonts w:eastAsia="Times New Roman"/>
                            <w:i/>
                            <w:iCs/>
                            <w:lang w:val="en-US"/>
                          </w:rPr>
                          <w:t>A</w:t>
                        </w:r>
                      </w:p>
                    </w:txbxContent>
                  </v:textbox>
                </v:shape>
                <v:shape id="Поле 21" o:spid="_x0000_s1755" type="#_x0000_t202" style="position:absolute;left:1784;top:14071;width:4622;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9x1cUA&#10;AADdAAAADwAAAGRycy9kb3ducmV2LnhtbERP22oCMRB9L/gPYQRfSs3WFilbo2jBIqUqXhAfh810&#10;s7iZLEnU9e+bQsG3OZzrjCatrcWFfKgcK3juZyCIC6crLhXsd/OnNxAhImusHZOCGwWYjDsPI8y1&#10;u/KGLttYihTCIUcFJsYmlzIUhiyGvmuIE/fjvMWYoC+l9nhN4baWgywbSosVpwaDDX0YKk7bs1Vw&#10;Ml+P6+xzOTsMFze/2p3d0X8flep12+k7iEhtvIv/3Qud5r8OXuDvm3SCH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n3HV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rPr>
                          <w:t xml:space="preserve">т. </w:t>
                        </w:r>
                        <w:r>
                          <w:rPr>
                            <w:rFonts w:eastAsia="Times New Roman"/>
                            <w:i/>
                            <w:iCs/>
                            <w:lang w:val="en-US"/>
                          </w:rPr>
                          <w:t>B</w:t>
                        </w:r>
                      </w:p>
                    </w:txbxContent>
                  </v:textbox>
                </v:shape>
                <v:shape id="Поле 21" o:spid="_x0000_s1756" type="#_x0000_t202" style="position:absolute;left:216;top:9328;width:4711;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bpocQA&#10;AADdAAAADwAAAGRycy9kb3ducmV2LnhtbERPTWsCMRC9C/6HMIVepGYrImU1Si20SKmWqojHYTNu&#10;FjeTJYm6/vtGELzN433OZNbaWpzJh8qxgtd+BoK4cLriUsF28/nyBiJEZI21Y1JwpQCzabczwVy7&#10;C//ReR1LkUI45KjAxNjkUobCkMXQdw1x4g7OW4wJ+lJqj5cUbms5yLKRtFhxajDY0Ieh4rg+WQVH&#10;8937zb6W891ocfWrzcnt/c9eqeen9n0MIlIbH+K7e6HT/OFgCLdv0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26aHEAAAA3QAAAA8AAAAAAAAAAAAAAAAAmAIAAGRycy9k&#10;b3ducmV2LnhtbFBLBQYAAAAABAAEAPUAAACJAwAAAAA=&#10;" filled="f" stroked="f" strokeweight=".5pt">
                  <v:textbox>
                    <w:txbxContent>
                      <w:p w:rsidR="00577C88" w:rsidRDefault="00577C88" w:rsidP="005F1132">
                        <w:pPr>
                          <w:pStyle w:val="ab"/>
                          <w:spacing w:before="0" w:beforeAutospacing="0" w:after="0" w:afterAutospacing="0"/>
                          <w:jc w:val="both"/>
                        </w:pPr>
                        <w:r>
                          <w:rPr>
                            <w:rFonts w:eastAsia="Times New Roman"/>
                            <w:i/>
                            <w:iCs/>
                          </w:rPr>
                          <w:t xml:space="preserve">т. </w:t>
                        </w:r>
                        <w:r>
                          <w:rPr>
                            <w:rFonts w:eastAsia="Times New Roman"/>
                            <w:i/>
                            <w:iCs/>
                            <w:lang w:val="en-US"/>
                          </w:rPr>
                          <w:t>C</w:t>
                        </w:r>
                      </w:p>
                    </w:txbxContent>
                  </v:textbox>
                </v:shape>
                <v:shape id="Поле 21" o:spid="_x0000_s1757" type="#_x0000_t202" style="position:absolute;left:216;top:4299;width:4794;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pMOsUA&#10;AADdAAAADwAAAGRycy9kb3ducmV2LnhtbERP22oCMRB9L/gPYQRfSs1WWilbo2jBIqUqXhAfh810&#10;s7iZLEnU9e+bQsG3OZzrjCatrcWFfKgcK3juZyCIC6crLhXsd/OnNxAhImusHZOCGwWYjDsPI8y1&#10;u/KGLttYihTCIUcFJsYmlzIUhiyGvmuIE/fjvMWYoC+l9nhN4baWgywbSosVpwaDDX0YKk7bs1Vw&#10;Ml+P6+xzOTsMFze/2p3d0X8flep12+k7iEhtvIv/3Qud5r8MXuHvm3SCH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Okw6xQAAAN0AAAAPAAAAAAAAAAAAAAAAAJgCAABkcnMv&#10;ZG93bnJldi54bWxQSwUGAAAAAAQABAD1AAAAigMAAAAA&#10;" filled="f" stroked="f" strokeweight=".5pt">
                  <v:textbox>
                    <w:txbxContent>
                      <w:p w:rsidR="00577C88" w:rsidRPr="00D86919" w:rsidRDefault="00577C88" w:rsidP="005F1132">
                        <w:pPr>
                          <w:pStyle w:val="ab"/>
                          <w:spacing w:before="0" w:beforeAutospacing="0" w:after="0" w:afterAutospacing="0"/>
                          <w:jc w:val="both"/>
                        </w:pPr>
                        <w:r>
                          <w:rPr>
                            <w:rFonts w:eastAsia="Times New Roman"/>
                            <w:i/>
                            <w:iCs/>
                          </w:rPr>
                          <w:t xml:space="preserve">т. </w:t>
                        </w:r>
                        <w:r>
                          <w:rPr>
                            <w:rFonts w:eastAsia="Times New Roman"/>
                            <w:i/>
                            <w:iCs/>
                            <w:lang w:val="en-US"/>
                          </w:rPr>
                          <w:t>D</w:t>
                        </w:r>
                      </w:p>
                    </w:txbxContent>
                  </v:textbox>
                </v:shape>
                <w10:anchorlock/>
              </v:group>
            </w:pict>
          </mc:Fallback>
        </mc:AlternateContent>
      </w:r>
    </w:p>
    <w:p w:rsidR="005F1132" w:rsidRPr="005F1132" w:rsidRDefault="005F1132" w:rsidP="005F1132">
      <w:pPr>
        <w:ind w:firstLine="0"/>
        <w:jc w:val="center"/>
        <w:rPr>
          <w:szCs w:val="28"/>
        </w:rPr>
      </w:pPr>
      <w:r w:rsidRPr="005F1132">
        <w:rPr>
          <w:szCs w:val="28"/>
        </w:rPr>
        <w:t>Рис. 2.5. Пример расчета стержня (</w:t>
      </w:r>
      <w:r w:rsidRPr="005F1132">
        <w:rPr>
          <w:i/>
          <w:szCs w:val="28"/>
        </w:rPr>
        <w:t>а</w:t>
      </w:r>
      <w:r w:rsidRPr="005F1132">
        <w:rPr>
          <w:szCs w:val="28"/>
        </w:rPr>
        <w:t xml:space="preserve">) и построенные эпюры </w:t>
      </w:r>
      <w:r w:rsidRPr="005F1132">
        <w:rPr>
          <w:i/>
          <w:szCs w:val="28"/>
          <w:lang w:val="en-US"/>
        </w:rPr>
        <w:t>N</w:t>
      </w:r>
      <w:r w:rsidRPr="005F1132">
        <w:rPr>
          <w:szCs w:val="28"/>
        </w:rPr>
        <w:t xml:space="preserve"> (</w:t>
      </w:r>
      <w:r w:rsidRPr="005F1132">
        <w:rPr>
          <w:i/>
          <w:szCs w:val="28"/>
        </w:rPr>
        <w:t>б</w:t>
      </w:r>
      <w:r w:rsidRPr="005F1132">
        <w:rPr>
          <w:szCs w:val="28"/>
        </w:rPr>
        <w:t xml:space="preserve">) и </w:t>
      </w:r>
      <w:r w:rsidRPr="005F1132">
        <w:rPr>
          <w:szCs w:val="28"/>
        </w:rPr>
        <w:sym w:font="Symbol" w:char="F073"/>
      </w:r>
      <w:r w:rsidRPr="005F1132">
        <w:rPr>
          <w:szCs w:val="28"/>
        </w:rPr>
        <w:t xml:space="preserve"> (</w:t>
      </w:r>
      <w:r w:rsidRPr="005F1132">
        <w:rPr>
          <w:i/>
          <w:szCs w:val="28"/>
        </w:rPr>
        <w:t>б</w:t>
      </w:r>
      <w:r w:rsidRPr="005F1132">
        <w:rPr>
          <w:szCs w:val="28"/>
        </w:rPr>
        <w:t>)</w:t>
      </w:r>
    </w:p>
    <w:p w:rsidR="005F1132" w:rsidRPr="005F1132" w:rsidRDefault="005F1132" w:rsidP="005F1132">
      <w:pPr>
        <w:ind w:firstLine="510"/>
        <w:rPr>
          <w:sz w:val="28"/>
          <w:szCs w:val="28"/>
        </w:rPr>
      </w:pPr>
    </w:p>
    <w:p w:rsidR="005F1132" w:rsidRPr="005F1132" w:rsidRDefault="005F1132" w:rsidP="005F1132">
      <w:pPr>
        <w:ind w:firstLine="510"/>
        <w:rPr>
          <w:sz w:val="28"/>
          <w:szCs w:val="28"/>
        </w:rPr>
      </w:pPr>
      <w:r w:rsidRPr="005F1132">
        <w:rPr>
          <w:sz w:val="28"/>
          <w:szCs w:val="28"/>
        </w:rPr>
        <w:t xml:space="preserve">Строим эпюры </w:t>
      </w:r>
      <w:r w:rsidRPr="005F1132">
        <w:rPr>
          <w:i/>
          <w:sz w:val="28"/>
          <w:szCs w:val="28"/>
          <w:lang w:val="en-US"/>
        </w:rPr>
        <w:t>N</w:t>
      </w:r>
      <w:r w:rsidRPr="005F1132">
        <w:rPr>
          <w:sz w:val="28"/>
          <w:szCs w:val="28"/>
        </w:rPr>
        <w:t xml:space="preserve">, как было показано выше (см. рис. 2.3). Разобьём стержень на участки </w:t>
      </w:r>
      <w:proofErr w:type="spellStart"/>
      <w:r w:rsidRPr="005F1132">
        <w:rPr>
          <w:sz w:val="28"/>
          <w:szCs w:val="28"/>
        </w:rPr>
        <w:t>нагружения</w:t>
      </w:r>
      <w:proofErr w:type="spellEnd"/>
      <w:r w:rsidRPr="005F1132">
        <w:rPr>
          <w:sz w:val="28"/>
          <w:szCs w:val="28"/>
        </w:rPr>
        <w:t>, начиная от свободного края. Гран</w:t>
      </w:r>
      <w:r w:rsidRPr="005F1132">
        <w:rPr>
          <w:sz w:val="28"/>
          <w:szCs w:val="28"/>
        </w:rPr>
        <w:t>и</w:t>
      </w:r>
      <w:r w:rsidRPr="005F1132">
        <w:rPr>
          <w:sz w:val="28"/>
          <w:szCs w:val="28"/>
        </w:rPr>
        <w:t>цами участков будут сечения, в которых приложены внешние нагру</w:t>
      </w:r>
      <w:r w:rsidRPr="005F1132">
        <w:rPr>
          <w:sz w:val="28"/>
          <w:szCs w:val="28"/>
        </w:rPr>
        <w:t>з</w:t>
      </w:r>
      <w:r w:rsidRPr="005F1132">
        <w:rPr>
          <w:sz w:val="28"/>
          <w:szCs w:val="28"/>
        </w:rPr>
        <w:t xml:space="preserve">ки и изменяется площадь поперечного сечения. Для данного стержня три участка, на которых необходимо применять метод сечений. </w:t>
      </w:r>
    </w:p>
    <w:p w:rsidR="005F1132" w:rsidRPr="005F1132" w:rsidRDefault="005F1132" w:rsidP="005F1132">
      <w:pPr>
        <w:ind w:firstLine="510"/>
        <w:rPr>
          <w:sz w:val="28"/>
        </w:rPr>
      </w:pPr>
      <w:r w:rsidRPr="005F1132">
        <w:rPr>
          <w:sz w:val="28"/>
          <w:szCs w:val="28"/>
        </w:rPr>
        <w:t xml:space="preserve">На участке </w:t>
      </w:r>
      <w:r w:rsidRPr="005F1132">
        <w:rPr>
          <w:i/>
          <w:sz w:val="28"/>
          <w:szCs w:val="28"/>
          <w:lang w:val="en-US"/>
        </w:rPr>
        <w:t>AB</w:t>
      </w:r>
      <w:r w:rsidRPr="005F1132">
        <w:rPr>
          <w:sz w:val="28"/>
          <w:szCs w:val="28"/>
        </w:rPr>
        <w:t xml:space="preserve">: </w:t>
      </w:r>
      <w:r w:rsidRPr="005F1132">
        <w:rPr>
          <w:position w:val="-12"/>
        </w:rPr>
        <w:object w:dxaOrig="1240" w:dyaOrig="380">
          <v:shape id="_x0000_i1046" type="#_x0000_t75" style="width:61.9pt;height:18.95pt" o:ole="">
            <v:imagedata r:id="rId44" o:title=""/>
          </v:shape>
          <o:OLEObject Type="Embed" ProgID="Equation.DSMT4" ShapeID="_x0000_i1046" DrawAspect="Content" ObjectID="_1418716600" r:id="rId61"/>
        </w:object>
      </w:r>
      <w:r w:rsidRPr="005F1132">
        <w:rPr>
          <w:sz w:val="28"/>
        </w:rPr>
        <w:t xml:space="preserve">, </w:t>
      </w:r>
      <w:r w:rsidRPr="005F1132">
        <w:rPr>
          <w:position w:val="-12"/>
          <w:sz w:val="28"/>
        </w:rPr>
        <w:object w:dxaOrig="840" w:dyaOrig="380">
          <v:shape id="_x0000_i1047" type="#_x0000_t75" style="width:41.7pt;height:18.95pt" o:ole="">
            <v:imagedata r:id="rId62" o:title=""/>
          </v:shape>
          <o:OLEObject Type="Embed" ProgID="Equation.DSMT4" ShapeID="_x0000_i1047" DrawAspect="Content" ObjectID="_1418716601" r:id="rId63"/>
        </w:object>
      </w:r>
      <w:r w:rsidRPr="005F1132">
        <w:rPr>
          <w:sz w:val="28"/>
        </w:rPr>
        <w:t>.</w:t>
      </w:r>
    </w:p>
    <w:p w:rsidR="005F1132" w:rsidRPr="005F1132" w:rsidRDefault="005F1132" w:rsidP="005F1132">
      <w:pPr>
        <w:ind w:firstLine="510"/>
        <w:rPr>
          <w:sz w:val="28"/>
        </w:rPr>
      </w:pPr>
      <w:r w:rsidRPr="005F1132">
        <w:rPr>
          <w:sz w:val="28"/>
        </w:rPr>
        <w:t xml:space="preserve">На участке </w:t>
      </w:r>
      <w:r w:rsidRPr="005F1132">
        <w:rPr>
          <w:i/>
          <w:sz w:val="28"/>
          <w:lang w:val="en-US"/>
        </w:rPr>
        <w:t>BC</w:t>
      </w:r>
      <w:r w:rsidRPr="005F1132">
        <w:rPr>
          <w:sz w:val="28"/>
        </w:rPr>
        <w:t xml:space="preserve">: </w:t>
      </w:r>
      <w:r w:rsidRPr="005F1132">
        <w:rPr>
          <w:position w:val="-12"/>
          <w:sz w:val="28"/>
        </w:rPr>
        <w:object w:dxaOrig="1880" w:dyaOrig="380">
          <v:shape id="_x0000_i1048" type="#_x0000_t75" style="width:93.45pt;height:18.95pt" o:ole="">
            <v:imagedata r:id="rId64" o:title=""/>
          </v:shape>
          <o:OLEObject Type="Embed" ProgID="Equation.DSMT4" ShapeID="_x0000_i1048" DrawAspect="Content" ObjectID="_1418716602" r:id="rId65"/>
        </w:object>
      </w:r>
      <w:r w:rsidRPr="005F1132">
        <w:rPr>
          <w:sz w:val="28"/>
        </w:rPr>
        <w:t xml:space="preserve">, </w:t>
      </w:r>
      <w:r w:rsidRPr="005F1132">
        <w:rPr>
          <w:position w:val="-12"/>
          <w:sz w:val="28"/>
        </w:rPr>
        <w:object w:dxaOrig="2140" w:dyaOrig="380">
          <v:shape id="_x0000_i1049" type="#_x0000_t75" style="width:107.35pt;height:18.95pt" o:ole="">
            <v:imagedata r:id="rId66" o:title=""/>
          </v:shape>
          <o:OLEObject Type="Embed" ProgID="Equation.DSMT4" ShapeID="_x0000_i1049" DrawAspect="Content" ObjectID="_1418716603" r:id="rId67"/>
        </w:object>
      </w:r>
      <w:r w:rsidRPr="005F1132">
        <w:rPr>
          <w:sz w:val="28"/>
        </w:rPr>
        <w:t>.</w:t>
      </w:r>
    </w:p>
    <w:p w:rsidR="005F1132" w:rsidRPr="005F1132" w:rsidRDefault="005F1132" w:rsidP="005F1132">
      <w:pPr>
        <w:ind w:firstLine="510"/>
        <w:rPr>
          <w:sz w:val="28"/>
          <w:szCs w:val="28"/>
        </w:rPr>
      </w:pPr>
      <w:r w:rsidRPr="005F1132">
        <w:rPr>
          <w:sz w:val="28"/>
        </w:rPr>
        <w:t xml:space="preserve">На участке </w:t>
      </w:r>
      <w:r w:rsidRPr="005F1132">
        <w:rPr>
          <w:i/>
          <w:sz w:val="28"/>
          <w:lang w:val="en-US"/>
        </w:rPr>
        <w:t>CD</w:t>
      </w:r>
      <w:r w:rsidRPr="005F1132">
        <w:rPr>
          <w:sz w:val="28"/>
        </w:rPr>
        <w:t xml:space="preserve">: </w:t>
      </w:r>
      <w:r w:rsidRPr="005F1132">
        <w:rPr>
          <w:position w:val="-12"/>
          <w:sz w:val="28"/>
        </w:rPr>
        <w:object w:dxaOrig="1880" w:dyaOrig="380">
          <v:shape id="_x0000_i1050" type="#_x0000_t75" style="width:93.45pt;height:18.95pt" o:ole="">
            <v:imagedata r:id="rId68" o:title=""/>
          </v:shape>
          <o:OLEObject Type="Embed" ProgID="Equation.DSMT4" ShapeID="_x0000_i1050" DrawAspect="Content" ObjectID="_1418716604" r:id="rId69"/>
        </w:object>
      </w:r>
      <w:r w:rsidRPr="005F1132">
        <w:rPr>
          <w:sz w:val="28"/>
        </w:rPr>
        <w:t xml:space="preserve">, </w:t>
      </w:r>
      <w:r w:rsidRPr="005F1132">
        <w:rPr>
          <w:position w:val="-12"/>
          <w:sz w:val="28"/>
        </w:rPr>
        <w:object w:dxaOrig="2120" w:dyaOrig="380">
          <v:shape id="_x0000_i1051" type="#_x0000_t75" style="width:106.1pt;height:18.95pt" o:ole="">
            <v:imagedata r:id="rId70" o:title=""/>
          </v:shape>
          <o:OLEObject Type="Embed" ProgID="Equation.DSMT4" ShapeID="_x0000_i1051" DrawAspect="Content" ObjectID="_1418716605" r:id="rId71"/>
        </w:object>
      </w:r>
      <w:r w:rsidRPr="005F1132">
        <w:rPr>
          <w:sz w:val="28"/>
        </w:rPr>
        <w:t>.</w:t>
      </w:r>
    </w:p>
    <w:p w:rsidR="005F1132" w:rsidRPr="005F1132" w:rsidRDefault="005F1132" w:rsidP="005F1132">
      <w:pPr>
        <w:ind w:firstLine="510"/>
        <w:rPr>
          <w:sz w:val="28"/>
          <w:szCs w:val="28"/>
        </w:rPr>
      </w:pPr>
      <w:r w:rsidRPr="005F1132">
        <w:rPr>
          <w:sz w:val="28"/>
          <w:szCs w:val="28"/>
        </w:rPr>
        <w:t xml:space="preserve">Построенная эпюра </w:t>
      </w:r>
      <w:r w:rsidRPr="005F1132">
        <w:rPr>
          <w:i/>
          <w:sz w:val="28"/>
          <w:szCs w:val="28"/>
          <w:lang w:val="en-US"/>
        </w:rPr>
        <w:t>N</w:t>
      </w:r>
      <w:r w:rsidRPr="005F1132">
        <w:rPr>
          <w:sz w:val="28"/>
          <w:szCs w:val="28"/>
        </w:rPr>
        <w:t xml:space="preserve"> показана на рис. 2.5, б.</w:t>
      </w:r>
    </w:p>
    <w:p w:rsidR="005F1132" w:rsidRPr="005F1132" w:rsidRDefault="005F1132" w:rsidP="005F1132">
      <w:pPr>
        <w:ind w:firstLine="510"/>
        <w:rPr>
          <w:sz w:val="28"/>
          <w:szCs w:val="28"/>
        </w:rPr>
      </w:pPr>
      <w:r w:rsidRPr="005F1132">
        <w:rPr>
          <w:sz w:val="28"/>
          <w:szCs w:val="28"/>
        </w:rPr>
        <w:t xml:space="preserve">Расчет напряжений производится по формуле (2.4) на участках, где определяли внутреннюю продольную силу </w:t>
      </w:r>
      <w:r w:rsidRPr="005F1132">
        <w:rPr>
          <w:i/>
          <w:sz w:val="28"/>
          <w:szCs w:val="28"/>
          <w:lang w:val="en-US"/>
        </w:rPr>
        <w:t>N</w:t>
      </w:r>
      <w:r w:rsidRPr="005F1132">
        <w:rPr>
          <w:sz w:val="28"/>
          <w:szCs w:val="28"/>
        </w:rPr>
        <w:t>.</w:t>
      </w:r>
    </w:p>
    <w:p w:rsidR="005F1132" w:rsidRPr="005F1132" w:rsidRDefault="005F1132" w:rsidP="005F1132">
      <w:pPr>
        <w:ind w:firstLine="510"/>
        <w:rPr>
          <w:sz w:val="28"/>
        </w:rPr>
      </w:pPr>
      <w:r w:rsidRPr="005F1132">
        <w:rPr>
          <w:sz w:val="28"/>
          <w:szCs w:val="28"/>
        </w:rPr>
        <w:lastRenderedPageBreak/>
        <w:t xml:space="preserve">На участке </w:t>
      </w:r>
      <w:r w:rsidRPr="005F1132">
        <w:rPr>
          <w:i/>
          <w:sz w:val="28"/>
          <w:szCs w:val="28"/>
          <w:lang w:val="en-US"/>
        </w:rPr>
        <w:t>AB</w:t>
      </w:r>
      <w:r w:rsidRPr="005F1132">
        <w:rPr>
          <w:sz w:val="28"/>
          <w:szCs w:val="28"/>
        </w:rPr>
        <w:t xml:space="preserve">: </w:t>
      </w:r>
      <w:r w:rsidRPr="005F1132">
        <w:rPr>
          <w:position w:val="-20"/>
        </w:rPr>
        <w:object w:dxaOrig="1840" w:dyaOrig="600">
          <v:shape id="_x0000_i1052" type="#_x0000_t75" style="width:92.2pt;height:30.3pt" o:ole="">
            <v:imagedata r:id="rId72" o:title=""/>
          </v:shape>
          <o:OLEObject Type="Embed" ProgID="Equation.DSMT4" ShapeID="_x0000_i1052" DrawAspect="Content" ObjectID="_1418716606" r:id="rId73"/>
        </w:object>
      </w:r>
      <w:r w:rsidRPr="005F1132">
        <w:rPr>
          <w:sz w:val="28"/>
        </w:rPr>
        <w:t>.</w:t>
      </w:r>
    </w:p>
    <w:p w:rsidR="005F1132" w:rsidRPr="005F1132" w:rsidRDefault="005F1132" w:rsidP="005F1132">
      <w:pPr>
        <w:ind w:firstLine="510"/>
        <w:rPr>
          <w:sz w:val="28"/>
        </w:rPr>
      </w:pPr>
      <w:r w:rsidRPr="005F1132">
        <w:rPr>
          <w:sz w:val="28"/>
        </w:rPr>
        <w:t xml:space="preserve">На участке </w:t>
      </w:r>
      <w:r w:rsidRPr="005F1132">
        <w:rPr>
          <w:i/>
          <w:sz w:val="28"/>
          <w:lang w:val="en-US"/>
        </w:rPr>
        <w:t>BC</w:t>
      </w:r>
      <w:r w:rsidRPr="005F1132">
        <w:rPr>
          <w:sz w:val="28"/>
        </w:rPr>
        <w:t xml:space="preserve">: </w:t>
      </w:r>
      <w:r w:rsidRPr="005F1132">
        <w:rPr>
          <w:position w:val="-20"/>
        </w:rPr>
        <w:object w:dxaOrig="2060" w:dyaOrig="600">
          <v:shape id="_x0000_i1053" type="#_x0000_t75" style="width:102.3pt;height:30.3pt" o:ole="">
            <v:imagedata r:id="rId74" o:title=""/>
          </v:shape>
          <o:OLEObject Type="Embed" ProgID="Equation.DSMT4" ShapeID="_x0000_i1053" DrawAspect="Content" ObjectID="_1418716607" r:id="rId75"/>
        </w:object>
      </w:r>
      <w:r w:rsidRPr="005F1132">
        <w:rPr>
          <w:sz w:val="28"/>
        </w:rPr>
        <w:t>.</w:t>
      </w:r>
    </w:p>
    <w:p w:rsidR="005F1132" w:rsidRPr="005F1132" w:rsidRDefault="005F1132" w:rsidP="005F1132">
      <w:pPr>
        <w:ind w:firstLine="510"/>
        <w:rPr>
          <w:sz w:val="28"/>
          <w:szCs w:val="28"/>
        </w:rPr>
      </w:pPr>
      <w:r w:rsidRPr="005F1132">
        <w:rPr>
          <w:sz w:val="28"/>
        </w:rPr>
        <w:t xml:space="preserve">На участке </w:t>
      </w:r>
      <w:r w:rsidRPr="005F1132">
        <w:rPr>
          <w:i/>
          <w:sz w:val="28"/>
          <w:lang w:val="en-US"/>
        </w:rPr>
        <w:t>CD</w:t>
      </w:r>
      <w:r w:rsidRPr="005F1132">
        <w:rPr>
          <w:sz w:val="28"/>
        </w:rPr>
        <w:t>:</w:t>
      </w:r>
      <w:r w:rsidRPr="005F1132">
        <w:t xml:space="preserve"> </w:t>
      </w:r>
      <w:r w:rsidRPr="005F1132">
        <w:rPr>
          <w:position w:val="-20"/>
        </w:rPr>
        <w:object w:dxaOrig="2320" w:dyaOrig="600">
          <v:shape id="_x0000_i1054" type="#_x0000_t75" style="width:116.2pt;height:30.3pt" o:ole="">
            <v:imagedata r:id="rId76" o:title=""/>
          </v:shape>
          <o:OLEObject Type="Embed" ProgID="Equation.DSMT4" ShapeID="_x0000_i1054" DrawAspect="Content" ObjectID="_1418716608" r:id="rId77"/>
        </w:object>
      </w:r>
      <w:r w:rsidRPr="005F1132">
        <w:rPr>
          <w:sz w:val="28"/>
        </w:rPr>
        <w:t>.</w:t>
      </w:r>
    </w:p>
    <w:p w:rsidR="005F1132" w:rsidRPr="005F1132" w:rsidRDefault="005F1132" w:rsidP="005F1132">
      <w:pPr>
        <w:ind w:firstLine="510"/>
        <w:rPr>
          <w:sz w:val="28"/>
          <w:szCs w:val="28"/>
        </w:rPr>
      </w:pPr>
      <w:r w:rsidRPr="005F1132">
        <w:rPr>
          <w:sz w:val="28"/>
          <w:szCs w:val="28"/>
        </w:rPr>
        <w:t xml:space="preserve">Эпюра напряжений </w:t>
      </w:r>
      <w:r w:rsidRPr="005F1132">
        <w:rPr>
          <w:sz w:val="28"/>
          <w:szCs w:val="28"/>
        </w:rPr>
        <w:sym w:font="Symbol" w:char="F073"/>
      </w:r>
      <w:r w:rsidRPr="005F1132">
        <w:rPr>
          <w:sz w:val="28"/>
          <w:szCs w:val="28"/>
        </w:rPr>
        <w:t xml:space="preserve"> строится с соблюдением тех же правил, что и при построении эпюр </w:t>
      </w:r>
      <w:r w:rsidRPr="005F1132">
        <w:rPr>
          <w:i/>
          <w:sz w:val="28"/>
          <w:szCs w:val="28"/>
          <w:lang w:val="en-US"/>
        </w:rPr>
        <w:t>N</w:t>
      </w:r>
      <w:r w:rsidRPr="005F1132">
        <w:rPr>
          <w:sz w:val="28"/>
          <w:szCs w:val="28"/>
        </w:rPr>
        <w:t>. Полученная эпюра напряжений для стер</w:t>
      </w:r>
      <w:r w:rsidRPr="005F1132">
        <w:rPr>
          <w:sz w:val="28"/>
          <w:szCs w:val="28"/>
        </w:rPr>
        <w:t>ж</w:t>
      </w:r>
      <w:r w:rsidRPr="005F1132">
        <w:rPr>
          <w:sz w:val="28"/>
          <w:szCs w:val="28"/>
        </w:rPr>
        <w:t>ня представлена на рис. 2.5, в.</w:t>
      </w:r>
    </w:p>
    <w:p w:rsidR="005F1132" w:rsidRPr="005F1132" w:rsidRDefault="005F1132" w:rsidP="005F1132">
      <w:pPr>
        <w:ind w:firstLine="510"/>
        <w:rPr>
          <w:sz w:val="28"/>
          <w:szCs w:val="28"/>
        </w:rPr>
      </w:pPr>
    </w:p>
    <w:p w:rsidR="005F1132" w:rsidRPr="005F1132" w:rsidRDefault="00D26696" w:rsidP="005F1132">
      <w:pPr>
        <w:ind w:firstLine="0"/>
        <w:jc w:val="center"/>
        <w:rPr>
          <w:b/>
          <w:sz w:val="28"/>
          <w:szCs w:val="28"/>
        </w:rPr>
      </w:pPr>
      <w:r w:rsidRPr="00D26696">
        <w:rPr>
          <w:b/>
          <w:sz w:val="28"/>
        </w:rPr>
        <w:t xml:space="preserve">2.3. </w:t>
      </w:r>
      <w:r w:rsidR="005F1132" w:rsidRPr="005F1132">
        <w:rPr>
          <w:b/>
          <w:sz w:val="28"/>
        </w:rPr>
        <w:t>Продольные деформации при растяжении или сжатии</w:t>
      </w:r>
    </w:p>
    <w:p w:rsidR="005F1132" w:rsidRPr="005F1132" w:rsidRDefault="005F1132" w:rsidP="005F1132">
      <w:pPr>
        <w:ind w:firstLine="318"/>
        <w:rPr>
          <w:sz w:val="28"/>
          <w:szCs w:val="28"/>
        </w:rPr>
      </w:pPr>
    </w:p>
    <w:p w:rsidR="005F1132" w:rsidRPr="005F1132" w:rsidRDefault="005F1132" w:rsidP="005F1132">
      <w:pPr>
        <w:ind w:firstLine="510"/>
        <w:rPr>
          <w:spacing w:val="-6"/>
          <w:sz w:val="28"/>
          <w:szCs w:val="28"/>
        </w:rPr>
      </w:pPr>
      <w:r w:rsidRPr="005F1132">
        <w:rPr>
          <w:spacing w:val="-6"/>
          <w:sz w:val="28"/>
          <w:szCs w:val="28"/>
        </w:rPr>
        <w:t xml:space="preserve">Для характеристики интенсивности изменения размеров и формы элемента конструкции при </w:t>
      </w:r>
      <w:proofErr w:type="spellStart"/>
      <w:r w:rsidRPr="005F1132">
        <w:rPr>
          <w:spacing w:val="-6"/>
          <w:sz w:val="28"/>
          <w:szCs w:val="28"/>
        </w:rPr>
        <w:t>нагружении</w:t>
      </w:r>
      <w:proofErr w:type="spellEnd"/>
      <w:r w:rsidRPr="005F1132">
        <w:rPr>
          <w:spacing w:val="-6"/>
          <w:sz w:val="28"/>
          <w:szCs w:val="28"/>
        </w:rPr>
        <w:t xml:space="preserve"> используют понятие </w:t>
      </w:r>
      <w:r w:rsidRPr="005F1132">
        <w:rPr>
          <w:i/>
          <w:spacing w:val="-6"/>
          <w:sz w:val="28"/>
          <w:szCs w:val="28"/>
        </w:rPr>
        <w:t>деформации</w:t>
      </w:r>
      <w:r w:rsidRPr="005F1132">
        <w:rPr>
          <w:spacing w:val="-6"/>
          <w:sz w:val="28"/>
          <w:szCs w:val="28"/>
        </w:rPr>
        <w:t>.</w:t>
      </w:r>
    </w:p>
    <w:p w:rsidR="005F1132" w:rsidRPr="005F1132" w:rsidRDefault="005F1132" w:rsidP="005F1132">
      <w:pPr>
        <w:ind w:firstLine="510"/>
        <w:rPr>
          <w:sz w:val="28"/>
          <w:szCs w:val="28"/>
        </w:rPr>
      </w:pPr>
      <w:r w:rsidRPr="005F1132">
        <w:rPr>
          <w:sz w:val="28"/>
          <w:szCs w:val="28"/>
        </w:rPr>
        <w:t xml:space="preserve">При осевом растяжении (сжатии) в брусе возникает только </w:t>
      </w:r>
      <w:r w:rsidRPr="005F1132">
        <w:rPr>
          <w:i/>
          <w:sz w:val="28"/>
          <w:szCs w:val="28"/>
        </w:rPr>
        <w:t>лине</w:t>
      </w:r>
      <w:r w:rsidRPr="005F1132">
        <w:rPr>
          <w:i/>
          <w:sz w:val="28"/>
          <w:szCs w:val="28"/>
        </w:rPr>
        <w:t>й</w:t>
      </w:r>
      <w:r w:rsidRPr="005F1132">
        <w:rPr>
          <w:i/>
          <w:sz w:val="28"/>
          <w:szCs w:val="28"/>
        </w:rPr>
        <w:t>ная</w:t>
      </w:r>
      <w:r w:rsidRPr="005F1132">
        <w:rPr>
          <w:sz w:val="28"/>
          <w:szCs w:val="28"/>
        </w:rPr>
        <w:t xml:space="preserve"> деформация.</w:t>
      </w:r>
    </w:p>
    <w:p w:rsidR="005F1132" w:rsidRPr="005F1132" w:rsidRDefault="005F1132" w:rsidP="005F1132">
      <w:pPr>
        <w:ind w:firstLine="510"/>
        <w:rPr>
          <w:sz w:val="28"/>
          <w:szCs w:val="28"/>
        </w:rPr>
      </w:pPr>
      <w:r w:rsidRPr="005F1132">
        <w:rPr>
          <w:sz w:val="28"/>
          <w:szCs w:val="28"/>
        </w:rPr>
        <w:t>Представим прямой жесткий брус постоянного поперечного сеч</w:t>
      </w:r>
      <w:r w:rsidRPr="005F1132">
        <w:rPr>
          <w:sz w:val="28"/>
          <w:szCs w:val="28"/>
        </w:rPr>
        <w:t>е</w:t>
      </w:r>
      <w:r w:rsidRPr="005F1132">
        <w:rPr>
          <w:sz w:val="28"/>
          <w:szCs w:val="28"/>
        </w:rPr>
        <w:t xml:space="preserve">ния </w:t>
      </w:r>
      <w:r w:rsidRPr="005F1132">
        <w:rPr>
          <w:i/>
          <w:sz w:val="28"/>
          <w:szCs w:val="28"/>
          <w:lang w:val="en-US"/>
        </w:rPr>
        <w:t>A</w:t>
      </w:r>
      <w:r w:rsidRPr="005F1132">
        <w:rPr>
          <w:sz w:val="28"/>
          <w:szCs w:val="28"/>
        </w:rPr>
        <w:t xml:space="preserve">, длиной </w:t>
      </w:r>
      <w:r w:rsidRPr="005F1132">
        <w:rPr>
          <w:i/>
          <w:sz w:val="28"/>
          <w:szCs w:val="28"/>
          <w:lang w:val="en-US"/>
        </w:rPr>
        <w:t>l</w:t>
      </w:r>
      <w:r w:rsidRPr="005F1132">
        <w:rPr>
          <w:sz w:val="28"/>
          <w:szCs w:val="28"/>
          <w:vertAlign w:val="subscript"/>
        </w:rPr>
        <w:t>0</w:t>
      </w:r>
      <w:r w:rsidRPr="005F1132">
        <w:rPr>
          <w:sz w:val="28"/>
          <w:szCs w:val="28"/>
        </w:rPr>
        <w:t xml:space="preserve">, жестко защемленный одним концом и нагруженный на другом конце растягивающей силой </w:t>
      </w:r>
      <w:r w:rsidRPr="005F1132">
        <w:rPr>
          <w:i/>
          <w:sz w:val="28"/>
          <w:szCs w:val="28"/>
          <w:lang w:val="en-US"/>
        </w:rPr>
        <w:t>F</w:t>
      </w:r>
      <w:r w:rsidRPr="005F1132">
        <w:rPr>
          <w:sz w:val="28"/>
          <w:szCs w:val="28"/>
        </w:rPr>
        <w:t xml:space="preserve"> (рис. 2.6, а). Собственным весом бруса пренебрегаем.</w:t>
      </w:r>
    </w:p>
    <w:p w:rsidR="005F1132" w:rsidRPr="005F1132" w:rsidRDefault="005F1132" w:rsidP="005F1132">
      <w:pPr>
        <w:ind w:firstLine="0"/>
        <w:jc w:val="center"/>
        <w:rPr>
          <w:sz w:val="28"/>
          <w:szCs w:val="28"/>
        </w:rPr>
      </w:pPr>
      <w:r w:rsidRPr="005F1132">
        <w:rPr>
          <w:noProof/>
          <w:lang w:eastAsia="ru-RU"/>
        </w:rPr>
        <mc:AlternateContent>
          <mc:Choice Requires="wpc">
            <w:drawing>
              <wp:inline distT="0" distB="0" distL="0" distR="0" wp14:anchorId="7F545EC1" wp14:editId="62C400DB">
                <wp:extent cx="5400040" cy="2047240"/>
                <wp:effectExtent l="3810" t="0" r="0" b="0"/>
                <wp:docPr id="1474" name="Полотно 34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426" name="Прямая соединительная линия 302"/>
                        <wps:cNvCnPr/>
                        <wps:spPr bwMode="auto">
                          <a:xfrm>
                            <a:off x="263802" y="792715"/>
                            <a:ext cx="153291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27" name="Прямая соединительная линия 303"/>
                        <wps:cNvCnPr/>
                        <wps:spPr bwMode="auto">
                          <a:xfrm>
                            <a:off x="270802" y="1227724"/>
                            <a:ext cx="153281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28" name="Прямая соединительная линия 304"/>
                        <wps:cNvCnPr/>
                        <wps:spPr bwMode="auto">
                          <a:xfrm>
                            <a:off x="270802" y="792715"/>
                            <a:ext cx="0" cy="4337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29" name="Прямая соединительная линия 305"/>
                        <wps:cNvCnPr/>
                        <wps:spPr bwMode="auto">
                          <a:xfrm>
                            <a:off x="1796713" y="792715"/>
                            <a:ext cx="0" cy="4337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30" name="Прямая со стрелкой 306"/>
                        <wps:cNvCnPr>
                          <a:cxnSpLocks noChangeShapeType="1"/>
                        </wps:cNvCnPr>
                        <wps:spPr bwMode="auto">
                          <a:xfrm>
                            <a:off x="1803613" y="1013120"/>
                            <a:ext cx="893507" cy="0"/>
                          </a:xfrm>
                          <a:prstGeom prst="straightConnector1">
                            <a:avLst/>
                          </a:prstGeom>
                          <a:noFill/>
                          <a:ln w="2857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431" name="Поле 21"/>
                        <wps:cNvSpPr txBox="1">
                          <a:spLocks noChangeArrowheads="1"/>
                        </wps:cNvSpPr>
                        <wps:spPr bwMode="auto">
                          <a:xfrm>
                            <a:off x="2483518" y="683913"/>
                            <a:ext cx="27622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F</w:t>
                              </w:r>
                            </w:p>
                          </w:txbxContent>
                        </wps:txbx>
                        <wps:bodyPr rot="0" vert="horz" wrap="none" lIns="91440" tIns="45720" rIns="91440" bIns="45720" anchor="t" anchorCtr="0" upright="1">
                          <a:noAutofit/>
                        </wps:bodyPr>
                      </wps:wsp>
                      <wps:wsp>
                        <wps:cNvPr id="1432" name="Прямоугольник 308"/>
                        <wps:cNvSpPr>
                          <a:spLocks noChangeArrowheads="1"/>
                        </wps:cNvSpPr>
                        <wps:spPr bwMode="auto">
                          <a:xfrm>
                            <a:off x="180001" y="684813"/>
                            <a:ext cx="89501" cy="647713"/>
                          </a:xfrm>
                          <a:prstGeom prst="rect">
                            <a:avLst/>
                          </a:prstGeom>
                          <a:pattFill prst="wdUpDiag">
                            <a:fgClr>
                              <a:srgbClr val="000000"/>
                            </a:fgClr>
                            <a:bgClr>
                              <a:srgbClr val="FFFFFF"/>
                            </a:bgClr>
                          </a:patt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rsidR="00577C88" w:rsidRDefault="00577C88" w:rsidP="005F1132"/>
                          </w:txbxContent>
                        </wps:txbx>
                        <wps:bodyPr rot="0" vert="horz" wrap="square" lIns="91440" tIns="45720" rIns="91440" bIns="45720" anchor="ctr" anchorCtr="0" upright="1">
                          <a:noAutofit/>
                        </wps:bodyPr>
                      </wps:wsp>
                      <wps:wsp>
                        <wps:cNvPr id="1433" name="Прямая соединительная линия 309"/>
                        <wps:cNvCnPr/>
                        <wps:spPr bwMode="auto">
                          <a:xfrm>
                            <a:off x="273902" y="684813"/>
                            <a:ext cx="0" cy="6477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4" name="Прямая со стрелкой 310"/>
                        <wps:cNvCnPr>
                          <a:cxnSpLocks noChangeShapeType="1"/>
                        </wps:cNvCnPr>
                        <wps:spPr bwMode="auto">
                          <a:xfrm>
                            <a:off x="273902" y="504810"/>
                            <a:ext cx="1536711" cy="0"/>
                          </a:xfrm>
                          <a:prstGeom prst="straightConnector1">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1435" name="Поле 21"/>
                        <wps:cNvSpPr txBox="1">
                          <a:spLocks noChangeArrowheads="1"/>
                        </wps:cNvSpPr>
                        <wps:spPr bwMode="auto">
                          <a:xfrm>
                            <a:off x="2915322" y="684513"/>
                            <a:ext cx="25082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proofErr w:type="gramStart"/>
                              <w:r>
                                <w:rPr>
                                  <w:rFonts w:eastAsia="Times New Roman"/>
                                  <w:i/>
                                  <w:iCs/>
                                  <w:lang w:val="en-US"/>
                                </w:rPr>
                                <w:t>x</w:t>
                              </w:r>
                              <w:proofErr w:type="gramEnd"/>
                            </w:p>
                          </w:txbxContent>
                        </wps:txbx>
                        <wps:bodyPr rot="0" vert="horz" wrap="none" lIns="91440" tIns="45720" rIns="91440" bIns="45720" anchor="t" anchorCtr="0" upright="1">
                          <a:noAutofit/>
                        </wps:bodyPr>
                      </wps:wsp>
                      <wps:wsp>
                        <wps:cNvPr id="1436" name="Поле 21"/>
                        <wps:cNvSpPr txBox="1">
                          <a:spLocks noChangeArrowheads="1"/>
                        </wps:cNvSpPr>
                        <wps:spPr bwMode="auto">
                          <a:xfrm>
                            <a:off x="864206" y="252705"/>
                            <a:ext cx="2762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Pr="000323EA" w:rsidRDefault="00577C88" w:rsidP="005F1132">
                              <w:pPr>
                                <w:pStyle w:val="ab"/>
                                <w:spacing w:before="0" w:beforeAutospacing="0" w:after="0" w:afterAutospacing="0"/>
                                <w:jc w:val="both"/>
                                <w:rPr>
                                  <w:vertAlign w:val="subscript"/>
                                </w:rPr>
                              </w:pPr>
                              <w:r>
                                <w:rPr>
                                  <w:rFonts w:eastAsia="Times New Roman"/>
                                  <w:i/>
                                  <w:iCs/>
                                  <w:lang w:val="en-US"/>
                                </w:rPr>
                                <w:t>l</w:t>
                              </w:r>
                              <w:r>
                                <w:rPr>
                                  <w:rFonts w:eastAsia="Times New Roman"/>
                                  <w:i/>
                                  <w:iCs/>
                                  <w:vertAlign w:val="subscript"/>
                                  <w:lang w:val="en-US"/>
                                </w:rPr>
                                <w:t>0</w:t>
                              </w:r>
                            </w:p>
                          </w:txbxContent>
                        </wps:txbx>
                        <wps:bodyPr rot="0" vert="horz" wrap="none" lIns="91440" tIns="45720" rIns="91440" bIns="45720" anchor="t" anchorCtr="0" upright="1">
                          <a:noAutofit/>
                        </wps:bodyPr>
                      </wps:wsp>
                      <wps:wsp>
                        <wps:cNvPr id="1437" name="Прямая соединительная линия 313"/>
                        <wps:cNvCnPr/>
                        <wps:spPr bwMode="auto">
                          <a:xfrm>
                            <a:off x="1775113" y="1015320"/>
                            <a:ext cx="1353610"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438" name="Прямая соединительная линия 314"/>
                        <wps:cNvCnPr/>
                        <wps:spPr bwMode="auto">
                          <a:xfrm>
                            <a:off x="252002" y="1015320"/>
                            <a:ext cx="1584012"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439" name="Прямая соединительная линия 315"/>
                        <wps:cNvCnPr/>
                        <wps:spPr bwMode="auto">
                          <a:xfrm>
                            <a:off x="1796713" y="429708"/>
                            <a:ext cx="0" cy="3630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0" name="Прямая соединительная линия 316"/>
                        <wps:cNvCnPr/>
                        <wps:spPr bwMode="auto">
                          <a:xfrm flipH="1">
                            <a:off x="273902" y="429708"/>
                            <a:ext cx="3800" cy="396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1" name="Прямая соединительная линия 317"/>
                        <wps:cNvCnPr/>
                        <wps:spPr bwMode="auto">
                          <a:xfrm>
                            <a:off x="263802" y="861517"/>
                            <a:ext cx="2217416"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2" name="Прямая соединительная линия 318"/>
                        <wps:cNvCnPr/>
                        <wps:spPr bwMode="auto">
                          <a:xfrm>
                            <a:off x="277702" y="1151823"/>
                            <a:ext cx="2203516"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3" name="Прямая соединительная линия 319"/>
                        <wps:cNvCnPr/>
                        <wps:spPr bwMode="auto">
                          <a:xfrm>
                            <a:off x="2481218" y="861517"/>
                            <a:ext cx="0" cy="290306"/>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4" name="Прямая соединительная линия 320"/>
                        <wps:cNvCnPr/>
                        <wps:spPr bwMode="auto">
                          <a:xfrm>
                            <a:off x="2481218" y="429708"/>
                            <a:ext cx="0" cy="432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5" name="Прямая со стрелкой 321"/>
                        <wps:cNvCnPr>
                          <a:cxnSpLocks noChangeShapeType="1"/>
                        </wps:cNvCnPr>
                        <wps:spPr bwMode="auto">
                          <a:xfrm>
                            <a:off x="1810613" y="504810"/>
                            <a:ext cx="670605" cy="0"/>
                          </a:xfrm>
                          <a:prstGeom prst="straightConnector1">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1446" name="Поле 1446"/>
                        <wps:cNvSpPr txBox="1">
                          <a:spLocks noChangeArrowheads="1"/>
                        </wps:cNvSpPr>
                        <wps:spPr bwMode="auto">
                          <a:xfrm>
                            <a:off x="2049115" y="252705"/>
                            <a:ext cx="32258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sym w:font="Symbol" w:char="F044"/>
                              </w:r>
                              <w:proofErr w:type="gramStart"/>
                              <w:r>
                                <w:rPr>
                                  <w:rFonts w:eastAsia="Times New Roman"/>
                                  <w:i/>
                                  <w:iCs/>
                                  <w:lang w:val="en-US"/>
                                </w:rPr>
                                <w:t>l</w:t>
                              </w:r>
                              <w:proofErr w:type="gramEnd"/>
                            </w:p>
                          </w:txbxContent>
                        </wps:txbx>
                        <wps:bodyPr rot="0" vert="horz" wrap="none" lIns="91440" tIns="45720" rIns="91440" bIns="45720" anchor="t" anchorCtr="0" upright="1">
                          <a:noAutofit/>
                        </wps:bodyPr>
                      </wps:wsp>
                      <wps:wsp>
                        <wps:cNvPr id="1447" name="Прямая со стрелкой 323"/>
                        <wps:cNvCnPr>
                          <a:cxnSpLocks noChangeShapeType="1"/>
                        </wps:cNvCnPr>
                        <wps:spPr bwMode="auto">
                          <a:xfrm>
                            <a:off x="277702" y="1507229"/>
                            <a:ext cx="2203516" cy="0"/>
                          </a:xfrm>
                          <a:prstGeom prst="straightConnector1">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1448" name="Поле 21"/>
                        <wps:cNvSpPr txBox="1">
                          <a:spLocks noChangeArrowheads="1"/>
                        </wps:cNvSpPr>
                        <wps:spPr bwMode="auto">
                          <a:xfrm>
                            <a:off x="1296010" y="1223624"/>
                            <a:ext cx="22923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proofErr w:type="gramStart"/>
                              <w:r>
                                <w:rPr>
                                  <w:rFonts w:eastAsia="Times New Roman"/>
                                  <w:i/>
                                  <w:iCs/>
                                  <w:lang w:val="en-US"/>
                                </w:rPr>
                                <w:t>l</w:t>
                              </w:r>
                              <w:proofErr w:type="gramEnd"/>
                            </w:p>
                          </w:txbxContent>
                        </wps:txbx>
                        <wps:bodyPr rot="0" vert="horz" wrap="none" lIns="91440" tIns="45720" rIns="91440" bIns="45720" anchor="t" anchorCtr="0" upright="1">
                          <a:noAutofit/>
                        </wps:bodyPr>
                      </wps:wsp>
                      <wps:wsp>
                        <wps:cNvPr id="1449" name="Прямая соединительная линия 325"/>
                        <wps:cNvCnPr/>
                        <wps:spPr bwMode="auto">
                          <a:xfrm>
                            <a:off x="2481218" y="1151823"/>
                            <a:ext cx="0" cy="393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0" name="Прямая соединительная линия 326"/>
                        <wps:cNvCnPr/>
                        <wps:spPr bwMode="auto">
                          <a:xfrm>
                            <a:off x="273802" y="1227724"/>
                            <a:ext cx="3900" cy="317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1" name="Поле 21"/>
                        <wps:cNvSpPr txBox="1">
                          <a:spLocks noChangeArrowheads="1"/>
                        </wps:cNvSpPr>
                        <wps:spPr bwMode="auto">
                          <a:xfrm>
                            <a:off x="1401410" y="577211"/>
                            <a:ext cx="27622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A</w:t>
                              </w:r>
                            </w:p>
                          </w:txbxContent>
                        </wps:txbx>
                        <wps:bodyPr rot="0" vert="horz" wrap="none" lIns="91440" tIns="45720" rIns="91440" bIns="45720" anchor="t" anchorCtr="0" upright="1">
                          <a:noAutofit/>
                        </wps:bodyPr>
                      </wps:wsp>
                      <wps:wsp>
                        <wps:cNvPr id="1452" name="Овал 328"/>
                        <wps:cNvSpPr>
                          <a:spLocks noChangeArrowheads="1"/>
                        </wps:cNvSpPr>
                        <wps:spPr bwMode="auto">
                          <a:xfrm>
                            <a:off x="4122431" y="813416"/>
                            <a:ext cx="396003" cy="39600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53" name="Овал 329"/>
                        <wps:cNvSpPr>
                          <a:spLocks noChangeArrowheads="1"/>
                        </wps:cNvSpPr>
                        <wps:spPr bwMode="auto">
                          <a:xfrm>
                            <a:off x="4176331" y="864217"/>
                            <a:ext cx="288002" cy="288006"/>
                          </a:xfrm>
                          <a:prstGeom prst="ellipse">
                            <a:avLst/>
                          </a:pr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577C88" w:rsidRDefault="00577C88" w:rsidP="005F1132"/>
                          </w:txbxContent>
                        </wps:txbx>
                        <wps:bodyPr rot="0" vert="horz" wrap="square" lIns="91440" tIns="45720" rIns="91440" bIns="45720" anchor="ctr" anchorCtr="0" upright="1">
                          <a:noAutofit/>
                        </wps:bodyPr>
                      </wps:wsp>
                      <wps:wsp>
                        <wps:cNvPr id="1454" name="Прямая со стрелкой 330"/>
                        <wps:cNvCnPr>
                          <a:cxnSpLocks noChangeShapeType="1"/>
                        </wps:cNvCnPr>
                        <wps:spPr bwMode="auto">
                          <a:xfrm flipV="1">
                            <a:off x="4180431" y="871417"/>
                            <a:ext cx="280002" cy="280005"/>
                          </a:xfrm>
                          <a:prstGeom prst="straightConnector1">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1455" name="Прямая соединительная линия 331"/>
                        <wps:cNvCnPr/>
                        <wps:spPr bwMode="auto">
                          <a:xfrm>
                            <a:off x="4696735" y="646413"/>
                            <a:ext cx="3775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6" name="Прямая соединительная линия 332"/>
                        <wps:cNvCnPr/>
                        <wps:spPr bwMode="auto">
                          <a:xfrm flipV="1">
                            <a:off x="4460433" y="646413"/>
                            <a:ext cx="228902" cy="2250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7" name="Прямая со стрелкой 333"/>
                        <wps:cNvCnPr>
                          <a:cxnSpLocks noChangeShapeType="1"/>
                        </wps:cNvCnPr>
                        <wps:spPr bwMode="auto">
                          <a:xfrm flipH="1" flipV="1">
                            <a:off x="4218531" y="906418"/>
                            <a:ext cx="203702" cy="203604"/>
                          </a:xfrm>
                          <a:prstGeom prst="straightConnector1">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1458" name="Прямая соединительная линия 334"/>
                        <wps:cNvCnPr/>
                        <wps:spPr bwMode="auto">
                          <a:xfrm>
                            <a:off x="4320432" y="646413"/>
                            <a:ext cx="0" cy="647713"/>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459" name="Прямая соединительная линия 335"/>
                        <wps:cNvCnPr/>
                        <wps:spPr bwMode="auto">
                          <a:xfrm flipH="1">
                            <a:off x="3994730" y="1011420"/>
                            <a:ext cx="612005"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460" name="Прямая соединительная линия 336"/>
                        <wps:cNvCnPr/>
                        <wps:spPr bwMode="auto">
                          <a:xfrm>
                            <a:off x="4137931" y="825716"/>
                            <a:ext cx="551404" cy="5515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1" name="Прямая соединительная линия 337"/>
                        <wps:cNvCnPr/>
                        <wps:spPr bwMode="auto">
                          <a:xfrm>
                            <a:off x="4689335" y="1371827"/>
                            <a:ext cx="3772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2" name="Прямая со стрелкой 338"/>
                        <wps:cNvCnPr>
                          <a:cxnSpLocks noChangeShapeType="1"/>
                        </wps:cNvCnPr>
                        <wps:spPr bwMode="auto">
                          <a:xfrm>
                            <a:off x="3971029" y="646413"/>
                            <a:ext cx="209402" cy="225004"/>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463" name="Прямая соединительная линия 339"/>
                        <wps:cNvCnPr/>
                        <wps:spPr bwMode="auto">
                          <a:xfrm>
                            <a:off x="3593827" y="651813"/>
                            <a:ext cx="3772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4" name="Поле 21"/>
                        <wps:cNvSpPr txBox="1">
                          <a:spLocks noChangeArrowheads="1"/>
                        </wps:cNvSpPr>
                        <wps:spPr bwMode="auto">
                          <a:xfrm>
                            <a:off x="4696435" y="360707"/>
                            <a:ext cx="31051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t>d</w:t>
                              </w:r>
                              <w:r>
                                <w:rPr>
                                  <w:rFonts w:eastAsia="Times New Roman"/>
                                  <w:i/>
                                  <w:iCs/>
                                  <w:position w:val="-6"/>
                                  <w:vertAlign w:val="subscript"/>
                                  <w:lang w:val="en-US"/>
                                </w:rPr>
                                <w:t>0</w:t>
                              </w:r>
                            </w:p>
                          </w:txbxContent>
                        </wps:txbx>
                        <wps:bodyPr rot="0" vert="horz" wrap="none" lIns="91440" tIns="45720" rIns="91440" bIns="45720" anchor="t" anchorCtr="0" upright="1">
                          <a:noAutofit/>
                        </wps:bodyPr>
                      </wps:wsp>
                      <wps:wsp>
                        <wps:cNvPr id="1465" name="Поле 21"/>
                        <wps:cNvSpPr txBox="1">
                          <a:spLocks noChangeArrowheads="1"/>
                        </wps:cNvSpPr>
                        <wps:spPr bwMode="auto">
                          <a:xfrm>
                            <a:off x="4707935" y="1108722"/>
                            <a:ext cx="259715" cy="321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proofErr w:type="gramStart"/>
                              <w:r>
                                <w:rPr>
                                  <w:rFonts w:eastAsia="Times New Roman"/>
                                  <w:i/>
                                  <w:iCs/>
                                  <w:lang w:val="en-US"/>
                                </w:rPr>
                                <w:t>d</w:t>
                              </w:r>
                              <w:proofErr w:type="gramEnd"/>
                            </w:p>
                          </w:txbxContent>
                        </wps:txbx>
                        <wps:bodyPr rot="0" vert="horz" wrap="none" lIns="91440" tIns="45720" rIns="91440" bIns="45720" anchor="t" anchorCtr="0" upright="1">
                          <a:noAutofit/>
                        </wps:bodyPr>
                      </wps:wsp>
                      <wps:wsp>
                        <wps:cNvPr id="1466" name="Поле 21"/>
                        <wps:cNvSpPr txBox="1">
                          <a:spLocks noChangeArrowheads="1"/>
                        </wps:cNvSpPr>
                        <wps:spPr bwMode="auto">
                          <a:xfrm>
                            <a:off x="3455026" y="342307"/>
                            <a:ext cx="47117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lang w:val="en-US"/>
                                </w:rPr>
                                <w:sym w:font="Symbol" w:char="F044"/>
                              </w:r>
                              <w:proofErr w:type="gramStart"/>
                              <w:r>
                                <w:rPr>
                                  <w:rFonts w:eastAsia="Times New Roman"/>
                                  <w:i/>
                                  <w:iCs/>
                                  <w:lang w:val="en-US"/>
                                </w:rPr>
                                <w:t>d/2</w:t>
                              </w:r>
                              <w:proofErr w:type="gramEnd"/>
                            </w:p>
                          </w:txbxContent>
                        </wps:txbx>
                        <wps:bodyPr rot="0" vert="horz" wrap="none" lIns="91440" tIns="45720" rIns="91440" bIns="45720" anchor="t" anchorCtr="0" upright="1">
                          <a:noAutofit/>
                        </wps:bodyPr>
                      </wps:wsp>
                      <wps:wsp>
                        <wps:cNvPr id="1467" name="Поле 21"/>
                        <wps:cNvSpPr txBox="1">
                          <a:spLocks noChangeArrowheads="1"/>
                        </wps:cNvSpPr>
                        <wps:spPr bwMode="auto">
                          <a:xfrm>
                            <a:off x="1294810" y="1616032"/>
                            <a:ext cx="259715" cy="31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rPr>
                                <w:t>а</w:t>
                              </w:r>
                            </w:p>
                          </w:txbxContent>
                        </wps:txbx>
                        <wps:bodyPr rot="0" vert="horz" wrap="none" lIns="91440" tIns="45720" rIns="91440" bIns="45720" anchor="t" anchorCtr="0" upright="1">
                          <a:noAutofit/>
                        </wps:bodyPr>
                      </wps:wsp>
                      <wps:wsp>
                        <wps:cNvPr id="1468" name="Поле 21"/>
                        <wps:cNvSpPr txBox="1">
                          <a:spLocks noChangeArrowheads="1"/>
                        </wps:cNvSpPr>
                        <wps:spPr bwMode="auto">
                          <a:xfrm>
                            <a:off x="4210731" y="1616032"/>
                            <a:ext cx="262255" cy="318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77C88" w:rsidRDefault="00577C88" w:rsidP="005F1132">
                              <w:pPr>
                                <w:pStyle w:val="ab"/>
                                <w:spacing w:before="0" w:beforeAutospacing="0" w:after="0" w:afterAutospacing="0"/>
                                <w:jc w:val="both"/>
                              </w:pPr>
                              <w:r>
                                <w:rPr>
                                  <w:rFonts w:eastAsia="Times New Roman"/>
                                  <w:i/>
                                  <w:iCs/>
                                </w:rPr>
                                <w:t>б</w:t>
                              </w:r>
                            </w:p>
                          </w:txbxContent>
                        </wps:txbx>
                        <wps:bodyPr rot="0" vert="horz" wrap="none" lIns="91440" tIns="45720" rIns="91440" bIns="45720" anchor="t" anchorCtr="0" upright="1">
                          <a:noAutofit/>
                        </wps:bodyPr>
                      </wps:wsp>
                    </wpc:wpc>
                  </a:graphicData>
                </a:graphic>
              </wp:inline>
            </w:drawing>
          </mc:Choice>
          <mc:Fallback>
            <w:pict>
              <v:group id="Полотно 345" o:spid="_x0000_s1758" editas="canvas" style="width:425.2pt;height:161.2pt;mso-position-horizontal-relative:char;mso-position-vertical-relative:line" coordsize="54000,20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mmB+wsAAFaMAAAOAAAAZHJzL2Uyb0RvYy54bWzsXe1u28gV/V+g70Dov2POcPglRFkkVtwW&#10;SNsFstv/tER9oBKpkkzsdFFgu/1bIG/QvsKi7QLppt1nkN+oZ4YfGtJkRImWFNcTIDYl0hQp3rlz&#10;7j3n3nn6xc1yob31o3geBoMeeaL3ND8YheN5MB30vv7q8szpaXHiBWNvEQb+oPfOj3tfPPv5z55e&#10;r/o+DWfhYuxHGk4SxP3r1aA3S5JV//w8Hs38pRc/CVd+gJ2TMFp6CV5G0/Nx5F3j7MvFOdV16/w6&#10;jMarKBz5cYx3h+nO3jNx/snEHyW/nUxiP9EWgx6uLRE/I/Hziv88f/bU608jbzWbj7LL8Pa4iqU3&#10;D/ChxamGXuJpb6L5nVMt56MojMNJ8mQULs/DyWQ+8sU94G6IXrmbCy9468XiZkb4dvILxNY9nvdq&#10;yq87CC/niwW+jXOcvc/f47+v8Xx8vHm9wtOJV8Vzirt9/uuZt/LFbcX90W/efhlp8zGMh1GrpwXe&#10;Emay/vvtt7fv1/9Zf3/7Xrv98/qn9Q/rf60/rP+7/nD7HbY/3v4V23zn+mP29nvN0Cl/nvxicdaL&#10;4MsoexWv8BFX178Oxzi19yYJxaO6mURLfut4CNrNoEctw8EJtHeDnu1Sm5ipbfg3iTbCbmIa1CWk&#10;p41wgLCbc6+fn2IVxckv/HCp8Y1BbzEP+O15fe/tqzjhX6rXzw8pfdlefxFo1zi5q5u6+Is4XMzH&#10;/FHw4+JoenWxiLS3Hrde8Y9fFM5WOiwK3wRjvO/1Z743fpltJ958kW7j+EXAd+NecD3ZVmqe37i6&#10;+9J56bAzfPsvz5g+HJ49v7xgZ9Ylsc2hMby4GJI/8UsjrD+bj8d+wK8uHyqEtbOEbNCmRl4Mlo3R&#10;lc8ubhEXm/8WFw3DjPv8SaZP+CocvxMPWLwP4zyeldodrdToYqW2nlspodS2Kbtrpo4yU2WmjGLm&#10;7eRMhWXt60w3ZlrnTDETczfKDAPHZS5N+dLH6EvdjkYqZuk9jZTYrmUTo3HKV1aqZnyBSw1YQoMr&#10;BTi9/e72Ww5J1z8Cpv4bKNSqzO8ccI1ugterV+Ho97EWhBczL5j6AgV/9W4FTEqED5TMOAUzrXAr&#10;cXTDyqyY6MQgNItqcuTquIapA7O0AK5xEnnz6Sy5CIMAoVMYkZ1gLHVM2zwMjNUS8UXFie8tklmP&#10;g+Z42dMWPqLOxTSbQhTKFUHzTjFmUyxmINTJbR52/XH9g0aFmWZW+prHVMnNi5DHRukzr9j38ygK&#10;r3lEgmixZOD8T3cwcMocwyRAM0AMlmO4sHUR7OT2TW2LUjO1b4MaNI3cmqOzCJbd2qz52JXClM80&#10;kCqFg6Wo8VL8y8aHdNh5U8QlosQ8NiSU6S+oe3ZpOfYZu2TmmQvAdqYT94Vr6cxlw8tybPgKkW/3&#10;2JCPbgtOa29XspwnyCot5stBzynC5ubwuAht+eXnQWf+uy74TG6ubkTOgtpFyiENSLUoTHh+gOfE&#10;sDELoz/CWSG/NOgFSIDBY/0qwHhwCWM4KBEvmGnDZ2uRvOdK3uMFI5xo0Et6Wrp5kaQprDeriLvr&#10;fAQG4XMkNyZzkXLg4zS9JtwJf3HMGNlAIiX3Hlkm56fbv6z/yT2JSN18WP+ImVJgf8mh8NEWH8iN&#10;YJ7UdTg14UWYU/UijmvyvXyStJjNYWGaaWkIS7Y5kZWXJCJRkmaErsdfr4ZzbyosejJFUkfcamN+&#10;pzjkqvbY0qjODuE5puxD+bnTubCl6zrhOKcm0x/EQC+yNlsHevyHN17UcaiPkujhDHaEUJXBvlva&#10;1uVjLXMDO6dtbcPN0raWc3dYw6+2HdI7Z21dE7BDjGOVtOUJa3igzzZpa7BGG60J4YgIoSSL5E/5&#10;cCEc3diwqcOGKwEcqAfkKdpRDx0juPs16e1Bm9fPaIrthyoWIydF7ye+Q8SUO+0Tx3cu59ZS5g0u&#10;3KwiM2rqjorvGljBEhJU8V09/dklvitYkK2w71HFdxJTf1rv4ViMIuPKwzpqUluv0Pbl5JBuIT/Z&#10;Ka4rAqodI6wTsuySV6hICpTzOHByqGCnlPOQZD5GRwFFChAkdJ5Fj+3oEts2Cc7AHQboEiCPKto2&#10;ALcBwdvwJZ9RyKgA9LFTnB31FaRAFvuI1UyIH1PIXG/EpsN0ggNakH7HNWKeDx168SwVtS2mfHsY&#10;JnxW9vpKyXbcLH1H9UXKtO3tiDfqC0Y5r5TaQE7rZR7YsAwd7PUnQdtxLVgZ6VGNlPNkeaJiH1Ew&#10;qcoxtqIFbbKYr36Zk2q5PHiTo6uzVmiHc4MFM3rvorb7zcsJX6v0wQdSsTNJObGXwQpvt6dXlVTs&#10;jkVMIs6VcvpcxU4psRlGxEFwAUH4vT+VVwYGY8AChQlOwNwzgMZO7lbm9Hcn82w7h7UwXodWpT5U&#10;hxRIma8qzmiSrbGOXDTpxEWDu6OZUq3O+2YIgbp6JhJtFqntDGmV8+X1cw+8tIg1s9StCuDSXNa+&#10;0EGy3jqIm1kvg8JS4du0YhUiysdX/8Yk5riCb2ukFCXRMMcDh5VSEKgncjV8nZbCsnULHFEb/Kuk&#10;FKogtFRc3og57pKhkPfKaYcjiuWhyibIyzXxoRBamE6eqQBxqvhQqcRa8aEH5kOLMaH4UIkPZc18&#10;aN2EWgiRM97osBMqasyLkBxlZJSKAEnOKLUPydWMqmbUdjOqxK2eVl5EKNL5XA3A5QKUGla14QIG&#10;BDUyQAktgQ664pNc1bbCESUwSlT12adbn0jVZwVVoCZUeULtyGtDbZyRhPtIM6Q0CpD43SR2jr5d&#10;Q+VRuteKcvRT+MzGqta0NKWulDMdONxl87TZMWskUd/aiWlBt6wOVmoX3a5q+wihqCq3U4LqVPFR&#10;95itVny23E3r8y6dMiU++8RgDJo2loExE72vUBOFESDFIqoTgBJ7l3vjHbETQEF8KywmYTFzoyf4&#10;2/of6+/XHzUDrck2M1faDeRwdf8M8xvj3UwQwaHqn6tfSk7D4HotsMZcKSu2xcU1z3X+AuqwWPV3&#10;LHUwre/veI/OaBuA+0TfjcdWjm9uJBCbESfLGg4/4mzLyEccyrPuiNAciCUzbTrl21vQ5fFH3P+d&#10;Fu0oI1HKSxTmtnUufHSjs1niUZPsR+e5zUx5IPZcyJ1/V5E7M7TLKWZNG6i7KiTl3XSKMYztLXWV&#10;KvWvUv+tUv9ms7qklQQK8055xGSvWhUHMgs1KTybDyxoMYtVWxEYKB7MseKWPP/OAj6VEnlAKRFJ&#10;8VGRQLUz0qJrXNsEc72TZmjCZ6S1rHXmSqkjeiPx0Aa6D5BTfGw0hzbKZisLM9SHNQ803byTygBW&#10;VXajB1AZbOqs6q0bUmozCyNcHc5YBOZStk9H9/AcgqAH7jbrVhBEQZB2EERSH+zl3btUdkNeDZ8O&#10;s26AIBkr06ZH5XHdeTlmVoXdefdVPuMenVrsSIADApe9f/aqGURvfDmfKLKaWcN1mc2bp8OW0aYA&#10;C/xUem1YaFbeUo2tjBkrZD3KegOrI09udOHJEQLaEGqk7AE17Sp7YJqEAXgI9gDbaC2jIDZfy+1x&#10;WqrElO8FHAo5V9uwUHK2zMJCD1nuAkYL3VElZYfkBcpnW5W+HNfZqoYaR9UdWQCXDRXedRlomas9&#10;UAZasmLDtYkOjXkT/KW6y4qgr0VK47MK+oCiVMPbUy3bZ21o0b0WlzQKTmsP52yYrsEdsjBraEJr&#10;EsvKN6tF+0A5bHzzabV2nAphGZxAbs1Oe3Btsm8QLwPuZrIZVUhYXqtVFRIetpAQFaxZRmKrvuAx&#10;dWW2JO70xN4D/gLLzqWZH5Q5oG6QP7GN+6AmgF7hPrBq3RY6VZVNiQU2ik7m6RLRqSou/17FeuPf&#10;uCdczOeBLNrlFBoB5T4kqa4lsdqndR8GM02drwaPxLHBqFEFHwzLodh5fYoqulTgw+sfT+jvFOIN&#10;5T1k7yHpC07rPVCzLRZRErSTRSwddGoz+CAOGhx8OmmvwIcCH0XiDpYklZm+2nnFUKdQ1ij3IbsP&#10;SXRxWveBggXdzig/Uus++HrDeezCc3lbtM/KfSj3cX/uoxAXPQz3Ae3LqI//Qnc6xULIs/lo6CWe&#10;/FooZPo+DWfhYuxHz/4HAAD//wMAUEsDBBQABgAIAAAAIQB6t6V12QAAAAUBAAAPAAAAZHJzL2Rv&#10;d25yZXYueG1sTI/BTsMwEETvSPyDtUjcqENoqyjEqQAJcQQCF26beIkD8TqKt234ewwXuKw0mtHM&#10;22q3+FEdaI5DYAOXqwwUcRfswL2B15f7iwJUFGSLY2Ay8EURdvXpSYWlDUd+pkMjvUolHEs04ESm&#10;UuvYOfIYV2EiTt57mD1KknOv7YzHVO5HnWfZVnscOC04nOjOUffZ7L2BUOB42721YuXDPfYPT9tN&#10;w2jM+dlycw1KaJG/MPzgJ3SoE1Mb9myjGg2kR+T3Jq/YZGtQrYGrPF+Driv9n77+BgAA//8DAFBL&#10;AQItABQABgAIAAAAIQC2gziS/gAAAOEBAAATAAAAAAAAAAAAAAAAAAAAAABbQ29udGVudF9UeXBl&#10;c10ueG1sUEsBAi0AFAAGAAgAAAAhADj9If/WAAAAlAEAAAsAAAAAAAAAAAAAAAAALwEAAF9yZWxz&#10;Ly5yZWxzUEsBAi0AFAAGAAgAAAAhAGTWaYH7CwAAVowAAA4AAAAAAAAAAAAAAAAALgIAAGRycy9l&#10;Mm9Eb2MueG1sUEsBAi0AFAAGAAgAAAAhAHq3pXXZAAAABQEAAA8AAAAAAAAAAAAAAAAAVQ4AAGRy&#10;cy9kb3ducmV2LnhtbFBLBQYAAAAABAAEAPMAAABbDwAAAAA=&#10;">
                <v:shape id="_x0000_s1759" type="#_x0000_t75" style="position:absolute;width:54000;height:20472;visibility:visible;mso-wrap-style:square">
                  <v:fill o:detectmouseclick="t"/>
                  <v:path o:connecttype="none"/>
                </v:shape>
                <v:line id="Прямая соединительная линия 302" o:spid="_x0000_s1760" style="position:absolute;visibility:visible;mso-wrap-style:square" from="2638,7927" to="17967,7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mbk8MAAADdAAAADwAAAGRycy9kb3ducmV2LnhtbERPTWvCQBC9C/6HZYTedKMtUlI3QQRr&#10;6a1pEXobsmOSJjsbdzea/vtuQfA2j/c5m3w0nbiQ841lBctFAoK4tLrhSsHX537+DMIHZI2dZVLw&#10;Sx7ybDrZYKrtlT/oUoRKxBD2KSqoQ+hTKX1Zk0G/sD1x5E7WGQwRukpqh9cYbjq5SpK1NNhwbKix&#10;p11NZVsMRsFxKPj7p927DofXw+F0PLf+8V2ph9m4fQERaAx38c39puP8p9Ua/r+JJ8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Jm5PDAAAA3QAAAA8AAAAAAAAAAAAA&#10;AAAAoQIAAGRycy9kb3ducmV2LnhtbFBLBQYAAAAABAAEAPkAAACRAwAAAAA=&#10;" strokeweight="1.5pt"/>
                <v:line id="Прямая соединительная линия 303" o:spid="_x0000_s1761" style="position:absolute;visibility:visible;mso-wrap-style:square" from="2708,12277" to="18036,12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U+CMQAAADdAAAADwAAAGRycy9kb3ducmV2LnhtbERPTWvCQBC9F/oflin01myqxZboKkVQ&#10;izfTIvQ2ZMckJjsbdzea/ntXEHqbx/uc2WIwrTiT87VlBa9JCoK4sLrmUsHP9+rlA4QPyBpby6Tg&#10;jzws5o8PM8y0vfCOznkoRQxhn6GCKoQuk9IXFRn0ie2II3ewzmCI0JVSO7zEcNPKUZpOpMGaY0OF&#10;HS0rKpq8Nwr2fc6/x2blWuzXm81hf2r8eKvU89PwOQURaAj/4rv7S8f5b6N3uH0TT5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BT4IxAAAAN0AAAAPAAAAAAAAAAAA&#10;AAAAAKECAABkcnMvZG93bnJldi54bWxQSwUGAAAAAAQABAD5AAAAkgMAAAAA&#10;" strokeweight="1.5pt"/>
                <v:line id="Прямая соединительная линия 304" o:spid="_x0000_s1762" style="position:absolute;visibility:visible;mso-wrap-style:square" from="2708,7927" to="2708,12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qqesYAAADdAAAADwAAAGRycy9kb3ducmV2LnhtbESPQWvCQBCF7wX/wzKCt7qpLUVSVymC&#10;VXprWgRvQ3ZM0mRn4+5G03/fORR6m+G9ee+b1WZ0nbpSiI1nAw/zDBRx6W3DlYGvz939ElRMyBY7&#10;z2TghyJs1pO7FebW3/iDrkWqlIRwzNFAnVKfax3LmhzGue+JRTv74DDJGiptA94k3HV6kWXP2mHD&#10;0lBjT9uayrYYnIHjUPDpu92FDoe3/f58vLTx8d2Y2XR8fQGVaEz/5r/rgxX8p4X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aqnrGAAAA3QAAAA8AAAAAAAAA&#10;AAAAAAAAoQIAAGRycy9kb3ducmV2LnhtbFBLBQYAAAAABAAEAPkAAACUAwAAAAA=&#10;" strokeweight="1.5pt"/>
                <v:line id="Прямая соединительная линия 305" o:spid="_x0000_s1763" style="position:absolute;visibility:visible;mso-wrap-style:square" from="17967,7927" to="17967,12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P4cQAAADdAAAADwAAAGRycy9kb3ducmV2LnhtbERPTWvCQBC9F/oflin01myqRdroKkVQ&#10;izfTIvQ2ZMckJjsbdzea/ntXEHqbx/uc2WIwrTiT87VlBa9JCoK4sLrmUsHP9+rlHYQPyBpby6Tg&#10;jzws5o8PM8y0vfCOznkoRQxhn6GCKoQuk9IXFRn0ie2II3ewzmCI0JVSO7zEcNPKUZpOpMGaY0OF&#10;HS0rKpq8Nwr2fc6/x2blWuzXm81hf2r8eKvU89PwOQURaAj/4rv7S8f5b6MPuH0TT5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1g/hxAAAAN0AAAAPAAAAAAAAAAAA&#10;AAAAAKECAABkcnMvZG93bnJldi54bWxQSwUGAAAAAAQABAD5AAAAkgMAAAAA&#10;" strokeweight="1.5pt"/>
                <v:shape id="Прямая со стрелкой 306" o:spid="_x0000_s1764" type="#_x0000_t32" style="position:absolute;left:18036;top:10131;width:89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EuOcYAAADdAAAADwAAAGRycy9kb3ducmV2LnhtbESPQUvDQBCF74L/YRmhN7tpLVJit0UE&#10;RXppjR7qbciOSTA7G7Njmv77zqHQ2wzvzXvfrDZjaM1AfWoiO5hNMzDEZfQNVw6+Pl/vl2CSIHts&#10;I5ODEyXYrG9vVpj7eOQPGgqpjIZwytFBLdLl1qaypoBpGjti1X5iH1B07SvrezxqeGjtPMsebcCG&#10;taHGjl5qKn+L/+Cg+1vgsC+/l1k7k8P2rdjN5TA4N7kbn5/ACI1yNV+u373iLx6UX7/REez6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xLjnGAAAA3QAAAA8AAAAAAAAA&#10;AAAAAAAAoQIAAGRycy9kb3ducmV2LnhtbFBLBQYAAAAABAAEAPkAAACUAwAAAAA=&#10;" strokeweight="2.25pt">
                  <v:stroke endarrow="classic" endarrowwidth="narrow" endarrowlength="long"/>
                </v:shape>
                <v:shape id="Поле 21" o:spid="_x0000_s1765" type="#_x0000_t202" style="position:absolute;left:24835;top:6839;width:2762;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jc5MUA&#10;AADdAAAADwAAAGRycy9kb3ducmV2LnhtbERPTWsCMRC9C/6HMEIvUrPWImVrFBUUkdpSLcXjsJlu&#10;FjeTJYm6/ntTKPQ2j/c5k1lra3EhHyrHCoaDDARx4XTFpYKvw+rxBUSIyBprx6TgRgFm025ngrl2&#10;V/6kyz6WIoVwyFGBibHJpQyFIYth4BrixP04bzEm6EupPV5TuK3lU5aNpcWKU4PBhpaGitP+bBWc&#10;zLb/ka13i+/x5ubfD2d39G9HpR567fwVRKQ2/ov/3Bud5j+PhvD7TTpB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2Nzk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F</w:t>
                        </w:r>
                      </w:p>
                    </w:txbxContent>
                  </v:textbox>
                </v:shape>
                <v:rect id="Прямоугольник 308" o:spid="_x0000_s1766" style="position:absolute;left:1800;top:6848;width:895;height:6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W9MIA&#10;AADdAAAADwAAAGRycy9kb3ducmV2LnhtbERPzWrCQBC+C32HZQq96UZbQ0ldRQqBHDxU4wMM2TEb&#10;zM6G7JqkffquIHibj+93NrvJtmKg3jeOFSwXCQjiyumGawXnMp9/gvABWWPrmBT8kofd9mW2wUy7&#10;kY80nEItYgj7DBWYELpMSl8ZsugXriOO3MX1FkOEfS11j2MMt61cJUkqLTYcGwx29G2oup5uVsGt&#10;3Oc/f9IU1ZgGHBHby/qQK/X2Ou2/QASawlP8cBc6zv94X8H9m3iC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1b0wgAAAN0AAAAPAAAAAAAAAAAAAAAAAJgCAABkcnMvZG93&#10;bnJldi54bWxQSwUGAAAAAAQABAD1AAAAhwMAAAAA&#10;" fillcolor="black" stroked="f" strokeweight="2pt">
                  <v:fill r:id="rId15" o:title="" type="pattern"/>
                  <v:textbox>
                    <w:txbxContent>
                      <w:p w:rsidR="00577C88" w:rsidRDefault="00577C88" w:rsidP="005F1132"/>
                    </w:txbxContent>
                  </v:textbox>
                </v:rect>
                <v:line id="Прямая соединительная линия 309" o:spid="_x0000_s1767" style="position:absolute;visibility:visible;mso-wrap-style:square" from="2739,6848" to="2739,13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9xSMYAAADdAAAADwAAAGRycy9kb3ducmV2LnhtbERPS2vCQBC+F/oflil4q5s2JUh0FWkR&#10;tIdSH6DHMTsmabOzYXebpP++WxC8zcf3nNliMI3oyPnasoKncQKCuLC65lLBYb96nIDwAVljY5kU&#10;/JKHxfz+boa5tj1vqduFUsQQ9jkqqEJocyl9UZFBP7YtceQu1hkMEbpSaod9DDeNfE6STBqsOTZU&#10;2NJrRcX37sco+Eg/s265eV8Px012Lt6259NX75QaPQzLKYhAQ7iJr+61jvNf0h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fcUjGAAAA3QAAAA8AAAAAAAAA&#10;AAAAAAAAoQIAAGRycy9kb3ducmV2LnhtbFBLBQYAAAAABAAEAPkAAACUAwAAAAA=&#10;"/>
                <v:shape id="Прямая со стрелкой 310" o:spid="_x0000_s1768" type="#_x0000_t32" style="position:absolute;left:2739;top:5048;width:153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EfV8QAAADdAAAADwAAAGRycy9kb3ducmV2LnhtbERP22rCQBB9F/yHZYS+iG6iViS6SqsI&#10;QoXi5QOG7JhNm50N2W1M/75bEHybw7nOatPZSrTU+NKxgnScgCDOnS65UHC97EcLED4ga6wck4Jf&#10;8rBZ93srzLS784nacyhEDGGfoQITQp1J6XNDFv3Y1cSRu7nGYoiwKaRu8B7DbSUnSTKXFkuODQZr&#10;2hrKv88/VsEXv3/sJgfz2R7DdrrfvabFsE2Vehl0b0sQgbrwFD/cBx3nz6Yz+P8mni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UR9XxAAAAN0AAAAPAAAAAAAAAAAA&#10;AAAAAKECAABkcnMvZG93bnJldi54bWxQSwUGAAAAAAQABAD5AAAAkgMAAAAA&#10;">
                  <v:stroke startarrow="classic" startarrowwidth="narrow" startarrowlength="long" endarrow="classic" endarrowwidth="narrow" endarrowlength="long"/>
                </v:shape>
                <v:shape id="Поле 21" o:spid="_x0000_s1769" type="#_x0000_t202" style="position:absolute;left:29153;top:6845;width:2508;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Pa58UA&#10;AADdAAAADwAAAGRycy9kb3ducmV2LnhtbERPTWsCMRC9F/wPYYRepGZtVcrWKFpokaIt1VI8Dptx&#10;s7iZLEnU9d83gtDbPN7nTGatrcWJfKgcKxj0MxDEhdMVlwp+tm8PzyBCRNZYOyYFFwowm3buJphr&#10;d+ZvOm1iKVIIhxwVmBibXMpQGLIY+q4hTtzeeYsxQV9K7fGcwm0tH7NsLC1WnBoMNvRqqDhsjlbB&#10;wXz0vrL39eJ3vLz4z+3R7fxqp9R9t52/gIjUxn/xzb3Uaf7waQTXb9IJcv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49rn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proofErr w:type="gramStart"/>
                        <w:r>
                          <w:rPr>
                            <w:rFonts w:eastAsia="Times New Roman"/>
                            <w:i/>
                            <w:iCs/>
                            <w:lang w:val="en-US"/>
                          </w:rPr>
                          <w:t>x</w:t>
                        </w:r>
                        <w:proofErr w:type="gramEnd"/>
                      </w:p>
                    </w:txbxContent>
                  </v:textbox>
                </v:shape>
                <v:shape id="Поле 21" o:spid="_x0000_s1770" type="#_x0000_t202" style="position:absolute;left:8642;top:2527;width:2762;height:32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FEkMUA&#10;AADdAAAADwAAAGRycy9kb3ducmV2LnhtbERP22oCMRB9F/yHMIW+SM22lqVsjWILFSleqJbi47CZ&#10;bhY3kyWJuv59IxR8m8O5znja2UacyIfasYLHYQaCuHS65krB9+7j4QVEiMgaG8ek4EIBppN+b4yF&#10;dmf+otM2ViKFcChQgYmxLaQMpSGLYeha4sT9Om8xJugrqT2eU7ht5FOW5dJizanBYEvvhsrD9mgV&#10;HMznYJPNV28/+eLi17uj2/vlXqn7u272CiJSF2/if/dCp/nPoxyu36QT5O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MUSQxQAAAN0AAAAPAAAAAAAAAAAAAAAAAJgCAABkcnMv&#10;ZG93bnJldi54bWxQSwUGAAAAAAQABAD1AAAAigMAAAAA&#10;" filled="f" stroked="f" strokeweight=".5pt">
                  <v:textbox>
                    <w:txbxContent>
                      <w:p w:rsidR="00577C88" w:rsidRPr="000323EA" w:rsidRDefault="00577C88" w:rsidP="005F1132">
                        <w:pPr>
                          <w:pStyle w:val="ab"/>
                          <w:spacing w:before="0" w:beforeAutospacing="0" w:after="0" w:afterAutospacing="0"/>
                          <w:jc w:val="both"/>
                          <w:rPr>
                            <w:vertAlign w:val="subscript"/>
                          </w:rPr>
                        </w:pPr>
                        <w:r>
                          <w:rPr>
                            <w:rFonts w:eastAsia="Times New Roman"/>
                            <w:i/>
                            <w:iCs/>
                            <w:lang w:val="en-US"/>
                          </w:rPr>
                          <w:t>l</w:t>
                        </w:r>
                        <w:r>
                          <w:rPr>
                            <w:rFonts w:eastAsia="Times New Roman"/>
                            <w:i/>
                            <w:iCs/>
                            <w:vertAlign w:val="subscript"/>
                            <w:lang w:val="en-US"/>
                          </w:rPr>
                          <w:t>0</w:t>
                        </w:r>
                      </w:p>
                    </w:txbxContent>
                  </v:textbox>
                </v:shape>
                <v:line id="Прямая соединительная линия 313" o:spid="_x0000_s1771" style="position:absolute;visibility:visible;mso-wrap-style:square" from="17751,10153" to="31287,10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57XsIAAADdAAAADwAAAGRycy9kb3ducmV2LnhtbERPS2sCMRC+C/0PYQreNFutD1ajSEHw&#10;UKgv9Dpsppulm8maRN3++6YgeJuP7znzZWtrcSMfKscK3voZCOLC6YpLBcfDujcFESKyxtoxKfil&#10;AMvFS2eOuXZ33tFtH0uRQjjkqMDE2ORShsKQxdB3DXHivp23GBP0pdQe7ync1nKQZWNpseLUYLCh&#10;D0PFz/5qFdDq67TdSBzY2svL2VxGn3E3Uqr72q5mICK18Sl+uDc6zX8fTuD/m3SC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b57XsIAAADdAAAADwAAAAAAAAAAAAAA&#10;AAChAgAAZHJzL2Rvd25yZXYueG1sUEsFBgAAAAAEAAQA+QAAAJADAAAAAA==&#10;">
                  <v:stroke endarrow="classic" endarrowwidth="narrow" endarrowlength="long"/>
                </v:line>
                <v:line id="Прямая соединительная линия 314" o:spid="_x0000_s1772" style="position:absolute;visibility:visible;mso-wrap-style:square" from="2520,10153" to="18360,10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79ocgAAADdAAAADwAAAGRycy9kb3ducmV2LnhtbESPS2/CMBCE75X4D9Yi9VYc+gJSDOpD&#10;lZA4hVLBcRVv44h4ncYuSfvru4dKve1o55udXa4H36gzdbEObGA6yUARl8HWXBnYv71ezUHFhGyx&#10;CUwGvinCejW6WGJuQ88FnXepUhLCMUcDLqU21zqWjjzGSWiJZfcROo9JZFdp22Ev4b7R11l2rz3W&#10;LBcctvTsqDztvrzUmN39PBXvL4v5ce8OfbGY8eZza8zleHh8AJVoSP/mP3pjhbu9kbryjYy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q79ocgAAADdAAAADwAAAAAA&#10;AAAAAAAAAAChAgAAZHJzL2Rvd25yZXYueG1sUEsFBgAAAAAEAAQA+QAAAJYDAAAAAA==&#10;">
                  <v:stroke dashstyle="longDashDot"/>
                </v:line>
                <v:line id="Прямая соединительная линия 315" o:spid="_x0000_s1773" style="position:absolute;visibility:visible;mso-wrap-style:square" from="17967,4297" to="17967,7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dGosYAAADdAAAADwAAAGRycy9kb3ducmV2LnhtbERPTWvCQBC9F/wPyxR6q5vWEmp0FWkp&#10;aA9FraDHMTsmsdnZsLtN0n/vCgVv83ifM533phYtOV9ZVvA0TEAQ51ZXXCjYfX88voLwAVljbZkU&#10;/JGH+WxwN8VM24431G5DIWII+wwVlCE0mZQ+L8mgH9qGOHIn6wyGCF0htcMuhptaPidJKg1WHBtK&#10;bOitpPxn+2sUfI3WabtYfS77/So95u+b4+HcOaUe7vvFBESgPtzE/+6ljvNf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3RqLGAAAA3QAAAA8AAAAAAAAA&#10;AAAAAAAAoQIAAGRycy9kb3ducmV2LnhtbFBLBQYAAAAABAAEAPkAAACUAwAAAAA=&#10;"/>
                <v:line id="Прямая соединительная линия 316" o:spid="_x0000_s1774" style="position:absolute;flip:x;visibility:visible;mso-wrap-style:square" from="2739,4297" to="2777,8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DsvccAAADdAAAADwAAAGRycy9kb3ducmV2LnhtbESPQUvDQBCF74L/YRnBi9iNJUiN3ZYi&#10;FHroxSop3sbsmA3JzsbdbRv/vXMQvM3w3rz3zXI9+UGdKaYusIGHWQGKuAm249bA+9v2fgEqZWSL&#10;Q2Ay8EMJ1qvrqyVWNlz4lc6H3CoJ4VShAZfzWGmdGkce0yyMxKJ9hegxyxpbbSNeJNwPel4Uj9pj&#10;x9LgcKQXR01/OHkDerG/+46bz7Kv++PxydVNPX7sjbm9mTbPoDJN+d/8d72zgl+W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oOy9xwAAAN0AAAAPAAAAAAAA&#10;AAAAAAAAAKECAABkcnMvZG93bnJldi54bWxQSwUGAAAAAAQABAD5AAAAlQMAAAAA&#10;"/>
                <v:line id="Прямая соединительная линия 317" o:spid="_x0000_s1775" style="position:absolute;visibility:visible;mso-wrap-style:square" from="2638,8615" to="24812,8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7JsMAAADdAAAADwAAAGRycy9kb3ducmV2LnhtbESPQWvDMAyF74P+B6NBb4uTUcpI45Yy&#10;KOutpBv0qsZanC6Wg+0m2b+fB4PdJN7T+56q3Wx7MZIPnWMFRZaDIG6c7rhV8PF+eHoBESKyxt4x&#10;KfimALvt4qHCUruJaxrPsRUphEOJCkyMQyllaAxZDJkbiJP26bzFmFbfSu1xSuG2l895vpYWO04E&#10;gwO9Gmq+znebuDW93bxfTzOH5nq60b42l0mp5eO834CINMd/89/1Uaf6q1UBv9+kEe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wuybDAAAA3QAAAA8AAAAAAAAAAAAA&#10;AAAAoQIAAGRycy9kb3ducmV2LnhtbFBLBQYAAAAABAAEAPkAAACRAwAAAAA=&#10;" strokeweight="1pt">
                  <v:stroke dashstyle="dash"/>
                </v:line>
                <v:line id="Прямая соединительная линия 318" o:spid="_x0000_s1776" style="position:absolute;visibility:visible;mso-wrap-style:square" from="2777,11518" to="24812,11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IlUcIAAADdAAAADwAAAGRycy9kb3ducmV2LnhtbESPQYvCMBCF7wv+hzCCtzVdEVmqUWRB&#10;9CZVwevYzDZ1m0lJoq3/3gjC3mZ4b973ZrHqbSPu5EPtWMHXOANBXDpdc6XgdNx8foMIEVlj45gU&#10;PCjAajn4WGCuXccF3Q+xEimEQ44KTIxtLmUoDVkMY9cSJ+3XeYsxrb6S2mOXwm0jJ1k2kxZrTgSD&#10;Lf0YKv8ON5u4BW2v3s+6nkN52V9pXZhzp9Ro2K/nICL18d/8vt7pVH86ncDrmzSC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IlUcIAAADdAAAADwAAAAAAAAAAAAAA&#10;AAChAgAAZHJzL2Rvd25yZXYueG1sUEsFBgAAAAAEAAQA+QAAAJADAAAAAA==&#10;" strokeweight="1pt">
                  <v:stroke dashstyle="dash"/>
                </v:line>
                <v:line id="Прямая соединительная линия 319" o:spid="_x0000_s1777" style="position:absolute;visibility:visible;mso-wrap-style:square" from="24812,8615" to="24812,11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6AysQAAADdAAAADwAAAGRycy9kb3ducmV2LnhtbESPQWvCQBCF7wX/wzJCb3VjFZHoJohQ&#10;6q3ECl7H7JiNZmfD7tak/75bKPQ2w3vzvjfbcrSdeJAPrWMF81kGgrh2uuVGwenz7WUNIkRkjZ1j&#10;UvBNAcpi8rTFXLuBK3ocYyNSCIccFZgY+1zKUBuyGGauJ07a1XmLMa2+kdrjkMJtJ1+zbCUttpwI&#10;BnvaG6rvxy+buBW937xfDSOH+vJxo11lzoNSz9NxtwERaYz/5r/rg071l8sF/H6TRp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boDKxAAAAN0AAAAPAAAAAAAAAAAA&#10;AAAAAKECAABkcnMvZG93bnJldi54bWxQSwUGAAAAAAQABAD5AAAAkgMAAAAA&#10;" strokeweight="1pt">
                  <v:stroke dashstyle="dash"/>
                </v:line>
                <v:line id="Прямая соединительная линия 320" o:spid="_x0000_s1778" style="position:absolute;visibility:visible;mso-wrap-style:square" from="24812,4297" to="24812,8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CaQcYAAADdAAAADwAAAGRycy9kb3ducmV2LnhtbERPS2vCQBC+F/oflin0VjetIUh0FWkR&#10;tIdSH6DHMTsmabOzYXebpP++WxC8zcf3nNliMI3oyPnasoLnUQKCuLC65lLBYb96moDwAVljY5kU&#10;/JKHxfz+boa5tj1vqduFUsQQ9jkqqEJocyl9UZFBP7ItceQu1hkMEbpSaod9DDeNfEmSTBqsOTZU&#10;2NJrRcX37sco+Bh/Zt1y874ejpvsXLxtz6ev3in1+DAspyACDeEmvrrXOs5P0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wmkHGAAAA3QAAAA8AAAAAAAAA&#10;AAAAAAAAoQIAAGRycy9kb3ducmV2LnhtbFBLBQYAAAAABAAEAPkAAACUAwAAAAA=&#10;"/>
                <v:shape id="Прямая со стрелкой 321" o:spid="_x0000_s1779" type="#_x0000_t32" style="position:absolute;left:18106;top:5048;width:67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vJscQAAADdAAAADwAAAGRycy9kb3ducmV2LnhtbERP22rCQBB9L/gPyxR8KXUTL6WkruIF&#10;QVAoVT9gyI7Z2OxsyK4x/r0rFPo2h3Od6byzlWip8aVjBekgAUGcO11yoeB03Lx/gvABWWPlmBTc&#10;ycN81nuZYqbdjX+oPYRCxBD2GSowIdSZlD43ZNEPXE0cubNrLIYIm0LqBm8x3FZymCQf0mLJscFg&#10;TStD+e/hahVceLlbD7fmu92H1WiznqTFW5sq1X/tFl8gAnXhX/zn3uo4fzyewPObeIK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G8mxxAAAAN0AAAAPAAAAAAAAAAAA&#10;AAAAAKECAABkcnMvZG93bnJldi54bWxQSwUGAAAAAAQABAD5AAAAkgMAAAAA&#10;">
                  <v:stroke startarrow="classic" startarrowwidth="narrow" startarrowlength="long" endarrow="classic" endarrowwidth="narrow" endarrowlength="long"/>
                </v:shape>
                <v:shape id="Поле 1446" o:spid="_x0000_s1780" type="#_x0000_t202" style="position:absolute;left:20491;top:2527;width:3225;height:32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37cUA&#10;AADdAAAADwAAAGRycy9kb3ducmV2LnhtbERPTWsCMRC9C/0PYQpepGZbZClbo1ShRaQq1VI8Dpvp&#10;ZnEzWZKo679vBMHbPN7njKedbcSJfKgdK3geZiCIS6drrhT87D6eXkGEiKyxcUwKLhRgOnnojbHQ&#10;7szfdNrGSqQQDgUqMDG2hZShNGQxDF1LnLg/5y3GBH0ltcdzCreNfMmyXFqsOTUYbGluqDxsj1bB&#10;wSwHm+xzNfvNFxe/3h3d3n/tleo/du9vICJ18S6+uRc6zR+Ncrh+k06Qk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Nzft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sym w:font="Symbol" w:char="F044"/>
                        </w:r>
                        <w:proofErr w:type="gramStart"/>
                        <w:r>
                          <w:rPr>
                            <w:rFonts w:eastAsia="Times New Roman"/>
                            <w:i/>
                            <w:iCs/>
                            <w:lang w:val="en-US"/>
                          </w:rPr>
                          <w:t>l</w:t>
                        </w:r>
                        <w:proofErr w:type="gramEnd"/>
                      </w:p>
                    </w:txbxContent>
                  </v:textbox>
                </v:shape>
                <v:shape id="Прямая со стрелкой 323" o:spid="_x0000_s1781" type="#_x0000_t32" style="position:absolute;left:2777;top:15072;width:220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XyXcQAAADdAAAADwAAAGRycy9kb3ducmV2LnhtbERP22rCQBB9L/gPyxR8Ed3EeiN1lVYR&#10;BIVS9QOG7DSbmp0N2TWmf98tCH2bw7nOct3ZSrTU+NKxgnSUgCDOnS65UHA574YLED4ga6wck4If&#10;8rBe9Z6WmGl3509qT6EQMYR9hgpMCHUmpc8NWfQjVxNH7ss1FkOETSF1g/cYbis5TpKZtFhybDBY&#10;08ZQfj3drIJvfj9sx3vz0R7D5mW3nabFoE2V6j93b68gAnXhX/xw73WcP5nM4e+beIJ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hfJdxAAAAN0AAAAPAAAAAAAAAAAA&#10;AAAAAKECAABkcnMvZG93bnJldi54bWxQSwUGAAAAAAQABAD5AAAAkgMAAAAA&#10;">
                  <v:stroke startarrow="classic" startarrowwidth="narrow" startarrowlength="long" endarrow="classic" endarrowwidth="narrow" endarrowlength="long"/>
                </v:shape>
                <v:shape id="Поле 21" o:spid="_x0000_s1782" type="#_x0000_t202" style="position:absolute;left:12960;top:12236;width:2292;height:32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QGBMgA&#10;AADdAAAADwAAAGRycy9kb3ducmV2LnhtbESPQWsCMRCF74X+hzCFXkrNtojIapS2oEhplaoUj8Nm&#10;ulncTJYk6vrvO4dCbzO8N+99M533vlVniqkJbOBpUIAiroJtuDaw3y0ex6BSRrbYBiYDV0own93e&#10;TLG04cJfdN7mWkkIpxINuJy7UutUOfKYBqEjFu0nRI9Z1lhrG/Ei4b7Vz0Ux0h4blgaHHb05qo7b&#10;kzdwdO8Pm2L5+fo9Wl3jencKh/hxMOb+rn+ZgMrU53/z3/XKCv5wKLjyjYy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5AYEyAAAAN0AAAAPAAAAAAAAAAAAAAAAAJgCAABk&#10;cnMvZG93bnJldi54bWxQSwUGAAAAAAQABAD1AAAAjQMAAAAA&#10;" filled="f" stroked="f" strokeweight=".5pt">
                  <v:textbox>
                    <w:txbxContent>
                      <w:p w:rsidR="00577C88" w:rsidRDefault="00577C88" w:rsidP="005F1132">
                        <w:pPr>
                          <w:pStyle w:val="ab"/>
                          <w:spacing w:before="0" w:beforeAutospacing="0" w:after="0" w:afterAutospacing="0"/>
                          <w:jc w:val="both"/>
                        </w:pPr>
                        <w:proofErr w:type="gramStart"/>
                        <w:r>
                          <w:rPr>
                            <w:rFonts w:eastAsia="Times New Roman"/>
                            <w:i/>
                            <w:iCs/>
                            <w:lang w:val="en-US"/>
                          </w:rPr>
                          <w:t>l</w:t>
                        </w:r>
                        <w:proofErr w:type="gramEnd"/>
                      </w:p>
                    </w:txbxContent>
                  </v:textbox>
                </v:shape>
                <v:line id="Прямая соединительная линия 325" o:spid="_x0000_s1783" style="position:absolute;visibility:visible;mso-wrap-style:square" from="24812,11518" to="24812,15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E138YAAADdAAAADwAAAGRycy9kb3ducmV2LnhtbERPTWvCQBC9F/oflil4q5u2Emp0FWkp&#10;aA9FraDHMTsmabOzYXdN0n/vCgVv83ifM533phYtOV9ZVvA0TEAQ51ZXXCjYfX88voLwAVljbZkU&#10;/JGH+ez+boqZth1vqN2GQsQQ9hkqKENoMil9XpJBP7QNceRO1hkMEbpCaoddDDe1fE6SVBqsODaU&#10;2NBbSfnv9mwUfL2s03ax+lz2+1V6zN83x8NP55QaPPSLCYhAfbiJ/91LHeeP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xNd/GAAAA3QAAAA8AAAAAAAAA&#10;AAAAAAAAoQIAAGRycy9kb3ducmV2LnhtbFBLBQYAAAAABAAEAPkAAACUAwAAAAA=&#10;"/>
                <v:line id="Прямая соединительная линия 326" o:spid="_x0000_s1784" style="position:absolute;visibility:visible;mso-wrap-style:square" from="2738,12277" to="2777,15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IKn8gAAADdAAAADwAAAGRycy9kb3ducmV2LnhtbESPT0vDQBDF74LfYRnBm93UP0Fit6Uo&#10;QutBbC3U4zQ7TdJmZ8PumsRv7xwEbzO8N+/9ZrYYXat6CrHxbGA6yUARl942XBnYfb7ePIKKCdli&#10;65kM/FCExfzyYoaF9QNvqN+mSkkIxwIN1Cl1hdaxrMlhnPiOWLSjDw6TrKHSNuAg4a7Vt1mWa4cN&#10;S0ONHT3XVJ63387A+91H3i/Xb6txv84P5cvm8HUagjHXV+PyCVSiMf2b/65XVvDvH4RfvpER9P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5IKn8gAAADdAAAADwAAAAAA&#10;AAAAAAAAAAChAgAAZHJzL2Rvd25yZXYueG1sUEsFBgAAAAAEAAQA+QAAAJYDAAAAAA==&#10;"/>
                <v:shape id="Поле 21" o:spid="_x0000_s1785" type="#_x0000_t202" style="position:absolute;left:14014;top:5772;width:2762;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c5RMUA&#10;AADdAAAADwAAAGRycy9kb3ducmV2LnhtbERPTWsCMRC9C/6HMEIvUrMWK2VrFBUUkdpSLcXjsJlu&#10;FjeTJYm6/ntTKPQ2j/c5k1lra3EhHyrHCoaDDARx4XTFpYKvw+rxBUSIyBprx6TgRgFm025ngrl2&#10;V/6kyz6WIoVwyFGBibHJpQyFIYth4BrixP04bzEm6EupPV5TuK3lU5aNpcWKU4PBhpaGitP+bBWc&#10;zLb/ka13i+/x5ubfD2d39G9HpR567fwVRKQ2/ov/3Bud5o+eh/D7TTpB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BzlE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A</w:t>
                        </w:r>
                      </w:p>
                    </w:txbxContent>
                  </v:textbox>
                </v:shape>
                <v:oval id="Овал 328" o:spid="_x0000_s1786" style="position:absolute;left:41224;top:8134;width:3960;height:3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jMMA&#10;AADdAAAADwAAAGRycy9kb3ducmV2LnhtbERPS4vCMBC+C/sfwizsTdMVFalGqQvisgel9XEemrEt&#10;NpPSRO3+eyMI3ubje8582Zla3Kh1lWUF34MIBHFudcWFgsN+3Z+CcB5ZY22ZFPyTg+XiozfHWNs7&#10;p3TLfCFCCLsYFZTeN7GULi/JoBvYhjhwZ9sa9AG2hdQt3kO4qeUwiibSYMWhocSGfkrKL9nVKNgm&#10;m+g4+ktXm+OeUp3szGk1OSn19dklMxCeOv8Wv9y/OswfjYfw/Cac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jMMAAADdAAAADwAAAAAAAAAAAAAAAACYAgAAZHJzL2Rv&#10;d25yZXYueG1sUEsFBgAAAAAEAAQA9QAAAIgDAAAAAA==&#10;" filled="f" strokeweight="1.5pt"/>
                <v:oval id="Овал 329" o:spid="_x0000_s1787" style="position:absolute;left:41763;top:8642;width:2880;height:28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lVdcQA&#10;AADdAAAADwAAAGRycy9kb3ducmV2LnhtbERP22oCMRB9L/gPYQRfimZt64XVKFawFCriDZ+Hzbi7&#10;uJksm2i2f98UCn2bw7nOfNmaSjyocaVlBcNBAoI4s7rkXMH5tOlPQTiPrLGyTAq+ycFy0XmaY6pt&#10;4AM9jj4XMYRdigoK7+tUSpcVZNANbE0cuattDPoIm1zqBkMMN5V8SZKxNFhybCiwpnVB2e14Nwre&#10;q4992OJpcgnP2+nOZ0F+XVdK9brtagbCU+v/xX/uTx3nv41e4febeIJ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pVXXEAAAA3QAAAA8AAAAAAAAAAAAAAAAAmAIAAGRycy9k&#10;b3ducmV2LnhtbFBLBQYAAAAABAAEAPUAAACJAwAAAAA=&#10;" filled="f" strokeweight="1.5pt">
                  <v:stroke dashstyle="dash"/>
                  <v:textbox>
                    <w:txbxContent>
                      <w:p w:rsidR="00577C88" w:rsidRDefault="00577C88" w:rsidP="005F1132"/>
                    </w:txbxContent>
                  </v:textbox>
                </v:oval>
                <v:shape id="Прямая со стрелкой 330" o:spid="_x0000_s1788" type="#_x0000_t32" style="position:absolute;left:41804;top:8714;width:2800;height:28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HR6sUAAADdAAAADwAAAGRycy9kb3ducmV2LnhtbESPT2sCMRDF74V+hzCCt5pYrchqFBFa&#10;Cz3V+uc6bsbN4mYSNlG3374pFHqb4b15vzfzZecacaM21p41DAcKBHHpTc2Vht3X69MUREzIBhvP&#10;pOGbIiwXjw9zLIy/8yfdtqkSOYRjgRpsSqGQMpaWHMaBD8RZO/vWYcprW0nT4j2Hu0Y+KzWRDmvO&#10;BIuB1pbKy/bqMncXLgf5gas3Ndq7tTsdlQ0brfu9bjUDkahL/+a/63eT649fxvD7TR5BL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HR6sUAAADdAAAADwAAAAAAAAAA&#10;AAAAAAChAgAAZHJzL2Rvd25yZXYueG1sUEsFBgAAAAAEAAQA+QAAAJMDAAAAAA==&#10;">
                  <v:stroke startarrow="classic" startarrowwidth="narrow" startarrowlength="long" endarrow="classic" endarrowwidth="narrow" endarrowlength="long"/>
                </v:shape>
                <v:line id="Прямая соединительная линия 331" o:spid="_x0000_s1789" style="position:absolute;visibility:visible;mso-wrap-style:square" from="46967,6464" to="50742,6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pB8UAAADdAAAADwAAAGRycy9kb3ducmV2LnhtbERPS2vCQBC+F/oflil4q5s+DBJdRVoK&#10;2oOoFfQ4ZsckbXY27K5J+u/dgtDbfHzPmc57U4uWnK8sK3gaJiCIc6srLhTsvz4exyB8QNZYWyYF&#10;v+RhPru/m2KmbcdbanehEDGEfYYKyhCaTEqfl2TQD21DHLmzdQZDhK6Q2mEXw00tn5MklQYrjg0l&#10;NvRWUv6zuxgF65dN2i5Wn8v+sEpP+fv2dPzunFKDh34xARGoD//im3up4/zX0Qj+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pB8UAAADdAAAADwAAAAAAAAAA&#10;AAAAAAChAgAAZHJzL2Rvd25yZXYueG1sUEsFBgAAAAAEAAQA+QAAAJMDAAAAAA==&#10;"/>
                <v:line id="Прямая соединительная линия 332" o:spid="_x0000_s1790" style="position:absolute;flip:y;visibility:visible;mso-wrap-style:square" from="44604,6464" to="46893,8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xHj8UAAADdAAAADwAAAGRycy9kb3ducmV2LnhtbERPTWsCMRC9F/ofwhR6kZqtWLGrUUQQ&#10;evCilpXexs10s+xmsiapbv+9KQi9zeN9znzZ21ZcyIfasYLXYQaCuHS65krB52HzMgURIrLG1jEp&#10;+KUAy8Xjwxxz7a68o8s+ViKFcMhRgYmxy6UMpSGLYeg64sR9O28xJugrqT1eU7ht5SjLJtJizanB&#10;YEdrQ2Wz/7EK5HQ7OPvVadwUzfH4boqy6L62Sj0/9asZiEh9/Bff3R86zR+/TeD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9xHj8UAAADdAAAADwAAAAAAAAAA&#10;AAAAAAChAgAAZHJzL2Rvd25yZXYueG1sUEsFBgAAAAAEAAQA+QAAAJMDAAAAAA==&#10;"/>
                <v:shape id="Прямая со стрелкой 333" o:spid="_x0000_s1791" type="#_x0000_t32" style="position:absolute;left:42185;top:9064;width:2037;height:203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FVwMIAAADdAAAADwAAAGRycy9kb3ducmV2LnhtbERP32vCMBB+H+x/CCf4tqZO50Y1igqC&#10;+LZ2jD0eza0pNpeSRNv994sw2Nt9fD9vvR1tJ27kQ+tYwSzLQRDXTrfcKPiojk9vIEJE1tg5JgU/&#10;FGC7eXxYY6HdwO90K2MjUgiHAhWYGPtCylAbshgy1xMn7tt5izFB30jtcUjhtpPPeb6UFltODQZ7&#10;OhiqL+XVKtgfazsfdtWnjOfhK8f5/tCaUanpZNytQEQa47/4z33Saf7i5RXu36QT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wFVwMIAAADdAAAADwAAAAAAAAAAAAAA&#10;AAChAgAAZHJzL2Rvd25yZXYueG1sUEsFBgAAAAAEAAQA+QAAAJADAAAAAA==&#10;">
                  <v:stroke startarrow="classic" startarrowwidth="narrow" startarrowlength="long" endarrow="classic" endarrowwidth="narrow" endarrowlength="long"/>
                </v:shape>
                <v:line id="Прямая соединительная линия 334" o:spid="_x0000_s1792" style="position:absolute;visibility:visible;mso-wrap-style:square" from="43204,6464" to="43204,12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EYAcgAAADdAAAADwAAAGRycy9kb3ducmV2LnhtbESPT0/CQBDF7yZ+h82QeJMtRgQKC/FP&#10;TEg8FTBynHTHbmN3tnZXWv30zoGE27zM+715s9oMvlEn6mId2MBknIEiLoOtuTJw2L/ezkHFhGyx&#10;CUwGfinCZn19tcLchp4LOu1SpSSEY44GXEptrnUsHXmM49ASy+4zdB6TyK7StsNewn2j77LsQXus&#10;WS44bOnZUfm1+/FSYzb9eyreXxbz48F99MVixtvvN2NuRsPjElSiIV3MZ3prhbufSl35RkbQ6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3EYAcgAAADdAAAADwAAAAAA&#10;AAAAAAAAAAChAgAAZHJzL2Rvd25yZXYueG1sUEsFBgAAAAAEAAQA+QAAAJYDAAAAAA==&#10;">
                  <v:stroke dashstyle="longDashDot"/>
                </v:line>
                <v:line id="Прямая соединительная линия 335" o:spid="_x0000_s1793" style="position:absolute;flip:x;visibility:visible;mso-wrap-style:square" from="39947,10114" to="46067,10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Z/ccUAAADdAAAADwAAAGRycy9kb3ducmV2LnhtbERPTWvCQBC9F/oflin0VjcRLTF1DaVo&#10;ES9F24PHMTtNYrKzIbuJ8d+7hYK3ebzPWWajacRAnassK4gnEQji3OqKCwU/35uXBITzyBoby6Tg&#10;Sg6y1ePDElNtL7yn4eALEULYpaig9L5NpXR5SQbdxLbEgfu1nUEfYFdI3eElhJtGTqPoVRqsODSU&#10;2NJHSXl96I2CmnfydP78iuNTUm1nx3Oy6deJUs9P4/sbCE+jv4v/3Vsd5s/mC/j7Jpw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Z/ccUAAADdAAAADwAAAAAAAAAA&#10;AAAAAAChAgAAZHJzL2Rvd25yZXYueG1sUEsFBgAAAAAEAAQA+QAAAJMDAAAAAA==&#10;">
                  <v:stroke dashstyle="longDashDot"/>
                </v:line>
                <v:line id="Прямая соединительная линия 336" o:spid="_x0000_s1794" style="position:absolute;visibility:visible;mso-wrap-style:square" from="41379,8257" to="46893,13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AIs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f8+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7AIsgAAADdAAAADwAAAAAA&#10;AAAAAAAAAAChAgAAZHJzL2Rvd25yZXYueG1sUEsFBgAAAAAEAAQA+QAAAJYDAAAAAA==&#10;"/>
                <v:line id="Прямая соединительная линия 337" o:spid="_x0000_s1795" style="position:absolute;visibility:visible;mso-wrap-style:square" from="46893,13718" to="50665,13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JlucUAAADdAAAADwAAAGRycy9kb3ducmV2LnhtbERPTWvCQBC9F/wPyxR6qxttCZK6irQI&#10;6kHUFtrjmJ0mqdnZsLsm6b93BcHbPN7nTOe9qUVLzleWFYyGCQji3OqKCwVfn8vnCQgfkDXWlknB&#10;P3mYzwYPU8y07XhP7SEUIoawz1BBGUKTSenzkgz6oW2II/drncEQoSukdtjFcFPLcZKk0mDFsaHE&#10;ht5Lyk+Hs1Gwfdml7WK9WfXf6/SYf+yPP3+dU+rpsV+8gQjUh7v45l7pOP81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rJlucUAAADdAAAADwAAAAAAAAAA&#10;AAAAAAChAgAAZHJzL2Rvd25yZXYueG1sUEsFBgAAAAAEAAQA+QAAAJMDAAAAAA==&#10;"/>
                <v:shape id="Прямая со стрелкой 338" o:spid="_x0000_s1796" type="#_x0000_t32" style="position:absolute;left:39710;top:6464;width:2094;height:22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1R8cMAAADdAAAADwAAAGRycy9kb3ducmV2LnhtbERPTWvCQBC9F/wPywje6kZRkdRVgqi0&#10;hVJqhV6H7DSJZmdDdozx33cLhd7m8T5nteldrTpqQ+XZwGScgCLOva24MHD63D8uQQVBtlh7JgN3&#10;CrBZDx5WmFp/4w/qjlKoGMIhRQOlSJNqHfKSHIaxb4gj9+1bhxJhW2jb4i2Gu1pPk2ShHVYcG0ps&#10;aFtSfjlenYH315d99pWJdG87Ppznp4A4WxozGvbZEyihXv7Ff+5nG+fPFlP4/Saeo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tUfHDAAAA3QAAAA8AAAAAAAAAAAAA&#10;AAAAoQIAAGRycy9kb3ducmV2LnhtbFBLBQYAAAAABAAEAPkAAACRAwAAAAA=&#10;">
                  <v:stroke endarrow="classic" endarrowwidth="narrow" endarrowlength="long"/>
                </v:shape>
                <v:line id="Прямая соединительная линия 339" o:spid="_x0000_s1797" style="position:absolute;visibility:visible;mso-wrap-style:square" from="35938,6518" to="39710,6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xeVcUAAADdAAAADwAAAGRycy9kb3ducmV2LnhtbERPS2vCQBC+C/6HZYTedGMtQVJXEUtB&#10;eyj1Ae1xzE6TaHY27G6T9N93C4K3+fies1j1phYtOV9ZVjCdJCCIc6srLhScjq/jOQgfkDXWlknB&#10;L3lYLYeDBWbadryn9hAKEUPYZ6igDKHJpPR5SQb9xDbEkfu2zmCI0BVSO+xiuKnlY5Kk0mDFsaHE&#10;hjYl5dfDj1HwPvtI2/Xubdt/7tJz/rI/f106p9TDqF8/gwjUh7v45t7qOP8pn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xeVcUAAADdAAAADwAAAAAAAAAA&#10;AAAAAAChAgAAZHJzL2Rvd25yZXYueG1sUEsFBgAAAAAEAAQA+QAAAJMDAAAAAA==&#10;"/>
                <v:shape id="Поле 21" o:spid="_x0000_s1798" type="#_x0000_t202" style="position:absolute;left:46964;top:3607;width:3105;height:32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xQYcUA&#10;AADdAAAADwAAAGRycy9kb3ducmV2LnhtbERPTWsCMRC9C/0PYQpepGZbZClbo1ShRaQq1VI8Dpvp&#10;ZnEzWZKo679vBMHbPN7njKedbcSJfKgdK3geZiCIS6drrhT87D6eXkGEiKyxcUwKLhRgOnnojbHQ&#10;7szfdNrGSqQQDgUqMDG2hZShNGQxDF1LnLg/5y3GBH0ltcdzCreNfMmyXFqsOTUYbGluqDxsj1bB&#10;wSwHm+xzNfvNFxe/3h3d3n/tleo/du9vICJ18S6+uRc6zR/lI7h+k06Qk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HFBh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d</w:t>
                        </w:r>
                        <w:r>
                          <w:rPr>
                            <w:rFonts w:eastAsia="Times New Roman"/>
                            <w:i/>
                            <w:iCs/>
                            <w:position w:val="-6"/>
                            <w:vertAlign w:val="subscript"/>
                            <w:lang w:val="en-US"/>
                          </w:rPr>
                          <w:t>0</w:t>
                        </w:r>
                      </w:p>
                    </w:txbxContent>
                  </v:textbox>
                </v:shape>
                <v:shape id="Поле 21" o:spid="_x0000_s1799" type="#_x0000_t202" style="position:absolute;left:47079;top:11087;width:2597;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D1+sUA&#10;AADdAAAADwAAAGRycy9kb3ducmV2LnhtbERP22oCMRB9F/yHMIW+SM222KVsjWILFSleqJbi47CZ&#10;bhY3kyWJuv59IxR8m8O5znja2UacyIfasYLHYQaCuHS65krB9+7j4QVEiMgaG8ek4EIBppN+b4yF&#10;dmf+otM2ViKFcChQgYmxLaQMpSGLYeha4sT9Om8xJugrqT2eU7ht5FOW5dJizanBYEvvhsrD9mgV&#10;HMznYJPNV28/+eLi17uj2/vlXqn7u272CiJSF2/if/dCp/mj/Bmu36QT5O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UPX6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proofErr w:type="gramStart"/>
                        <w:r>
                          <w:rPr>
                            <w:rFonts w:eastAsia="Times New Roman"/>
                            <w:i/>
                            <w:iCs/>
                            <w:lang w:val="en-US"/>
                          </w:rPr>
                          <w:t>d</w:t>
                        </w:r>
                        <w:proofErr w:type="gramEnd"/>
                      </w:p>
                    </w:txbxContent>
                  </v:textbox>
                </v:shape>
                <v:shape id="Поле 21" o:spid="_x0000_s1800" type="#_x0000_t202" style="position:absolute;left:34550;top:3423;width:4711;height:32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JrjcUA&#10;AADdAAAADwAAAGRycy9kb3ducmV2LnhtbERPTWsCMRC9C/6HMIVepGYtZZGtUarQIsUq1VI8Dpvp&#10;ZnEzWZKo6783BcHbPN7nTGadbcSJfKgdKxgNMxDEpdM1Vwp+du9PYxAhImtsHJOCCwWYTfu9CRba&#10;nfmbTttYiRTCoUAFJsa2kDKUhiyGoWuJE/fnvMWYoK+k9nhO4baRz1mWS4s1pwaDLS0MlYft0So4&#10;mM/BJvv4mv/my4tf745u71d7pR4furdXEJG6eBff3Eud5r/kOfx/k06Q0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gmuN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sym w:font="Symbol" w:char="F044"/>
                        </w:r>
                        <w:proofErr w:type="gramStart"/>
                        <w:r>
                          <w:rPr>
                            <w:rFonts w:eastAsia="Times New Roman"/>
                            <w:i/>
                            <w:iCs/>
                            <w:lang w:val="en-US"/>
                          </w:rPr>
                          <w:t>d/2</w:t>
                        </w:r>
                        <w:proofErr w:type="gramEnd"/>
                      </w:p>
                    </w:txbxContent>
                  </v:textbox>
                </v:shape>
                <v:shape id="Поле 21" o:spid="_x0000_s1801" type="#_x0000_t202" style="position:absolute;left:12948;top:16160;width:2597;height:31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7OFsYA&#10;AADdAAAADwAAAGRycy9kb3ducmV2LnhtbERP32vCMBB+H/g/hBvsRWbqGHV0RtHBhsg2WR3Dx6O5&#10;NcXmUpKo9b83A2Fv9/H9vOm8t604kg+NYwXjUQaCuHK64VrB9/b1/glEiMgaW8ek4EwB5rPBzRQL&#10;7U78Rccy1iKFcChQgYmxK6QMlSGLYeQ64sT9Om8xJuhrqT2eUrht5UOW5dJiw6nBYEcvhqp9ebAK&#10;9mY93GRvH8uffHX2n9uD2/n3nVJ3t/3iGUSkPv6Lr+6VTvMf8wn8fZNOk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7OFsYAAADdAAAADwAAAAAAAAAAAAAAAACYAgAAZHJz&#10;L2Rvd25yZXYueG1sUEsFBgAAAAAEAAQA9QAAAIsDAAAAAA==&#10;" filled="f" stroked="f" strokeweight=".5pt">
                  <v:textbox>
                    <w:txbxContent>
                      <w:p w:rsidR="00577C88" w:rsidRDefault="00577C88" w:rsidP="005F1132">
                        <w:pPr>
                          <w:pStyle w:val="ab"/>
                          <w:spacing w:before="0" w:beforeAutospacing="0" w:after="0" w:afterAutospacing="0"/>
                          <w:jc w:val="both"/>
                        </w:pPr>
                        <w:r>
                          <w:rPr>
                            <w:rFonts w:eastAsia="Times New Roman"/>
                            <w:i/>
                            <w:iCs/>
                          </w:rPr>
                          <w:t>а</w:t>
                        </w:r>
                      </w:p>
                    </w:txbxContent>
                  </v:textbox>
                </v:shape>
                <v:shape id="Поле 21" o:spid="_x0000_s1802" type="#_x0000_t202" style="position:absolute;left:42107;top:16160;width:2622;height:31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FaZMgA&#10;AADdAAAADwAAAGRycy9kb3ducmV2LnhtbESPT0sDMRDF74LfIYzgRWxWkUW2TUtbUIr4B1spPQ6b&#10;6WbpZrIkabv99s5B8DbDe/PebyazwXfqRDG1gQ08jApQxHWwLTcGfjYv98+gUka22AUmAxdKMJte&#10;X02wsuHM33Ra50ZJCKcKDbic+0rrVDvymEahJxZtH6LHLGtstI14lnDf6ceiKLXHlqXBYU9LR/Vh&#10;ffQGDu7t7qt4/Vhsy9Ulfm6OYRffd8bc3gzzMahMQ/43/12vrOA/lYIr38gIevo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UVpkyAAAAN0AAAAPAAAAAAAAAAAAAAAAAJgCAABk&#10;cnMvZG93bnJldi54bWxQSwUGAAAAAAQABAD1AAAAjQMAAAAA&#10;" filled="f" stroked="f" strokeweight=".5pt">
                  <v:textbox>
                    <w:txbxContent>
                      <w:p w:rsidR="00577C88" w:rsidRDefault="00577C88" w:rsidP="005F1132">
                        <w:pPr>
                          <w:pStyle w:val="ab"/>
                          <w:spacing w:before="0" w:beforeAutospacing="0" w:after="0" w:afterAutospacing="0"/>
                          <w:jc w:val="both"/>
                        </w:pPr>
                        <w:r>
                          <w:rPr>
                            <w:rFonts w:eastAsia="Times New Roman"/>
                            <w:i/>
                            <w:iCs/>
                          </w:rPr>
                          <w:t>б</w:t>
                        </w:r>
                      </w:p>
                    </w:txbxContent>
                  </v:textbox>
                </v:shape>
                <w10:anchorlock/>
              </v:group>
            </w:pict>
          </mc:Fallback>
        </mc:AlternateContent>
      </w:r>
    </w:p>
    <w:p w:rsidR="005F1132" w:rsidRPr="005F1132" w:rsidRDefault="005F1132" w:rsidP="005F1132">
      <w:pPr>
        <w:ind w:firstLine="0"/>
        <w:jc w:val="center"/>
        <w:rPr>
          <w:szCs w:val="28"/>
        </w:rPr>
      </w:pPr>
      <w:r w:rsidRPr="005F1132">
        <w:rPr>
          <w:szCs w:val="28"/>
        </w:rPr>
        <w:t>Рис. 2.6. Линейные деформации стержня:</w:t>
      </w:r>
    </w:p>
    <w:p w:rsidR="005F1132" w:rsidRPr="005F1132" w:rsidRDefault="005F1132" w:rsidP="005F1132">
      <w:pPr>
        <w:ind w:firstLine="0"/>
        <w:jc w:val="center"/>
        <w:rPr>
          <w:szCs w:val="28"/>
        </w:rPr>
      </w:pPr>
      <w:r w:rsidRPr="005F1132">
        <w:rPr>
          <w:szCs w:val="28"/>
        </w:rPr>
        <w:t xml:space="preserve">а – продольные, </w:t>
      </w:r>
      <w:proofErr w:type="gramStart"/>
      <w:r w:rsidRPr="005F1132">
        <w:rPr>
          <w:szCs w:val="28"/>
        </w:rPr>
        <w:t>б</w:t>
      </w:r>
      <w:proofErr w:type="gramEnd"/>
      <w:r w:rsidRPr="005F1132">
        <w:rPr>
          <w:szCs w:val="28"/>
        </w:rPr>
        <w:t xml:space="preserve"> – поперечные</w:t>
      </w:r>
    </w:p>
    <w:p w:rsidR="005F1132" w:rsidRPr="005F1132" w:rsidRDefault="005F1132" w:rsidP="005F1132">
      <w:pPr>
        <w:ind w:firstLine="510"/>
        <w:rPr>
          <w:sz w:val="28"/>
          <w:szCs w:val="28"/>
        </w:rPr>
      </w:pPr>
    </w:p>
    <w:p w:rsidR="005F1132" w:rsidRPr="005F1132" w:rsidRDefault="005F1132" w:rsidP="005F1132">
      <w:pPr>
        <w:ind w:firstLine="510"/>
        <w:rPr>
          <w:i/>
          <w:sz w:val="28"/>
          <w:szCs w:val="28"/>
        </w:rPr>
      </w:pPr>
      <w:r w:rsidRPr="005F1132">
        <w:rPr>
          <w:sz w:val="28"/>
          <w:szCs w:val="28"/>
        </w:rPr>
        <w:t xml:space="preserve">Под действием силы </w:t>
      </w:r>
      <w:r w:rsidRPr="005F1132">
        <w:rPr>
          <w:i/>
          <w:sz w:val="28"/>
          <w:szCs w:val="28"/>
          <w:lang w:val="en-US"/>
        </w:rPr>
        <w:t>F</w:t>
      </w:r>
      <w:r w:rsidRPr="005F1132">
        <w:rPr>
          <w:sz w:val="28"/>
          <w:szCs w:val="28"/>
        </w:rPr>
        <w:t xml:space="preserve"> стержень удлинится и его абсолютное удлинение составит величину </w:t>
      </w:r>
      <w:r w:rsidRPr="005F1132">
        <w:rPr>
          <w:sz w:val="28"/>
          <w:szCs w:val="28"/>
        </w:rPr>
        <w:sym w:font="Symbol" w:char="F044"/>
      </w:r>
      <w:r w:rsidRPr="005F1132">
        <w:rPr>
          <w:i/>
          <w:sz w:val="28"/>
          <w:szCs w:val="28"/>
          <w:lang w:val="en-US"/>
        </w:rPr>
        <w:t>l</w:t>
      </w:r>
      <w:r w:rsidRPr="005F1132">
        <w:rPr>
          <w:sz w:val="28"/>
          <w:szCs w:val="28"/>
        </w:rPr>
        <w:t xml:space="preserve"> (рис. 2.6, а)</w:t>
      </w:r>
    </w:p>
    <w:p w:rsidR="005F1132" w:rsidRPr="005F1132" w:rsidRDefault="005F1132" w:rsidP="005F1132">
      <w:pPr>
        <w:tabs>
          <w:tab w:val="center" w:pos="4253"/>
          <w:tab w:val="right" w:pos="8505"/>
        </w:tabs>
        <w:spacing w:before="120" w:after="120"/>
        <w:ind w:left="709"/>
        <w:rPr>
          <w:sz w:val="28"/>
          <w:szCs w:val="28"/>
        </w:rPr>
      </w:pPr>
      <w:r w:rsidRPr="005F1132">
        <w:rPr>
          <w:sz w:val="28"/>
          <w:szCs w:val="28"/>
        </w:rPr>
        <w:tab/>
      </w:r>
      <w:r w:rsidRPr="005F1132">
        <w:rPr>
          <w:position w:val="-12"/>
          <w:sz w:val="28"/>
          <w:szCs w:val="28"/>
          <w:lang w:val="en-US"/>
        </w:rPr>
        <w:object w:dxaOrig="1100" w:dyaOrig="380">
          <v:shape id="_x0000_i1055" type="#_x0000_t75" style="width:54.3pt;height:18.95pt" o:ole="">
            <v:imagedata r:id="rId78" o:title=""/>
          </v:shape>
          <o:OLEObject Type="Embed" ProgID="Equation.DSMT4" ShapeID="_x0000_i1055" DrawAspect="Content" ObjectID="_1418716609" r:id="rId79"/>
        </w:object>
      </w:r>
      <w:r w:rsidRPr="005F1132">
        <w:rPr>
          <w:sz w:val="28"/>
          <w:szCs w:val="28"/>
        </w:rPr>
        <w:t xml:space="preserve">, </w:t>
      </w:r>
      <w:r w:rsidRPr="005F1132">
        <w:rPr>
          <w:sz w:val="28"/>
          <w:szCs w:val="28"/>
        </w:rPr>
        <w:tab/>
        <w:t>2.5</w:t>
      </w:r>
    </w:p>
    <w:p w:rsidR="005F1132" w:rsidRPr="005F1132" w:rsidRDefault="005F1132" w:rsidP="005F1132">
      <w:pPr>
        <w:ind w:firstLine="510"/>
        <w:rPr>
          <w:sz w:val="28"/>
          <w:szCs w:val="28"/>
        </w:rPr>
      </w:pPr>
      <w:r w:rsidRPr="005F1132">
        <w:rPr>
          <w:sz w:val="28"/>
          <w:szCs w:val="28"/>
        </w:rPr>
        <w:t xml:space="preserve">где </w:t>
      </w:r>
      <w:r w:rsidRPr="005F1132">
        <w:rPr>
          <w:sz w:val="28"/>
          <w:szCs w:val="28"/>
        </w:rPr>
        <w:sym w:font="Symbol" w:char="F044"/>
      </w:r>
      <w:r w:rsidRPr="005F1132">
        <w:rPr>
          <w:i/>
          <w:sz w:val="28"/>
          <w:szCs w:val="28"/>
          <w:lang w:val="en-US"/>
        </w:rPr>
        <w:t>l</w:t>
      </w:r>
      <w:r w:rsidRPr="005F1132">
        <w:rPr>
          <w:sz w:val="28"/>
          <w:szCs w:val="28"/>
        </w:rPr>
        <w:t xml:space="preserve"> – абсолютная продольная деформация (абсолютное удл</w:t>
      </w:r>
      <w:r w:rsidRPr="005F1132">
        <w:rPr>
          <w:sz w:val="28"/>
          <w:szCs w:val="28"/>
        </w:rPr>
        <w:t>и</w:t>
      </w:r>
      <w:r w:rsidRPr="005F1132">
        <w:rPr>
          <w:sz w:val="28"/>
          <w:szCs w:val="28"/>
        </w:rPr>
        <w:t xml:space="preserve">нение), </w:t>
      </w:r>
      <w:r w:rsidRPr="005F1132">
        <w:rPr>
          <w:i/>
          <w:sz w:val="28"/>
          <w:szCs w:val="28"/>
          <w:lang w:val="en-US"/>
        </w:rPr>
        <w:t>l</w:t>
      </w:r>
      <w:r w:rsidRPr="005F1132">
        <w:rPr>
          <w:sz w:val="28"/>
          <w:szCs w:val="28"/>
        </w:rPr>
        <w:t xml:space="preserve"> – конечная длина стержня, </w:t>
      </w:r>
      <w:r w:rsidRPr="005F1132">
        <w:rPr>
          <w:i/>
          <w:sz w:val="28"/>
          <w:szCs w:val="28"/>
          <w:lang w:val="en-US"/>
        </w:rPr>
        <w:t>l</w:t>
      </w:r>
      <w:r w:rsidRPr="005F1132">
        <w:rPr>
          <w:sz w:val="28"/>
          <w:szCs w:val="28"/>
          <w:vertAlign w:val="subscript"/>
        </w:rPr>
        <w:t>0</w:t>
      </w:r>
      <w:r w:rsidRPr="005F1132">
        <w:rPr>
          <w:sz w:val="28"/>
          <w:szCs w:val="28"/>
        </w:rPr>
        <w:t xml:space="preserve"> – начальная длина стержня.</w:t>
      </w:r>
    </w:p>
    <w:p w:rsidR="005F1132" w:rsidRPr="005F1132" w:rsidRDefault="005F1132" w:rsidP="005F1132">
      <w:pPr>
        <w:ind w:firstLine="510"/>
        <w:rPr>
          <w:sz w:val="28"/>
          <w:szCs w:val="28"/>
        </w:rPr>
      </w:pPr>
      <w:r w:rsidRPr="005F1132">
        <w:rPr>
          <w:sz w:val="28"/>
          <w:szCs w:val="28"/>
        </w:rPr>
        <w:lastRenderedPageBreak/>
        <w:t>Отношение абсолютного удлинения к первоначальной длине называется относительной продольной деформацией:</w:t>
      </w:r>
    </w:p>
    <w:p w:rsidR="005F1132" w:rsidRPr="005F1132" w:rsidRDefault="005F1132" w:rsidP="005F1132">
      <w:pPr>
        <w:ind w:firstLine="510"/>
        <w:rPr>
          <w:sz w:val="28"/>
          <w:szCs w:val="28"/>
        </w:rPr>
      </w:pPr>
      <w:r w:rsidRPr="005F1132">
        <w:rPr>
          <w:sz w:val="28"/>
          <w:szCs w:val="28"/>
        </w:rPr>
        <w:t xml:space="preserve">Относительное удлинение число отвлеченное, выражается в долях единицы, иногда в процентах (значение не ограничено): </w:t>
      </w:r>
    </w:p>
    <w:p w:rsidR="005F1132" w:rsidRPr="005F1132" w:rsidRDefault="005F1132" w:rsidP="005F1132">
      <w:pPr>
        <w:tabs>
          <w:tab w:val="center" w:pos="4253"/>
          <w:tab w:val="right" w:pos="8505"/>
        </w:tabs>
        <w:spacing w:before="120" w:after="120"/>
        <w:ind w:firstLine="0"/>
        <w:rPr>
          <w:sz w:val="28"/>
          <w:szCs w:val="28"/>
        </w:rPr>
      </w:pPr>
      <w:r w:rsidRPr="005F1132">
        <w:rPr>
          <w:sz w:val="28"/>
          <w:szCs w:val="28"/>
        </w:rPr>
        <w:tab/>
      </w:r>
      <w:r w:rsidRPr="005F1132">
        <w:rPr>
          <w:position w:val="-34"/>
          <w:sz w:val="28"/>
          <w:szCs w:val="28"/>
        </w:rPr>
        <w:object w:dxaOrig="1700" w:dyaOrig="780">
          <v:shape id="_x0000_i1056" type="#_x0000_t75" style="width:85.9pt;height:39.15pt" o:ole="">
            <v:imagedata r:id="rId80" o:title=""/>
          </v:shape>
          <o:OLEObject Type="Embed" ProgID="Equation.DSMT4" ShapeID="_x0000_i1056" DrawAspect="Content" ObjectID="_1418716610" r:id="rId81"/>
        </w:object>
      </w:r>
      <w:r w:rsidRPr="005F1132">
        <w:rPr>
          <w:sz w:val="28"/>
          <w:szCs w:val="28"/>
        </w:rPr>
        <w:t xml:space="preserve"> или </w:t>
      </w:r>
      <w:r w:rsidRPr="005F1132">
        <w:rPr>
          <w:position w:val="-34"/>
          <w:sz w:val="28"/>
          <w:szCs w:val="28"/>
        </w:rPr>
        <w:object w:dxaOrig="1820" w:dyaOrig="780">
          <v:shape id="_x0000_i1057" type="#_x0000_t75" style="width:90.95pt;height:39.15pt" o:ole="">
            <v:imagedata r:id="rId82" o:title=""/>
          </v:shape>
          <o:OLEObject Type="Embed" ProgID="Equation.DSMT4" ShapeID="_x0000_i1057" DrawAspect="Content" ObjectID="_1418716611" r:id="rId83"/>
        </w:object>
      </w:r>
      <w:r w:rsidRPr="005F1132">
        <w:rPr>
          <w:sz w:val="28"/>
          <w:szCs w:val="28"/>
        </w:rPr>
        <w:t xml:space="preserve">. </w:t>
      </w:r>
      <w:r w:rsidRPr="005F1132">
        <w:rPr>
          <w:sz w:val="28"/>
          <w:szCs w:val="28"/>
        </w:rPr>
        <w:tab/>
        <w:t>2.6</w:t>
      </w:r>
    </w:p>
    <w:p w:rsidR="005F1132" w:rsidRPr="005F1132" w:rsidRDefault="005F1132" w:rsidP="005F1132">
      <w:pPr>
        <w:ind w:firstLine="510"/>
        <w:rPr>
          <w:sz w:val="28"/>
          <w:szCs w:val="28"/>
        </w:rPr>
      </w:pPr>
      <w:r w:rsidRPr="005F1132">
        <w:rPr>
          <w:sz w:val="28"/>
          <w:szCs w:val="28"/>
        </w:rPr>
        <w:t>Формула для определения относительной продольной деформ</w:t>
      </w:r>
      <w:r w:rsidRPr="005F1132">
        <w:rPr>
          <w:sz w:val="28"/>
          <w:szCs w:val="28"/>
        </w:rPr>
        <w:t>а</w:t>
      </w:r>
      <w:r w:rsidRPr="005F1132">
        <w:rPr>
          <w:sz w:val="28"/>
          <w:szCs w:val="28"/>
        </w:rPr>
        <w:t xml:space="preserve">ции отражает геометрическую сторону задачи о растяжении (сжатии): при растяжении </w:t>
      </w:r>
      <w:r w:rsidRPr="005F1132">
        <w:rPr>
          <w:position w:val="-6"/>
          <w:sz w:val="28"/>
          <w:szCs w:val="28"/>
        </w:rPr>
        <w:object w:dxaOrig="740" w:dyaOrig="300">
          <v:shape id="_x0000_i1058" type="#_x0000_t75" style="width:36.65pt;height:15.15pt" o:ole="">
            <v:imagedata r:id="rId84" o:title=""/>
          </v:shape>
          <o:OLEObject Type="Embed" ProgID="Equation.DSMT4" ShapeID="_x0000_i1058" DrawAspect="Content" ObjectID="_1418716612" r:id="rId85"/>
        </w:object>
      </w:r>
      <w:r w:rsidRPr="005F1132">
        <w:rPr>
          <w:sz w:val="28"/>
          <w:szCs w:val="28"/>
        </w:rPr>
        <w:t xml:space="preserve">, </w:t>
      </w:r>
      <w:r w:rsidRPr="005F1132">
        <w:rPr>
          <w:position w:val="-16"/>
          <w:sz w:val="28"/>
          <w:szCs w:val="28"/>
        </w:rPr>
        <w:object w:dxaOrig="700" w:dyaOrig="420">
          <v:shape id="_x0000_i1059" type="#_x0000_t75" style="width:35.35pt;height:21.45pt" o:ole="">
            <v:imagedata r:id="rId86" o:title=""/>
          </v:shape>
          <o:OLEObject Type="Embed" ProgID="Equation.DSMT4" ShapeID="_x0000_i1059" DrawAspect="Content" ObjectID="_1418716613" r:id="rId87"/>
        </w:object>
      </w:r>
      <w:r w:rsidRPr="005F1132">
        <w:rPr>
          <w:sz w:val="28"/>
          <w:szCs w:val="28"/>
        </w:rPr>
        <w:t>, при сжатии – наоборот.</w:t>
      </w:r>
    </w:p>
    <w:p w:rsidR="005F1132" w:rsidRPr="005F1132" w:rsidRDefault="005F1132" w:rsidP="005F1132">
      <w:pPr>
        <w:ind w:firstLine="510"/>
        <w:rPr>
          <w:sz w:val="28"/>
          <w:szCs w:val="28"/>
        </w:rPr>
      </w:pPr>
    </w:p>
    <w:p w:rsidR="005F1132" w:rsidRPr="005F1132" w:rsidRDefault="00D26696" w:rsidP="005F1132">
      <w:pPr>
        <w:ind w:firstLine="0"/>
        <w:jc w:val="center"/>
        <w:rPr>
          <w:b/>
          <w:sz w:val="28"/>
        </w:rPr>
      </w:pPr>
      <w:bookmarkStart w:id="9" w:name="_Toc296599069"/>
      <w:r w:rsidRPr="00D26696">
        <w:rPr>
          <w:b/>
          <w:sz w:val="28"/>
        </w:rPr>
        <w:t xml:space="preserve">2.4. </w:t>
      </w:r>
      <w:r w:rsidR="005F1132" w:rsidRPr="005F1132">
        <w:rPr>
          <w:b/>
          <w:sz w:val="28"/>
        </w:rPr>
        <w:t>Закон Гука</w:t>
      </w:r>
      <w:bookmarkEnd w:id="9"/>
      <w:r w:rsidR="005F1132" w:rsidRPr="005F1132">
        <w:rPr>
          <w:b/>
          <w:sz w:val="28"/>
        </w:rPr>
        <w:t xml:space="preserve"> при растяжении и сжатии</w:t>
      </w:r>
    </w:p>
    <w:p w:rsidR="005F1132" w:rsidRPr="005F1132" w:rsidRDefault="005F1132" w:rsidP="005F1132">
      <w:pPr>
        <w:ind w:firstLine="510"/>
        <w:rPr>
          <w:sz w:val="28"/>
          <w:szCs w:val="28"/>
        </w:rPr>
      </w:pPr>
    </w:p>
    <w:p w:rsidR="005F1132" w:rsidRPr="005F1132" w:rsidRDefault="005F1132" w:rsidP="005F1132">
      <w:pPr>
        <w:ind w:firstLine="510"/>
        <w:rPr>
          <w:sz w:val="28"/>
          <w:szCs w:val="28"/>
        </w:rPr>
      </w:pPr>
      <w:r w:rsidRPr="005F1132">
        <w:rPr>
          <w:sz w:val="28"/>
          <w:szCs w:val="28"/>
        </w:rPr>
        <w:t>Эксперименты показывают, что при растяжении длина стержня увеличивается прямо пропорционально нагрузке до определенного предела, а при сжатии – уменьшается.</w:t>
      </w:r>
    </w:p>
    <w:p w:rsidR="005F1132" w:rsidRPr="005F1132" w:rsidRDefault="005F1132" w:rsidP="005F1132">
      <w:pPr>
        <w:ind w:firstLine="510"/>
        <w:rPr>
          <w:i/>
          <w:sz w:val="28"/>
          <w:szCs w:val="28"/>
        </w:rPr>
      </w:pPr>
      <w:r w:rsidRPr="005F1132">
        <w:rPr>
          <w:sz w:val="28"/>
          <w:szCs w:val="28"/>
        </w:rPr>
        <w:t>В упругой стадии работы большинства конструкционных матер</w:t>
      </w:r>
      <w:r w:rsidRPr="005F1132">
        <w:rPr>
          <w:sz w:val="28"/>
          <w:szCs w:val="28"/>
        </w:rPr>
        <w:t>и</w:t>
      </w:r>
      <w:r w:rsidRPr="005F1132">
        <w:rPr>
          <w:sz w:val="28"/>
          <w:szCs w:val="28"/>
        </w:rPr>
        <w:t xml:space="preserve">алов напряжения и деформации связаны зависимостью, которая носит название </w:t>
      </w:r>
      <w:r w:rsidRPr="005F1132">
        <w:rPr>
          <w:i/>
          <w:sz w:val="28"/>
          <w:szCs w:val="28"/>
        </w:rPr>
        <w:t>закон Гука</w:t>
      </w:r>
    </w:p>
    <w:p w:rsidR="005F1132" w:rsidRPr="005F1132" w:rsidRDefault="005F1132" w:rsidP="005F1132">
      <w:pPr>
        <w:tabs>
          <w:tab w:val="center" w:pos="4253"/>
          <w:tab w:val="right" w:pos="8505"/>
        </w:tabs>
        <w:ind w:left="709"/>
        <w:rPr>
          <w:sz w:val="28"/>
          <w:szCs w:val="28"/>
        </w:rPr>
      </w:pPr>
      <w:r w:rsidRPr="005F1132">
        <w:rPr>
          <w:sz w:val="28"/>
          <w:szCs w:val="28"/>
        </w:rPr>
        <w:tab/>
      </w:r>
      <w:r w:rsidRPr="005F1132">
        <w:rPr>
          <w:position w:val="-6"/>
          <w:sz w:val="28"/>
          <w:szCs w:val="28"/>
        </w:rPr>
        <w:object w:dxaOrig="960" w:dyaOrig="300">
          <v:shape id="_x0000_i1060" type="#_x0000_t75" style="width:48pt;height:15.15pt" o:ole="">
            <v:imagedata r:id="rId88" o:title=""/>
          </v:shape>
          <o:OLEObject Type="Embed" ProgID="Equation.DSMT4" ShapeID="_x0000_i1060" DrawAspect="Content" ObjectID="_1418716614" r:id="rId89"/>
        </w:object>
      </w:r>
      <w:r w:rsidRPr="005F1132">
        <w:rPr>
          <w:sz w:val="28"/>
          <w:szCs w:val="28"/>
        </w:rPr>
        <w:t xml:space="preserve">, </w:t>
      </w:r>
      <w:r w:rsidRPr="005F1132">
        <w:rPr>
          <w:sz w:val="28"/>
          <w:szCs w:val="28"/>
        </w:rPr>
        <w:tab/>
        <w:t>2.7</w:t>
      </w:r>
    </w:p>
    <w:p w:rsidR="005F1132" w:rsidRPr="005F1132" w:rsidRDefault="005F1132" w:rsidP="005F1132">
      <w:pPr>
        <w:ind w:firstLine="510"/>
        <w:rPr>
          <w:sz w:val="28"/>
          <w:szCs w:val="28"/>
        </w:rPr>
      </w:pPr>
      <w:r w:rsidRPr="005F1132">
        <w:rPr>
          <w:spacing w:val="-8"/>
          <w:sz w:val="28"/>
          <w:szCs w:val="28"/>
        </w:rPr>
        <w:t xml:space="preserve">где </w:t>
      </w:r>
      <w:r w:rsidRPr="005F1132">
        <w:rPr>
          <w:position w:val="-20"/>
          <w:sz w:val="28"/>
          <w:szCs w:val="28"/>
        </w:rPr>
        <w:object w:dxaOrig="980" w:dyaOrig="540">
          <v:shape id="_x0000_i1061" type="#_x0000_t75" style="width:49.25pt;height:26.55pt" o:ole="">
            <v:imagedata r:id="rId90" o:title=""/>
          </v:shape>
          <o:OLEObject Type="Embed" ProgID="Equation.DSMT4" ShapeID="_x0000_i1061" DrawAspect="Content" ObjectID="_1418716615" r:id="rId91"/>
        </w:object>
      </w:r>
      <w:r w:rsidRPr="005F1132">
        <w:rPr>
          <w:sz w:val="28"/>
          <w:szCs w:val="28"/>
        </w:rPr>
        <w:t xml:space="preserve"> – напряжение;</w:t>
      </w:r>
      <w:r w:rsidRPr="005F1132">
        <w:rPr>
          <w:i/>
          <w:spacing w:val="-8"/>
          <w:sz w:val="28"/>
          <w:szCs w:val="28"/>
        </w:rPr>
        <w:t xml:space="preserve"> </w:t>
      </w:r>
      <w:r w:rsidRPr="005F1132">
        <w:rPr>
          <w:i/>
          <w:spacing w:val="-8"/>
          <w:sz w:val="28"/>
          <w:szCs w:val="28"/>
          <w:lang w:val="en-US"/>
        </w:rPr>
        <w:t>E</w:t>
      </w:r>
      <w:r w:rsidRPr="005F1132">
        <w:rPr>
          <w:spacing w:val="-8"/>
          <w:sz w:val="28"/>
          <w:szCs w:val="28"/>
        </w:rPr>
        <w:t xml:space="preserve"> – коэффициент пропорциональности между нагрузкой и деформацией</w:t>
      </w:r>
      <w:r w:rsidRPr="005F1132">
        <w:rPr>
          <w:sz w:val="28"/>
          <w:szCs w:val="28"/>
        </w:rPr>
        <w:t xml:space="preserve">; </w:t>
      </w:r>
      <w:r w:rsidRPr="005F1132">
        <w:rPr>
          <w:position w:val="-26"/>
          <w:sz w:val="28"/>
          <w:szCs w:val="28"/>
        </w:rPr>
        <w:object w:dxaOrig="940" w:dyaOrig="600">
          <v:shape id="_x0000_i1062" type="#_x0000_t75" style="width:46.75pt;height:30.3pt" o:ole="">
            <v:imagedata r:id="rId92" o:title=""/>
          </v:shape>
          <o:OLEObject Type="Embed" ProgID="Equation.DSMT4" ShapeID="_x0000_i1062" DrawAspect="Content" ObjectID="_1418716616" r:id="rId93"/>
        </w:object>
      </w:r>
      <w:r w:rsidRPr="005F1132">
        <w:rPr>
          <w:sz w:val="28"/>
          <w:szCs w:val="28"/>
        </w:rPr>
        <w:t xml:space="preserve"> – относительная деформация стержня</w:t>
      </w:r>
      <w:r w:rsidRPr="005F1132">
        <w:rPr>
          <w:spacing w:val="-8"/>
          <w:sz w:val="28"/>
          <w:szCs w:val="28"/>
        </w:rPr>
        <w:t>.</w:t>
      </w:r>
    </w:p>
    <w:p w:rsidR="005F1132" w:rsidRPr="005F1132" w:rsidRDefault="005F1132" w:rsidP="005F1132">
      <w:pPr>
        <w:ind w:left="510" w:firstLine="0"/>
        <w:rPr>
          <w:i/>
          <w:szCs w:val="28"/>
        </w:rPr>
      </w:pPr>
      <w:r w:rsidRPr="005F1132">
        <w:rPr>
          <w:b/>
          <w:i/>
          <w:szCs w:val="28"/>
        </w:rPr>
        <w:t>Закон Гука</w:t>
      </w:r>
      <w:r w:rsidRPr="005F1132">
        <w:rPr>
          <w:i/>
          <w:szCs w:val="28"/>
        </w:rPr>
        <w:t xml:space="preserve"> – нормальное напряжение прямо пропорционально относител</w:t>
      </w:r>
      <w:r w:rsidRPr="005F1132">
        <w:rPr>
          <w:i/>
          <w:szCs w:val="28"/>
        </w:rPr>
        <w:t>ь</w:t>
      </w:r>
      <w:r w:rsidRPr="005F1132">
        <w:rPr>
          <w:i/>
          <w:szCs w:val="28"/>
        </w:rPr>
        <w:t>ному удлинению или укорочению.</w:t>
      </w:r>
    </w:p>
    <w:p w:rsidR="005F1132" w:rsidRPr="005F1132" w:rsidRDefault="005F1132" w:rsidP="005F1132">
      <w:pPr>
        <w:ind w:firstLine="510"/>
        <w:rPr>
          <w:spacing w:val="-8"/>
          <w:sz w:val="28"/>
          <w:szCs w:val="28"/>
        </w:rPr>
      </w:pPr>
      <w:r w:rsidRPr="005F1132">
        <w:rPr>
          <w:spacing w:val="-8"/>
          <w:sz w:val="28"/>
          <w:szCs w:val="28"/>
        </w:rPr>
        <w:t xml:space="preserve">Коэффициент пропорциональности </w:t>
      </w:r>
      <w:r w:rsidRPr="005F1132">
        <w:rPr>
          <w:i/>
          <w:spacing w:val="-8"/>
          <w:sz w:val="28"/>
          <w:szCs w:val="28"/>
          <w:lang w:val="en-US"/>
        </w:rPr>
        <w:t>E</w:t>
      </w:r>
      <w:r w:rsidRPr="005F1132">
        <w:rPr>
          <w:spacing w:val="-8"/>
          <w:sz w:val="28"/>
          <w:szCs w:val="28"/>
        </w:rPr>
        <w:t xml:space="preserve"> называется </w:t>
      </w:r>
      <w:r w:rsidRPr="005F1132">
        <w:rPr>
          <w:i/>
          <w:spacing w:val="-8"/>
          <w:sz w:val="28"/>
          <w:szCs w:val="28"/>
        </w:rPr>
        <w:t>модулем продольной упругости при растяжении или модулем упругости первого рода</w:t>
      </w:r>
      <w:r w:rsidRPr="005F1132">
        <w:rPr>
          <w:spacing w:val="-8"/>
          <w:sz w:val="28"/>
          <w:szCs w:val="28"/>
        </w:rPr>
        <w:t xml:space="preserve"> или </w:t>
      </w:r>
      <w:r w:rsidRPr="005F1132">
        <w:rPr>
          <w:i/>
          <w:spacing w:val="-8"/>
          <w:sz w:val="28"/>
          <w:szCs w:val="28"/>
        </w:rPr>
        <w:t>м</w:t>
      </w:r>
      <w:r w:rsidRPr="005F1132">
        <w:rPr>
          <w:i/>
          <w:spacing w:val="-8"/>
          <w:sz w:val="28"/>
          <w:szCs w:val="28"/>
        </w:rPr>
        <w:t>о</w:t>
      </w:r>
      <w:r w:rsidRPr="005F1132">
        <w:rPr>
          <w:i/>
          <w:spacing w:val="-8"/>
          <w:sz w:val="28"/>
          <w:szCs w:val="28"/>
        </w:rPr>
        <w:t>дулем Юнга</w:t>
      </w:r>
      <w:r w:rsidRPr="005F1132">
        <w:rPr>
          <w:spacing w:val="-8"/>
          <w:sz w:val="28"/>
          <w:szCs w:val="28"/>
        </w:rPr>
        <w:t>.</w:t>
      </w:r>
    </w:p>
    <w:p w:rsidR="005F1132" w:rsidRPr="005F1132" w:rsidRDefault="005F1132" w:rsidP="005F1132">
      <w:pPr>
        <w:ind w:left="510" w:firstLine="0"/>
        <w:rPr>
          <w:i/>
          <w:szCs w:val="28"/>
        </w:rPr>
      </w:pPr>
      <w:r w:rsidRPr="005F1132">
        <w:rPr>
          <w:b/>
          <w:i/>
          <w:szCs w:val="28"/>
        </w:rPr>
        <w:t>Модуль Юнга</w:t>
      </w:r>
      <w:r w:rsidRPr="005F1132">
        <w:rPr>
          <w:i/>
          <w:szCs w:val="28"/>
        </w:rPr>
        <w:t xml:space="preserve"> этот упругая характеристика материала, определяемая эк</w:t>
      </w:r>
      <w:r w:rsidRPr="005F1132">
        <w:rPr>
          <w:i/>
          <w:szCs w:val="28"/>
        </w:rPr>
        <w:t>с</w:t>
      </w:r>
      <w:r w:rsidRPr="005F1132">
        <w:rPr>
          <w:i/>
          <w:szCs w:val="28"/>
        </w:rPr>
        <w:t xml:space="preserve">периментально – </w:t>
      </w:r>
      <w:proofErr w:type="gramStart"/>
      <w:r w:rsidRPr="005F1132">
        <w:rPr>
          <w:i/>
          <w:szCs w:val="28"/>
        </w:rPr>
        <w:t>характеризует способность материала упруго сопроти</w:t>
      </w:r>
      <w:r w:rsidRPr="005F1132">
        <w:rPr>
          <w:i/>
          <w:szCs w:val="28"/>
        </w:rPr>
        <w:t>в</w:t>
      </w:r>
      <w:r w:rsidRPr="005F1132">
        <w:rPr>
          <w:i/>
          <w:szCs w:val="28"/>
        </w:rPr>
        <w:t>ляется</w:t>
      </w:r>
      <w:proofErr w:type="gramEnd"/>
      <w:r w:rsidRPr="005F1132">
        <w:rPr>
          <w:i/>
          <w:szCs w:val="28"/>
        </w:rPr>
        <w:t xml:space="preserve"> деформированию.</w:t>
      </w:r>
    </w:p>
    <w:p w:rsidR="005F1132" w:rsidRPr="005F1132" w:rsidRDefault="005F1132" w:rsidP="005F1132">
      <w:pPr>
        <w:ind w:firstLine="510"/>
        <w:rPr>
          <w:sz w:val="28"/>
          <w:szCs w:val="28"/>
        </w:rPr>
      </w:pPr>
      <w:r w:rsidRPr="005F1132">
        <w:rPr>
          <w:sz w:val="28"/>
          <w:szCs w:val="28"/>
        </w:rPr>
        <w:t xml:space="preserve">Модуль </w:t>
      </w:r>
      <w:r w:rsidRPr="005F1132">
        <w:rPr>
          <w:i/>
          <w:sz w:val="28"/>
          <w:szCs w:val="28"/>
          <w:lang w:val="en-US"/>
        </w:rPr>
        <w:t>E</w:t>
      </w:r>
      <w:r w:rsidRPr="005F1132">
        <w:rPr>
          <w:sz w:val="28"/>
          <w:szCs w:val="28"/>
        </w:rPr>
        <w:t xml:space="preserve"> – физическая константа (постоянная), характеризующая жесткость материала. Чем больше </w:t>
      </w:r>
      <w:r w:rsidRPr="005F1132">
        <w:rPr>
          <w:i/>
          <w:sz w:val="28"/>
          <w:szCs w:val="28"/>
          <w:lang w:val="en-US"/>
        </w:rPr>
        <w:t>E</w:t>
      </w:r>
      <w:r w:rsidRPr="005F1132">
        <w:rPr>
          <w:sz w:val="28"/>
          <w:szCs w:val="28"/>
        </w:rPr>
        <w:t>, тем меньше деформируется м</w:t>
      </w:r>
      <w:r w:rsidRPr="005F1132">
        <w:rPr>
          <w:sz w:val="28"/>
          <w:szCs w:val="28"/>
        </w:rPr>
        <w:t>а</w:t>
      </w:r>
      <w:r w:rsidRPr="005F1132">
        <w:rPr>
          <w:sz w:val="28"/>
          <w:szCs w:val="28"/>
        </w:rPr>
        <w:t>териал при одном и том же напряжении.</w:t>
      </w:r>
    </w:p>
    <w:p w:rsidR="005F1132" w:rsidRPr="005F1132" w:rsidRDefault="005F1132" w:rsidP="005F1132">
      <w:pPr>
        <w:ind w:firstLine="510"/>
        <w:rPr>
          <w:sz w:val="28"/>
          <w:szCs w:val="28"/>
        </w:rPr>
      </w:pPr>
      <w:r w:rsidRPr="005F1132">
        <w:rPr>
          <w:sz w:val="28"/>
          <w:szCs w:val="28"/>
        </w:rPr>
        <w:t>Модуль упругости и напряжение выражаются в одинаковых ед</w:t>
      </w:r>
      <w:r w:rsidRPr="005F1132">
        <w:rPr>
          <w:sz w:val="28"/>
          <w:szCs w:val="28"/>
        </w:rPr>
        <w:t>и</w:t>
      </w:r>
      <w:r w:rsidRPr="005F1132">
        <w:rPr>
          <w:sz w:val="28"/>
          <w:szCs w:val="28"/>
        </w:rPr>
        <w:t>ницах (Па, ГПа).</w:t>
      </w:r>
    </w:p>
    <w:p w:rsidR="005F1132" w:rsidRPr="005F1132" w:rsidRDefault="005F1132" w:rsidP="005F1132">
      <w:pPr>
        <w:ind w:firstLine="510"/>
        <w:rPr>
          <w:sz w:val="28"/>
          <w:szCs w:val="28"/>
        </w:rPr>
      </w:pPr>
      <w:r w:rsidRPr="005F1132">
        <w:rPr>
          <w:sz w:val="28"/>
          <w:szCs w:val="28"/>
        </w:rPr>
        <w:t>Нормативные значения модуля продольной упругости для наиб</w:t>
      </w:r>
      <w:r w:rsidRPr="005F1132">
        <w:rPr>
          <w:sz w:val="28"/>
          <w:szCs w:val="28"/>
        </w:rPr>
        <w:t>о</w:t>
      </w:r>
      <w:r w:rsidRPr="005F1132">
        <w:rPr>
          <w:sz w:val="28"/>
          <w:szCs w:val="28"/>
        </w:rPr>
        <w:t>лее распространённых материалов представлены в табл. 2.1.</w:t>
      </w:r>
    </w:p>
    <w:p w:rsidR="005F1132" w:rsidRPr="005F1132" w:rsidRDefault="005F1132" w:rsidP="005F1132">
      <w:pPr>
        <w:ind w:firstLine="510"/>
        <w:jc w:val="right"/>
        <w:rPr>
          <w:sz w:val="28"/>
          <w:szCs w:val="28"/>
        </w:rPr>
      </w:pPr>
      <w:r w:rsidRPr="005F1132">
        <w:rPr>
          <w:szCs w:val="28"/>
        </w:rPr>
        <w:lastRenderedPageBreak/>
        <w:t>Таблица 2.1.</w:t>
      </w:r>
    </w:p>
    <w:p w:rsidR="005F1132" w:rsidRPr="005F1132" w:rsidRDefault="005F1132" w:rsidP="005F1132">
      <w:pPr>
        <w:spacing w:after="120"/>
        <w:ind w:firstLine="0"/>
        <w:jc w:val="center"/>
        <w:rPr>
          <w:szCs w:val="28"/>
        </w:rPr>
      </w:pPr>
      <w:r w:rsidRPr="005F1132">
        <w:rPr>
          <w:szCs w:val="28"/>
        </w:rPr>
        <w:t xml:space="preserve">Значения модуля продольной упругости и коэффициента Пуассона </w:t>
      </w:r>
    </w:p>
    <w:tbl>
      <w:tblPr>
        <w:tblStyle w:val="a5"/>
        <w:tblW w:w="0" w:type="auto"/>
        <w:tblLook w:val="04A0" w:firstRow="1" w:lastRow="0" w:firstColumn="1" w:lastColumn="0" w:noHBand="0" w:noVBand="1"/>
      </w:tblPr>
      <w:tblGrid>
        <w:gridCol w:w="2906"/>
        <w:gridCol w:w="2907"/>
        <w:gridCol w:w="2907"/>
      </w:tblGrid>
      <w:tr w:rsidR="005F1132" w:rsidRPr="005F1132" w:rsidTr="00D26696">
        <w:tc>
          <w:tcPr>
            <w:tcW w:w="2906" w:type="dxa"/>
          </w:tcPr>
          <w:p w:rsidR="005F1132" w:rsidRPr="005F1132" w:rsidRDefault="005F1132" w:rsidP="005F1132">
            <w:pPr>
              <w:ind w:firstLine="0"/>
              <w:jc w:val="center"/>
              <w:rPr>
                <w:szCs w:val="28"/>
              </w:rPr>
            </w:pPr>
            <w:r w:rsidRPr="005F1132">
              <w:rPr>
                <w:szCs w:val="28"/>
              </w:rPr>
              <w:t>Материал</w:t>
            </w:r>
          </w:p>
        </w:tc>
        <w:tc>
          <w:tcPr>
            <w:tcW w:w="2907" w:type="dxa"/>
          </w:tcPr>
          <w:p w:rsidR="005F1132" w:rsidRPr="005F1132" w:rsidRDefault="005F1132" w:rsidP="005F1132">
            <w:pPr>
              <w:ind w:firstLine="0"/>
              <w:jc w:val="center"/>
              <w:rPr>
                <w:szCs w:val="28"/>
              </w:rPr>
            </w:pPr>
            <w:r w:rsidRPr="005F1132">
              <w:rPr>
                <w:szCs w:val="28"/>
              </w:rPr>
              <w:t>Модуль Юнга, ГПа</w:t>
            </w:r>
          </w:p>
        </w:tc>
        <w:tc>
          <w:tcPr>
            <w:tcW w:w="2907" w:type="dxa"/>
          </w:tcPr>
          <w:p w:rsidR="005F1132" w:rsidRPr="005F1132" w:rsidRDefault="005F1132" w:rsidP="005F1132">
            <w:pPr>
              <w:ind w:firstLine="0"/>
              <w:jc w:val="center"/>
              <w:rPr>
                <w:szCs w:val="28"/>
              </w:rPr>
            </w:pPr>
            <w:r w:rsidRPr="005F1132">
              <w:rPr>
                <w:szCs w:val="28"/>
              </w:rPr>
              <w:t>Коэффициент Пуассона</w:t>
            </w:r>
          </w:p>
        </w:tc>
      </w:tr>
      <w:tr w:rsidR="005F1132" w:rsidRPr="005F1132" w:rsidTr="00D26696">
        <w:tc>
          <w:tcPr>
            <w:tcW w:w="2906" w:type="dxa"/>
          </w:tcPr>
          <w:p w:rsidR="005F1132" w:rsidRPr="005F1132" w:rsidRDefault="005F1132" w:rsidP="005F1132">
            <w:pPr>
              <w:ind w:firstLine="0"/>
              <w:rPr>
                <w:szCs w:val="28"/>
              </w:rPr>
            </w:pPr>
            <w:r w:rsidRPr="005F1132">
              <w:rPr>
                <w:szCs w:val="28"/>
              </w:rPr>
              <w:t>Сталь</w:t>
            </w:r>
          </w:p>
        </w:tc>
        <w:tc>
          <w:tcPr>
            <w:tcW w:w="2907" w:type="dxa"/>
          </w:tcPr>
          <w:p w:rsidR="005F1132" w:rsidRPr="005F1132" w:rsidRDefault="005F1132" w:rsidP="005F1132">
            <w:pPr>
              <w:ind w:firstLine="0"/>
              <w:jc w:val="center"/>
              <w:rPr>
                <w:szCs w:val="28"/>
              </w:rPr>
            </w:pPr>
            <w:r w:rsidRPr="005F1132">
              <w:rPr>
                <w:szCs w:val="28"/>
              </w:rPr>
              <w:t>190–220</w:t>
            </w:r>
          </w:p>
        </w:tc>
        <w:tc>
          <w:tcPr>
            <w:tcW w:w="2907" w:type="dxa"/>
          </w:tcPr>
          <w:p w:rsidR="005F1132" w:rsidRPr="005F1132" w:rsidRDefault="005F1132" w:rsidP="005F1132">
            <w:pPr>
              <w:ind w:firstLine="0"/>
              <w:jc w:val="center"/>
              <w:rPr>
                <w:szCs w:val="28"/>
              </w:rPr>
            </w:pPr>
            <w:r w:rsidRPr="005F1132">
              <w:rPr>
                <w:szCs w:val="28"/>
              </w:rPr>
              <w:t>0,25–0,33</w:t>
            </w:r>
          </w:p>
        </w:tc>
      </w:tr>
      <w:tr w:rsidR="005F1132" w:rsidRPr="005F1132" w:rsidTr="00D26696">
        <w:tc>
          <w:tcPr>
            <w:tcW w:w="2906" w:type="dxa"/>
          </w:tcPr>
          <w:p w:rsidR="005F1132" w:rsidRPr="005F1132" w:rsidRDefault="005F1132" w:rsidP="005F1132">
            <w:pPr>
              <w:ind w:firstLine="0"/>
              <w:rPr>
                <w:szCs w:val="28"/>
              </w:rPr>
            </w:pPr>
            <w:r w:rsidRPr="005F1132">
              <w:rPr>
                <w:szCs w:val="28"/>
              </w:rPr>
              <w:t>Чугун</w:t>
            </w:r>
          </w:p>
        </w:tc>
        <w:tc>
          <w:tcPr>
            <w:tcW w:w="2907" w:type="dxa"/>
          </w:tcPr>
          <w:p w:rsidR="005F1132" w:rsidRPr="005F1132" w:rsidRDefault="005F1132" w:rsidP="005F1132">
            <w:pPr>
              <w:ind w:firstLine="0"/>
              <w:jc w:val="center"/>
              <w:rPr>
                <w:szCs w:val="28"/>
              </w:rPr>
            </w:pPr>
            <w:r w:rsidRPr="005F1132">
              <w:rPr>
                <w:szCs w:val="28"/>
              </w:rPr>
              <w:t>75–160</w:t>
            </w:r>
          </w:p>
        </w:tc>
        <w:tc>
          <w:tcPr>
            <w:tcW w:w="2907" w:type="dxa"/>
          </w:tcPr>
          <w:p w:rsidR="005F1132" w:rsidRPr="005F1132" w:rsidRDefault="005F1132" w:rsidP="005F1132">
            <w:pPr>
              <w:ind w:firstLine="0"/>
              <w:jc w:val="center"/>
              <w:rPr>
                <w:szCs w:val="28"/>
              </w:rPr>
            </w:pPr>
            <w:r w:rsidRPr="005F1132">
              <w:rPr>
                <w:szCs w:val="28"/>
              </w:rPr>
              <w:t>0,23–0,27</w:t>
            </w:r>
          </w:p>
        </w:tc>
      </w:tr>
      <w:tr w:rsidR="005F1132" w:rsidRPr="005F1132" w:rsidTr="00D26696">
        <w:tc>
          <w:tcPr>
            <w:tcW w:w="2906" w:type="dxa"/>
          </w:tcPr>
          <w:p w:rsidR="005F1132" w:rsidRPr="005F1132" w:rsidRDefault="005F1132" w:rsidP="005F1132">
            <w:pPr>
              <w:ind w:firstLine="0"/>
              <w:rPr>
                <w:szCs w:val="28"/>
              </w:rPr>
            </w:pPr>
            <w:r w:rsidRPr="005F1132">
              <w:rPr>
                <w:szCs w:val="28"/>
              </w:rPr>
              <w:t>Сплав алюминия</w:t>
            </w:r>
          </w:p>
        </w:tc>
        <w:tc>
          <w:tcPr>
            <w:tcW w:w="2907" w:type="dxa"/>
          </w:tcPr>
          <w:p w:rsidR="005F1132" w:rsidRPr="005F1132" w:rsidRDefault="005F1132" w:rsidP="005F1132">
            <w:pPr>
              <w:ind w:firstLine="0"/>
              <w:jc w:val="center"/>
              <w:rPr>
                <w:szCs w:val="28"/>
              </w:rPr>
            </w:pPr>
            <w:r w:rsidRPr="005F1132">
              <w:rPr>
                <w:szCs w:val="28"/>
              </w:rPr>
              <w:t>69–71</w:t>
            </w:r>
          </w:p>
        </w:tc>
        <w:tc>
          <w:tcPr>
            <w:tcW w:w="2907" w:type="dxa"/>
          </w:tcPr>
          <w:p w:rsidR="005F1132" w:rsidRPr="005F1132" w:rsidRDefault="005F1132" w:rsidP="005F1132">
            <w:pPr>
              <w:ind w:firstLine="0"/>
              <w:jc w:val="center"/>
              <w:rPr>
                <w:szCs w:val="28"/>
              </w:rPr>
            </w:pPr>
            <w:r w:rsidRPr="005F1132">
              <w:rPr>
                <w:szCs w:val="28"/>
              </w:rPr>
              <w:t>0,32-0,36</w:t>
            </w:r>
          </w:p>
        </w:tc>
      </w:tr>
    </w:tbl>
    <w:p w:rsidR="005F1132" w:rsidRPr="005F1132" w:rsidRDefault="005F1132" w:rsidP="005F1132">
      <w:pPr>
        <w:ind w:firstLine="0"/>
        <w:rPr>
          <w:sz w:val="28"/>
          <w:szCs w:val="28"/>
        </w:rPr>
      </w:pPr>
    </w:p>
    <w:p w:rsidR="005F1132" w:rsidRPr="005F1132" w:rsidRDefault="005F1132" w:rsidP="005F1132">
      <w:pPr>
        <w:ind w:firstLine="510"/>
        <w:rPr>
          <w:sz w:val="28"/>
          <w:szCs w:val="28"/>
        </w:rPr>
      </w:pPr>
      <w:r w:rsidRPr="005F1132">
        <w:rPr>
          <w:sz w:val="28"/>
          <w:szCs w:val="28"/>
        </w:rPr>
        <w:t>Формула (2.7) представляет собой математическое выражение з</w:t>
      </w:r>
      <w:r w:rsidRPr="005F1132">
        <w:rPr>
          <w:sz w:val="28"/>
          <w:szCs w:val="28"/>
        </w:rPr>
        <w:t>а</w:t>
      </w:r>
      <w:r w:rsidRPr="005F1132">
        <w:rPr>
          <w:sz w:val="28"/>
          <w:szCs w:val="28"/>
        </w:rPr>
        <w:t>кона Гука при растяжении (сжатии), установленное экспериментал</w:t>
      </w:r>
      <w:r w:rsidRPr="005F1132">
        <w:rPr>
          <w:sz w:val="28"/>
          <w:szCs w:val="28"/>
        </w:rPr>
        <w:t>ь</w:t>
      </w:r>
      <w:r w:rsidRPr="005F1132">
        <w:rPr>
          <w:sz w:val="28"/>
          <w:szCs w:val="28"/>
        </w:rPr>
        <w:t xml:space="preserve">ным путем и описывающего свойства материала. </w:t>
      </w:r>
    </w:p>
    <w:p w:rsidR="005F1132" w:rsidRPr="005F1132" w:rsidRDefault="005F1132" w:rsidP="005F1132">
      <w:pPr>
        <w:ind w:firstLine="510"/>
        <w:rPr>
          <w:spacing w:val="-4"/>
          <w:sz w:val="28"/>
          <w:szCs w:val="28"/>
        </w:rPr>
      </w:pPr>
      <w:proofErr w:type="gramStart"/>
      <w:r w:rsidRPr="005F1132">
        <w:rPr>
          <w:spacing w:val="-4"/>
          <w:sz w:val="28"/>
          <w:szCs w:val="28"/>
        </w:rPr>
        <w:t>Для практических расчетов более удобна формула, которая получ</w:t>
      </w:r>
      <w:r w:rsidRPr="005F1132">
        <w:rPr>
          <w:spacing w:val="-4"/>
          <w:sz w:val="28"/>
          <w:szCs w:val="28"/>
        </w:rPr>
        <w:t>а</w:t>
      </w:r>
      <w:r w:rsidRPr="005F1132">
        <w:rPr>
          <w:spacing w:val="-4"/>
          <w:sz w:val="28"/>
          <w:szCs w:val="28"/>
        </w:rPr>
        <w:t xml:space="preserve">ется после </w:t>
      </w:r>
      <w:proofErr w:type="spellStart"/>
      <w:r w:rsidRPr="005F1132">
        <w:rPr>
          <w:spacing w:val="-4"/>
          <w:sz w:val="28"/>
          <w:szCs w:val="28"/>
        </w:rPr>
        <w:t>подставления</w:t>
      </w:r>
      <w:proofErr w:type="spellEnd"/>
      <w:r w:rsidRPr="005F1132">
        <w:rPr>
          <w:spacing w:val="-4"/>
          <w:sz w:val="28"/>
          <w:szCs w:val="28"/>
        </w:rPr>
        <w:t xml:space="preserve"> выражений </w:t>
      </w:r>
      <w:r w:rsidRPr="005F1132">
        <w:rPr>
          <w:spacing w:val="-4"/>
          <w:position w:val="-26"/>
          <w:sz w:val="28"/>
          <w:szCs w:val="28"/>
        </w:rPr>
        <w:object w:dxaOrig="820" w:dyaOrig="700">
          <v:shape id="_x0000_i1063" type="#_x0000_t75" style="width:41.7pt;height:35.35pt" o:ole="">
            <v:imagedata r:id="rId94" o:title=""/>
          </v:shape>
          <o:OLEObject Type="Embed" ProgID="Equation.DSMT4" ShapeID="_x0000_i1063" DrawAspect="Content" ObjectID="_1418716617" r:id="rId95"/>
        </w:object>
      </w:r>
      <w:r w:rsidRPr="005F1132">
        <w:rPr>
          <w:spacing w:val="-4"/>
          <w:sz w:val="28"/>
          <w:szCs w:val="28"/>
        </w:rPr>
        <w:t xml:space="preserve"> и </w:t>
      </w:r>
      <w:r w:rsidRPr="005F1132">
        <w:rPr>
          <w:spacing w:val="-4"/>
          <w:position w:val="-28"/>
          <w:sz w:val="28"/>
          <w:szCs w:val="28"/>
        </w:rPr>
        <w:object w:dxaOrig="800" w:dyaOrig="720">
          <v:shape id="_x0000_i1064" type="#_x0000_t75" style="width:39.15pt;height:36.65pt" o:ole="">
            <v:imagedata r:id="rId96" o:title=""/>
          </v:shape>
          <o:OLEObject Type="Embed" ProgID="Equation.DSMT4" ShapeID="_x0000_i1064" DrawAspect="Content" ObjectID="_1418716618" r:id="rId97"/>
        </w:object>
      </w:r>
      <w:r w:rsidRPr="005F1132">
        <w:rPr>
          <w:spacing w:val="-4"/>
          <w:sz w:val="28"/>
          <w:szCs w:val="28"/>
        </w:rPr>
        <w:t xml:space="preserve"> в исходную фо</w:t>
      </w:r>
      <w:r w:rsidRPr="005F1132">
        <w:rPr>
          <w:spacing w:val="-4"/>
          <w:sz w:val="28"/>
          <w:szCs w:val="28"/>
        </w:rPr>
        <w:t>р</w:t>
      </w:r>
      <w:r w:rsidRPr="005F1132">
        <w:rPr>
          <w:spacing w:val="-4"/>
          <w:sz w:val="28"/>
          <w:szCs w:val="28"/>
        </w:rPr>
        <w:t>мулу и выражения из последней абсолютного удлинения (укорочения):</w:t>
      </w:r>
      <w:proofErr w:type="gramEnd"/>
    </w:p>
    <w:p w:rsidR="005F1132" w:rsidRPr="005F1132" w:rsidRDefault="005F1132" w:rsidP="005F1132">
      <w:pPr>
        <w:tabs>
          <w:tab w:val="center" w:pos="4253"/>
          <w:tab w:val="right" w:pos="8505"/>
        </w:tabs>
        <w:spacing w:before="120" w:after="120"/>
        <w:ind w:left="709"/>
        <w:rPr>
          <w:sz w:val="28"/>
          <w:szCs w:val="28"/>
        </w:rPr>
      </w:pPr>
      <w:r w:rsidRPr="005F1132">
        <w:rPr>
          <w:sz w:val="28"/>
          <w:szCs w:val="28"/>
        </w:rPr>
        <w:tab/>
      </w:r>
      <w:r w:rsidRPr="005F1132">
        <w:rPr>
          <w:position w:val="-26"/>
          <w:sz w:val="28"/>
          <w:szCs w:val="28"/>
        </w:rPr>
        <w:object w:dxaOrig="1180" w:dyaOrig="700">
          <v:shape id="_x0000_i1065" type="#_x0000_t75" style="width:58.1pt;height:35.35pt" o:ole="">
            <v:imagedata r:id="rId98" o:title=""/>
          </v:shape>
          <o:OLEObject Type="Embed" ProgID="Equation.DSMT4" ShapeID="_x0000_i1065" DrawAspect="Content" ObjectID="_1418716619" r:id="rId99"/>
        </w:object>
      </w:r>
      <w:r w:rsidRPr="005F1132">
        <w:rPr>
          <w:sz w:val="28"/>
          <w:szCs w:val="28"/>
        </w:rPr>
        <w:t xml:space="preserve">. </w:t>
      </w:r>
      <w:r w:rsidRPr="005F1132">
        <w:rPr>
          <w:sz w:val="28"/>
          <w:szCs w:val="28"/>
        </w:rPr>
        <w:tab/>
        <w:t>2.8</w:t>
      </w:r>
    </w:p>
    <w:p w:rsidR="005F1132" w:rsidRPr="005F1132" w:rsidRDefault="005F1132" w:rsidP="005F1132">
      <w:pPr>
        <w:ind w:firstLine="510"/>
        <w:rPr>
          <w:sz w:val="28"/>
          <w:szCs w:val="28"/>
        </w:rPr>
      </w:pPr>
      <w:r w:rsidRPr="005F1132">
        <w:rPr>
          <w:sz w:val="28"/>
          <w:szCs w:val="28"/>
        </w:rPr>
        <w:t xml:space="preserve">Произведение </w:t>
      </w:r>
      <w:r w:rsidRPr="005F1132">
        <w:rPr>
          <w:position w:val="-4"/>
          <w:sz w:val="28"/>
          <w:szCs w:val="28"/>
        </w:rPr>
        <w:object w:dxaOrig="600" w:dyaOrig="279">
          <v:shape id="_x0000_i1066" type="#_x0000_t75" style="width:30.3pt;height:13.9pt" o:ole="">
            <v:imagedata r:id="rId100" o:title=""/>
          </v:shape>
          <o:OLEObject Type="Embed" ProgID="Equation.DSMT4" ShapeID="_x0000_i1066" DrawAspect="Content" ObjectID="_1418716620" r:id="rId101"/>
        </w:object>
      </w:r>
      <w:r w:rsidRPr="005F1132">
        <w:rPr>
          <w:sz w:val="28"/>
          <w:szCs w:val="28"/>
        </w:rPr>
        <w:t xml:space="preserve"> называется </w:t>
      </w:r>
      <w:r w:rsidRPr="005F1132">
        <w:rPr>
          <w:i/>
          <w:sz w:val="28"/>
          <w:szCs w:val="28"/>
        </w:rPr>
        <w:t>жесткостью сечения</w:t>
      </w:r>
      <w:r w:rsidRPr="005F1132">
        <w:rPr>
          <w:sz w:val="28"/>
          <w:szCs w:val="28"/>
        </w:rPr>
        <w:t xml:space="preserve"> при раст</w:t>
      </w:r>
      <w:r w:rsidRPr="005F1132">
        <w:rPr>
          <w:sz w:val="28"/>
          <w:szCs w:val="28"/>
        </w:rPr>
        <w:t>я</w:t>
      </w:r>
      <w:r w:rsidRPr="005F1132">
        <w:rPr>
          <w:sz w:val="28"/>
          <w:szCs w:val="28"/>
        </w:rPr>
        <w:t>жении и характеризует одновременно физико-механические свойства материала и геометрические размеры поперечного сечения бруса.</w:t>
      </w:r>
    </w:p>
    <w:p w:rsidR="005F1132" w:rsidRPr="005F1132" w:rsidRDefault="005F1132" w:rsidP="005F1132">
      <w:pPr>
        <w:ind w:firstLine="510"/>
        <w:rPr>
          <w:sz w:val="28"/>
          <w:szCs w:val="28"/>
        </w:rPr>
      </w:pPr>
      <w:r w:rsidRPr="005F1132">
        <w:rPr>
          <w:sz w:val="28"/>
          <w:szCs w:val="28"/>
        </w:rPr>
        <w:t xml:space="preserve">Отношение </w:t>
      </w:r>
      <w:r w:rsidRPr="005F1132">
        <w:rPr>
          <w:position w:val="-28"/>
          <w:sz w:val="28"/>
          <w:szCs w:val="28"/>
        </w:rPr>
        <w:object w:dxaOrig="639" w:dyaOrig="720">
          <v:shape id="_x0000_i1067" type="#_x0000_t75" style="width:32.85pt;height:36.65pt" o:ole="">
            <v:imagedata r:id="rId102" o:title=""/>
          </v:shape>
          <o:OLEObject Type="Embed" ProgID="Equation.DSMT4" ShapeID="_x0000_i1067" DrawAspect="Content" ObjectID="_1418716621" r:id="rId103"/>
        </w:object>
      </w:r>
      <w:r w:rsidRPr="005F1132">
        <w:rPr>
          <w:sz w:val="28"/>
          <w:szCs w:val="28"/>
        </w:rPr>
        <w:t xml:space="preserve"> называется </w:t>
      </w:r>
      <w:r w:rsidRPr="005F1132">
        <w:rPr>
          <w:i/>
          <w:sz w:val="28"/>
          <w:szCs w:val="28"/>
        </w:rPr>
        <w:t>жесткостью бруса</w:t>
      </w:r>
      <w:r w:rsidRPr="005F1132">
        <w:rPr>
          <w:sz w:val="28"/>
          <w:szCs w:val="28"/>
        </w:rPr>
        <w:t xml:space="preserve"> при растяжении или сжатии.</w:t>
      </w:r>
    </w:p>
    <w:p w:rsidR="005F1132" w:rsidRPr="005F1132" w:rsidRDefault="005F1132" w:rsidP="005F1132">
      <w:pPr>
        <w:ind w:firstLine="510"/>
        <w:rPr>
          <w:sz w:val="28"/>
          <w:szCs w:val="28"/>
        </w:rPr>
      </w:pPr>
      <w:r w:rsidRPr="005F1132">
        <w:rPr>
          <w:sz w:val="28"/>
          <w:szCs w:val="28"/>
        </w:rPr>
        <w:t xml:space="preserve">Зависимость (2.8) описывает свойства не материала, а бруса, и ее следует рассматривать как </w:t>
      </w:r>
      <w:r w:rsidRPr="005F1132">
        <w:rPr>
          <w:i/>
          <w:sz w:val="28"/>
          <w:szCs w:val="28"/>
        </w:rPr>
        <w:t>закон Гука для конструкции</w:t>
      </w:r>
      <w:r w:rsidRPr="005F1132">
        <w:rPr>
          <w:sz w:val="28"/>
          <w:szCs w:val="28"/>
        </w:rPr>
        <w:t>. Данная фо</w:t>
      </w:r>
      <w:r w:rsidRPr="005F1132">
        <w:rPr>
          <w:sz w:val="28"/>
          <w:szCs w:val="28"/>
        </w:rPr>
        <w:t>р</w:t>
      </w:r>
      <w:r w:rsidRPr="005F1132">
        <w:rPr>
          <w:sz w:val="28"/>
          <w:szCs w:val="28"/>
        </w:rPr>
        <w:t>мула позволяет определять изменение длины бруса (или его отдельн</w:t>
      </w:r>
      <w:r w:rsidRPr="005F1132">
        <w:rPr>
          <w:sz w:val="28"/>
          <w:szCs w:val="28"/>
        </w:rPr>
        <w:t>о</w:t>
      </w:r>
      <w:r w:rsidRPr="005F1132">
        <w:rPr>
          <w:sz w:val="28"/>
          <w:szCs w:val="28"/>
        </w:rPr>
        <w:t>го участка) постоянного сечения, если известны геометрические ра</w:t>
      </w:r>
      <w:r w:rsidRPr="005F1132">
        <w:rPr>
          <w:sz w:val="28"/>
          <w:szCs w:val="28"/>
        </w:rPr>
        <w:t>з</w:t>
      </w:r>
      <w:r w:rsidRPr="005F1132">
        <w:rPr>
          <w:sz w:val="28"/>
          <w:szCs w:val="28"/>
        </w:rPr>
        <w:t>меры (</w:t>
      </w:r>
      <w:r w:rsidRPr="005F1132">
        <w:rPr>
          <w:i/>
          <w:sz w:val="28"/>
          <w:szCs w:val="28"/>
          <w:lang w:val="en-US"/>
        </w:rPr>
        <w:t>l</w:t>
      </w:r>
      <w:r w:rsidRPr="005F1132">
        <w:rPr>
          <w:sz w:val="28"/>
          <w:szCs w:val="28"/>
        </w:rPr>
        <w:t xml:space="preserve">, </w:t>
      </w:r>
      <w:r w:rsidRPr="005F1132">
        <w:rPr>
          <w:i/>
          <w:sz w:val="28"/>
          <w:szCs w:val="28"/>
          <w:lang w:val="en-US"/>
        </w:rPr>
        <w:t>A</w:t>
      </w:r>
      <w:r w:rsidRPr="005F1132">
        <w:rPr>
          <w:sz w:val="28"/>
          <w:szCs w:val="28"/>
        </w:rPr>
        <w:t>) и материал, из которого выполнен брус (</w:t>
      </w:r>
      <w:r w:rsidRPr="005F1132">
        <w:rPr>
          <w:i/>
          <w:sz w:val="28"/>
          <w:szCs w:val="28"/>
          <w:lang w:val="en-US"/>
        </w:rPr>
        <w:t>E</w:t>
      </w:r>
      <w:r w:rsidRPr="005F1132">
        <w:rPr>
          <w:sz w:val="28"/>
          <w:szCs w:val="28"/>
        </w:rPr>
        <w:t xml:space="preserve">), а продольная сила постоянна. </w:t>
      </w:r>
    </w:p>
    <w:p w:rsidR="005F1132" w:rsidRPr="005F1132" w:rsidRDefault="005F1132" w:rsidP="005F1132">
      <w:pPr>
        <w:ind w:firstLine="510"/>
        <w:rPr>
          <w:sz w:val="28"/>
          <w:szCs w:val="28"/>
        </w:rPr>
      </w:pPr>
      <w:r w:rsidRPr="005F1132">
        <w:rPr>
          <w:sz w:val="28"/>
          <w:szCs w:val="28"/>
        </w:rPr>
        <w:t xml:space="preserve">В общем случае, когда </w:t>
      </w:r>
      <w:r w:rsidRPr="005F1132">
        <w:rPr>
          <w:i/>
          <w:sz w:val="28"/>
          <w:szCs w:val="28"/>
          <w:lang w:val="en-US"/>
        </w:rPr>
        <w:t>N</w:t>
      </w:r>
      <w:r w:rsidRPr="005F1132">
        <w:rPr>
          <w:sz w:val="28"/>
          <w:szCs w:val="28"/>
        </w:rPr>
        <w:t xml:space="preserve"> и (или) </w:t>
      </w:r>
      <w:r w:rsidRPr="005F1132">
        <w:rPr>
          <w:i/>
          <w:sz w:val="28"/>
          <w:szCs w:val="28"/>
          <w:lang w:val="en-US"/>
        </w:rPr>
        <w:t>A</w:t>
      </w:r>
      <w:r w:rsidRPr="005F1132">
        <w:rPr>
          <w:sz w:val="28"/>
          <w:szCs w:val="28"/>
        </w:rPr>
        <w:t xml:space="preserve"> на отдельных участках бруса различаются, то вычисление </w:t>
      </w:r>
      <w:r w:rsidRPr="005F1132">
        <w:rPr>
          <w:position w:val="-6"/>
          <w:sz w:val="28"/>
          <w:szCs w:val="28"/>
        </w:rPr>
        <w:object w:dxaOrig="340" w:dyaOrig="300">
          <v:shape id="_x0000_i1068" type="#_x0000_t75" style="width:17.7pt;height:15.15pt" o:ole="">
            <v:imagedata r:id="rId104" o:title=""/>
          </v:shape>
          <o:OLEObject Type="Embed" ProgID="Equation.DSMT4" ShapeID="_x0000_i1068" DrawAspect="Content" ObjectID="_1418716622" r:id="rId105"/>
        </w:object>
      </w:r>
      <w:r w:rsidRPr="005F1132">
        <w:rPr>
          <w:sz w:val="28"/>
          <w:szCs w:val="28"/>
        </w:rPr>
        <w:t xml:space="preserve"> производят в пределах каждого участка, а затем полученные результаты алгебраически суммируются:</w:t>
      </w:r>
    </w:p>
    <w:p w:rsidR="005F1132" w:rsidRPr="005F1132" w:rsidRDefault="005F1132" w:rsidP="005F1132">
      <w:pPr>
        <w:tabs>
          <w:tab w:val="center" w:pos="4253"/>
          <w:tab w:val="right" w:pos="8505"/>
        </w:tabs>
        <w:spacing w:before="120" w:after="120"/>
        <w:ind w:left="709"/>
        <w:rPr>
          <w:sz w:val="28"/>
          <w:szCs w:val="28"/>
        </w:rPr>
      </w:pPr>
      <w:r w:rsidRPr="005F1132">
        <w:rPr>
          <w:sz w:val="28"/>
          <w:szCs w:val="28"/>
        </w:rPr>
        <w:tab/>
      </w:r>
      <w:r w:rsidRPr="005F1132">
        <w:rPr>
          <w:position w:val="-32"/>
          <w:sz w:val="28"/>
          <w:szCs w:val="28"/>
        </w:rPr>
        <w:object w:dxaOrig="1260" w:dyaOrig="620">
          <v:shape id="_x0000_i1069" type="#_x0000_t75" style="width:63.15pt;height:31.6pt" o:ole="">
            <v:imagedata r:id="rId106" o:title=""/>
          </v:shape>
          <o:OLEObject Type="Embed" ProgID="Equation.DSMT4" ShapeID="_x0000_i1069" DrawAspect="Content" ObjectID="_1418716623" r:id="rId107"/>
        </w:object>
      </w:r>
      <w:r w:rsidRPr="005F1132">
        <w:rPr>
          <w:sz w:val="28"/>
          <w:szCs w:val="28"/>
        </w:rPr>
        <w:t xml:space="preserve">, </w:t>
      </w:r>
      <w:r w:rsidRPr="005F1132">
        <w:rPr>
          <w:sz w:val="28"/>
          <w:szCs w:val="28"/>
        </w:rPr>
        <w:tab/>
        <w:t>2.9</w:t>
      </w:r>
    </w:p>
    <w:p w:rsidR="005F1132" w:rsidRPr="005F1132" w:rsidRDefault="005F1132" w:rsidP="005F1132">
      <w:pPr>
        <w:ind w:firstLine="510"/>
        <w:rPr>
          <w:sz w:val="28"/>
          <w:szCs w:val="28"/>
        </w:rPr>
      </w:pPr>
      <w:r w:rsidRPr="005F1132">
        <w:rPr>
          <w:sz w:val="28"/>
          <w:szCs w:val="28"/>
        </w:rPr>
        <w:t xml:space="preserve">где </w:t>
      </w:r>
      <w:r w:rsidRPr="005F1132">
        <w:rPr>
          <w:position w:val="-26"/>
          <w:sz w:val="28"/>
          <w:szCs w:val="28"/>
        </w:rPr>
        <w:object w:dxaOrig="1180" w:dyaOrig="700">
          <v:shape id="_x0000_i1070" type="#_x0000_t75" style="width:59.35pt;height:35.35pt" o:ole="">
            <v:imagedata r:id="rId108" o:title=""/>
          </v:shape>
          <o:OLEObject Type="Embed" ProgID="Equation.DSMT4" ShapeID="_x0000_i1070" DrawAspect="Content" ObjectID="_1418716624" r:id="rId109"/>
        </w:object>
      </w:r>
      <w:r w:rsidRPr="005F1132">
        <w:rPr>
          <w:sz w:val="28"/>
          <w:szCs w:val="28"/>
        </w:rPr>
        <w:t xml:space="preserve"> – абсолютная деформация на отдельных участках, </w:t>
      </w:r>
      <w:r w:rsidRPr="005F1132">
        <w:rPr>
          <w:position w:val="-12"/>
          <w:sz w:val="28"/>
          <w:szCs w:val="28"/>
        </w:rPr>
        <w:object w:dxaOrig="200" w:dyaOrig="380">
          <v:shape id="_x0000_i1071" type="#_x0000_t75" style="width:10.1pt;height:18.95pt" o:ole="">
            <v:imagedata r:id="rId110" o:title=""/>
          </v:shape>
          <o:OLEObject Type="Embed" ProgID="Equation.DSMT4" ShapeID="_x0000_i1071" DrawAspect="Content" ObjectID="_1418716625" r:id="rId111"/>
        </w:object>
      </w:r>
      <w:r w:rsidRPr="005F1132">
        <w:rPr>
          <w:sz w:val="28"/>
          <w:szCs w:val="28"/>
        </w:rPr>
        <w:t xml:space="preserve"> – длина участка, для которого </w:t>
      </w:r>
      <w:r w:rsidRPr="005F1132">
        <w:rPr>
          <w:position w:val="-12"/>
          <w:sz w:val="28"/>
          <w:szCs w:val="28"/>
        </w:rPr>
        <w:object w:dxaOrig="340" w:dyaOrig="380">
          <v:shape id="_x0000_i1072" type="#_x0000_t75" style="width:17.7pt;height:18.95pt" o:ole="">
            <v:imagedata r:id="rId112" o:title=""/>
          </v:shape>
          <o:OLEObject Type="Embed" ProgID="Equation.DSMT4" ShapeID="_x0000_i1072" DrawAspect="Content" ObjectID="_1418716626" r:id="rId113"/>
        </w:object>
      </w:r>
      <w:r w:rsidRPr="005F1132">
        <w:rPr>
          <w:sz w:val="28"/>
          <w:szCs w:val="28"/>
        </w:rPr>
        <w:t xml:space="preserve"> и </w:t>
      </w:r>
      <w:r w:rsidRPr="005F1132">
        <w:rPr>
          <w:position w:val="-12"/>
          <w:sz w:val="28"/>
          <w:szCs w:val="28"/>
        </w:rPr>
        <w:object w:dxaOrig="300" w:dyaOrig="380">
          <v:shape id="_x0000_i1073" type="#_x0000_t75" style="width:15.15pt;height:18.95pt" o:ole="">
            <v:imagedata r:id="rId114" o:title=""/>
          </v:shape>
          <o:OLEObject Type="Embed" ProgID="Equation.DSMT4" ShapeID="_x0000_i1073" DrawAspect="Content" ObjectID="_1418716627" r:id="rId115"/>
        </w:object>
      </w:r>
      <w:r w:rsidRPr="005F1132">
        <w:rPr>
          <w:sz w:val="28"/>
          <w:szCs w:val="28"/>
        </w:rPr>
        <w:t xml:space="preserve"> являются постоянными.</w:t>
      </w:r>
    </w:p>
    <w:p w:rsidR="005F1132" w:rsidRPr="005F1132" w:rsidRDefault="005F1132" w:rsidP="005F1132">
      <w:pPr>
        <w:ind w:firstLine="510"/>
        <w:rPr>
          <w:sz w:val="28"/>
          <w:szCs w:val="28"/>
        </w:rPr>
      </w:pPr>
      <w:r w:rsidRPr="005F1132">
        <w:rPr>
          <w:sz w:val="28"/>
          <w:szCs w:val="28"/>
        </w:rPr>
        <w:lastRenderedPageBreak/>
        <w:t xml:space="preserve">Вследствие деформации поперечные сечения бруса </w:t>
      </w:r>
      <w:r w:rsidRPr="005F1132">
        <w:rPr>
          <w:i/>
          <w:sz w:val="28"/>
          <w:szCs w:val="28"/>
        </w:rPr>
        <w:t>перемещаю</w:t>
      </w:r>
      <w:r w:rsidRPr="005F1132">
        <w:rPr>
          <w:i/>
          <w:sz w:val="28"/>
          <w:szCs w:val="28"/>
        </w:rPr>
        <w:t>т</w:t>
      </w:r>
      <w:r w:rsidRPr="005F1132">
        <w:rPr>
          <w:i/>
          <w:sz w:val="28"/>
          <w:szCs w:val="28"/>
        </w:rPr>
        <w:t>ся</w:t>
      </w:r>
      <w:r w:rsidRPr="005F1132">
        <w:rPr>
          <w:sz w:val="28"/>
          <w:szCs w:val="28"/>
        </w:rPr>
        <w:t xml:space="preserve"> в продольном направлении. Перемещение является следствием д</w:t>
      </w:r>
      <w:r w:rsidRPr="005F1132">
        <w:rPr>
          <w:sz w:val="28"/>
          <w:szCs w:val="28"/>
        </w:rPr>
        <w:t>е</w:t>
      </w:r>
      <w:r w:rsidRPr="005F1132">
        <w:rPr>
          <w:sz w:val="28"/>
          <w:szCs w:val="28"/>
        </w:rPr>
        <w:t>формации, но эти два понятия необходимо четко разграничивать.</w:t>
      </w:r>
    </w:p>
    <w:p w:rsidR="005F1132" w:rsidRPr="005F1132" w:rsidRDefault="005F1132" w:rsidP="005F1132">
      <w:pPr>
        <w:ind w:firstLine="510"/>
        <w:rPr>
          <w:sz w:val="28"/>
          <w:szCs w:val="28"/>
        </w:rPr>
      </w:pPr>
      <w:r w:rsidRPr="005F1132">
        <w:rPr>
          <w:sz w:val="28"/>
          <w:szCs w:val="28"/>
        </w:rPr>
        <w:t xml:space="preserve">Итак, </w:t>
      </w:r>
      <w:r w:rsidRPr="005F1132">
        <w:rPr>
          <w:i/>
          <w:sz w:val="28"/>
          <w:szCs w:val="28"/>
        </w:rPr>
        <w:t>деформация бруса</w:t>
      </w:r>
      <w:r w:rsidRPr="005F1132">
        <w:rPr>
          <w:sz w:val="28"/>
          <w:szCs w:val="28"/>
        </w:rPr>
        <w:t xml:space="preserve"> при растяжении и сжатии характеризуе</w:t>
      </w:r>
      <w:r w:rsidRPr="005F1132">
        <w:rPr>
          <w:sz w:val="28"/>
          <w:szCs w:val="28"/>
        </w:rPr>
        <w:t>т</w:t>
      </w:r>
      <w:r w:rsidRPr="005F1132">
        <w:rPr>
          <w:sz w:val="28"/>
          <w:szCs w:val="28"/>
        </w:rPr>
        <w:t>ся абсолютным и относительным удлинением или укорочением.</w:t>
      </w:r>
    </w:p>
    <w:p w:rsidR="005F1132" w:rsidRPr="005F1132" w:rsidRDefault="005F1132" w:rsidP="005F1132">
      <w:pPr>
        <w:ind w:firstLine="510"/>
        <w:rPr>
          <w:color w:val="000000" w:themeColor="text1"/>
          <w:sz w:val="28"/>
          <w:szCs w:val="28"/>
        </w:rPr>
      </w:pPr>
      <w:r w:rsidRPr="005F1132">
        <w:rPr>
          <w:i/>
          <w:color w:val="000000" w:themeColor="text1"/>
          <w:sz w:val="28"/>
          <w:szCs w:val="28"/>
        </w:rPr>
        <w:t>Перемещение</w:t>
      </w:r>
      <w:r w:rsidRPr="005F1132">
        <w:rPr>
          <w:color w:val="000000" w:themeColor="text1"/>
          <w:sz w:val="28"/>
          <w:szCs w:val="28"/>
        </w:rPr>
        <w:t xml:space="preserve"> – это новое положение точек элемента конструкции после деформации.</w:t>
      </w:r>
    </w:p>
    <w:p w:rsidR="005F1132" w:rsidRPr="005F1132" w:rsidRDefault="005F1132" w:rsidP="005F1132">
      <w:pPr>
        <w:ind w:firstLine="510"/>
        <w:rPr>
          <w:sz w:val="28"/>
          <w:szCs w:val="28"/>
        </w:rPr>
      </w:pPr>
      <w:r w:rsidRPr="005F1132">
        <w:rPr>
          <w:sz w:val="28"/>
          <w:szCs w:val="28"/>
        </w:rPr>
        <w:t>Взаимное перемещение двух сечений равно изменению длины ч</w:t>
      </w:r>
      <w:r w:rsidRPr="005F1132">
        <w:rPr>
          <w:sz w:val="28"/>
          <w:szCs w:val="28"/>
        </w:rPr>
        <w:t>а</w:t>
      </w:r>
      <w:r w:rsidRPr="005F1132">
        <w:rPr>
          <w:sz w:val="28"/>
          <w:szCs w:val="28"/>
        </w:rPr>
        <w:t>сти бруса, заключенной между этими сечениями.</w:t>
      </w:r>
    </w:p>
    <w:p w:rsidR="005F1132" w:rsidRPr="005F1132" w:rsidRDefault="005F1132" w:rsidP="005F1132">
      <w:pPr>
        <w:ind w:firstLine="510"/>
        <w:rPr>
          <w:sz w:val="28"/>
          <w:szCs w:val="28"/>
        </w:rPr>
      </w:pPr>
      <w:r w:rsidRPr="005F1132">
        <w:rPr>
          <w:sz w:val="28"/>
          <w:szCs w:val="28"/>
        </w:rPr>
        <w:t>Для нормальной эксплуатации конструкции деформации отдел</w:t>
      </w:r>
      <w:r w:rsidRPr="005F1132">
        <w:rPr>
          <w:sz w:val="28"/>
          <w:szCs w:val="28"/>
        </w:rPr>
        <w:t>ь</w:t>
      </w:r>
      <w:r w:rsidRPr="005F1132">
        <w:rPr>
          <w:sz w:val="28"/>
          <w:szCs w:val="28"/>
        </w:rPr>
        <w:t>ных элементов должны быть, как правило, упругими, а вызванные ими перемещения не должны превышать по величине определенных допускаемых значений.</w:t>
      </w:r>
    </w:p>
    <w:p w:rsidR="005F1132" w:rsidRPr="005F1132" w:rsidRDefault="005F1132" w:rsidP="005F1132">
      <w:pPr>
        <w:ind w:firstLine="708"/>
        <w:rPr>
          <w:sz w:val="28"/>
          <w:szCs w:val="28"/>
        </w:rPr>
      </w:pPr>
    </w:p>
    <w:p w:rsidR="005F1132" w:rsidRPr="005F1132" w:rsidRDefault="00D26696" w:rsidP="005F1132">
      <w:pPr>
        <w:ind w:firstLine="0"/>
        <w:jc w:val="center"/>
        <w:rPr>
          <w:b/>
          <w:spacing w:val="-12"/>
          <w:sz w:val="28"/>
          <w:szCs w:val="28"/>
        </w:rPr>
      </w:pPr>
      <w:r w:rsidRPr="00D26696">
        <w:rPr>
          <w:b/>
          <w:spacing w:val="-12"/>
          <w:sz w:val="28"/>
          <w:szCs w:val="28"/>
        </w:rPr>
        <w:t xml:space="preserve">2.5. </w:t>
      </w:r>
      <w:r w:rsidR="005F1132" w:rsidRPr="005F1132">
        <w:rPr>
          <w:b/>
          <w:spacing w:val="-12"/>
          <w:sz w:val="28"/>
          <w:szCs w:val="28"/>
        </w:rPr>
        <w:t>Поперечные деформации при растяжении и сжатии</w:t>
      </w:r>
    </w:p>
    <w:bookmarkEnd w:id="6"/>
    <w:p w:rsidR="005F1132" w:rsidRPr="005F1132" w:rsidRDefault="005F1132" w:rsidP="005F1132">
      <w:pPr>
        <w:rPr>
          <w:sz w:val="28"/>
          <w:szCs w:val="28"/>
        </w:rPr>
      </w:pPr>
    </w:p>
    <w:p w:rsidR="005F1132" w:rsidRPr="005F1132" w:rsidRDefault="005F1132" w:rsidP="005F1132">
      <w:pPr>
        <w:ind w:firstLine="510"/>
        <w:rPr>
          <w:sz w:val="28"/>
          <w:szCs w:val="28"/>
        </w:rPr>
      </w:pPr>
      <w:r w:rsidRPr="005F1132">
        <w:rPr>
          <w:sz w:val="28"/>
          <w:szCs w:val="28"/>
        </w:rPr>
        <w:t>Опыт показывает, что при растяжении поперечные сечения бруса уменьшаются, а при сжатии – увеличиваются. Это характерно для растяжения и сжатия всех материалов.</w:t>
      </w:r>
    </w:p>
    <w:p w:rsidR="005F1132" w:rsidRPr="005F1132" w:rsidRDefault="005F1132" w:rsidP="005F1132">
      <w:pPr>
        <w:ind w:firstLine="510"/>
        <w:rPr>
          <w:sz w:val="28"/>
          <w:szCs w:val="28"/>
        </w:rPr>
      </w:pPr>
      <w:r w:rsidRPr="005F1132">
        <w:rPr>
          <w:sz w:val="28"/>
          <w:szCs w:val="28"/>
        </w:rPr>
        <w:t>Рассмотрим деформации, которые возникают в поперечных сеч</w:t>
      </w:r>
      <w:r w:rsidRPr="005F1132">
        <w:rPr>
          <w:sz w:val="28"/>
          <w:szCs w:val="28"/>
        </w:rPr>
        <w:t>е</w:t>
      </w:r>
      <w:r w:rsidRPr="005F1132">
        <w:rPr>
          <w:sz w:val="28"/>
          <w:szCs w:val="28"/>
        </w:rPr>
        <w:t>ниях стержня при его растяжении (рис. 2.6, б).</w:t>
      </w:r>
    </w:p>
    <w:p w:rsidR="005F1132" w:rsidRPr="005F1132" w:rsidRDefault="005F1132" w:rsidP="005F1132">
      <w:pPr>
        <w:ind w:firstLine="708"/>
        <w:rPr>
          <w:noProof/>
          <w:sz w:val="28"/>
          <w:szCs w:val="28"/>
          <w:lang w:eastAsia="ru-RU"/>
        </w:rPr>
      </w:pPr>
      <w:r w:rsidRPr="005F1132">
        <w:rPr>
          <w:noProof/>
          <w:sz w:val="28"/>
          <w:szCs w:val="28"/>
          <w:lang w:eastAsia="ru-RU"/>
        </w:rPr>
        <w:t xml:space="preserve">По аналогии с продольной деформацией поперечная деформация </w:t>
      </w:r>
      <w:r w:rsidRPr="005F1132">
        <w:rPr>
          <w:position w:val="-12"/>
        </w:rPr>
        <w:object w:dxaOrig="320" w:dyaOrig="380">
          <v:shape id="_x0000_i1074" type="#_x0000_t75" style="width:16.4pt;height:18.95pt" o:ole="">
            <v:imagedata r:id="rId116" o:title=""/>
          </v:shape>
          <o:OLEObject Type="Embed" ProgID="Equation.DSMT4" ShapeID="_x0000_i1074" DrawAspect="Content" ObjectID="_1418716628" r:id="rId117"/>
        </w:object>
      </w:r>
      <w:r w:rsidRPr="005F1132">
        <w:rPr>
          <w:noProof/>
          <w:sz w:val="28"/>
          <w:szCs w:val="28"/>
          <w:lang w:eastAsia="ru-RU"/>
        </w:rPr>
        <w:t xml:space="preserve"> выражается отношением</w:t>
      </w:r>
    </w:p>
    <w:p w:rsidR="005F1132" w:rsidRPr="005F1132" w:rsidRDefault="005F1132" w:rsidP="005F1132">
      <w:pPr>
        <w:tabs>
          <w:tab w:val="center" w:pos="4253"/>
          <w:tab w:val="right" w:pos="8505"/>
        </w:tabs>
        <w:spacing w:before="120" w:after="120"/>
        <w:ind w:left="709"/>
        <w:rPr>
          <w:sz w:val="28"/>
          <w:szCs w:val="28"/>
        </w:rPr>
      </w:pPr>
      <w:r w:rsidRPr="005F1132">
        <w:rPr>
          <w:sz w:val="28"/>
          <w:szCs w:val="28"/>
        </w:rPr>
        <w:tab/>
      </w:r>
      <w:r w:rsidRPr="005F1132">
        <w:rPr>
          <w:position w:val="-34"/>
          <w:sz w:val="28"/>
          <w:szCs w:val="28"/>
        </w:rPr>
        <w:object w:dxaOrig="999" w:dyaOrig="780">
          <v:shape id="_x0000_i1075" type="#_x0000_t75" style="width:50.55pt;height:39.15pt" o:ole="">
            <v:imagedata r:id="rId118" o:title=""/>
          </v:shape>
          <o:OLEObject Type="Embed" ProgID="Equation.DSMT4" ShapeID="_x0000_i1075" DrawAspect="Content" ObjectID="_1418716629" r:id="rId119"/>
        </w:object>
      </w:r>
      <w:r w:rsidRPr="005F1132">
        <w:rPr>
          <w:sz w:val="28"/>
          <w:szCs w:val="28"/>
        </w:rPr>
        <w:t xml:space="preserve">, </w:t>
      </w:r>
      <w:r w:rsidRPr="005F1132">
        <w:rPr>
          <w:sz w:val="28"/>
          <w:szCs w:val="28"/>
        </w:rPr>
        <w:tab/>
        <w:t>2.10</w:t>
      </w:r>
    </w:p>
    <w:p w:rsidR="005F1132" w:rsidRPr="005F1132" w:rsidRDefault="005F1132" w:rsidP="005F1132">
      <w:pPr>
        <w:ind w:firstLine="510"/>
        <w:rPr>
          <w:spacing w:val="-2"/>
          <w:sz w:val="28"/>
          <w:szCs w:val="28"/>
        </w:rPr>
      </w:pPr>
      <w:r w:rsidRPr="005F1132">
        <w:rPr>
          <w:spacing w:val="-2"/>
          <w:sz w:val="28"/>
          <w:szCs w:val="28"/>
        </w:rPr>
        <w:t xml:space="preserve">где </w:t>
      </w:r>
      <w:r w:rsidRPr="005F1132">
        <w:rPr>
          <w:spacing w:val="-2"/>
          <w:position w:val="-12"/>
          <w:sz w:val="28"/>
          <w:szCs w:val="28"/>
        </w:rPr>
        <w:object w:dxaOrig="1380" w:dyaOrig="380">
          <v:shape id="_x0000_i1076" type="#_x0000_t75" style="width:69.45pt;height:18.95pt" o:ole="">
            <v:imagedata r:id="rId120" o:title=""/>
          </v:shape>
          <o:OLEObject Type="Embed" ProgID="Equation.DSMT4" ShapeID="_x0000_i1076" DrawAspect="Content" ObjectID="_1418716630" r:id="rId121"/>
        </w:object>
      </w:r>
      <w:r w:rsidRPr="005F1132">
        <w:rPr>
          <w:spacing w:val="-2"/>
          <w:sz w:val="28"/>
          <w:szCs w:val="28"/>
        </w:rPr>
        <w:t xml:space="preserve"> – абсолютное изменение поперечных размеров бруса, </w:t>
      </w:r>
      <w:r w:rsidRPr="005F1132">
        <w:rPr>
          <w:i/>
          <w:spacing w:val="-2"/>
          <w:sz w:val="28"/>
          <w:szCs w:val="28"/>
          <w:lang w:val="en-US"/>
        </w:rPr>
        <w:t>d</w:t>
      </w:r>
      <w:r w:rsidRPr="005F1132">
        <w:rPr>
          <w:spacing w:val="-2"/>
          <w:sz w:val="28"/>
          <w:szCs w:val="28"/>
          <w:vertAlign w:val="subscript"/>
        </w:rPr>
        <w:t>0</w:t>
      </w:r>
      <w:r w:rsidRPr="005F1132">
        <w:rPr>
          <w:spacing w:val="-2"/>
          <w:sz w:val="28"/>
          <w:szCs w:val="28"/>
        </w:rPr>
        <w:t xml:space="preserve"> – начальный диаметр стержня, </w:t>
      </w:r>
      <w:r w:rsidRPr="005F1132">
        <w:rPr>
          <w:i/>
          <w:spacing w:val="-2"/>
          <w:sz w:val="28"/>
          <w:szCs w:val="28"/>
          <w:lang w:val="en-US"/>
        </w:rPr>
        <w:t>d</w:t>
      </w:r>
      <w:r w:rsidRPr="005F1132">
        <w:rPr>
          <w:spacing w:val="-2"/>
          <w:sz w:val="28"/>
          <w:szCs w:val="28"/>
        </w:rPr>
        <w:t xml:space="preserve"> – конечный диаметр стержня.</w:t>
      </w:r>
    </w:p>
    <w:p w:rsidR="005F1132" w:rsidRPr="005F1132" w:rsidRDefault="005F1132" w:rsidP="005F1132">
      <w:pPr>
        <w:ind w:firstLine="510"/>
        <w:rPr>
          <w:sz w:val="28"/>
          <w:szCs w:val="28"/>
        </w:rPr>
      </w:pPr>
      <w:r w:rsidRPr="005F1132">
        <w:rPr>
          <w:sz w:val="28"/>
          <w:szCs w:val="28"/>
        </w:rPr>
        <w:t>Поперечная деформация изотропного материала по всем напра</w:t>
      </w:r>
      <w:r w:rsidRPr="005F1132">
        <w:rPr>
          <w:sz w:val="28"/>
          <w:szCs w:val="28"/>
        </w:rPr>
        <w:t>в</w:t>
      </w:r>
      <w:r w:rsidRPr="005F1132">
        <w:rPr>
          <w:sz w:val="28"/>
          <w:szCs w:val="28"/>
        </w:rPr>
        <w:t>лениям одинакова. При растяжении поперечные деформации отриц</w:t>
      </w:r>
      <w:r w:rsidRPr="005F1132">
        <w:rPr>
          <w:sz w:val="28"/>
          <w:szCs w:val="28"/>
        </w:rPr>
        <w:t>а</w:t>
      </w:r>
      <w:r w:rsidRPr="005F1132">
        <w:rPr>
          <w:sz w:val="28"/>
          <w:szCs w:val="28"/>
        </w:rPr>
        <w:t>тельные (сужение), а при сжатии – положительные (расширение).</w:t>
      </w:r>
    </w:p>
    <w:p w:rsidR="005F1132" w:rsidRPr="005F1132" w:rsidRDefault="005F1132" w:rsidP="005F1132">
      <w:pPr>
        <w:ind w:firstLine="510"/>
        <w:rPr>
          <w:color w:val="000000" w:themeColor="text1"/>
          <w:sz w:val="28"/>
          <w:szCs w:val="28"/>
        </w:rPr>
      </w:pPr>
      <w:r w:rsidRPr="005F1132">
        <w:rPr>
          <w:sz w:val="28"/>
          <w:szCs w:val="28"/>
        </w:rPr>
        <w:t>Относительная поперечная деформация выражается в долях ед</w:t>
      </w:r>
      <w:r w:rsidRPr="005F1132">
        <w:rPr>
          <w:sz w:val="28"/>
          <w:szCs w:val="28"/>
        </w:rPr>
        <w:t>и</w:t>
      </w:r>
      <w:r w:rsidRPr="005F1132">
        <w:rPr>
          <w:sz w:val="28"/>
          <w:szCs w:val="28"/>
        </w:rPr>
        <w:t>ницы или в процентах</w:t>
      </w:r>
      <w:r w:rsidRPr="005F1132">
        <w:rPr>
          <w:color w:val="000000" w:themeColor="text1"/>
          <w:sz w:val="28"/>
          <w:szCs w:val="28"/>
        </w:rPr>
        <w:t xml:space="preserve"> (не может быть более 100%). </w:t>
      </w:r>
    </w:p>
    <w:p w:rsidR="005F1132" w:rsidRPr="005F1132" w:rsidRDefault="005F1132" w:rsidP="005F1132">
      <w:pPr>
        <w:ind w:firstLine="510"/>
        <w:rPr>
          <w:i/>
          <w:sz w:val="28"/>
          <w:szCs w:val="28"/>
        </w:rPr>
      </w:pPr>
      <w:r w:rsidRPr="005F1132">
        <w:rPr>
          <w:sz w:val="28"/>
          <w:szCs w:val="28"/>
        </w:rPr>
        <w:t>Отношение величин поперечной и продольной относительной д</w:t>
      </w:r>
      <w:r w:rsidRPr="005F1132">
        <w:rPr>
          <w:sz w:val="28"/>
          <w:szCs w:val="28"/>
        </w:rPr>
        <w:t>е</w:t>
      </w:r>
      <w:r w:rsidRPr="005F1132">
        <w:rPr>
          <w:sz w:val="28"/>
          <w:szCs w:val="28"/>
        </w:rPr>
        <w:t xml:space="preserve">формации называется </w:t>
      </w:r>
      <w:r w:rsidRPr="005F1132">
        <w:rPr>
          <w:i/>
          <w:sz w:val="28"/>
          <w:szCs w:val="28"/>
        </w:rPr>
        <w:t>коэффициентом поперечной деформации</w:t>
      </w:r>
      <w:r w:rsidRPr="005F1132">
        <w:rPr>
          <w:sz w:val="28"/>
          <w:szCs w:val="28"/>
        </w:rPr>
        <w:t xml:space="preserve"> или </w:t>
      </w:r>
      <w:r w:rsidRPr="005F1132">
        <w:rPr>
          <w:i/>
          <w:sz w:val="28"/>
          <w:szCs w:val="28"/>
        </w:rPr>
        <w:t>коэффициентом Пуассона</w:t>
      </w:r>
    </w:p>
    <w:p w:rsidR="005F1132" w:rsidRPr="005F1132" w:rsidRDefault="005F1132" w:rsidP="005F1132">
      <w:pPr>
        <w:tabs>
          <w:tab w:val="center" w:pos="4253"/>
          <w:tab w:val="right" w:pos="8505"/>
        </w:tabs>
        <w:spacing w:before="120" w:after="120"/>
        <w:ind w:left="709"/>
        <w:rPr>
          <w:sz w:val="28"/>
          <w:szCs w:val="28"/>
        </w:rPr>
      </w:pPr>
      <w:r w:rsidRPr="005F1132">
        <w:rPr>
          <w:sz w:val="28"/>
          <w:szCs w:val="28"/>
        </w:rPr>
        <w:tab/>
      </w:r>
      <w:r w:rsidRPr="005F1132">
        <w:rPr>
          <w:position w:val="-38"/>
          <w:sz w:val="28"/>
          <w:szCs w:val="28"/>
        </w:rPr>
        <w:object w:dxaOrig="900" w:dyaOrig="900">
          <v:shape id="_x0000_i1077" type="#_x0000_t75" style="width:45.45pt;height:45.45pt" o:ole="">
            <v:imagedata r:id="rId122" o:title=""/>
          </v:shape>
          <o:OLEObject Type="Embed" ProgID="Equation.DSMT4" ShapeID="_x0000_i1077" DrawAspect="Content" ObjectID="_1418716631" r:id="rId123"/>
        </w:object>
      </w:r>
      <w:r w:rsidRPr="005F1132">
        <w:rPr>
          <w:sz w:val="28"/>
          <w:szCs w:val="28"/>
        </w:rPr>
        <w:t xml:space="preserve">. </w:t>
      </w:r>
      <w:r w:rsidRPr="005F1132">
        <w:rPr>
          <w:sz w:val="28"/>
          <w:szCs w:val="28"/>
        </w:rPr>
        <w:tab/>
        <w:t>2.11</w:t>
      </w:r>
    </w:p>
    <w:p w:rsidR="005F1132" w:rsidRPr="005F1132" w:rsidRDefault="005F1132" w:rsidP="005F1132">
      <w:pPr>
        <w:ind w:firstLine="510"/>
        <w:rPr>
          <w:sz w:val="28"/>
          <w:szCs w:val="28"/>
        </w:rPr>
      </w:pPr>
      <w:r w:rsidRPr="005F1132">
        <w:rPr>
          <w:sz w:val="28"/>
          <w:szCs w:val="28"/>
        </w:rPr>
        <w:lastRenderedPageBreak/>
        <w:t>Опытным путем установлено, что при одноосном растяжении или сжатии коэффициент Пуассона является для данного материала вел</w:t>
      </w:r>
      <w:r w:rsidRPr="005F1132">
        <w:rPr>
          <w:sz w:val="28"/>
          <w:szCs w:val="28"/>
        </w:rPr>
        <w:t>и</w:t>
      </w:r>
      <w:r w:rsidRPr="005F1132">
        <w:rPr>
          <w:sz w:val="28"/>
          <w:szCs w:val="28"/>
        </w:rPr>
        <w:t>чиной постоянной. Оно лежит в пределах 0 – 0,5. Для наиболее ра</w:t>
      </w:r>
      <w:r w:rsidRPr="005F1132">
        <w:rPr>
          <w:sz w:val="28"/>
          <w:szCs w:val="28"/>
        </w:rPr>
        <w:t>с</w:t>
      </w:r>
      <w:r w:rsidRPr="005F1132">
        <w:rPr>
          <w:sz w:val="28"/>
          <w:szCs w:val="28"/>
        </w:rPr>
        <w:t xml:space="preserve">пространенных материалов </w:t>
      </w:r>
      <w:r w:rsidRPr="005F1132">
        <w:rPr>
          <w:sz w:val="28"/>
          <w:szCs w:val="28"/>
        </w:rPr>
        <w:sym w:font="Symbol" w:char="F06D"/>
      </w:r>
      <w:r w:rsidRPr="005F1132">
        <w:rPr>
          <w:sz w:val="28"/>
          <w:szCs w:val="28"/>
        </w:rPr>
        <w:t xml:space="preserve"> составляет 0,2–0,3 (см. табл. 2.1). </w:t>
      </w:r>
    </w:p>
    <w:p w:rsidR="005F1132" w:rsidRPr="005F1132" w:rsidRDefault="005F1132" w:rsidP="005F1132">
      <w:pPr>
        <w:ind w:firstLine="510"/>
        <w:rPr>
          <w:sz w:val="28"/>
          <w:szCs w:val="28"/>
        </w:rPr>
      </w:pPr>
      <w:r w:rsidRPr="005F1132">
        <w:rPr>
          <w:sz w:val="28"/>
          <w:szCs w:val="28"/>
        </w:rPr>
        <w:t xml:space="preserve">Коэффициент Пуассона – величина безразмерная, характеризует упругие свойства материала (способность материала к поперечным деформациям) и называется </w:t>
      </w:r>
      <w:r w:rsidRPr="005F1132">
        <w:rPr>
          <w:i/>
          <w:sz w:val="28"/>
          <w:szCs w:val="28"/>
        </w:rPr>
        <w:t>упругой постоянной</w:t>
      </w:r>
      <w:r w:rsidRPr="005F1132">
        <w:rPr>
          <w:sz w:val="28"/>
          <w:szCs w:val="28"/>
        </w:rPr>
        <w:t xml:space="preserve">. </w:t>
      </w:r>
    </w:p>
    <w:p w:rsidR="005F1132" w:rsidRPr="005F1132" w:rsidRDefault="005F1132" w:rsidP="005F1132">
      <w:pPr>
        <w:ind w:firstLine="708"/>
        <w:rPr>
          <w:spacing w:val="-12"/>
          <w:sz w:val="28"/>
          <w:szCs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D26696" w:rsidRPr="00712EBC" w:rsidRDefault="00D26696" w:rsidP="005F1132">
      <w:pPr>
        <w:ind w:firstLine="0"/>
        <w:jc w:val="center"/>
        <w:rPr>
          <w:b/>
          <w:sz w:val="28"/>
        </w:rPr>
      </w:pPr>
    </w:p>
    <w:p w:rsidR="005F1132" w:rsidRPr="005F1132" w:rsidRDefault="00D26696" w:rsidP="005F1132">
      <w:pPr>
        <w:ind w:firstLine="0"/>
        <w:jc w:val="center"/>
        <w:rPr>
          <w:b/>
          <w:sz w:val="28"/>
        </w:rPr>
      </w:pPr>
      <w:r w:rsidRPr="00D26696">
        <w:rPr>
          <w:b/>
          <w:sz w:val="28"/>
        </w:rPr>
        <w:lastRenderedPageBreak/>
        <w:t xml:space="preserve">3. </w:t>
      </w:r>
      <w:r w:rsidR="005F1132" w:rsidRPr="005F1132">
        <w:rPr>
          <w:b/>
          <w:sz w:val="28"/>
        </w:rPr>
        <w:t>ОПЫТНОЕ ИЗУЧЕНИЕ СВОЙСТВ МАТЕРИАЛОВ</w:t>
      </w:r>
    </w:p>
    <w:p w:rsidR="005F1132" w:rsidRPr="005F1132" w:rsidRDefault="005F1132" w:rsidP="005F1132">
      <w:pPr>
        <w:ind w:firstLine="0"/>
        <w:jc w:val="center"/>
        <w:rPr>
          <w:sz w:val="28"/>
        </w:rPr>
      </w:pPr>
    </w:p>
    <w:p w:rsidR="005F1132" w:rsidRPr="005F1132" w:rsidRDefault="00D26696" w:rsidP="005F1132">
      <w:pPr>
        <w:ind w:firstLine="0"/>
        <w:jc w:val="center"/>
        <w:rPr>
          <w:b/>
          <w:sz w:val="28"/>
        </w:rPr>
      </w:pPr>
      <w:bookmarkStart w:id="10" w:name="_Toc296599065"/>
      <w:r w:rsidRPr="00712EBC">
        <w:rPr>
          <w:b/>
          <w:sz w:val="28"/>
        </w:rPr>
        <w:t xml:space="preserve">3.1. </w:t>
      </w:r>
      <w:r w:rsidR="005F1132" w:rsidRPr="005F1132">
        <w:rPr>
          <w:b/>
          <w:sz w:val="28"/>
        </w:rPr>
        <w:t>Назначение и виды испытаний.</w:t>
      </w:r>
    </w:p>
    <w:p w:rsidR="005F1132" w:rsidRPr="005F1132" w:rsidRDefault="005F1132" w:rsidP="005F1132">
      <w:pPr>
        <w:ind w:firstLine="510"/>
        <w:rPr>
          <w:sz w:val="28"/>
        </w:rPr>
      </w:pPr>
    </w:p>
    <w:p w:rsidR="005F1132" w:rsidRPr="005F1132" w:rsidRDefault="005F1132" w:rsidP="005F1132">
      <w:pPr>
        <w:ind w:firstLine="510"/>
        <w:rPr>
          <w:sz w:val="28"/>
        </w:rPr>
      </w:pPr>
      <w:r w:rsidRPr="005F1132">
        <w:rPr>
          <w:sz w:val="28"/>
        </w:rPr>
        <w:t>Для того чтобы ответить на вопрос о работоспособности рассч</w:t>
      </w:r>
      <w:r w:rsidRPr="005F1132">
        <w:rPr>
          <w:sz w:val="28"/>
        </w:rPr>
        <w:t>и</w:t>
      </w:r>
      <w:r w:rsidRPr="005F1132">
        <w:rPr>
          <w:sz w:val="28"/>
        </w:rPr>
        <w:t>тываемого элемента конструкции, необходимо знать как максимал</w:t>
      </w:r>
      <w:r w:rsidRPr="005F1132">
        <w:rPr>
          <w:sz w:val="28"/>
        </w:rPr>
        <w:t>ь</w:t>
      </w:r>
      <w:r w:rsidRPr="005F1132">
        <w:rPr>
          <w:sz w:val="28"/>
        </w:rPr>
        <w:t>ные значения напряжений или деформаций, так и механические х</w:t>
      </w:r>
      <w:r w:rsidRPr="005F1132">
        <w:rPr>
          <w:sz w:val="28"/>
        </w:rPr>
        <w:t>а</w:t>
      </w:r>
      <w:r w:rsidRPr="005F1132">
        <w:rPr>
          <w:sz w:val="28"/>
        </w:rPr>
        <w:t xml:space="preserve">рактеристики материала из которого изготовлен элемент конструкции. </w:t>
      </w:r>
    </w:p>
    <w:p w:rsidR="005F1132" w:rsidRPr="005F1132" w:rsidRDefault="005F1132" w:rsidP="005F1132">
      <w:pPr>
        <w:ind w:firstLine="510"/>
        <w:rPr>
          <w:sz w:val="28"/>
          <w:szCs w:val="28"/>
        </w:rPr>
      </w:pPr>
      <w:r w:rsidRPr="005F1132">
        <w:rPr>
          <w:sz w:val="28"/>
          <w:szCs w:val="28"/>
        </w:rPr>
        <w:t>Механические характеристики материалов, т.е. величины, хара</w:t>
      </w:r>
      <w:r w:rsidRPr="005F1132">
        <w:rPr>
          <w:sz w:val="28"/>
          <w:szCs w:val="28"/>
        </w:rPr>
        <w:t>к</w:t>
      </w:r>
      <w:r w:rsidRPr="005F1132">
        <w:rPr>
          <w:sz w:val="28"/>
          <w:szCs w:val="28"/>
        </w:rPr>
        <w:t>теризующие их прочность, пластичность, упругость и упругие пост</w:t>
      </w:r>
      <w:r w:rsidRPr="005F1132">
        <w:rPr>
          <w:sz w:val="28"/>
          <w:szCs w:val="28"/>
        </w:rPr>
        <w:t>о</w:t>
      </w:r>
      <w:r w:rsidRPr="005F1132">
        <w:rPr>
          <w:sz w:val="28"/>
          <w:szCs w:val="28"/>
        </w:rPr>
        <w:t>янные, необходимые для выбора материала и расчетов проектируемых деталей, определяют путем механических испытаний стандартных о</w:t>
      </w:r>
      <w:r w:rsidRPr="005F1132">
        <w:rPr>
          <w:sz w:val="28"/>
          <w:szCs w:val="28"/>
        </w:rPr>
        <w:t>б</w:t>
      </w:r>
      <w:r w:rsidRPr="005F1132">
        <w:rPr>
          <w:sz w:val="28"/>
          <w:szCs w:val="28"/>
        </w:rPr>
        <w:t>разцов под нагрузкой, изготовленных из исследуемых материалов.</w:t>
      </w:r>
    </w:p>
    <w:p w:rsidR="005F1132" w:rsidRPr="005F1132" w:rsidRDefault="005F1132" w:rsidP="005F1132">
      <w:pPr>
        <w:ind w:left="510" w:firstLine="0"/>
        <w:rPr>
          <w:i/>
          <w:color w:val="000000" w:themeColor="text1"/>
        </w:rPr>
      </w:pPr>
      <w:r w:rsidRPr="005F1132">
        <w:rPr>
          <w:b/>
          <w:i/>
          <w:color w:val="000000" w:themeColor="text1"/>
        </w:rPr>
        <w:t>Механические испытания</w:t>
      </w:r>
      <w:r w:rsidRPr="005F1132">
        <w:rPr>
          <w:i/>
          <w:color w:val="000000" w:themeColor="text1"/>
        </w:rPr>
        <w:t xml:space="preserve"> – экспериментальное исследование механических свойств материалов на специальных образцах, форма и размеры которых устанавливаются стандартами.</w:t>
      </w:r>
    </w:p>
    <w:p w:rsidR="005F1132" w:rsidRPr="005F1132" w:rsidRDefault="005F1132" w:rsidP="005F1132">
      <w:pPr>
        <w:ind w:firstLine="510"/>
        <w:rPr>
          <w:sz w:val="28"/>
        </w:rPr>
      </w:pPr>
      <w:r w:rsidRPr="005F1132">
        <w:rPr>
          <w:sz w:val="28"/>
        </w:rPr>
        <w:t>Следует различать механические испытания материалов и ко</w:t>
      </w:r>
      <w:r w:rsidRPr="005F1132">
        <w:rPr>
          <w:sz w:val="28"/>
        </w:rPr>
        <w:t>н</w:t>
      </w:r>
      <w:r w:rsidRPr="005F1132">
        <w:rPr>
          <w:sz w:val="28"/>
        </w:rPr>
        <w:t>струкций. При испытании материала определяют свойства материала, а при испытании конструкции – правильность проведенных расчетов, технологических процессов изготовления, сборки, установки и др.</w:t>
      </w:r>
    </w:p>
    <w:p w:rsidR="005F1132" w:rsidRPr="005F1132" w:rsidRDefault="005F1132" w:rsidP="005F1132">
      <w:pPr>
        <w:ind w:firstLine="510"/>
        <w:rPr>
          <w:sz w:val="28"/>
        </w:rPr>
      </w:pPr>
      <w:r w:rsidRPr="005F1132">
        <w:rPr>
          <w:sz w:val="28"/>
        </w:rPr>
        <w:t>Для изучения механических свойств материалов и установления значения предельных напряжений (по разрушению или по пластич</w:t>
      </w:r>
      <w:r w:rsidRPr="005F1132">
        <w:rPr>
          <w:sz w:val="28"/>
        </w:rPr>
        <w:t>е</w:t>
      </w:r>
      <w:r w:rsidRPr="005F1132">
        <w:rPr>
          <w:sz w:val="28"/>
        </w:rPr>
        <w:t>ским деформациям) производят испытания образцы материала вплоть до разрушения.</w:t>
      </w:r>
    </w:p>
    <w:p w:rsidR="005F1132" w:rsidRPr="005F1132" w:rsidRDefault="005F1132" w:rsidP="005F1132">
      <w:pPr>
        <w:ind w:firstLine="510"/>
        <w:rPr>
          <w:sz w:val="28"/>
        </w:rPr>
      </w:pPr>
      <w:r w:rsidRPr="005F1132">
        <w:rPr>
          <w:sz w:val="28"/>
        </w:rPr>
        <w:t>Испытания проводят при нагрузках следующих категорий: стат</w:t>
      </w:r>
      <w:r w:rsidRPr="005F1132">
        <w:rPr>
          <w:sz w:val="28"/>
        </w:rPr>
        <w:t>и</w:t>
      </w:r>
      <w:r w:rsidRPr="005F1132">
        <w:rPr>
          <w:sz w:val="28"/>
        </w:rPr>
        <w:t>ческой, ударной и циклической.</w:t>
      </w:r>
    </w:p>
    <w:p w:rsidR="005F1132" w:rsidRPr="005F1132" w:rsidRDefault="005F1132" w:rsidP="005F1132">
      <w:pPr>
        <w:ind w:firstLine="510"/>
        <w:rPr>
          <w:sz w:val="28"/>
        </w:rPr>
      </w:pPr>
      <w:r w:rsidRPr="005F1132">
        <w:rPr>
          <w:sz w:val="28"/>
        </w:rPr>
        <w:t>По виду деформации, испытываемой образцом, различают исп</w:t>
      </w:r>
      <w:r w:rsidRPr="005F1132">
        <w:rPr>
          <w:sz w:val="28"/>
        </w:rPr>
        <w:t>ы</w:t>
      </w:r>
      <w:r w:rsidRPr="005F1132">
        <w:rPr>
          <w:sz w:val="28"/>
        </w:rPr>
        <w:t xml:space="preserve">тания на растяжение, сжатие, кручение, изгиб. </w:t>
      </w:r>
    </w:p>
    <w:p w:rsidR="005F1132" w:rsidRPr="005F1132" w:rsidRDefault="005F1132" w:rsidP="005F1132">
      <w:pPr>
        <w:ind w:firstLine="510"/>
        <w:rPr>
          <w:sz w:val="28"/>
        </w:rPr>
      </w:pPr>
      <w:r w:rsidRPr="005F1132">
        <w:rPr>
          <w:sz w:val="28"/>
        </w:rPr>
        <w:t>Так как результаты испытаний зависят от формы образца, скор</w:t>
      </w:r>
      <w:r w:rsidRPr="005F1132">
        <w:rPr>
          <w:sz w:val="28"/>
        </w:rPr>
        <w:t>о</w:t>
      </w:r>
      <w:r w:rsidRPr="005F1132">
        <w:rPr>
          <w:sz w:val="28"/>
        </w:rPr>
        <w:t>сти его деформирования, температуры при испытании и т.д., то эксп</w:t>
      </w:r>
      <w:r w:rsidRPr="005F1132">
        <w:rPr>
          <w:sz w:val="28"/>
        </w:rPr>
        <w:t>е</w:t>
      </w:r>
      <w:r w:rsidRPr="005F1132">
        <w:rPr>
          <w:sz w:val="28"/>
        </w:rPr>
        <w:t>римент ведут при условиях, предусмотренными ГОСТами.</w:t>
      </w:r>
    </w:p>
    <w:p w:rsidR="005F1132" w:rsidRPr="005F1132" w:rsidRDefault="005F1132" w:rsidP="005F1132">
      <w:pPr>
        <w:ind w:firstLine="510"/>
        <w:rPr>
          <w:sz w:val="28"/>
        </w:rPr>
      </w:pPr>
      <w:r w:rsidRPr="005F1132">
        <w:rPr>
          <w:sz w:val="28"/>
        </w:rPr>
        <w:t>Испытания проводят на специальных машинах, разнообразных по конструкции и мощности.</w:t>
      </w:r>
    </w:p>
    <w:p w:rsidR="005F1132" w:rsidRPr="005F1132" w:rsidRDefault="005F1132" w:rsidP="005F1132">
      <w:pPr>
        <w:ind w:firstLine="510"/>
        <w:rPr>
          <w:sz w:val="28"/>
        </w:rPr>
      </w:pPr>
      <w:r w:rsidRPr="005F1132">
        <w:rPr>
          <w:sz w:val="28"/>
        </w:rPr>
        <w:t>Для измерения деформаций применяют специальные приборы (тензометры), имеющие высокую чувствительность.</w:t>
      </w:r>
    </w:p>
    <w:p w:rsidR="005F1132" w:rsidRPr="005F1132" w:rsidRDefault="005F1132" w:rsidP="005F1132">
      <w:pPr>
        <w:ind w:firstLine="510"/>
        <w:rPr>
          <w:sz w:val="28"/>
        </w:rPr>
      </w:pPr>
    </w:p>
    <w:p w:rsidR="005F1132" w:rsidRPr="005F1132" w:rsidRDefault="00D26696" w:rsidP="005F1132">
      <w:pPr>
        <w:ind w:firstLine="0"/>
        <w:jc w:val="center"/>
        <w:rPr>
          <w:b/>
          <w:sz w:val="28"/>
        </w:rPr>
      </w:pPr>
      <w:r w:rsidRPr="00D26696">
        <w:rPr>
          <w:b/>
          <w:sz w:val="28"/>
        </w:rPr>
        <w:t xml:space="preserve">3.2. </w:t>
      </w:r>
      <w:r w:rsidR="005F1132" w:rsidRPr="005F1132">
        <w:rPr>
          <w:b/>
          <w:sz w:val="28"/>
        </w:rPr>
        <w:t>Механические характеристики материалов при растяжении</w:t>
      </w:r>
    </w:p>
    <w:p w:rsidR="005F1132" w:rsidRPr="005F1132" w:rsidRDefault="005F1132" w:rsidP="005F1132">
      <w:pPr>
        <w:ind w:firstLine="510"/>
        <w:rPr>
          <w:sz w:val="28"/>
        </w:rPr>
      </w:pPr>
    </w:p>
    <w:p w:rsidR="005F1132" w:rsidRPr="005F1132" w:rsidRDefault="005F1132" w:rsidP="005F1132">
      <w:pPr>
        <w:ind w:firstLine="510"/>
        <w:rPr>
          <w:sz w:val="28"/>
        </w:rPr>
      </w:pPr>
      <w:r w:rsidRPr="005F1132">
        <w:rPr>
          <w:sz w:val="28"/>
        </w:rPr>
        <w:t xml:space="preserve">Наиболее распространенным является испытание на растяжение цилиндрического образца статической нагрузкой. Опыт на растяжение </w:t>
      </w:r>
      <w:r w:rsidRPr="005F1132">
        <w:rPr>
          <w:sz w:val="28"/>
        </w:rPr>
        <w:lastRenderedPageBreak/>
        <w:t>прост методически и требует сравнительно несложного оборудования. Но основное его достоинство – возможность исследования одноро</w:t>
      </w:r>
      <w:r w:rsidRPr="005F1132">
        <w:rPr>
          <w:sz w:val="28"/>
        </w:rPr>
        <w:t>д</w:t>
      </w:r>
      <w:r w:rsidRPr="005F1132">
        <w:rPr>
          <w:sz w:val="28"/>
        </w:rPr>
        <w:t>ного напряженного состояния (когда поведение материала во всех точках одинаково). Только при таком напряженном состоянии можно установить необходимые механические характеристики, не прибегая к упрощающим гипотезам.</w:t>
      </w:r>
    </w:p>
    <w:p w:rsidR="005F1132" w:rsidRPr="005F1132" w:rsidRDefault="005F1132" w:rsidP="005F1132">
      <w:pPr>
        <w:ind w:firstLine="510"/>
        <w:rPr>
          <w:spacing w:val="-2"/>
          <w:sz w:val="28"/>
        </w:rPr>
      </w:pPr>
      <w:r w:rsidRPr="005F1132">
        <w:rPr>
          <w:spacing w:val="-2"/>
          <w:sz w:val="28"/>
        </w:rPr>
        <w:t>Испытания проводят на длинных стандартных образцах круглого или прямоугольного сечения. Цилиндрические образцы (рис. 3.1) им</w:t>
      </w:r>
      <w:r w:rsidRPr="005F1132">
        <w:rPr>
          <w:spacing w:val="-2"/>
          <w:sz w:val="28"/>
        </w:rPr>
        <w:t>е</w:t>
      </w:r>
      <w:r w:rsidRPr="005F1132">
        <w:rPr>
          <w:spacing w:val="-2"/>
          <w:sz w:val="28"/>
        </w:rPr>
        <w:t xml:space="preserve">ют диаметр более 3 мм и длину испытуемой части </w:t>
      </w:r>
      <w:r w:rsidRPr="005F1132">
        <w:rPr>
          <w:spacing w:val="-2"/>
          <w:position w:val="-12"/>
          <w:sz w:val="28"/>
        </w:rPr>
        <w:object w:dxaOrig="1160" w:dyaOrig="380">
          <v:shape id="_x0000_i1078" type="#_x0000_t75" style="width:58.1pt;height:18.95pt" o:ole="">
            <v:imagedata r:id="rId124" o:title=""/>
          </v:shape>
          <o:OLEObject Type="Embed" ProgID="Equation.DSMT4" ShapeID="_x0000_i1078" DrawAspect="Content" ObjectID="_1418716632" r:id="rId125"/>
        </w:object>
      </w:r>
      <w:r w:rsidRPr="005F1132">
        <w:rPr>
          <w:spacing w:val="-2"/>
          <w:sz w:val="28"/>
        </w:rPr>
        <w:t>. При и</w:t>
      </w:r>
      <w:r w:rsidRPr="005F1132">
        <w:rPr>
          <w:spacing w:val="-2"/>
          <w:sz w:val="28"/>
        </w:rPr>
        <w:t>с</w:t>
      </w:r>
      <w:r w:rsidRPr="005F1132">
        <w:rPr>
          <w:spacing w:val="-2"/>
          <w:sz w:val="28"/>
        </w:rPr>
        <w:t>пытаниях чаще используют цилиндрические образцы диаметром 10 мм.</w:t>
      </w:r>
    </w:p>
    <w:p w:rsidR="005F1132" w:rsidRPr="005F1132" w:rsidRDefault="005F1132" w:rsidP="005F1132">
      <w:pPr>
        <w:ind w:firstLine="0"/>
        <w:jc w:val="center"/>
        <w:rPr>
          <w:sz w:val="28"/>
        </w:rPr>
      </w:pPr>
      <w:r w:rsidRPr="005F1132">
        <w:rPr>
          <w:noProof/>
          <w:lang w:eastAsia="ru-RU"/>
        </w:rPr>
        <mc:AlternateContent>
          <mc:Choice Requires="wpc">
            <w:drawing>
              <wp:inline distT="0" distB="0" distL="0" distR="0" wp14:anchorId="24702AB1" wp14:editId="7E229240">
                <wp:extent cx="3776662" cy="1476692"/>
                <wp:effectExtent l="0" t="0" r="0" b="0"/>
                <wp:docPr id="1667" name="Полотно 16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475" name="Группа 1475"/>
                        <wpg:cNvGrpSpPr/>
                        <wpg:grpSpPr>
                          <a:xfrm>
                            <a:off x="140003" y="71438"/>
                            <a:ext cx="3492000" cy="1293608"/>
                            <a:chOff x="140003" y="71438"/>
                            <a:chExt cx="3492000" cy="1293608"/>
                          </a:xfrm>
                        </wpg:grpSpPr>
                        <wps:wsp>
                          <wps:cNvPr id="1476" name="Овал 1476"/>
                          <wps:cNvSpPr/>
                          <wps:spPr>
                            <a:xfrm>
                              <a:off x="1830261" y="649288"/>
                              <a:ext cx="215900" cy="215900"/>
                            </a:xfrm>
                            <a:prstGeom prst="ellipse">
                              <a:avLst/>
                            </a:prstGeom>
                            <a:pattFill prst="wdUpDiag">
                              <a:fgClr>
                                <a:sysClr val="windowText" lastClr="000000"/>
                              </a:fgClr>
                              <a:bgClr>
                                <a:sysClr val="window" lastClr="FFFFFF"/>
                              </a:bgClr>
                            </a:patt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7" name="Прямая соединительная линия 1477"/>
                          <wps:cNvCnPr/>
                          <wps:spPr>
                            <a:xfrm>
                              <a:off x="539045" y="646748"/>
                              <a:ext cx="2592000" cy="0"/>
                            </a:xfrm>
                            <a:prstGeom prst="line">
                              <a:avLst/>
                            </a:prstGeom>
                            <a:noFill/>
                            <a:ln w="19050" cap="flat" cmpd="sng" algn="ctr">
                              <a:solidFill>
                                <a:sysClr val="windowText" lastClr="000000"/>
                              </a:solidFill>
                              <a:prstDash val="solid"/>
                            </a:ln>
                            <a:effectLst/>
                          </wps:spPr>
                          <wps:bodyPr/>
                        </wps:wsp>
                        <wps:wsp>
                          <wps:cNvPr id="1478" name="Прямая соединительная линия 1478"/>
                          <wps:cNvCnPr/>
                          <wps:spPr>
                            <a:xfrm>
                              <a:off x="539046" y="871721"/>
                              <a:ext cx="2590800" cy="0"/>
                            </a:xfrm>
                            <a:prstGeom prst="line">
                              <a:avLst/>
                            </a:prstGeom>
                            <a:noFill/>
                            <a:ln w="19050" cap="flat" cmpd="sng" algn="ctr">
                              <a:solidFill>
                                <a:sysClr val="windowText" lastClr="000000"/>
                              </a:solidFill>
                              <a:prstDash val="solid"/>
                            </a:ln>
                            <a:effectLst/>
                          </wps:spPr>
                          <wps:bodyPr/>
                        </wps:wsp>
                        <wps:wsp>
                          <wps:cNvPr id="1479" name="Прямоугольник 1479"/>
                          <wps:cNvSpPr/>
                          <wps:spPr>
                            <a:xfrm>
                              <a:off x="215900" y="539750"/>
                              <a:ext cx="215916" cy="431800"/>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0" name="Прямоугольник 1480"/>
                          <wps:cNvSpPr/>
                          <wps:spPr>
                            <a:xfrm>
                              <a:off x="3238500" y="539750"/>
                              <a:ext cx="215900" cy="431800"/>
                            </a:xfrm>
                            <a:prstGeom prst="rect">
                              <a:avLst/>
                            </a:prstGeom>
                            <a:noFill/>
                            <a:ln w="19050" cap="flat" cmpd="sng" algn="ctr">
                              <a:solidFill>
                                <a:sysClr val="windowText" lastClr="000000"/>
                              </a:solidFill>
                              <a:prstDash val="solid"/>
                            </a:ln>
                            <a:effectLst/>
                          </wps:spPr>
                          <wps:txbx>
                            <w:txbxContent>
                              <w:p w:rsidR="00577C88" w:rsidRDefault="00577C88" w:rsidP="005F1132"/>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81" name="Дуга 1481"/>
                          <wps:cNvSpPr/>
                          <wps:spPr>
                            <a:xfrm>
                              <a:off x="2949280" y="871721"/>
                              <a:ext cx="290808" cy="180000"/>
                            </a:xfrm>
                            <a:prstGeom prst="arc">
                              <a:avLst>
                                <a:gd name="adj1" fmla="val 16200000"/>
                                <a:gd name="adj2" fmla="val 127763"/>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2" name="Дуга 1482"/>
                          <wps:cNvSpPr/>
                          <wps:spPr>
                            <a:xfrm flipV="1">
                              <a:off x="2949893" y="467043"/>
                              <a:ext cx="290195" cy="179705"/>
                            </a:xfrm>
                            <a:prstGeom prst="arc">
                              <a:avLst>
                                <a:gd name="adj1" fmla="val 16200000"/>
                                <a:gd name="adj2" fmla="val 127763"/>
                              </a:avLst>
                            </a:prstGeom>
                            <a:noFill/>
                            <a:ln w="19050" cap="flat" cmpd="sng" algn="ctr">
                              <a:solidFill>
                                <a:sysClr val="windowText" lastClr="000000"/>
                              </a:solidFill>
                              <a:prstDash val="solid"/>
                            </a:ln>
                            <a:effectLst/>
                          </wps:spPr>
                          <wps:txbx>
                            <w:txbxContent>
                              <w:p w:rsidR="00577C88" w:rsidRDefault="00577C88" w:rsidP="005F1132"/>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83" name="Дуга 1483"/>
                          <wps:cNvSpPr/>
                          <wps:spPr>
                            <a:xfrm flipH="1">
                              <a:off x="433387" y="870267"/>
                              <a:ext cx="291600" cy="180000"/>
                            </a:xfrm>
                            <a:prstGeom prst="arc">
                              <a:avLst>
                                <a:gd name="adj1" fmla="val 16200000"/>
                                <a:gd name="adj2" fmla="val 127763"/>
                              </a:avLst>
                            </a:prstGeom>
                            <a:noFill/>
                            <a:ln w="19050" cap="flat" cmpd="sng" algn="ctr">
                              <a:solidFill>
                                <a:sysClr val="windowText" lastClr="000000"/>
                              </a:solidFill>
                              <a:prstDash val="solid"/>
                            </a:ln>
                            <a:effectLst/>
                          </wps:spPr>
                          <wps:txbx>
                            <w:txbxContent>
                              <w:p w:rsidR="00577C88" w:rsidRDefault="00577C88" w:rsidP="005F1132"/>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84" name="Дуга 1484"/>
                          <wps:cNvSpPr/>
                          <wps:spPr>
                            <a:xfrm flipH="1" flipV="1">
                              <a:off x="433388" y="467042"/>
                              <a:ext cx="291600" cy="180000"/>
                            </a:xfrm>
                            <a:prstGeom prst="arc">
                              <a:avLst>
                                <a:gd name="adj1" fmla="val 16200000"/>
                                <a:gd name="adj2" fmla="val 127763"/>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85" name="Прямая соединительная линия 1485"/>
                          <wps:cNvCnPr/>
                          <wps:spPr>
                            <a:xfrm>
                              <a:off x="140003" y="755650"/>
                              <a:ext cx="3492000" cy="0"/>
                            </a:xfrm>
                            <a:prstGeom prst="line">
                              <a:avLst/>
                            </a:prstGeom>
                            <a:noFill/>
                            <a:ln w="9525" cap="flat" cmpd="sng" algn="ctr">
                              <a:solidFill>
                                <a:sysClr val="windowText" lastClr="000000"/>
                              </a:solidFill>
                              <a:prstDash val="lgDashDot"/>
                            </a:ln>
                            <a:effectLst/>
                          </wps:spPr>
                          <wps:bodyPr/>
                        </wps:wsp>
                        <wps:wsp>
                          <wps:cNvPr id="1486" name="Прямая соединительная линия 1486"/>
                          <wps:cNvCnPr/>
                          <wps:spPr>
                            <a:xfrm>
                              <a:off x="539046" y="611188"/>
                              <a:ext cx="2299" cy="720000"/>
                            </a:xfrm>
                            <a:prstGeom prst="line">
                              <a:avLst/>
                            </a:prstGeom>
                            <a:noFill/>
                            <a:ln w="9525" cap="flat" cmpd="sng" algn="ctr">
                              <a:solidFill>
                                <a:sysClr val="windowText" lastClr="000000"/>
                              </a:solidFill>
                              <a:prstDash val="solid"/>
                            </a:ln>
                            <a:effectLst/>
                          </wps:spPr>
                          <wps:bodyPr/>
                        </wps:wsp>
                        <wps:wsp>
                          <wps:cNvPr id="1487" name="Прямая соединительная линия 1487"/>
                          <wps:cNvCnPr/>
                          <wps:spPr>
                            <a:xfrm>
                              <a:off x="3130550" y="611188"/>
                              <a:ext cx="1905" cy="720000"/>
                            </a:xfrm>
                            <a:prstGeom prst="line">
                              <a:avLst/>
                            </a:prstGeom>
                            <a:noFill/>
                            <a:ln w="9525" cap="flat" cmpd="sng" algn="ctr">
                              <a:solidFill>
                                <a:sysClr val="windowText" lastClr="000000"/>
                              </a:solidFill>
                              <a:prstDash val="solid"/>
                            </a:ln>
                            <a:effectLst/>
                          </wps:spPr>
                          <wps:bodyPr/>
                        </wps:wsp>
                        <wps:wsp>
                          <wps:cNvPr id="1488" name="Прямая соединительная линия 1488"/>
                          <wps:cNvCnPr/>
                          <wps:spPr>
                            <a:xfrm>
                              <a:off x="757555" y="287338"/>
                              <a:ext cx="0" cy="468000"/>
                            </a:xfrm>
                            <a:prstGeom prst="line">
                              <a:avLst/>
                            </a:prstGeom>
                            <a:noFill/>
                            <a:ln w="9525" cap="flat" cmpd="sng" algn="ctr">
                              <a:solidFill>
                                <a:sysClr val="windowText" lastClr="000000"/>
                              </a:solidFill>
                              <a:prstDash val="solid"/>
                            </a:ln>
                            <a:effectLst/>
                          </wps:spPr>
                          <wps:bodyPr/>
                        </wps:wsp>
                        <wps:wsp>
                          <wps:cNvPr id="1489" name="Прямая соединительная линия 1489"/>
                          <wps:cNvCnPr/>
                          <wps:spPr>
                            <a:xfrm>
                              <a:off x="2914650" y="287338"/>
                              <a:ext cx="0" cy="468000"/>
                            </a:xfrm>
                            <a:prstGeom prst="line">
                              <a:avLst/>
                            </a:prstGeom>
                            <a:noFill/>
                            <a:ln w="9525" cap="flat" cmpd="sng" algn="ctr">
                              <a:solidFill>
                                <a:sysClr val="windowText" lastClr="000000"/>
                              </a:solidFill>
                              <a:prstDash val="solid"/>
                            </a:ln>
                            <a:effectLst/>
                          </wps:spPr>
                          <wps:bodyPr/>
                        </wps:wsp>
                        <wps:wsp>
                          <wps:cNvPr id="1490" name="Прямая со стрелкой 1490"/>
                          <wps:cNvCnPr/>
                          <wps:spPr>
                            <a:xfrm>
                              <a:off x="755650" y="323850"/>
                              <a:ext cx="2160905"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491" name="Прямая со стрелкой 1491"/>
                          <wps:cNvCnPr/>
                          <wps:spPr>
                            <a:xfrm>
                              <a:off x="539750" y="1295400"/>
                              <a:ext cx="2590096"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492" name="Поле 1492"/>
                          <wps:cNvSpPr txBox="1"/>
                          <wps:spPr>
                            <a:xfrm>
                              <a:off x="1675748" y="71438"/>
                              <a:ext cx="282575" cy="323850"/>
                            </a:xfrm>
                            <a:prstGeom prst="rect">
                              <a:avLst/>
                            </a:prstGeom>
                            <a:noFill/>
                            <a:ln w="6350">
                              <a:noFill/>
                            </a:ln>
                            <a:effectLst/>
                          </wps:spPr>
                          <wps:txbx>
                            <w:txbxContent>
                              <w:p w:rsidR="00577C88" w:rsidRPr="00034953" w:rsidRDefault="00577C88" w:rsidP="005F1132">
                                <w:pPr>
                                  <w:ind w:firstLine="0"/>
                                  <w:rPr>
                                    <w:lang w:val="en-US"/>
                                  </w:rPr>
                                </w:pPr>
                                <w:r w:rsidRPr="00034953">
                                  <w:rPr>
                                    <w:i/>
                                    <w:lang w:val="en-US"/>
                                  </w:rPr>
                                  <w:t>l</w:t>
                                </w:r>
                                <w:r w:rsidRPr="00034953">
                                  <w:rPr>
                                    <w:vertAlign w:val="subscript"/>
                                    <w:lang w:val="en-US"/>
                                  </w:rPr>
                                  <w:t>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93" name="Поле 54"/>
                          <wps:cNvSpPr txBox="1"/>
                          <wps:spPr>
                            <a:xfrm>
                              <a:off x="1463517" y="1041196"/>
                              <a:ext cx="581660" cy="323850"/>
                            </a:xfrm>
                            <a:prstGeom prst="rect">
                              <a:avLst/>
                            </a:prstGeom>
                            <a:noFill/>
                            <a:ln w="6350">
                              <a:noFill/>
                            </a:ln>
                            <a:effectLst/>
                          </wps:spPr>
                          <wps:txbx>
                            <w:txbxContent>
                              <w:p w:rsidR="00577C88" w:rsidRPr="00034953" w:rsidRDefault="00577C88" w:rsidP="005F1132">
                                <w:pPr>
                                  <w:pStyle w:val="ab"/>
                                  <w:spacing w:before="0" w:beforeAutospacing="0" w:after="0" w:afterAutospacing="0"/>
                                  <w:jc w:val="both"/>
                                </w:pPr>
                                <w:proofErr w:type="gramStart"/>
                                <w:r>
                                  <w:rPr>
                                    <w:rFonts w:eastAsia="Times New Roman"/>
                                    <w:i/>
                                    <w:iCs/>
                                    <w:lang w:val="en-US"/>
                                  </w:rPr>
                                  <w:t>l</w:t>
                                </w:r>
                                <w:r w:rsidRPr="00034953">
                                  <w:rPr>
                                    <w:rFonts w:eastAsia="Times New Roman"/>
                                    <w:i/>
                                    <w:iCs/>
                                    <w:vertAlign w:val="subscript"/>
                                  </w:rPr>
                                  <w:t>рабочая</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494" name="Прямая соединительная линия 1494"/>
                          <wps:cNvCnPr/>
                          <wps:spPr>
                            <a:xfrm>
                              <a:off x="2476106" y="539750"/>
                              <a:ext cx="0" cy="395288"/>
                            </a:xfrm>
                            <a:prstGeom prst="line">
                              <a:avLst/>
                            </a:prstGeom>
                            <a:noFill/>
                            <a:ln w="9525" cap="flat" cmpd="sng" algn="ctr">
                              <a:solidFill>
                                <a:sysClr val="windowText" lastClr="000000"/>
                              </a:solidFill>
                              <a:prstDash val="solid"/>
                            </a:ln>
                            <a:effectLst/>
                          </wps:spPr>
                          <wps:bodyPr/>
                        </wps:wsp>
                        <wps:wsp>
                          <wps:cNvPr id="1495" name="Прямая соединительная линия 1495"/>
                          <wps:cNvCnPr/>
                          <wps:spPr>
                            <a:xfrm>
                              <a:off x="2476106" y="429556"/>
                              <a:ext cx="0" cy="217192"/>
                            </a:xfrm>
                            <a:prstGeom prst="line">
                              <a:avLst/>
                            </a:prstGeom>
                            <a:noFill/>
                            <a:ln w="9525" cap="flat" cmpd="sng" algn="ctr">
                              <a:solidFill>
                                <a:sysClr val="windowText" lastClr="000000"/>
                              </a:solidFill>
                              <a:prstDash val="solid"/>
                              <a:tailEnd type="stealth" w="sm" len="lg"/>
                            </a:ln>
                            <a:effectLst/>
                          </wps:spPr>
                          <wps:bodyPr/>
                        </wps:wsp>
                        <wps:wsp>
                          <wps:cNvPr id="1496" name="Прямая соединительная линия 1496"/>
                          <wps:cNvCnPr/>
                          <wps:spPr>
                            <a:xfrm flipV="1">
                              <a:off x="2482850" y="865188"/>
                              <a:ext cx="0" cy="322262"/>
                            </a:xfrm>
                            <a:prstGeom prst="line">
                              <a:avLst/>
                            </a:prstGeom>
                            <a:noFill/>
                            <a:ln w="9525" cap="flat" cmpd="sng" algn="ctr">
                              <a:solidFill>
                                <a:sysClr val="windowText" lastClr="000000"/>
                              </a:solidFill>
                              <a:prstDash val="solid"/>
                              <a:tailEnd type="stealth" w="sm" len="lg"/>
                            </a:ln>
                            <a:effectLst/>
                          </wps:spPr>
                          <wps:bodyPr/>
                        </wps:wsp>
                        <wps:wsp>
                          <wps:cNvPr id="1497" name="Поле 54"/>
                          <wps:cNvSpPr txBox="1"/>
                          <wps:spPr>
                            <a:xfrm>
                              <a:off x="2137494" y="924243"/>
                              <a:ext cx="395014" cy="225425"/>
                            </a:xfrm>
                            <a:prstGeom prst="rect">
                              <a:avLst/>
                            </a:prstGeom>
                            <a:noFill/>
                            <a:ln w="6350">
                              <a:noFill/>
                            </a:ln>
                            <a:effectLst/>
                          </wps:spPr>
                          <wps:txbx>
                            <w:txbxContent>
                              <w:p w:rsidR="00577C88" w:rsidRDefault="00577C88" w:rsidP="005F1132">
                                <w:pPr>
                                  <w:pStyle w:val="ab"/>
                                  <w:spacing w:before="0" w:beforeAutospacing="0" w:after="0" w:afterAutospacing="0"/>
                                  <w:jc w:val="both"/>
                                </w:pPr>
                                <w:r>
                                  <w:rPr>
                                    <w:rFonts w:eastAsia="Times New Roman"/>
                                    <w:i/>
                                    <w:iCs/>
                                    <w:lang w:val="en-US"/>
                                  </w:rPr>
                                  <w:t>d</w:t>
                                </w:r>
                                <w:r>
                                  <w:rPr>
                                    <w:rFonts w:eastAsia="Times New Roman"/>
                                    <w:position w:val="-6"/>
                                    <w:vertAlign w:val="subscript"/>
                                    <w:lang w:val="en-US"/>
                                  </w:rPr>
                                  <w:t>0</w:t>
                                </w:r>
                              </w:p>
                            </w:txbxContent>
                          </wps:txbx>
                          <wps:bodyPr rot="0" spcFirstLastPara="0" vert="vert270"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1667" o:spid="_x0000_s1803" editas="canvas" style="width:297.35pt;height:116.25pt;mso-position-horizontal-relative:char;mso-position-vertical-relative:line" coordsize="37763,14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1ZjLggAAD0+AAAOAAAAZHJzL2Uyb0RvYy54bWzsW91u1EYUvq/Ud7B8X9Ye/68IiCZAKyFA&#10;Asr1xOv1uvLaru1kk15ReluJi/a6vAJqi0Shpa/gvFG/Mx7vXzasNylJSB2kxd4Zz86c+c53zpxz&#10;fP3mwThW9oO8iNJkS9WvaaoSJH46iJJwS33y+M4XrqoUJU8GPE6TYEs9DAr15o3PP7s+yfoBS0dp&#10;PAhyBYMkRX+Sbamjssz6vV7hj4IxL66lWZCgcZjmY17iNg97g5xPMPo47jFNs3uTNB9keeoHRYFv&#10;d+pG9YYYfzgM/PLBcFgEpRJvqZhbKT5z8blLn70b13k/zHk2inw5DX6KWYx5lOBHp0Pt8JIre3l0&#10;bKhx5OdpkQ7La3467qXDYeQHYg1Yja4trWabJ/u8EIvxIZ1mgrj6D8fdDSEDDNmfYDMCcR32J2E2&#10;3RRs5NKubLSIu3m6l4k1hH3//v7DXIkGQIrpWKqS8DEwUf189Ozox+of/HuliAY5C3S/m2ePsoe5&#10;/CKs70jQB8N8TP9DhMoBjadpmqEqh1uqo5uGW29scFAqPloN0wNYsP8+2nXmGbYme/gj4OPkAfzR&#10;7TVD9Jqp9CZZCCSJ6ZJAgediJsTibEJ8NOJZIIRYLArRngrx1+q36lX1jgRo0+ppBhDgVHpFv4Ag&#10;V4nONTRm60J2NgTlLgmP6ZbXyE5eY/jpunk/y4vybpCOFbrYUoM4jrKCZsv7fP9eUda9m170dcbL&#10;8k4Ux/KJyeBJthPxUDwyDLdjMc3isMCVss+hutD4QTp5jP1UlZgXJRqgveKP1orJTB/bPfn5uWfv&#10;iD/5rHwEozQTo0nGiTIBWjzNIuBwkNMw5vh9f5wBwEUSqgqPQ7CeX+Zi5kUaRwNaFj292ewXHiVJ&#10;7fBiVC9dNMmJxgkNHQhek4Klba43lq5208EhNCxPa6IrMv9OhNHuQWQPeQ5mw1LA1uUDfAzjFOtL&#10;5ZWqjNL8+1XfU3+gF62qMgFTYu3f7fE8gDS/ToBrTzdNolZxY1oOw00+37I735LsjbdT7CjwhtmJ&#10;S+pfxs3lME/HT0Hqt+hX0cQTH79dS1nebJc1g8Ms+MGtW6Ib6BSbdy95ROSoi/0gOT4+eMrzTOKs&#10;BH7up40uHUNn3ZcknKS39sp0GAnozuQKoNEN9Pr8FNyZKvhLsOSL6q/q1dEL5eiH6n31uvqjelP9&#10;Xb05eo7rd0c/4Zoaq3fy6xcKyMCZI4PtRFJpg5mGvKY8ahmeZoKZwZO2aTvmMhdYc0QqrOfJPBBH&#10;yQdJIElJV6C9n7KqEfmcOybgU0nLeUpMiF2lacNAtMQEDA0w4Tq6w3RCFGhIWkYG8+A2BqLDhNCw&#10;88eEdwwT7+FT/Q6aqInhTfWW2MCbY4P1rkFj+rHzIAYHhnBx5+EZ6AAGeVWmoRMISB9mpNLYfMm/&#10;OdxxwcwnuAVXghE643tljK8L92OJaFcpFboB9pJO1yuVwQzXIr78gFY1dNppVb882D0QR0bmWo2c&#10;27q5ndtKx4ELcFFcuPdSc34RZogO9vhyEz1hHh1Gaz1Z6XeQ2wFXSJzpYXvWWR+e+zPjQw5MOJBz&#10;5INvMd/hOMYBCcdNRbcpWlCPt9iNLXRjjmMb0uQJkyaMX2P06oPEFfBxO4t2dSwaAHxcL9l6vVSG&#10;COp805ysZdCNNNT16qgbDouaKZRh7mTgabqHw6TQUMdzNEHgJ/uHnYZSrGujgM+cdZxG/TrrOBdy&#10;vIxBHRcqc1wLhfJ82IsUWvjVkhaahmG4CBOJ4zkiuSLgM6+Eut24k3RE68zkVAJC05qA7RmirnNK&#10;OI22dUp42ZXQXKWEZktTKJRwpVEU6gi3lGIiZBOFce3UsUUK5yOo4zTQ2anjZVfHWTr4dEHtWXSg&#10;VVB7PmFsWfZyaHMhY7wmrLlxosOzGHnFF5ZSjENKL+6kpTy7tkwrUmz3vHMd7izBfUpYTN3iVrAQ&#10;+a8612Hrun4sF848BNrpPIM051pX6pMDxkZHj5pSLwQUZ02Kwl2eRaLWJ8AM3dAsqgLAvq9CBdUI&#10;dKioQ+AXiIqzpkVrZW+dFnUsx7Kw7wAFcx2cwQhTM0cPcBF5MZvOXJJom6KlJkQo82IdT3yc6ij3&#10;eFJ0s+IJDLAJTzCUwpAn0UFCKMK6MqWLMB0edmcppddAAkU1R8+PnlEpTfUWefM/kbJA900AAEJo&#10;9r/O8i1SAkMkZmoq1nBCUeY8CkfldpokSJuneV3T1DZzftEu5tST4P1RwAe3k4FSHmYo9izKgMfl&#10;CKVkuB6jhixABV0c1oIqeRS36ooY8iV2Wr1Z9mvZaV0Jsvm82HpvRFZiEMmglNVC4esSyqhc05Nl&#10;GR3Kri7KZrmcl1TmU70mwlrO5SjlwZcpFUg3RFYXi85qdJoCahv+DMr9CFYrKqiZy+Du1C7NjNpO&#10;TuVsXOpjGzCcCynTNjo+F3mdmuq2oZ5Vta7ta2ATvM5wzhWwqD2ui2H/R/WvlF1s7LUEubUco20N&#10;cRMg0+tMia6Zug6SXHDZLVe3bem3X0qQz9yRtiBfrIDpQHsub2V4s9TCsv1vV7SNATZxOxle+dC1&#10;Omq1qk6zgTScwvqMezJvd0fRj3MUpTKIhsdOVcePAU4LCRNeorVEdRISTHf02mW4ipDg/atyoDhr&#10;FLy2dB8Oba3MZjLTRd0l0AK30LWtYwHxhloYY7ZwPTscXeaD6Vzg/KzeFNMNxyRLB2R4zGTLxV+G&#10;Z2k6mikIyphlIuUFAjsZHud+YsApXTJqe2eK3oVjDkBfvwj3f/enkA4U7wqLxKBPryiLHZbvU9NL&#10;0PP3otfsre8b/wIAAP//AwBQSwMEFAAGAAgAAAAhAOQpGGnfAAAABQEAAA8AAABkcnMvZG93bnJl&#10;di54bWxMj81OwzAQhO9IvIO1SNyo05D+kMapEBII0UOhROLqxtvEwl5HsdsEnh7TC1xWGs1o5tti&#10;PVrDTth77UjAdJIAQ6qd0tQIqN4fb5bAfJCkpHGEAr7Qw7q8vChkrtxAb3jahYbFEvK5FNCG0OWc&#10;+7pFK/3EdUjRO7jeyhBl33DVyyGWW8PTJJlzKzXFhVZ2+NBi/bk7WgFZejDL16f55vu5qoaXj0wv&#10;kq0W4vpqvF8BCziGvzD84kd0KCPT3h1JeWYExEfC+UZvdpctgO0FpLfpDHhZ8P/05Q8AAAD//wMA&#10;UEsBAi0AFAAGAAgAAAAhALaDOJL+AAAA4QEAABMAAAAAAAAAAAAAAAAAAAAAAFtDb250ZW50X1R5&#10;cGVzXS54bWxQSwECLQAUAAYACAAAACEAOP0h/9YAAACUAQAACwAAAAAAAAAAAAAAAAAvAQAAX3Jl&#10;bHMvLnJlbHNQSwECLQAUAAYACAAAACEAwStWYy4IAAA9PgAADgAAAAAAAAAAAAAAAAAuAgAAZHJz&#10;L2Uyb0RvYy54bWxQSwECLQAUAAYACAAAACEA5CkYad8AAAAFAQAADwAAAAAAAAAAAAAAAACICgAA&#10;ZHJzL2Rvd25yZXYueG1sUEsFBgAAAAAEAAQA8wAAAJQLAAAAAA==&#10;">
                <v:shape id="_x0000_s1804" type="#_x0000_t75" style="position:absolute;width:37763;height:14763;visibility:visible;mso-wrap-style:square">
                  <v:fill o:detectmouseclick="t"/>
                  <v:path o:connecttype="none"/>
                </v:shape>
                <v:group id="Группа 1475" o:spid="_x0000_s1805" style="position:absolute;left:1400;top:714;width:34920;height:12936" coordorigin="1400,714" coordsize="34920,12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QVn8QAAADdAAAADwAAAGRycy9kb3ducmV2LnhtbERPTWvCQBC9C/0PyxR6&#10;003a2krqKiJVPIhgFMTbkB2TYHY2ZLdJ/PddQfA2j/c503lvKtFS40rLCuJRBII4s7rkXMHxsBpO&#10;QDiPrLGyTApu5GA+exlMMdG24z21qc9FCGGXoILC+zqR0mUFGXQjWxMH7mIbgz7AJpe6wS6Em0q+&#10;R9GXNFhyaCiwpmVB2TX9MwrWHXaLj/i33V4vy9v5MN6dtjEp9fbaL35AeOr9U/xwb3SY//k9h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GQVn8QAAADdAAAA&#10;DwAAAAAAAAAAAAAAAACqAgAAZHJzL2Rvd25yZXYueG1sUEsFBgAAAAAEAAQA+gAAAJsDAAAAAA==&#10;">
                  <v:oval id="Овал 1476" o:spid="_x0000_s1806" style="position:absolute;left:18302;top:6492;width:2159;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ovx8QA&#10;AADdAAAADwAAAGRycy9kb3ducmV2LnhtbERPTWsCMRC9F/wPYYReiiYtsm1Xo4jQ0oMX7RY8Dpvp&#10;ZnEzWTepu/33RhC8zeN9zmI1uEacqQu1Zw3PUwWCuPSm5kpD8f0xeQMRIrLBxjNp+KcAq+XoYYG5&#10;8T3v6LyPlUghHHLUYGNscylDaclhmPqWOHG/vnMYE+wqaTrsU7hr5ItSmXRYc2qw2NLGUnnc/zkN&#10;x/LzsO1NtvlpFb4X9vQ0rBVp/Tge1nMQkYZ4F9/cXybNn71mcP0mnS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aL8fEAAAA3QAAAA8AAAAAAAAAAAAAAAAAmAIAAGRycy9k&#10;b3ducmV2LnhtbFBLBQYAAAAABAAEAPUAAACJAwAAAAA=&#10;" fillcolor="windowText" strokecolor="windowText" strokeweight="1.5pt">
                    <v:fill r:id="rId15" o:title="" color2="window" type="pattern"/>
                  </v:oval>
                  <v:line id="Прямая соединительная линия 1477" o:spid="_x0000_s1807" style="position:absolute;visibility:visible;mso-wrap-style:square" from="5390,6467" to="31310,6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1IusMAAADdAAAADwAAAGRycy9kb3ducmV2LnhtbERPTWvCQBC9F/oflhG86cZijaZZJYqW&#10;giDUFM9DdpoEs7Mhu5r033cLQm/zeJ+TbgbTiDt1rrasYDaNQBAXVtdcKvjKD5MlCOeRNTaWScEP&#10;Odisn59STLTt+ZPuZ1+KEMIuQQWV920ipSsqMuimtiUO3LftDPoAu1LqDvsQbhr5EkULabDm0FBh&#10;S7uKiuv5ZhS8mm187PP31SLbx4b8ZbY8ZQelxqMhewPhafD/4of7Q4f58ziGv2/CC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dSLrDAAAA3QAAAA8AAAAAAAAAAAAA&#10;AAAAoQIAAGRycy9kb3ducmV2LnhtbFBLBQYAAAAABAAEAPkAAACRAwAAAAA=&#10;" strokecolor="windowText" strokeweight="1.5pt"/>
                  <v:line id="Прямая соединительная линия 1478" o:spid="_x0000_s1808" style="position:absolute;visibility:visible;mso-wrap-style:square" from="5390,8717" to="31298,8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cyMcAAADdAAAADwAAAGRycy9kb3ducmV2LnhtbESPT2vCQBDF74V+h2UKvdWN0hqNrhJL&#10;LQVB8A+eh+yYBLOzIbs16bfvHAq9zfDevPeb5XpwjbpTF2rPBsajBBRx4W3NpYHzafsyAxUissXG&#10;Mxn4oQDr1ePDEjPrez7Q/RhLJSEcMjRQxdhmWoeiIodh5Fti0a6+cxhl7UptO+wl3DV6kiRT7bBm&#10;aaiwpfeKitvx2xl4c5t0158+59P8I3UUL+PZPt8a8/w05AtQkYb4b/67/rKC/5oKrnwjI+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gtzIxwAAAN0AAAAPAAAAAAAA&#10;AAAAAAAAAKECAABkcnMvZG93bnJldi54bWxQSwUGAAAAAAQABAD5AAAAlQMAAAAA&#10;" strokecolor="windowText" strokeweight="1.5pt"/>
                  <v:rect id="Прямоугольник 1479" o:spid="_x0000_s1809" style="position:absolute;left:2159;top:5397;width:2159;height:4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3sksMA&#10;AADdAAAADwAAAGRycy9kb3ducmV2LnhtbERPS2vCQBC+F/oflhF6qxulWBvdhFIw9GrMwd7G7JiH&#10;2dk0uzXx33cLBW/z8T1nm06mE1caXGNZwWIegSAurW64UlAcds9rEM4ja+wsk4IbOUiTx4ctxtqO&#10;vKdr7isRQtjFqKD2vo+ldGVNBt3c9sSBO9vBoA9wqKQecAzhppPLKFpJgw2Hhhp7+qipvOQ/RsF3&#10;5o55e2vp8OW6U1aMhce+UOppNr1vQHia/F387/7UYf7L6xv8fRNOkM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73sksMAAADdAAAADwAAAAAAAAAAAAAAAACYAgAAZHJzL2Rv&#10;d25yZXYueG1sUEsFBgAAAAAEAAQA9QAAAIgDAAAAAA==&#10;" filled="f" strokecolor="windowText" strokeweight="1.5pt"/>
                  <v:rect id="Прямоугольник 1480" o:spid="_x0000_s1810" style="position:absolute;left:32385;top:5397;width:2159;height:4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I1KMQA&#10;AADdAAAADwAAAGRycy9kb3ducmV2LnhtbESPQW/CMAyF75P4D5GRdhspE5pQISCENMSV0sO4mca0&#10;hcYpTaDl38+HSbvZes/vfV6uB9eoJ3Wh9mxgOklAERfe1lwayI/fH3NQISJbbDyTgRcFWK9Gb0tM&#10;re/5QM8slkpCOKRooIqxTbUORUUOw8S3xKJdfOcwytqV2nbYS7hr9GeSfGmHNUtDhS1tKypu2cMZ&#10;uO/CT3Z9Xel4Cs15l/d5xDY35n08bBagIg3x3/x3vbeCP5sLv3wjI+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SNSjEAAAA3QAAAA8AAAAAAAAAAAAAAAAAmAIAAGRycy9k&#10;b3ducmV2LnhtbFBLBQYAAAAABAAEAPUAAACJAwAAAAA=&#10;" filled="f" strokecolor="windowText" strokeweight="1.5pt">
                    <v:textbox>
                      <w:txbxContent>
                        <w:p w:rsidR="00577C88" w:rsidRDefault="00577C88" w:rsidP="005F1132"/>
                      </w:txbxContent>
                    </v:textbox>
                  </v:rect>
                  <v:shape id="Дуга 1481" o:spid="_x0000_s1811" style="position:absolute;left:29492;top:8717;width:2908;height:1800;visibility:visible;mso-wrap-style:square;v-text-anchor:middle" coordsize="290808,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oO1sMA&#10;AADdAAAADwAAAGRycy9kb3ducmV2LnhtbERPTYvCMBC9L/gfwgh7W1NFRKpRROniZQ9WEb0NzdgW&#10;m0m3ibX992Zhwds83ucs152pREuNKy0rGI8iEMSZ1SXnCk7H5GsOwnlkjZVlUtCTg/Vq8LHEWNsn&#10;H6hNfS5CCLsYFRTe17GULivIoBvZmjhwN9sY9AE2udQNPkO4qeQkimbSYMmhocCatgVl9/RhFCTX&#10;7BLdzv2p1enP7Leffu/OyUSpz2G3WYDw1Pm3+N+912H+dD6Gv2/CCX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6oO1sMAAADdAAAADwAAAAAAAAAAAAAAAACYAgAAZHJzL2Rv&#10;d25yZXYueG1sUEsFBgAAAAAEAAQA9QAAAIgDAAAAAA==&#10;" path="m145404,nsc173270,,200549,4956,223993,14278v44257,17598,69707,48618,66553,81118l145404,90000,145404,xem145404,nfc173270,,200549,4956,223993,14278v44257,17598,69707,48618,66553,81118e" filled="f" strokecolor="windowText" strokeweight="1.5pt">
                    <v:path arrowok="t" o:connecttype="custom" o:connectlocs="145404,0;223993,14278;290546,95396" o:connectangles="0,0,0"/>
                  </v:shape>
                  <v:shape id="Дуга 1482" o:spid="_x0000_s1812" style="position:absolute;left:29498;top:4670;width:2902;height:1797;flip:y;visibility:visible;mso-wrap-style:square;v-text-anchor:middle" coordsize="290195,1797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qzIMQA&#10;AADdAAAADwAAAGRycy9kb3ducmV2LnhtbERPTWvCQBC9F/oflil4q5sGKzF1lSoKXnJQC+1xmp1u&#10;gtnZJLtq+u+7BcHbPN7nzJeDbcSFel87VvAyTkAQl07XbBR8HLfPGQgfkDU2jknBL3lYLh4f5phr&#10;d+U9XQ7BiBjCPkcFVQhtLqUvK7Lox64ljtyP6y2GCHsjdY/XGG4bmSbJVFqsOTZU2NK6ovJ0OFsF&#10;pjPFflOfZsVn0r2uvnHWZF+FUqOn4f0NRKAh3MU3907H+ZMshf9v4gl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asyDEAAAA3QAAAA8AAAAAAAAAAAAAAAAAmAIAAGRycy9k&#10;b3ducmV2LnhtbFBLBQYAAAAABAAEAPUAAACJAwAAAAA=&#10;" adj="-11796480,,5400" path="m145097,nsc172915,,200146,4952,223547,14266v44147,17571,69532,48534,66387,80973l145098,89853v,-29951,-1,-59902,-1,-89853xem145097,nfc172915,,200146,4952,223547,14266v44147,17571,69532,48534,66387,80973e" filled="f" strokecolor="windowText" strokeweight="1.5pt">
                    <v:stroke joinstyle="miter"/>
                    <v:formulas/>
                    <v:path arrowok="t" o:connecttype="custom" o:connectlocs="145097,0;223547,14266;289934,95239" o:connectangles="0,0,0" textboxrect="0,0,290195,179705"/>
                    <v:textbox>
                      <w:txbxContent>
                        <w:p w:rsidR="00577C88" w:rsidRDefault="00577C88" w:rsidP="005F1132"/>
                      </w:txbxContent>
                    </v:textbox>
                  </v:shape>
                  <v:shape id="Дуга 1483" o:spid="_x0000_s1813" style="position:absolute;left:4333;top:8702;width:2916;height:1800;flip:x;visibility:visible;mso-wrap-style:square;v-text-anchor:middle" coordsize="291600,18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OCrMUA&#10;AADdAAAADwAAAGRycy9kb3ducmV2LnhtbERPS2vCQBC+F/oflil4q5v6SCW6ShUUTwVjEY9DdprE&#10;ZmdDdtWYX+8WBG/z8T1ntmhNJS7UuNKygo9+BII4s7rkXMHPfv0+AeE8ssbKMim4kYPF/PVlhom2&#10;V97RJfW5CCHsElRQeF8nUrqsIIOub2viwP3axqAPsMmlbvAawk0lB1EUS4Mlh4YCa1oVlP2lZ6Og&#10;Gx3Hn8NuyesuXcan02HwfTtslOq9tV9TEJ5a/xQ/3Fsd5o8mQ/j/Jpw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Q4KsxQAAAN0AAAAPAAAAAAAAAAAAAAAAAJgCAABkcnMv&#10;ZG93bnJldi54bWxQSwUGAAAAAAQABAD1AAAAigMAAAAA&#10;" adj="-11796480,,5400" path="m145800,nsc173680,,200976,4934,224452,14218v44474,17588,70060,48648,66885,81193l145800,90000,145800,xem145800,nfc173680,,200976,4934,224452,14218v44474,17588,70060,48648,66885,81193e" filled="f" strokecolor="windowText" strokeweight="1.5pt">
                    <v:stroke joinstyle="miter"/>
                    <v:formulas/>
                    <v:path arrowok="t" o:connecttype="custom" o:connectlocs="145800,0;224452,14218;291337,95411" o:connectangles="0,0,0" textboxrect="0,0,291600,180000"/>
                    <v:textbox>
                      <w:txbxContent>
                        <w:p w:rsidR="00577C88" w:rsidRDefault="00577C88" w:rsidP="005F1132"/>
                      </w:txbxContent>
                    </v:textbox>
                  </v:shape>
                  <v:shape id="Дуга 1484" o:spid="_x0000_s1814" style="position:absolute;left:4333;top:4670;width:2916;height:1800;flip:x y;visibility:visible;mso-wrap-style:square;v-text-anchor:middle" coordsize="291600,18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co8sEA&#10;AADdAAAADwAAAGRycy9kb3ducmV2LnhtbERP24rCMBB9F/yHMMK+aaqISDWWKqwX9snLB4zN2Bab&#10;SWmypvv3ZmFh3+ZwrrPOetOIF3WutqxgOklAEBdW11wquF0/x0sQziNrbCyTgh9ykG2GgzWm2gY+&#10;0+viSxFD2KWooPK+TaV0RUUG3cS2xJF72M6gj7Arpe4wxHDTyFmSLKTBmmNDhS3tKiqel2+jAFsj&#10;Pe7zw8LOvo7hdA/nrQlKfYz6fAXCU+//xX/uo47z58s5/H4TT5C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gnKPLBAAAA3QAAAA8AAAAAAAAAAAAAAAAAmAIAAGRycy9kb3du&#10;cmV2LnhtbFBLBQYAAAAABAAEAPUAAACGAwAAAAA=&#10;" adj="-11796480,,5400" path="m145800,nsc173680,,200976,4934,224452,14218v44474,17588,70060,48648,66885,81193l145800,90000,145800,xem145800,nfc173680,,200976,4934,224452,14218v44474,17588,70060,48648,66885,81193e" filled="f" strokecolor="windowText" strokeweight="1.5pt">
                    <v:stroke joinstyle="miter"/>
                    <v:formulas/>
                    <v:path arrowok="t" o:connecttype="custom" o:connectlocs="145800,0;224452,14218;291337,95411" o:connectangles="0,0,0" textboxrect="0,0,291600,180000"/>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line id="Прямая соединительная линия 1485" o:spid="_x0000_s1815" style="position:absolute;visibility:visible;mso-wrap-style:square" from="1400,7556" to="36320,7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Oa3MYAAADdAAAADwAAAGRycy9kb3ducmV2LnhtbESPQWvCQBCF7wX/wzJCb3VjqRKiq4hS&#10;6KEVmkq9DtkxG8zOht1tkv77riD0NsN775s36+1oW9GTD41jBfNZBoK4crrhWsHp6/UpBxEissbW&#10;MSn4pQDbzeRhjYV2A39SX8ZaJAiHAhWYGLtCylAZshhmriNO2sV5izGtvpba45DgtpXPWbaUFhtO&#10;Fwx2tDdUXcsfmyh9Y75rO76fOnP+aJdudzxcBqUep+NuBSLSGP/N9/SbTvVf8gXcvkkj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jmtzGAAAA3QAAAA8AAAAAAAAA&#10;AAAAAAAAoQIAAGRycy9kb3ducmV2LnhtbFBLBQYAAAAABAAEAPkAAACUAwAAAAA=&#10;" strokecolor="windowText">
                    <v:stroke dashstyle="longDashDot"/>
                  </v:line>
                  <v:line id="Прямая соединительная линия 1486" o:spid="_x0000_s1816" style="position:absolute;visibility:visible;mso-wrap-style:square" from="5390,6111" to="5413,13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rWIsMAAADdAAAADwAAAGRycy9kb3ducmV2LnhtbERPTWvCQBC9F/wPywi9FN20hBCiq4hU&#10;8NhGEY9Ddkyi2dmYXTXtr3cFwds83udM571pxJU6V1tW8DmOQBAXVtdcKthuVqMUhPPIGhvLpOCP&#10;HMxng7cpZtre+JeuuS9FCGGXoYLK+zaT0hUVGXRj2xIH7mA7gz7ArpS6w1sIN438iqJEGqw5NFTY&#10;0rKi4pRfjIJyefw47/Pjf+yT79Su4p/d7rBQ6n3YLyYgPPX+JX661zrMj9MEHt+EE+Ts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461iLDAAAA3QAAAA8AAAAAAAAAAAAA&#10;AAAAoQIAAGRycy9kb3ducmV2LnhtbFBLBQYAAAAABAAEAPkAAACRAwAAAAA=&#10;" strokecolor="windowText"/>
                  <v:line id="Прямая соединительная линия 1487" o:spid="_x0000_s1817" style="position:absolute;visibility:visible;mso-wrap-style:square" from="31305,6111" to="31324,13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ZzucQAAADdAAAADwAAAGRycy9kb3ducmV2LnhtbERPTWvCQBC9F/wPyxR6kbpRgobUVUQU&#10;eqxpCR6H7JjEZmdjdtXUX+8KQm/zeJ8zX/amERfqXG1ZwXgUgSAurK65VPDzvX1PQDiPrLGxTAr+&#10;yMFyMXiZY6rtlXd0yXwpQgi7FBVU3replK6oyKAb2ZY4cAfbGfQBdqXUHV5DuGnkJIqm0mDNoaHC&#10;ltYVFb/Z2Sgo18fhaZ8db7GfbhK7jb/y/LBS6u21X32A8NT7f/HT/anD/DiZweObcIJ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dnO5xAAAAN0AAAAPAAAAAAAAAAAA&#10;AAAAAKECAABkcnMvZG93bnJldi54bWxQSwUGAAAAAAQABAD5AAAAkgMAAAAA&#10;" strokecolor="windowText"/>
                  <v:line id="Прямая соединительная линия 1488" o:spid="_x0000_s1818" style="position:absolute;visibility:visible;mso-wrap-style:square" from="7575,2873" to="7575,7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nny8YAAADdAAAADwAAAGRycy9kb3ducmV2LnhtbESPQWvCQBCF74X+h2WEXkrdWIKE1FVE&#10;FHq0sUiPQ3ZMotnZNLvV2F/vHARvM7w3730zWwyuVWfqQ+PZwGScgCIuvW24MvC927xloEJEtth6&#10;JgNXCrCYPz/NMLf+wl90LmKlJIRDjgbqGLtc61DW5DCMfUcs2sH3DqOsfaVtjxcJd61+T5Kpdtiw&#10;NNTY0aqm8lT8OQPV6vj6+1Mc/9M4XWd+k273+8PSmJfRsPwAFWmID/P9+tMKfpoJrnwjI+j5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p58vGAAAA3QAAAA8AAAAAAAAA&#10;AAAAAAAAoQIAAGRycy9kb3ducmV2LnhtbFBLBQYAAAAABAAEAPkAAACUAwAAAAA=&#10;" strokecolor="windowText"/>
                  <v:line id="Прямая соединительная линия 1489" o:spid="_x0000_s1819" style="position:absolute;visibility:visible;mso-wrap-style:square" from="29146,2873" to="29146,7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VCUMQAAADdAAAADwAAAGRycy9kb3ducmV2LnhtbERPTWvCQBC9C/0Pywi9iG4sQdLoKiIK&#10;PdYoocchOybR7Gya3WraX98VBG/zeJ+zWPWmEVfqXG1ZwXQSgSAurK65VHA87MYJCOeRNTaWScEv&#10;OVgtXwYLTLW98Z6umS9FCGGXooLK+zaV0hUVGXQT2xIH7mQ7gz7ArpS6w1sIN418i6KZNFhzaKiw&#10;pU1FxSX7MQrKzXn0/ZWd/2I/2yZ2F3/m+Wmt1OuwX89BeOr9U/xwf+gwP07e4f5NOEE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UJQxAAAAN0AAAAPAAAAAAAAAAAA&#10;AAAAAKECAABkcnMvZG93bnJldi54bWxQSwUGAAAAAAQABAD5AAAAkgMAAAAA&#10;" strokecolor="windowText"/>
                  <v:shape id="Прямая со стрелкой 1490" o:spid="_x0000_s1820" type="#_x0000_t32" style="position:absolute;left:7556;top:3238;width:216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hMlccAAADdAAAADwAAAGRycy9kb3ducmV2LnhtbESPT2vCQBDF74V+h2UKXopuGsXa6Coq&#10;VLwV/xzsbciOSWh2NmS3Gr+9cxC8zfDevPeb2aJztbpQGyrPBj4GCSji3NuKCwPHw3d/AipEZIu1&#10;ZzJwowCL+evLDDPrr7yjyz4WSkI4ZGigjLHJtA55SQ7DwDfEop196zDK2hbatniVcFfrNEnG2mHF&#10;0lBiQ+uS8r/9vzOQnja/n8uivv2shu6we7fpejjeGNN765ZTUJG6+DQ/rrdW8Edfwi/fyAh6f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uEyVxwAAAN0AAAAPAAAAAAAA&#10;AAAAAAAAAKECAABkcnMvZG93bnJldi54bWxQSwUGAAAAAAQABAD5AAAAlQMAAAAA&#10;" strokecolor="windowText">
                    <v:stroke startarrow="classic" startarrowwidth="narrow" startarrowlength="long" endarrow="classic" endarrowwidth="narrow" endarrowlength="long"/>
                  </v:shape>
                  <v:shape id="Прямая со стрелкой 1491" o:spid="_x0000_s1821" type="#_x0000_t32" style="position:absolute;left:5397;top:12954;width:259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pDsMAAADdAAAADwAAAGRycy9kb3ducmV2LnhtbERPS4vCMBC+L/gfwgh7WTS1Lj6qUVRQ&#10;vImPg96GZmyLzaQ0Wa3/3ggL3ubje8503phS3Kl2hWUFvW4Egji1uuBMwem47oxAOI+ssbRMCp7k&#10;YD5rfU0x0fbBe7offCZCCLsEFeTeV4mULs3JoOvaijhwV1sb9AHWmdQ1PkK4KWUcRQNpsODQkGNF&#10;q5zS2+HPKIjPm8twkZXP3bJvjvsfHa/6g41S3+1mMQHhqfEf8b97q8P833EP3t+EE+Ts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306Q7DAAAA3QAAAA8AAAAAAAAAAAAA&#10;AAAAoQIAAGRycy9kb3ducmV2LnhtbFBLBQYAAAAABAAEAPkAAACRAwAAAAA=&#10;" strokecolor="windowText">
                    <v:stroke startarrow="classic" startarrowwidth="narrow" startarrowlength="long" endarrow="classic" endarrowwidth="narrow" endarrowlength="long"/>
                  </v:shape>
                  <v:shape id="Поле 1492" o:spid="_x0000_s1822" type="#_x0000_t202" style="position:absolute;left:16757;top:714;width:2826;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wdqcUA&#10;AADdAAAADwAAAGRycy9kb3ducmV2LnhtbERP22oCMRB9L/gPYQRfSs1WititUbRgkVIVL4iPw2a6&#10;WdxMliTq+vdNodC3OZzrjKetrcWVfKgcK3juZyCIC6crLhUc9ounEYgQkTXWjknBnQJMJ52HMeba&#10;3XhL110sRQrhkKMCE2OTSxkKQxZD3zXEift23mJM0JdSe7ylcFvLQZYNpcWKU4PBht4NFefdxSo4&#10;m8/HTfaxmh+Hy7tf7y/u5L9OSvW67ewNRKQ2/ov/3Eud5r+8DuD3m3SCn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B2pxQAAAN0AAAAPAAAAAAAAAAAAAAAAAJgCAABkcnMv&#10;ZG93bnJldi54bWxQSwUGAAAAAAQABAD1AAAAigMAAAAA&#10;" filled="f" stroked="f" strokeweight=".5pt">
                    <v:textbox>
                      <w:txbxContent>
                        <w:p w:rsidR="00577C88" w:rsidRPr="00034953" w:rsidRDefault="00577C88" w:rsidP="005F1132">
                          <w:pPr>
                            <w:ind w:firstLine="0"/>
                            <w:rPr>
                              <w:lang w:val="en-US"/>
                            </w:rPr>
                          </w:pPr>
                          <w:r w:rsidRPr="00034953">
                            <w:rPr>
                              <w:i/>
                              <w:lang w:val="en-US"/>
                            </w:rPr>
                            <w:t>l</w:t>
                          </w:r>
                          <w:r w:rsidRPr="00034953">
                            <w:rPr>
                              <w:vertAlign w:val="subscript"/>
                              <w:lang w:val="en-US"/>
                            </w:rPr>
                            <w:t>0</w:t>
                          </w:r>
                        </w:p>
                      </w:txbxContent>
                    </v:textbox>
                  </v:shape>
                  <v:shape id="Поле 54" o:spid="_x0000_s1823" type="#_x0000_t202" style="position:absolute;left:14635;top:10411;width:5816;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C4MsUA&#10;AADdAAAADwAAAGRycy9kb3ducmV2LnhtbERPTWsCMRC9F/ofwhR6kZptFWlXo1ShIqIt1VI8Dptx&#10;s7iZLEnU9d83gtDbPN7njCatrcWJfKgcK3juZiCIC6crLhX8bD+eXkGEiKyxdkwKLhRgMr6/G2Gu&#10;3Zm/6bSJpUghHHJUYGJscilDYchi6LqGOHF75y3GBH0ptcdzCre1fMmygbRYcWow2NDMUHHYHK2C&#10;g1l2vrL5evo7WFz85/bodn61U+rxoX0fgojUxn/xzb3QaX7/rQfXb9IJcv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ILgyxQAAAN0AAAAPAAAAAAAAAAAAAAAAAJgCAABkcnMv&#10;ZG93bnJldi54bWxQSwUGAAAAAAQABAD1AAAAigMAAAAA&#10;" filled="f" stroked="f" strokeweight=".5pt">
                    <v:textbox>
                      <w:txbxContent>
                        <w:p w:rsidR="00577C88" w:rsidRPr="00034953" w:rsidRDefault="00577C88" w:rsidP="005F1132">
                          <w:pPr>
                            <w:pStyle w:val="ab"/>
                            <w:spacing w:before="0" w:beforeAutospacing="0" w:after="0" w:afterAutospacing="0"/>
                            <w:jc w:val="both"/>
                          </w:pPr>
                          <w:proofErr w:type="gramStart"/>
                          <w:r>
                            <w:rPr>
                              <w:rFonts w:eastAsia="Times New Roman"/>
                              <w:i/>
                              <w:iCs/>
                              <w:lang w:val="en-US"/>
                            </w:rPr>
                            <w:t>l</w:t>
                          </w:r>
                          <w:r w:rsidRPr="00034953">
                            <w:rPr>
                              <w:rFonts w:eastAsia="Times New Roman"/>
                              <w:i/>
                              <w:iCs/>
                              <w:vertAlign w:val="subscript"/>
                            </w:rPr>
                            <w:t>рабочая</w:t>
                          </w:r>
                          <w:proofErr w:type="gramEnd"/>
                        </w:p>
                      </w:txbxContent>
                    </v:textbox>
                  </v:shape>
                  <v:line id="Прямая соединительная линия 1494" o:spid="_x0000_s1824" style="position:absolute;visibility:visible;mso-wrap-style:square" from="24761,5397" to="24761,9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17E8MAAADdAAAADwAAAGRycy9kb3ducmV2LnhtbERPTYvCMBC9L/gfwgheFk2VIlqNIqLg&#10;0e0u4nFoxrbaTGoTtfrrzcLC3ubxPme+bE0l7tS40rKC4SACQZxZXXKu4Od725+AcB5ZY2WZFDzJ&#10;wXLR+Zhjou2Dv+ie+lyEEHYJKii8rxMpXVaQQTewNXHgTrYx6ANscqkbfIRwU8lRFI2lwZJDQ4E1&#10;rQvKLunNKMjX58/rMT2/Yj/eTOw23h8Op5VSvW67moHw1Pp/8Z97p8P8eBrD7zfhBL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9exPDAAAA3QAAAA8AAAAAAAAAAAAA&#10;AAAAoQIAAGRycy9kb3ducmV2LnhtbFBLBQYAAAAABAAEAPkAAACRAwAAAAA=&#10;" strokecolor="windowText"/>
                  <v:line id="Прямая соединительная линия 1495" o:spid="_x0000_s1825" style="position:absolute;visibility:visible;mso-wrap-style:square" from="24761,4295" to="24761,6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Jn4ccAAADdAAAADwAAAGRycy9kb3ducmV2LnhtbESPT2sCMRDF70K/Q5hCL6LZlvpva5Qi&#10;tHjx4La0eBuScbO4mSybuG6/fSMI3mZ4b97vzXLdu1p01IbKs4LncQaCWHtTcang++tjNAcRIrLB&#10;2jMp+KMA69XDYIm58RfeU1fEUqQQDjkqsDE2uZRBW3IYxr4hTtrRtw5jWttSmhYvKdzV8iXLptJh&#10;xYlgsaGNJX0qzi5xP3/dcJ71m0N3+iF7RD3bnbVST4/9+xuISH28m2/XW5Pqvy4mcP0mjS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smfhxwAAAN0AAAAPAAAAAAAA&#10;AAAAAAAAAKECAABkcnMvZG93bnJldi54bWxQSwUGAAAAAAQABAD5AAAAlQMAAAAA&#10;" strokecolor="windowText">
                    <v:stroke endarrow="classic" endarrowwidth="narrow" endarrowlength="long"/>
                  </v:line>
                  <v:line id="Прямая соединительная линия 1496" o:spid="_x0000_s1826" style="position:absolute;flip:y;visibility:visible;mso-wrap-style:square" from="24828,8651" to="24828,1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joQMQAAADdAAAADwAAAGRycy9kb3ducmV2LnhtbERPS2vCQBC+F/oflil4q5v6wkZXqaWt&#10;hZ5MevE2ZMckNDsbdjcx/vuuIHibj+856+1gGtGT87VlBS/jBARxYXXNpYLf/PN5CcIHZI2NZVJw&#10;IQ/bzePDGlNtz3ygPguliCHsU1RQhdCmUvqiIoN+bFviyJ2sMxgidKXUDs8x3DRykiQLabDm2FBh&#10;S+8VFX9ZZxQcs8b2k6Xbd7t81+U/h/n06+Oo1OhpeFuBCDSEu/jm/tZx/ux1Addv4gl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aOhAxAAAAN0AAAAPAAAAAAAAAAAA&#10;AAAAAKECAABkcnMvZG93bnJldi54bWxQSwUGAAAAAAQABAD5AAAAkgMAAAAA&#10;" strokecolor="windowText">
                    <v:stroke endarrow="classic" endarrowwidth="narrow" endarrowlength="long"/>
                  </v:line>
                  <v:shape id="Поле 54" o:spid="_x0000_s1827" type="#_x0000_t202" style="position:absolute;left:21374;top:9242;width:3951;height:22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xpbcIA&#10;AADdAAAADwAAAGRycy9kb3ducmV2LnhtbERPTYvCMBC9L/gfwgje1lRRV6tRxEVQ8LIq4nFoxrbY&#10;TEKTtfXfG2Fhb/N4n7NYtaYSD6p9aVnBoJ+AIM6sLjlXcD5tP6cgfEDWWFkmBU/ysFp2PhaYatvw&#10;Dz2OIRcxhH2KCooQXCqlzwoy6PvWEUfuZmuDIcI6l7rGJoabSg6TZCINlhwbCnS0KSi7H3+Ngs13&#10;1dAhH0wu16uVI3dw42D2SvW67XoOIlAb/sV/7p2O80ezL3h/E0+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zGltwgAAAN0AAAAPAAAAAAAAAAAAAAAAAJgCAABkcnMvZG93&#10;bnJldi54bWxQSwUGAAAAAAQABAD1AAAAhwMAAAAA&#10;" filled="f" stroked="f" strokeweight=".5pt">
                    <v:textbox style="layout-flow:vertical;mso-layout-flow-alt:bottom-to-top">
                      <w:txbxContent>
                        <w:p w:rsidR="00577C88" w:rsidRDefault="00577C88" w:rsidP="005F1132">
                          <w:pPr>
                            <w:pStyle w:val="ab"/>
                            <w:spacing w:before="0" w:beforeAutospacing="0" w:after="0" w:afterAutospacing="0"/>
                            <w:jc w:val="both"/>
                          </w:pPr>
                          <w:r>
                            <w:rPr>
                              <w:rFonts w:eastAsia="Times New Roman"/>
                              <w:i/>
                              <w:iCs/>
                              <w:lang w:val="en-US"/>
                            </w:rPr>
                            <w:t>d</w:t>
                          </w:r>
                          <w:r>
                            <w:rPr>
                              <w:rFonts w:eastAsia="Times New Roman"/>
                              <w:position w:val="-6"/>
                              <w:vertAlign w:val="subscript"/>
                              <w:lang w:val="en-US"/>
                            </w:rPr>
                            <w:t>0</w:t>
                          </w:r>
                        </w:p>
                      </w:txbxContent>
                    </v:textbox>
                  </v:shape>
                </v:group>
                <w10:anchorlock/>
              </v:group>
            </w:pict>
          </mc:Fallback>
        </mc:AlternateContent>
      </w:r>
    </w:p>
    <w:p w:rsidR="005F1132" w:rsidRPr="005F1132" w:rsidRDefault="005F1132" w:rsidP="005F1132">
      <w:pPr>
        <w:ind w:firstLine="0"/>
        <w:jc w:val="center"/>
      </w:pPr>
      <w:r w:rsidRPr="005F1132">
        <w:t>Рис. 3.1. Вид цилиндрического образца для испытаний на растяжение</w:t>
      </w:r>
    </w:p>
    <w:p w:rsidR="005F1132" w:rsidRPr="005F1132" w:rsidRDefault="005F1132" w:rsidP="005F1132">
      <w:pPr>
        <w:ind w:firstLine="510"/>
        <w:rPr>
          <w:sz w:val="28"/>
        </w:rPr>
      </w:pPr>
    </w:p>
    <w:p w:rsidR="005F1132" w:rsidRPr="005F1132" w:rsidRDefault="005F1132" w:rsidP="005F1132">
      <w:pPr>
        <w:ind w:firstLine="510"/>
        <w:rPr>
          <w:sz w:val="28"/>
        </w:rPr>
      </w:pPr>
      <w:r w:rsidRPr="005F1132">
        <w:rPr>
          <w:sz w:val="28"/>
        </w:rPr>
        <w:t>Результаты испытаний наиболее наглядно проявляются на граф</w:t>
      </w:r>
      <w:r w:rsidRPr="005F1132">
        <w:rPr>
          <w:sz w:val="28"/>
        </w:rPr>
        <w:t>и</w:t>
      </w:r>
      <w:r w:rsidRPr="005F1132">
        <w:rPr>
          <w:sz w:val="28"/>
        </w:rPr>
        <w:t xml:space="preserve">ке зависимости между нагрузкой </w:t>
      </w:r>
      <w:r w:rsidRPr="005F1132">
        <w:rPr>
          <w:i/>
          <w:sz w:val="28"/>
          <w:lang w:val="en-US"/>
        </w:rPr>
        <w:t>F</w:t>
      </w:r>
      <w:r w:rsidRPr="005F1132">
        <w:rPr>
          <w:sz w:val="28"/>
        </w:rPr>
        <w:t>, растягивающей образец, и соо</w:t>
      </w:r>
      <w:r w:rsidRPr="005F1132">
        <w:rPr>
          <w:sz w:val="28"/>
        </w:rPr>
        <w:t>т</w:t>
      </w:r>
      <w:r w:rsidRPr="005F1132">
        <w:rPr>
          <w:sz w:val="28"/>
        </w:rPr>
        <w:t xml:space="preserve">ветствующим удлинением </w:t>
      </w:r>
      <w:r w:rsidRPr="005F1132">
        <w:rPr>
          <w:sz w:val="28"/>
          <w:szCs w:val="28"/>
        </w:rPr>
        <w:sym w:font="Symbol" w:char="F044"/>
      </w:r>
      <w:r w:rsidRPr="005F1132">
        <w:rPr>
          <w:i/>
          <w:sz w:val="28"/>
          <w:szCs w:val="28"/>
          <w:lang w:val="en-US"/>
        </w:rPr>
        <w:t>l</w:t>
      </w:r>
      <w:r w:rsidRPr="005F1132">
        <w:rPr>
          <w:sz w:val="28"/>
          <w:szCs w:val="28"/>
        </w:rPr>
        <w:t xml:space="preserve">. Такой график называется </w:t>
      </w:r>
      <w:r w:rsidRPr="005F1132">
        <w:rPr>
          <w:i/>
          <w:sz w:val="28"/>
          <w:szCs w:val="28"/>
        </w:rPr>
        <w:t>диаграммой растяжения</w:t>
      </w:r>
      <w:r w:rsidRPr="005F1132">
        <w:rPr>
          <w:sz w:val="28"/>
          <w:szCs w:val="28"/>
        </w:rPr>
        <w:t>. Для того чтобы исключить влияние абсолютных разм</w:t>
      </w:r>
      <w:r w:rsidRPr="005F1132">
        <w:rPr>
          <w:sz w:val="28"/>
          <w:szCs w:val="28"/>
        </w:rPr>
        <w:t>е</w:t>
      </w:r>
      <w:r w:rsidRPr="005F1132">
        <w:rPr>
          <w:sz w:val="28"/>
          <w:szCs w:val="28"/>
        </w:rPr>
        <w:t>ров образца и судить о механических свойствах непосредственно м</w:t>
      </w:r>
      <w:r w:rsidRPr="005F1132">
        <w:rPr>
          <w:sz w:val="28"/>
          <w:szCs w:val="28"/>
        </w:rPr>
        <w:t>а</w:t>
      </w:r>
      <w:r w:rsidRPr="005F1132">
        <w:rPr>
          <w:sz w:val="28"/>
          <w:szCs w:val="28"/>
        </w:rPr>
        <w:t xml:space="preserve">териала, диаграмму перестраивают в другом масштабе: все ординаты делят на начальную площадь поперечного сечения </w:t>
      </w:r>
      <w:r w:rsidRPr="005F1132">
        <w:rPr>
          <w:i/>
          <w:sz w:val="28"/>
          <w:szCs w:val="28"/>
          <w:lang w:val="en-US"/>
        </w:rPr>
        <w:t>A</w:t>
      </w:r>
      <w:r w:rsidRPr="005F1132">
        <w:rPr>
          <w:sz w:val="28"/>
          <w:szCs w:val="28"/>
          <w:vertAlign w:val="subscript"/>
        </w:rPr>
        <w:t>0</w:t>
      </w:r>
      <w:r w:rsidRPr="005F1132">
        <w:rPr>
          <w:sz w:val="28"/>
          <w:szCs w:val="28"/>
        </w:rPr>
        <w:t xml:space="preserve">, а все абсциссы – на первоначальную расчетную длину </w:t>
      </w:r>
      <w:r w:rsidRPr="005F1132">
        <w:rPr>
          <w:sz w:val="28"/>
          <w:szCs w:val="28"/>
        </w:rPr>
        <w:sym w:font="Symbol" w:char="F044"/>
      </w:r>
      <w:r w:rsidRPr="005F1132">
        <w:rPr>
          <w:i/>
          <w:sz w:val="28"/>
          <w:szCs w:val="28"/>
          <w:lang w:val="en-US"/>
        </w:rPr>
        <w:t>l</w:t>
      </w:r>
      <w:r w:rsidRPr="005F1132">
        <w:rPr>
          <w:sz w:val="28"/>
          <w:szCs w:val="28"/>
          <w:vertAlign w:val="subscript"/>
        </w:rPr>
        <w:t>0</w:t>
      </w:r>
      <w:r w:rsidRPr="005F1132">
        <w:rPr>
          <w:sz w:val="28"/>
          <w:szCs w:val="28"/>
        </w:rPr>
        <w:t xml:space="preserve">. В результате получается график зависимости между нормальным напряжением </w:t>
      </w:r>
      <w:r w:rsidRPr="005F1132">
        <w:rPr>
          <w:position w:val="-26"/>
          <w:sz w:val="28"/>
          <w:szCs w:val="28"/>
        </w:rPr>
        <w:object w:dxaOrig="1060" w:dyaOrig="600">
          <v:shape id="_x0000_i1079" type="#_x0000_t75" style="width:53.05pt;height:30.3pt" o:ole="">
            <v:imagedata r:id="rId126" o:title=""/>
          </v:shape>
          <o:OLEObject Type="Embed" ProgID="Equation.DSMT4" ShapeID="_x0000_i1079" DrawAspect="Content" ObjectID="_1418716633" r:id="rId127"/>
        </w:object>
      </w:r>
      <w:r w:rsidRPr="005F1132">
        <w:rPr>
          <w:sz w:val="28"/>
          <w:szCs w:val="28"/>
        </w:rPr>
        <w:t xml:space="preserve"> и о</w:t>
      </w:r>
      <w:r w:rsidRPr="005F1132">
        <w:rPr>
          <w:sz w:val="28"/>
          <w:szCs w:val="28"/>
        </w:rPr>
        <w:t>т</w:t>
      </w:r>
      <w:r w:rsidRPr="005F1132">
        <w:rPr>
          <w:sz w:val="28"/>
          <w:szCs w:val="28"/>
        </w:rPr>
        <w:t xml:space="preserve">носительной деформацией </w:t>
      </w:r>
      <w:r w:rsidRPr="005F1132">
        <w:rPr>
          <w:position w:val="-26"/>
          <w:sz w:val="28"/>
          <w:szCs w:val="28"/>
        </w:rPr>
        <w:object w:dxaOrig="980" w:dyaOrig="600">
          <v:shape id="_x0000_i1080" type="#_x0000_t75" style="width:49.25pt;height:30.3pt" o:ole="">
            <v:imagedata r:id="rId128" o:title=""/>
          </v:shape>
          <o:OLEObject Type="Embed" ProgID="Equation.DSMT4" ShapeID="_x0000_i1080" DrawAspect="Content" ObjectID="_1418716634" r:id="rId129"/>
        </w:object>
      </w:r>
      <w:r w:rsidRPr="005F1132">
        <w:rPr>
          <w:sz w:val="28"/>
          <w:szCs w:val="28"/>
        </w:rPr>
        <w:t>. Эту диаграмму называют усло</w:t>
      </w:r>
      <w:r w:rsidRPr="005F1132">
        <w:rPr>
          <w:sz w:val="28"/>
          <w:szCs w:val="28"/>
        </w:rPr>
        <w:t>в</w:t>
      </w:r>
      <w:r w:rsidRPr="005F1132">
        <w:rPr>
          <w:sz w:val="28"/>
          <w:szCs w:val="28"/>
        </w:rPr>
        <w:t>ной диаграммой растяжения, т.к. напряжения и относительные удл</w:t>
      </w:r>
      <w:r w:rsidRPr="005F1132">
        <w:rPr>
          <w:sz w:val="28"/>
          <w:szCs w:val="28"/>
        </w:rPr>
        <w:t>и</w:t>
      </w:r>
      <w:r w:rsidRPr="005F1132">
        <w:rPr>
          <w:sz w:val="28"/>
          <w:szCs w:val="28"/>
        </w:rPr>
        <w:t>нения вычисляют по отношению к первоначальной площади сечения и первоначальной длине образца.</w:t>
      </w:r>
    </w:p>
    <w:p w:rsidR="005F1132" w:rsidRPr="005F1132" w:rsidRDefault="005F1132" w:rsidP="005F1132">
      <w:pPr>
        <w:ind w:firstLine="510"/>
        <w:rPr>
          <w:sz w:val="28"/>
        </w:rPr>
      </w:pPr>
    </w:p>
    <w:p w:rsidR="005F1132" w:rsidRPr="005F1132" w:rsidRDefault="00D26696" w:rsidP="005F1132">
      <w:pPr>
        <w:ind w:firstLine="0"/>
        <w:jc w:val="center"/>
        <w:rPr>
          <w:b/>
          <w:sz w:val="28"/>
          <w:szCs w:val="28"/>
        </w:rPr>
      </w:pPr>
      <w:r w:rsidRPr="00712EBC">
        <w:rPr>
          <w:b/>
          <w:sz w:val="28"/>
          <w:szCs w:val="28"/>
        </w:rPr>
        <w:t xml:space="preserve">3.3. </w:t>
      </w:r>
      <w:r w:rsidR="005F1132" w:rsidRPr="005F1132">
        <w:rPr>
          <w:b/>
          <w:sz w:val="28"/>
          <w:szCs w:val="28"/>
        </w:rPr>
        <w:t>Диаграмма растяжения низкоуглеродистой стали.</w:t>
      </w:r>
    </w:p>
    <w:p w:rsidR="005F1132" w:rsidRPr="005F1132" w:rsidRDefault="005F1132" w:rsidP="005F1132">
      <w:pPr>
        <w:ind w:firstLine="510"/>
        <w:rPr>
          <w:sz w:val="28"/>
        </w:rPr>
      </w:pPr>
    </w:p>
    <w:p w:rsidR="005F1132" w:rsidRPr="005F1132" w:rsidRDefault="005F1132" w:rsidP="005F1132">
      <w:pPr>
        <w:ind w:firstLine="510"/>
        <w:rPr>
          <w:sz w:val="28"/>
        </w:rPr>
      </w:pPr>
      <w:r w:rsidRPr="005F1132">
        <w:rPr>
          <w:sz w:val="28"/>
        </w:rPr>
        <w:t>На рис. 3.2, а представлена диаграмма растяжения малоуглерод</w:t>
      </w:r>
      <w:r w:rsidRPr="005F1132">
        <w:rPr>
          <w:sz w:val="28"/>
        </w:rPr>
        <w:t>и</w:t>
      </w:r>
      <w:r w:rsidRPr="005F1132">
        <w:rPr>
          <w:sz w:val="28"/>
        </w:rPr>
        <w:t>стой стали, которую относят к числу пластичных материалов. Под графиком, в соответствии с его очертанием, иллюстрируются хара</w:t>
      </w:r>
      <w:r w:rsidRPr="005F1132">
        <w:rPr>
          <w:sz w:val="28"/>
        </w:rPr>
        <w:t>к</w:t>
      </w:r>
      <w:r w:rsidRPr="005F1132">
        <w:rPr>
          <w:sz w:val="28"/>
        </w:rPr>
        <w:lastRenderedPageBreak/>
        <w:t xml:space="preserve">терные стадии деформирования образца от начала </w:t>
      </w:r>
      <w:proofErr w:type="spellStart"/>
      <w:r w:rsidRPr="005F1132">
        <w:rPr>
          <w:sz w:val="28"/>
        </w:rPr>
        <w:t>нагружения</w:t>
      </w:r>
      <w:proofErr w:type="spellEnd"/>
      <w:r w:rsidRPr="005F1132">
        <w:rPr>
          <w:sz w:val="28"/>
        </w:rPr>
        <w:t xml:space="preserve"> до ра</w:t>
      </w:r>
      <w:r w:rsidRPr="005F1132">
        <w:rPr>
          <w:sz w:val="28"/>
        </w:rPr>
        <w:t>з</w:t>
      </w:r>
      <w:r w:rsidRPr="005F1132">
        <w:rPr>
          <w:sz w:val="28"/>
        </w:rPr>
        <w:t>рыва (рис. 3.2, б).</w:t>
      </w:r>
    </w:p>
    <w:p w:rsidR="005F1132" w:rsidRPr="005F1132" w:rsidRDefault="005F1132" w:rsidP="005F1132">
      <w:pPr>
        <w:ind w:firstLine="0"/>
        <w:jc w:val="center"/>
        <w:rPr>
          <w:sz w:val="28"/>
        </w:rPr>
      </w:pPr>
      <w:r w:rsidRPr="005F1132">
        <w:rPr>
          <w:noProof/>
          <w:lang w:eastAsia="ru-RU"/>
        </w:rPr>
        <mc:AlternateContent>
          <mc:Choice Requires="wpc">
            <w:drawing>
              <wp:inline distT="0" distB="0" distL="0" distR="0" wp14:anchorId="0F51AC2C" wp14:editId="4B46BE52">
                <wp:extent cx="4211782" cy="5327073"/>
                <wp:effectExtent l="0" t="0" r="0" b="0"/>
                <wp:docPr id="1668" name="Полотно 166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498" name="Группа 1498"/>
                        <wpg:cNvGrpSpPr/>
                        <wpg:grpSpPr>
                          <a:xfrm>
                            <a:off x="59227" y="107958"/>
                            <a:ext cx="3955542" cy="5176740"/>
                            <a:chOff x="59227" y="107958"/>
                            <a:chExt cx="3955542" cy="5176740"/>
                          </a:xfrm>
                        </wpg:grpSpPr>
                        <wps:wsp>
                          <wps:cNvPr id="1499" name="Прямая соединительная линия 1499"/>
                          <wps:cNvCnPr/>
                          <wps:spPr>
                            <a:xfrm>
                              <a:off x="963953" y="215900"/>
                              <a:ext cx="0" cy="1943100"/>
                            </a:xfrm>
                            <a:prstGeom prst="line">
                              <a:avLst/>
                            </a:prstGeom>
                            <a:noFill/>
                            <a:ln w="9525" cap="flat" cmpd="sng" algn="ctr">
                              <a:solidFill>
                                <a:sysClr val="windowText" lastClr="000000"/>
                              </a:solidFill>
                              <a:prstDash val="solid"/>
                              <a:headEnd type="stealth" w="sm" len="lg"/>
                            </a:ln>
                            <a:effectLst/>
                          </wps:spPr>
                          <wps:bodyPr/>
                        </wps:wsp>
                        <wps:wsp>
                          <wps:cNvPr id="1500" name="Прямая соединительная линия 1500"/>
                          <wps:cNvCnPr/>
                          <wps:spPr>
                            <a:xfrm flipH="1">
                              <a:off x="963953" y="2158876"/>
                              <a:ext cx="2700931" cy="0"/>
                            </a:xfrm>
                            <a:prstGeom prst="line">
                              <a:avLst/>
                            </a:prstGeom>
                            <a:noFill/>
                            <a:ln w="9525" cap="flat" cmpd="sng" algn="ctr">
                              <a:solidFill>
                                <a:sysClr val="windowText" lastClr="000000"/>
                              </a:solidFill>
                              <a:prstDash val="solid"/>
                              <a:headEnd type="stealth" w="sm" len="lg"/>
                            </a:ln>
                            <a:effectLst/>
                          </wps:spPr>
                          <wps:bodyPr/>
                        </wps:wsp>
                        <wps:wsp>
                          <wps:cNvPr id="1501" name="Прямая соединительная линия 1501"/>
                          <wps:cNvCnPr/>
                          <wps:spPr>
                            <a:xfrm>
                              <a:off x="1379579" y="1442197"/>
                              <a:ext cx="324000" cy="0"/>
                            </a:xfrm>
                            <a:prstGeom prst="line">
                              <a:avLst/>
                            </a:prstGeom>
                            <a:noFill/>
                            <a:ln w="19050" cap="flat" cmpd="sng" algn="ctr">
                              <a:solidFill>
                                <a:sysClr val="windowText" lastClr="000000"/>
                              </a:solidFill>
                              <a:prstDash val="solid"/>
                            </a:ln>
                            <a:effectLst/>
                          </wps:spPr>
                          <wps:bodyPr/>
                        </wps:wsp>
                        <wps:wsp>
                          <wps:cNvPr id="1502" name="Прямая соединительная линия 1502"/>
                          <wps:cNvCnPr/>
                          <wps:spPr>
                            <a:xfrm flipV="1">
                              <a:off x="973179" y="1582532"/>
                              <a:ext cx="273600" cy="568800"/>
                            </a:xfrm>
                            <a:prstGeom prst="line">
                              <a:avLst/>
                            </a:prstGeom>
                            <a:noFill/>
                            <a:ln w="19050" cap="flat" cmpd="sng" algn="ctr">
                              <a:solidFill>
                                <a:sysClr val="windowText" lastClr="000000"/>
                              </a:solidFill>
                              <a:prstDash val="solid"/>
                            </a:ln>
                            <a:effectLst/>
                          </wps:spPr>
                          <wps:bodyPr/>
                        </wps:wsp>
                        <wps:wsp>
                          <wps:cNvPr id="1503" name="Полилиния 1503"/>
                          <wps:cNvSpPr/>
                          <wps:spPr>
                            <a:xfrm>
                              <a:off x="1244959" y="1443467"/>
                              <a:ext cx="144000" cy="144000"/>
                            </a:xfrm>
                            <a:custGeom>
                              <a:avLst/>
                              <a:gdLst>
                                <a:gd name="connsiteX0" fmla="*/ 0 w 152400"/>
                                <a:gd name="connsiteY0" fmla="*/ 161925 h 161925"/>
                                <a:gd name="connsiteX1" fmla="*/ 41275 w 152400"/>
                                <a:gd name="connsiteY1" fmla="*/ 69850 h 161925"/>
                                <a:gd name="connsiteX2" fmla="*/ 92075 w 152400"/>
                                <a:gd name="connsiteY2" fmla="*/ 15875 h 161925"/>
                                <a:gd name="connsiteX3" fmla="*/ 152400 w 152400"/>
                                <a:gd name="connsiteY3" fmla="*/ 0 h 161925"/>
                              </a:gdLst>
                              <a:ahLst/>
                              <a:cxnLst>
                                <a:cxn ang="0">
                                  <a:pos x="connsiteX0" y="connsiteY0"/>
                                </a:cxn>
                                <a:cxn ang="0">
                                  <a:pos x="connsiteX1" y="connsiteY1"/>
                                </a:cxn>
                                <a:cxn ang="0">
                                  <a:pos x="connsiteX2" y="connsiteY2"/>
                                </a:cxn>
                                <a:cxn ang="0">
                                  <a:pos x="connsiteX3" y="connsiteY3"/>
                                </a:cxn>
                              </a:cxnLst>
                              <a:rect l="l" t="t" r="r" b="b"/>
                              <a:pathLst>
                                <a:path w="152400" h="161925">
                                  <a:moveTo>
                                    <a:pt x="0" y="161925"/>
                                  </a:moveTo>
                                  <a:cubicBezTo>
                                    <a:pt x="12964" y="128058"/>
                                    <a:pt x="25929" y="94192"/>
                                    <a:pt x="41275" y="69850"/>
                                  </a:cubicBezTo>
                                  <a:cubicBezTo>
                                    <a:pt x="56621" y="45508"/>
                                    <a:pt x="73554" y="27517"/>
                                    <a:pt x="92075" y="15875"/>
                                  </a:cubicBezTo>
                                  <a:cubicBezTo>
                                    <a:pt x="110596" y="4233"/>
                                    <a:pt x="131498" y="2116"/>
                                    <a:pt x="152400" y="0"/>
                                  </a:cubicBezTo>
                                </a:path>
                              </a:pathLst>
                            </a:cu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4" name="Дуга 1504"/>
                          <wps:cNvSpPr/>
                          <wps:spPr>
                            <a:xfrm>
                              <a:off x="2261594" y="743697"/>
                              <a:ext cx="914400" cy="914400"/>
                            </a:xfrm>
                            <a:prstGeom prst="arc">
                              <a:avLst>
                                <a:gd name="adj1" fmla="val 13393208"/>
                                <a:gd name="adj2" fmla="val 18805395"/>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5" name="Прямая соединительная линия 1505"/>
                          <wps:cNvCnPr/>
                          <wps:spPr>
                            <a:xfrm flipH="1">
                              <a:off x="2038666" y="887805"/>
                              <a:ext cx="346954" cy="396747"/>
                            </a:xfrm>
                            <a:prstGeom prst="line">
                              <a:avLst/>
                            </a:prstGeom>
                            <a:noFill/>
                            <a:ln w="19050" cap="flat" cmpd="sng" algn="ctr">
                              <a:solidFill>
                                <a:sysClr val="windowText" lastClr="000000"/>
                              </a:solidFill>
                              <a:prstDash val="solid"/>
                            </a:ln>
                            <a:effectLst/>
                          </wps:spPr>
                          <wps:bodyPr/>
                        </wps:wsp>
                        <wps:wsp>
                          <wps:cNvPr id="1506" name="Дуга 1506"/>
                          <wps:cNvSpPr/>
                          <wps:spPr>
                            <a:xfrm flipV="1">
                              <a:off x="1236069" y="527797"/>
                              <a:ext cx="914400" cy="914400"/>
                            </a:xfrm>
                            <a:prstGeom prst="arc">
                              <a:avLst>
                                <a:gd name="adj1" fmla="val 16200000"/>
                                <a:gd name="adj2" fmla="val 19143938"/>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7" name="Блок-схема: узел 1507"/>
                          <wps:cNvSpPr/>
                          <wps:spPr>
                            <a:xfrm>
                              <a:off x="1246779" y="1513634"/>
                              <a:ext cx="34925" cy="34290"/>
                            </a:xfrm>
                            <a:prstGeom prst="flowChartConnector">
                              <a:avLst/>
                            </a:prstGeom>
                            <a:solidFill>
                              <a:sysClr val="windowText" lastClr="000000"/>
                            </a:solidFill>
                            <a:ln w="2540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08" name="Блок-схема: узел 1508"/>
                          <wps:cNvSpPr/>
                          <wps:spPr>
                            <a:xfrm>
                              <a:off x="938531" y="2151332"/>
                              <a:ext cx="35560" cy="35560"/>
                            </a:xfrm>
                            <a:prstGeom prst="flowChartConnector">
                              <a:avLst/>
                            </a:prstGeom>
                            <a:solidFill>
                              <a:sysClr val="windowText" lastClr="000000"/>
                            </a:solidFill>
                            <a:ln w="2540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09" name="Поле 1509"/>
                          <wps:cNvSpPr txBox="1"/>
                          <wps:spPr>
                            <a:xfrm>
                              <a:off x="641690" y="1981321"/>
                              <a:ext cx="299720" cy="323850"/>
                            </a:xfrm>
                            <a:prstGeom prst="rect">
                              <a:avLst/>
                            </a:prstGeom>
                            <a:noFill/>
                            <a:ln w="6350">
                              <a:noFill/>
                            </a:ln>
                            <a:effectLst/>
                          </wps:spPr>
                          <wps:txbx>
                            <w:txbxContent>
                              <w:p w:rsidR="00577C88" w:rsidRPr="00074033" w:rsidRDefault="00577C88" w:rsidP="005F1132">
                                <w:pPr>
                                  <w:ind w:firstLine="0"/>
                                  <w:rPr>
                                    <w:i/>
                                    <w:lang w:val="en-US"/>
                                  </w:rPr>
                                </w:pPr>
                                <w:r w:rsidRPr="00074033">
                                  <w:rPr>
                                    <w:i/>
                                    <w:lang w:val="en-US"/>
                                  </w:rP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10" name="Поле 79"/>
                          <wps:cNvSpPr txBox="1"/>
                          <wps:spPr>
                            <a:xfrm>
                              <a:off x="1244138" y="1528456"/>
                              <a:ext cx="282575" cy="323850"/>
                            </a:xfrm>
                            <a:prstGeom prst="rect">
                              <a:avLst/>
                            </a:prstGeom>
                            <a:noFill/>
                            <a:ln w="6350">
                              <a:noFill/>
                            </a:ln>
                            <a:effectLst/>
                          </wps:spPr>
                          <wps:txbx>
                            <w:txbxContent>
                              <w:p w:rsidR="00577C88" w:rsidRDefault="00577C88" w:rsidP="005F1132">
                                <w:pPr>
                                  <w:pStyle w:val="ab"/>
                                  <w:spacing w:before="0" w:beforeAutospacing="0" w:after="0" w:afterAutospacing="0"/>
                                  <w:jc w:val="both"/>
                                </w:pPr>
                                <w:r>
                                  <w:rPr>
                                    <w:rFonts w:eastAsia="Times New Roman"/>
                                    <w:i/>
                                    <w:iCs/>
                                    <w:lang w:val="en-US"/>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11" name="Прямая соединительная линия 1511"/>
                          <wps:cNvCnPr/>
                          <wps:spPr>
                            <a:xfrm flipH="1">
                              <a:off x="963953" y="1528557"/>
                              <a:ext cx="313200" cy="0"/>
                            </a:xfrm>
                            <a:prstGeom prst="line">
                              <a:avLst/>
                            </a:prstGeom>
                            <a:noFill/>
                            <a:ln w="9525" cap="flat" cmpd="sng" algn="ctr">
                              <a:solidFill>
                                <a:sysClr val="windowText" lastClr="000000"/>
                              </a:solidFill>
                              <a:prstDash val="dash"/>
                            </a:ln>
                            <a:effectLst/>
                          </wps:spPr>
                          <wps:bodyPr/>
                        </wps:wsp>
                        <wps:wsp>
                          <wps:cNvPr id="1512" name="Поле 79"/>
                          <wps:cNvSpPr txBox="1"/>
                          <wps:spPr>
                            <a:xfrm>
                              <a:off x="580450" y="1441739"/>
                              <a:ext cx="382905" cy="323215"/>
                            </a:xfrm>
                            <a:prstGeom prst="rect">
                              <a:avLst/>
                            </a:prstGeom>
                            <a:noFill/>
                            <a:ln w="6350">
                              <a:noFill/>
                            </a:ln>
                            <a:effectLst/>
                          </wps:spPr>
                          <wps:txbx>
                            <w:txbxContent>
                              <w:p w:rsidR="00577C88" w:rsidRPr="00074033" w:rsidRDefault="00577C88" w:rsidP="005F1132">
                                <w:pPr>
                                  <w:pStyle w:val="ab"/>
                                  <w:spacing w:before="0" w:beforeAutospacing="0" w:after="0" w:afterAutospacing="0"/>
                                  <w:jc w:val="both"/>
                                  <w:rPr>
                                    <w:vertAlign w:val="subscript"/>
                                  </w:rPr>
                                </w:pPr>
                                <w:r>
                                  <w:rPr>
                                    <w:rFonts w:eastAsia="Times New Roman"/>
                                    <w:i/>
                                    <w:iCs/>
                                    <w:lang w:val="en-US"/>
                                  </w:rPr>
                                  <w:sym w:font="Symbol" w:char="F073"/>
                                </w:r>
                                <w:proofErr w:type="spellStart"/>
                                <w:r>
                                  <w:rPr>
                                    <w:rFonts w:eastAsia="Times New Roman"/>
                                    <w:i/>
                                    <w:iCs/>
                                    <w:vertAlign w:val="subscript"/>
                                  </w:rPr>
                                  <w:t>пц</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13" name="Блок-схема: узел 1513"/>
                          <wps:cNvSpPr/>
                          <wps:spPr>
                            <a:xfrm>
                              <a:off x="1287802" y="1449182"/>
                              <a:ext cx="36000" cy="36000"/>
                            </a:xfrm>
                            <a:prstGeom prst="flowChartConnector">
                              <a:avLst/>
                            </a:prstGeom>
                            <a:solidFill>
                              <a:sysClr val="windowText" lastClr="000000"/>
                            </a:solidFill>
                            <a:ln w="2540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14" name="Поле 79"/>
                          <wps:cNvSpPr txBox="1"/>
                          <wps:spPr>
                            <a:xfrm>
                              <a:off x="1062425" y="1177971"/>
                              <a:ext cx="282575" cy="323850"/>
                            </a:xfrm>
                            <a:prstGeom prst="rect">
                              <a:avLst/>
                            </a:prstGeom>
                            <a:noFill/>
                            <a:ln w="6350">
                              <a:noFill/>
                            </a:ln>
                            <a:effectLst/>
                          </wps:spPr>
                          <wps:txbx>
                            <w:txbxContent>
                              <w:p w:rsidR="00577C88" w:rsidRPr="00074033" w:rsidRDefault="00577C88" w:rsidP="005F1132">
                                <w:pPr>
                                  <w:pStyle w:val="ab"/>
                                  <w:spacing w:before="0" w:beforeAutospacing="0" w:after="0" w:afterAutospacing="0"/>
                                  <w:jc w:val="both"/>
                                  <w:rPr>
                                    <w:lang w:val="en-US"/>
                                  </w:rPr>
                                </w:pPr>
                                <w:r>
                                  <w:rPr>
                                    <w:rFonts w:eastAsia="Times New Roman"/>
                                    <w:i/>
                                    <w:iCs/>
                                    <w:lang w:val="en-US"/>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15" name="Поле 79"/>
                          <wps:cNvSpPr txBox="1"/>
                          <wps:spPr>
                            <a:xfrm>
                              <a:off x="1333653" y="1172057"/>
                              <a:ext cx="291465" cy="323850"/>
                            </a:xfrm>
                            <a:prstGeom prst="rect">
                              <a:avLst/>
                            </a:prstGeom>
                            <a:noFill/>
                            <a:ln w="6350">
                              <a:noFill/>
                            </a:ln>
                            <a:effectLst/>
                          </wps:spPr>
                          <wps:txbx>
                            <w:txbxContent>
                              <w:p w:rsidR="00577C88" w:rsidRDefault="00577C88" w:rsidP="005F1132">
                                <w:pPr>
                                  <w:pStyle w:val="ab"/>
                                  <w:spacing w:before="0" w:beforeAutospacing="0" w:after="0" w:afterAutospacing="0"/>
                                  <w:jc w:val="both"/>
                                </w:pPr>
                                <w:r>
                                  <w:rPr>
                                    <w:rFonts w:eastAsia="Times New Roman"/>
                                    <w:i/>
                                    <w:iCs/>
                                    <w:lang w:val="en-US"/>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16" name="Поле 79"/>
                          <wps:cNvSpPr txBox="1"/>
                          <wps:spPr>
                            <a:xfrm>
                              <a:off x="1596514" y="1161252"/>
                              <a:ext cx="299720" cy="323850"/>
                            </a:xfrm>
                            <a:prstGeom prst="rect">
                              <a:avLst/>
                            </a:prstGeom>
                            <a:noFill/>
                            <a:ln w="6350">
                              <a:noFill/>
                            </a:ln>
                            <a:effectLst/>
                          </wps:spPr>
                          <wps:txbx>
                            <w:txbxContent>
                              <w:p w:rsidR="00577C88" w:rsidRDefault="00577C88" w:rsidP="005F1132">
                                <w:pPr>
                                  <w:pStyle w:val="ab"/>
                                  <w:spacing w:before="0" w:beforeAutospacing="0" w:after="0" w:afterAutospacing="0"/>
                                  <w:jc w:val="both"/>
                                </w:pPr>
                                <w:r>
                                  <w:rPr>
                                    <w:rFonts w:eastAsia="Times New Roman"/>
                                    <w:i/>
                                    <w:iCs/>
                                    <w:lang w:val="en-US"/>
                                  </w:rPr>
                                  <w:t>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17" name="Блок-схема: узел 1517"/>
                          <wps:cNvSpPr/>
                          <wps:spPr>
                            <a:xfrm>
                              <a:off x="1379579" y="1424417"/>
                              <a:ext cx="36000" cy="36000"/>
                            </a:xfrm>
                            <a:prstGeom prst="flowChartConnector">
                              <a:avLst/>
                            </a:prstGeom>
                            <a:solidFill>
                              <a:sysClr val="windowText" lastClr="000000"/>
                            </a:solidFill>
                            <a:ln w="2540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18" name="Блок-схема: узел 1518"/>
                          <wps:cNvSpPr/>
                          <wps:spPr>
                            <a:xfrm>
                              <a:off x="2667023" y="722107"/>
                              <a:ext cx="36000" cy="36000"/>
                            </a:xfrm>
                            <a:prstGeom prst="flowChartConnector">
                              <a:avLst/>
                            </a:prstGeom>
                            <a:solidFill>
                              <a:sysClr val="windowText" lastClr="000000"/>
                            </a:solidFill>
                            <a:ln w="2540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19" name="Блок-схема: узел 1519"/>
                          <wps:cNvSpPr/>
                          <wps:spPr>
                            <a:xfrm>
                              <a:off x="1703579" y="1424417"/>
                              <a:ext cx="36000" cy="36000"/>
                            </a:xfrm>
                            <a:prstGeom prst="flowChartConnector">
                              <a:avLst/>
                            </a:prstGeom>
                            <a:solidFill>
                              <a:sysClr val="windowText" lastClr="000000"/>
                            </a:solidFill>
                            <a:ln w="2540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20" name="Блок-схема: узел 1520"/>
                          <wps:cNvSpPr/>
                          <wps:spPr>
                            <a:xfrm>
                              <a:off x="3013415" y="841745"/>
                              <a:ext cx="35560" cy="35560"/>
                            </a:xfrm>
                            <a:prstGeom prst="flowChartConnector">
                              <a:avLst/>
                            </a:prstGeom>
                            <a:solidFill>
                              <a:sysClr val="windowText" lastClr="000000"/>
                            </a:solidFill>
                            <a:ln w="2540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21" name="Поле 79"/>
                          <wps:cNvSpPr txBox="1"/>
                          <wps:spPr>
                            <a:xfrm>
                              <a:off x="2510795" y="468585"/>
                              <a:ext cx="285750" cy="323850"/>
                            </a:xfrm>
                            <a:prstGeom prst="rect">
                              <a:avLst/>
                            </a:prstGeom>
                            <a:noFill/>
                            <a:ln w="6350">
                              <a:noFill/>
                            </a:ln>
                            <a:effectLst/>
                          </wps:spPr>
                          <wps:txbx>
                            <w:txbxContent>
                              <w:p w:rsidR="00577C88" w:rsidRDefault="00577C88" w:rsidP="005F1132">
                                <w:pPr>
                                  <w:pStyle w:val="ab"/>
                                  <w:spacing w:before="0" w:beforeAutospacing="0" w:after="0" w:afterAutospacing="0"/>
                                  <w:jc w:val="both"/>
                                </w:pPr>
                                <w:r>
                                  <w:rPr>
                                    <w:rFonts w:eastAsia="Times New Roman"/>
                                    <w:i/>
                                    <w:iCs/>
                                    <w:lang w:val="en-US"/>
                                  </w:rPr>
                                  <w:t>E</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22" name="Поле 79"/>
                          <wps:cNvSpPr txBox="1"/>
                          <wps:spPr>
                            <a:xfrm>
                              <a:off x="3012805" y="684390"/>
                              <a:ext cx="292735" cy="323850"/>
                            </a:xfrm>
                            <a:prstGeom prst="rect">
                              <a:avLst/>
                            </a:prstGeom>
                            <a:noFill/>
                            <a:ln w="6350">
                              <a:noFill/>
                            </a:ln>
                            <a:effectLst/>
                          </wps:spPr>
                          <wps:txbx>
                            <w:txbxContent>
                              <w:p w:rsidR="00577C88" w:rsidRDefault="00577C88" w:rsidP="005F1132">
                                <w:pPr>
                                  <w:pStyle w:val="ab"/>
                                  <w:spacing w:before="0" w:beforeAutospacing="0" w:after="0" w:afterAutospacing="0"/>
                                  <w:jc w:val="both"/>
                                </w:pPr>
                                <w:r>
                                  <w:rPr>
                                    <w:rFonts w:eastAsia="Times New Roman"/>
                                    <w:i/>
                                    <w:iCs/>
                                    <w:lang w:val="en-US"/>
                                  </w:rPr>
                                  <w:t>K</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23" name="Прямая соединительная линия 1523"/>
                          <wps:cNvCnPr/>
                          <wps:spPr>
                            <a:xfrm flipH="1">
                              <a:off x="963952" y="1469920"/>
                              <a:ext cx="360000" cy="0"/>
                            </a:xfrm>
                            <a:prstGeom prst="line">
                              <a:avLst/>
                            </a:prstGeom>
                            <a:noFill/>
                            <a:ln w="9525" cap="flat" cmpd="sng" algn="ctr">
                              <a:solidFill>
                                <a:sysClr val="windowText" lastClr="000000"/>
                              </a:solidFill>
                              <a:prstDash val="dash"/>
                            </a:ln>
                            <a:effectLst/>
                          </wps:spPr>
                          <wps:bodyPr/>
                        </wps:wsp>
                        <wps:wsp>
                          <wps:cNvPr id="1524" name="Прямая соединительная линия 1524"/>
                          <wps:cNvCnPr/>
                          <wps:spPr>
                            <a:xfrm flipH="1">
                              <a:off x="963953" y="1429157"/>
                              <a:ext cx="438591" cy="0"/>
                            </a:xfrm>
                            <a:prstGeom prst="line">
                              <a:avLst/>
                            </a:prstGeom>
                            <a:noFill/>
                            <a:ln w="9525" cap="flat" cmpd="sng" algn="ctr">
                              <a:solidFill>
                                <a:sysClr val="windowText" lastClr="000000"/>
                              </a:solidFill>
                              <a:prstDash val="dash"/>
                            </a:ln>
                            <a:effectLst/>
                          </wps:spPr>
                          <wps:bodyPr/>
                        </wps:wsp>
                        <wps:wsp>
                          <wps:cNvPr id="1525" name="Поле 79"/>
                          <wps:cNvSpPr txBox="1"/>
                          <wps:spPr>
                            <a:xfrm>
                              <a:off x="615973" y="1284146"/>
                              <a:ext cx="326390" cy="323850"/>
                            </a:xfrm>
                            <a:prstGeom prst="rect">
                              <a:avLst/>
                            </a:prstGeom>
                            <a:noFill/>
                            <a:ln w="6350">
                              <a:noFill/>
                            </a:ln>
                            <a:effectLst/>
                          </wps:spPr>
                          <wps:txbx>
                            <w:txbxContent>
                              <w:p w:rsidR="00577C88" w:rsidRPr="00371449" w:rsidRDefault="00577C88" w:rsidP="005F1132">
                                <w:pPr>
                                  <w:pStyle w:val="ab"/>
                                  <w:spacing w:before="0" w:beforeAutospacing="0" w:after="0" w:afterAutospacing="0"/>
                                  <w:jc w:val="both"/>
                                  <w:rPr>
                                    <w:lang w:val="en-US"/>
                                  </w:rPr>
                                </w:pPr>
                                <w:r>
                                  <w:rPr>
                                    <w:rFonts w:eastAsia="Times New Roman" w:hAnsi="Symbol"/>
                                    <w:i/>
                                    <w:iCs/>
                                    <w:lang w:val="en-US"/>
                                  </w:rPr>
                                  <w:sym w:font="Symbol" w:char="F073"/>
                                </w:r>
                                <w:r>
                                  <w:rPr>
                                    <w:rFonts w:eastAsia="Times New Roman"/>
                                    <w:i/>
                                    <w:iCs/>
                                    <w:position w:val="-6"/>
                                    <w:vertAlign w:val="subscript"/>
                                  </w:rPr>
                                  <w:t>у</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26" name="Поле 79"/>
                          <wps:cNvSpPr txBox="1"/>
                          <wps:spPr>
                            <a:xfrm>
                              <a:off x="422183" y="1223691"/>
                              <a:ext cx="354965" cy="323850"/>
                            </a:xfrm>
                            <a:prstGeom prst="rect">
                              <a:avLst/>
                            </a:prstGeom>
                            <a:noFill/>
                            <a:ln w="6350">
                              <a:noFill/>
                            </a:ln>
                            <a:effectLst/>
                          </wps:spPr>
                          <wps:txbx>
                            <w:txbxContent>
                              <w:p w:rsidR="00577C88" w:rsidRDefault="00577C88" w:rsidP="005F1132">
                                <w:pPr>
                                  <w:pStyle w:val="ab"/>
                                  <w:spacing w:before="0" w:beforeAutospacing="0" w:after="0" w:afterAutospacing="0"/>
                                  <w:jc w:val="both"/>
                                </w:pPr>
                                <w:r>
                                  <w:rPr>
                                    <w:rFonts w:eastAsia="Times New Roman" w:hAnsi="Symbol"/>
                                    <w:i/>
                                    <w:iCs/>
                                    <w:lang w:val="en-US"/>
                                  </w:rPr>
                                  <w:sym w:font="Symbol" w:char="F073"/>
                                </w:r>
                                <w:r>
                                  <w:rPr>
                                    <w:rFonts w:eastAsia="Times New Roman"/>
                                    <w:i/>
                                    <w:iCs/>
                                    <w:position w:val="-6"/>
                                    <w:vertAlign w:val="subscript"/>
                                  </w:rPr>
                                  <w:t>т</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27" name="Поле 79"/>
                          <wps:cNvSpPr txBox="1"/>
                          <wps:spPr>
                            <a:xfrm>
                              <a:off x="896169" y="419698"/>
                              <a:ext cx="930275" cy="323850"/>
                            </a:xfrm>
                            <a:prstGeom prst="rect">
                              <a:avLst/>
                            </a:prstGeom>
                            <a:noFill/>
                            <a:ln w="6350">
                              <a:noFill/>
                            </a:ln>
                            <a:effectLst/>
                          </wps:spPr>
                          <wps:txbx>
                            <w:txbxContent>
                              <w:p w:rsidR="00577C88" w:rsidRPr="00371449" w:rsidRDefault="00577C88" w:rsidP="005F1132">
                                <w:pPr>
                                  <w:pStyle w:val="ab"/>
                                  <w:spacing w:before="0" w:beforeAutospacing="0" w:after="0" w:afterAutospacing="0"/>
                                  <w:jc w:val="both"/>
                                  <w:rPr>
                                    <w:lang w:val="en-US"/>
                                  </w:rPr>
                                </w:pPr>
                                <w:r>
                                  <w:rPr>
                                    <w:rFonts w:eastAsia="Times New Roman" w:hAnsi="Symbol"/>
                                    <w:i/>
                                    <w:iCs/>
                                    <w:lang w:val="en-US"/>
                                  </w:rPr>
                                  <w:sym w:font="Symbol" w:char="F073"/>
                                </w:r>
                                <w:proofErr w:type="spellStart"/>
                                <w:r>
                                  <w:rPr>
                                    <w:rFonts w:eastAsia="Times New Roman"/>
                                    <w:i/>
                                    <w:iCs/>
                                    <w:position w:val="-6"/>
                                    <w:vertAlign w:val="subscript"/>
                                  </w:rPr>
                                  <w:t>пч</w:t>
                                </w:r>
                                <w:proofErr w:type="spellEnd"/>
                                <w:r>
                                  <w:rPr>
                                    <w:rFonts w:eastAsia="Times New Roman"/>
                                    <w:i/>
                                    <w:iCs/>
                                    <w:position w:val="-6"/>
                                  </w:rPr>
                                  <w:t xml:space="preserve">, </w:t>
                                </w:r>
                                <w:r>
                                  <w:rPr>
                                    <w:rFonts w:eastAsia="Times New Roman" w:hAnsi="Symbol"/>
                                    <w:i/>
                                    <w:iCs/>
                                    <w:lang w:val="en-US"/>
                                  </w:rPr>
                                  <w:sym w:font="Symbol" w:char="F073"/>
                                </w:r>
                                <w:r>
                                  <w:rPr>
                                    <w:rFonts w:eastAsia="Times New Roman"/>
                                    <w:i/>
                                    <w:iCs/>
                                    <w:position w:val="-6"/>
                                    <w:vertAlign w:val="subscript"/>
                                  </w:rPr>
                                  <w:t>в</w:t>
                                </w:r>
                                <w:r>
                                  <w:rPr>
                                    <w:rFonts w:eastAsia="Times New Roman"/>
                                    <w:i/>
                                    <w:iCs/>
                                    <w:position w:val="-6"/>
                                  </w:rPr>
                                  <w:t xml:space="preserve">, </w:t>
                                </w:r>
                                <w:r>
                                  <w:rPr>
                                    <w:rFonts w:eastAsia="Times New Roman" w:hAnsi="Symbol"/>
                                    <w:i/>
                                    <w:iCs/>
                                    <w:lang w:val="en-US"/>
                                  </w:rPr>
                                  <w:sym w:font="Symbol" w:char="F073"/>
                                </w:r>
                                <w:r>
                                  <w:rPr>
                                    <w:rFonts w:eastAsia="Times New Roman"/>
                                    <w:i/>
                                    <w:iCs/>
                                    <w:position w:val="-6"/>
                                    <w:vertAlign w:val="subscript"/>
                                    <w:lang w:val="en-US"/>
                                  </w:rPr>
                                  <w:t>max</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28" name="Прямая соединительная линия 1528"/>
                          <wps:cNvCnPr/>
                          <wps:spPr>
                            <a:xfrm flipH="1">
                              <a:off x="973179" y="743697"/>
                              <a:ext cx="1764000" cy="0"/>
                            </a:xfrm>
                            <a:prstGeom prst="line">
                              <a:avLst/>
                            </a:prstGeom>
                            <a:noFill/>
                            <a:ln w="9525" cap="flat" cmpd="sng" algn="ctr">
                              <a:solidFill>
                                <a:sysClr val="windowText" lastClr="000000"/>
                              </a:solidFill>
                              <a:prstDash val="dash"/>
                            </a:ln>
                            <a:effectLst/>
                          </wps:spPr>
                          <wps:bodyPr/>
                        </wps:wsp>
                        <wps:wsp>
                          <wps:cNvPr id="1529" name="Блок-схема: узел 1529"/>
                          <wps:cNvSpPr/>
                          <wps:spPr>
                            <a:xfrm>
                              <a:off x="2169818" y="1082787"/>
                              <a:ext cx="36000" cy="36000"/>
                            </a:xfrm>
                            <a:prstGeom prst="flowChartConnector">
                              <a:avLst/>
                            </a:prstGeom>
                            <a:solidFill>
                              <a:sysClr val="windowText" lastClr="000000"/>
                            </a:solidFill>
                            <a:ln w="2540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30" name="Прямая соединительная линия 1530"/>
                          <wps:cNvCnPr/>
                          <wps:spPr>
                            <a:xfrm flipV="1">
                              <a:off x="1703579" y="1089773"/>
                              <a:ext cx="502239" cy="1069227"/>
                            </a:xfrm>
                            <a:prstGeom prst="line">
                              <a:avLst/>
                            </a:prstGeom>
                            <a:noFill/>
                            <a:ln w="6350" cap="flat" cmpd="sng" algn="ctr">
                              <a:solidFill>
                                <a:sysClr val="windowText" lastClr="000000"/>
                              </a:solidFill>
                              <a:prstDash val="solid"/>
                            </a:ln>
                            <a:effectLst/>
                          </wps:spPr>
                          <wps:bodyPr/>
                        </wps:wsp>
                        <wps:wsp>
                          <wps:cNvPr id="1531" name="Дуга 1531"/>
                          <wps:cNvSpPr/>
                          <wps:spPr>
                            <a:xfrm rot="2117570">
                              <a:off x="1716045" y="1415566"/>
                              <a:ext cx="148659" cy="457458"/>
                            </a:xfrm>
                            <a:prstGeom prst="arc">
                              <a:avLst>
                                <a:gd name="adj1" fmla="val 15062603"/>
                                <a:gd name="adj2" fmla="val 368796"/>
                              </a:avLst>
                            </a:prstGeom>
                            <a:noFill/>
                            <a:ln w="6350" cap="flat" cmpd="sng" algn="ctr">
                              <a:solidFill>
                                <a:sysClr val="windowText" lastClr="000000"/>
                              </a:solidFill>
                              <a:prstDash val="solid"/>
                              <a:tailEnd type="stealth" w="sm" len="lg"/>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32" name="Прямая соединительная линия 1532"/>
                          <wps:cNvCnPr/>
                          <wps:spPr>
                            <a:xfrm flipH="1">
                              <a:off x="1939925" y="1423727"/>
                              <a:ext cx="168944" cy="342320"/>
                            </a:xfrm>
                            <a:prstGeom prst="line">
                              <a:avLst/>
                            </a:prstGeom>
                            <a:noFill/>
                            <a:ln w="6350" cap="flat" cmpd="sng" algn="ctr">
                              <a:solidFill>
                                <a:sysClr val="windowText" lastClr="000000"/>
                              </a:solidFill>
                              <a:prstDash val="solid"/>
                              <a:headEnd type="stealth" w="sm" len="lg"/>
                              <a:tailEnd type="none" w="sm" len="lg"/>
                            </a:ln>
                            <a:effectLst/>
                          </wps:spPr>
                          <wps:bodyPr/>
                        </wps:wsp>
                        <wps:wsp>
                          <wps:cNvPr id="1533" name="Дуга 1533"/>
                          <wps:cNvSpPr/>
                          <wps:spPr>
                            <a:xfrm rot="20940648">
                              <a:off x="2269619" y="790811"/>
                              <a:ext cx="988358" cy="990000"/>
                            </a:xfrm>
                            <a:prstGeom prst="arc">
                              <a:avLst>
                                <a:gd name="adj1" fmla="val 13146040"/>
                                <a:gd name="adj2" fmla="val 15591850"/>
                              </a:avLst>
                            </a:prstGeom>
                            <a:noFill/>
                            <a:ln w="6350" cap="flat" cmpd="sng" algn="ctr">
                              <a:solidFill>
                                <a:sysClr val="windowText" lastClr="000000"/>
                              </a:solidFill>
                              <a:prstDash val="solid"/>
                              <a:headEnd type="none"/>
                              <a:tailEnd type="stealth" w="sm" len="lg"/>
                            </a:ln>
                            <a:effectLst/>
                          </wps:spPr>
                          <wps:txbx>
                            <w:txbxContent>
                              <w:p w:rsidR="00577C88" w:rsidRDefault="00577C88" w:rsidP="005F1132"/>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34" name="Поле 79"/>
                          <wps:cNvSpPr txBox="1"/>
                          <wps:spPr>
                            <a:xfrm>
                              <a:off x="1968562" y="884138"/>
                              <a:ext cx="274320" cy="323215"/>
                            </a:xfrm>
                            <a:prstGeom prst="rect">
                              <a:avLst/>
                            </a:prstGeom>
                            <a:noFill/>
                            <a:ln w="6350">
                              <a:noFill/>
                            </a:ln>
                            <a:effectLst/>
                          </wps:spPr>
                          <wps:txbx>
                            <w:txbxContent>
                              <w:p w:rsidR="00577C88" w:rsidRDefault="00577C88" w:rsidP="005F1132">
                                <w:pPr>
                                  <w:pStyle w:val="ab"/>
                                  <w:spacing w:before="0" w:beforeAutospacing="0" w:after="0" w:afterAutospacing="0"/>
                                  <w:jc w:val="both"/>
                                </w:pPr>
                                <w:r>
                                  <w:rPr>
                                    <w:rFonts w:eastAsia="Times New Roman"/>
                                    <w:i/>
                                    <w:iCs/>
                                    <w:lang w:val="en-US"/>
                                  </w:rPr>
                                  <w:t>L</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35" name="Поле 79"/>
                          <wps:cNvSpPr txBox="1"/>
                          <wps:spPr>
                            <a:xfrm>
                              <a:off x="1697430" y="1940776"/>
                              <a:ext cx="316230" cy="322580"/>
                            </a:xfrm>
                            <a:prstGeom prst="rect">
                              <a:avLst/>
                            </a:prstGeom>
                            <a:noFill/>
                            <a:ln w="6350">
                              <a:noFill/>
                            </a:ln>
                            <a:effectLst/>
                          </wps:spPr>
                          <wps:txbx>
                            <w:txbxContent>
                              <w:p w:rsidR="00577C88" w:rsidRDefault="00577C88" w:rsidP="005F1132">
                                <w:pPr>
                                  <w:pStyle w:val="ab"/>
                                  <w:spacing w:before="0" w:beforeAutospacing="0" w:after="0" w:afterAutospacing="0"/>
                                  <w:jc w:val="both"/>
                                </w:pPr>
                                <w:r>
                                  <w:rPr>
                                    <w:rFonts w:eastAsia="Times New Roman"/>
                                    <w:i/>
                                    <w:iCs/>
                                    <w:lang w:val="en-US"/>
                                  </w:rPr>
                                  <w:t>M</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36" name="Прямая соединительная линия 1536"/>
                          <wps:cNvCnPr/>
                          <wps:spPr>
                            <a:xfrm rot="10800000" flipH="1">
                              <a:off x="1658031" y="1751988"/>
                              <a:ext cx="168910" cy="342265"/>
                            </a:xfrm>
                            <a:prstGeom prst="line">
                              <a:avLst/>
                            </a:prstGeom>
                            <a:noFill/>
                            <a:ln w="6350" cap="flat" cmpd="sng" algn="ctr">
                              <a:solidFill>
                                <a:sysClr val="windowText" lastClr="000000"/>
                              </a:solidFill>
                              <a:prstDash val="solid"/>
                              <a:headEnd type="stealth" w="sm" len="lg"/>
                              <a:tailEnd type="none" w="sm" len="lg"/>
                            </a:ln>
                            <a:effectLst/>
                          </wps:spPr>
                          <wps:bodyPr/>
                        </wps:wsp>
                        <wps:wsp>
                          <wps:cNvPr id="1537" name="Прямая соединительная линия 1537"/>
                          <wps:cNvCnPr/>
                          <wps:spPr>
                            <a:xfrm flipV="1">
                              <a:off x="1311930" y="1496172"/>
                              <a:ext cx="0" cy="673200"/>
                            </a:xfrm>
                            <a:prstGeom prst="line">
                              <a:avLst/>
                            </a:prstGeom>
                            <a:noFill/>
                            <a:ln w="9525" cap="flat" cmpd="sng" algn="ctr">
                              <a:solidFill>
                                <a:sysClr val="windowText" lastClr="000000"/>
                              </a:solidFill>
                              <a:prstDash val="dash"/>
                            </a:ln>
                            <a:effectLst/>
                          </wps:spPr>
                          <wps:bodyPr/>
                        </wps:wsp>
                        <wps:wsp>
                          <wps:cNvPr id="1538" name="Прямая соединительная линия 1538"/>
                          <wps:cNvCnPr/>
                          <wps:spPr>
                            <a:xfrm flipV="1">
                              <a:off x="2184325" y="1089653"/>
                              <a:ext cx="0" cy="1079620"/>
                            </a:xfrm>
                            <a:prstGeom prst="line">
                              <a:avLst/>
                            </a:prstGeom>
                            <a:noFill/>
                            <a:ln w="9525" cap="flat" cmpd="sng" algn="ctr">
                              <a:solidFill>
                                <a:sysClr val="windowText" lastClr="000000"/>
                              </a:solidFill>
                              <a:prstDash val="dash"/>
                            </a:ln>
                            <a:effectLst/>
                          </wps:spPr>
                          <wps:bodyPr/>
                        </wps:wsp>
                        <wps:wsp>
                          <wps:cNvPr id="1539" name="Прямая соединительная линия 1539"/>
                          <wps:cNvCnPr/>
                          <wps:spPr>
                            <a:xfrm flipV="1">
                              <a:off x="3035300" y="884197"/>
                              <a:ext cx="0" cy="1285200"/>
                            </a:xfrm>
                            <a:prstGeom prst="line">
                              <a:avLst/>
                            </a:prstGeom>
                            <a:noFill/>
                            <a:ln w="9525" cap="flat" cmpd="sng" algn="ctr">
                              <a:solidFill>
                                <a:sysClr val="windowText" lastClr="000000"/>
                              </a:solidFill>
                              <a:prstDash val="dash"/>
                            </a:ln>
                            <a:effectLst/>
                          </wps:spPr>
                          <wps:bodyPr/>
                        </wps:wsp>
                        <wps:wsp>
                          <wps:cNvPr id="1540" name="Прямая соединительная линия 1540"/>
                          <wps:cNvCnPr/>
                          <wps:spPr>
                            <a:xfrm flipV="1">
                              <a:off x="2444750" y="872097"/>
                              <a:ext cx="599017" cy="1290252"/>
                            </a:xfrm>
                            <a:prstGeom prst="line">
                              <a:avLst/>
                            </a:prstGeom>
                            <a:noFill/>
                            <a:ln w="9525" cap="flat" cmpd="sng" algn="ctr">
                              <a:solidFill>
                                <a:sysClr val="windowText" lastClr="000000"/>
                              </a:solidFill>
                              <a:prstDash val="dash"/>
                            </a:ln>
                            <a:effectLst/>
                          </wps:spPr>
                          <wps:bodyPr/>
                        </wps:wsp>
                        <wps:wsp>
                          <wps:cNvPr id="1541" name="Прямая соединительная линия 1541"/>
                          <wps:cNvCnPr/>
                          <wps:spPr>
                            <a:xfrm flipV="1">
                              <a:off x="1311930" y="2162287"/>
                              <a:ext cx="0" cy="280800"/>
                            </a:xfrm>
                            <a:prstGeom prst="line">
                              <a:avLst/>
                            </a:prstGeom>
                            <a:noFill/>
                            <a:ln w="9525" cap="flat" cmpd="sng" algn="ctr">
                              <a:solidFill>
                                <a:sysClr val="windowText" lastClr="000000"/>
                              </a:solidFill>
                              <a:prstDash val="solid"/>
                            </a:ln>
                            <a:effectLst/>
                          </wps:spPr>
                          <wps:bodyPr/>
                        </wps:wsp>
                        <wps:wsp>
                          <wps:cNvPr id="1542" name="Прямая соединительная линия 1542"/>
                          <wps:cNvCnPr/>
                          <wps:spPr>
                            <a:xfrm flipV="1">
                              <a:off x="963952" y="2137592"/>
                              <a:ext cx="0" cy="779392"/>
                            </a:xfrm>
                            <a:prstGeom prst="line">
                              <a:avLst/>
                            </a:prstGeom>
                            <a:noFill/>
                            <a:ln w="9525" cap="flat" cmpd="sng" algn="ctr">
                              <a:solidFill>
                                <a:sysClr val="windowText" lastClr="000000"/>
                              </a:solidFill>
                              <a:prstDash val="solid"/>
                            </a:ln>
                            <a:effectLst/>
                          </wps:spPr>
                          <wps:bodyPr/>
                        </wps:wsp>
                        <wps:wsp>
                          <wps:cNvPr id="1543" name="Прямая соединительная линия 1543"/>
                          <wps:cNvCnPr/>
                          <wps:spPr>
                            <a:xfrm flipV="1">
                              <a:off x="2186208" y="2162258"/>
                              <a:ext cx="0" cy="754462"/>
                            </a:xfrm>
                            <a:prstGeom prst="line">
                              <a:avLst/>
                            </a:prstGeom>
                            <a:noFill/>
                            <a:ln w="9525" cap="flat" cmpd="sng" algn="ctr">
                              <a:solidFill>
                                <a:sysClr val="windowText" lastClr="000000"/>
                              </a:solidFill>
                              <a:prstDash val="solid"/>
                            </a:ln>
                            <a:effectLst/>
                          </wps:spPr>
                          <wps:bodyPr/>
                        </wps:wsp>
                        <wps:wsp>
                          <wps:cNvPr id="1544" name="Прямая соединительная линия 1544"/>
                          <wps:cNvCnPr/>
                          <wps:spPr>
                            <a:xfrm flipV="1">
                              <a:off x="1703579" y="2158726"/>
                              <a:ext cx="0" cy="504000"/>
                            </a:xfrm>
                            <a:prstGeom prst="line">
                              <a:avLst/>
                            </a:prstGeom>
                            <a:noFill/>
                            <a:ln w="9525" cap="flat" cmpd="sng" algn="ctr">
                              <a:solidFill>
                                <a:sysClr val="windowText" lastClr="000000"/>
                              </a:solidFill>
                              <a:prstDash val="solid"/>
                            </a:ln>
                            <a:effectLst/>
                          </wps:spPr>
                          <wps:bodyPr/>
                        </wps:wsp>
                        <wps:wsp>
                          <wps:cNvPr id="1545" name="Прямая соединительная линия 1545"/>
                          <wps:cNvCnPr/>
                          <wps:spPr>
                            <a:xfrm>
                              <a:off x="973179" y="2413747"/>
                              <a:ext cx="338753" cy="0"/>
                            </a:xfrm>
                            <a:prstGeom prst="line">
                              <a:avLst/>
                            </a:prstGeom>
                            <a:noFill/>
                            <a:ln w="9525" cap="flat" cmpd="sng" algn="ctr">
                              <a:solidFill>
                                <a:sysClr val="windowText" lastClr="000000"/>
                              </a:solidFill>
                              <a:prstDash val="solid"/>
                              <a:headEnd type="stealth" w="sm" len="lg"/>
                              <a:tailEnd type="stealth" w="sm" len="lg"/>
                            </a:ln>
                            <a:effectLst/>
                          </wps:spPr>
                          <wps:bodyPr/>
                        </wps:wsp>
                        <wps:wsp>
                          <wps:cNvPr id="1546" name="Прямая соединительная линия 1546"/>
                          <wps:cNvCnPr/>
                          <wps:spPr>
                            <a:xfrm>
                              <a:off x="1700203" y="2629647"/>
                              <a:ext cx="486005" cy="0"/>
                            </a:xfrm>
                            <a:prstGeom prst="line">
                              <a:avLst/>
                            </a:prstGeom>
                            <a:noFill/>
                            <a:ln w="9525" cap="flat" cmpd="sng" algn="ctr">
                              <a:solidFill>
                                <a:sysClr val="windowText" lastClr="000000"/>
                              </a:solidFill>
                              <a:prstDash val="solid"/>
                              <a:headEnd type="stealth" w="sm" len="lg"/>
                              <a:tailEnd type="stealth" w="sm" len="lg"/>
                            </a:ln>
                            <a:effectLst/>
                          </wps:spPr>
                          <wps:bodyPr/>
                        </wps:wsp>
                        <wps:wsp>
                          <wps:cNvPr id="1547" name="Прямая соединительная линия 1547"/>
                          <wps:cNvCnPr/>
                          <wps:spPr>
                            <a:xfrm>
                              <a:off x="973179" y="2629540"/>
                              <a:ext cx="748665" cy="0"/>
                            </a:xfrm>
                            <a:prstGeom prst="line">
                              <a:avLst/>
                            </a:prstGeom>
                            <a:noFill/>
                            <a:ln w="9525" cap="flat" cmpd="sng" algn="ctr">
                              <a:solidFill>
                                <a:sysClr val="windowText" lastClr="000000"/>
                              </a:solidFill>
                              <a:prstDash val="solid"/>
                              <a:headEnd type="stealth" w="sm" len="lg"/>
                              <a:tailEnd type="stealth" w="sm" len="lg"/>
                            </a:ln>
                            <a:effectLst/>
                          </wps:spPr>
                          <wps:bodyPr/>
                        </wps:wsp>
                        <wps:wsp>
                          <wps:cNvPr id="1548" name="Прямая соединительная линия 1548"/>
                          <wps:cNvCnPr/>
                          <wps:spPr>
                            <a:xfrm>
                              <a:off x="963952" y="2916984"/>
                              <a:ext cx="1222256" cy="0"/>
                            </a:xfrm>
                            <a:prstGeom prst="line">
                              <a:avLst/>
                            </a:prstGeom>
                            <a:noFill/>
                            <a:ln w="9525" cap="flat" cmpd="sng" algn="ctr">
                              <a:solidFill>
                                <a:sysClr val="windowText" lastClr="000000"/>
                              </a:solidFill>
                              <a:prstDash val="solid"/>
                              <a:headEnd type="stealth" w="sm" len="lg"/>
                              <a:tailEnd type="stealth" w="sm" len="lg"/>
                            </a:ln>
                            <a:effectLst/>
                          </wps:spPr>
                          <wps:bodyPr/>
                        </wps:wsp>
                        <wps:wsp>
                          <wps:cNvPr id="1549" name="Поле 79"/>
                          <wps:cNvSpPr txBox="1"/>
                          <wps:spPr>
                            <a:xfrm>
                              <a:off x="1002748" y="2087826"/>
                              <a:ext cx="301625" cy="323215"/>
                            </a:xfrm>
                            <a:prstGeom prst="rect">
                              <a:avLst/>
                            </a:prstGeom>
                            <a:noFill/>
                            <a:ln w="6350">
                              <a:noFill/>
                            </a:ln>
                            <a:effectLst/>
                          </wps:spPr>
                          <wps:txbx>
                            <w:txbxContent>
                              <w:p w:rsidR="00577C88" w:rsidRPr="0013697E" w:rsidRDefault="00577C88" w:rsidP="005F1132">
                                <w:pPr>
                                  <w:pStyle w:val="ab"/>
                                  <w:spacing w:before="0" w:beforeAutospacing="0" w:after="0" w:afterAutospacing="0"/>
                                  <w:jc w:val="both"/>
                                  <w:rPr>
                                    <w:vertAlign w:val="subscript"/>
                                  </w:rPr>
                                </w:pPr>
                                <w:r>
                                  <w:rPr>
                                    <w:rFonts w:eastAsia="Times New Roman" w:hAnsi="Symbol"/>
                                    <w:i/>
                                    <w:iCs/>
                                    <w:lang w:val="en-US"/>
                                  </w:rPr>
                                  <w:sym w:font="Symbol" w:char="F065"/>
                                </w:r>
                                <w:r>
                                  <w:rPr>
                                    <w:rFonts w:eastAsia="Times New Roman"/>
                                    <w:i/>
                                    <w:iCs/>
                                    <w:vertAlign w:val="subscript"/>
                                  </w:rPr>
                                  <w:t>у</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50" name="Поле 79"/>
                          <wps:cNvSpPr txBox="1"/>
                          <wps:spPr>
                            <a:xfrm>
                              <a:off x="1772088" y="2296183"/>
                              <a:ext cx="301625" cy="330835"/>
                            </a:xfrm>
                            <a:prstGeom prst="rect">
                              <a:avLst/>
                            </a:prstGeom>
                            <a:noFill/>
                            <a:ln w="6350">
                              <a:noFill/>
                            </a:ln>
                            <a:effectLst/>
                          </wps:spPr>
                          <wps:txbx>
                            <w:txbxContent>
                              <w:p w:rsidR="00577C88" w:rsidRPr="0013697E" w:rsidRDefault="00577C88" w:rsidP="005F1132">
                                <w:pPr>
                                  <w:pStyle w:val="ab"/>
                                  <w:spacing w:before="0" w:beforeAutospacing="0" w:after="0" w:afterAutospacing="0"/>
                                  <w:jc w:val="both"/>
                                  <w:rPr>
                                    <w:vertAlign w:val="subscript"/>
                                  </w:rPr>
                                </w:pPr>
                                <w:r>
                                  <w:rPr>
                                    <w:rFonts w:eastAsia="Times New Roman" w:hAnsi="Symbol"/>
                                    <w:i/>
                                    <w:iCs/>
                                    <w:lang w:val="en-US"/>
                                  </w:rPr>
                                  <w:sym w:font="Symbol" w:char="F065"/>
                                </w:r>
                                <w:r>
                                  <w:rPr>
                                    <w:rFonts w:eastAsia="Times New Roman"/>
                                    <w:i/>
                                    <w:iCs/>
                                    <w:vertAlign w:val="subscript"/>
                                  </w:rPr>
                                  <w:t>у</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51" name="Поле 79"/>
                          <wps:cNvSpPr txBox="1"/>
                          <wps:spPr>
                            <a:xfrm>
                              <a:off x="1286914" y="2305254"/>
                              <a:ext cx="351790" cy="322580"/>
                            </a:xfrm>
                            <a:prstGeom prst="rect">
                              <a:avLst/>
                            </a:prstGeom>
                            <a:noFill/>
                            <a:ln w="6350">
                              <a:noFill/>
                            </a:ln>
                            <a:effectLst/>
                          </wps:spPr>
                          <wps:txbx>
                            <w:txbxContent>
                              <w:p w:rsidR="00577C88" w:rsidRPr="00937BB1" w:rsidRDefault="00577C88" w:rsidP="005F1132">
                                <w:pPr>
                                  <w:pStyle w:val="ab"/>
                                  <w:spacing w:before="0" w:beforeAutospacing="0" w:after="0" w:afterAutospacing="0"/>
                                  <w:jc w:val="both"/>
                                  <w:rPr>
                                    <w:vertAlign w:val="subscript"/>
                                  </w:rPr>
                                </w:pPr>
                                <w:r>
                                  <w:rPr>
                                    <w:rFonts w:eastAsia="Times New Roman" w:hAnsi="Symbol"/>
                                    <w:i/>
                                    <w:iCs/>
                                    <w:lang w:val="en-US"/>
                                  </w:rPr>
                                  <w:sym w:font="Symbol" w:char="F065"/>
                                </w:r>
                                <w:proofErr w:type="spellStart"/>
                                <w:proofErr w:type="gramStart"/>
                                <w:r>
                                  <w:rPr>
                                    <w:rFonts w:eastAsia="Times New Roman"/>
                                    <w:i/>
                                    <w:iCs/>
                                    <w:vertAlign w:val="subscript"/>
                                  </w:rPr>
                                  <w:t>пл</w:t>
                                </w:r>
                                <w:proofErr w:type="spellEnd"/>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52" name="Поле 79"/>
                          <wps:cNvSpPr txBox="1"/>
                          <wps:spPr>
                            <a:xfrm>
                              <a:off x="1416816" y="2627163"/>
                              <a:ext cx="307340" cy="322580"/>
                            </a:xfrm>
                            <a:prstGeom prst="rect">
                              <a:avLst/>
                            </a:prstGeom>
                            <a:noFill/>
                            <a:ln w="6350">
                              <a:noFill/>
                            </a:ln>
                            <a:effectLst/>
                          </wps:spPr>
                          <wps:txbx>
                            <w:txbxContent>
                              <w:p w:rsidR="00577C88" w:rsidRPr="0013697E" w:rsidRDefault="00577C88" w:rsidP="005F1132">
                                <w:pPr>
                                  <w:pStyle w:val="ab"/>
                                  <w:spacing w:before="0" w:beforeAutospacing="0" w:after="0" w:afterAutospacing="0"/>
                                  <w:jc w:val="both"/>
                                  <w:rPr>
                                    <w:vertAlign w:val="subscript"/>
                                  </w:rPr>
                                </w:pPr>
                                <w:r>
                                  <w:rPr>
                                    <w:rFonts w:eastAsia="Times New Roman" w:hAnsi="Symbol"/>
                                    <w:i/>
                                    <w:iCs/>
                                    <w:lang w:val="en-US"/>
                                  </w:rPr>
                                  <w:sym w:font="Symbol" w:char="F065"/>
                                </w:r>
                                <w:proofErr w:type="gramStart"/>
                                <w:r>
                                  <w:rPr>
                                    <w:rFonts w:eastAsia="Times New Roman"/>
                                    <w:i/>
                                    <w:iCs/>
                                    <w:vertAlign w:val="subscript"/>
                                  </w:rPr>
                                  <w:t>п</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53" name="Поле 79"/>
                          <wps:cNvSpPr txBox="1"/>
                          <wps:spPr>
                            <a:xfrm>
                              <a:off x="3202604" y="2137592"/>
                              <a:ext cx="812165" cy="465788"/>
                            </a:xfrm>
                            <a:prstGeom prst="rect">
                              <a:avLst/>
                            </a:prstGeom>
                            <a:noFill/>
                            <a:ln w="6350">
                              <a:noFill/>
                            </a:ln>
                            <a:effectLst/>
                          </wps:spPr>
                          <wps:txbx>
                            <w:txbxContent>
                              <w:p w:rsidR="00577C88" w:rsidRPr="0013697E" w:rsidRDefault="00577C88" w:rsidP="005F1132">
                                <w:pPr>
                                  <w:pStyle w:val="ab"/>
                                  <w:spacing w:before="0" w:beforeAutospacing="0" w:after="0" w:afterAutospacing="0"/>
                                  <w:jc w:val="both"/>
                                </w:pPr>
                                <w:r w:rsidRPr="0013697E">
                                  <w:rPr>
                                    <w:rFonts w:eastAsia="Times New Roman" w:hAnsi="Symbol"/>
                                    <w:i/>
                                    <w:iCs/>
                                    <w:position w:val="-26"/>
                                    <w:lang w:val="en-US"/>
                                  </w:rPr>
                                  <w:object w:dxaOrig="980" w:dyaOrig="600">
                                    <v:shape id="_x0000_i1360" type="#_x0000_t75" style="width:49.25pt;height:30.3pt" o:ole="">
                                      <v:imagedata r:id="rId130" o:title=""/>
                                    </v:shape>
                                    <o:OLEObject Type="Embed" ProgID="Equation.DSMT4" ShapeID="_x0000_i1360" DrawAspect="Content" ObjectID="_1418716914" r:id="rId131"/>
                                  </w:objec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54" name="Поле 79"/>
                          <wps:cNvSpPr txBox="1"/>
                          <wps:spPr>
                            <a:xfrm>
                              <a:off x="59227" y="107958"/>
                              <a:ext cx="862965" cy="465763"/>
                            </a:xfrm>
                            <a:prstGeom prst="rect">
                              <a:avLst/>
                            </a:prstGeom>
                            <a:noFill/>
                            <a:ln w="6350">
                              <a:noFill/>
                            </a:ln>
                            <a:effectLst/>
                          </wps:spPr>
                          <wps:txbx>
                            <w:txbxContent>
                              <w:p w:rsidR="00577C88" w:rsidRPr="0013697E" w:rsidRDefault="00577C88" w:rsidP="005F1132">
                                <w:pPr>
                                  <w:pStyle w:val="ab"/>
                                  <w:spacing w:before="0" w:beforeAutospacing="0" w:after="0" w:afterAutospacing="0"/>
                                  <w:jc w:val="both"/>
                                </w:pPr>
                                <w:r w:rsidRPr="0013697E">
                                  <w:rPr>
                                    <w:rFonts w:eastAsia="Times New Roman" w:hAnsi="Symbol"/>
                                    <w:i/>
                                    <w:iCs/>
                                    <w:position w:val="-26"/>
                                    <w:lang w:val="en-US"/>
                                  </w:rPr>
                                  <w:object w:dxaOrig="1060" w:dyaOrig="600">
                                    <v:shape id="_x0000_i1361" type="#_x0000_t75" style="width:53.05pt;height:30.3pt" o:ole="">
                                      <v:imagedata r:id="rId132" o:title=""/>
                                    </v:shape>
                                    <o:OLEObject Type="Embed" ProgID="Equation.DSMT4" ShapeID="_x0000_i1361" DrawAspect="Content" ObjectID="_1418716915" r:id="rId133"/>
                                  </w:objec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55" name="Прямоугольник 1555"/>
                          <wps:cNvSpPr/>
                          <wps:spPr>
                            <a:xfrm>
                              <a:off x="860425" y="3341370"/>
                              <a:ext cx="216000" cy="108000"/>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6" name="Прямоугольник 1556"/>
                          <wps:cNvSpPr/>
                          <wps:spPr>
                            <a:xfrm rot="5400000">
                              <a:off x="572600" y="3789740"/>
                              <a:ext cx="792000" cy="108000"/>
                            </a:xfrm>
                            <a:prstGeom prst="rect">
                              <a:avLst/>
                            </a:prstGeom>
                            <a:noFill/>
                            <a:ln w="19050" cap="flat" cmpd="sng" algn="ctr">
                              <a:solidFill>
                                <a:sysClr val="windowText" lastClr="000000"/>
                              </a:solidFill>
                              <a:prstDash val="solid"/>
                            </a:ln>
                            <a:effectLst/>
                          </wps:spPr>
                          <wps:txbx>
                            <w:txbxContent>
                              <w:p w:rsidR="00577C88" w:rsidRDefault="00577C88" w:rsidP="005F1132"/>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57" name="Прямоугольник 1557"/>
                          <wps:cNvSpPr/>
                          <wps:spPr>
                            <a:xfrm>
                              <a:off x="861417" y="4241165"/>
                              <a:ext cx="216000" cy="108000"/>
                            </a:xfrm>
                            <a:prstGeom prst="rect">
                              <a:avLst/>
                            </a:prstGeom>
                            <a:noFill/>
                            <a:ln w="19050" cap="flat" cmpd="sng" algn="ctr">
                              <a:solidFill>
                                <a:sysClr val="windowText" lastClr="000000"/>
                              </a:solidFill>
                              <a:prstDash val="solid"/>
                            </a:ln>
                            <a:effectLst/>
                          </wps:spPr>
                          <wps:txbx>
                            <w:txbxContent>
                              <w:p w:rsidR="00577C88" w:rsidRDefault="00577C88" w:rsidP="005F1132"/>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58" name="Прямая соединительная линия 1558"/>
                          <wps:cNvCnPr/>
                          <wps:spPr>
                            <a:xfrm>
                              <a:off x="967072" y="3236111"/>
                              <a:ext cx="0" cy="1189661"/>
                            </a:xfrm>
                            <a:prstGeom prst="line">
                              <a:avLst/>
                            </a:prstGeom>
                            <a:noFill/>
                            <a:ln w="9525" cap="flat" cmpd="sng" algn="ctr">
                              <a:solidFill>
                                <a:sysClr val="windowText" lastClr="000000"/>
                              </a:solidFill>
                              <a:prstDash val="lgDashDot"/>
                            </a:ln>
                            <a:effectLst/>
                          </wps:spPr>
                          <wps:bodyPr/>
                        </wps:wsp>
                        <wps:wsp>
                          <wps:cNvPr id="1559" name="Прямая соединительная линия 1559"/>
                          <wps:cNvCnPr/>
                          <wps:spPr>
                            <a:xfrm>
                              <a:off x="897216" y="3562667"/>
                              <a:ext cx="432000" cy="0"/>
                            </a:xfrm>
                            <a:prstGeom prst="line">
                              <a:avLst/>
                            </a:prstGeom>
                            <a:noFill/>
                            <a:ln w="9525" cap="flat" cmpd="sng" algn="ctr">
                              <a:solidFill>
                                <a:sysClr val="windowText" lastClr="000000"/>
                              </a:solidFill>
                              <a:prstDash val="solid"/>
                            </a:ln>
                            <a:effectLst/>
                          </wps:spPr>
                          <wps:bodyPr/>
                        </wps:wsp>
                        <wps:wsp>
                          <wps:cNvPr id="1560" name="Прямая соединительная линия 1560"/>
                          <wps:cNvCnPr/>
                          <wps:spPr>
                            <a:xfrm>
                              <a:off x="897221" y="4138930"/>
                              <a:ext cx="432000" cy="0"/>
                            </a:xfrm>
                            <a:prstGeom prst="line">
                              <a:avLst/>
                            </a:prstGeom>
                            <a:noFill/>
                            <a:ln w="9525" cap="flat" cmpd="sng" algn="ctr">
                              <a:solidFill>
                                <a:sysClr val="windowText" lastClr="000000"/>
                              </a:solidFill>
                              <a:prstDash val="solid"/>
                            </a:ln>
                            <a:effectLst/>
                          </wps:spPr>
                          <wps:bodyPr/>
                        </wps:wsp>
                        <wps:wsp>
                          <wps:cNvPr id="1561" name="Прямая со стрелкой 1561"/>
                          <wps:cNvCnPr/>
                          <wps:spPr>
                            <a:xfrm flipH="1">
                              <a:off x="1281704" y="3562110"/>
                              <a:ext cx="6056" cy="576582"/>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562" name="Прямоугольник 1562"/>
                          <wps:cNvSpPr/>
                          <wps:spPr>
                            <a:xfrm>
                              <a:off x="1902964" y="3348355"/>
                              <a:ext cx="216000" cy="108000"/>
                            </a:xfrm>
                            <a:prstGeom prst="rect">
                              <a:avLst/>
                            </a:prstGeom>
                            <a:noFill/>
                            <a:ln w="19050" cap="flat" cmpd="sng" algn="ctr">
                              <a:solidFill>
                                <a:sysClr val="windowText" lastClr="000000"/>
                              </a:solidFill>
                              <a:prstDash val="solid"/>
                            </a:ln>
                            <a:effectLst/>
                          </wps:spPr>
                          <wps:txbx>
                            <w:txbxContent>
                              <w:p w:rsidR="00577C88" w:rsidRDefault="00577C88" w:rsidP="005F1132"/>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63" name="Прямоугольник 1563"/>
                          <wps:cNvSpPr/>
                          <wps:spPr>
                            <a:xfrm rot="5400000">
                              <a:off x="1525549" y="3886024"/>
                              <a:ext cx="972000" cy="107950"/>
                            </a:xfrm>
                            <a:prstGeom prst="rect">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64" name="Прямоугольник 1564"/>
                          <wps:cNvSpPr/>
                          <wps:spPr>
                            <a:xfrm>
                              <a:off x="1906061" y="4426054"/>
                              <a:ext cx="215900" cy="107950"/>
                            </a:xfrm>
                            <a:prstGeom prst="rect">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65" name="Прямая соединительная линия 1565"/>
                          <wps:cNvCnPr/>
                          <wps:spPr>
                            <a:xfrm>
                              <a:off x="2009644" y="3235925"/>
                              <a:ext cx="0" cy="1343139"/>
                            </a:xfrm>
                            <a:prstGeom prst="line">
                              <a:avLst/>
                            </a:prstGeom>
                            <a:noFill/>
                            <a:ln w="9525" cap="flat" cmpd="sng" algn="ctr">
                              <a:solidFill>
                                <a:sysClr val="windowText" lastClr="000000"/>
                              </a:solidFill>
                              <a:prstDash val="lgDashDot"/>
                            </a:ln>
                            <a:effectLst/>
                          </wps:spPr>
                          <wps:bodyPr/>
                        </wps:wsp>
                        <wps:wsp>
                          <wps:cNvPr id="1566" name="Прямоугольник 1566"/>
                          <wps:cNvSpPr/>
                          <wps:spPr>
                            <a:xfrm>
                              <a:off x="2573250" y="3340390"/>
                              <a:ext cx="215265" cy="107315"/>
                            </a:xfrm>
                            <a:prstGeom prst="rect">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67" name="Прямоугольник 1567"/>
                          <wps:cNvSpPr/>
                          <wps:spPr>
                            <a:xfrm rot="5400000">
                              <a:off x="2072215" y="4020472"/>
                              <a:ext cx="1224000" cy="90000"/>
                            </a:xfrm>
                            <a:prstGeom prst="rect">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68" name="Прямоугольник 1568"/>
                          <wps:cNvSpPr/>
                          <wps:spPr>
                            <a:xfrm>
                              <a:off x="2574520" y="4677166"/>
                              <a:ext cx="215265" cy="107315"/>
                            </a:xfrm>
                            <a:prstGeom prst="rect">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69" name="Прямая соединительная линия 1569"/>
                          <wps:cNvCnPr/>
                          <wps:spPr>
                            <a:xfrm>
                              <a:off x="2679930" y="3236483"/>
                              <a:ext cx="0" cy="1626410"/>
                            </a:xfrm>
                            <a:prstGeom prst="line">
                              <a:avLst/>
                            </a:prstGeom>
                            <a:noFill/>
                            <a:ln w="9525" cap="flat" cmpd="sng" algn="ctr">
                              <a:solidFill>
                                <a:sysClr val="windowText" lastClr="000000"/>
                              </a:solidFill>
                              <a:prstDash val="lgDashDot"/>
                            </a:ln>
                            <a:effectLst/>
                          </wps:spPr>
                          <wps:bodyPr/>
                        </wps:wsp>
                        <wps:wsp>
                          <wps:cNvPr id="1570" name="Дуга 1570"/>
                          <wps:cNvSpPr/>
                          <wps:spPr>
                            <a:xfrm rot="197476">
                              <a:off x="2475618" y="3884407"/>
                              <a:ext cx="180000" cy="255600"/>
                            </a:xfrm>
                            <a:prstGeom prst="arc">
                              <a:avLst>
                                <a:gd name="adj1" fmla="val 18282793"/>
                                <a:gd name="adj2" fmla="val 2579856"/>
                              </a:avLst>
                            </a:prstGeom>
                            <a:solidFill>
                              <a:sysClr val="window" lastClr="FFFFFF"/>
                            </a:solid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1" name="Дуга 1571"/>
                          <wps:cNvSpPr/>
                          <wps:spPr>
                            <a:xfrm rot="21347359" flipH="1">
                              <a:off x="2709309" y="3884333"/>
                              <a:ext cx="180000" cy="255600"/>
                            </a:xfrm>
                            <a:prstGeom prst="arc">
                              <a:avLst>
                                <a:gd name="adj1" fmla="val 18282793"/>
                                <a:gd name="adj2" fmla="val 2579856"/>
                              </a:avLst>
                            </a:prstGeom>
                            <a:solidFill>
                              <a:sysClr val="window" lastClr="FFFFFF"/>
                            </a:solidFill>
                            <a:ln w="19050" cap="flat" cmpd="sng" algn="ctr">
                              <a:solidFill>
                                <a:sysClr val="windowText" lastClr="000000"/>
                              </a:solidFill>
                              <a:prstDash val="solid"/>
                            </a:ln>
                            <a:effectLst/>
                          </wps:spPr>
                          <wps:txbx>
                            <w:txbxContent>
                              <w:p w:rsidR="00577C88" w:rsidRDefault="00577C88" w:rsidP="005F1132"/>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72" name="Прямоугольник 1572"/>
                          <wps:cNvSpPr/>
                          <wps:spPr>
                            <a:xfrm>
                              <a:off x="2907964" y="3341042"/>
                              <a:ext cx="215265" cy="106680"/>
                            </a:xfrm>
                            <a:prstGeom prst="rect">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73" name="Прямоугольник 1573"/>
                          <wps:cNvSpPr/>
                          <wps:spPr>
                            <a:xfrm rot="5400000">
                              <a:off x="2293620" y="4138072"/>
                              <a:ext cx="1440000" cy="72000"/>
                            </a:xfrm>
                            <a:prstGeom prst="rect">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74" name="Прямоугольник 1574"/>
                          <wps:cNvSpPr/>
                          <wps:spPr>
                            <a:xfrm>
                              <a:off x="2909234" y="4895850"/>
                              <a:ext cx="215265" cy="106680"/>
                            </a:xfrm>
                            <a:prstGeom prst="rect">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75" name="Прямая соединительная линия 1575"/>
                          <wps:cNvCnPr/>
                          <wps:spPr>
                            <a:xfrm>
                              <a:off x="2944794" y="3569007"/>
                              <a:ext cx="431165" cy="0"/>
                            </a:xfrm>
                            <a:prstGeom prst="line">
                              <a:avLst/>
                            </a:prstGeom>
                            <a:noFill/>
                            <a:ln w="9525" cap="flat" cmpd="sng" algn="ctr">
                              <a:solidFill>
                                <a:sysClr val="windowText" lastClr="000000"/>
                              </a:solidFill>
                              <a:prstDash val="solid"/>
                            </a:ln>
                            <a:effectLst/>
                          </wps:spPr>
                          <wps:bodyPr/>
                        </wps:wsp>
                        <wps:wsp>
                          <wps:cNvPr id="1576" name="Прямая соединительная линия 1576"/>
                          <wps:cNvCnPr/>
                          <wps:spPr>
                            <a:xfrm>
                              <a:off x="2944794" y="4798060"/>
                              <a:ext cx="431165" cy="0"/>
                            </a:xfrm>
                            <a:prstGeom prst="line">
                              <a:avLst/>
                            </a:prstGeom>
                            <a:noFill/>
                            <a:ln w="9525" cap="flat" cmpd="sng" algn="ctr">
                              <a:solidFill>
                                <a:sysClr val="windowText" lastClr="000000"/>
                              </a:solidFill>
                              <a:prstDash val="solid"/>
                            </a:ln>
                            <a:effectLst/>
                          </wps:spPr>
                          <wps:bodyPr/>
                        </wps:wsp>
                        <wps:wsp>
                          <wps:cNvPr id="1577" name="Прямая со стрелкой 1577"/>
                          <wps:cNvCnPr/>
                          <wps:spPr>
                            <a:xfrm>
                              <a:off x="3335319" y="3568802"/>
                              <a:ext cx="7950" cy="1228982"/>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578" name="Прямая соединительная линия 1578"/>
                          <wps:cNvCnPr/>
                          <wps:spPr>
                            <a:xfrm>
                              <a:off x="3013415" y="3236111"/>
                              <a:ext cx="0" cy="1835522"/>
                            </a:xfrm>
                            <a:prstGeom prst="line">
                              <a:avLst/>
                            </a:prstGeom>
                            <a:noFill/>
                            <a:ln w="9525" cap="flat" cmpd="sng" algn="ctr">
                              <a:solidFill>
                                <a:sysClr val="windowText" lastClr="000000"/>
                              </a:solidFill>
                              <a:prstDash val="lgDashDot"/>
                            </a:ln>
                            <a:effectLst/>
                          </wps:spPr>
                          <wps:bodyPr/>
                        </wps:wsp>
                        <wps:wsp>
                          <wps:cNvPr id="1579" name="Дуга 1579"/>
                          <wps:cNvSpPr/>
                          <wps:spPr>
                            <a:xfrm rot="169037">
                              <a:off x="2802671" y="3884806"/>
                              <a:ext cx="194763" cy="462418"/>
                            </a:xfrm>
                            <a:prstGeom prst="arc">
                              <a:avLst>
                                <a:gd name="adj1" fmla="val 17647130"/>
                                <a:gd name="adj2" fmla="val 3562929"/>
                              </a:avLst>
                            </a:prstGeom>
                            <a:solidFill>
                              <a:sysClr val="window" lastClr="FFFFFF"/>
                            </a:solid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80" name="Дуга 1580"/>
                          <wps:cNvSpPr/>
                          <wps:spPr>
                            <a:xfrm rot="21430963" flipH="1">
                              <a:off x="3030775" y="3882556"/>
                              <a:ext cx="194310" cy="462280"/>
                            </a:xfrm>
                            <a:prstGeom prst="arc">
                              <a:avLst>
                                <a:gd name="adj1" fmla="val 17647130"/>
                                <a:gd name="adj2" fmla="val 3562929"/>
                              </a:avLst>
                            </a:prstGeom>
                            <a:solidFill>
                              <a:sysClr val="window" lastClr="FFFFFF"/>
                            </a:solid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81" name="Поле 79"/>
                          <wps:cNvSpPr txBox="1"/>
                          <wps:spPr>
                            <a:xfrm>
                              <a:off x="967633" y="3776114"/>
                              <a:ext cx="431800" cy="191135"/>
                            </a:xfrm>
                            <a:prstGeom prst="rect">
                              <a:avLst/>
                            </a:prstGeom>
                            <a:noFill/>
                            <a:ln w="6350">
                              <a:noFill/>
                            </a:ln>
                            <a:effectLst/>
                          </wps:spPr>
                          <wps:txbx>
                            <w:txbxContent>
                              <w:p w:rsidR="00577C88" w:rsidRPr="00C932E8" w:rsidRDefault="00577C88" w:rsidP="005F1132">
                                <w:pPr>
                                  <w:pStyle w:val="ab"/>
                                  <w:spacing w:before="0" w:beforeAutospacing="0" w:after="0" w:afterAutospacing="0"/>
                                  <w:jc w:val="both"/>
                                  <w:rPr>
                                    <w:lang w:val="en-US"/>
                                  </w:rPr>
                                </w:pPr>
                                <w:r>
                                  <w:rPr>
                                    <w:rFonts w:eastAsia="Times New Roman"/>
                                    <w:i/>
                                    <w:iCs/>
                                    <w:lang w:val="en-US"/>
                                  </w:rPr>
                                  <w:t>l</w:t>
                                </w:r>
                                <w:r w:rsidRPr="00C932E8">
                                  <w:rPr>
                                    <w:rFonts w:eastAsia="Times New Roman"/>
                                    <w:i/>
                                    <w:iCs/>
                                    <w:vertAlign w:val="subscript"/>
                                    <w:lang w:val="en-US"/>
                                  </w:rPr>
                                  <w:t>0</w:t>
                                </w:r>
                              </w:p>
                            </w:txbxContent>
                          </wps:txbx>
                          <wps:bodyPr rot="0" spcFirstLastPara="0" vert="vert270" wrap="none" lIns="91440" tIns="45720" rIns="91440" bIns="45720" numCol="1" spcCol="0" rtlCol="0" fromWordArt="0" anchor="t" anchorCtr="0" forceAA="0" compatLnSpc="1">
                            <a:prstTxWarp prst="textNoShape">
                              <a:avLst/>
                            </a:prstTxWarp>
                            <a:noAutofit/>
                          </wps:bodyPr>
                        </wps:wsp>
                        <wps:wsp>
                          <wps:cNvPr id="1582" name="Поле 79"/>
                          <wps:cNvSpPr txBox="1"/>
                          <wps:spPr>
                            <a:xfrm>
                              <a:off x="3018236" y="4138444"/>
                              <a:ext cx="417195" cy="187960"/>
                            </a:xfrm>
                            <a:prstGeom prst="rect">
                              <a:avLst/>
                            </a:prstGeom>
                            <a:noFill/>
                            <a:ln w="6350">
                              <a:noFill/>
                            </a:ln>
                            <a:effectLst/>
                          </wps:spPr>
                          <wps:txbx>
                            <w:txbxContent>
                              <w:p w:rsidR="00577C88" w:rsidRPr="00062635" w:rsidRDefault="00577C88" w:rsidP="005F1132">
                                <w:pPr>
                                  <w:pStyle w:val="ab"/>
                                  <w:spacing w:before="0" w:beforeAutospacing="0" w:after="0" w:afterAutospacing="0"/>
                                  <w:jc w:val="both"/>
                                </w:pPr>
                                <w:proofErr w:type="gramStart"/>
                                <w:r>
                                  <w:rPr>
                                    <w:rFonts w:eastAsia="Times New Roman"/>
                                    <w:i/>
                                    <w:iCs/>
                                    <w:lang w:val="en-US"/>
                                  </w:rPr>
                                  <w:t>l</w:t>
                                </w:r>
                                <w:r>
                                  <w:rPr>
                                    <w:rFonts w:eastAsia="Times New Roman"/>
                                    <w:i/>
                                    <w:iCs/>
                                    <w:position w:val="-6"/>
                                    <w:vertAlign w:val="subscript"/>
                                  </w:rPr>
                                  <w:t>к</w:t>
                                </w:r>
                                <w:proofErr w:type="gramEnd"/>
                              </w:p>
                            </w:txbxContent>
                          </wps:txbx>
                          <wps:bodyPr rot="0" spcFirstLastPara="0" vert="vert270" wrap="none" lIns="91440" tIns="45720" rIns="91440" bIns="45720" numCol="1" spcCol="0" rtlCol="0" fromWordArt="0" anchor="t" anchorCtr="0" forceAA="0" compatLnSpc="1">
                            <a:prstTxWarp prst="textNoShape">
                              <a:avLst/>
                            </a:prstTxWarp>
                            <a:noAutofit/>
                          </wps:bodyPr>
                        </wps:wsp>
                        <wps:wsp>
                          <wps:cNvPr id="1583" name="Блок-схема: узел 1583"/>
                          <wps:cNvSpPr/>
                          <wps:spPr>
                            <a:xfrm>
                              <a:off x="1688464" y="2134870"/>
                              <a:ext cx="46800" cy="46800"/>
                            </a:xfrm>
                            <a:prstGeom prst="flowChartConnector">
                              <a:avLst/>
                            </a:prstGeom>
                            <a:solidFill>
                              <a:sysClr val="windowText" lastClr="000000"/>
                            </a:solidFill>
                            <a:ln w="2540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84" name="Поле 79"/>
                          <wps:cNvSpPr txBox="1"/>
                          <wps:spPr>
                            <a:xfrm>
                              <a:off x="1866254" y="2916728"/>
                              <a:ext cx="266065" cy="323850"/>
                            </a:xfrm>
                            <a:prstGeom prst="rect">
                              <a:avLst/>
                            </a:prstGeom>
                            <a:noFill/>
                            <a:ln w="6350">
                              <a:noFill/>
                            </a:ln>
                            <a:effectLst/>
                          </wps:spPr>
                          <wps:txbx>
                            <w:txbxContent>
                              <w:p w:rsidR="00577C88" w:rsidRPr="00062635" w:rsidRDefault="00577C88" w:rsidP="005F1132">
                                <w:pPr>
                                  <w:pStyle w:val="ab"/>
                                  <w:spacing w:before="0" w:beforeAutospacing="0" w:after="0" w:afterAutospacing="0"/>
                                  <w:jc w:val="both"/>
                                </w:pPr>
                                <w:r>
                                  <w:rPr>
                                    <w:rFonts w:eastAsia="Times New Roman"/>
                                    <w:i/>
                                    <w:iCs/>
                                  </w:rPr>
                                  <w:t>а</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85" name="Поле 79"/>
                          <wps:cNvSpPr txBox="1"/>
                          <wps:spPr>
                            <a:xfrm>
                              <a:off x="1866254" y="4960848"/>
                              <a:ext cx="266065" cy="323850"/>
                            </a:xfrm>
                            <a:prstGeom prst="rect">
                              <a:avLst/>
                            </a:prstGeom>
                            <a:noFill/>
                            <a:ln w="6350">
                              <a:noFill/>
                            </a:ln>
                            <a:effectLst/>
                          </wps:spPr>
                          <wps:txbx>
                            <w:txbxContent>
                              <w:p w:rsidR="00577C88" w:rsidRDefault="00577C88" w:rsidP="005F1132">
                                <w:pPr>
                                  <w:pStyle w:val="ab"/>
                                  <w:spacing w:before="0" w:beforeAutospacing="0" w:after="0" w:afterAutospacing="0"/>
                                  <w:jc w:val="both"/>
                                </w:pPr>
                                <w:r>
                                  <w:rPr>
                                    <w:rFonts w:eastAsia="Times New Roman"/>
                                    <w:i/>
                                    <w:iCs/>
                                  </w:rPr>
                                  <w:t>б</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1668" o:spid="_x0000_s1828" editas="canvas" style="width:331.65pt;height:419.45pt;mso-position-horizontal-relative:char;mso-position-vertical-relative:line" coordsize="42113,5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MjsSxcAAPn4AAAOAAAAZHJzL2Uyb0RvYy54bWzsXdmO49aZvg8w7yDocgC7yMNdcDlwqtPO&#10;AEZiwM4yl2ztgSRqSHZXta9iB7kL0Agm934FA4kRx048r6B6o/n+s3EpsUQtVlHtUwbarKJEUYff&#10;v33/ct776d1y0Xs1TrN5srru2+9a/d54NUxG89X0uv/rT5+/E/Z7WR6vRvEiWY2v+6/HWf+n7//H&#10;T967XQ/GLJkli9E47eEiq2xwu77uz/J8Pbi6yoaz8TLO3k3W4xVOTpJ0Gef4NZ1ejdL4FldfLq6Y&#10;ZflXt0k6WqfJcJxl+OszcbL/Pr/+ZDIe5r+aTLJx3ltc93FvOf835f++oH+v3n8vHkzTeD2bD+Vt&#10;xAfcxTKer/Ch+lLP4jzuvUznDy61nA/TJEsm+bvDZHmVTCbz4Zh/B3wb26p9m5t49SrO+JcZYnXU&#10;DeLohNd9McUa4JKDWzyMMT+eDm6na/1Q8CBrT2WvL/Fhmrxc8+8wHQx/+erjtDcfASluBGSs4iUw&#10;sfnf+z/c/3Hzf/jvqx4/Ie8CL/8wXX+y/jiVf5iK32ih7ybpkv6PJezdXfe9iLGg33uNK1tB5IXi&#10;wY7v8t4QZ53I8zyX9XtDvMCzAz9w5aMfzoCP5gsMZz/fcYkrdStXt+spkMRvlxYUeM6KRcyOW8RP&#10;ZvF6zBcxqy5ipBfxSyzim82/Nl/dv+ndf775fvP15u+bbzb/3nxz/wWOv7v/M47p5OY7+ec3tNgR&#10;rRTdLRb7ZiVXOhtkWPQtyxz5WEqHrzOzvciSq6jWGRJGK2xHrmOLc3p54sE6zfIPx8myRwfX/cV8&#10;Rd8oHsSvPspy3AReql5Cf14lz+eLBf4eDxar3u11P/KYh+vH0BKTRZzjcLkGkrLVtN+LF1Oon2Ge&#10;8itmyWI+onfTm7PX2c0i7b2KoQGgOEbJ7ae43X5vEWc5TkAJ8B9aBtxB5a10O8/ibCbezE8JXM3G&#10;8ejnq1Evf70GfrN8HC/yWZ9uMlviymPcy2Iqr7hY0V2MuS6SX5SWWywwHb1IRq/5ugNBHDTnQo+H&#10;R6RE8CD00AV2oqc3WczXvwAo+KOR4lrFURgGvlhYBSQWWFbk2AJO/EMMkLoMJDwpqcsPBJK9G0gk&#10;RhI+tgMdH0D3kbJxXWZHQRU/DnMh1T8MfOzI8ujST6+IIBNdBgXs7XGgYLtBwbXLb+raJXBshQ4v&#10;ZJ7DLwQlLG05CxxfocPzw1CosRNqGAORqlve4L54FlwJBRF4LOSYlJwTOl2YF+0GKtupHK9CKzDX&#10;jTytFRzXr2kFqAqtFeSxsPrKmRy+FC4KqRrllsCnH8Fu05+mI3m3w2S1yub5+HfQA5PlAhHDf171&#10;rN5tz/ZI8Qhd9ODV/11+te3bEfN6s544aHjL76BY9Qe4Ngu8nR9SfocfhZ618zMgp/ozIma1+Izy&#10;O2wvxDt2fQ88aP0ZYpF2fpHyW6pfApKqn0k8E05VPBjereRzwlEvpgDU4j7HOsnIwy8/NNgN9Sue&#10;igAB3kUPecebsbzlN3O7hftp92asW/nNXC21frNwu/Vtc9lQbxb/l18/RdRL8e6Cx7twdeHkpv0e&#10;4t0XAmbrOKdVo29Lh+S3SuD2ZjjkyOQrt0xejT9N+OtyWkIAmCyueIFYteIlw5cv5sOfjT8rv8Fm&#10;ke+KN7HQUmHZml+MIWYTwhq5kAV5a/wURzp/G0ewekCVD9j2cZ7vM/GAXM+zZBAoPi1wEAHyS0KI&#10;bKkYxCmOeXGThOXWn2bblhf5/I0uc/jzwILyL2A7IsDFajHbls6tPCVUBC2kRl7pi+FJ0jMR4ZB6&#10;TvR4S6rpQWh0ifamlyaCjcnWw+dzRFofISD7OE6hTAEzUEr5r/DPZJEAnYAhP+r3Zkn62ba/0+sR&#10;YuMswjDQOYjE/udlnI4Rjf3XCsF3RPoe8sB/cb2A4Ze0fOZF+czq5fImgQQBS7g7fkivzxfqcJIm&#10;y9+CefqAPhWn4tUQny0iUPnLTU6xJdRekg7HH3zAj8H54OF+tPqEGBwREFGM+endb+N0LePiHF7K&#10;LxNlMQs7RMDQryWRXCUfvMyTyZzHzkUgCeScPY6EYEkz/lcQOX8jGsezXBIkuhUwC7uNN2M+CAUh&#10;oYHr+HWPnj9ALCfxC/JYKCBluxV3IJcxTodchXEzTsulzXE8+r22kWAFerbjRA5T2qL8Mm3m+Mvg&#10;J3pgP6R6kNeVT4V4DfFMaqSFkUwjmYrieQrJBGOmHOxD+EHP4niXUtzAD25leJjlhL4vrCP4HcgO&#10;CU4Rg8E7j8ggkzw7EQhZbpIhTg3yvDddeImSRxrt7Mobz+ih8uYuy+PKe2vobTOE1r5w6zwWBGdU&#10;4z7yQRTecZg1q3EYD+h77hsCbUaNGwermn8QzljHHCyktqSM/gUMyfebb9+5//z+T0jrIN8z6MHn&#10;+geleMjr4mr0ccGl76aIVAaSRFNltuM73Gsrq2mwFFJLuyxSEUuDkiZv/WYWp/kNCBJEoYnIxygq&#10;peYs8YTKCdI0Ij3EPGJeLoWWze9e3PFEKBORLz0xkQjaHReZOIcSZk9hKouU9S4x5PaltRjCHnmU&#10;7eJ0gYeApEZYg7vwZewjDh8NfYwUyhhtZ3KkJIWaajZSWErGd9IYwrtUMQ1PGnxNdq9cx0BsQy+/&#10;+1kCylInFkXCvYgvpAX0XduHWeO8ZhTaDvjDSpzCooiTRTxOYZDTHSaQyNeCeBByqqiJrQyB7+CS&#10;lTMwk/sgV/MsbZG7jT9rz6utUMd1ZlYtVwTbj4hTs4HJGsrhpwFPJaPSFuM2EmM2Qh4Oco+Frlcv&#10;t0CSFMS3CMY7CXJNQ7QFedVJMqA9RzmaZ8OHUaA9iG7CBQqI70M3lQqKkMoKPa+W+nWg2Xl4UEq7&#10;NAQxezNNT12YNkKJWluPR4gPmSXSI6hQPFuxmQ02XWFDmu2DFZoXWi7V4OBhIq9jBw7XjKWoNUSo&#10;WugzlCrK9Wl45Oc32ppfM/pMsgJddDXtoj5lR8CHVxaKa3e2y2ZEiYtyACA4ssN6xIcCJRXx8UMS&#10;2cJ5VR6lTHaZiK+t/itFfJopO0wETX75fKajyC9/eazpsC2fuURpku2wKUFRD/g67wtrbukw4Bpf&#10;+Dy+MDB2Kn8HjKDjy74LgJZZdfeWIavlFw5PB1kKHbsa0HbZ4SmSwcdrWhTHebao6EENnM28mo/T&#10;dWrNEcnkw1MzRtOeR9O2zo6Kus8SgyZ99gZuuNpmQiRanVUwXjqvuVCceCWjSzHKlu65vdhtx9KE&#10;0GF2w3jp5/PSW2dHbe3BtisN9f3AYqL8PWAMDb4U7ZXYHiOFP7QUcst9uCE0Ung+KSyyo7soK+2S&#10;t5JCO7CcoufSGMOTtJLvaQw1yWiMYceLFKi/REb/O8QQr9yHOYZH5LjIZxB/FcIhdet11aZU6Ic2&#10;hnsXXFRz0cYYns0YophHSeHRdAbz+GQZLniuH3phTfCQdA74XAAIptPBGgqnaOU4zHoYNuMsbAY7&#10;YZ4cxoLabjlm/RB9D9zWFJETio/RF9vduh/HMnlyPYigw7QxBecq13FQ3Q8uUDhBe9f9qDy6H6GV&#10;ews3IBPpiqVqKAIxdT9HzXlTHcuSXVVz3tDtfiw2tL/VPKJsawtiuSYMvSt2PWnmopo3godApb0G&#10;G5C/s9eEUR5e6Y1jE/vUPh4IkhBGz0U+tKYJGGbXqZKaTvpnRxakGP/sPP7ZCVOkLtjsUGEWnbPQ&#10;RlVm23ORQ+2yf6aZfBNTdNk/KzKkR8fBYeSjY0aEwXaE+TxVyEaOhQE7XYaspr0NZLsM2SKbeNhI&#10;SaZV075uYzE9cNsgGkwPLqbIGbfxSdzG1jkuDBgr4srdZdkMmi1EdpoXh1ohC0KTaj56XPJ+OS70&#10;vckndph6Nuz62dh1p8hxHaaicYFCOh9jfeoDXiu5aCuMAgR+uFJBbHoWY2gK4qE9Kr75cHi8AFA8&#10;FfnD23YvZdqEECVaAGJnztn1RVMNZIRfjIbDH4vn3qCVxRgMDE8MvED0R6uRJYHto/tL6GhkQjHz&#10;sfrsbTf0aQos0TqY9OeKqZPNj36PSXEemgd8MZW2OlAODKQYb0qT4hw/DDAXUuCt5YChzsApHuTx&#10;fHGy4fa638YpWjuNYu948QLGjyihPVCx63qxPX1vO3LA4SvhZk6ATT0gR4Vit/0wcsEo83EMmLoq&#10;+P5m4d6b1O+QILbeZaIus4IJvLTdKDBBV6GuZCrKiaHHTYUVuZbvhnyWhrQVGCoKtkKQFUFkhUIH&#10;FWiKwtCBeeBoirCbiSj4b0bTHqYCA4BhpriD84ipgPlC76eeKXJ5xqKKUQ48Lq8/lBHRisUYka4b&#10;kVLe79jcDnjG0PNFmjdEbkeMbyzkmIGogSUQVgFGoWv9/pg+oTzew3Brcjtnye1QLcyp8pGgkoBK&#10;gBJhCDbEsoL6HkeO7TM6LyZLMcy0kCFDQ4h67iEVsGAGtLXRlV0cUuGUEpIHFd/gAkU43kTD8Gn9&#10;toW9cshL2lpvYfvAsBxjiLDdhndFFy7UNDnvNNdKOu8MqU2cb3a3jPN+MVvJOaUM42Eg1NUPO0LG&#10;B1wgmAUkHSUfBHc/qLUZS8D5AZ8AdVrAmdFP5d1Xm0rAaPScMquHgaNtLq8ODpRXwDOUfAKIYhqi&#10;UFFJEhxU2o354SdWRwYdrdBRZPMOZJvKSb4m+0W7UNbR4aCjjZr8eS8Nwor6sHoFDpT20/A4ozrO&#10;nz+gTXuOUh2CgpFFqfuAAx2OLm/ogP8eYuRKHRweCCPMA+DODLa5suR4ixN6M0Z9tFEfbpFhOkx9&#10;4AKQ7AMQgk2+tOeBygGGmW5bjQtaME6/xeRTg4OPepAqcee04qfLP9Km38fpD8047umX8upzQVkx&#10;DBLBZndbwYEJZI449RZpjksBR5FxOFB1aFpvT3DAL4W7KQqNuOpQWyOqLWql6xF4rgve8+3yPC4F&#10;HSUC+6CoBXnKAw1LadQCuGx4H7USB4kO7LG3M2W1N4diDAv2dVynyXCcZfPVtCmmpQqU4wwLJ78e&#10;dzuIPJOpTPS2qD2tGRIgcr+0gltzHGxdCn1G3NrbFqpohREPqvnGLB/Hi3yGLT+x3+cSuxKMV9j2&#10;dioM7UlTkE/owRxL74pGqNZAQ22dhc37eFDMfNq/t+bVorzKUsO1DdJIRN8WpB3L4QqktEZaWaUB&#10;aNi/q+ohB0Ca6n4yQHubgHYsH4wqn52eVdl2ovMTw0eJ5kMbMEr8uWNW2E6b4Qd7ohjj+dYZzxK3&#10;fHQRCuwiVJKAkYX5/XWvHNM2fMo1iIR+F6tQtMtpqlDAttCA0i4m9GmKkAotjgZtAOoaeXiu++DM&#10;UbsxVGeh+yqgdSzUQ9L5Zi7q/FUoujrBgLbLoC3R8EeDloVohQf9QgYbc6uwtWsNtB5iYUmCODDd&#10;3Sud0tUMBrRdBm0pO3A0aLGRZGjDiSTQ+gxdSg80beBQOrO79X7aqzag7TJoS1mLY0GLkig0tElN&#10;uy1LFdpIT0ifFjuMBKKkr0vugS7+MKDtMmhLyZRjQYtUKtrCSM/yiZy1IlMk1vTMHEKsUMMdQqwo&#10;MyOWzCC2y4h9mOD5/v6Pm78Reu//vPn35pvNt9h42tMxNVLADQ1qJSoK3LnafczBHGcHvc2VcAza&#10;ltdXk5Mgqq1PHI7Z2BiTnJB4fd2fLOIch8v1COmT1RS7LC+mSKAM85Q30fG0y/P5YkH3n73ObhZp&#10;D/3N1/3bs80+byshx21pbWZGnG1mBLGsituQSfWtUqWD/mapEhMCkDWgn3LXp4d8uazqdAIMh3iQ&#10;V8CUUDpvZIxXvRUt+hiXLWn1tnJnJpuPXn+cPsFcDcwybSVHmodolqOKdbJpjytyrVxUGZDnb6zT&#10;ZDIe5h9lvN2WvLZsTU+cjkqSo6sEjeR0vC+Z+v1rFuir+ze9+8/h2H29+TvcOrh291/gWLh5dHLz&#10;nfzzG/L4NE3SXPRXkqkIm1ehJYlkCtsC+HZ9BoEyRDa6U3yugJtjlYsr5lpMaQe4Z0kuvdgOVwrT&#10;yKDjcKGZiFa4gGMCZ1/gAr3t2OOsqmupo115KW9t9QOg3mFI+JDNoyCBC0iHqjUkaMsSMr+YcUBd&#10;jRXzayAhDa8wslibs88zg4ZuggRMyP0X938gw7H5Fsbkn7AVQqE/XhG1vZeahSjEE8SsA/Vgi7mI&#10;Rd7Wt1TBCiguL9xRI57laTyfzvKbZLWCN5OkNg+Yat3tH46TJVmuVUJRP4feYkW1lZ2pCf4xFoDS&#10;3JOaFtoWMos2AQm13UQUeCCq7RT2x3GR9ze+/mDcytfXTR/G1++4rw/uv5Xo6CfaHCU3sk02yhMw&#10;pl8IUgh+FxueVKw2/DztyPGExQ5vbu8Km8uidEtBM18o0lhGkLouSKX03SO0LewJoL+PDfIt8qjI&#10;4XVB2tbrfND8hKl8iqkNIj0o71Qjki5WdHTWyYhO10XnYR5xP75JkLCPxxAlvgnGBn6ddOyYg2R5&#10;zbFT8uS4GEvHOQtDOD1JKNkuFSbGW7fWqczDnCPK8BLfiHqzh3s+wmFRFT1wR5yTz0q8WJ2qc45G&#10;p3Zdp7bLfglK9XHRafTrGVh7GiTKnRN0RLr1uWLoGio2gmkxPPjH49frpKMRpK4L0sNk2FZuqZzy&#10;2s0twQa5mJglRMcPUApdm18AuTI2aGseWS+0EZ2ui86x+UJsolcEyw2Tycp+vR9Eas4lJZJB2VZ5&#10;JuXXI5foimyB8eufwq9HSaciHYt9DESdZxtXBFMIXYyKLj95zKFD455w6TH+HLOkq0/e5lN5BU0C&#10;MpKK3+iLN252tMc2BiHDLmiRRNp0JL9YPPo9khLFjjdQ+BEGtMtP3b6LwY5qUgzviLMcJabX/ef8&#10;R16s8jaRjbqsAKOtIjclrAT5Wkayi+25QZECLsm3Lp3clULAMDg3AC2zfYY2CywoeZ1NcB3sigJZ&#10;LvK+RtY7XK5eym1o495W/k0p7ROV0lJxXov8ugj/H7fgZaMd0UhpnV+30fZRFeRqDOT7J+9hviwz&#10;WYiOqHqihTai0/EYCNtuthKdY/LrjEUOjWZXVXFUTFu1iHCIdYJd5Nof9X5/NDxcsc2mEaSuC1K7&#10;/HqwX34dU8kj5ggb5IaRJzeaK5xJY4Ma+jmwAyZ0iLFBlxCOHZtfD3QtRasibYb9R4NIOnaej8RP&#10;jY1BWl2PTNhBxFxcP4eexNrtwn3wZ3W/ZL+aC7FXm3T2W3CzJUwAHKElCv8LRWsw8eSV+8HDnLHC&#10;xLbKfbxcWoBWWgE8jefInWZRrx+GVs1L5cVrouUYG0VEpmD/7Z3YHDxMqiqkteswxAX2wp4FSlFW&#10;KjzaYkhF/ozjsjk3cHEm6YJaDIMiZVhijjVTuIs5xuRaC/vslUkmqBmf+Ggq9kJmCIanFhtHyCUh&#10;SKdRB9hIwkUW6dHYeI/MUIDB4LbqUGvMDFHvUsRUlaHJDG1vHxckvwk3LiDcAE2rXMtChgV3K93F&#10;hvoYUWjGbOwJjK2Btmd/sCEd9gkWNWeQZ8rlPpBnR+2gCnnGzlJGnjszrKhEYWuexjBvHWfewiKb&#10;++Wxg+kw6sGHKufWGNt922ID7UoUSBvBiSggsu3OzVoWN7SfHXo1TnNkrbEHS0ozxcxO9WfZqR7x&#10;ozJDR8MWI8BDFJTpDAs2vqxaHcwEsiNYJT4wK0Rac4fV2TvD4jvoWCC/Vneet+GXSvqWm0mD21dy&#10;TFF3Z9ujaFHh9i+Yk/D95tt3MDbhT4iL/7X5atDDgMV/0AAFjE4Q5Y2P+1SlUAjDl0NX5tupxCas&#10;T1Z0kWGXulccPhoITRbJ7c0sTouJCRyfNQdVDUyoFKkdMSlR1Ldh3Dm/08sY0ViSQk2ZGa+n615P&#10;Kd94rNeDrSyx7YlIiND2OgHjJEPh9mC2kaU6zsBPySxkMwV1fvOh+bbDgGt8nvP4PKVM3ylB68Kh&#10;AXdW9Xm6D1rNGxrQQpfsvZkPRkdNB7fTNR8iNRzcroe8ZH6KKGY2Hz6L87j8O3/VYMySWbIYjdP3&#10;/18AAAAA//8DAFBLAwQUAAYACAAAACEAvgUaI94AAAAFAQAADwAAAGRycy9kb3ducmV2LnhtbEyP&#10;UUvDMBSF34X9h3AHvrl066i1Nh0iKKIP01nwNWvu2rDkpjTZWv31Rl/05cLhHM75brmZrGFnHLx2&#10;JGC5SIAhNU5pagXU7w9XOTAfJClpHKGAT/SwqWYXpSyUG+kNz7vQslhCvpACuhD6gnPfdGilX7ge&#10;KXoHN1gZohxargY5xnJr+CpJMm6lprjQyR7vO2yOu5MVsF4dTP76mL18PdX1+Pyx1tfJVgtxOZ/u&#10;boEFnMJfGH7wIzpUkWnvTqQ8MwLiI+H3Ri/L0hTYXkCe5jfAq5L/p6++AQAA//8DAFBLAQItABQA&#10;BgAIAAAAIQC2gziS/gAAAOEBAAATAAAAAAAAAAAAAAAAAAAAAABbQ29udGVudF9UeXBlc10ueG1s&#10;UEsBAi0AFAAGAAgAAAAhADj9If/WAAAAlAEAAAsAAAAAAAAAAAAAAAAALwEAAF9yZWxzLy5yZWxz&#10;UEsBAi0AFAAGAAgAAAAhANk8yOxLFwAA+fgAAA4AAAAAAAAAAAAAAAAALgIAAGRycy9lMm9Eb2Mu&#10;eG1sUEsBAi0AFAAGAAgAAAAhAL4FGiPeAAAABQEAAA8AAAAAAAAAAAAAAAAApRkAAGRycy9kb3du&#10;cmV2LnhtbFBLBQYAAAAABAAEAPMAAACwGgAAAAA=&#10;">
                <v:shape id="_x0000_s1829" type="#_x0000_t75" style="position:absolute;width:42113;height:53270;visibility:visible;mso-wrap-style:square">
                  <v:fill o:detectmouseclick="t"/>
                  <v:path o:connecttype="none"/>
                </v:shape>
                <v:group id="Группа 1498" o:spid="_x0000_s1830" style="position:absolute;left:592;top:1079;width:39555;height:51767" coordorigin="592,1079" coordsize="39555,51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lc+8cAAADdAAAADwAAAGRycy9kb3ducmV2LnhtbESPQWvCQBCF70L/wzKF&#10;3uomtS01dRURlR5EUAvF25Adk2B2NmS3Sfz3nUPB2wzvzXvfzBaDq1VHbag8G0jHCSji3NuKCwPf&#10;p83zB6gQkS3WnsnAjQIs5g+jGWbW93yg7hgLJSEcMjRQxthkWoe8JIdh7Bti0S6+dRhlbQttW+wl&#10;3NX6JUnetcOKpaHEhlYl5dfjrzOw7bFfTtJ1t7teVrfz6W3/s0vJmKfHYfkJKtIQ7+b/6y8r+K9T&#10;wZVvZAQ9/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mlc+8cAAADd&#10;AAAADwAAAAAAAAAAAAAAAACqAgAAZHJzL2Rvd25yZXYueG1sUEsFBgAAAAAEAAQA+gAAAJ4DAAAA&#10;AA==&#10;">
                  <v:line id="Прямая соединительная линия 1499" o:spid="_x0000_s1831" style="position:absolute;visibility:visible;mso-wrap-style:square" from="9639,2159" to="9639,21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GjlsMAAADdAAAADwAAAGRycy9kb3ducmV2LnhtbERPTWvCQBC9C/6HZQq9iG6sRUx0FZVK&#10;vaVG8TxkxyQ0Oxuya0z/fVco9DaP9zmrTW9q0VHrKssKppMIBHFudcWFgsv5MF6AcB5ZY22ZFPyQ&#10;g816OFhhou2DT9RlvhAhhF2CCkrvm0RKl5dk0E1sQxy4m20N+gDbQuoWHyHc1PItiubSYMWhocSG&#10;9iXl39ndKPj6vE4/0oNzs4x3VXzv0tlplCr1+tJvlyA89f5f/Oc+6jD/PY7h+U04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Ro5bDAAAA3QAAAA8AAAAAAAAAAAAA&#10;AAAAoQIAAGRycy9kb3ducmV2LnhtbFBLBQYAAAAABAAEAPkAAACRAwAAAAA=&#10;" strokecolor="windowText">
                    <v:stroke startarrow="classic" startarrowwidth="narrow" startarrowlength="long"/>
                  </v:line>
                  <v:line id="Прямая соединительная линия 1500" o:spid="_x0000_s1832" style="position:absolute;flip:x;visibility:visible;mso-wrap-style:square" from="9639,21588" to="36648,21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VsxsUAAADdAAAADwAAAGRycy9kb3ducmV2LnhtbESPT2vCQBDF74V+h2UKvdVNK/4hdRUR&#10;inoRjILXITsmwezskl017afvHARvM7w37/1mtuhdq27Uxcazgc9BBoq49LbhysDx8PMxBRUTssXW&#10;Mxn4pQiL+evLDHPr77ynW5EqJSEcczRQpxRyrWNZk8M48IFYtLPvHCZZu0rbDu8S7lr9lWVj7bBh&#10;aagx0Kqm8lJcnYHxxtP2XIS/IU534bqenMpLOhnz/tYvv0El6tPT/LjeWMEfZcIv38gIe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kVsxsUAAADdAAAADwAAAAAAAAAA&#10;AAAAAAChAgAAZHJzL2Rvd25yZXYueG1sUEsFBgAAAAAEAAQA+QAAAJMDAAAAAA==&#10;" strokecolor="windowText">
                    <v:stroke startarrow="classic" startarrowwidth="narrow" startarrowlength="long"/>
                  </v:line>
                  <v:line id="Прямая соединительная линия 1501" o:spid="_x0000_s1833" style="position:absolute;visibility:visible;mso-wrap-style:square" from="13795,14421" to="17035,14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8JtcIAAADdAAAADwAAAGRycy9kb3ducmV2LnhtbERP24rCMBB9F/yHMIJva1rBWzVKFZWF&#10;hYVV8XloxrbYTEoTbf37zcKCb3M411ltOlOJJzWutKwgHkUgiDOrS84VXM6HjzkI55E1VpZJwYsc&#10;bNb93goTbVv+oefJ5yKEsEtQQeF9nUjpsoIMupGtiQN3s41BH2CTS91gG8JNJcdRNJUGSw4NBda0&#10;Kyi7nx5GwcRsZ1/t+biYpvuZIX+N59/pQanhoEuXIDx1/i3+d3/qMH8SxfD3TThB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l8JtcIAAADdAAAADwAAAAAAAAAAAAAA&#10;AAChAgAAZHJzL2Rvd25yZXYueG1sUEsFBgAAAAAEAAQA+QAAAJADAAAAAA==&#10;" strokecolor="windowText" strokeweight="1.5pt"/>
                  <v:line id="Прямая соединительная линия 1502" o:spid="_x0000_s1834" style="position:absolute;flip:y;visibility:visible;mso-wrap-style:square" from="9731,15825" to="12467,21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HoMQAAADdAAAADwAAAGRycy9kb3ducmV2LnhtbERP32vCMBB+H+x/CDfwZWii4JjVKCIM&#10;BfeybjB8O5qzLTaXmmS2/e+XwcC3+/h+3mrT20bcyIfasYbpRIEgLpypudTw9fk2fgURIrLBxjFp&#10;GCjAZv34sMLMuI4/6JbHUqQQDhlqqGJsMylDUZHFMHEtceLOzluMCfpSGo9dCreNnCn1Ii3WnBoq&#10;bGlXUXHJf6wGN/1eyOE63x+fh1Pud9fte6M6rUdP/XYJIlIf7+J/98Gk+XM1g79v0gl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xoegxAAAAN0AAAAPAAAAAAAAAAAA&#10;AAAAAKECAABkcnMvZG93bnJldi54bWxQSwUGAAAAAAQABAD5AAAAkgMAAAAA&#10;" strokecolor="windowText" strokeweight="1.5pt"/>
                  <v:shape id="Полилиния 1503" o:spid="_x0000_s1835" style="position:absolute;left:12449;top:14434;width:1440;height:1440;visibility:visible;mso-wrap-style:square;v-text-anchor:middle" coordsize="152400,1619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nYb8MA&#10;AADdAAAADwAAAGRycy9kb3ducmV2LnhtbERPS2sCMRC+F/wPYYTeatb6oKxGkYpoCx7qA6/DZrq7&#10;dDNZkqmu/74pFHqbj+8582XnGnWlEGvPBoaDDBRx4W3NpYHTcfP0AioKssXGMxm4U4Tlovcwx9z6&#10;G3/Q9SClSiEcczRQibS51rGoyGEc+JY4cZ8+OJQEQ6ltwFsKd41+zrKpdlhzaqiwpdeKiq/DtzNg&#10;9fr4Nt7eWUaTsHfTd3++yM6Yx363moES6uRf/Ofe2TR/ko3g95t0gl7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nYb8MAAADdAAAADwAAAAAAAAAAAAAAAACYAgAAZHJzL2Rv&#10;d25yZXYueG1sUEsFBgAAAAAEAAQA9QAAAIgDAAAAAA==&#10;" path="m,161925c12964,128058,25929,94192,41275,69850,56621,45508,73554,27517,92075,15875,110596,4233,131498,2116,152400,e" filled="f" strokecolor="windowText" strokeweight="1.5pt">
                    <v:path arrowok="t" o:connecttype="custom" o:connectlocs="0,144000;39000,62118;87000,14118;144000,0" o:connectangles="0,0,0,0"/>
                  </v:shape>
                  <v:shape id="Дуга 1504" o:spid="_x0000_s1836" style="position:absolute;left:22615;top:7436;width:9144;height:9144;visibility:visible;mso-wrap-style:square;v-text-anchor:middle" coordsize="914400,91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AolsMA&#10;AADdAAAADwAAAGRycy9kb3ducmV2LnhtbESPS2vDMBCE74H8B7GB3mI5xg3FjRJK6SPXJul9sTaW&#10;ibUylvzqr68Khdx2mdn5ZneHyTZioM7XjhVskhQEcel0zZWCy/l9/QTCB2SNjWNSMJOHw3652GGh&#10;3chfNJxCJWII+wIVmBDaQkpfGrLoE9cSR+3qOoshrl0ldYdjDLeNzNJ0Ky3WHAkGW3o1VN5OvY3c&#10;29vmW/rr58fQz1kvTf4T8KjUw2p6eQYRaAp38//1Ucf6j2kOf9/EEe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AolsMAAADdAAAADwAAAAAAAAAAAAAAAACYAgAAZHJzL2Rv&#10;d25yZXYueG1sUEsFBgAAAAAEAAQA9QAAAIgDAAAAAA==&#10;" path="m124026,144108nsc207256,55540,322324,3756,443810,196,565296,-3364,683199,41595,771472,125138l457200,457200,124026,144108xem124026,144108nfc207256,55540,322324,3756,443810,196,565296,-3364,683199,41595,771472,125138e" filled="f" strokecolor="windowText" strokeweight="1.5pt">
                    <v:path arrowok="t" o:connecttype="custom" o:connectlocs="124026,144108;443810,196;771472,125138" o:connectangles="0,0,0"/>
                  </v:shape>
                  <v:line id="Прямая соединительная линия 1505" o:spid="_x0000_s1837" style="position:absolute;flip:x;visibility:visible;mso-wrap-style:square" from="20386,8878" to="23856,12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8f1MQAAADdAAAADwAAAGRycy9kb3ducmV2LnhtbERPS0sDMRC+F/wPYQQvpU1W2KJr01IK&#10;oqCXroL0NmzG3cXNZJvEffx7Iwje5uN7znY/2U4M5EPrWEO2ViCIK2darjW8vz2u7kCEiGywc0wa&#10;Zgqw310ttlgYN/KJhjLWIoVwKFBDE2NfSBmqhiyGteuJE/fpvMWYoK+l8TimcNvJW6U20mLLqaHB&#10;no4NVV/lt9Xgso97OV/yp5flfC798XJ47dSo9c31dHgAEWmK/+I/97NJ83OVw+836QS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Lx/UxAAAAN0AAAAPAAAAAAAAAAAA&#10;AAAAAKECAABkcnMvZG93bnJldi54bWxQSwUGAAAAAAQABAD5AAAAkgMAAAAA&#10;" strokecolor="windowText" strokeweight="1.5pt"/>
                  <v:shape id="Дуга 1506" o:spid="_x0000_s1838" style="position:absolute;left:12360;top:5277;width:9144;height:9144;flip:y;visibility:visible;mso-wrap-style:square;v-text-anchor:middle" coordsize="914400,91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QOT8QA&#10;AADdAAAADwAAAGRycy9kb3ducmV2LnhtbERPTWvCQBC9C/0PyxS86UbRpKSuUhRFqCJVweuQnSah&#10;2dmYXTXtr3cLgrd5vM+ZzFpTiSs1rrSsYNCPQBBnVpecKzgelr03EM4ja6wsk4JfcjCbvnQmmGp7&#10;4y+67n0uQgi7FBUU3teplC4ryKDr25o4cN+2MegDbHKpG7yFcFPJYRTF0mDJoaHAmuYFZT/7i1Fg&#10;2/E22e3+kk1yHH2uFqezHphYqe5r+/EOwlPrn+KHe63D/HEUw/834QQ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Dk/EAAAA3QAAAA8AAAAAAAAAAAAAAAAAmAIAAGRycy9k&#10;b3ducmV2LnhtbFBLBQYAAAAABAAEAPUAAACJAwAAAAA=&#10;" path="m457200,nsc589740,,715757,57517,802597,157645l457200,457200,457200,xem457200,nfc589740,,715757,57517,802597,157645e" filled="f" strokecolor="windowText" strokeweight="1.5pt">
                    <v:path arrowok="t" o:connecttype="custom" o:connectlocs="457200,0;802597,157645" o:connectangles="0,0"/>
                  </v:shape>
                  <v:shape id="Блок-схема: узел 1507" o:spid="_x0000_s1839" type="#_x0000_t120" style="position:absolute;left:12467;top:15136;width:350;height: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7JW8UA&#10;AADdAAAADwAAAGRycy9kb3ducmV2LnhtbERPTWvCQBC9C/0PyxR6002FqqRuglSEIlgwleJxzI5J&#10;2uxsml1N7K93BaG3ebzPmae9qcWZWldZVvA8ikAQ51ZXXCjYfa6GMxDOI2usLZOCCzlIk4fBHGNt&#10;O97SOfOFCCHsYlRQet/EUrq8JINuZBviwB1ta9AH2BZSt9iFcFPLcRRNpMGKQ0OJDb2VlP9kJ6Ng&#10;v9kvd7To1jO5+v36WDffPjv8KfX02C9eQXjq/b/47n7XYf5LNIXbN+EEm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XslbxQAAAN0AAAAPAAAAAAAAAAAAAAAAAJgCAABkcnMv&#10;ZG93bnJldi54bWxQSwUGAAAAAAQABAD1AAAAigMAAAAA&#10;" fillcolor="windowText" strokecolor="windowText" strokeweight="2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Блок-схема: узел 1508" o:spid="_x0000_s1840" type="#_x0000_t120" style="position:absolute;left:9385;top:21513;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FdKccA&#10;AADdAAAADwAAAGRycy9kb3ducmV2LnhtbESPQWvCQBCF70L/wzKF3nTTQotEV5EWoQgtGEU8jtkx&#10;ic3OptmtSf31zkHwNsN7894303nvanWmNlSeDTyPElDEubcVFwa2m+VwDCpEZIu1ZzLwTwHms4fB&#10;FFPrO17TOYuFkhAOKRooY2xSrUNeksMw8g2xaEffOoyytoW2LXYS7mr9kiRv2mHF0lBiQ+8l5T/Z&#10;nzOw/9p/bGnRrcZ6+bv7XjWnmB0uxjw99osJqEh9vJtv159W8F8TwZVvZAQ9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3BXSnHAAAA3QAAAA8AAAAAAAAAAAAAAAAAmAIAAGRy&#10;cy9kb3ducmV2LnhtbFBLBQYAAAAABAAEAPUAAACMAwAAAAA=&#10;" fillcolor="windowText" strokecolor="windowText" strokeweight="2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Поле 1509" o:spid="_x0000_s1841" type="#_x0000_t202" style="position:absolute;left:6416;top:19813;width:2998;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MVwsUA&#10;AADdAAAADwAAAGRycy9kb3ducmV2LnhtbERP22oCMRB9L/QfwhT6UjSxUKmrUWqhRYpt8YL4OGym&#10;m8XNZEmirn/fCIW+zeFcZzLrXCNOFGLtWcOgr0AQl97UXGnYbt56zyBiQjbYeCYNF4owm97eTLAw&#10;/swrOq1TJXIIxwI12JTaQspYWnIY+74lztyPDw5ThqGSJuA5h7tGPio1lA5rzg0WW3q1VB7WR6fh&#10;YD8evtX753w3XFzC1+bo92G51/r+rnsZg0jUpX/xn3th8vwnNYLrN/kEO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xXCxQAAAN0AAAAPAAAAAAAAAAAAAAAAAJgCAABkcnMv&#10;ZG93bnJldi54bWxQSwUGAAAAAAQABAD1AAAAigMAAAAA&#10;" filled="f" stroked="f" strokeweight=".5pt">
                    <v:textbox>
                      <w:txbxContent>
                        <w:p w:rsidR="00577C88" w:rsidRPr="00074033" w:rsidRDefault="00577C88" w:rsidP="005F1132">
                          <w:pPr>
                            <w:ind w:firstLine="0"/>
                            <w:rPr>
                              <w:i/>
                              <w:lang w:val="en-US"/>
                            </w:rPr>
                          </w:pPr>
                          <w:r w:rsidRPr="00074033">
                            <w:rPr>
                              <w:i/>
                              <w:lang w:val="en-US"/>
                            </w:rPr>
                            <w:t>O</w:t>
                          </w:r>
                        </w:p>
                      </w:txbxContent>
                    </v:textbox>
                  </v:shape>
                  <v:shape id="Поле 79" o:spid="_x0000_s1842" type="#_x0000_t202" style="position:absolute;left:12441;top:15284;width:2826;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AqgsgA&#10;AADdAAAADwAAAGRycy9kb3ducmV2LnhtbESPQWsCMRCF7wX/Q5hCL6VmLVRkNUottEhplaoUj8Nm&#10;ulncTJYk6vrvO4dCbzO8N+99M1v0vlVniqkJbGA0LEARV8E2XBvY714fJqBSRrbYBiYDV0qwmA9u&#10;ZljacOEvOm9zrSSEU4kGXM5dqXWqHHlMw9ARi/YToscsa6y1jXiRcN/qx6IYa48NS4PDjl4cVcft&#10;yRs4uvf7TfH2ufwer65xvTuFQ/w4GHN32z9PQWXq87/573plBf9pJPzyjYy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wCqCyAAAAN0AAAAPAAAAAAAAAAAAAAAAAJgCAABk&#10;cnMvZG93bnJldi54bWxQSwUGAAAAAAQABAD1AAAAjQ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A</w:t>
                          </w:r>
                        </w:p>
                      </w:txbxContent>
                    </v:textbox>
                  </v:shape>
                  <v:line id="Прямая соединительная линия 1511" o:spid="_x0000_s1843" style="position:absolute;flip:x;visibility:visible;mso-wrap-style:square" from="9639,15285" to="12771,15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C15MMAAADdAAAADwAAAGRycy9kb3ducmV2LnhtbERPTWvCQBC9F/wPyxS8FN1EiErqKioK&#10;vTaK4G3ITrOh2dmQXU3aX98tCN7m8T5ntRlsI+7U+dqxgnSagCAuna65UnA+HSdLED4ga2wck4If&#10;8rBZj15WmGvX8yfdi1CJGMI+RwUmhDaX0peGLPqpa4kj9+U6iyHCrpK6wz6G20bOkmQuLdYcGwy2&#10;tDdUfhc3q2D3ZmaH/lbs9tlcLy7uN71meFRq/Dps30EEGsJT/HB/6Dg/S1P4/yae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QteTDAAAA3QAAAA8AAAAAAAAAAAAA&#10;AAAAoQIAAGRycy9kb3ducmV2LnhtbFBLBQYAAAAABAAEAPkAAACRAwAAAAA=&#10;" strokecolor="windowText">
                    <v:stroke dashstyle="dash"/>
                  </v:line>
                  <v:shape id="Поле 79" o:spid="_x0000_s1844" type="#_x0000_t202" style="position:absolute;left:5804;top:14417;width:3829;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4RbsUA&#10;AADdAAAADwAAAGRycy9kb3ducmV2LnhtbERP22oCMRB9L/QfwhT6IjWrUJHVKG2hRYoXqiI+Dptx&#10;s7iZLEnU9e+NIPRtDuc642lra3EmHyrHCnrdDARx4XTFpYLt5vttCCJEZI21Y1JwpQDTyfPTGHPt&#10;LvxH53UsRQrhkKMCE2OTSxkKQxZD1zXEiTs4bzEm6EupPV5SuK1lP8sG0mLFqcFgQ1+GiuP6ZBUc&#10;zW9nlf0sPneD2dUvNye39/O9Uq8v7ccIRKQ2/osf7plO8997fbh/k06Qk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XhFuxQAAAN0AAAAPAAAAAAAAAAAAAAAAAJgCAABkcnMv&#10;ZG93bnJldi54bWxQSwUGAAAAAAQABAD1AAAAigMAAAAA&#10;" filled="f" stroked="f" strokeweight=".5pt">
                    <v:textbox>
                      <w:txbxContent>
                        <w:p w:rsidR="00577C88" w:rsidRPr="00074033" w:rsidRDefault="00577C88" w:rsidP="005F1132">
                          <w:pPr>
                            <w:pStyle w:val="ab"/>
                            <w:spacing w:before="0" w:beforeAutospacing="0" w:after="0" w:afterAutospacing="0"/>
                            <w:jc w:val="both"/>
                            <w:rPr>
                              <w:vertAlign w:val="subscript"/>
                            </w:rPr>
                          </w:pPr>
                          <w:r>
                            <w:rPr>
                              <w:rFonts w:eastAsia="Times New Roman"/>
                              <w:i/>
                              <w:iCs/>
                              <w:lang w:val="en-US"/>
                            </w:rPr>
                            <w:sym w:font="Symbol" w:char="F073"/>
                          </w:r>
                          <w:proofErr w:type="spellStart"/>
                          <w:r>
                            <w:rPr>
                              <w:rFonts w:eastAsia="Times New Roman"/>
                              <w:i/>
                              <w:iCs/>
                              <w:vertAlign w:val="subscript"/>
                            </w:rPr>
                            <w:t>пц</w:t>
                          </w:r>
                          <w:proofErr w:type="spellEnd"/>
                        </w:p>
                      </w:txbxContent>
                    </v:textbox>
                  </v:shape>
                  <v:shape id="Блок-схема: узел 1513" o:spid="_x0000_s1845" type="#_x0000_t120" style="position:absolute;left:12878;top:14491;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xZhcUA&#10;AADdAAAADwAAAGRycy9kb3ducmV2LnhtbERPTWvCQBC9F/wPywje6sZKi6RuglgEERSaSvE4zY5J&#10;NDsbs6tJ/fXdQqG3ebzPmae9qcWNWldZVjAZRyCIc6srLhTsP1aPMxDOI2usLZOCb3KQJoOHOcba&#10;dvxOt8wXIoSwi1FB6X0TS+nykgy6sW2IA3e0rUEfYFtI3WIXwk0tn6LoRRqsODSU2NCypPycXY2C&#10;w/bwtqdFt5nJ1eVzt2lOPvu6KzUa9otXEJ56/y/+c691mP88mcLvN+EEm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vFmFxQAAAN0AAAAPAAAAAAAAAAAAAAAAAJgCAABkcnMv&#10;ZG93bnJldi54bWxQSwUGAAAAAAQABAD1AAAAigMAAAAA&#10;" fillcolor="windowText" strokecolor="windowText" strokeweight="2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Поле 79" o:spid="_x0000_s1846" type="#_x0000_t202" style="position:absolute;left:10624;top:11779;width:2826;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ssgcUA&#10;AADdAAAADwAAAGRycy9kb3ducmV2LnhtbERPTWsCMRC9C/6HMEIvUrMWK2VrFBUUkdpSLcXjsJlu&#10;FjeTJYm6/ntTKPQ2j/c5k1lra3EhHyrHCoaDDARx4XTFpYKvw+rxBUSIyBprx6TgRgFm025ngrl2&#10;V/6kyz6WIoVwyFGBibHJpQyFIYth4BrixP04bzEm6EupPV5TuK3lU5aNpcWKU4PBhpaGitP+bBWc&#10;zLb/ka13i+/x5ubfD2d39G9HpR567fwVRKQ2/ov/3Bud5j8PR/D7TTpB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yyBxQAAAN0AAAAPAAAAAAAAAAAAAAAAAJgCAABkcnMv&#10;ZG93bnJldi54bWxQSwUGAAAAAAQABAD1AAAAigMAAAAA&#10;" filled="f" stroked="f" strokeweight=".5pt">
                    <v:textbox>
                      <w:txbxContent>
                        <w:p w:rsidR="00577C88" w:rsidRPr="00074033" w:rsidRDefault="00577C88" w:rsidP="005F1132">
                          <w:pPr>
                            <w:pStyle w:val="ab"/>
                            <w:spacing w:before="0" w:beforeAutospacing="0" w:after="0" w:afterAutospacing="0"/>
                            <w:jc w:val="both"/>
                            <w:rPr>
                              <w:lang w:val="en-US"/>
                            </w:rPr>
                          </w:pPr>
                          <w:r>
                            <w:rPr>
                              <w:rFonts w:eastAsia="Times New Roman"/>
                              <w:i/>
                              <w:iCs/>
                              <w:lang w:val="en-US"/>
                            </w:rPr>
                            <w:t>B</w:t>
                          </w:r>
                        </w:p>
                      </w:txbxContent>
                    </v:textbox>
                  </v:shape>
                  <v:shape id="Поле 79" o:spid="_x0000_s1847" type="#_x0000_t202" style="position:absolute;left:13336;top:11720;width:2915;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eJGsQA&#10;AADdAAAADwAAAGRycy9kb3ducmV2LnhtbERPTWsCMRC9C/6HMIVepGYtKGU1Si20SKmWqojHYTNu&#10;FjeTJYm6/vtGELzN433OZNbaWpzJh8qxgkE/A0FcOF1xqWC7+Xx5AxEissbaMSm4UoDZtNuZYK7d&#10;hf/ovI6lSCEcclRgYmxyKUNhyGLou4Y4cQfnLcYEfSm1x0sKt7V8zbKRtFhxajDY0Ieh4rg+WQVH&#10;8937zb6W891ocfWrzcnt/c9eqeen9n0MIlIbH+K7e6HT/OFgCLdv0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3iRrEAAAA3QAAAA8AAAAAAAAAAAAAAAAAmAIAAGRycy9k&#10;b3ducmV2LnhtbFBLBQYAAAAABAAEAPUAAACJAw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C</w:t>
                          </w:r>
                        </w:p>
                      </w:txbxContent>
                    </v:textbox>
                  </v:shape>
                  <v:shape id="Поле 79" o:spid="_x0000_s1848" type="#_x0000_t202" style="position:absolute;left:15965;top:11612;width:2997;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bcUA&#10;AADdAAAADwAAAGRycy9kb3ducmV2LnhtbERP22oCMRB9F/yHMEJfimYtuJTVKFVoEemFqoiPw2a6&#10;WdxMliTq+vdNoeDbHM51ZovONuJCPtSOFYxHGQji0umaKwX73evwGUSIyBobx6TgRgEW835vhoV2&#10;V/6myzZWIoVwKFCBibEtpAylIYth5FrixP04bzEm6CupPV5TuG3kU5bl0mLNqcFgSytD5Wl7tgpO&#10;ZvP4lb19LA/5+uY/d2d39O9HpR4G3csURKQu3sX/7rVO8yfjHP6+SS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ZRdt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D</w:t>
                          </w:r>
                        </w:p>
                      </w:txbxContent>
                    </v:textbox>
                  </v:shape>
                  <v:shape id="Блок-схема: узел 1517" o:spid="_x0000_s1849" type="#_x0000_t120" style="position:absolute;left:13795;top:14244;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dfhsUA&#10;AADdAAAADwAAAGRycy9kb3ducmV2LnhtbERPTWvCQBC9F/wPywje6saCraRuglgEERSaSvE4zY5J&#10;NDsbs6tJ/fXdQqG3ebzPmae9qcWNWldZVjAZRyCIc6srLhTsP1aPMxDOI2usLZOCb3KQJoOHOcba&#10;dvxOt8wXIoSwi1FB6X0TS+nykgy6sW2IA3e0rUEfYFtI3WIXwk0tn6LoWRqsODSU2NCypPycXY2C&#10;w/bwtqdFt5nJ1eVzt2lOPvu6KzUa9otXEJ56/y/+c691mD+dvMDvN+EEm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h1+GxQAAAN0AAAAPAAAAAAAAAAAAAAAAAJgCAABkcnMv&#10;ZG93bnJldi54bWxQSwUGAAAAAAQABAD1AAAAigMAAAAA&#10;" fillcolor="windowText" strokecolor="windowText" strokeweight="2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Блок-схема: узел 1518" o:spid="_x0000_s1850" type="#_x0000_t120" style="position:absolute;left:26670;top:7221;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jL9McA&#10;AADdAAAADwAAAGRycy9kb3ducmV2LnhtbESPQWvCQBCF7wX/wzIFb3VjoSKpq0hFKEILplI8jtkx&#10;iWZn0+xqor++cyj0NsN78943s0XvanWlNlSeDYxHCSji3NuKCwO7r/XTFFSIyBZrz2TgRgEW88HD&#10;DFPrO97SNYuFkhAOKRooY2xSrUNeksMw8g2xaEffOoyytoW2LXYS7mr9nCQT7bBiaSixobeS8nN2&#10;cQb2H/vVjpbdZqrXP9+fm+YUs8PdmOFjv3wFFamP/+a/63cr+C9jwZVvZAQ9/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Yy/THAAAA3QAAAA8AAAAAAAAAAAAAAAAAmAIAAGRy&#10;cy9kb3ducmV2LnhtbFBLBQYAAAAABAAEAPUAAACMAwAAAAA=&#10;" fillcolor="windowText" strokecolor="windowText" strokeweight="2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Блок-схема: узел 1519" o:spid="_x0000_s1851" type="#_x0000_t120" style="position:absolute;left:17035;top:14244;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Rub8UA&#10;AADdAAAADwAAAGRycy9kb3ducmV2LnhtbERPTWvCQBC9F/wPywjedGPBYlM3QSxCESo0SvE4zY5J&#10;NDubZrcm9dd3BaG3ebzPWaS9qcWFWldZVjCdRCCIc6srLhTsd+vxHITzyBpry6TglxykyeBhgbG2&#10;HX/QJfOFCCHsYlRQet/EUrq8JINuYhviwB1ta9AH2BZSt9iFcFPLxyh6kgYrDg0lNrQqKT9nP0bB&#10;4f3wuqdlt5nL9ffndtOcfPZ1VWo07JcvIDz1/l98d7/pMH82fYbbN+EEm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VG5vxQAAAN0AAAAPAAAAAAAAAAAAAAAAAJgCAABkcnMv&#10;ZG93bnJldi54bWxQSwUGAAAAAAQABAD1AAAAigMAAAAA&#10;" fillcolor="windowText" strokecolor="windowText" strokeweight="2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Блок-схема: узел 1520" o:spid="_x0000_s1852" type="#_x0000_t120" style="position:absolute;left:30134;top:8417;width:355;height: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INT8cA&#10;AADdAAAADwAAAGRycy9kb3ducmV2LnhtbESPQWvCQBCF74L/YRmhN91UUCR1FakIIrRgKsXjNDtN&#10;0mZnY3Zror++cyj0NsN78943y3XvanWlNlSeDTxOElDEubcVFwZOb7vxAlSIyBZrz2TgRgHWq+Fg&#10;ian1HR/pmsVCSQiHFA2UMTap1iEvyWGY+IZYtE/fOoyytoW2LXYS7mo9TZK5dlixNJTY0HNJ+Xf2&#10;4wycX87bE226w0LvLu+vh+YrZh93Yx5G/eYJVKQ+/pv/rvdW8GdT4ZdvZAS9+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CDU/HAAAA3QAAAA8AAAAAAAAAAAAAAAAAmAIAAGRy&#10;cy9kb3ducmV2LnhtbFBLBQYAAAAABAAEAPUAAACMAwAAAAA=&#10;" fillcolor="windowText" strokecolor="windowText" strokeweight="2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Поле 79" o:spid="_x0000_s1853" type="#_x0000_t202" style="position:absolute;left:25107;top:4685;width:2858;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BFpMUA&#10;AADdAAAADwAAAGRycy9kb3ducmV2LnhtbERP22oCMRB9L/QfwhT6IjWrUJHVKG2hRYoXqiI+Dptx&#10;s7iZLEnU9e+NIPRtDuc642lra3EmHyrHCnrdDARx4XTFpYLt5vttCCJEZI21Y1JwpQDTyfPTGHPt&#10;LvxH53UsRQrhkKMCE2OTSxkKQxZD1zXEiTs4bzEm6EupPV5SuK1lP8sG0mLFqcFgQ1+GiuP6ZBUc&#10;zW9nlf0sPneD2dUvNye39/O9Uq8v7ccIRKQ2/osf7plO89/7Pbh/k06Qk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4EWk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E</w:t>
                          </w:r>
                        </w:p>
                      </w:txbxContent>
                    </v:textbox>
                  </v:shape>
                  <v:shape id="Поле 79" o:spid="_x0000_s1854" type="#_x0000_t202" style="position:absolute;left:30128;top:6843;width:2927;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Lb08UA&#10;AADdAAAADwAAAGRycy9kb3ducmV2LnhtbERPTWsCMRC9F/wPYYReSs26oJStUapgEbFKtRSPw2a6&#10;WdxMliTq+u9NodDbPN7nTGadbcSFfKgdKxgOMhDEpdM1Vwq+DsvnFxAhImtsHJOCGwWYTXsPEyy0&#10;u/InXfaxEimEQ4EKTIxtIWUoDVkMA9cSJ+7HeYsxQV9J7fGawm0j8ywbS4s1pwaDLS0Mlaf92So4&#10;mfXTLnv/mH+PVze/PZzd0W+OSj32u7dXEJG6+C/+c690mj/Kc/j9Jp0gp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tvT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K</w:t>
                          </w:r>
                        </w:p>
                      </w:txbxContent>
                    </v:textbox>
                  </v:shape>
                  <v:line id="Прямая соединительная линия 1523" o:spid="_x0000_s1855" style="position:absolute;flip:x;visibility:visible;mso-wrap-style:square" from="9639,14699" to="13239,14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JEtcQAAADdAAAADwAAAGRycy9kb3ducmV2LnhtbERPTWvCQBC9F/wPywheSt0YSVpSV1FR&#10;8Nq0FHobstNsMDsbsqtJ++tdodDbPN7nrDajbcWVet84VrCYJyCIK6cbrhV8vB+fXkD4gKyxdUwK&#10;fsjDZj15WGGh3cBvdC1DLWII+wIVmBC6QkpfGbLo564jjty36y2GCPta6h6HGG5bmSZJLi02HBsM&#10;drQ3VJ3Li1WwezTpYbiUu32W6+dP97v4yvCo1Gw6bl9BBBrDv/jPfdJxfpYu4f5NPEG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YkS1xAAAAN0AAAAPAAAAAAAAAAAA&#10;AAAAAKECAABkcnMvZG93bnJldi54bWxQSwUGAAAAAAQABAD5AAAAkgMAAAAA&#10;" strokecolor="windowText">
                    <v:stroke dashstyle="dash"/>
                  </v:line>
                  <v:line id="Прямая соединительная линия 1524" o:spid="_x0000_s1856" style="position:absolute;flip:x;visibility:visible;mso-wrap-style:square" from="9639,14291" to="14025,14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vcwcQAAADdAAAADwAAAGRycy9kb3ducmV2LnhtbERPTWvCQBC9F/wPywheSt0YTFpSV1FR&#10;8Nq0FHobstNsMDsbsqtJ++tdodDbPN7nrDajbcWVet84VrCYJyCIK6cbrhV8vB+fXkD4gKyxdUwK&#10;fsjDZj15WGGh3cBvdC1DLWII+wIVmBC6QkpfGbLo564jjty36y2GCPta6h6HGG5bmSZJLi02HBsM&#10;drQ3VJ3Li1WwezTpYbiUu32W6+dP97v4yvCo1Gw6bl9BBBrDv/jPfdJxfpYu4f5NPEG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i9zBxAAAAN0AAAAPAAAAAAAAAAAA&#10;AAAAAKECAABkcnMvZG93bnJldi54bWxQSwUGAAAAAAQABAD5AAAAkgMAAAAA&#10;" strokecolor="windowText">
                    <v:stroke dashstyle="dash"/>
                  </v:line>
                  <v:shape id="Поле 79" o:spid="_x0000_s1857" type="#_x0000_t202" style="position:absolute;left:6159;top:12841;width:3264;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tDp8QA&#10;AADdAAAADwAAAGRycy9kb3ducmV2LnhtbERPTWsCMRC9C/6HMIVepGYrKGU1Si20SKmWqojHYTNu&#10;FjeTJYm6/vtGELzN433OZNbaWpzJh8qxgtd+BoK4cLriUsF28/nyBiJEZI21Y1JwpQCzabczwVy7&#10;C//ReR1LkUI45KjAxNjkUobCkMXQdw1x4g7OW4wJ+lJqj5cUbms5yLKRtFhxajDY0Ieh4rg+WQVH&#10;8937zb6W891ocfWrzcnt/c9eqeen9n0MIlIbH+K7e6HT/OFgCLdv0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bQ6fEAAAA3QAAAA8AAAAAAAAAAAAAAAAAmAIAAGRycy9k&#10;b3ducmV2LnhtbFBLBQYAAAAABAAEAPUAAACJAwAAAAA=&#10;" filled="f" stroked="f" strokeweight=".5pt">
                    <v:textbox>
                      <w:txbxContent>
                        <w:p w:rsidR="00577C88" w:rsidRPr="00371449" w:rsidRDefault="00577C88" w:rsidP="005F1132">
                          <w:pPr>
                            <w:pStyle w:val="ab"/>
                            <w:spacing w:before="0" w:beforeAutospacing="0" w:after="0" w:afterAutospacing="0"/>
                            <w:jc w:val="both"/>
                            <w:rPr>
                              <w:lang w:val="en-US"/>
                            </w:rPr>
                          </w:pPr>
                          <w:r>
                            <w:rPr>
                              <w:rFonts w:eastAsia="Times New Roman" w:hAnsi="Symbol"/>
                              <w:i/>
                              <w:iCs/>
                              <w:lang w:val="en-US"/>
                            </w:rPr>
                            <w:sym w:font="Symbol" w:char="F073"/>
                          </w:r>
                          <w:r>
                            <w:rPr>
                              <w:rFonts w:eastAsia="Times New Roman"/>
                              <w:i/>
                              <w:iCs/>
                              <w:position w:val="-6"/>
                              <w:vertAlign w:val="subscript"/>
                            </w:rPr>
                            <w:t>у</w:t>
                          </w:r>
                        </w:p>
                      </w:txbxContent>
                    </v:textbox>
                  </v:shape>
                  <v:shape id="Поле 79" o:spid="_x0000_s1858" type="#_x0000_t202" style="position:absolute;left:4221;top:12236;width:3550;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nd0MUA&#10;AADdAAAADwAAAGRycy9kb3ducmV2LnhtbERPTWsCMRC9F/wPYYReSs0quJStUapgEalKtRSPw2a6&#10;WdxMliTq+u8bodDbPN7nTGadbcSFfKgdKxgOMhDEpdM1Vwq+DsvnFxAhImtsHJOCGwWYTXsPEyy0&#10;u/InXfaxEimEQ4EKTIxtIWUoDVkMA9cSJ+7HeYsxQV9J7fGawm0jR1mWS4s1pwaDLS0Mlaf92So4&#10;mfXTLnvfzL/z1c1vD2d39B9HpR773dsriEhd/Bf/uVc6zR+Pcrh/k06Q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Cd3Q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hAnsi="Symbol"/>
                              <w:i/>
                              <w:iCs/>
                              <w:lang w:val="en-US"/>
                            </w:rPr>
                            <w:sym w:font="Symbol" w:char="F073"/>
                          </w:r>
                          <w:r>
                            <w:rPr>
                              <w:rFonts w:eastAsia="Times New Roman"/>
                              <w:i/>
                              <w:iCs/>
                              <w:position w:val="-6"/>
                              <w:vertAlign w:val="subscript"/>
                            </w:rPr>
                            <w:t>т</w:t>
                          </w:r>
                        </w:p>
                      </w:txbxContent>
                    </v:textbox>
                  </v:shape>
                  <v:shape id="Поле 79" o:spid="_x0000_s1859" type="#_x0000_t202" style="position:absolute;left:8961;top:4196;width:9303;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V4S8UA&#10;AADdAAAADwAAAGRycy9kb3ducmV2LnhtbERP22oCMRB9L/gPYQRfSs1WqJatUbRgkVIVL4iPw2a6&#10;WdxMliTq+vdNodC3OZzrjKetrcWVfKgcK3juZyCIC6crLhUc9ounVxAhImusHZOCOwWYTjoPY8y1&#10;u/GWrrtYihTCIUcFJsYmlzIUhiyGvmuIE/ftvMWYoC+l9nhL4baWgywbSosVpwaDDb0bKs67i1Vw&#10;Np+Pm+xjNT8Ol3e/3l/cyX+dlOp129kbiEht/Bf/uZc6zX8ZjOD3m3SCn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RXhLxQAAAN0AAAAPAAAAAAAAAAAAAAAAAJgCAABkcnMv&#10;ZG93bnJldi54bWxQSwUGAAAAAAQABAD1AAAAigMAAAAA&#10;" filled="f" stroked="f" strokeweight=".5pt">
                    <v:textbox>
                      <w:txbxContent>
                        <w:p w:rsidR="00577C88" w:rsidRPr="00371449" w:rsidRDefault="00577C88" w:rsidP="005F1132">
                          <w:pPr>
                            <w:pStyle w:val="ab"/>
                            <w:spacing w:before="0" w:beforeAutospacing="0" w:after="0" w:afterAutospacing="0"/>
                            <w:jc w:val="both"/>
                            <w:rPr>
                              <w:lang w:val="en-US"/>
                            </w:rPr>
                          </w:pPr>
                          <w:r>
                            <w:rPr>
                              <w:rFonts w:eastAsia="Times New Roman" w:hAnsi="Symbol"/>
                              <w:i/>
                              <w:iCs/>
                              <w:lang w:val="en-US"/>
                            </w:rPr>
                            <w:sym w:font="Symbol" w:char="F073"/>
                          </w:r>
                          <w:proofErr w:type="spellStart"/>
                          <w:r>
                            <w:rPr>
                              <w:rFonts w:eastAsia="Times New Roman"/>
                              <w:i/>
                              <w:iCs/>
                              <w:position w:val="-6"/>
                              <w:vertAlign w:val="subscript"/>
                            </w:rPr>
                            <w:t>пч</w:t>
                          </w:r>
                          <w:proofErr w:type="spellEnd"/>
                          <w:r>
                            <w:rPr>
                              <w:rFonts w:eastAsia="Times New Roman"/>
                              <w:i/>
                              <w:iCs/>
                              <w:position w:val="-6"/>
                            </w:rPr>
                            <w:t xml:space="preserve">, </w:t>
                          </w:r>
                          <w:r>
                            <w:rPr>
                              <w:rFonts w:eastAsia="Times New Roman" w:hAnsi="Symbol"/>
                              <w:i/>
                              <w:iCs/>
                              <w:lang w:val="en-US"/>
                            </w:rPr>
                            <w:sym w:font="Symbol" w:char="F073"/>
                          </w:r>
                          <w:r>
                            <w:rPr>
                              <w:rFonts w:eastAsia="Times New Roman"/>
                              <w:i/>
                              <w:iCs/>
                              <w:position w:val="-6"/>
                              <w:vertAlign w:val="subscript"/>
                            </w:rPr>
                            <w:t>в</w:t>
                          </w:r>
                          <w:r>
                            <w:rPr>
                              <w:rFonts w:eastAsia="Times New Roman"/>
                              <w:i/>
                              <w:iCs/>
                              <w:position w:val="-6"/>
                            </w:rPr>
                            <w:t xml:space="preserve">, </w:t>
                          </w:r>
                          <w:r>
                            <w:rPr>
                              <w:rFonts w:eastAsia="Times New Roman" w:hAnsi="Symbol"/>
                              <w:i/>
                              <w:iCs/>
                              <w:lang w:val="en-US"/>
                            </w:rPr>
                            <w:sym w:font="Symbol" w:char="F073"/>
                          </w:r>
                          <w:r>
                            <w:rPr>
                              <w:rFonts w:eastAsia="Times New Roman"/>
                              <w:i/>
                              <w:iCs/>
                              <w:position w:val="-6"/>
                              <w:vertAlign w:val="subscript"/>
                              <w:lang w:val="en-US"/>
                            </w:rPr>
                            <w:t>max</w:t>
                          </w:r>
                        </w:p>
                      </w:txbxContent>
                    </v:textbox>
                  </v:shape>
                  <v:line id="Прямая соединительная линия 1528" o:spid="_x0000_s1860" style="position:absolute;flip:x;visibility:visible;mso-wrap-style:square" from="9731,7436" to="27371,7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bWxMYAAADdAAAADwAAAGRycy9kb3ducmV2LnhtbESPQWvDMAyF74P+B6NCL2N1Gkg3srql&#10;LS3sumwMdhOxFofFcojdJt2vnw6D3STe03ufNrvJd+pKQ2wDG1gtM1DEdbAtNwbe384PT6BiQrbY&#10;BSYDN4qw287uNljaMPIrXavUKAnhWKIBl1Jfah1rRx7jMvTEon2FwWOSdWi0HXCUcN/pPMvW2mPL&#10;0uCwp6Oj+ru6eAOHe5efxkt1OBZr+/gRflafBZ6NWcyn/TOoRFP6N/9dv1jBL3LBlW9kBL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G1sTGAAAA3QAAAA8AAAAAAAAA&#10;AAAAAAAAoQIAAGRycy9kb3ducmV2LnhtbFBLBQYAAAAABAAEAPkAAACUAwAAAAA=&#10;" strokecolor="windowText">
                    <v:stroke dashstyle="dash"/>
                  </v:line>
                  <v:shape id="Блок-схема: узел 1529" o:spid="_x0000_s1861" type="#_x0000_t120" style="position:absolute;left:21698;top:10827;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ik0sUA&#10;AADdAAAADwAAAGRycy9kb3ducmV2LnhtbERPTWvCQBC9F/oflin0phuFlhhdRRShCC00ingcs2MS&#10;zc6m2W2S9td3BaG3ebzPmS16U4mWGldaVjAaRiCIM6tLzhXsd5tBDMJ5ZI2VZVLwQw4W88eHGSba&#10;dvxJbepzEULYJaig8L5OpHRZQQbd0NbEgTvbxqAPsMmlbrAL4aaS4yh6lQZLDg0F1rQqKLum30bB&#10;8f243tOy28Zy83X42NYXn55+lXp+6pdTEJ56/y++u990mP8ynsDtm3CC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OKTSxQAAAN0AAAAPAAAAAAAAAAAAAAAAAJgCAABkcnMv&#10;ZG93bnJldi54bWxQSwUGAAAAAAQABAD1AAAAigMAAAAA&#10;" fillcolor="windowText" strokecolor="windowText" strokeweight="2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line id="Прямая соединительная линия 1530" o:spid="_x0000_s1862" style="position:absolute;flip:y;visibility:visible;mso-wrap-style:square" from="17035,10897" to="22058,21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PXQ8gAAADdAAAADwAAAGRycy9kb3ducmV2LnhtbESPT0sDMRDF74LfIYzQm836p6Jr0yJi&#10;obSHYhXR27gZN2s3kyVJ220/vXMoeJvhvXnvN+Np71u1o5iawAauhgUo4irYhmsD72+zy3tQKSNb&#10;bAOTgQMlmE7Oz8ZY2rDnV9qtc60khFOJBlzOXal1qhx5TMPQEYv2E6LHLGustY24l3Df6uuiuNMe&#10;G5YGhx09O6o266038Lv4OM6+ebP0t1+rz5fa5UPUD8YMLvqnR1CZ+vxvPl3PreCPboRfvpER9OQ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8PXQ8gAAADdAAAADwAAAAAA&#10;AAAAAAAAAAChAgAAZHJzL2Rvd25yZXYueG1sUEsFBgAAAAAEAAQA+QAAAJYDAAAAAA==&#10;" strokecolor="windowText" strokeweight=".5pt"/>
                  <v:shape id="Дуга 1531" o:spid="_x0000_s1863" style="position:absolute;left:17160;top:14155;width:1487;height:4575;rotation:2312951fd;visibility:visible;mso-wrap-style:square;v-text-anchor:middle" coordsize="148659,45745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Wyr8QA&#10;AADdAAAADwAAAGRycy9kb3ducmV2LnhtbERP22rCQBB9L/Qflin0TTexGDW6SitYtNAHLx8wZsdk&#10;MTsbsluNf+8KQt/mcK4zW3S2FhdqvXGsIO0nIIgLpw2XCg77VW8MwgdkjbVjUnAjD4v568sMc+2u&#10;vKXLLpQihrDPUUEVQpNL6YuKLPq+a4gjd3KtxRBhW0rd4jWG21oOkiSTFg3HhgobWlZUnHd/VsFq&#10;kKXm+2v80y1P2eTXbI6b+jZS6v2t+5yCCNSFf/HTvdZx/vAjhcc38QQ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Vsq/EAAAA3QAAAA8AAAAAAAAAAAAAAAAAmAIAAGRycy9k&#10;b3ducmV2LnhtbFBLBQYAAAAABAAEAPUAAACJAwAAAAA=&#10;" adj="-11796480,,5400" path="m20336,71533nsc57484,-49292,122789,-11576,143173,142477v3954,29885,5809,62006,5442,94253l74330,228729,20336,71533xem20336,71533nfc57484,-49292,122789,-11576,143173,142477v3954,29885,5809,62006,5442,94253e" filled="f" strokecolor="windowText" strokeweight=".5pt">
                    <v:stroke endarrow="classic" endarrowwidth="narrow" endarrowlength="long" joinstyle="miter"/>
                    <v:formulas/>
                    <v:path arrowok="t" o:connecttype="custom" o:connectlocs="20336,71533;143173,142477;148615,236730" o:connectangles="0,0,0" textboxrect="0,0,148659,457458"/>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line id="Прямая соединительная линия 1532" o:spid="_x0000_s1864" style="position:absolute;flip:x;visibility:visible;mso-wrap-style:square" from="19399,14237" to="21088,17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EutcEAAADdAAAADwAAAGRycy9kb3ducmV2LnhtbERPS2sCMRC+C/0PYQq9iGZrsdWtUcpK&#10;odeoeB424+7SzWRJ0n38+6ZQ8DYf33N2h9G2oicfGscKnpcZCOLSmYYrBZfz52IDIkRkg61jUjBR&#10;gMP+YbbD3LiBNfWnWIkUwiFHBXWMXS5lKGuyGJauI07czXmLMUFfSeNxSOG2lasse5UWG04NNXZU&#10;1FR+n36sAns9ki7d9OZ1cbXz41bjBbVST4/jxzuISGO8i//dXybNX7+s4O+bdIL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sS61wQAAAN0AAAAPAAAAAAAAAAAAAAAA&#10;AKECAABkcnMvZG93bnJldi54bWxQSwUGAAAAAAQABAD5AAAAjwMAAAAA&#10;" strokecolor="windowText" strokeweight=".5pt">
                    <v:stroke startarrow="classic" startarrowwidth="narrow" startarrowlength="long" endarrowwidth="narrow" endarrowlength="long"/>
                  </v:line>
                  <v:shape id="Дуга 1533" o:spid="_x0000_s1865" style="position:absolute;left:22696;top:7908;width:9883;height:9900;rotation:-720188fd;visibility:visible;mso-wrap-style:square;v-text-anchor:middle" coordsize="988358,99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pf8UA&#10;AADdAAAADwAAAGRycy9kb3ducmV2LnhtbERPS2vCQBC+F/oflin0phsrio2uIRUK7aHERxGPQ3ZM&#10;gtnZNLtN4r/vCkJv8/E9Z5UMphYdta6yrGAyjkAQ51ZXXCj4PryPFiCcR9ZYWyYFV3KQrB8fVhhr&#10;2/OOur0vRAhhF6OC0vsmltLlJRl0Y9sQB+5sW4M+wLaQusU+hJtavkTRXBqsODSU2NCmpPyy/zUK&#10;jsfhnP5EvGlOW5PlX2/Z52uRKfX8NKRLEJ4G/y++uz90mD+bTuH2TThB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r6l/xQAAAN0AAAAPAAAAAAAAAAAAAAAAAJgCAABkcnMv&#10;ZG93bnJldi54bWxQSwUGAAAAAAQABAD1AAAAigMAAAAA&#10;" adj="-11796480,,5400" path="m110424,183123nsc185109,90920,290392,28679,407072,7750r87107,487250l110424,183123xem110424,183123nfc185109,90920,290392,28679,407072,7750e" filled="f" strokecolor="windowText" strokeweight=".5pt">
                    <v:stroke endarrow="classic" endarrowwidth="narrow" endarrowlength="long" joinstyle="miter"/>
                    <v:formulas/>
                    <v:path arrowok="t" o:connecttype="custom" o:connectlocs="110424,183123;407072,7750" o:connectangles="0,0" textboxrect="0,0,988358,990000"/>
                    <v:textbox>
                      <w:txbxContent>
                        <w:p w:rsidR="00577C88" w:rsidRDefault="00577C88" w:rsidP="005F1132"/>
                      </w:txbxContent>
                    </v:textbox>
                  </v:shape>
                  <v:shape id="Поле 79" o:spid="_x0000_s1866" type="#_x0000_t202" style="position:absolute;left:19685;top:8841;width:2743;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5w4cUA&#10;AADdAAAADwAAAGRycy9kb3ducmV2LnhtbERPTWsCMRC9F/wPYYRepGZtVcrWKFpokaIt1VI8Dptx&#10;s7iZLEnU9d83gtDbPN7nTGatrcWJfKgcKxj0MxDEhdMVlwp+tm8PzyBCRNZYOyYFFwowm3buJphr&#10;d+ZvOm1iKVIIhxwVmBibXMpQGLIY+q4hTtzeeYsxQV9K7fGcwm0tH7NsLC1WnBoMNvRqqDhsjlbB&#10;wXz0vrL39eJ3vLz4z+3R7fxqp9R9t52/gIjUxn/xzb3Uaf7oaQjXb9IJcv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TnDh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L</w:t>
                          </w:r>
                        </w:p>
                      </w:txbxContent>
                    </v:textbox>
                  </v:shape>
                  <v:shape id="Поле 79" o:spid="_x0000_s1867" type="#_x0000_t202" style="position:absolute;left:16974;top:19407;width:3162;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LVesUA&#10;AADdAAAADwAAAGRycy9kb3ducmV2LnhtbERPTWsCMRC9C/6HMEIvUrNalLI1SitYpGhLtRSPw2a6&#10;WdxMliTq+u+NIPQ2j/c503lra3EiHyrHCoaDDARx4XTFpYKf3fLxGUSIyBprx6TgQgHms25nirl2&#10;Z/6m0zaWIoVwyFGBibHJpQyFIYth4BrixP05bzEm6EupPZ5TuK3lKMsm0mLFqcFgQwtDxWF7tAoO&#10;5qP/lb1v3n4nq4v/3B3d3q/3Sj302tcXEJHa+C++u1c6zR8/jeH2TTpB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AtV6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t>M</w:t>
                          </w:r>
                        </w:p>
                      </w:txbxContent>
                    </v:textbox>
                  </v:shape>
                  <v:line id="Прямая соединительная линия 1536" o:spid="_x0000_s1868" style="position:absolute;rotation:180;flip:x;visibility:visible;mso-wrap-style:square" from="16580,17519" to="18269,20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Wdh8IAAADdAAAADwAAAGRycy9kb3ducmV2LnhtbERPTYvCMBC9C/6HMII3TbeilGqUZUHx&#10;uiq7ehuasa02k24TbfffG0HwNo/3OYtVZypxp8aVlhV8jCMQxJnVJecKDvv1KAHhPLLGyjIp+CcH&#10;q2W/t8BU25a/6b7zuQgh7FJUUHhfp1K6rCCDbmxr4sCdbWPQB9jkUjfYhnBTyTiKZtJgyaGhwJq+&#10;Csquu5tRcNzIfRe3P5fkZA+n499tksT5r1LDQfc5B+Gp82/xy73VYf50MoPnN+EE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0Wdh8IAAADdAAAADwAAAAAAAAAAAAAA&#10;AAChAgAAZHJzL2Rvd25yZXYueG1sUEsFBgAAAAAEAAQA+QAAAJADAAAAAA==&#10;" strokecolor="windowText" strokeweight=".5pt">
                    <v:stroke startarrow="classic" startarrowwidth="narrow" startarrowlength="long" endarrowwidth="narrow" endarrowlength="long"/>
                  </v:line>
                  <v:line id="Прямая соединительная линия 1537" o:spid="_x0000_s1869" style="position:absolute;flip:y;visibility:visible;mso-wrap-style:square" from="13119,14961" to="13119,21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DUa8MAAADdAAAADwAAAGRycy9kb3ducmV2LnhtbERPTWvCQBC9C/0PywhepG5UoiV1lSoK&#10;vRql0NuQnWaD2dmQXU3aX+8WBG/zeJ+z2vS2FjdqfeVYwXSSgCAunK64VHA+HV7fQPiArLF2TAp+&#10;ycNm/TJYYaZdx0e65aEUMYR9hgpMCE0mpS8MWfQT1xBH7se1FkOEbSl1i10Mt7WcJclCWqw4Nhhs&#10;aGeouORXq2A7NrN9d823u3Shl1/ub/qd4kGp0bD/eAcRqA9P8cP9qeP8dL6E/2/iC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A1GvDAAAA3QAAAA8AAAAAAAAAAAAA&#10;AAAAoQIAAGRycy9kb3ducmV2LnhtbFBLBQYAAAAABAAEAPkAAACRAwAAAAA=&#10;" strokecolor="windowText">
                    <v:stroke dashstyle="dash"/>
                  </v:line>
                  <v:line id="Прямая соединительная линия 1538" o:spid="_x0000_s1870" style="position:absolute;flip:y;visibility:visible;mso-wrap-style:square" from="21843,10896" to="21843,21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9AGccAAADdAAAADwAAAGRycy9kb3ducmV2LnhtbESPQWvCQBCF7wX/wzKFXkrdaImV1FVU&#10;KvTaKIK3ITvNhmZnQ3Y1aX9951DobYb35r1vVpvRt+pGfWwCG5hNM1DEVbAN1wZOx8PTElRMyBbb&#10;wGTgmyJs1pO7FRY2DPxBtzLVSkI4FmjApdQVWsfKkcc4DR2xaJ+h95hk7Wttexwk3Ld6nmUL7bFh&#10;aXDY0d5R9VVevYHdo5u/Dddyt88X9uUcfmaXHA/GPNyP21dQicb0b/67freCnz8LrnwjI+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H0AZxwAAAN0AAAAPAAAAAAAA&#10;AAAAAAAAAKECAABkcnMvZG93bnJldi54bWxQSwUGAAAAAAQABAD5AAAAlQMAAAAA&#10;" strokecolor="windowText">
                    <v:stroke dashstyle="dash"/>
                  </v:line>
                  <v:line id="Прямая соединительная линия 1539" o:spid="_x0000_s1871" style="position:absolute;flip:y;visibility:visible;mso-wrap-style:square" from="30353,8841" to="30353,21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PlgsQAAADdAAAADwAAAGRycy9kb3ducmV2LnhtbERPTWvCQBC9F/oflin0UnSjJVajq1RR&#10;6NVYBG9DdswGs7Mhu5rYX98tFLzN433OYtXbWtyo9ZVjBaNhAoK4cLriUsH3YTeYgvABWWPtmBTc&#10;ycNq+fy0wEy7jvd0y0MpYgj7DBWYEJpMSl8YsuiHriGO3Nm1FkOEbSl1i10Mt7UcJ8lEWqw4Nhhs&#10;aGOouORXq2D9Zsbb7pqvN+lEfxzdz+iU4k6p15f+cw4iUB8e4n/3l47z0/cZ/H0TT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U+WCxAAAAN0AAAAPAAAAAAAAAAAA&#10;AAAAAKECAABkcnMvZG93bnJldi54bWxQSwUGAAAAAAQABAD5AAAAkgMAAAAA&#10;" strokecolor="windowText">
                    <v:stroke dashstyle="dash"/>
                  </v:line>
                  <v:line id="Прямая соединительная линия 1540" o:spid="_x0000_s1872" style="position:absolute;flip:y;visibility:visible;mso-wrap-style:square" from="24447,8720" to="30437,21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8/YscAAADdAAAADwAAAGRycy9kb3ducmV2LnhtbESPQWvCQBCF7wX/wzKFXkrdKI2V1FVU&#10;KvTaKIK3ITvNhmZnQ3Y1aX9951DobYb35r1vVpvRt+pGfWwCG5hNM1DEVbAN1wZOx8PTElRMyBbb&#10;wGTgmyJs1pO7FRY2DPxBtzLVSkI4FmjApdQVWsfKkcc4DR2xaJ+h95hk7Wttexwk3Ld6nmUL7bFh&#10;aXDY0d5R9VVevYHdo5u/Dddyt88X9uUcfmaXHA/GPNyP21dQicb0b/67freCnz8Lv3wjI+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bz9ixwAAAN0AAAAPAAAAAAAA&#10;AAAAAAAAAKECAABkcnMvZG93bnJldi54bWxQSwUGAAAAAAQABAD5AAAAlQMAAAAA&#10;" strokecolor="windowText">
                    <v:stroke dashstyle="dash"/>
                  </v:line>
                  <v:line id="Прямая соединительная линия 1541" o:spid="_x0000_s1873" style="position:absolute;flip:y;visibility:visible;mso-wrap-style:square" from="13119,21622" to="13119,24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JGC8UAAADdAAAADwAAAGRycy9kb3ducmV2LnhtbERPTU/CQBC9k/gfNmPiTbYlYEhlISqQ&#10;cEJALr2N3bFb251tuisUfr1rYsJtXt7nzBa9bcSJOl85VpAOExDEhdMVlwqOH+vHKQgfkDU2jknB&#10;hTws5neDGWbanXlPp0MoRQxhn6ECE0KbSekLQxb90LXEkftyncUQYVdK3eE5httGjpLkSVqsODYY&#10;bOnNUFEffqyC5XVXb/M8H9XNuzmmq9f2e/mZK/Vw3788gwjUh5v4373Rcf5knMLfN/EE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JGC8UAAADdAAAADwAAAAAAAAAA&#10;AAAAAAChAgAAZHJzL2Rvd25yZXYueG1sUEsFBgAAAAAEAAQA+QAAAJMDAAAAAA==&#10;" strokecolor="windowText"/>
                  <v:line id="Прямая соединительная линия 1542" o:spid="_x0000_s1874" style="position:absolute;flip:y;visibility:visible;mso-wrap-style:square" from="9639,21375" to="9639,29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DYfMUAAADdAAAADwAAAGRycy9kb3ducmV2LnhtbERPTU/CQBC9m/gfNmPiTbY0akxhIQKa&#10;eAIsXHobukO3tjvbdFeo/HrWxMTbvLzPmc4H24oT9b52rGA8SkAQl07XXCnY794fXkD4gKyxdUwK&#10;fsjDfHZ7M8VMuzN/0ikPlYgh7DNUYELoMil9aciiH7mOOHJH11sMEfaV1D2eY7htZZokz9JizbHB&#10;YEdLQ2WTf1sFq8u2WRdFkTbtxuzHb4vua3UolLq/G14nIAIN4V/85/7Qcf7TYwq/38QT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DYfMUAAADdAAAADwAAAAAAAAAA&#10;AAAAAAChAgAAZHJzL2Rvd25yZXYueG1sUEsFBgAAAAAEAAQA+QAAAJMDAAAAAA==&#10;" strokecolor="windowText"/>
                  <v:line id="Прямая соединительная линия 1543" o:spid="_x0000_s1875" style="position:absolute;flip:y;visibility:visible;mso-wrap-style:square" from="21862,21622" to="21862,29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x958UAAADdAAAADwAAAGRycy9kb3ducmV2LnhtbERPyW7CMBC9I/UfrKnEDRygVFXAILZK&#10;PXUBLrlN42kcEo+j2EDar68rIfU2T2+d+bKztbhQ60vHCkbDBARx7nTJhYLj4XnwBMIHZI21Y1Lw&#10;TR6Wi7veHFPtrvxBl30oRAxhn6ICE0KTSulzQxb90DXEkftyrcUQYVtI3eI1httajpPkUVosOTYY&#10;bGhjKK/2Z6tg+/NevWZZNq7qN3Mc7dbNafuZKdW/71YzEIG68C++uV90nD99mMDfN/EE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x958UAAADdAAAADwAAAAAAAAAA&#10;AAAAAAChAgAAZHJzL2Rvd25yZXYueG1sUEsFBgAAAAAEAAQA+QAAAJMDAAAAAA==&#10;" strokecolor="windowText"/>
                  <v:line id="Прямая соединительная линия 1544" o:spid="_x0000_s1876" style="position:absolute;flip:y;visibility:visible;mso-wrap-style:square" from="17035,21587" to="17035,26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Xlk8UAAADdAAAADwAAAGRycy9kb3ducmV2LnhtbERPTWvCQBC9F/wPywje6kaxRaKraG2h&#10;J9uql9zG7JiNyc6G7Kqpv75bKPQ2j/c582Vna3Gl1peOFYyGCQji3OmSCwWH/dvjFIQPyBprx6Tg&#10;mzwsF72HOaba3fiLrrtQiBjCPkUFJoQmldLnhiz6oWuII3dyrcUQYVtI3eIthttajpPkWVosOTYY&#10;bOjFUF7tLlbB5v5ZbbMsG1f1hzmMXtfNeXPMlBr0u9UMRKAu/Iv/3O86zn+aTOD3m3iCX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Xlk8UAAADdAAAADwAAAAAAAAAA&#10;AAAAAAChAgAAZHJzL2Rvd25yZXYueG1sUEsFBgAAAAAEAAQA+QAAAJMDAAAAAA==&#10;" strokecolor="windowText"/>
                  <v:line id="Прямая соединительная линия 1545" o:spid="_x0000_s1877" style="position:absolute;visibility:visible;mso-wrap-style:square" from="9731,24137" to="13119,24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hXwsEAAADdAAAADwAAAGRycy9kb3ducmV2LnhtbERPTYvCMBC9C/6HMMJeRBN3VaQaRYSF&#10;3Zu2gtehGdtqMylN1O6/3wiCt3m8z1ltOluLO7W+cqxhMlYgiHNnKi40HLPv0QKED8gGa8ek4Y88&#10;bNb93goT4x58oHsaChFD2CeooQyhSaT0eUkW/dg1xJE7u9ZiiLAtpGnxEcNtLT+VmkuLFceGEhva&#10;lZRf05vVcEiDGl7MXqmv+XSL1anJLupX649Bt12CCNSFt/jl/jFx/mw6g+c38QS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GFfCwQAAAN0AAAAPAAAAAAAAAAAAAAAA&#10;AKECAABkcnMvZG93bnJldi54bWxQSwUGAAAAAAQABAD5AAAAjwMAAAAA&#10;" strokecolor="windowText">
                    <v:stroke startarrow="classic" startarrowwidth="narrow" startarrowlength="long" endarrow="classic" endarrowwidth="narrow" endarrowlength="long"/>
                  </v:line>
                  <v:line id="Прямая соединительная линия 1546" o:spid="_x0000_s1878" style="position:absolute;visibility:visible;mso-wrap-style:square" from="17002,26296" to="21862,26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rJtcEAAADdAAAADwAAAGRycy9kb3ducmV2LnhtbERPTYvCMBC9C/6HMAt7EU1ctUg1iggL&#10;603rwl6HZmzrNpPSRK3/3giCt3m8z1muO1uLK7W+cqxhPFIgiHNnKi40/B6/h3MQPiAbrB2Thjt5&#10;WK/6vSWmxt34QNcsFCKGsE9RQxlCk0rp85Is+pFriCN3cq3FEGFbSNPiLYbbWn4plUiLFceGEhva&#10;lpT/Zxer4ZAFNTibvVKTZLrB6q85ntVO68+PbrMAEagLb/HL/WPi/Nk0gec38QS5e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ysm1wQAAAN0AAAAPAAAAAAAAAAAAAAAA&#10;AKECAABkcnMvZG93bnJldi54bWxQSwUGAAAAAAQABAD5AAAAjwMAAAAA&#10;" strokecolor="windowText">
                    <v:stroke startarrow="classic" startarrowwidth="narrow" startarrowlength="long" endarrow="classic" endarrowwidth="narrow" endarrowlength="long"/>
                  </v:line>
                  <v:line id="Прямая соединительная линия 1547" o:spid="_x0000_s1879" style="position:absolute;visibility:visible;mso-wrap-style:square" from="9731,26295" to="17218,2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ZsLsEAAADdAAAADwAAAGRycy9kb3ducmV2LnhtbERPS4vCMBC+L/gfwgheFk187lKNIoKg&#10;t7UKex2a2bbaTEoTtf57Iyx4m4/vOYtVaytxo8aXjjUMBwoEceZMybmG03Hb/wbhA7LByjFpeJCH&#10;1bLzscDEuDsf6JaGXMQQ9glqKEKoEyl9VpBFP3A1ceT+XGMxRNjk0jR4j+G2kiOlZtJiybGhwJo2&#10;BWWX9Go1HNKgPs/mR6nxbLLG8rc+ntVe6163Xc9BBGrDW/zv3pk4fzr5gtc38QS5f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hmwuwQAAAN0AAAAPAAAAAAAAAAAAAAAA&#10;AKECAABkcnMvZG93bnJldi54bWxQSwUGAAAAAAQABAD5AAAAjwMAAAAA&#10;" strokecolor="windowText">
                    <v:stroke startarrow="classic" startarrowwidth="narrow" startarrowlength="long" endarrow="classic" endarrowwidth="narrow" endarrowlength="long"/>
                  </v:line>
                  <v:line id="Прямая соединительная линия 1548" o:spid="_x0000_s1880" style="position:absolute;visibility:visible;mso-wrap-style:square" from="9639,29169" to="21862,29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n4XMUAAADdAAAADwAAAGRycy9kb3ducmV2LnhtbESPT2sCQQzF7wW/wxChl1JnbFVk66yI&#10;UKi3ugq9hp24f7qTWXamuv325lDoLeG9vPfLZjv6Tl1piE1gC/OZAUVcBtdwZeF8en9eg4oJ2WEX&#10;mCz8UoRtPnnYYObCjY90LVKlJIRjhhbqlPpM61jW5DHOQk8s2iUMHpOsQ6XdgDcJ951+MWalPTYs&#10;DTX2tK+p/C5+vIVjkcxT6z6NeV0tdth89afWHKx9nI67N1CJxvRv/rv+cIK/XAiufCMj6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n4XMUAAADdAAAADwAAAAAAAAAA&#10;AAAAAAChAgAAZHJzL2Rvd25yZXYueG1sUEsFBgAAAAAEAAQA+QAAAJMDAAAAAA==&#10;" strokecolor="windowText">
                    <v:stroke startarrow="classic" startarrowwidth="narrow" startarrowlength="long" endarrow="classic" endarrowwidth="narrow" endarrowlength="long"/>
                  </v:line>
                  <v:shape id="Поле 79" o:spid="_x0000_s1881" type="#_x0000_t202" style="position:absolute;left:10027;top:20878;width:3016;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msAsUA&#10;AADdAAAADwAAAGRycy9kb3ducmV2LnhtbERPTWsCMRC9F/ofwhR6kZptUWlXo1ShIqIt1VI8Dptx&#10;s7iZLEnU9d83gtDbPN7njCatrcWJfKgcK3juZiCIC6crLhX8bD+eXkGEiKyxdkwKLhRgMr6/G2Gu&#10;3Zm/6bSJpUghHHJUYGJscilDYchi6LqGOHF75y3GBH0ptcdzCre1fMmygbRYcWow2NDMUHHYHK2C&#10;g1l2vrL5evo7WFz85/bodn61U+rxoX0fgojUxn/xzb3QaX6/9wbXb9IJcv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SawCxQAAAN0AAAAPAAAAAAAAAAAAAAAAAJgCAABkcnMv&#10;ZG93bnJldi54bWxQSwUGAAAAAAQABAD1AAAAigMAAAAA&#10;" filled="f" stroked="f" strokeweight=".5pt">
                    <v:textbox>
                      <w:txbxContent>
                        <w:p w:rsidR="00577C88" w:rsidRPr="0013697E" w:rsidRDefault="00577C88" w:rsidP="005F1132">
                          <w:pPr>
                            <w:pStyle w:val="ab"/>
                            <w:spacing w:before="0" w:beforeAutospacing="0" w:after="0" w:afterAutospacing="0"/>
                            <w:jc w:val="both"/>
                            <w:rPr>
                              <w:vertAlign w:val="subscript"/>
                            </w:rPr>
                          </w:pPr>
                          <w:r>
                            <w:rPr>
                              <w:rFonts w:eastAsia="Times New Roman" w:hAnsi="Symbol"/>
                              <w:i/>
                              <w:iCs/>
                              <w:lang w:val="en-US"/>
                            </w:rPr>
                            <w:sym w:font="Symbol" w:char="F065"/>
                          </w:r>
                          <w:r>
                            <w:rPr>
                              <w:rFonts w:eastAsia="Times New Roman"/>
                              <w:i/>
                              <w:iCs/>
                              <w:vertAlign w:val="subscript"/>
                            </w:rPr>
                            <w:t>у</w:t>
                          </w:r>
                        </w:p>
                      </w:txbxContent>
                    </v:textbox>
                  </v:shape>
                  <v:shape id="Поле 79" o:spid="_x0000_s1882" type="#_x0000_t202" style="position:absolute;left:17720;top:22961;width:3017;height:33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qTQsgA&#10;AADdAAAADwAAAGRycy9kb3ducmV2LnhtbESPQWsCMRCF74X+hzCFXkrNtqDIapS2oEhplaoUj8Nm&#10;ulncTJYk6vrvO4dCbzO8N+99M533vlVniqkJbOBpUIAiroJtuDaw3y0ex6BSRrbYBiYDV0own93e&#10;TLG04cJfdN7mWkkIpxINuJy7UutUOfKYBqEjFu0nRI9Z1lhrG/Ei4b7Vz0Ux0h4blgaHHb05qo7b&#10;kzdwdO8Pm2L5+fo9Wl3jencKh/hxMOb+rn+ZgMrU53/z3/XKCv5wKPzyjYy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qpNCyAAAAN0AAAAPAAAAAAAAAAAAAAAAAJgCAABk&#10;cnMvZG93bnJldi54bWxQSwUGAAAAAAQABAD1AAAAjQMAAAAA&#10;" filled="f" stroked="f" strokeweight=".5pt">
                    <v:textbox>
                      <w:txbxContent>
                        <w:p w:rsidR="00577C88" w:rsidRPr="0013697E" w:rsidRDefault="00577C88" w:rsidP="005F1132">
                          <w:pPr>
                            <w:pStyle w:val="ab"/>
                            <w:spacing w:before="0" w:beforeAutospacing="0" w:after="0" w:afterAutospacing="0"/>
                            <w:jc w:val="both"/>
                            <w:rPr>
                              <w:vertAlign w:val="subscript"/>
                            </w:rPr>
                          </w:pPr>
                          <w:r>
                            <w:rPr>
                              <w:rFonts w:eastAsia="Times New Roman" w:hAnsi="Symbol"/>
                              <w:i/>
                              <w:iCs/>
                              <w:lang w:val="en-US"/>
                            </w:rPr>
                            <w:sym w:font="Symbol" w:char="F065"/>
                          </w:r>
                          <w:r>
                            <w:rPr>
                              <w:rFonts w:eastAsia="Times New Roman"/>
                              <w:i/>
                              <w:iCs/>
                              <w:vertAlign w:val="subscript"/>
                            </w:rPr>
                            <w:t>у</w:t>
                          </w:r>
                        </w:p>
                      </w:txbxContent>
                    </v:textbox>
                  </v:shape>
                  <v:shape id="Поле 79" o:spid="_x0000_s1883" type="#_x0000_t202" style="position:absolute;left:12869;top:23052;width:3518;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Y22cQA&#10;AADdAAAADwAAAGRycy9kb3ducmV2LnhtbERPTWsCMRC9C/6HMIVepGYtKGU1Si20SKmWqojHYTNu&#10;FjeTJYm6/vtGELzN433OZNbaWpzJh8qxgkE/A0FcOF1xqWC7+Xx5AxEissbaMSm4UoDZtNuZYK7d&#10;hf/ovI6lSCEcclRgYmxyKUNhyGLou4Y4cQfnLcYEfSm1x0sKt7V8zbKRtFhxajDY0Ieh4rg+WQVH&#10;8937zb6W891ocfWrzcnt/c9eqeen9n0MIlIbH+K7e6HT/OFwALdv0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mNtnEAAAA3QAAAA8AAAAAAAAAAAAAAAAAmAIAAGRycy9k&#10;b3ducmV2LnhtbFBLBQYAAAAABAAEAPUAAACJAwAAAAA=&#10;" filled="f" stroked="f" strokeweight=".5pt">
                    <v:textbox>
                      <w:txbxContent>
                        <w:p w:rsidR="00577C88" w:rsidRPr="00937BB1" w:rsidRDefault="00577C88" w:rsidP="005F1132">
                          <w:pPr>
                            <w:pStyle w:val="ab"/>
                            <w:spacing w:before="0" w:beforeAutospacing="0" w:after="0" w:afterAutospacing="0"/>
                            <w:jc w:val="both"/>
                            <w:rPr>
                              <w:vertAlign w:val="subscript"/>
                            </w:rPr>
                          </w:pPr>
                          <w:r>
                            <w:rPr>
                              <w:rFonts w:eastAsia="Times New Roman" w:hAnsi="Symbol"/>
                              <w:i/>
                              <w:iCs/>
                              <w:lang w:val="en-US"/>
                            </w:rPr>
                            <w:sym w:font="Symbol" w:char="F065"/>
                          </w:r>
                          <w:proofErr w:type="spellStart"/>
                          <w:proofErr w:type="gramStart"/>
                          <w:r>
                            <w:rPr>
                              <w:rFonts w:eastAsia="Times New Roman"/>
                              <w:i/>
                              <w:iCs/>
                              <w:vertAlign w:val="subscript"/>
                            </w:rPr>
                            <w:t>пл</w:t>
                          </w:r>
                          <w:proofErr w:type="spellEnd"/>
                          <w:proofErr w:type="gramEnd"/>
                        </w:p>
                      </w:txbxContent>
                    </v:textbox>
                  </v:shape>
                  <v:shape id="Поле 79" o:spid="_x0000_s1884" type="#_x0000_t202" style="position:absolute;left:14168;top:26271;width:3073;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SorsQA&#10;AADdAAAADwAAAGRycy9kb3ducmV2LnhtbERPTWsCMRC9C/6HMIVepGYrKGU1Si20SKmWqojHYTNu&#10;FjeTJYm6/vtGELzN433OZNbaWpzJh8qxgtd+BoK4cLriUsF28/nyBiJEZI21Y1JwpQCzabczwVy7&#10;C//ReR1LkUI45KjAxNjkUobCkMXQdw1x4g7OW4wJ+lJqj5cUbms5yLKRtFhxajDY0Ieh4rg+WQVH&#10;8937zb6W891ocfWrzcnt/c9eqeen9n0MIlIbH+K7e6HT/OFwALdv0gl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0qK7EAAAA3QAAAA8AAAAAAAAAAAAAAAAAmAIAAGRycy9k&#10;b3ducmV2LnhtbFBLBQYAAAAABAAEAPUAAACJAwAAAAA=&#10;" filled="f" stroked="f" strokeweight=".5pt">
                    <v:textbox>
                      <w:txbxContent>
                        <w:p w:rsidR="00577C88" w:rsidRPr="0013697E" w:rsidRDefault="00577C88" w:rsidP="005F1132">
                          <w:pPr>
                            <w:pStyle w:val="ab"/>
                            <w:spacing w:before="0" w:beforeAutospacing="0" w:after="0" w:afterAutospacing="0"/>
                            <w:jc w:val="both"/>
                            <w:rPr>
                              <w:vertAlign w:val="subscript"/>
                            </w:rPr>
                          </w:pPr>
                          <w:r>
                            <w:rPr>
                              <w:rFonts w:eastAsia="Times New Roman" w:hAnsi="Symbol"/>
                              <w:i/>
                              <w:iCs/>
                              <w:lang w:val="en-US"/>
                            </w:rPr>
                            <w:sym w:font="Symbol" w:char="F065"/>
                          </w:r>
                          <w:proofErr w:type="gramStart"/>
                          <w:r>
                            <w:rPr>
                              <w:rFonts w:eastAsia="Times New Roman"/>
                              <w:i/>
                              <w:iCs/>
                              <w:vertAlign w:val="subscript"/>
                            </w:rPr>
                            <w:t>п</w:t>
                          </w:r>
                          <w:proofErr w:type="gramEnd"/>
                        </w:p>
                      </w:txbxContent>
                    </v:textbox>
                  </v:shape>
                  <v:shape id="Поле 79" o:spid="_x0000_s1885" type="#_x0000_t202" style="position:absolute;left:32026;top:21375;width:8121;height:46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gNNcUA&#10;AADdAAAADwAAAGRycy9kb3ducmV2LnhtbERPTWsCMRC9C/6HMEIvUrNalLI1SitYpGhLtRSPw2a6&#10;WdxMliTq+u+NIPQ2j/c503lra3EiHyrHCoaDDARx4XTFpYKf3fLxGUSIyBprx6TgQgHms25nirl2&#10;Z/6m0zaWIoVwyFGBibHJpQyFIYth4BrixP05bzEm6EupPZ5TuK3lKMsm0mLFqcFgQwtDxWF7tAoO&#10;5qP/lb1v3n4nq4v/3B3d3q/3Sj302tcXEJHa+C++u1c6zR+Pn+D2TTpB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A01xQAAAN0AAAAPAAAAAAAAAAAAAAAAAJgCAABkcnMv&#10;ZG93bnJldi54bWxQSwUGAAAAAAQABAD1AAAAigMAAAAA&#10;" filled="f" stroked="f" strokeweight=".5pt">
                    <v:textbox>
                      <w:txbxContent>
                        <w:p w:rsidR="00577C88" w:rsidRPr="0013697E" w:rsidRDefault="00577C88" w:rsidP="005F1132">
                          <w:pPr>
                            <w:pStyle w:val="ab"/>
                            <w:spacing w:before="0" w:beforeAutospacing="0" w:after="0" w:afterAutospacing="0"/>
                            <w:jc w:val="both"/>
                          </w:pPr>
                          <w:r w:rsidRPr="0013697E">
                            <w:rPr>
                              <w:rFonts w:eastAsia="Times New Roman" w:hAnsi="Symbol"/>
                              <w:i/>
                              <w:iCs/>
                              <w:position w:val="-26"/>
                              <w:lang w:val="en-US"/>
                            </w:rPr>
                            <w:object w:dxaOrig="980" w:dyaOrig="600">
                              <v:shape id="_x0000_i1360" type="#_x0000_t75" style="width:49.25pt;height:30.3pt" o:ole="">
                                <v:imagedata r:id="rId130" o:title=""/>
                              </v:shape>
                              <o:OLEObject Type="Embed" ProgID="Equation.DSMT4" ShapeID="_x0000_i1360" DrawAspect="Content" ObjectID="_1418716914" r:id="rId134"/>
                            </w:object>
                          </w:r>
                        </w:p>
                      </w:txbxContent>
                    </v:textbox>
                  </v:shape>
                  <v:shape id="Поле 79" o:spid="_x0000_s1886" type="#_x0000_t202" style="position:absolute;left:592;top:1079;width:8629;height:46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GVQcUA&#10;AADdAAAADwAAAGRycy9kb3ducmV2LnhtbERPTWsCMRC9C/6HMEIvUrNKlbI1SitYpGhLtRSPw2a6&#10;WdxMliTq+u+NIPQ2j/c503lra3EiHyrHCoaDDARx4XTFpYKf3fLxGUSIyBprx6TgQgHms25nirl2&#10;Z/6m0zaWIoVwyFGBibHJpQyFIYth4BrixP05bzEm6EupPZ5TuK3lKMsm0mLFqcFgQwtDxWF7tAoO&#10;5qP/lb1v3n4nq4v/3B3d3q/3Sj302tcXEJHa+C++u1c6zR+Pn+D2TTpB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kZVBxQAAAN0AAAAPAAAAAAAAAAAAAAAAAJgCAABkcnMv&#10;ZG93bnJldi54bWxQSwUGAAAAAAQABAD1AAAAigMAAAAA&#10;" filled="f" stroked="f" strokeweight=".5pt">
                    <v:textbox>
                      <w:txbxContent>
                        <w:p w:rsidR="00577C88" w:rsidRPr="0013697E" w:rsidRDefault="00577C88" w:rsidP="005F1132">
                          <w:pPr>
                            <w:pStyle w:val="ab"/>
                            <w:spacing w:before="0" w:beforeAutospacing="0" w:after="0" w:afterAutospacing="0"/>
                            <w:jc w:val="both"/>
                          </w:pPr>
                          <w:r w:rsidRPr="0013697E">
                            <w:rPr>
                              <w:rFonts w:eastAsia="Times New Roman" w:hAnsi="Symbol"/>
                              <w:i/>
                              <w:iCs/>
                              <w:position w:val="-26"/>
                              <w:lang w:val="en-US"/>
                            </w:rPr>
                            <w:object w:dxaOrig="1060" w:dyaOrig="600">
                              <v:shape id="_x0000_i1361" type="#_x0000_t75" style="width:53.05pt;height:30.3pt" o:ole="">
                                <v:imagedata r:id="rId132" o:title=""/>
                              </v:shape>
                              <o:OLEObject Type="Embed" ProgID="Equation.DSMT4" ShapeID="_x0000_i1361" DrawAspect="Content" ObjectID="_1418716915" r:id="rId135"/>
                            </w:object>
                          </w:r>
                        </w:p>
                      </w:txbxContent>
                    </v:textbox>
                  </v:shape>
                  <v:rect id="Прямоугольник 1555" o:spid="_x0000_s1887" style="position:absolute;left:8604;top:33413;width:2160;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S1asIA&#10;AADdAAAADwAAAGRycy9kb3ducmV2LnhtbERPTWuDQBC9B/oflinklqwpGIJ1DSUQ6bXGQ3qbulM1&#10;dWeNu1Xz77OBQm/zeJ+T7mfTiZEG11pWsFlHIIgrq1uuFZSn42oHwnlkjZ1lUnAjB/vsaZFiou3E&#10;HzQWvhYhhF2CChrv+0RKVzVk0K1tTxy4bzsY9AEOtdQDTiHcdPIlirbSYMuhocGeDg1VP8WvUXDN&#10;3bm43C50+nTdV15Opce+VGr5PL+9gvA0+3/xn/tdh/lxHMPjm3CCz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pLVqwgAAAN0AAAAPAAAAAAAAAAAAAAAAAJgCAABkcnMvZG93&#10;bnJldi54bWxQSwUGAAAAAAQABAD1AAAAhwMAAAAA&#10;" filled="f" strokecolor="windowText" strokeweight="1.5pt"/>
                  <v:rect id="Прямоугольник 1556" o:spid="_x0000_s1888" style="position:absolute;left:5726;top:37897;width:7920;height:108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m91cMA&#10;AADdAAAADwAAAGRycy9kb3ducmV2LnhtbERP32vCMBB+H/g/hBN8GTN1YhnVKCKM+SSb7cDHo7k1&#10;Zc2lJpnW/94MBnu7j+/nrTaD7cSFfGgdK5hNMxDEtdMtNwqq8vXpBUSIyBo7x6TgRgE269HDCgvt&#10;rvxBl2NsRArhUKACE2NfSBlqQxbD1PXEifty3mJM0DdSe7ymcNvJ5yzLpcWWU4PBnnaG6u/jj1Xw&#10;7pqq9K154zKvPv3pkeb1+aDUZDxslyAiDfFf/Ofe6zR/scjh95t0gl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m91cMAAADdAAAADwAAAAAAAAAAAAAAAACYAgAAZHJzL2Rv&#10;d25yZXYueG1sUEsFBgAAAAAEAAQA9QAAAIgDAAAAAA==&#10;" filled="f" strokecolor="windowText" strokeweight="1.5pt">
                    <v:textbox>
                      <w:txbxContent>
                        <w:p w:rsidR="00577C88" w:rsidRDefault="00577C88" w:rsidP="005F1132"/>
                      </w:txbxContent>
                    </v:textbox>
                  </v:rect>
                  <v:rect id="Прямоугольник 1557" o:spid="_x0000_s1889" style="position:absolute;left:8614;top:42411;width:2160;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qOhsIA&#10;AADdAAAADwAAAGRycy9kb3ducmV2LnhtbERPS2vCQBC+F/wPywje6qaFaIlZpRQaejXmYG9jdszD&#10;7Gya3Zr4791Cwdt8fM9Jd5PpxJUG11hW8LKMQBCXVjdcKSgOn89vIJxH1thZJgU3crDbzp5STLQd&#10;eU/X3FcihLBLUEHtfZ9I6cqaDLql7YkDd7aDQR/gUEk94BjCTSdfo2glDTYcGmrs6aOm8pL/GgU/&#10;mTvm7a2lw7frTlkxFh77QqnFfHrfgPA0+Yf43/2lw/w4XsPfN+EEu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Oo6GwgAAAN0AAAAPAAAAAAAAAAAAAAAAAJgCAABkcnMvZG93&#10;bnJldi54bWxQSwUGAAAAAAQABAD1AAAAhwMAAAAA&#10;" filled="f" strokecolor="windowText" strokeweight="1.5pt">
                    <v:textbox>
                      <w:txbxContent>
                        <w:p w:rsidR="00577C88" w:rsidRDefault="00577C88" w:rsidP="005F1132"/>
                      </w:txbxContent>
                    </v:textbox>
                  </v:rect>
                  <v:line id="Прямая соединительная линия 1558" o:spid="_x0000_s1890" style="position:absolute;visibility:visible;mso-wrap-style:square" from="9670,32361" to="9670,44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WmMQAAADdAAAADwAAAGRycy9kb3ducmV2LnhtbESPQWvCQBCF7wX/wzKCt7qxoEh0FVEK&#10;PdiCVup1yI7ZYHY2ZLdJ+u87B8HbG+bNN++tt4OvVUdtrAIbmE0zUMRFsBWXBi7f769LUDEhW6wD&#10;k4E/irDdjF7WmNvQ84m6cyqVQDjmaMCl1ORax8KRxzgNDbHsbqH1mGRsS21b7AXua/2WZQvtsWL5&#10;4LChvaPifv71Qukq91P64Xhp3PWzXoTd1+HWGzMZD7sVqERDepof1x9W4s/nElfaiAS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4xaYxAAAAN0AAAAPAAAAAAAAAAAA&#10;AAAAAKECAABkcnMvZG93bnJldi54bWxQSwUGAAAAAAQABAD5AAAAkgMAAAAA&#10;" strokecolor="windowText">
                    <v:stroke dashstyle="longDashDot"/>
                  </v:line>
                  <v:line id="Прямая соединительная линия 1559" o:spid="_x0000_s1891" style="position:absolute;visibility:visible;mso-wrap-style:square" from="8972,35626" to="13292,35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RhisUAAADdAAAADwAAAGRycy9kb3ducmV2LnhtbERPS2vCQBC+F/oflhF6KbppUdHoJgSp&#10;0KONIh6H7JiH2dk0u9W0v74rFHqbj+8563QwrbhS72rLCl4mEQjiwuqaSwWH/Xa8AOE8ssbWMin4&#10;Jgdp8viwxljbG3/QNfelCCHsYlRQed/FUrqiIoNuYjviwJ1tb9AH2JdS93gL4aaVr1E0lwZrDg0V&#10;drSpqLjkX0ZBuWmeP0958zP187eF3U53x+M5U+ppNGQrEJ4G/y/+c7/rMH82W8L9m3CCT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yRhisUAAADdAAAADwAAAAAAAAAA&#10;AAAAAAChAgAAZHJzL2Rvd25yZXYueG1sUEsFBgAAAAAEAAQA+QAAAJMDAAAAAA==&#10;" strokecolor="windowText"/>
                  <v:line id="Прямая соединительная линия 1560" o:spid="_x0000_s1892" style="position:absolute;visibility:visible;mso-wrap-style:square" from="8972,41389" to="13292,41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CqscAAADdAAAADwAAAGRycy9kb3ducmV2LnhtbESPQWvCQBCF74X+h2WEXqRuWjRI6ioi&#10;FXrUWEKPQ3ZMotnZNLvV2F/fOQi9zfDevPfNYjW4Vl2oD41nAy+TBBRx6W3DlYHPw/Z5DipEZIut&#10;ZzJwowCr5ePDAjPrr7ynSx4rJSEcMjRQx9hlWoeyJodh4jti0Y6+dxhl7Stte7xKuGv1a5Kk2mHD&#10;0lBjR5uaynP+4wxUm9P4+ys//U5j+j732+muKI5rY55Gw/oNVKQh/pvv1x9W8Gep8Ms3MoJe/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cgKqxwAAAN0AAAAPAAAAAAAA&#10;AAAAAAAAAKECAABkcnMvZG93bnJldi54bWxQSwUGAAAAAAQABAD5AAAAlQMAAAAA&#10;" strokecolor="windowText"/>
                  <v:shape id="Прямая со стрелкой 1561" o:spid="_x0000_s1893" type="#_x0000_t32" style="position:absolute;left:12817;top:35621;width:60;height:576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t+dcYAAADdAAAADwAAAGRycy9kb3ducmV2LnhtbERPTWvCQBC9F/wPywi9lLpRUGzMRkSo&#10;VNpDTavibciOSWx2NmRXTf+9Wyh4m8f7nGTemVpcqHWVZQXDQQSCOLe64kLB99fr8xSE88gaa8uk&#10;4JcczNPeQ4Kxtlfe0CXzhQgh7GJUUHrfxFK6vCSDbmAb4sAdbWvQB9gWUrd4DeGmlqMomkiDFYeG&#10;EhtalpT/ZGejYKulXCxP2fpl/xQddvviY/X+OVXqsd8tZiA8df4u/ne/6TB/PBnC3zfhBJ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7fnXGAAAA3QAAAA8AAAAAAAAA&#10;AAAAAAAAoQIAAGRycy9kb3ducmV2LnhtbFBLBQYAAAAABAAEAPkAAACUAwAAAAA=&#10;" strokecolor="windowText">
                    <v:stroke startarrow="classic" startarrowwidth="narrow" startarrowlength="long" endarrow="classic" endarrowwidth="narrow" endarrowlength="long"/>
                  </v:shape>
                  <v:rect id="Прямоугольник 1562" o:spid="_x0000_s1894" style="position:absolute;left:19029;top:33483;width:2160;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Hno8IA&#10;AADdAAAADwAAAGRycy9kb3ducmV2LnhtbERPTWvCQBC9F/oflhG8NRsFpcSsIkJDr4051NuYHZNo&#10;djbNbpP4712h0Ns83ueku8m0YqDeNZYVLKIYBHFpdcOVguL48fYOwnlkja1lUnAnB7vt60uKibYj&#10;f9GQ+0qEEHYJKqi97xIpXVmTQRfZjjhwF9sb9AH2ldQ9jiHctHIZx2tpsOHQUGNHh5rKW/5rFPxk&#10;7ju/3q90PLn2nBVj4bErlJrPpv0GhKfJ/4v/3J86zF+tl/D8Jpwgt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IeejwgAAAN0AAAAPAAAAAAAAAAAAAAAAAJgCAABkcnMvZG93&#10;bnJldi54bWxQSwUGAAAAAAQABAD1AAAAhwMAAAAA&#10;" filled="f" strokecolor="windowText" strokeweight="1.5pt">
                    <v:textbox>
                      <w:txbxContent>
                        <w:p w:rsidR="00577C88" w:rsidRDefault="00577C88" w:rsidP="005F1132"/>
                      </w:txbxContent>
                    </v:textbox>
                  </v:rect>
                  <v:rect id="Прямоугольник 1563" o:spid="_x0000_s1895" style="position:absolute;left:15255;top:38859;width:9720;height:108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LU8MMA&#10;AADdAAAADwAAAGRycy9kb3ducmV2LnhtbERP32vCMBB+H/g/hBP2MjSdsiLVKDIQ9zQ224GPR3M2&#10;xeZSk6jdf78MBnu7j+/nrTaD7cSNfGgdK3ieZiCIa6dbbhRU5W6yABEissbOMSn4pgCb9ehhhYV2&#10;d/6k2yE2IoVwKFCBibEvpAy1IYth6nrixJ2ctxgT9I3UHu8p3HZylmW5tNhyajDY06uh+ny4WgUf&#10;rqlK35o9l3n15Y9PNK8v70o9joftEkSkIf6L/9xvOs1/yefw+006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3LU8MMAAADdAAAADwAAAAAAAAAAAAAAAACYAgAAZHJzL2Rv&#10;d25yZXYueG1sUEsFBgAAAAAEAAQA9QAAAIgDAAAAAA==&#10;" filled="f" strokecolor="windowText" strokeweight="1.5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rect>
                  <v:rect id="Прямоугольник 1564" o:spid="_x0000_s1896" style="position:absolute;left:19060;top:44260;width:2159;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TaTMIA&#10;AADdAAAADwAAAGRycy9kb3ducmV2LnhtbERPTWuDQBC9B/Iflgn0FteWNhSTVUqg0muNh/Q2cSdq&#10;4s4ad6vm33cLhd7m8T5nl82mEyMNrrWs4DGKQRBXVrdcKygP7+tXEM4ja+wsk4I7OcjS5WKHibYT&#10;f9JY+FqEEHYJKmi87xMpXdWQQRfZnjhwZzsY9AEOtdQDTiHcdPIpjjfSYMuhocGe9g1V1+LbKLjl&#10;7lhc7hc6fLnulJdT6bEvlXpYzW9bEJ5m/y/+c3/oMP9l8wy/34QTZP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NpMwgAAAN0AAAAPAAAAAAAAAAAAAAAAAJgCAABkcnMvZG93&#10;bnJldi54bWxQSwUGAAAAAAQABAD1AAAAhwMAAAAA&#10;" filled="f" strokecolor="windowText" strokeweight="1.5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rect>
                  <v:line id="Прямая соединительная линия 1565" o:spid="_x0000_s1897" style="position:absolute;visibility:visible;mso-wrap-style:square" from="20096,32359" to="20096,45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5zu8QAAADdAAAADwAAAGRycy9kb3ducmV2LnhtbESPQYvCMBCF7wv+hzCCtzVVsCzVKKII&#10;HnRhVfQ6NGNTbCaliW3992ZhYW8zvPe+ebNY9bYSLTW+dKxgMk5AEOdOl1wouJx3n18gfEDWWDkm&#10;BS/ysFoOPhaYadfxD7WnUIgIYZ+hAhNCnUnpc0MW/djVxFG7u8ZiiGtTSN1gF+G2ktMkSaXFkuMF&#10;gzVtDOWP09NGSluaa2H7w6U2t2OVuvX39t4pNRr26zmIQH34N/+l9zrWn6Uz+P0mjiCX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jnO7xAAAAN0AAAAPAAAAAAAAAAAA&#10;AAAAAKECAABkcnMvZG93bnJldi54bWxQSwUGAAAAAAQABAD5AAAAkgMAAAAA&#10;" strokecolor="windowText">
                    <v:stroke dashstyle="longDashDot"/>
                  </v:line>
                  <v:rect id="Прямоугольник 1566" o:spid="_x0000_s1898" style="position:absolute;left:25732;top:33403;width:2153;height:10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hoMAA&#10;AADdAAAADwAAAGRycy9kb3ducmV2LnhtbERPTYvCMBC9L/gfwgje1lTBslSjiKB4tfawe5ttxrba&#10;TGoTbf33RhC8zeN9zmLVm1rcqXWVZQWTcQSCOLe64kJBdtx+/4BwHlljbZkUPMjBajn4WmCibccH&#10;uqe+ECGEXYIKSu+bREqXl2TQjW1DHLiTbQ36ANtC6ha7EG5qOY2iWBqsODSU2NCmpPyS3oyC6879&#10;pufHmY5/rv7fZV3mscmUGg379RyEp95/xG/3Xof5sziG1zfhBLl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RrhoMAAAADdAAAADwAAAAAAAAAAAAAAAACYAgAAZHJzL2Rvd25y&#10;ZXYueG1sUEsFBgAAAAAEAAQA9QAAAIUDAAAAAA==&#10;" filled="f" strokecolor="windowText" strokeweight="1.5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rect>
                  <v:rect id="Прямоугольник 1567" o:spid="_x0000_s1899" style="position:absolute;left:20722;top:40204;width:12240;height:90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nS88MA&#10;AADdAAAADwAAAGRycy9kb3ducmV2LnhtbERP32vCMBB+H/g/hBP2MjTdxDo6o4zB0CfZbAUfj+bW&#10;lDWXLsm0/vdmIOztPr6ft1wPthMn8qF1rOBxmoEgrp1uuVFQle+TZxAhImvsHJOCCwVYr0Z3Syy0&#10;O/MnnfaxESmEQ4EKTIx9IWWoDVkMU9cTJ+7LeYsxQd9I7fGcwm0nn7IslxZbTg0Ge3ozVH/vf62C&#10;D9dUpW/Nhsu8OvjjA83qn51S9+Ph9QVEpCH+i2/urU7z5/kC/r5JJ8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nS88MAAADdAAAADwAAAAAAAAAAAAAAAACYAgAAZHJzL2Rv&#10;d25yZXYueG1sUEsFBgAAAAAEAAQA9QAAAIgDAAAAAA==&#10;" filled="f" strokecolor="windowText" strokeweight="1.5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rect>
                  <v:rect id="Прямоугольник 1568" o:spid="_x0000_s1900" style="position:absolute;left:25745;top:46771;width:2152;height:10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nQScQA&#10;AADdAAAADwAAAGRycy9kb3ducmV2LnhtbESPQW/CMAyF75P4D5GRdhspk0BTISCENMSV0sO4mca0&#10;hcYpTaDl38+HSbvZes/vfV6uB9eoJ3Wh9mxgOklAERfe1lwayI/fH1+gQkS22HgmAy8KsF6N3paY&#10;Wt/zgZ5ZLJWEcEjRQBVjm2odioocholviUW7+M5hlLUrte2wl3DX6M8kmWuHNUtDhS1tKypu2cMZ&#10;uO/CT3Z9Xel4Cs15l/d5xDY35n08bBagIg3x3/x3vbeCP5sLrnwjI+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0EnEAAAA3QAAAA8AAAAAAAAAAAAAAAAAmAIAAGRycy9k&#10;b3ducmV2LnhtbFBLBQYAAAAABAAEAPUAAACJAwAAAAA=&#10;" filled="f" strokecolor="windowText" strokeweight="1.5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rect>
                  <v:line id="Прямая соединительная линия 1569" o:spid="_x0000_s1901" style="position:absolute;visibility:visible;mso-wrap-style:square" from="26799,32364" to="26799,48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N5vsYAAADdAAAADwAAAGRycy9kb3ducmV2LnhtbESPQWvDMAyF74X9B6PBbq3TwUKXxS1l&#10;Y7DDWmhatquIlTg0lkPsJdm/rwuF3iTee5+e8s1kWzFQ7xvHCpaLBARx6XTDtYLT8XO+AuEDssbW&#10;MSn4Jw+b9cMsx0y7kQ80FKEWEcI+QwUmhC6T0peGLPqF64ijVrneYohrX0vd4xjhtpXPSZJKiw3H&#10;CwY7ejdUnos/GylDY35qO32fOvO7a1O33X9Uo1JPj9P2DUSgKdzNt/SXjvVf0le4fhNHkO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Deb7GAAAA3QAAAA8AAAAAAAAA&#10;AAAAAAAAoQIAAGRycy9kb3ducmV2LnhtbFBLBQYAAAAABAAEAPkAAACUAwAAAAA=&#10;" strokecolor="windowText">
                    <v:stroke dashstyle="longDashDot"/>
                  </v:line>
                  <v:shape id="Дуга 1570" o:spid="_x0000_s1902" style="position:absolute;left:24756;top:38844;width:1800;height:2556;rotation:215696fd;visibility:visible;mso-wrap-style:square;v-text-anchor:middle" coordsize="180000,255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TAlMgA&#10;AADdAAAADwAAAGRycy9kb3ducmV2LnhtbESPQU/CQBCF7yb8h82QeJMtGtRUFgIkBDxBwajHsTu0&#10;Dd3ZprtC5dczBxNuM3lv3vtmPO1crU7UhsqzgeEgAUWce1txYeBjv3x4BRUissXaMxn4owDTSe9u&#10;jKn1Z87otIuFkhAOKRooY2xSrUNeksMw8A2xaAffOoyytoW2LZ4l3NX6MUmetcOKpaHEhhYl5cfd&#10;rzMw26+6bWYvm+XPYv7+vfrMvp62mTH3/W72BipSF2/m/+u1FfzRi/DLNzKCnl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NMCUyAAAAN0AAAAPAAAAAAAAAAAAAAAAAJgCAABk&#10;cnMvZG93bnJldi54bWxQSwUGAAAAAAQABAD1AAAAjQMAAAAA&#10;" path="m153116,36694nsc168637,58375,178097,87311,179743,118139v1503,28149,-3600,56212,-14512,79809l90000,127800,153116,36694xem153116,36694nfc168637,58375,178097,87311,179743,118139v1503,28149,-3600,56212,-14512,79809e" fillcolor="window" strokecolor="windowText" strokeweight="1.5pt">
                    <v:path arrowok="t" o:connecttype="custom" o:connectlocs="153116,36694;179743,118139;165231,197948" o:connectangles="0,0,0"/>
                  </v:shape>
                  <v:shape id="Дуга 1571" o:spid="_x0000_s1903" style="position:absolute;left:27093;top:38843;width:1800;height:2556;rotation:275951fd;flip:x;visibility:visible;mso-wrap-style:square;v-text-anchor:middle" coordsize="180000,255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MplsMA&#10;AADdAAAADwAAAGRycy9kb3ducmV2LnhtbERPTWvCQBC9F/wPywje6sZCbRpdpRRie7ONoh6H7JgE&#10;s7Mhuybx37uFgrd5vM9ZrgdTi45aV1lWMJtGIIhzqysuFOx36XMMwnlkjbVlUnAjB+vV6GmJibY9&#10;/1KX+UKEEHYJKii9bxIpXV6SQTe1DXHgzrY16ANsC6lb7EO4qeVLFM2lwYpDQ4kNfZaUX7KrUdD/&#10;7NL9qYvzLN0ev967frOJ6aDUZDx8LEB4GvxD/O/+1mH+69sM/r4JJ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MplsMAAADdAAAADwAAAAAAAAAAAAAAAACYAgAAZHJzL2Rv&#10;d25yZXYueG1sUEsFBgAAAAAEAAQA9QAAAIgDAAAAAA==&#10;" adj="-11796480,,5400" path="m153116,36694nsc168637,58375,178097,87311,179743,118139v1503,28149,-3600,56212,-14512,79809l90000,127800,153116,36694xem153116,36694nfc168637,58375,178097,87311,179743,118139v1503,28149,-3600,56212,-14512,79809e" fillcolor="window" strokecolor="windowText" strokeweight="1.5pt">
                    <v:stroke joinstyle="miter"/>
                    <v:formulas/>
                    <v:path arrowok="t" o:connecttype="custom" o:connectlocs="153116,36694;179743,118139;165231,197948" o:connectangles="0,0,0" textboxrect="0,0,180000,255600"/>
                    <v:textbox>
                      <w:txbxContent>
                        <w:p w:rsidR="00577C88" w:rsidRDefault="00577C88" w:rsidP="005F1132"/>
                      </w:txbxContent>
                    </v:textbox>
                  </v:shape>
                  <v:rect id="Прямоугольник 1572" o:spid="_x0000_s1904" style="position:absolute;left:29079;top:33410;width:2153;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xfsEA&#10;AADdAAAADwAAAGRycy9kb3ducmV2LnhtbERPTYvCMBC9C/6HMII3myroStcoIqx4tfagt9lmtq3b&#10;TGqTtfXfG0HY2zze56w2vanFnVpXWVYwjWIQxLnVFRcKstPXZAnCeWSNtWVS8CAHm/VwsMJE246P&#10;dE99IUIIuwQVlN43iZQuL8mgi2xDHLgf2xr0AbaF1C12IdzUchbHC2mw4tBQYkO7kvLf9M8ouO3d&#10;Ob0+rnS6uPp7n3WZxyZTajzqt58gPPX+X/x2H3SYP/+YweubcIJ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4cX7BAAAA3QAAAA8AAAAAAAAAAAAAAAAAmAIAAGRycy9kb3du&#10;cmV2LnhtbFBLBQYAAAAABAAEAPUAAACGAwAAAAA=&#10;" filled="f" strokecolor="windowText" strokeweight="1.5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rect>
                  <v:rect id="Прямоугольник 1573" o:spid="_x0000_s1905" style="position:absolute;left:22936;top:41380;width:14400;height:7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tCLcMA&#10;AADdAAAADwAAAGRycy9kb3ducmV2LnhtbERPTWsCMRC9F/wPYYReimZbqcpqFBGkPZXqruBx2Iyb&#10;xc1km6S6/fdNoeBtHu9zluvetuJKPjSOFTyPMxDEldMN1wrKYjeagwgRWWPrmBT8UID1avCwxFy7&#10;G+/peoi1SCEcclRgYuxyKUNlyGIYu444cWfnLcYEfS21x1sKt618ybKptNhwajDY0dZQdTl8WwWf&#10;ri4L35g3Lqbl0Z+eaFJ9fSj1OOw3CxCR+ngX/7vfdZr/OpvA3zfp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tCLcMAAADdAAAADwAAAAAAAAAAAAAAAACYAgAAZHJzL2Rv&#10;d25yZXYueG1sUEsFBgAAAAAEAAQA9QAAAIgDAAAAAA==&#10;" filled="f" strokecolor="windowText" strokeweight="1.5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rect>
                  <v:rect id="Прямоугольник 1574" o:spid="_x0000_s1906" style="position:absolute;left:29092;top:48958;width:2152;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1MkcMA&#10;AADdAAAADwAAAGRycy9kb3ducmV2LnhtbERPS2vCQBC+F/oflhF6qxul1hLdhFIw9GrMwd7G7JiH&#10;2dk0uzXx33cLBW/z8T1nm06mE1caXGNZwWIegSAurW64UlAcds9vIJxH1thZJgU3cpAmjw9bjLUd&#10;eU/X3FcihLCLUUHtfR9L6cqaDLq57YkDd7aDQR/gUEk94BjCTSeXUfQqDTYcGmrs6aOm8pL/GAXf&#10;mTvm7a2lw5frTlkxFh77Qqmn2fS+AeFp8nfxv/tTh/mr9Qv8fRNOkM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11MkcMAAADdAAAADwAAAAAAAAAAAAAAAACYAgAAZHJzL2Rv&#10;d25yZXYueG1sUEsFBgAAAAAEAAQA9QAAAIgDAAAAAA==&#10;" filled="f" strokecolor="windowText" strokeweight="1.5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rect>
                  <v:line id="Прямая соединительная линия 1575" o:spid="_x0000_s1907" style="position:absolute;visibility:visible;mso-wrap-style:square" from="29447,35690" to="33759,3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378UAAADdAAAADwAAAGRycy9kb3ducmV2LnhtbERPS2vCQBC+F/oflhF6KbppiQ+iq0io&#10;0KONIh6H7JhEs7Npdpuk/fVdodDbfHzPWW0GU4uOWldZVvAyiUAQ51ZXXCg4HnbjBQjnkTXWlknB&#10;NznYrB8fVpho2/MHdZkvRAhhl6CC0vsmkdLlJRl0E9sQB+5iW4M+wLaQusU+hJtavkbRTBqsODSU&#10;2FBaUn7LvoyCIr0+f56z60/sZ28Lu4v3p9Nlq9TTaNguQXga/L/4z/2uw/zpfAr3b8IJ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378UAAADdAAAADwAAAAAAAAAA&#10;AAAAAAChAgAAZHJzL2Rvd25yZXYueG1sUEsFBgAAAAAEAAQA+QAAAJMDAAAAAA==&#10;" strokecolor="windowText"/>
                  <v:line id="Прямая соединительная линия 1576" o:spid="_x0000_s1908" style="position:absolute;visibility:visible;mso-wrap-style:square" from="29447,47980" to="33759,47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6pmMQAAADdAAAADwAAAGRycy9kb3ducmV2LnhtbERPTWvCQBC9F/wPywheSt0oNkrqKiIK&#10;Hm0U6XHIjklsdjZmV43++m5B8DaP9znTeWsqcaXGlZYVDPoRCOLM6pJzBfvd+mMCwnlkjZVlUnAn&#10;B/NZ522KibY3/qZr6nMRQtglqKDwvk6kdFlBBl3f1sSBO9rGoA+wyaVu8BbCTSWHURRLgyWHhgJr&#10;WhaU/aYXoyBfnt7PP+npMfLxamLXo+3hcFwo1eu2iy8Qnlr/Ej/dGx3mf45j+P8mnC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DqmYxAAAAN0AAAAPAAAAAAAAAAAA&#10;AAAAAKECAABkcnMvZG93bnJldi54bWxQSwUGAAAAAAQABAD5AAAAkgMAAAAA&#10;" strokecolor="windowText"/>
                  <v:shape id="Прямая со стрелкой 1577" o:spid="_x0000_s1909" type="#_x0000_t32" style="position:absolute;left:33353;top:35688;width:79;height:122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w9hsUAAADdAAAADwAAAGRycy9kb3ducmV2LnhtbERPTWvCQBC9F/wPywi9FN2YUCPRVazQ&#10;0FuJ9qC3ITsmwexsyG41+ffdQqG3ebzP2ewG04o79a6xrGAxj0AQl1Y3XCn4Or3PViCcR9bYWiYF&#10;IznYbSdPG8y0fXBB96OvRAhhl6GC2vsuk9KVNRl0c9sRB+5qe4M+wL6SusdHCDetjKNoKQ02HBpq&#10;7OhQU3k7fhsF8Tm/pPuqHT/fEnMqXnR8SJa5Us/TYb8G4Wnw/+I/94cO81/TFH6/CSf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7w9hsUAAADdAAAADwAAAAAAAAAA&#10;AAAAAAChAgAAZHJzL2Rvd25yZXYueG1sUEsFBgAAAAAEAAQA+QAAAJMDAAAAAA==&#10;" strokecolor="windowText">
                    <v:stroke startarrow="classic" startarrowwidth="narrow" startarrowlength="long" endarrow="classic" endarrowwidth="narrow" endarrowlength="long"/>
                  </v:shape>
                  <v:line id="Прямая соединительная линия 1578" o:spid="_x0000_s1910" style="position:absolute;visibility:visible;mso-wrap-style:square" from="30134,32361" to="30134,50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ZK+MUAAADdAAAADwAAAGRycy9kb3ducmV2LnhtbESPQWvCQBCF7wX/wzJCb3VjQVuiq4il&#10;4KEVakWvQ3bMBrOzIbtN4r93DgVvb5g337y3XA++Vh21sQpsYDrJQBEXwVZcGjj+fr68g4oJ2WId&#10;mAzcKMJ6NXpaYm5Dzz/UHVKpBMIxRwMupSbXOhaOPMZJaIhldwmtxyRjW2rbYi9wX+vXLJtrjxXL&#10;B4cNbR0V18OfF0pXuVPph69j487f9Txs9h+X3pjn8bBZgEo0pIf5/3pnJf7sTeJKG5G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ZK+MUAAADdAAAADwAAAAAAAAAA&#10;AAAAAAChAgAAZHJzL2Rvd25yZXYueG1sUEsFBgAAAAAEAAQA+QAAAJMDAAAAAA==&#10;" strokecolor="windowText">
                    <v:stroke dashstyle="longDashDot"/>
                  </v:line>
                  <v:shape id="Дуга 1579" o:spid="_x0000_s1911" style="position:absolute;left:28026;top:38848;width:1948;height:4624;rotation:184633fd;visibility:visible;mso-wrap-style:square;v-text-anchor:middle" coordsize="194763,46241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ELgcEA&#10;AADdAAAADwAAAGRycy9kb3ducmV2LnhtbERPS2uDQBC+F/oflink1qwNpEltVikFjTnmQc6DO1Gp&#10;OyvuGs2/7wYCuc3H95xNOplWXKl3jWUFH/MIBHFpdcOVgtMxe1+DcB5ZY2uZFNzIQZq8vmww1nbk&#10;PV0PvhIhhF2MCmrvu1hKV9Zk0M1tRxy4i+0N+gD7SuoexxBuWrmIok9psOHQUGNHvzWVf4fBKBgu&#10;edHuuDvh9nweFllVcJZbpWZv0883CE+Tf4of7kKH+cvVF9y/CSfI5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BC4HBAAAA3QAAAA8AAAAAAAAAAAAAAAAAmAIAAGRycy9kb3du&#10;cmV2LnhtbFBLBQYAAAAABAAEAPUAAACGAwAAAAA=&#10;" adj="-11796480,,5400" path="m168310,72786nsc184752,114281,194162,168728,194735,225682v503,49928,-5817,98900,-18014,139590l97382,231209,168310,72786xem168310,72786nfc184752,114281,194162,168728,194735,225682v503,49928,-5817,98900,-18014,139590e" fillcolor="window" strokecolor="windowText" strokeweight="1.5pt">
                    <v:stroke joinstyle="miter"/>
                    <v:formulas/>
                    <v:path arrowok="t" o:connecttype="custom" o:connectlocs="168310,72786;194735,225682;176721,365272" o:connectangles="0,0,0" textboxrect="0,0,194763,462418"/>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Дуга 1580" o:spid="_x0000_s1912" style="position:absolute;left:30307;top:38825;width:1943;height:4623;rotation:184633fd;flip:x;visibility:visible;mso-wrap-style:square;v-text-anchor:middle" coordsize="194310,4622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BzX8gA&#10;AADdAAAADwAAAGRycy9kb3ducmV2LnhtbESPQWvCQBCF74X+h2UKvelGaSVNXUXEghSxrS30Os2O&#10;SWh2NuxuY/z3zkHobYb35r1v5svBtaqnEBvPBibjDBRx6W3DlYGvz5dRDiomZIutZzJwpgjLxe3N&#10;HAvrT/xB/SFVSkI4FmigTqkrtI5lTQ7j2HfEoh19cJhkDZW2AU8S7lo9zbKZdtiwNNTY0bqm8vfw&#10;5ww8fT+E990+Kyf7fPPWb3ez4499Neb+blg9g0o0pH/z9XprBf8xF375RkbQi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QHNfyAAAAN0AAAAPAAAAAAAAAAAAAAAAAJgCAABk&#10;cnMvZG93bnJldi54bWxQSwUGAAAAAAQABAD1AAAAjQMAAAAA&#10;" adj="-11796480,,5400" path="m167986,72935nsc184349,114401,193712,168765,194282,225626v500,49833,-5785,98716,-17918,139356l97155,231140,167986,72935xem167986,72935nfc184349,114401,193712,168765,194282,225626v500,49833,-5785,98716,-17918,139356e" fillcolor="window" strokecolor="windowText" strokeweight="1.5pt">
                    <v:stroke joinstyle="miter"/>
                    <v:formulas/>
                    <v:path arrowok="t" o:connecttype="custom" o:connectlocs="167986,72935;194282,225626;176364,364982" o:connectangles="0,0,0" textboxrect="0,0,194310,462280"/>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Поле 79" o:spid="_x0000_s1913" type="#_x0000_t202" style="position:absolute;left:9676;top:37761;width:4318;height:19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HNwsMA&#10;AADdAAAADwAAAGRycy9kb3ducmV2LnhtbERPTWvCQBC9F/wPywi9NZuURiS6ilgKFbw0lpLjkB2T&#10;YHZ2yW5N+u9dQehtHu9z1tvJ9OJKg+8sK8iSFARxbXXHjYLv08fLEoQPyBp7y6TgjzxsN7OnNRba&#10;jvxF1zI0IoawL1BBG4IrpPR1SwZ9Yh1x5M52MBgiHBqpBxxjuOnla5oupMGOY0OLjvYt1Zfy1yjY&#10;v/cjHZts8VNVVr65o8uDOSj1PJ92KxCBpvAvfrg/dZyfLzO4fxNPkJ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VHNwsMAAADdAAAADwAAAAAAAAAAAAAAAACYAgAAZHJzL2Rv&#10;d25yZXYueG1sUEsFBgAAAAAEAAQA9QAAAIgDAAAAAA==&#10;" filled="f" stroked="f" strokeweight=".5pt">
                    <v:textbox style="layout-flow:vertical;mso-layout-flow-alt:bottom-to-top">
                      <w:txbxContent>
                        <w:p w:rsidR="00577C88" w:rsidRPr="00C932E8" w:rsidRDefault="00577C88" w:rsidP="005F1132">
                          <w:pPr>
                            <w:pStyle w:val="ab"/>
                            <w:spacing w:before="0" w:beforeAutospacing="0" w:after="0" w:afterAutospacing="0"/>
                            <w:jc w:val="both"/>
                            <w:rPr>
                              <w:lang w:val="en-US"/>
                            </w:rPr>
                          </w:pPr>
                          <w:r>
                            <w:rPr>
                              <w:rFonts w:eastAsia="Times New Roman"/>
                              <w:i/>
                              <w:iCs/>
                              <w:lang w:val="en-US"/>
                            </w:rPr>
                            <w:t>l</w:t>
                          </w:r>
                          <w:r w:rsidRPr="00C932E8">
                            <w:rPr>
                              <w:rFonts w:eastAsia="Times New Roman"/>
                              <w:i/>
                              <w:iCs/>
                              <w:vertAlign w:val="subscript"/>
                              <w:lang w:val="en-US"/>
                            </w:rPr>
                            <w:t>0</w:t>
                          </w:r>
                        </w:p>
                      </w:txbxContent>
                    </v:textbox>
                  </v:shape>
                  <v:shape id="Поле 79" o:spid="_x0000_s1914" type="#_x0000_t202" style="position:absolute;left:30182;top:41384;width:4172;height:18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NTtcMA&#10;AADdAAAADwAAAGRycy9kb3ducmV2LnhtbERPTWvDMAy9D/ofjAa9rU5DU0pWJ4yWQQu5rBujRxFr&#10;SVgsm9hL0n9fDwa76fE+tS9n04uRBt9ZVrBeJSCIa6s7bhR8vL8+7UD4gKyxt0wKbuShLBYPe8y1&#10;nfiNxktoRAxhn6OCNgSXS+nrlgz6lXXEkfuyg8EQ4dBIPeAUw00v0yTZSoMdx4YWHR1aqr8vP0bB&#10;4dhPVDXr7ef1auXGVS4L5qzU8nF+eQYRaA7/4j/3Scf52S6F32/iCbK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NTtcMAAADdAAAADwAAAAAAAAAAAAAAAACYAgAAZHJzL2Rv&#10;d25yZXYueG1sUEsFBgAAAAAEAAQA9QAAAIgDAAAAAA==&#10;" filled="f" stroked="f" strokeweight=".5pt">
                    <v:textbox style="layout-flow:vertical;mso-layout-flow-alt:bottom-to-top">
                      <w:txbxContent>
                        <w:p w:rsidR="00577C88" w:rsidRPr="00062635" w:rsidRDefault="00577C88" w:rsidP="005F1132">
                          <w:pPr>
                            <w:pStyle w:val="ab"/>
                            <w:spacing w:before="0" w:beforeAutospacing="0" w:after="0" w:afterAutospacing="0"/>
                            <w:jc w:val="both"/>
                          </w:pPr>
                          <w:proofErr w:type="gramStart"/>
                          <w:r>
                            <w:rPr>
                              <w:rFonts w:eastAsia="Times New Roman"/>
                              <w:i/>
                              <w:iCs/>
                              <w:lang w:val="en-US"/>
                            </w:rPr>
                            <w:t>l</w:t>
                          </w:r>
                          <w:r>
                            <w:rPr>
                              <w:rFonts w:eastAsia="Times New Roman"/>
                              <w:i/>
                              <w:iCs/>
                              <w:position w:val="-6"/>
                              <w:vertAlign w:val="subscript"/>
                            </w:rPr>
                            <w:t>к</w:t>
                          </w:r>
                          <w:proofErr w:type="gramEnd"/>
                        </w:p>
                      </w:txbxContent>
                    </v:textbox>
                  </v:shape>
                  <v:shape id="Блок-схема: узел 1583" o:spid="_x0000_s1915" type="#_x0000_t120" style="position:absolute;left:16884;top:21348;width:468;height:4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bMAsUA&#10;AADdAAAADwAAAGRycy9kb3ducmV2LnhtbERPTWvCQBC9C/0PyxR6001bKiG6irQIIlgwDeJxzI5J&#10;2uxszK4m7a93BaG3ebzPmc57U4sLta6yrOB5FIEgzq2uuFCQfS2HMQjnkTXWlknBLzmYzx4GU0y0&#10;7XhLl9QXIoSwS1BB6X2TSOnykgy6kW2IA3e0rUEfYFtI3WIXwk0tX6JoLA1WHBpKbOi9pPwnPRsF&#10;+83+I6NFt47l8rT7XDffPj38KfX02C8mIDz1/l98d690mP8Wv8Ltm3CC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tswCxQAAAN0AAAAPAAAAAAAAAAAAAAAAAJgCAABkcnMv&#10;ZG93bnJldi54bWxQSwUGAAAAAAQABAD1AAAAigMAAAAA&#10;" fillcolor="windowText" strokecolor="windowText" strokeweight="2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Поле 79" o:spid="_x0000_s1916" type="#_x0000_t202" style="position:absolute;left:18662;top:29167;width:2661;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G5BsUA&#10;AADdAAAADwAAAGRycy9kb3ducmV2LnhtbERPTWsCMRC9F/wPYQQvpWYrrcjWKFawSKmKWorHYTNu&#10;FjeTJYm6/vumUPA2j/c542lra3EhHyrHCp77GQjiwumKSwXf+8XTCESIyBprx6TgRgGmk87DGHPt&#10;rrylyy6WIoVwyFGBibHJpQyFIYuh7xrixB2dtxgT9KXUHq8p3NZykGVDabHi1GCwobmh4rQ7WwUn&#10;8/m4yT5W7z/D5c2v92d38F8HpXrddvYGIlIb7+J/91Kn+a+jF/j7Jp0gJ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8bkGxQAAAN0AAAAPAAAAAAAAAAAAAAAAAJgCAABkcnMv&#10;ZG93bnJldi54bWxQSwUGAAAAAAQABAD1AAAAigMAAAAA&#10;" filled="f" stroked="f" strokeweight=".5pt">
                    <v:textbox>
                      <w:txbxContent>
                        <w:p w:rsidR="00577C88" w:rsidRPr="00062635" w:rsidRDefault="00577C88" w:rsidP="005F1132">
                          <w:pPr>
                            <w:pStyle w:val="ab"/>
                            <w:spacing w:before="0" w:beforeAutospacing="0" w:after="0" w:afterAutospacing="0"/>
                            <w:jc w:val="both"/>
                          </w:pPr>
                          <w:r>
                            <w:rPr>
                              <w:rFonts w:eastAsia="Times New Roman"/>
                              <w:i/>
                              <w:iCs/>
                            </w:rPr>
                            <w:t>а</w:t>
                          </w:r>
                        </w:p>
                      </w:txbxContent>
                    </v:textbox>
                  </v:shape>
                  <v:shape id="Поле 79" o:spid="_x0000_s1917" type="#_x0000_t202" style="position:absolute;left:18662;top:49608;width:2661;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0cncUA&#10;AADdAAAADwAAAGRycy9kb3ducmV2LnhtbERPTWsCMRC9C/0PYQq9SM22oMhqlLbQIqVauop4HDbj&#10;ZnEzWZKo6783gtDbPN7nTOedbcSJfKgdK3gZZCCIS6drrhRs1p/PYxAhImtsHJOCCwWYzx56U8y1&#10;O/MfnYpYiRTCIUcFJsY2lzKUhiyGgWuJE7d33mJM0FdSezyncNvI1ywbSYs1pwaDLX0YKg/F0So4&#10;mO/+b/a1fN+OFhe/Wh/dzv/slHp67N4mICJ18V98dy90mj8cD+H2TTpB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vRyd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rPr>
                            <w:t>б</w:t>
                          </w:r>
                        </w:p>
                      </w:txbxContent>
                    </v:textbox>
                  </v:shape>
                </v:group>
                <w10:anchorlock/>
              </v:group>
            </w:pict>
          </mc:Fallback>
        </mc:AlternateContent>
      </w:r>
    </w:p>
    <w:p w:rsidR="005F1132" w:rsidRPr="005F1132" w:rsidRDefault="005F1132" w:rsidP="005F1132">
      <w:pPr>
        <w:ind w:firstLine="0"/>
        <w:jc w:val="center"/>
      </w:pPr>
      <w:r w:rsidRPr="005F1132">
        <w:t xml:space="preserve">Рис. 3.2. Диаграмма растяжения малоуглеродистой стали (а) и стадии </w:t>
      </w:r>
    </w:p>
    <w:p w:rsidR="005F1132" w:rsidRPr="005F1132" w:rsidRDefault="005F1132" w:rsidP="005F1132">
      <w:pPr>
        <w:ind w:firstLine="0"/>
        <w:jc w:val="center"/>
      </w:pPr>
      <w:r w:rsidRPr="005F1132">
        <w:t>деформирования образца (б)</w:t>
      </w:r>
    </w:p>
    <w:p w:rsidR="005F1132" w:rsidRPr="005F1132" w:rsidRDefault="005F1132" w:rsidP="005F1132">
      <w:pPr>
        <w:ind w:firstLine="510"/>
        <w:rPr>
          <w:sz w:val="28"/>
        </w:rPr>
      </w:pPr>
    </w:p>
    <w:p w:rsidR="005F1132" w:rsidRPr="005F1132" w:rsidRDefault="005F1132" w:rsidP="005F1132">
      <w:pPr>
        <w:ind w:firstLine="510"/>
        <w:rPr>
          <w:spacing w:val="-2"/>
          <w:sz w:val="28"/>
        </w:rPr>
      </w:pPr>
      <w:r w:rsidRPr="005F1132">
        <w:rPr>
          <w:spacing w:val="-2"/>
          <w:sz w:val="28"/>
        </w:rPr>
        <w:t xml:space="preserve">На диаграмме различают следующие характерные участки и </w:t>
      </w:r>
      <w:proofErr w:type="spellStart"/>
      <w:r w:rsidRPr="005F1132">
        <w:rPr>
          <w:spacing w:val="-2"/>
          <w:sz w:val="28"/>
        </w:rPr>
        <w:t>то</w:t>
      </w:r>
      <w:r w:rsidRPr="005F1132">
        <w:rPr>
          <w:spacing w:val="-2"/>
          <w:sz w:val="28"/>
        </w:rPr>
        <w:t>ч</w:t>
      </w:r>
      <w:r w:rsidRPr="005F1132">
        <w:rPr>
          <w:spacing w:val="-2"/>
          <w:sz w:val="28"/>
        </w:rPr>
        <w:t>ки</w:t>
      </w:r>
      <w:proofErr w:type="gramStart"/>
      <w:r w:rsidRPr="005F1132">
        <w:rPr>
          <w:spacing w:val="-2"/>
          <w:sz w:val="28"/>
        </w:rPr>
        <w:t>.В</w:t>
      </w:r>
      <w:proofErr w:type="spellEnd"/>
      <w:proofErr w:type="gramEnd"/>
      <w:r w:rsidRPr="005F1132">
        <w:rPr>
          <w:spacing w:val="-2"/>
          <w:sz w:val="28"/>
        </w:rPr>
        <w:t xml:space="preserve"> </w:t>
      </w:r>
      <w:r w:rsidRPr="005F1132">
        <w:rPr>
          <w:i/>
          <w:spacing w:val="-2"/>
          <w:sz w:val="28"/>
        </w:rPr>
        <w:t xml:space="preserve">начальной стадии </w:t>
      </w:r>
      <w:proofErr w:type="spellStart"/>
      <w:r w:rsidRPr="005F1132">
        <w:rPr>
          <w:i/>
          <w:spacing w:val="-2"/>
          <w:sz w:val="28"/>
        </w:rPr>
        <w:t>нагружения</w:t>
      </w:r>
      <w:proofErr w:type="spellEnd"/>
      <w:r w:rsidRPr="005F1132">
        <w:rPr>
          <w:spacing w:val="-2"/>
          <w:sz w:val="28"/>
        </w:rPr>
        <w:t xml:space="preserve">, на участке </w:t>
      </w:r>
      <w:r w:rsidRPr="005F1132">
        <w:rPr>
          <w:i/>
          <w:spacing w:val="-2"/>
          <w:sz w:val="28"/>
          <w:lang w:val="en-US"/>
        </w:rPr>
        <w:t>OA</w:t>
      </w:r>
      <w:r w:rsidRPr="005F1132">
        <w:rPr>
          <w:spacing w:val="-2"/>
          <w:sz w:val="28"/>
        </w:rPr>
        <w:t xml:space="preserve">, зависимость носит линейный характер, что подтверждает справедливость закона Гука. Наибольшее напряжение, до которого соблюдается этот закон (точка </w:t>
      </w:r>
      <w:r w:rsidRPr="005F1132">
        <w:rPr>
          <w:i/>
          <w:spacing w:val="-2"/>
          <w:sz w:val="28"/>
          <w:lang w:val="en-US"/>
        </w:rPr>
        <w:t>A</w:t>
      </w:r>
      <w:r w:rsidRPr="005F1132">
        <w:rPr>
          <w:spacing w:val="-2"/>
          <w:sz w:val="28"/>
        </w:rPr>
        <w:t xml:space="preserve"> на диаграмме), называется </w:t>
      </w:r>
      <w:r w:rsidRPr="005F1132">
        <w:rPr>
          <w:i/>
          <w:spacing w:val="-2"/>
          <w:sz w:val="28"/>
        </w:rPr>
        <w:t>пределом пропорциональности</w:t>
      </w:r>
      <w:r w:rsidRPr="005F1132">
        <w:rPr>
          <w:spacing w:val="-2"/>
          <w:sz w:val="28"/>
        </w:rPr>
        <w:t xml:space="preserve"> </w:t>
      </w:r>
      <w:r w:rsidRPr="005F1132">
        <w:rPr>
          <w:spacing w:val="-2"/>
          <w:position w:val="-14"/>
          <w:sz w:val="28"/>
        </w:rPr>
        <w:object w:dxaOrig="400" w:dyaOrig="400">
          <v:shape id="_x0000_i1081" type="#_x0000_t75" style="width:20.2pt;height:20.2pt" o:ole="">
            <v:imagedata r:id="rId136" o:title=""/>
          </v:shape>
          <o:OLEObject Type="Embed" ProgID="Equation.DSMT4" ShapeID="_x0000_i1081" DrawAspect="Content" ObjectID="_1418716635" r:id="rId137"/>
        </w:object>
      </w:r>
      <w:r w:rsidRPr="005F1132">
        <w:rPr>
          <w:spacing w:val="-2"/>
          <w:sz w:val="28"/>
        </w:rPr>
        <w:t>.</w:t>
      </w:r>
    </w:p>
    <w:p w:rsidR="005F1132" w:rsidRPr="005F1132" w:rsidRDefault="005F1132" w:rsidP="005F1132">
      <w:pPr>
        <w:ind w:firstLine="510"/>
        <w:rPr>
          <w:sz w:val="28"/>
        </w:rPr>
      </w:pPr>
      <w:r w:rsidRPr="005F1132">
        <w:rPr>
          <w:sz w:val="28"/>
        </w:rPr>
        <w:t xml:space="preserve">Из рисунка видно, что </w:t>
      </w:r>
      <w:r w:rsidRPr="005F1132">
        <w:rPr>
          <w:position w:val="-20"/>
          <w:sz w:val="28"/>
        </w:rPr>
        <w:object w:dxaOrig="1620" w:dyaOrig="540">
          <v:shape id="_x0000_i1082" type="#_x0000_t75" style="width:80.85pt;height:26.55pt" o:ole="">
            <v:imagedata r:id="rId138" o:title=""/>
          </v:shape>
          <o:OLEObject Type="Embed" ProgID="Equation.DSMT4" ShapeID="_x0000_i1082" DrawAspect="Content" ObjectID="_1418716636" r:id="rId139"/>
        </w:object>
      </w:r>
      <w:r w:rsidRPr="005F1132">
        <w:rPr>
          <w:sz w:val="28"/>
        </w:rPr>
        <w:t xml:space="preserve">, т.е. модуль упругости </w:t>
      </w:r>
      <w:r w:rsidRPr="005F1132">
        <w:rPr>
          <w:i/>
          <w:sz w:val="28"/>
          <w:lang w:val="en-US"/>
        </w:rPr>
        <w:t>E</w:t>
      </w:r>
      <w:r w:rsidRPr="005F1132">
        <w:rPr>
          <w:sz w:val="28"/>
        </w:rPr>
        <w:t xml:space="preserve"> гр</w:t>
      </w:r>
      <w:r w:rsidRPr="005F1132">
        <w:rPr>
          <w:sz w:val="28"/>
        </w:rPr>
        <w:t>а</w:t>
      </w:r>
      <w:r w:rsidRPr="005F1132">
        <w:rPr>
          <w:sz w:val="28"/>
        </w:rPr>
        <w:t xml:space="preserve">фически представляет собой тангенс угла наклона прямолинейного участка диаграммы к оси абсцисс. Если до достижения точки </w:t>
      </w:r>
      <w:r w:rsidRPr="005F1132">
        <w:rPr>
          <w:i/>
          <w:sz w:val="28"/>
          <w:lang w:val="en-US"/>
        </w:rPr>
        <w:t>A</w:t>
      </w:r>
      <w:r w:rsidRPr="005F1132">
        <w:rPr>
          <w:sz w:val="28"/>
        </w:rPr>
        <w:t xml:space="preserve"> сбр</w:t>
      </w:r>
      <w:r w:rsidRPr="005F1132">
        <w:rPr>
          <w:sz w:val="28"/>
        </w:rPr>
        <w:t>о</w:t>
      </w:r>
      <w:r w:rsidRPr="005F1132">
        <w:rPr>
          <w:sz w:val="28"/>
        </w:rPr>
        <w:lastRenderedPageBreak/>
        <w:t xml:space="preserve">сить нагрузку до нуля, то график разгрузки совпадает с графиком </w:t>
      </w:r>
      <w:proofErr w:type="spellStart"/>
      <w:r w:rsidRPr="005F1132">
        <w:rPr>
          <w:sz w:val="28"/>
        </w:rPr>
        <w:t>нагружения</w:t>
      </w:r>
      <w:proofErr w:type="spellEnd"/>
      <w:r w:rsidRPr="005F1132">
        <w:rPr>
          <w:sz w:val="28"/>
        </w:rPr>
        <w:t xml:space="preserve">. Это говорит о том, что при напряжениях </w:t>
      </w:r>
      <w:r w:rsidRPr="005F1132">
        <w:rPr>
          <w:position w:val="-14"/>
          <w:sz w:val="28"/>
        </w:rPr>
        <w:object w:dxaOrig="720" w:dyaOrig="400">
          <v:shape id="_x0000_i1083" type="#_x0000_t75" style="width:36.65pt;height:20.2pt" o:ole="">
            <v:imagedata r:id="rId140" o:title=""/>
          </v:shape>
          <o:OLEObject Type="Embed" ProgID="Equation.DSMT4" ShapeID="_x0000_i1083" DrawAspect="Content" ObjectID="_1418716637" r:id="rId141"/>
        </w:object>
      </w:r>
      <w:r w:rsidRPr="005F1132">
        <w:rPr>
          <w:sz w:val="28"/>
        </w:rPr>
        <w:t xml:space="preserve"> возник</w:t>
      </w:r>
      <w:r w:rsidRPr="005F1132">
        <w:rPr>
          <w:sz w:val="28"/>
        </w:rPr>
        <w:t>а</w:t>
      </w:r>
      <w:r w:rsidRPr="005F1132">
        <w:rPr>
          <w:sz w:val="28"/>
        </w:rPr>
        <w:t xml:space="preserve">ют только </w:t>
      </w:r>
      <w:r w:rsidRPr="005F1132">
        <w:rPr>
          <w:i/>
          <w:sz w:val="28"/>
        </w:rPr>
        <w:t>упругие деформации</w:t>
      </w:r>
      <w:r w:rsidRPr="005F1132">
        <w:rPr>
          <w:sz w:val="28"/>
        </w:rPr>
        <w:t>.</w:t>
      </w:r>
    </w:p>
    <w:p w:rsidR="005F1132" w:rsidRPr="005F1132" w:rsidRDefault="005F1132" w:rsidP="005F1132">
      <w:pPr>
        <w:ind w:firstLine="510"/>
        <w:rPr>
          <w:spacing w:val="-4"/>
          <w:sz w:val="28"/>
          <w:szCs w:val="28"/>
        </w:rPr>
      </w:pPr>
      <w:r w:rsidRPr="005F1132">
        <w:rPr>
          <w:spacing w:val="-4"/>
          <w:sz w:val="28"/>
          <w:szCs w:val="28"/>
        </w:rPr>
        <w:t>Однако граница области упругой работы материала лежит нескол</w:t>
      </w:r>
      <w:r w:rsidRPr="005F1132">
        <w:rPr>
          <w:spacing w:val="-4"/>
          <w:sz w:val="28"/>
          <w:szCs w:val="28"/>
        </w:rPr>
        <w:t>ь</w:t>
      </w:r>
      <w:r w:rsidRPr="005F1132">
        <w:rPr>
          <w:spacing w:val="-4"/>
          <w:sz w:val="28"/>
          <w:szCs w:val="28"/>
        </w:rPr>
        <w:t xml:space="preserve">ко выше точки </w:t>
      </w:r>
      <w:r w:rsidRPr="005F1132">
        <w:rPr>
          <w:i/>
          <w:spacing w:val="-4"/>
          <w:sz w:val="28"/>
          <w:szCs w:val="28"/>
          <w:lang w:val="en-US"/>
        </w:rPr>
        <w:t>A</w:t>
      </w:r>
      <w:r w:rsidRPr="005F1132">
        <w:rPr>
          <w:spacing w:val="-4"/>
          <w:sz w:val="28"/>
          <w:szCs w:val="28"/>
        </w:rPr>
        <w:t>. Там, где деформации растут уже быстрее напряжений, закон Гука нарушается, и диаграмма начинает искривляться. Напряж</w:t>
      </w:r>
      <w:r w:rsidRPr="005F1132">
        <w:rPr>
          <w:spacing w:val="-4"/>
          <w:sz w:val="28"/>
          <w:szCs w:val="28"/>
        </w:rPr>
        <w:t>е</w:t>
      </w:r>
      <w:r w:rsidRPr="005F1132">
        <w:rPr>
          <w:spacing w:val="-4"/>
          <w:sz w:val="28"/>
          <w:szCs w:val="28"/>
        </w:rPr>
        <w:t>ние, соответствующее наибольшей деформации, которая полностью и</w:t>
      </w:r>
      <w:r w:rsidRPr="005F1132">
        <w:rPr>
          <w:spacing w:val="-4"/>
          <w:sz w:val="28"/>
          <w:szCs w:val="28"/>
        </w:rPr>
        <w:t>с</w:t>
      </w:r>
      <w:r w:rsidRPr="005F1132">
        <w:rPr>
          <w:spacing w:val="-4"/>
          <w:sz w:val="28"/>
          <w:szCs w:val="28"/>
        </w:rPr>
        <w:t xml:space="preserve">чезает после разгрузки (точка </w:t>
      </w:r>
      <w:r w:rsidRPr="005F1132">
        <w:rPr>
          <w:i/>
          <w:spacing w:val="-4"/>
          <w:sz w:val="28"/>
          <w:szCs w:val="28"/>
          <w:lang w:val="en-US"/>
        </w:rPr>
        <w:t>B</w:t>
      </w:r>
      <w:r w:rsidRPr="005F1132">
        <w:rPr>
          <w:spacing w:val="-4"/>
          <w:sz w:val="28"/>
          <w:szCs w:val="28"/>
        </w:rPr>
        <w:t xml:space="preserve"> на диаграмме), называется </w:t>
      </w:r>
      <w:r w:rsidRPr="005F1132">
        <w:rPr>
          <w:i/>
          <w:spacing w:val="-4"/>
          <w:sz w:val="28"/>
          <w:szCs w:val="28"/>
        </w:rPr>
        <w:t xml:space="preserve">пределом упругости </w:t>
      </w:r>
      <w:r w:rsidRPr="005F1132">
        <w:rPr>
          <w:spacing w:val="-4"/>
          <w:position w:val="-16"/>
          <w:sz w:val="28"/>
          <w:szCs w:val="28"/>
        </w:rPr>
        <w:object w:dxaOrig="320" w:dyaOrig="420">
          <v:shape id="_x0000_i1084" type="#_x0000_t75" style="width:15.15pt;height:21.45pt" o:ole="">
            <v:imagedata r:id="rId142" o:title=""/>
          </v:shape>
          <o:OLEObject Type="Embed" ProgID="Equation.DSMT4" ShapeID="_x0000_i1084" DrawAspect="Content" ObjectID="_1418716638" r:id="rId143"/>
        </w:object>
      </w:r>
      <w:r w:rsidRPr="005F1132">
        <w:rPr>
          <w:spacing w:val="-4"/>
          <w:sz w:val="28"/>
          <w:szCs w:val="28"/>
        </w:rPr>
        <w:t xml:space="preserve">. Точки </w:t>
      </w:r>
      <w:r w:rsidRPr="005F1132">
        <w:rPr>
          <w:i/>
          <w:spacing w:val="-4"/>
          <w:sz w:val="28"/>
          <w:szCs w:val="28"/>
          <w:lang w:val="en-US"/>
        </w:rPr>
        <w:t>A</w:t>
      </w:r>
      <w:r w:rsidRPr="005F1132">
        <w:rPr>
          <w:spacing w:val="-4"/>
          <w:sz w:val="28"/>
          <w:szCs w:val="28"/>
        </w:rPr>
        <w:t xml:space="preserve"> и </w:t>
      </w:r>
      <w:r w:rsidRPr="005F1132">
        <w:rPr>
          <w:i/>
          <w:spacing w:val="-4"/>
          <w:sz w:val="28"/>
          <w:szCs w:val="28"/>
          <w:lang w:val="en-US"/>
        </w:rPr>
        <w:t>B</w:t>
      </w:r>
      <w:r w:rsidRPr="005F1132">
        <w:rPr>
          <w:spacing w:val="-4"/>
          <w:sz w:val="28"/>
          <w:szCs w:val="28"/>
        </w:rPr>
        <w:t xml:space="preserve"> лежат настолько близко друг к другу, что на практике их полагают совпадающими, считая </w:t>
      </w:r>
      <w:r w:rsidRPr="005F1132">
        <w:rPr>
          <w:position w:val="-16"/>
          <w:sz w:val="28"/>
          <w:szCs w:val="28"/>
        </w:rPr>
        <w:object w:dxaOrig="960" w:dyaOrig="420">
          <v:shape id="_x0000_i1085" type="#_x0000_t75" style="width:48pt;height:21.45pt" o:ole="">
            <v:imagedata r:id="rId144" o:title=""/>
          </v:shape>
          <o:OLEObject Type="Embed" ProgID="Equation.DSMT4" ShapeID="_x0000_i1085" DrawAspect="Content" ObjectID="_1418716639" r:id="rId145"/>
        </w:object>
      </w:r>
      <w:r w:rsidRPr="005F1132">
        <w:rPr>
          <w:sz w:val="28"/>
          <w:szCs w:val="28"/>
        </w:rPr>
        <w:t>.</w:t>
      </w:r>
    </w:p>
    <w:p w:rsidR="005F1132" w:rsidRPr="005F1132" w:rsidRDefault="005F1132" w:rsidP="005F1132">
      <w:pPr>
        <w:ind w:firstLine="510"/>
        <w:rPr>
          <w:sz w:val="28"/>
          <w:szCs w:val="28"/>
        </w:rPr>
      </w:pPr>
      <w:r w:rsidRPr="005F1132">
        <w:rPr>
          <w:sz w:val="28"/>
          <w:szCs w:val="28"/>
        </w:rPr>
        <w:t xml:space="preserve">Начиная с точки </w:t>
      </w:r>
      <w:r w:rsidRPr="005F1132">
        <w:rPr>
          <w:i/>
          <w:sz w:val="28"/>
          <w:szCs w:val="28"/>
          <w:lang w:val="en-US"/>
        </w:rPr>
        <w:t>B</w:t>
      </w:r>
      <w:r w:rsidRPr="005F1132">
        <w:rPr>
          <w:sz w:val="28"/>
          <w:szCs w:val="28"/>
        </w:rPr>
        <w:t>, появляются пластические (остаточные) д</w:t>
      </w:r>
      <w:r w:rsidRPr="005F1132">
        <w:rPr>
          <w:sz w:val="28"/>
          <w:szCs w:val="28"/>
        </w:rPr>
        <w:t>е</w:t>
      </w:r>
      <w:r w:rsidRPr="005F1132">
        <w:rPr>
          <w:sz w:val="28"/>
          <w:szCs w:val="28"/>
        </w:rPr>
        <w:t xml:space="preserve">формации. После точки </w:t>
      </w:r>
      <w:r w:rsidRPr="005F1132">
        <w:rPr>
          <w:i/>
          <w:sz w:val="28"/>
          <w:szCs w:val="28"/>
          <w:lang w:val="en-US"/>
        </w:rPr>
        <w:t>B</w:t>
      </w:r>
      <w:r w:rsidRPr="005F1132">
        <w:rPr>
          <w:sz w:val="28"/>
          <w:szCs w:val="28"/>
        </w:rPr>
        <w:t xml:space="preserve"> продолжается дальнейшее искривление диаграммы и в </w:t>
      </w:r>
      <w:r w:rsidRPr="005F1132">
        <w:rPr>
          <w:i/>
          <w:sz w:val="28"/>
          <w:szCs w:val="28"/>
          <w:lang w:val="en-US"/>
        </w:rPr>
        <w:t>C</w:t>
      </w:r>
      <w:r w:rsidRPr="005F1132">
        <w:rPr>
          <w:sz w:val="28"/>
          <w:szCs w:val="28"/>
        </w:rPr>
        <w:t xml:space="preserve"> она переходит в практически горизонтальный уч</w:t>
      </w:r>
      <w:r w:rsidRPr="005F1132">
        <w:rPr>
          <w:sz w:val="28"/>
          <w:szCs w:val="28"/>
        </w:rPr>
        <w:t>а</w:t>
      </w:r>
      <w:r w:rsidRPr="005F1132">
        <w:rPr>
          <w:sz w:val="28"/>
          <w:szCs w:val="28"/>
        </w:rPr>
        <w:t xml:space="preserve">сток – </w:t>
      </w:r>
      <w:r w:rsidRPr="005F1132">
        <w:rPr>
          <w:i/>
          <w:sz w:val="28"/>
          <w:szCs w:val="28"/>
        </w:rPr>
        <w:t>площадку текучести</w:t>
      </w:r>
      <w:r w:rsidRPr="005F1132">
        <w:rPr>
          <w:sz w:val="28"/>
          <w:szCs w:val="28"/>
        </w:rPr>
        <w:t>. Образец удлиняется при фактически п</w:t>
      </w:r>
      <w:r w:rsidRPr="005F1132">
        <w:rPr>
          <w:sz w:val="28"/>
          <w:szCs w:val="28"/>
        </w:rPr>
        <w:t>о</w:t>
      </w:r>
      <w:r w:rsidRPr="005F1132">
        <w:rPr>
          <w:sz w:val="28"/>
          <w:szCs w:val="28"/>
        </w:rPr>
        <w:t>стоянной нагрузке, течет,</w:t>
      </w:r>
      <w:r w:rsidRPr="005F1132">
        <w:rPr>
          <w:spacing w:val="-10"/>
          <w:sz w:val="28"/>
          <w:szCs w:val="28"/>
        </w:rPr>
        <w:t xml:space="preserve"> т.е. элемент конструкции (образец) необратимо изменяет форму.</w:t>
      </w:r>
      <w:r w:rsidRPr="005F1132">
        <w:rPr>
          <w:sz w:val="28"/>
          <w:szCs w:val="28"/>
        </w:rPr>
        <w:t xml:space="preserve"> Напряжение, при котором происходит рост деформ</w:t>
      </w:r>
      <w:r w:rsidRPr="005F1132">
        <w:rPr>
          <w:sz w:val="28"/>
          <w:szCs w:val="28"/>
        </w:rPr>
        <w:t>а</w:t>
      </w:r>
      <w:r w:rsidRPr="005F1132">
        <w:rPr>
          <w:sz w:val="28"/>
          <w:szCs w:val="28"/>
        </w:rPr>
        <w:t xml:space="preserve">ции без увеличения нагрузки, называется </w:t>
      </w:r>
      <w:r w:rsidRPr="005F1132">
        <w:rPr>
          <w:i/>
          <w:sz w:val="28"/>
          <w:szCs w:val="28"/>
        </w:rPr>
        <w:t>пределом текучести</w:t>
      </w:r>
      <w:r w:rsidRPr="005F1132">
        <w:rPr>
          <w:sz w:val="28"/>
          <w:szCs w:val="28"/>
        </w:rPr>
        <w:t xml:space="preserve"> </w:t>
      </w:r>
      <w:r w:rsidRPr="005F1132">
        <w:rPr>
          <w:position w:val="-12"/>
          <w:sz w:val="28"/>
          <w:szCs w:val="28"/>
        </w:rPr>
        <w:object w:dxaOrig="320" w:dyaOrig="380">
          <v:shape id="_x0000_i1086" type="#_x0000_t75" style="width:15.15pt;height:18.95pt" o:ole="">
            <v:imagedata r:id="rId146" o:title=""/>
          </v:shape>
          <o:OLEObject Type="Embed" ProgID="Equation.DSMT4" ShapeID="_x0000_i1086" DrawAspect="Content" ObjectID="_1418716640" r:id="rId147"/>
        </w:object>
      </w:r>
      <w:r w:rsidRPr="005F1132">
        <w:rPr>
          <w:sz w:val="28"/>
          <w:szCs w:val="28"/>
        </w:rPr>
        <w:t>. Он легко поддается определению и является одной из основных механ</w:t>
      </w:r>
      <w:r w:rsidRPr="005F1132">
        <w:rPr>
          <w:sz w:val="28"/>
          <w:szCs w:val="28"/>
        </w:rPr>
        <w:t>и</w:t>
      </w:r>
      <w:r w:rsidRPr="005F1132">
        <w:rPr>
          <w:sz w:val="28"/>
          <w:szCs w:val="28"/>
        </w:rPr>
        <w:t>ческих характеристик материала.</w:t>
      </w:r>
    </w:p>
    <w:p w:rsidR="005F1132" w:rsidRPr="005F1132" w:rsidRDefault="005F1132" w:rsidP="005F1132">
      <w:pPr>
        <w:ind w:firstLine="510"/>
        <w:rPr>
          <w:sz w:val="28"/>
          <w:szCs w:val="28"/>
        </w:rPr>
      </w:pPr>
      <w:r w:rsidRPr="005F1132">
        <w:rPr>
          <w:sz w:val="28"/>
          <w:szCs w:val="28"/>
        </w:rPr>
        <w:t>Ряд материалов дает диаграмму деформирования без ярко выр</w:t>
      </w:r>
      <w:r w:rsidRPr="005F1132">
        <w:rPr>
          <w:sz w:val="28"/>
          <w:szCs w:val="28"/>
        </w:rPr>
        <w:t>а</w:t>
      </w:r>
      <w:r w:rsidRPr="005F1132">
        <w:rPr>
          <w:sz w:val="28"/>
          <w:szCs w:val="28"/>
        </w:rPr>
        <w:t xml:space="preserve">женной площадки текучести. Для них устанавливают </w:t>
      </w:r>
      <w:r w:rsidRPr="005F1132">
        <w:rPr>
          <w:i/>
          <w:sz w:val="28"/>
          <w:szCs w:val="28"/>
        </w:rPr>
        <w:t>условный предел текучести</w:t>
      </w:r>
      <w:r w:rsidRPr="005F1132">
        <w:rPr>
          <w:sz w:val="28"/>
          <w:szCs w:val="28"/>
        </w:rPr>
        <w:t xml:space="preserve"> </w:t>
      </w:r>
      <w:r w:rsidRPr="005F1132">
        <w:rPr>
          <w:sz w:val="28"/>
          <w:szCs w:val="28"/>
        </w:rPr>
        <w:sym w:font="Symbol" w:char="F073"/>
      </w:r>
      <w:r w:rsidRPr="005F1132">
        <w:rPr>
          <w:sz w:val="28"/>
          <w:szCs w:val="28"/>
          <w:vertAlign w:val="subscript"/>
        </w:rPr>
        <w:t>0,2</w:t>
      </w:r>
      <w:r w:rsidRPr="005F1132">
        <w:rPr>
          <w:sz w:val="28"/>
          <w:szCs w:val="28"/>
        </w:rPr>
        <w:t>, равный напряжению, при котором относительная остаточная деформация образца равна 0,2%.</w:t>
      </w:r>
    </w:p>
    <w:p w:rsidR="005F1132" w:rsidRPr="005F1132" w:rsidRDefault="005F1132" w:rsidP="005F1132">
      <w:pPr>
        <w:ind w:firstLine="510"/>
        <w:rPr>
          <w:sz w:val="28"/>
          <w:szCs w:val="28"/>
        </w:rPr>
      </w:pPr>
      <w:r w:rsidRPr="005F1132">
        <w:rPr>
          <w:sz w:val="28"/>
        </w:rPr>
        <w:t>Текучесть малоуглеродистой стали сопровождается значительн</w:t>
      </w:r>
      <w:r w:rsidRPr="005F1132">
        <w:rPr>
          <w:sz w:val="28"/>
        </w:rPr>
        <w:t>ы</w:t>
      </w:r>
      <w:r w:rsidRPr="005F1132">
        <w:rPr>
          <w:sz w:val="28"/>
        </w:rPr>
        <w:t xml:space="preserve">ми сдвигами кристаллов, поверхность образца становится матовой в результате появления полос (рис. 3.3), наклоненных к оси образца под  </w:t>
      </w:r>
      <w:r w:rsidRPr="005F1132">
        <w:rPr>
          <w:sz w:val="28"/>
          <w:szCs w:val="28"/>
        </w:rPr>
        <w:t>углом в 45</w:t>
      </w:r>
      <w:r w:rsidRPr="005F1132">
        <w:rPr>
          <w:sz w:val="28"/>
          <w:szCs w:val="28"/>
        </w:rPr>
        <w:sym w:font="Symbol" w:char="F0B0"/>
      </w:r>
      <w:r w:rsidRPr="005F1132">
        <w:rPr>
          <w:sz w:val="28"/>
          <w:szCs w:val="28"/>
        </w:rPr>
        <w:t xml:space="preserve"> (линии </w:t>
      </w:r>
      <w:proofErr w:type="spellStart"/>
      <w:r w:rsidRPr="005F1132">
        <w:rPr>
          <w:sz w:val="28"/>
          <w:szCs w:val="28"/>
        </w:rPr>
        <w:t>Людерса</w:t>
      </w:r>
      <w:proofErr w:type="spellEnd"/>
      <w:r w:rsidRPr="005F1132">
        <w:rPr>
          <w:sz w:val="28"/>
          <w:szCs w:val="28"/>
        </w:rPr>
        <w:t>-Чернова).</w:t>
      </w:r>
    </w:p>
    <w:p w:rsidR="005F1132" w:rsidRPr="005F1132" w:rsidRDefault="005F1132" w:rsidP="005F1132">
      <w:pPr>
        <w:ind w:firstLine="510"/>
        <w:rPr>
          <w:sz w:val="28"/>
        </w:rPr>
      </w:pPr>
      <w:r w:rsidRPr="005F1132">
        <w:rPr>
          <w:sz w:val="28"/>
          <w:szCs w:val="28"/>
        </w:rPr>
        <w:t>После окончания стадии текучести материал снова начинает с</w:t>
      </w:r>
      <w:r w:rsidRPr="005F1132">
        <w:rPr>
          <w:sz w:val="28"/>
          <w:szCs w:val="28"/>
        </w:rPr>
        <w:t>о</w:t>
      </w:r>
      <w:r w:rsidRPr="005F1132">
        <w:rPr>
          <w:sz w:val="28"/>
          <w:szCs w:val="28"/>
        </w:rPr>
        <w:t xml:space="preserve">противляться деформированию (упрочняется) и диаграмма за точкой </w:t>
      </w:r>
      <w:r w:rsidRPr="005F1132">
        <w:rPr>
          <w:i/>
          <w:sz w:val="28"/>
          <w:szCs w:val="28"/>
          <w:lang w:val="en-US"/>
        </w:rPr>
        <w:t>D</w:t>
      </w:r>
      <w:r w:rsidRPr="005F1132">
        <w:rPr>
          <w:sz w:val="28"/>
          <w:szCs w:val="28"/>
        </w:rPr>
        <w:t xml:space="preserve"> поднимается вверх, но </w:t>
      </w:r>
      <w:proofErr w:type="gramStart"/>
      <w:r w:rsidRPr="005F1132">
        <w:rPr>
          <w:sz w:val="28"/>
          <w:szCs w:val="28"/>
        </w:rPr>
        <w:t>более полого</w:t>
      </w:r>
      <w:proofErr w:type="gramEnd"/>
      <w:r w:rsidRPr="005F1132">
        <w:rPr>
          <w:sz w:val="28"/>
          <w:szCs w:val="28"/>
        </w:rPr>
        <w:t>.</w:t>
      </w:r>
    </w:p>
    <w:p w:rsidR="005F1132" w:rsidRPr="005F1132" w:rsidRDefault="005F1132" w:rsidP="005F1132">
      <w:pPr>
        <w:ind w:firstLine="0"/>
        <w:jc w:val="center"/>
        <w:rPr>
          <w:sz w:val="28"/>
          <w:szCs w:val="28"/>
        </w:rPr>
      </w:pPr>
      <w:r w:rsidRPr="005F1132">
        <w:rPr>
          <w:noProof/>
          <w:lang w:eastAsia="ru-RU"/>
        </w:rPr>
        <mc:AlternateContent>
          <mc:Choice Requires="wpc">
            <w:drawing>
              <wp:inline distT="0" distB="0" distL="0" distR="0" wp14:anchorId="74001B50" wp14:editId="4324CFDD">
                <wp:extent cx="2647951" cy="1476375"/>
                <wp:effectExtent l="0" t="0" r="0" b="0"/>
                <wp:docPr id="1669" name="Полотно 166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586" name="Рисунок 1586"/>
                          <pic:cNvPicPr/>
                        </pic:nvPicPr>
                        <pic:blipFill>
                          <a:blip r:embed="rId148">
                            <a:extLst>
                              <a:ext uri="{28A0092B-C50C-407E-A947-70E740481C1C}">
                                <a14:useLocalDpi xmlns:a14="http://schemas.microsoft.com/office/drawing/2010/main" val="0"/>
                              </a:ext>
                            </a:extLst>
                          </a:blip>
                          <a:srcRect/>
                          <a:stretch>
                            <a:fillRect/>
                          </a:stretch>
                        </pic:blipFill>
                        <pic:spPr bwMode="auto">
                          <a:xfrm>
                            <a:off x="180000" y="180000"/>
                            <a:ext cx="2238375" cy="1066800"/>
                          </a:xfrm>
                          <a:prstGeom prst="rect">
                            <a:avLst/>
                          </a:prstGeom>
                          <a:noFill/>
                          <a:ln>
                            <a:noFill/>
                          </a:ln>
                        </pic:spPr>
                      </pic:pic>
                      <wps:wsp>
                        <wps:cNvPr id="1587" name="Поле 1587"/>
                        <wps:cNvSpPr txBox="1"/>
                        <wps:spPr>
                          <a:xfrm>
                            <a:off x="211002" y="114300"/>
                            <a:ext cx="1520825" cy="257175"/>
                          </a:xfrm>
                          <a:prstGeom prst="rect">
                            <a:avLst/>
                          </a:prstGeom>
                          <a:solidFill>
                            <a:sysClr val="window" lastClr="FFFFFF"/>
                          </a:solidFill>
                          <a:ln w="6350">
                            <a:noFill/>
                          </a:ln>
                          <a:effectLst/>
                        </wps:spPr>
                        <wps:txbx>
                          <w:txbxContent>
                            <w:p w:rsidR="00577C88" w:rsidRPr="00076533" w:rsidRDefault="00577C88" w:rsidP="005F1132">
                              <w:pPr>
                                <w:ind w:firstLine="0"/>
                                <w:rPr>
                                  <w:i/>
                                </w:rPr>
                              </w:pPr>
                              <w:r>
                                <w:rPr>
                                  <w:i/>
                                </w:rPr>
                                <w:t xml:space="preserve">         </w:t>
                              </w:r>
                              <w:r w:rsidRPr="00076533">
                                <w:rPr>
                                  <w:i/>
                                </w:rPr>
                                <w:t>Линии Чернова</w:t>
                              </w:r>
                              <w:r>
                                <w:rPr>
                                  <w:i/>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88" name="Поле 2"/>
                        <wps:cNvSpPr txBox="1"/>
                        <wps:spPr>
                          <a:xfrm>
                            <a:off x="2075465" y="226650"/>
                            <a:ext cx="402590" cy="257175"/>
                          </a:xfrm>
                          <a:prstGeom prst="rect">
                            <a:avLst/>
                          </a:prstGeom>
                          <a:solidFill>
                            <a:sysClr val="window" lastClr="FFFFFF"/>
                          </a:solidFill>
                          <a:ln w="6350">
                            <a:noFill/>
                          </a:ln>
                          <a:effectLst/>
                        </wps:spPr>
                        <wps:txbx>
                          <w:txbxContent>
                            <w:p w:rsidR="00577C88" w:rsidRDefault="00577C88" w:rsidP="005F1132">
                              <w:pPr>
                                <w:pStyle w:val="ab"/>
                                <w:spacing w:before="0" w:beforeAutospacing="0" w:after="0" w:afterAutospacing="0"/>
                                <w:jc w:val="both"/>
                              </w:pPr>
                              <w:r>
                                <w:rPr>
                                  <w:rFonts w:eastAsia="Times New Roman"/>
                                  <w:i/>
                                  <w:iCs/>
                                </w:rPr>
                                <w:t>45</w:t>
                              </w:r>
                              <w:r>
                                <w:rPr>
                                  <w:rFonts w:eastAsia="Times New Roman"/>
                                  <w:i/>
                                  <w:iCs/>
                                </w:rPr>
                                <w:sym w:font="Symbol" w:char="F0B0"/>
                              </w:r>
                              <w:r>
                                <w:rPr>
                                  <w:rFonts w:eastAsia="Times New Roman"/>
                                  <w:i/>
                                  <w:iCs/>
                                </w:rP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Полотно 1669" o:spid="_x0000_s1918" editas="canvas" style="width:208.5pt;height:116.25pt;mso-position-horizontal-relative:char;mso-position-vertical-relative:line" coordsize="26479,1476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bE+C0BBAAAOwsAAA4AAABkcnMvZTJvRG9jLnhtbOxW227bRhB9L9B/&#10;WOy7LJKiLhYsB4ocFwHcxKhT5Hm1XFpEyV1id3Vxiz4U/ZDkJwoULdpvUP6oZ5akbMcG4l7Qh6IC&#10;TM/eZmbPnDPkybNdVbKNsq4wesbjo4gzpaXJCn0941+/Oe9NOHNe6EyURqsZv1GOPzv9/LOTbT1V&#10;iVmZMlOWwYl202094yvv62m/7+RKVcIdmVppLObGVsJjaK/7mRVbeK/KfhJFo/7W2Ky2RirnMHvW&#10;LPLT4D/PlfSv89wpz8oZR24+PG14LunZPz0R02sr6lUh2zTEX8iiEoVG0IOrM+EFW9vigauqkNY4&#10;k/sjaaq+yfNCqnAH3CaOPrrNQuiNcOEyEuh0CcL6B/0ur4EBXE63KIaCXRdyir8WDVgPgn26Kjjl&#10;11bx1kn1JB+VsN+s6x6AqYUvlkVZ+JtQZCBASenNZSEvbTOQrzaXlhUZSDecjDjTogK99u/3P3/4&#10;4cOP+9/2v+9/YWGpvRIdoOMY9h94W5ZFfV6UJZWQ7DZvEOXThGyKeGbkulLaN6y0qsQVjHaronac&#10;2amqlgq52pdZHHiidv7CeQoHq2HKd8lkHkXHyfPeYhgtemk0ftGbH6fj3jh6MU6jdBIv4sX3dDpO&#10;p2unLowU5VlddLSN0wfZPsq2VkAN4QJx2UYEeRA0IaHuf0gRUwQJ5eqs/AqSwj7Y3iovV2TmQK6d&#10;x+bDQoD5FlkC3dUo2nL7pclQLLH2JoCxy21FfoAk26Ggkwg/zm4OZghIQEksJ8lgMhgPOZO0IRqN&#10;sJ10jNCdo9o6/4UyFSMDqCPnEEhscKNma7eF4mpDtQ9BSn1vAj5pJtyEcm9NXIU0g5blOqpg9DT4&#10;qWE9JvarlagVsiS398g9PpD7HUj96/4novWYbtxuvSJQ/e65Iey6+SbbW0habJM4jqKkwTZOBw1y&#10;DQkJ23iYRJOkxTYZjmPg/LegdaYssk5Z7sYtStuwDT08M1vOSuE8Jmf8PPzaaPeOlZptZ3w0GEah&#10;iIdqtcVB9qHRt6UlUJrLk+V3y13oEoM0kITmlia7AWLWgBqgmavleQGeXCCTS2HR/jGJV5p/jUde&#10;GsQ2rcXZythvH5un/ag/Vjnb4nUy4xrvO1zvpQYvjuMU4ZkPg3Q4TjCwd1eWd1f0uloYCDIOuQWT&#10;9vuyM3Nrqreg0ZxiYkloicgz7jtz4THCAt6bUs3nwW7a6oW+ordH04RIA292b4WtW6F4aOyV6Zgo&#10;ph/ppdnbCGQO8eZFENMtppAHDaCKf08e+MBoe38nj6TTAGT0p7QRjYfpCORHX0mS0Qh8Cz2hazxp&#10;lAyPgSr1nf+YNg5t46na+J/rd7kO1ocPNMzd+wS8Ow77b795T/8AAAD//wMAUEsDBBQABgAIAAAA&#10;IQCOIglCugAAACEBAAAZAAAAZHJzL19yZWxzL2Uyb0RvYy54bWwucmVsc4SPywrCMBBF94L/EGZv&#10;07oQkabdiNCt1A8YkmkbbB4kUezfG3BjQXA593LPYer2ZWb2pBC1swKqogRGVjql7Sjg1l92R2Ax&#10;oVU4O0sCForQNttNfaUZUx7FSfvIMsVGAVNK/sR5lBMZjIXzZHMzuGAw5TOM3KO840h8X5YHHr4Z&#10;0KyYrFMCQqcqYP3is/k/2w2DlnR28mHIph8Krk12ZyCGkZIAQ0rjJ6wKMgPwpuarx5o3AAAA//8D&#10;AFBLAwQUAAYACAAAACEAGWObYd4AAAAFAQAADwAAAGRycy9kb3ducmV2LnhtbEyPwUrDQBCG74Lv&#10;sIzgpdjdprbVNJtSBMGDFtsK9rjNTpNgdjZkt218e0cv9jLw8w/ffJMteteIE3ah9qRhNFQgkApv&#10;ayo1fGyf7x5AhGjImsYTavjGAIv8+iozqfVnWuNpE0vBEAqp0VDF2KZShqJCZ8LQt0jcHXznTOTY&#10;ldJ25sxw18hEqal0pia+UJkWnyosvjZHx5THwXKw+qSXt1X/WkzXOzXevSutb2/65RxExD7+L8Ov&#10;PqtDzk57fyQbRKOBH4l/k7v70YzjXkMyTiYg80xe2uc/AAAA//8DAFBLAwQUAAYACAAAACEAr6Hg&#10;6TQLAAAgGQAAFAAAAGRycy9tZWRpYS9pbWFnZTEuZW1mrFgLcFTVGf5PdjfZvffu3bsPwvIyJ9ms&#10;IEw0ZIKlBSQYEKwQIglgw6MmTRWm4RGCiWBH1mJ91QCD1CHCVCgK0xpLAPGBVihDdIRMO9Bq4mQU&#10;nSh1FUkEhoi8+v3LXnfZLHY70zP57n/Pf8/3nf+e+9//3I0gog2AALiNx8lzV08jxzMjiE76iOSk&#10;aXfwKDmAaA2upANwU01kFNEWG9GjFqKL4N9mikWv3Xsgg8Z2WKmc8ugOmkqT6B6SVEwTaCJGTKRl&#10;VEkNtJAW0/0RhhtHDcgAFMAAzObAiQGYcanRPse9Eec3AoOBhBDgIQoCrMvXhgJ+IA2Ib+YY9nsA&#10;c7zpR0yhYXH+xPlGxomZHJ7PBfB6edHZyidos/mAiWwwEwC+l2eBFYBXhO0BkeYoEIMcRaLQUSKm&#10;OSrEfY5qscpRIzY6loldjnpx2NEgumAvot9PqRE3K9VislIh7lVKxAqlSKxXCsRLSkAcUrziI8Ui&#10;zilnyaWeoGFqB01Q26hCPUh16j56Wn2FXlRb6G11J7XD9qDv0PZRjnaQxmhtVK510CLtBD2mnaXn&#10;NYt4XfOKo1pAfKkVCIuzSAx2lohRzgpR4qwW9ztrRMi5TDQ568VuZ4M4AvsZ+pfgz9SrxS16hZii&#10;l4hKvUis1AvEM3pANOte0apbxMf6WerVT5Dh6qCbXG10u+sgzXHto+WuV6jR1ULbXTtpP2wH+t/A&#10;rxgHKWC00Vijg2YaJ2ixcZYeNyxii+EVbxgBccwoEF8ZRcLqLhFD3BXiVne1mO6uEQvcy8Qj7nrx&#10;nLtB7IFtQ/9z+C/jen9Phcj3lIg7PUWiylMgHvIExAaPV7zssYh3PGfpuOcEfevpILe3jYZ7D1Kx&#10;dx/N9b5CD3hbaI13J+2APYD+h/CfxnXV10a5vg4a5ztBs3xnaYnPIp7wecVWn5kTZbJvTnyBHOCc&#10;+Bowc6JMhu1VMs1RKwc5QrLQ0SinOZrkfY5tcpWjWW507Ja7HHvlYcersgv2Ivr9lGZ5s7JNTlaa&#10;5L1Ko1yhhOR6pVa+pFTJQ0qZ/EgplueUQulSg3KY6pcTVE1WqGmyTj2f9bR6JutFtSfrbbU7qx22&#10;B32Hdj4rR0uTYzRNlmt+uUgLyse0Qvm8Vixf18rkUa1KfqnVSoszJAc7G+UoZ5MscW6T9zubZci5&#10;WzY598rdzlflEdjP0L8Ef6a+Td6iN8kpeqOs1ENypV4rn9GrZLNeJlv1YvmxXih79aA0XH55k0uT&#10;t7vS5BzX+azlrjNZja6erO2u7qz9sB3ofwO/YqTJgKHJsYZfzjSCcrFRKB83iuUWo0y+YVTJY0at&#10;/MoISau7UQ5xN8lb3dvkdHezXODeLR9x75XPuV+Ve2Db0P8c/su43t/TJPM9jfJOT0hWeWrlQ54q&#10;ucFTJl/2FMt3PIXyuCcov/X4pduryeHeNFnsPZ8113sm6wFvT9Yab3fWDtgD6H8I/2lcV32azPX5&#10;5ThfUM7yFcolvmL5hK9MbvWZNeO/1ZnfIy/MZnLi6wznVNh+dQTXmVzACowDuoFJAEpPpM5wXl0v&#10;F03e+iiP94arvK3/U7wjwTNbsnjfw97Rql8dYcbL9/MrgOs5W553AEa9Z2nVzXjHp/flccw8Pi9q&#10;mWe1terj02O8TsyVON+t0fE1cbyVGa16px7jlbr78h6Ijn84jtfPaNVL3THeSeybifM9Hh3/Vhzv&#10;d55W/eSAGK8SN5/Ia42O/3scb+igVr1ycIw3Nbsvrz06/nQcb/OQVn1qdoyXgecQvz/xWmYCE6Ic&#10;rkW8nvv1sD3DEqth+7GeqfAyLGH7fj3Gu4CkTOTxnDwf74PmfHuMsP2CNcbrTu/LK4jyeF1N3g5P&#10;2N6dHuN14Z1InI/nYjDH5G3yhe1d9hivHR8iibzpUd4Lcby1mWF7uxLjHdH68uZFebvjeKv9YfsR&#10;LcZLtp6c0xzngThew8Br13OP0Xe+ZOt5wRq27zFi8+3w9OUlW8/u9LB9hyfG2+Try0u2nl32sH2T&#10;L8Zbm9mXl2w925WwfW1mjLfa35eXbD2PaGH7an+M1zCwLy/ZenJeNwzc6puBNV4qiPA60EIrDnFt&#10;Hfz8l4FjOb5bF9EvqY4klcA2wM6gJfBV4nuW6IO/zauLUkOjv/CLtGjHiFr+yl13wi96N86rW4WL&#10;jHu+9gvoU+5Jv+gM/JiuoHHfnzex/EK2o+jr7nl1Ev2l//YLA5aoZ3zE4GAAqxD0XFzrdc2vG2DM&#10;r4tsAyE/dIhGoL/Ki+BZMHpkTsGartFrunKKFnzpj1yZc3TKgR9lVRf5/jL505XW2UUYghab5+mu&#10;2Q3D952rZ+8G0Q5Ou+BxPF7SIXF0u6BSaLUU7VI+efLU8g2492zaTOwfc/dPuVTSPZYOUV1PkfDM&#10;PYHXG6kR+e7Go458o+MVirRyHBk+zIa0o2zYAlgOeFNGaPybPwuNvwyhfulXfVPhj2+8jtxK4SwE&#10;ToFoauZENW9JonlxaGqaoxAta3LcZszmvfC85j068RtiBsYsxVgrrAPxxrd18PPf1fyK/81Uhpq4&#10;iKqQXzUkEfsKWoqck5GqQNfJr04Xaz/SL7t2ND0leH2vl8/Xy6/4fDbATyW/JMa1IAdhrslnA33m&#10;b+bcBboWW+tH77XX//n4lsyTk0cNGgxfR621Pll+sRavI+fXMeQR7bl0hVouXakB57vfnlqeTc0R&#10;/w/lF6+3+Uyul18jIZ2BcWNhR8LCfJ9f529KLRcaaH7dQBBTyQV+QD5gQQ6+yzhAtNnAr4HvgCzA&#10;A60KWNY7HFyivRl0aH8KvqA+GyxSQ8FOZUHwQWVasJ+SH9ztcAfvdvTk9tjbctfZt+fm2x/OPZZR&#10;nrs8Y1iuP+N84K309wJV6c8GHOmVgV22EYEK2+kcm+21nF3Wh3LmWxfkTLL+HHOMBmxRCxPps+XV&#10;4PVI1sz8Zt4soBBwYvBM2P6wNbCc6sODXerpYKs+88Z/qIeDizXuM0w+65vn8Vqn4HcDXLtuhGWt&#10;sYFy68fyN2kVOQNsC3PusHKfYfJZy1xfrg2HmITG65sLKBgwEpZryhjYNGBLbo79cvBQusnj/zUk&#10;8ng88/j/DmyZx5wzI2K8UtSNxG+3rzCO950h4LFlHv/OKR0a+wZ7P5vwpuICmhnnAZyrwDlgAsA8&#10;3vvfz35KDMM51xt+t2cAS8H9off8/7Nv5a/l2r4ZdX1CXvfyT/L2KVxjBlCLiN+3EM519634OmZg&#10;XCp1JbpvsWwkPxe81ul6MqfU4Lkbc/LXJtaVKf9jXfln0rqymdj/Q3WF1zsT4OfA7yiDz7mVR8HX&#10;ueUANwD8iM19KwiBKQD7pgLxjWset1I4x1gptAODTM1AdGA+bKLmp9bUNEdb/SJ+LyyIat6WRPM4&#10;3p9U4hyHuY/ExVkU1ZyWRLPDnppmYpzTo5pzk2h+gO/1VOIcjTjj752/Jbn9Akhcz3/hgaaiKcHt&#10;BcxnVI1zbg8CiZrH8DGQiuZQxPkHvPSmJmtxWw0kaq4zUtMcZZUUn0uPsiDaeiBRc6YnNc0ixBm/&#10;nhsiiqipSTRn+FLTHGedXxefS3+Mau5MonkXXrJU1vM2a/s1Od8S1XwzieadeJlT0SzAvcev51+j&#10;moeTaFoGpqaZb71yJdVvSnO/ehfvXS9qCTdz/0Ca0RAAWxLdDSCVaKFtsPqu6LWYe6UNvlnARIB9&#10;pUAewBp4neiwrVNdYftE/YmtWR1lm6Myf5+tv3redpd62bZZ5esMUw9hfL/35iGhrhdTJ8ZxbBwT&#10;x5N3Q68llXsx78nkxd9LBr6xzTgge83/7IfBwbWZ79c8Zw0dQEpGmoEjn/8HAAD//wMAUEsBAi0A&#10;FAAGAAgAAAAhAKbmUfsMAQAAFQIAABMAAAAAAAAAAAAAAAAAAAAAAFtDb250ZW50X1R5cGVzXS54&#10;bWxQSwECLQAUAAYACAAAACEAOP0h/9YAAACUAQAACwAAAAAAAAAAAAAAAAA9AQAAX3JlbHMvLnJl&#10;bHNQSwECLQAUAAYACAAAACEAxsT4LQEEAAA7CwAADgAAAAAAAAAAAAAAAAA8AgAAZHJzL2Uyb0Rv&#10;Yy54bWxQSwECLQAUAAYACAAAACEAjiIJQroAAAAhAQAAGQAAAAAAAAAAAAAAAABpBgAAZHJzL19y&#10;ZWxzL2Uyb0RvYy54bWwucmVsc1BLAQItABQABgAIAAAAIQAZY5th3gAAAAUBAAAPAAAAAAAAAAAA&#10;AAAAAFoHAABkcnMvZG93bnJldi54bWxQSwECLQAUAAYACAAAACEAr6Hg6TQLAAAgGQAAFAAAAAAA&#10;AAAAAAAAAABlCAAAZHJzL21lZGlhL2ltYWdlMS5lbWZQSwUGAAAAAAYABgB8AQAAyxMAAAAA&#10;">
                <v:shape id="_x0000_s1919" type="#_x0000_t75" style="position:absolute;width:26479;height:14763;visibility:visible;mso-wrap-style:square">
                  <v:fill o:detectmouseclick="t"/>
                  <v:path o:connecttype="none"/>
                </v:shape>
                <v:shape id="Рисунок 1586" o:spid="_x0000_s1920" type="#_x0000_t75" style="position:absolute;left:1800;top:1800;width:22383;height:10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5+Ek3GAAAA3QAAAA8AAABkcnMvZG93bnJldi54bWxET01rwkAQvRf6H5Yp9FJ0k2KDRFeRgKLQ&#10;Q7UV9DbsTpPY7GzIrpr++25B8DaP9znTeW8bcaHO144VpMMEBLF2puZSwdfncjAG4QOywcYxKfgl&#10;D/PZ48MUc+OuvKXLLpQihrDPUUEVQptL6XVFFv3QtcSR+3adxRBhV0rT4TWG20a+JkkmLdYcGyps&#10;qahI/+zOVsHh9O7WXGyPp7PepB+jl/1er5ZKPT/1iwmIQH24i2/utYnz38YZ/H8TT5Cz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n4STcYAAADdAAAADwAAAAAAAAAAAAAA&#10;AACfAgAAZHJzL2Rvd25yZXYueG1sUEsFBgAAAAAEAAQA9wAAAJIDAAAAAA==&#10;">
                  <v:imagedata r:id="rId149" o:title=""/>
                </v:shape>
                <v:shape id="Поле 1587" o:spid="_x0000_s1921" type="#_x0000_t202" style="position:absolute;left:2110;top:1143;width:15208;height:25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6DcMIA&#10;AADdAAAADwAAAGRycy9kb3ducmV2LnhtbERPS4vCMBC+C/sfwix407Tio1Sj7IqCntTuXrwNzWxb&#10;tpmUJmr990YQvM3H95zFqjO1uFLrKssK4mEEgji3uuJCwe/PdpCAcB5ZY22ZFNzJwWr50Vtgqu2N&#10;T3TNfCFCCLsUFZTeN6mULi/JoBvahjhwf7Y16ANsC6lbvIVwU8tRFE2lwYpDQ4kNrUvK/7OLUTDG&#10;46GId93oThv5nTh/jnOzV6r/2X3NQXjq/Fv8cu90mD9JZvD8Jpw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XoNwwgAAAN0AAAAPAAAAAAAAAAAAAAAAAJgCAABkcnMvZG93&#10;bnJldi54bWxQSwUGAAAAAAQABAD1AAAAhwMAAAAA&#10;" fillcolor="window" stroked="f" strokeweight=".5pt">
                  <v:textbox>
                    <w:txbxContent>
                      <w:p w:rsidR="00577C88" w:rsidRPr="00076533" w:rsidRDefault="00577C88" w:rsidP="005F1132">
                        <w:pPr>
                          <w:ind w:firstLine="0"/>
                          <w:rPr>
                            <w:i/>
                          </w:rPr>
                        </w:pPr>
                        <w:r>
                          <w:rPr>
                            <w:i/>
                          </w:rPr>
                          <w:t xml:space="preserve">         </w:t>
                        </w:r>
                        <w:r w:rsidRPr="00076533">
                          <w:rPr>
                            <w:i/>
                          </w:rPr>
                          <w:t>Линии Чернова</w:t>
                        </w:r>
                        <w:r>
                          <w:rPr>
                            <w:i/>
                          </w:rPr>
                          <w:t xml:space="preserve">  </w:t>
                        </w:r>
                      </w:p>
                    </w:txbxContent>
                  </v:textbox>
                </v:shape>
                <v:shape id="Поле 2" o:spid="_x0000_s1922" type="#_x0000_t202" style="position:absolute;left:20754;top:2266;width:4026;height:25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EXAsUA&#10;AADdAAAADwAAAGRycy9kb3ducmV2LnhtbESPQWvCQBCF74X+h2UEb3UT0RJSN8GKgp5abS+9Ddlp&#10;EpqdDdlV4793DkJvM7w3732zKkfXqQsNofVsIJ0loIgrb1uuDXx/7V4yUCEiW+w8k4EbBSiL56cV&#10;5tZf+UiXU6yVhHDI0UATY59rHaqGHIaZ74lF+/WDwyjrUGs74FXCXafnSfKqHbYsDQ32tGmo+jud&#10;nYEFfn7U6X6c32ir37MQf9LKHYyZTsb1G6hIY/w3P673VvCXmeDKNzKC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wRcCxQAAAN0AAAAPAAAAAAAAAAAAAAAAAJgCAABkcnMv&#10;ZG93bnJldi54bWxQSwUGAAAAAAQABAD1AAAAigMAAAAA&#10;" fillcolor="window" stroked="f" strokeweight=".5pt">
                  <v:textbox>
                    <w:txbxContent>
                      <w:p w:rsidR="00577C88" w:rsidRDefault="00577C88" w:rsidP="005F1132">
                        <w:pPr>
                          <w:pStyle w:val="ab"/>
                          <w:spacing w:before="0" w:beforeAutospacing="0" w:after="0" w:afterAutospacing="0"/>
                          <w:jc w:val="both"/>
                        </w:pPr>
                        <w:r>
                          <w:rPr>
                            <w:rFonts w:eastAsia="Times New Roman"/>
                            <w:i/>
                            <w:iCs/>
                          </w:rPr>
                          <w:t>45</w:t>
                        </w:r>
                        <w:r>
                          <w:rPr>
                            <w:rFonts w:eastAsia="Times New Roman"/>
                            <w:i/>
                            <w:iCs/>
                          </w:rPr>
                          <w:sym w:font="Symbol" w:char="F0B0"/>
                        </w:r>
                        <w:r>
                          <w:rPr>
                            <w:rFonts w:eastAsia="Times New Roman"/>
                            <w:i/>
                            <w:iCs/>
                          </w:rPr>
                          <w:t xml:space="preserve">  </w:t>
                        </w:r>
                      </w:p>
                    </w:txbxContent>
                  </v:textbox>
                </v:shape>
                <w10:anchorlock/>
              </v:group>
            </w:pict>
          </mc:Fallback>
        </mc:AlternateContent>
      </w:r>
    </w:p>
    <w:p w:rsidR="005F1132" w:rsidRPr="005F1132" w:rsidRDefault="005F1132" w:rsidP="005F1132">
      <w:pPr>
        <w:ind w:firstLine="0"/>
        <w:jc w:val="center"/>
        <w:rPr>
          <w:szCs w:val="28"/>
        </w:rPr>
      </w:pPr>
      <w:r w:rsidRPr="005F1132">
        <w:rPr>
          <w:szCs w:val="28"/>
        </w:rPr>
        <w:t xml:space="preserve">Рис. 3.3 Линии </w:t>
      </w:r>
      <w:proofErr w:type="spellStart"/>
      <w:r w:rsidRPr="005F1132">
        <w:rPr>
          <w:szCs w:val="28"/>
        </w:rPr>
        <w:t>Людерса</w:t>
      </w:r>
      <w:proofErr w:type="spellEnd"/>
      <w:r w:rsidRPr="005F1132">
        <w:rPr>
          <w:szCs w:val="28"/>
        </w:rPr>
        <w:t>-Чернова</w:t>
      </w:r>
    </w:p>
    <w:p w:rsidR="005F1132" w:rsidRPr="005F1132" w:rsidRDefault="005F1132" w:rsidP="005F1132">
      <w:pPr>
        <w:ind w:firstLine="510"/>
        <w:rPr>
          <w:sz w:val="28"/>
          <w:szCs w:val="28"/>
        </w:rPr>
      </w:pPr>
    </w:p>
    <w:p w:rsidR="005F1132" w:rsidRPr="005F1132" w:rsidRDefault="005F1132" w:rsidP="005F1132">
      <w:pPr>
        <w:ind w:firstLine="510"/>
        <w:rPr>
          <w:sz w:val="28"/>
          <w:szCs w:val="28"/>
        </w:rPr>
      </w:pPr>
      <w:r w:rsidRPr="005F1132">
        <w:rPr>
          <w:sz w:val="28"/>
          <w:szCs w:val="28"/>
        </w:rPr>
        <w:t>Если нагрузить образец до напряжения выше предела пропорци</w:t>
      </w:r>
      <w:r w:rsidRPr="005F1132">
        <w:rPr>
          <w:sz w:val="28"/>
          <w:szCs w:val="28"/>
        </w:rPr>
        <w:t>о</w:t>
      </w:r>
      <w:r w:rsidRPr="005F1132">
        <w:rPr>
          <w:sz w:val="28"/>
          <w:szCs w:val="28"/>
        </w:rPr>
        <w:t xml:space="preserve">нальности, например до точки </w:t>
      </w:r>
      <w:r w:rsidRPr="005F1132">
        <w:rPr>
          <w:i/>
          <w:sz w:val="28"/>
          <w:szCs w:val="28"/>
          <w:lang w:val="en-US"/>
        </w:rPr>
        <w:t>L</w:t>
      </w:r>
      <w:r w:rsidRPr="005F1132">
        <w:rPr>
          <w:sz w:val="28"/>
          <w:szCs w:val="28"/>
        </w:rPr>
        <w:t xml:space="preserve">, то разгрузка пойдет </w:t>
      </w:r>
      <w:proofErr w:type="gramStart"/>
      <w:r w:rsidRPr="005F1132">
        <w:rPr>
          <w:sz w:val="28"/>
          <w:szCs w:val="28"/>
        </w:rPr>
        <w:t>по</w:t>
      </w:r>
      <w:proofErr w:type="gramEnd"/>
      <w:r w:rsidRPr="005F1132">
        <w:rPr>
          <w:sz w:val="28"/>
          <w:szCs w:val="28"/>
        </w:rPr>
        <w:t xml:space="preserve"> прямой </w:t>
      </w:r>
      <w:r w:rsidRPr="005F1132">
        <w:rPr>
          <w:i/>
          <w:sz w:val="28"/>
          <w:szCs w:val="28"/>
          <w:lang w:val="en-US"/>
        </w:rPr>
        <w:t>LM</w:t>
      </w:r>
      <w:r w:rsidRPr="005F1132">
        <w:rPr>
          <w:sz w:val="28"/>
          <w:szCs w:val="28"/>
        </w:rPr>
        <w:t xml:space="preserve">, параллельной </w:t>
      </w:r>
      <w:r w:rsidRPr="005F1132">
        <w:rPr>
          <w:i/>
          <w:sz w:val="28"/>
          <w:szCs w:val="28"/>
          <w:lang w:val="en-US"/>
        </w:rPr>
        <w:t>OA</w:t>
      </w:r>
      <w:r w:rsidRPr="005F1132">
        <w:rPr>
          <w:sz w:val="28"/>
          <w:szCs w:val="28"/>
        </w:rPr>
        <w:t xml:space="preserve">. Упругая часть деформации </w:t>
      </w:r>
      <w:r w:rsidRPr="005F1132">
        <w:rPr>
          <w:sz w:val="28"/>
          <w:szCs w:val="28"/>
        </w:rPr>
        <w:sym w:font="Symbol" w:char="F065"/>
      </w:r>
      <w:r w:rsidRPr="005F1132">
        <w:rPr>
          <w:sz w:val="28"/>
          <w:szCs w:val="28"/>
          <w:vertAlign w:val="subscript"/>
        </w:rPr>
        <w:t>у</w:t>
      </w:r>
      <w:r w:rsidRPr="005F1132">
        <w:rPr>
          <w:sz w:val="28"/>
          <w:szCs w:val="28"/>
        </w:rPr>
        <w:t xml:space="preserve"> исчезнет, пластич</w:t>
      </w:r>
      <w:r w:rsidRPr="005F1132">
        <w:rPr>
          <w:sz w:val="28"/>
          <w:szCs w:val="28"/>
        </w:rPr>
        <w:t>е</w:t>
      </w:r>
      <w:r w:rsidRPr="005F1132">
        <w:rPr>
          <w:sz w:val="28"/>
          <w:szCs w:val="28"/>
        </w:rPr>
        <w:t xml:space="preserve">ская часть – </w:t>
      </w:r>
      <w:r w:rsidRPr="005F1132">
        <w:rPr>
          <w:sz w:val="28"/>
          <w:szCs w:val="28"/>
        </w:rPr>
        <w:sym w:font="Symbol" w:char="F065"/>
      </w:r>
      <w:proofErr w:type="spellStart"/>
      <w:proofErr w:type="gramStart"/>
      <w:r w:rsidRPr="005F1132">
        <w:rPr>
          <w:sz w:val="28"/>
          <w:szCs w:val="28"/>
          <w:vertAlign w:val="subscript"/>
        </w:rPr>
        <w:t>пл</w:t>
      </w:r>
      <w:proofErr w:type="spellEnd"/>
      <w:proofErr w:type="gramEnd"/>
      <w:r w:rsidRPr="005F1132">
        <w:rPr>
          <w:sz w:val="28"/>
          <w:szCs w:val="28"/>
        </w:rPr>
        <w:t xml:space="preserve"> – останется. Таким образом, силовую деформацию в образце можно представить в виде суммы упругой и пластической с</w:t>
      </w:r>
      <w:r w:rsidRPr="005F1132">
        <w:rPr>
          <w:sz w:val="28"/>
          <w:szCs w:val="28"/>
        </w:rPr>
        <w:t>о</w:t>
      </w:r>
      <w:r w:rsidRPr="005F1132">
        <w:rPr>
          <w:sz w:val="28"/>
          <w:szCs w:val="28"/>
        </w:rPr>
        <w:t>ставляющих</w:t>
      </w:r>
    </w:p>
    <w:p w:rsidR="005F1132" w:rsidRPr="005F1132" w:rsidRDefault="005F1132" w:rsidP="005F1132">
      <w:pPr>
        <w:tabs>
          <w:tab w:val="center" w:pos="4253"/>
          <w:tab w:val="right" w:pos="8505"/>
        </w:tabs>
        <w:spacing w:before="120" w:after="120"/>
        <w:ind w:firstLine="510"/>
        <w:rPr>
          <w:sz w:val="28"/>
          <w:szCs w:val="28"/>
        </w:rPr>
      </w:pPr>
      <w:r w:rsidRPr="005F1132">
        <w:rPr>
          <w:sz w:val="28"/>
          <w:szCs w:val="28"/>
        </w:rPr>
        <w:tab/>
      </w:r>
      <w:r w:rsidRPr="005F1132">
        <w:rPr>
          <w:position w:val="-20"/>
          <w:sz w:val="28"/>
          <w:szCs w:val="28"/>
        </w:rPr>
        <w:object w:dxaOrig="2520" w:dyaOrig="540">
          <v:shape id="_x0000_i1087" type="#_x0000_t75" style="width:126.3pt;height:26.55pt" o:ole="">
            <v:imagedata r:id="rId150" o:title=""/>
          </v:shape>
          <o:OLEObject Type="Embed" ProgID="Equation.DSMT4" ShapeID="_x0000_i1087" DrawAspect="Content" ObjectID="_1418716641" r:id="rId151"/>
        </w:object>
      </w:r>
      <w:r w:rsidRPr="005F1132">
        <w:rPr>
          <w:sz w:val="28"/>
          <w:szCs w:val="28"/>
        </w:rPr>
        <w:t xml:space="preserve">. </w:t>
      </w:r>
      <w:r w:rsidRPr="005F1132">
        <w:rPr>
          <w:sz w:val="28"/>
          <w:szCs w:val="28"/>
        </w:rPr>
        <w:tab/>
        <w:t>3.1</w:t>
      </w:r>
    </w:p>
    <w:p w:rsidR="005F1132" w:rsidRPr="005F1132" w:rsidRDefault="005F1132" w:rsidP="005F1132">
      <w:pPr>
        <w:ind w:firstLine="510"/>
        <w:rPr>
          <w:sz w:val="28"/>
          <w:szCs w:val="28"/>
        </w:rPr>
      </w:pPr>
      <w:r w:rsidRPr="005F1132">
        <w:rPr>
          <w:sz w:val="28"/>
          <w:szCs w:val="28"/>
        </w:rPr>
        <w:t xml:space="preserve">Если материал нагружать повторно, то диаграмма пойдет </w:t>
      </w:r>
      <w:proofErr w:type="gramStart"/>
      <w:r w:rsidRPr="005F1132">
        <w:rPr>
          <w:sz w:val="28"/>
          <w:szCs w:val="28"/>
        </w:rPr>
        <w:t>по</w:t>
      </w:r>
      <w:proofErr w:type="gramEnd"/>
      <w:r w:rsidRPr="005F1132">
        <w:rPr>
          <w:sz w:val="28"/>
          <w:szCs w:val="28"/>
        </w:rPr>
        <w:t xml:space="preserve"> пр</w:t>
      </w:r>
      <w:r w:rsidRPr="005F1132">
        <w:rPr>
          <w:sz w:val="28"/>
          <w:szCs w:val="28"/>
        </w:rPr>
        <w:t>я</w:t>
      </w:r>
      <w:r w:rsidRPr="005F1132">
        <w:rPr>
          <w:sz w:val="28"/>
          <w:szCs w:val="28"/>
        </w:rPr>
        <w:t xml:space="preserve">мой </w:t>
      </w:r>
      <w:r w:rsidRPr="005F1132">
        <w:rPr>
          <w:i/>
          <w:sz w:val="28"/>
          <w:szCs w:val="28"/>
          <w:lang w:val="en-US"/>
        </w:rPr>
        <w:t>ML</w:t>
      </w:r>
      <w:r w:rsidRPr="005F1132">
        <w:rPr>
          <w:sz w:val="28"/>
          <w:szCs w:val="28"/>
        </w:rPr>
        <w:t xml:space="preserve"> до точки </w:t>
      </w:r>
      <w:r w:rsidRPr="005F1132">
        <w:rPr>
          <w:i/>
          <w:sz w:val="28"/>
          <w:szCs w:val="28"/>
          <w:lang w:val="en-US"/>
        </w:rPr>
        <w:t>L</w:t>
      </w:r>
      <w:r w:rsidRPr="005F1132">
        <w:rPr>
          <w:sz w:val="28"/>
          <w:szCs w:val="28"/>
        </w:rPr>
        <w:t xml:space="preserve">. Необходимо отметить, что диаграмма </w:t>
      </w:r>
      <w:r w:rsidRPr="005F1132">
        <w:rPr>
          <w:i/>
          <w:sz w:val="28"/>
          <w:szCs w:val="28"/>
          <w:lang w:val="en-US"/>
        </w:rPr>
        <w:t>MLEK</w:t>
      </w:r>
      <w:r w:rsidRPr="005F1132">
        <w:rPr>
          <w:sz w:val="28"/>
          <w:szCs w:val="28"/>
        </w:rPr>
        <w:t>, п</w:t>
      </w:r>
      <w:r w:rsidRPr="005F1132">
        <w:rPr>
          <w:sz w:val="28"/>
          <w:szCs w:val="28"/>
        </w:rPr>
        <w:t>о</w:t>
      </w:r>
      <w:r w:rsidRPr="005F1132">
        <w:rPr>
          <w:sz w:val="28"/>
          <w:szCs w:val="28"/>
        </w:rPr>
        <w:t xml:space="preserve">лучаемая при </w:t>
      </w:r>
      <w:proofErr w:type="gramStart"/>
      <w:r w:rsidRPr="005F1132">
        <w:rPr>
          <w:sz w:val="28"/>
          <w:szCs w:val="28"/>
        </w:rPr>
        <w:t>повторном</w:t>
      </w:r>
      <w:proofErr w:type="gramEnd"/>
      <w:r w:rsidRPr="005F1132">
        <w:rPr>
          <w:sz w:val="28"/>
          <w:szCs w:val="28"/>
        </w:rPr>
        <w:t xml:space="preserve"> </w:t>
      </w:r>
      <w:proofErr w:type="spellStart"/>
      <w:r w:rsidRPr="005F1132">
        <w:rPr>
          <w:sz w:val="28"/>
          <w:szCs w:val="28"/>
        </w:rPr>
        <w:t>нагружении</w:t>
      </w:r>
      <w:proofErr w:type="spellEnd"/>
      <w:r w:rsidRPr="005F1132">
        <w:rPr>
          <w:sz w:val="28"/>
          <w:szCs w:val="28"/>
        </w:rPr>
        <w:t xml:space="preserve">, не имеет площадки текучести, а предел пропорциональности (напряжение в точке </w:t>
      </w:r>
      <w:r w:rsidRPr="005F1132">
        <w:rPr>
          <w:i/>
          <w:sz w:val="28"/>
          <w:szCs w:val="28"/>
          <w:lang w:val="en-US"/>
        </w:rPr>
        <w:t>L</w:t>
      </w:r>
      <w:r w:rsidRPr="005F1132">
        <w:rPr>
          <w:sz w:val="28"/>
          <w:szCs w:val="28"/>
        </w:rPr>
        <w:t>) выше первон</w:t>
      </w:r>
      <w:r w:rsidRPr="005F1132">
        <w:rPr>
          <w:sz w:val="28"/>
          <w:szCs w:val="28"/>
        </w:rPr>
        <w:t>а</w:t>
      </w:r>
      <w:r w:rsidRPr="005F1132">
        <w:rPr>
          <w:sz w:val="28"/>
          <w:szCs w:val="28"/>
        </w:rPr>
        <w:t xml:space="preserve">чального предела пропорциональности (напряжение в точке </w:t>
      </w:r>
      <w:r w:rsidRPr="005F1132">
        <w:rPr>
          <w:i/>
          <w:sz w:val="28"/>
          <w:szCs w:val="28"/>
          <w:lang w:val="en-US"/>
        </w:rPr>
        <w:t>A</w:t>
      </w:r>
      <w:r w:rsidRPr="005F1132">
        <w:rPr>
          <w:sz w:val="28"/>
          <w:szCs w:val="28"/>
        </w:rPr>
        <w:t xml:space="preserve">). </w:t>
      </w:r>
    </w:p>
    <w:p w:rsidR="005F1132" w:rsidRPr="005F1132" w:rsidRDefault="005F1132" w:rsidP="005F1132">
      <w:pPr>
        <w:ind w:left="510" w:firstLine="0"/>
        <w:rPr>
          <w:i/>
          <w:szCs w:val="28"/>
        </w:rPr>
      </w:pPr>
      <w:r w:rsidRPr="005F1132">
        <w:rPr>
          <w:i/>
          <w:szCs w:val="28"/>
        </w:rPr>
        <w:t>Явление повышения пропорциональности и снижения пластичности мат</w:t>
      </w:r>
      <w:r w:rsidRPr="005F1132">
        <w:rPr>
          <w:i/>
          <w:szCs w:val="28"/>
        </w:rPr>
        <w:t>е</w:t>
      </w:r>
      <w:r w:rsidRPr="005F1132">
        <w:rPr>
          <w:i/>
          <w:szCs w:val="28"/>
        </w:rPr>
        <w:t xml:space="preserve">риала при </w:t>
      </w:r>
      <w:proofErr w:type="gramStart"/>
      <w:r w:rsidRPr="005F1132">
        <w:rPr>
          <w:i/>
          <w:szCs w:val="28"/>
        </w:rPr>
        <w:t>повторном</w:t>
      </w:r>
      <w:proofErr w:type="gramEnd"/>
      <w:r w:rsidRPr="005F1132">
        <w:rPr>
          <w:i/>
          <w:szCs w:val="28"/>
        </w:rPr>
        <w:t xml:space="preserve"> </w:t>
      </w:r>
      <w:proofErr w:type="spellStart"/>
      <w:r w:rsidRPr="005F1132">
        <w:rPr>
          <w:i/>
          <w:szCs w:val="28"/>
        </w:rPr>
        <w:t>нагружении</w:t>
      </w:r>
      <w:proofErr w:type="spellEnd"/>
      <w:r w:rsidRPr="005F1132">
        <w:rPr>
          <w:i/>
          <w:szCs w:val="28"/>
        </w:rPr>
        <w:t xml:space="preserve"> называют </w:t>
      </w:r>
      <w:r w:rsidRPr="005F1132">
        <w:rPr>
          <w:b/>
          <w:i/>
          <w:szCs w:val="28"/>
        </w:rPr>
        <w:t>наклепом</w:t>
      </w:r>
      <w:r w:rsidRPr="005F1132">
        <w:rPr>
          <w:i/>
          <w:szCs w:val="28"/>
        </w:rPr>
        <w:t>.</w:t>
      </w:r>
    </w:p>
    <w:p w:rsidR="005F1132" w:rsidRPr="005F1132" w:rsidRDefault="005F1132" w:rsidP="005F1132">
      <w:pPr>
        <w:ind w:firstLine="510"/>
        <w:rPr>
          <w:sz w:val="28"/>
          <w:szCs w:val="28"/>
        </w:rPr>
      </w:pPr>
      <w:r w:rsidRPr="005F1132">
        <w:rPr>
          <w:sz w:val="28"/>
          <w:szCs w:val="28"/>
        </w:rPr>
        <w:t>В ряде случаев наклеп полезен и его создают искусственно, например, в деталях, работающих при циклических нагрузках или в толстостенных сосудах.</w:t>
      </w:r>
    </w:p>
    <w:p w:rsidR="005F1132" w:rsidRPr="005F1132" w:rsidRDefault="005F1132" w:rsidP="005F1132">
      <w:pPr>
        <w:ind w:firstLine="510"/>
        <w:rPr>
          <w:sz w:val="28"/>
          <w:szCs w:val="28"/>
        </w:rPr>
      </w:pPr>
      <w:r w:rsidRPr="005F1132">
        <w:rPr>
          <w:sz w:val="28"/>
          <w:szCs w:val="28"/>
        </w:rPr>
        <w:t>В процессе испытания на растяжение продольное удлинение с</w:t>
      </w:r>
      <w:r w:rsidRPr="005F1132">
        <w:rPr>
          <w:sz w:val="28"/>
          <w:szCs w:val="28"/>
        </w:rPr>
        <w:t>о</w:t>
      </w:r>
      <w:r w:rsidRPr="005F1132">
        <w:rPr>
          <w:sz w:val="28"/>
          <w:szCs w:val="28"/>
        </w:rPr>
        <w:t>провождается поперечным сужением. Обе эти деформации распред</w:t>
      </w:r>
      <w:r w:rsidRPr="005F1132">
        <w:rPr>
          <w:sz w:val="28"/>
          <w:szCs w:val="28"/>
        </w:rPr>
        <w:t>е</w:t>
      </w:r>
      <w:r w:rsidRPr="005F1132">
        <w:rPr>
          <w:sz w:val="28"/>
          <w:szCs w:val="28"/>
        </w:rPr>
        <w:t>ляются по расчетной длине образца равномерно (рис. 3.2, б). С теч</w:t>
      </w:r>
      <w:r w:rsidRPr="005F1132">
        <w:rPr>
          <w:sz w:val="28"/>
          <w:szCs w:val="28"/>
        </w:rPr>
        <w:t>е</w:t>
      </w:r>
      <w:r w:rsidRPr="005F1132">
        <w:rPr>
          <w:sz w:val="28"/>
          <w:szCs w:val="28"/>
        </w:rPr>
        <w:t>нием времени на наиболее слабом участке (обычно это середина о</w:t>
      </w:r>
      <w:r w:rsidRPr="005F1132">
        <w:rPr>
          <w:sz w:val="28"/>
          <w:szCs w:val="28"/>
        </w:rPr>
        <w:t>б</w:t>
      </w:r>
      <w:r w:rsidRPr="005F1132">
        <w:rPr>
          <w:sz w:val="28"/>
          <w:szCs w:val="28"/>
        </w:rPr>
        <w:t xml:space="preserve">разца) образуется резкое местное сужение – шейка. Соответствующее напряжение (наивысшая точка диаграммы </w:t>
      </w:r>
      <w:r w:rsidRPr="005F1132">
        <w:rPr>
          <w:i/>
          <w:sz w:val="28"/>
          <w:szCs w:val="28"/>
          <w:lang w:val="en-US"/>
        </w:rPr>
        <w:t>E</w:t>
      </w:r>
      <w:r w:rsidRPr="005F1132">
        <w:rPr>
          <w:i/>
          <w:sz w:val="28"/>
          <w:szCs w:val="28"/>
        </w:rPr>
        <w:t>)</w:t>
      </w:r>
      <w:r w:rsidRPr="005F1132">
        <w:rPr>
          <w:sz w:val="28"/>
          <w:szCs w:val="28"/>
        </w:rPr>
        <w:t xml:space="preserve"> называется </w:t>
      </w:r>
      <w:r w:rsidRPr="005F1132">
        <w:rPr>
          <w:i/>
          <w:sz w:val="28"/>
          <w:szCs w:val="28"/>
        </w:rPr>
        <w:t>пределом прочности</w:t>
      </w:r>
      <w:r w:rsidRPr="005F1132">
        <w:rPr>
          <w:sz w:val="28"/>
          <w:szCs w:val="28"/>
        </w:rPr>
        <w:t xml:space="preserve"> </w:t>
      </w:r>
      <w:r w:rsidRPr="005F1132">
        <w:rPr>
          <w:sz w:val="28"/>
          <w:szCs w:val="28"/>
        </w:rPr>
        <w:sym w:font="Symbol" w:char="F073"/>
      </w:r>
      <w:proofErr w:type="spellStart"/>
      <w:r w:rsidRPr="005F1132">
        <w:rPr>
          <w:sz w:val="28"/>
          <w:szCs w:val="28"/>
          <w:vertAlign w:val="subscript"/>
        </w:rPr>
        <w:t>пч</w:t>
      </w:r>
      <w:proofErr w:type="spellEnd"/>
      <w:r w:rsidRPr="005F1132">
        <w:rPr>
          <w:sz w:val="28"/>
          <w:szCs w:val="28"/>
        </w:rPr>
        <w:t xml:space="preserve"> или </w:t>
      </w:r>
      <w:r w:rsidRPr="005F1132">
        <w:rPr>
          <w:i/>
          <w:sz w:val="28"/>
          <w:szCs w:val="28"/>
        </w:rPr>
        <w:t xml:space="preserve">временным сопротивлением </w:t>
      </w:r>
      <w:r w:rsidRPr="005F1132">
        <w:rPr>
          <w:sz w:val="28"/>
          <w:szCs w:val="28"/>
        </w:rPr>
        <w:sym w:font="Symbol" w:char="F073"/>
      </w:r>
      <w:proofErr w:type="gramStart"/>
      <w:r w:rsidRPr="005F1132">
        <w:rPr>
          <w:sz w:val="28"/>
          <w:szCs w:val="28"/>
          <w:vertAlign w:val="subscript"/>
        </w:rPr>
        <w:t>в</w:t>
      </w:r>
      <w:proofErr w:type="gramEnd"/>
      <w:r w:rsidRPr="005F1132">
        <w:rPr>
          <w:sz w:val="28"/>
          <w:szCs w:val="28"/>
        </w:rPr>
        <w:t>, что соответствует наибольшему условному напряжению. Предел прочности является условной характеристикой, которая численно равна отношению наибольшей нагрузки, которую выдержал образец к первоначальной площади сечения.</w:t>
      </w:r>
    </w:p>
    <w:p w:rsidR="005F1132" w:rsidRPr="005F1132" w:rsidRDefault="005F1132" w:rsidP="005F1132">
      <w:pPr>
        <w:ind w:firstLine="510"/>
        <w:rPr>
          <w:sz w:val="28"/>
          <w:szCs w:val="28"/>
        </w:rPr>
      </w:pPr>
      <w:r w:rsidRPr="005F1132">
        <w:rPr>
          <w:sz w:val="28"/>
          <w:szCs w:val="28"/>
        </w:rPr>
        <w:t>Площадь сечения образца в шейке быстро уменьшается и, как следствие, падает усилие и условное напряжение. На условной ди</w:t>
      </w:r>
      <w:r w:rsidRPr="005F1132">
        <w:rPr>
          <w:sz w:val="28"/>
          <w:szCs w:val="28"/>
        </w:rPr>
        <w:t>а</w:t>
      </w:r>
      <w:r w:rsidRPr="005F1132">
        <w:rPr>
          <w:sz w:val="28"/>
          <w:szCs w:val="28"/>
        </w:rPr>
        <w:t xml:space="preserve">грамме напряжение в момент разрыва (в точке </w:t>
      </w:r>
      <w:r w:rsidRPr="005F1132">
        <w:rPr>
          <w:i/>
          <w:sz w:val="28"/>
          <w:szCs w:val="28"/>
          <w:lang w:val="en-US"/>
        </w:rPr>
        <w:t>K</w:t>
      </w:r>
      <w:r w:rsidRPr="005F1132">
        <w:rPr>
          <w:sz w:val="28"/>
          <w:szCs w:val="28"/>
        </w:rPr>
        <w:t xml:space="preserve">) меньше напряжения в точке </w:t>
      </w:r>
      <w:r w:rsidRPr="005F1132">
        <w:rPr>
          <w:i/>
          <w:sz w:val="28"/>
          <w:szCs w:val="28"/>
          <w:lang w:val="en-US"/>
        </w:rPr>
        <w:t>E</w:t>
      </w:r>
      <w:r w:rsidRPr="005F1132">
        <w:rPr>
          <w:sz w:val="28"/>
          <w:szCs w:val="28"/>
        </w:rPr>
        <w:t>. Разрыв образца происходит по наименьшему сечению ше</w:t>
      </w:r>
      <w:r w:rsidRPr="005F1132">
        <w:rPr>
          <w:sz w:val="28"/>
          <w:szCs w:val="28"/>
        </w:rPr>
        <w:t>й</w:t>
      </w:r>
      <w:r w:rsidRPr="005F1132">
        <w:rPr>
          <w:sz w:val="28"/>
          <w:szCs w:val="28"/>
        </w:rPr>
        <w:t>ки (рис. 3.4).</w:t>
      </w:r>
    </w:p>
    <w:p w:rsidR="005F1132" w:rsidRPr="005F1132" w:rsidRDefault="005F1132" w:rsidP="005F1132">
      <w:pPr>
        <w:ind w:firstLine="0"/>
        <w:jc w:val="center"/>
        <w:rPr>
          <w:sz w:val="28"/>
          <w:szCs w:val="28"/>
        </w:rPr>
      </w:pPr>
      <w:r w:rsidRPr="005F1132">
        <w:rPr>
          <w:noProof/>
          <w:lang w:eastAsia="ru-RU"/>
        </w:rPr>
        <w:lastRenderedPageBreak/>
        <mc:AlternateContent>
          <mc:Choice Requires="wpc">
            <w:drawing>
              <wp:inline distT="0" distB="0" distL="0" distR="0" wp14:anchorId="7647183D" wp14:editId="2079DCE4">
                <wp:extent cx="1181100" cy="2419350"/>
                <wp:effectExtent l="0" t="0" r="0" b="0"/>
                <wp:docPr id="212" name="Полотно 21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76" name="Группа 9"/>
                        <wpg:cNvGrpSpPr/>
                        <wpg:grpSpPr>
                          <a:xfrm>
                            <a:off x="211062" y="66675"/>
                            <a:ext cx="657319" cy="2252828"/>
                            <a:chOff x="211062" y="66675"/>
                            <a:chExt cx="657319" cy="2252828"/>
                          </a:xfrm>
                        </wpg:grpSpPr>
                        <wps:wsp>
                          <wps:cNvPr id="228" name="Прямая соединительная линия 228"/>
                          <wps:cNvCnPr/>
                          <wps:spPr>
                            <a:xfrm>
                              <a:off x="539750" y="376403"/>
                              <a:ext cx="0" cy="1943100"/>
                            </a:xfrm>
                            <a:prstGeom prst="line">
                              <a:avLst/>
                            </a:prstGeom>
                            <a:noFill/>
                            <a:ln w="9525" cap="flat" cmpd="sng" algn="ctr">
                              <a:solidFill>
                                <a:sysClr val="windowText" lastClr="000000"/>
                              </a:solidFill>
                              <a:prstDash val="lgDashDot"/>
                            </a:ln>
                            <a:effectLst/>
                          </wps:spPr>
                          <wps:bodyPr/>
                        </wps:wsp>
                        <wps:wsp>
                          <wps:cNvPr id="259" name="Прямая соединительная линия 259"/>
                          <wps:cNvCnPr/>
                          <wps:spPr>
                            <a:xfrm flipV="1">
                              <a:off x="215900" y="486687"/>
                              <a:ext cx="0" cy="213342"/>
                            </a:xfrm>
                            <a:prstGeom prst="line">
                              <a:avLst/>
                            </a:prstGeom>
                            <a:noFill/>
                            <a:ln w="19050" cap="flat" cmpd="sng" algn="ctr">
                              <a:solidFill>
                                <a:sysClr val="windowText" lastClr="000000"/>
                              </a:solidFill>
                              <a:prstDash val="solid"/>
                            </a:ln>
                            <a:effectLst/>
                          </wps:spPr>
                          <wps:bodyPr/>
                        </wps:wsp>
                        <wps:wsp>
                          <wps:cNvPr id="590" name="Прямая соединительная линия 590"/>
                          <wps:cNvCnPr/>
                          <wps:spPr>
                            <a:xfrm flipV="1">
                              <a:off x="866700" y="486687"/>
                              <a:ext cx="0" cy="212725"/>
                            </a:xfrm>
                            <a:prstGeom prst="line">
                              <a:avLst/>
                            </a:prstGeom>
                            <a:noFill/>
                            <a:ln w="19050" cap="flat" cmpd="sng" algn="ctr">
                              <a:solidFill>
                                <a:sysClr val="windowText" lastClr="000000"/>
                              </a:solidFill>
                              <a:prstDash val="solid"/>
                            </a:ln>
                            <a:effectLst/>
                          </wps:spPr>
                          <wps:bodyPr/>
                        </wps:wsp>
                        <wps:wsp>
                          <wps:cNvPr id="591" name="Прямая соединительная линия 591"/>
                          <wps:cNvCnPr/>
                          <wps:spPr>
                            <a:xfrm flipV="1">
                              <a:off x="864253" y="1998305"/>
                              <a:ext cx="0" cy="212725"/>
                            </a:xfrm>
                            <a:prstGeom prst="line">
                              <a:avLst/>
                            </a:prstGeom>
                            <a:noFill/>
                            <a:ln w="19050" cap="flat" cmpd="sng" algn="ctr">
                              <a:solidFill>
                                <a:sysClr val="windowText" lastClr="000000"/>
                              </a:solidFill>
                              <a:prstDash val="solid"/>
                            </a:ln>
                            <a:effectLst/>
                          </wps:spPr>
                          <wps:bodyPr/>
                        </wps:wsp>
                        <wps:wsp>
                          <wps:cNvPr id="592" name="Прямая соединительная линия 592"/>
                          <wps:cNvCnPr/>
                          <wps:spPr>
                            <a:xfrm flipV="1">
                              <a:off x="215900" y="1998305"/>
                              <a:ext cx="0" cy="212725"/>
                            </a:xfrm>
                            <a:prstGeom prst="line">
                              <a:avLst/>
                            </a:prstGeom>
                            <a:noFill/>
                            <a:ln w="19050" cap="flat" cmpd="sng" algn="ctr">
                              <a:solidFill>
                                <a:sysClr val="windowText" lastClr="000000"/>
                              </a:solidFill>
                              <a:prstDash val="solid"/>
                            </a:ln>
                            <a:effectLst/>
                          </wps:spPr>
                          <wps:bodyPr/>
                        </wps:wsp>
                        <wps:wsp>
                          <wps:cNvPr id="260" name="Полилиния 260"/>
                          <wps:cNvSpPr/>
                          <wps:spPr>
                            <a:xfrm>
                              <a:off x="212743" y="486415"/>
                              <a:ext cx="647700" cy="39642"/>
                            </a:xfrm>
                            <a:custGeom>
                              <a:avLst/>
                              <a:gdLst>
                                <a:gd name="connsiteX0" fmla="*/ 0 w 647700"/>
                                <a:gd name="connsiteY0" fmla="*/ 1542 h 39642"/>
                                <a:gd name="connsiteX1" fmla="*/ 219075 w 647700"/>
                                <a:gd name="connsiteY1" fmla="*/ 39642 h 39642"/>
                                <a:gd name="connsiteX2" fmla="*/ 428625 w 647700"/>
                                <a:gd name="connsiteY2" fmla="*/ 1542 h 39642"/>
                                <a:gd name="connsiteX3" fmla="*/ 647700 w 647700"/>
                                <a:gd name="connsiteY3" fmla="*/ 11067 h 39642"/>
                              </a:gdLst>
                              <a:ahLst/>
                              <a:cxnLst>
                                <a:cxn ang="0">
                                  <a:pos x="connsiteX0" y="connsiteY0"/>
                                </a:cxn>
                                <a:cxn ang="0">
                                  <a:pos x="connsiteX1" y="connsiteY1"/>
                                </a:cxn>
                                <a:cxn ang="0">
                                  <a:pos x="connsiteX2" y="connsiteY2"/>
                                </a:cxn>
                                <a:cxn ang="0">
                                  <a:pos x="connsiteX3" y="connsiteY3"/>
                                </a:cxn>
                              </a:cxnLst>
                              <a:rect l="l" t="t" r="r" b="b"/>
                              <a:pathLst>
                                <a:path w="647700" h="39642">
                                  <a:moveTo>
                                    <a:pt x="0" y="1542"/>
                                  </a:moveTo>
                                  <a:cubicBezTo>
                                    <a:pt x="73819" y="20592"/>
                                    <a:pt x="147638" y="39642"/>
                                    <a:pt x="219075" y="39642"/>
                                  </a:cubicBezTo>
                                  <a:cubicBezTo>
                                    <a:pt x="290512" y="39642"/>
                                    <a:pt x="357188" y="6305"/>
                                    <a:pt x="428625" y="1542"/>
                                  </a:cubicBezTo>
                                  <a:cubicBezTo>
                                    <a:pt x="500063" y="-3221"/>
                                    <a:pt x="573881" y="3923"/>
                                    <a:pt x="647700" y="11067"/>
                                  </a:cubicBezTo>
                                </a:path>
                              </a:pathLst>
                            </a:cu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3" name="Полилиния 593"/>
                          <wps:cNvSpPr/>
                          <wps:spPr>
                            <a:xfrm>
                              <a:off x="219000" y="2211030"/>
                              <a:ext cx="647700" cy="39370"/>
                            </a:xfrm>
                            <a:custGeom>
                              <a:avLst/>
                              <a:gdLst>
                                <a:gd name="connsiteX0" fmla="*/ 0 w 647700"/>
                                <a:gd name="connsiteY0" fmla="*/ 1542 h 39642"/>
                                <a:gd name="connsiteX1" fmla="*/ 219075 w 647700"/>
                                <a:gd name="connsiteY1" fmla="*/ 39642 h 39642"/>
                                <a:gd name="connsiteX2" fmla="*/ 428625 w 647700"/>
                                <a:gd name="connsiteY2" fmla="*/ 1542 h 39642"/>
                                <a:gd name="connsiteX3" fmla="*/ 647700 w 647700"/>
                                <a:gd name="connsiteY3" fmla="*/ 11067 h 39642"/>
                              </a:gdLst>
                              <a:ahLst/>
                              <a:cxnLst>
                                <a:cxn ang="0">
                                  <a:pos x="connsiteX0" y="connsiteY0"/>
                                </a:cxn>
                                <a:cxn ang="0">
                                  <a:pos x="connsiteX1" y="connsiteY1"/>
                                </a:cxn>
                                <a:cxn ang="0">
                                  <a:pos x="connsiteX2" y="connsiteY2"/>
                                </a:cxn>
                                <a:cxn ang="0">
                                  <a:pos x="connsiteX3" y="connsiteY3"/>
                                </a:cxn>
                              </a:cxnLst>
                              <a:rect l="l" t="t" r="r" b="b"/>
                              <a:pathLst>
                                <a:path w="647700" h="39642">
                                  <a:moveTo>
                                    <a:pt x="0" y="1542"/>
                                  </a:moveTo>
                                  <a:cubicBezTo>
                                    <a:pt x="73819" y="20592"/>
                                    <a:pt x="147638" y="39642"/>
                                    <a:pt x="219075" y="39642"/>
                                  </a:cubicBezTo>
                                  <a:cubicBezTo>
                                    <a:pt x="290512" y="39642"/>
                                    <a:pt x="357188" y="6305"/>
                                    <a:pt x="428625" y="1542"/>
                                  </a:cubicBezTo>
                                  <a:cubicBezTo>
                                    <a:pt x="500063" y="-3221"/>
                                    <a:pt x="573881" y="3923"/>
                                    <a:pt x="647700" y="11067"/>
                                  </a:cubicBezTo>
                                </a:path>
                              </a:pathLst>
                            </a:custGeom>
                            <a:noFill/>
                            <a:ln w="9525" cap="flat" cmpd="sng" algn="ctr">
                              <a:solidFill>
                                <a:sysClr val="windowText" lastClr="000000"/>
                              </a:solidFill>
                              <a:prstDash val="solid"/>
                            </a:ln>
                            <a:effectLst/>
                          </wps:spPr>
                          <wps:txbx>
                            <w:txbxContent>
                              <w:p w:rsidR="00577C88" w:rsidRDefault="00577C88" w:rsidP="005F1132"/>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3" name="Полилиния 263"/>
                          <wps:cNvSpPr/>
                          <wps:spPr>
                            <a:xfrm>
                              <a:off x="648168" y="597494"/>
                              <a:ext cx="220213" cy="751205"/>
                            </a:xfrm>
                            <a:custGeom>
                              <a:avLst/>
                              <a:gdLst>
                                <a:gd name="connsiteX0" fmla="*/ 220213 w 220213"/>
                                <a:gd name="connsiteY0" fmla="*/ 0 h 647700"/>
                                <a:gd name="connsiteX1" fmla="*/ 217038 w 220213"/>
                                <a:gd name="connsiteY1" fmla="*/ 104775 h 647700"/>
                                <a:gd name="connsiteX2" fmla="*/ 201163 w 220213"/>
                                <a:gd name="connsiteY2" fmla="*/ 215900 h 647700"/>
                                <a:gd name="connsiteX3" fmla="*/ 109088 w 220213"/>
                                <a:gd name="connsiteY3" fmla="*/ 327025 h 647700"/>
                                <a:gd name="connsiteX4" fmla="*/ 36063 w 220213"/>
                                <a:gd name="connsiteY4" fmla="*/ 428625 h 647700"/>
                                <a:gd name="connsiteX5" fmla="*/ 4313 w 220213"/>
                                <a:gd name="connsiteY5" fmla="*/ 536575 h 647700"/>
                                <a:gd name="connsiteX6" fmla="*/ 1138 w 220213"/>
                                <a:gd name="connsiteY6"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0213" h="647700">
                                  <a:moveTo>
                                    <a:pt x="220213" y="0"/>
                                  </a:moveTo>
                                  <a:cubicBezTo>
                                    <a:pt x="220213" y="34396"/>
                                    <a:pt x="220213" y="68792"/>
                                    <a:pt x="217038" y="104775"/>
                                  </a:cubicBezTo>
                                  <a:cubicBezTo>
                                    <a:pt x="213863" y="140758"/>
                                    <a:pt x="219155" y="178858"/>
                                    <a:pt x="201163" y="215900"/>
                                  </a:cubicBezTo>
                                  <a:cubicBezTo>
                                    <a:pt x="183171" y="252942"/>
                                    <a:pt x="136605" y="291571"/>
                                    <a:pt x="109088" y="327025"/>
                                  </a:cubicBezTo>
                                  <a:cubicBezTo>
                                    <a:pt x="81571" y="362479"/>
                                    <a:pt x="53525" y="393700"/>
                                    <a:pt x="36063" y="428625"/>
                                  </a:cubicBezTo>
                                  <a:cubicBezTo>
                                    <a:pt x="18600" y="463550"/>
                                    <a:pt x="10134" y="500063"/>
                                    <a:pt x="4313" y="536575"/>
                                  </a:cubicBezTo>
                                  <a:cubicBezTo>
                                    <a:pt x="-1508" y="573087"/>
                                    <a:pt x="-185" y="610393"/>
                                    <a:pt x="1138" y="647700"/>
                                  </a:cubicBezTo>
                                </a:path>
                              </a:pathLst>
                            </a:cu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6" name="Полилиния 596"/>
                          <wps:cNvSpPr/>
                          <wps:spPr>
                            <a:xfrm flipV="1">
                              <a:off x="648671" y="1350605"/>
                              <a:ext cx="219600" cy="756000"/>
                            </a:xfrm>
                            <a:custGeom>
                              <a:avLst/>
                              <a:gdLst>
                                <a:gd name="connsiteX0" fmla="*/ 220213 w 220213"/>
                                <a:gd name="connsiteY0" fmla="*/ 0 h 647700"/>
                                <a:gd name="connsiteX1" fmla="*/ 217038 w 220213"/>
                                <a:gd name="connsiteY1" fmla="*/ 104775 h 647700"/>
                                <a:gd name="connsiteX2" fmla="*/ 201163 w 220213"/>
                                <a:gd name="connsiteY2" fmla="*/ 215900 h 647700"/>
                                <a:gd name="connsiteX3" fmla="*/ 109088 w 220213"/>
                                <a:gd name="connsiteY3" fmla="*/ 327025 h 647700"/>
                                <a:gd name="connsiteX4" fmla="*/ 36063 w 220213"/>
                                <a:gd name="connsiteY4" fmla="*/ 428625 h 647700"/>
                                <a:gd name="connsiteX5" fmla="*/ 4313 w 220213"/>
                                <a:gd name="connsiteY5" fmla="*/ 536575 h 647700"/>
                                <a:gd name="connsiteX6" fmla="*/ 1138 w 220213"/>
                                <a:gd name="connsiteY6"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0213" h="647700">
                                  <a:moveTo>
                                    <a:pt x="220213" y="0"/>
                                  </a:moveTo>
                                  <a:cubicBezTo>
                                    <a:pt x="220213" y="34396"/>
                                    <a:pt x="220213" y="68792"/>
                                    <a:pt x="217038" y="104775"/>
                                  </a:cubicBezTo>
                                  <a:cubicBezTo>
                                    <a:pt x="213863" y="140758"/>
                                    <a:pt x="219155" y="178858"/>
                                    <a:pt x="201163" y="215900"/>
                                  </a:cubicBezTo>
                                  <a:cubicBezTo>
                                    <a:pt x="183171" y="252942"/>
                                    <a:pt x="136605" y="291571"/>
                                    <a:pt x="109088" y="327025"/>
                                  </a:cubicBezTo>
                                  <a:cubicBezTo>
                                    <a:pt x="81571" y="362479"/>
                                    <a:pt x="53525" y="393700"/>
                                    <a:pt x="36063" y="428625"/>
                                  </a:cubicBezTo>
                                  <a:cubicBezTo>
                                    <a:pt x="18600" y="463550"/>
                                    <a:pt x="10134" y="500063"/>
                                    <a:pt x="4313" y="536575"/>
                                  </a:cubicBezTo>
                                  <a:cubicBezTo>
                                    <a:pt x="-1508" y="573087"/>
                                    <a:pt x="-185" y="610393"/>
                                    <a:pt x="1138" y="647700"/>
                                  </a:cubicBezTo>
                                </a:path>
                              </a:pathLst>
                            </a:custGeom>
                            <a:noFill/>
                            <a:ln w="19050" cap="flat" cmpd="sng" algn="ctr">
                              <a:solidFill>
                                <a:sysClr val="windowText" lastClr="000000"/>
                              </a:solidFill>
                              <a:prstDash val="solid"/>
                            </a:ln>
                            <a:effectLst/>
                          </wps:spPr>
                          <wps:txbx>
                            <w:txbxContent>
                              <w:p w:rsidR="00577C88" w:rsidRDefault="00577C88" w:rsidP="005F1132"/>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97" name="Полилиния 597"/>
                          <wps:cNvSpPr/>
                          <wps:spPr>
                            <a:xfrm flipH="1">
                              <a:off x="212403" y="593049"/>
                              <a:ext cx="219710" cy="755649"/>
                            </a:xfrm>
                            <a:custGeom>
                              <a:avLst/>
                              <a:gdLst>
                                <a:gd name="connsiteX0" fmla="*/ 220213 w 220213"/>
                                <a:gd name="connsiteY0" fmla="*/ 0 h 647700"/>
                                <a:gd name="connsiteX1" fmla="*/ 217038 w 220213"/>
                                <a:gd name="connsiteY1" fmla="*/ 104775 h 647700"/>
                                <a:gd name="connsiteX2" fmla="*/ 201163 w 220213"/>
                                <a:gd name="connsiteY2" fmla="*/ 215900 h 647700"/>
                                <a:gd name="connsiteX3" fmla="*/ 109088 w 220213"/>
                                <a:gd name="connsiteY3" fmla="*/ 327025 h 647700"/>
                                <a:gd name="connsiteX4" fmla="*/ 36063 w 220213"/>
                                <a:gd name="connsiteY4" fmla="*/ 428625 h 647700"/>
                                <a:gd name="connsiteX5" fmla="*/ 4313 w 220213"/>
                                <a:gd name="connsiteY5" fmla="*/ 536575 h 647700"/>
                                <a:gd name="connsiteX6" fmla="*/ 1138 w 220213"/>
                                <a:gd name="connsiteY6"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0213" h="647700">
                                  <a:moveTo>
                                    <a:pt x="220213" y="0"/>
                                  </a:moveTo>
                                  <a:cubicBezTo>
                                    <a:pt x="220213" y="34396"/>
                                    <a:pt x="220213" y="68792"/>
                                    <a:pt x="217038" y="104775"/>
                                  </a:cubicBezTo>
                                  <a:cubicBezTo>
                                    <a:pt x="213863" y="140758"/>
                                    <a:pt x="219155" y="178858"/>
                                    <a:pt x="201163" y="215900"/>
                                  </a:cubicBezTo>
                                  <a:cubicBezTo>
                                    <a:pt x="183171" y="252942"/>
                                    <a:pt x="136605" y="291571"/>
                                    <a:pt x="109088" y="327025"/>
                                  </a:cubicBezTo>
                                  <a:cubicBezTo>
                                    <a:pt x="81571" y="362479"/>
                                    <a:pt x="53525" y="393700"/>
                                    <a:pt x="36063" y="428625"/>
                                  </a:cubicBezTo>
                                  <a:cubicBezTo>
                                    <a:pt x="18600" y="463550"/>
                                    <a:pt x="10134" y="500063"/>
                                    <a:pt x="4313" y="536575"/>
                                  </a:cubicBezTo>
                                  <a:cubicBezTo>
                                    <a:pt x="-1508" y="573087"/>
                                    <a:pt x="-185" y="610393"/>
                                    <a:pt x="1138" y="647700"/>
                                  </a:cubicBezTo>
                                </a:path>
                              </a:pathLst>
                            </a:custGeom>
                            <a:noFill/>
                            <a:ln w="19050" cap="flat" cmpd="sng" algn="ctr">
                              <a:solidFill>
                                <a:sysClr val="windowText" lastClr="000000"/>
                              </a:solidFill>
                              <a:prstDash val="solid"/>
                            </a:ln>
                            <a:effectLst/>
                          </wps:spPr>
                          <wps:txbx>
                            <w:txbxContent>
                              <w:p w:rsidR="00577C88" w:rsidRDefault="00577C88" w:rsidP="005F1132"/>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98" name="Полилиния 598"/>
                          <wps:cNvSpPr/>
                          <wps:spPr>
                            <a:xfrm flipH="1" flipV="1">
                              <a:off x="212403" y="1350605"/>
                              <a:ext cx="219600" cy="723600"/>
                            </a:xfrm>
                            <a:custGeom>
                              <a:avLst/>
                              <a:gdLst>
                                <a:gd name="connsiteX0" fmla="*/ 220213 w 220213"/>
                                <a:gd name="connsiteY0" fmla="*/ 0 h 647700"/>
                                <a:gd name="connsiteX1" fmla="*/ 217038 w 220213"/>
                                <a:gd name="connsiteY1" fmla="*/ 104775 h 647700"/>
                                <a:gd name="connsiteX2" fmla="*/ 201163 w 220213"/>
                                <a:gd name="connsiteY2" fmla="*/ 215900 h 647700"/>
                                <a:gd name="connsiteX3" fmla="*/ 109088 w 220213"/>
                                <a:gd name="connsiteY3" fmla="*/ 327025 h 647700"/>
                                <a:gd name="connsiteX4" fmla="*/ 36063 w 220213"/>
                                <a:gd name="connsiteY4" fmla="*/ 428625 h 647700"/>
                                <a:gd name="connsiteX5" fmla="*/ 4313 w 220213"/>
                                <a:gd name="connsiteY5" fmla="*/ 536575 h 647700"/>
                                <a:gd name="connsiteX6" fmla="*/ 1138 w 220213"/>
                                <a:gd name="connsiteY6"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0213" h="647700">
                                  <a:moveTo>
                                    <a:pt x="220213" y="0"/>
                                  </a:moveTo>
                                  <a:cubicBezTo>
                                    <a:pt x="220213" y="34396"/>
                                    <a:pt x="220213" y="68792"/>
                                    <a:pt x="217038" y="104775"/>
                                  </a:cubicBezTo>
                                  <a:cubicBezTo>
                                    <a:pt x="213863" y="140758"/>
                                    <a:pt x="219155" y="178858"/>
                                    <a:pt x="201163" y="215900"/>
                                  </a:cubicBezTo>
                                  <a:cubicBezTo>
                                    <a:pt x="183171" y="252942"/>
                                    <a:pt x="136605" y="291571"/>
                                    <a:pt x="109088" y="327025"/>
                                  </a:cubicBezTo>
                                  <a:cubicBezTo>
                                    <a:pt x="81571" y="362479"/>
                                    <a:pt x="53525" y="393700"/>
                                    <a:pt x="36063" y="428625"/>
                                  </a:cubicBezTo>
                                  <a:cubicBezTo>
                                    <a:pt x="18600" y="463550"/>
                                    <a:pt x="10134" y="500063"/>
                                    <a:pt x="4313" y="536575"/>
                                  </a:cubicBezTo>
                                  <a:cubicBezTo>
                                    <a:pt x="-1508" y="573087"/>
                                    <a:pt x="-185" y="610393"/>
                                    <a:pt x="1138" y="647700"/>
                                  </a:cubicBezTo>
                                </a:path>
                              </a:pathLst>
                            </a:cu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4" name="Прямая соединительная линия 264"/>
                          <wps:cNvCnPr/>
                          <wps:spPr>
                            <a:xfrm flipV="1">
                              <a:off x="212403" y="270787"/>
                              <a:ext cx="340" cy="215900"/>
                            </a:xfrm>
                            <a:prstGeom prst="line">
                              <a:avLst/>
                            </a:prstGeom>
                            <a:noFill/>
                            <a:ln w="9525" cap="flat" cmpd="sng" algn="ctr">
                              <a:solidFill>
                                <a:sysClr val="windowText" lastClr="000000"/>
                              </a:solidFill>
                              <a:prstDash val="solid"/>
                            </a:ln>
                            <a:effectLst/>
                          </wps:spPr>
                          <wps:bodyPr/>
                        </wps:wsp>
                        <wps:wsp>
                          <wps:cNvPr id="599" name="Прямая соединительная линия 599"/>
                          <wps:cNvCnPr/>
                          <wps:spPr>
                            <a:xfrm flipV="1">
                              <a:off x="865841" y="270787"/>
                              <a:ext cx="0" cy="215522"/>
                            </a:xfrm>
                            <a:prstGeom prst="line">
                              <a:avLst/>
                            </a:prstGeom>
                            <a:noFill/>
                            <a:ln w="9525" cap="flat" cmpd="sng" algn="ctr">
                              <a:solidFill>
                                <a:sysClr val="windowText" lastClr="000000"/>
                              </a:solidFill>
                              <a:prstDash val="solid"/>
                            </a:ln>
                            <a:effectLst/>
                          </wps:spPr>
                          <wps:bodyPr/>
                        </wps:wsp>
                        <wps:wsp>
                          <wps:cNvPr id="600" name="Прямая соединительная линия 600"/>
                          <wps:cNvCnPr/>
                          <wps:spPr>
                            <a:xfrm flipV="1">
                              <a:off x="432003" y="918487"/>
                              <a:ext cx="0" cy="323422"/>
                            </a:xfrm>
                            <a:prstGeom prst="line">
                              <a:avLst/>
                            </a:prstGeom>
                            <a:noFill/>
                            <a:ln w="9525" cap="flat" cmpd="sng" algn="ctr">
                              <a:solidFill>
                                <a:sysClr val="windowText" lastClr="000000"/>
                              </a:solidFill>
                              <a:prstDash val="solid"/>
                            </a:ln>
                            <a:effectLst/>
                          </wps:spPr>
                          <wps:bodyPr/>
                        </wps:wsp>
                        <wps:wsp>
                          <wps:cNvPr id="601" name="Прямая соединительная линия 601"/>
                          <wps:cNvCnPr/>
                          <wps:spPr>
                            <a:xfrm flipV="1">
                              <a:off x="649941" y="918487"/>
                              <a:ext cx="0" cy="325316"/>
                            </a:xfrm>
                            <a:prstGeom prst="line">
                              <a:avLst/>
                            </a:prstGeom>
                            <a:noFill/>
                            <a:ln w="9525" cap="flat" cmpd="sng" algn="ctr">
                              <a:solidFill>
                                <a:sysClr val="windowText" lastClr="000000"/>
                              </a:solidFill>
                              <a:prstDash val="solid"/>
                            </a:ln>
                            <a:effectLst/>
                          </wps:spPr>
                          <wps:bodyPr/>
                        </wps:wsp>
                        <wps:wsp>
                          <wps:cNvPr id="265" name="Прямая со стрелкой 265"/>
                          <wps:cNvCnPr/>
                          <wps:spPr>
                            <a:xfrm>
                              <a:off x="211062" y="307300"/>
                              <a:ext cx="649381"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602" name="Прямая со стрелкой 602"/>
                          <wps:cNvCnPr/>
                          <wps:spPr>
                            <a:xfrm>
                              <a:off x="432003" y="955000"/>
                              <a:ext cx="217938"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266" name="Поле 266"/>
                          <wps:cNvSpPr txBox="1"/>
                          <wps:spPr>
                            <a:xfrm>
                              <a:off x="381298" y="66675"/>
                              <a:ext cx="316865" cy="323850"/>
                            </a:xfrm>
                            <a:prstGeom prst="rect">
                              <a:avLst/>
                            </a:prstGeom>
                            <a:noFill/>
                            <a:ln w="6350">
                              <a:noFill/>
                            </a:ln>
                            <a:effectLst/>
                          </wps:spPr>
                          <wps:txbx>
                            <w:txbxContent>
                              <w:p w:rsidR="00577C88" w:rsidRPr="00042F17" w:rsidRDefault="00577C88" w:rsidP="005F1132">
                                <w:pPr>
                                  <w:ind w:firstLine="0"/>
                                  <w:rPr>
                                    <w:i/>
                                    <w:vertAlign w:val="subscript"/>
                                    <w:lang w:val="en-US"/>
                                  </w:rPr>
                                </w:pPr>
                                <w:r w:rsidRPr="00042F17">
                                  <w:rPr>
                                    <w:i/>
                                    <w:lang w:val="en-US"/>
                                  </w:rPr>
                                  <w:t>d</w:t>
                                </w:r>
                                <w:r>
                                  <w:rPr>
                                    <w:i/>
                                    <w:vertAlign w:val="subscript"/>
                                    <w:lang w:val="en-US"/>
                                  </w:rPr>
                                  <w:t>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03" name="Поле 266"/>
                          <wps:cNvSpPr txBox="1"/>
                          <wps:spPr>
                            <a:xfrm>
                              <a:off x="469968" y="630856"/>
                              <a:ext cx="313055" cy="323850"/>
                            </a:xfrm>
                            <a:prstGeom prst="rect">
                              <a:avLst/>
                            </a:prstGeom>
                            <a:noFill/>
                            <a:ln w="6350">
                              <a:noFill/>
                            </a:ln>
                            <a:effectLst/>
                          </wps:spPr>
                          <wps:txbx>
                            <w:txbxContent>
                              <w:p w:rsidR="00577C88" w:rsidRPr="00042F17" w:rsidRDefault="00577C88" w:rsidP="005F1132">
                                <w:pPr>
                                  <w:pStyle w:val="ab"/>
                                  <w:spacing w:before="0" w:beforeAutospacing="0" w:after="0" w:afterAutospacing="0"/>
                                  <w:jc w:val="both"/>
                                </w:pPr>
                                <w:proofErr w:type="gramStart"/>
                                <w:r>
                                  <w:rPr>
                                    <w:rFonts w:eastAsia="Times New Roman"/>
                                    <w:i/>
                                    <w:iCs/>
                                    <w:lang w:val="en-US"/>
                                  </w:rPr>
                                  <w:t>d</w:t>
                                </w:r>
                                <w:r>
                                  <w:rPr>
                                    <w:rFonts w:eastAsia="Times New Roman"/>
                                    <w:i/>
                                    <w:iCs/>
                                    <w:position w:val="-6"/>
                                    <w:vertAlign w:val="subscript"/>
                                  </w:rPr>
                                  <w:t>к</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212" o:spid="_x0000_s1923" editas="canvas" style="width:93pt;height:190.5pt;mso-position-horizontal-relative:char;mso-position-vertical-relative:line" coordsize="11811,24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5+o0AoAACJcAAAOAAAAZHJzL2Uyb0RvYy54bWzsXNuO29YVfS/QfyD4WMAWz+Fd8DhwxrEb&#10;wEgM2GnSRw5FXQCKVEnOaCZPafpawA/9gPxCHhIgbXr5Bc0fde1zoSiOZqiR0rFSMwHGpA7PbZ99&#10;9l57ncuTjy7nqXGRFOUsz05M9tgyjSSL89Esm5yYX7x98SgwjbKKslGU5llyYl4lpfnR09/+5sly&#10;MUx4Ps3TUVIYKCQrh8vFiTmtqsVwMCjjaTKPysf5IsmQOM6LeVThtZgMRkW0ROnzdMAtyxss82K0&#10;KPI4KUv8+lwmmk9F+eNxElefj8dlUhnpiYm2VeJvIf6e0d/B0yfRcFJEi+ksVs2I9mjFPJplqLQu&#10;6nlURcZ5MbtR1HwWF3mZj6vHcT4f5OPxLE5EH9AbZrV6cxplF1EpOhNDOrqBePoFyz2bQAYocrjE&#10;YCTieTJcThb1oGAgW6Nyr068LPLzhejDZBh/dvG6MGYjaIrvmUYWzaESq79df3P9l9V/8P/3Rkgj&#10;slyIT18WizeL14X6YSLfSMiX42JO/0J8xuWJyRmzPG4aVyem53m+Kwc1uayMGKme69ssNI0YyZy7&#10;POCB/CCeQjVuzx9PP7m7hIFuyIDaWzdvuYAml2vxlYeJ7800WiRCfGVDfByd0OL7DuJ7t/rn6vvr&#10;d8b1n1f/Xv24+mH10+pfq5+uv8Xzz9d/xTMlrn5WP78zKL+Qqyj0NFNSLoclBL5FxK4d+i7mD2Ro&#10;+55j2ZsyRgqJl4WOzSwxqWrhRMNFUVYvk3xu0MOJmc4y6k80jC5elRUagU/1J/Rzlr+YpSl+j4Zp&#10;ZixPzNDlLsqPYB3GaVThcb6ABpXZxDSidAKzE1eFKLHM09mIclPm8qo8TQvjIsLMh8EY5cu3UAnT&#10;SKOyQgImv/iPOoIWbGSl5jyPyqnMnE7o+XleqU/TjIpPhHFRPaAxl5Kjp7N8dCUECsUQukAa/RBK&#10;4ULN1ZzaSymQv1MpjHE6W/wBYy0kXs9AN8S4k3o4gecF/lb14My2Ha6kqOewHvp9tYOFFinm+1MP&#10;oTnHrhoYnoNUg/LvpxpQB38X1eA+Zrmci71qPKTVcEN2oGqwvVXD4a4trAYLw8C2Wp5beRXOet14&#10;Tx7FDQGrDvAolH8/s8FZ7VF63ThOtOE1XApQJ4HLBsBE6nrkaxivYZKGzg0Mz31H2gIgCIe1TIHn&#10;+MKLEMq0Q+8GiojPJcYkZKZxJYKxEfAZ/TQZKS2O8ywrZ1XyFdo+nqcI9X43MCxjaagK0OQtX/+x&#10;+TVzHW5MjboVW77/Cha1Lp0DofhuZxXNLKLsrjowM+s6HB54vLuOZpZduoHxqKuQAursRjMLhWV+&#10;sxvA2fWQRFOJnaNhfJmpYcKTERFxYAlwuchLCs+aY4bh168YFAkXkItGrSMz5NvMLHwW2rNbZhlc&#10;1jVrDLtbZqnVdWYROuma5b+q+wXYCuIpUsFTIFRBkFKYBniKM+oqwqSoIqnpRwqO9MSY6nlBifP8&#10;Inmbi88qkiDUF32nEVciW38Qn5/N4o+Tr5uf+3ZAATOycEtZcNQtSmKO79kIPZHWmAAyTSr6Zhr1&#10;b6OGzTeVERCeSRHfKNR2fRbICr0aIMhsUunbXdusYPNN5nMR93lyUB7ZnAtN0P0DVxAEUlXskKso&#10;V2bTkiZJkmJr7Wt0D72lIZIhrR4rIYK1dTq68HaP+MUockmklYv4xQzB8ivE1K+jAuYUqgY2sPoc&#10;f8ZpDgWFKoon05jmxdfbfqfvwZEg1TSWYOIQ2v/pPCoShOqfZmBPQuY4KLYSL47rc7wUzZSzZkp2&#10;Pj/NMYkwiGideKTvq1Q/jot8/iVIw2dUK5KiLEbdkkRQL6cV0QMwfnkRJ8+eiWfQdRjbV9kbIt9k&#10;8Euh69vLL6NioYLXCgTDZ7lmbNaeiPSi/pamZZY/O6/y8UzQH2vKAIrzsIyBG2IeaHx3w4dTKuwO&#10;NQnE3S4+HCQAxEaGgzg5W1hogBfNo204cdvXBlzHe70T75343Qigd+K9E++duKC3Nznqeznx6vLs&#10;UizCKDZ27YC6HXvvqInbf3BHzQmw3uqoKfU+jtpzAuZJUO2GvhM6lHvtpzm3QNXLJR0fyFzycgAx&#10;v4ijlqUjkFTViKpvBOgbIbeFIPLOAL0VcPuWHXRWAF9SB7fMAjRxO2tpxs9YrmWe3VnLRhbBaXXW&#10;Ask3GhZaQXdfmlls7lvgArok5jRqsT0ERJ1daeZQhENXJVi3q7uCpcHuOpoZXBtLt90dwTpyXQdj&#10;Owx8M4NiNZr9gJ73JMUGSdHJrUAzgPlrhkOYEwp7dyJmMOTNzHoRaLfMGMtmZk8H5VSzbMEB3Iq2&#10;g+BWlPXZRq7or9AOHdDcTa80MtgOCA9pfCWsaaRhFVWy55qb4IzsmuiwtFe6sw0Gok23qFIxLRTj&#10;wRyQkWoDhE4MmSsHgflB0EoUVk7UqRh5mGsSbGedLLCZL/E6Nl2EknrSXWG258GriEgRteM74QVk&#10;g5hFNk8kSlu2cz8DURSVanvc8cVqtq7StcU2AkoLEXqq0FTWKOyfqFBxSrt30tNrm57tYh16oxvM&#10;lhNDEU6NNLKFoj5p43bu4CPmWspv+7all9llJx6xQErUQ+QtI3fddzKLorq1E22NIV7vz1z9Gpfe&#10;uxHuNoqqp64EzXVc1NV6A9l3W6grYVbvpq62bmUBNvaU3WK2a5GZEhNXk1hgucWcp5Uo38WjNvo9&#10;OF7jsB4c74DAYa1r4NqDY8SfgHx3Lf8dJ/nX2eweHEuoo+1kD46xftSD4x4c/4+3Le9LCddUotzG&#10;3A2Ye0r4vVDCYG7voIQpFbh1BwD8e72cXe/l5rS/n6JoLABbjoqiG/jXZ1jklfjX9WQ64sce/67h&#10;XI9/e/xLwfIHsIOtx789OUxH8MR2bXicFrHYpooVxdvj3x7/Hin+FatX/ZYIvYueVgaOdO8i1jRu&#10;3RLhhs0DrrfsXRQEsMC/W6lgHDzSSLibCuZYRNIURw+Feygsj5b0+yRoVbyHwvLQUU8F91Rw+7BN&#10;TwVbPRQ+Uigslr57KHz0UJh78CwaCu9zGwzyr8niW26D6YLI2Hbq6x1Jmiy26eAWMcUb/ICGxxRX&#10;/JovhrnXCsv7uhTGDQ+7FIby76cbgecGjtoBuEU31prhcn0utdcMujrqga4LEtuYDrAaKt5VS0z3&#10;sRqOjavbJBQMWeC0rYbSDJvjfEqvGQWRqiTkh9QMTNuDNGPfK2GwnBgqm3GnZrg203u9e5vxgJrB&#10;Pexau0UzcPnc9bfX39CVc6t/YEfm3w36utN3EDlQLz3XF/nZFjY4q/3UGk1AOXAzgQQUbaqthSXK&#10;qohmk2l1ivs+cKtCXsgT2y0kR+BD7mk9sivnamQRDadJNPokGxnV1QJ3JZZVEqXVFAfl8TzHCfkE&#10;19+lE5JyNKyiWbrTp+B0j/YSO8/CkamdNYy+vo+GNT0P9uu3NQxHLKBivYb9X2sY99o7x3+EpWrv&#10;Fzeqy49z3J1SezJ5v+N6n4uyWbBIHGsNtF1my+WjcFOAwVKhgGcCeUSksVumZbfoChhBl+5qqXDs&#10;RPKr9b0iu0zuxgngut+7bvc67HxEhluAH/hij0rf8fHBXOvhEbjWNlScjThEwx0vDNVpYVzBE7hC&#10;Y9anhXGUyaLzY+JqrqNU8Xon3K4qvrmj8UNXWXG9MS6EFmFITPdQi10e6tJsuum6+S6+Wl/t/fS/&#10;AAAA//8DAFBLAwQUAAYACAAAACEAlgcGdNwAAAAFAQAADwAAAGRycy9kb3ducmV2LnhtbEyPUUvD&#10;MBSF3wX/Q7iCby7ZHLV0TYcIiuiDcxZ8zZq7Niy5KU22Vn+9mS/6cuBwLud8t1xPzrITDsF4kjCf&#10;CWBIjdeGWgn1x+NNDixERVpZTyjhCwOsq8uLUhXaj/SOp21sWSqhUCgJXYx9wXloOnQqzHyPlLK9&#10;H5yKyQ4t14MaU7mzfCFExp0ylBY61eNDh81he3QSlou9zTdP2ev3c12PL59LcyfejJTXV9P9CljE&#10;Kf4dwxk/oUOVmHb+SDowKyE9En/1nOVZsjsJt/lcAK9K/p+++gEAAP//AwBQSwECLQAUAAYACAAA&#10;ACEAtoM4kv4AAADhAQAAEwAAAAAAAAAAAAAAAAAAAAAAW0NvbnRlbnRfVHlwZXNdLnhtbFBLAQIt&#10;ABQABgAIAAAAIQA4/SH/1gAAAJQBAAALAAAAAAAAAAAAAAAAAC8BAABfcmVscy8ucmVsc1BLAQIt&#10;ABQABgAIAAAAIQC0N5+o0AoAACJcAAAOAAAAAAAAAAAAAAAAAC4CAABkcnMvZTJvRG9jLnhtbFBL&#10;AQItABQABgAIAAAAIQCWBwZ03AAAAAUBAAAPAAAAAAAAAAAAAAAAACoNAABkcnMvZG93bnJldi54&#10;bWxQSwUGAAAAAAQABADzAAAAMw4AAAAA&#10;">
                <v:shape id="_x0000_s1924" type="#_x0000_t75" style="position:absolute;width:11811;height:24193;visibility:visible;mso-wrap-style:square">
                  <v:fill o:detectmouseclick="t"/>
                  <v:path o:connecttype="none"/>
                </v:shape>
                <v:group id="Группа 9" o:spid="_x0000_s1925" style="position:absolute;left:2110;top:666;width:6573;height:22529" coordorigin="2110,666" coordsize="6573,22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line id="Прямая соединительная линия 228" o:spid="_x0000_s1926" style="position:absolute;visibility:visible;mso-wrap-style:square" from="5397,3764" to="5397,23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jR0sMAAADcAAAADwAAAGRycy9kb3ducmV2LnhtbESPwWrCQBCG74LvsIzgTTfNQSS6irQI&#10;HmpBK3odsmM2NDsbstskffvOodDj8M//zXzb/egb1VMX68AGXpYZKOIy2JorA7fP42INKiZki01g&#10;MvBDEfa76WSLhQ0DX6i/pkoJhGOBBlxKbaF1LB15jMvQEkv2DJ3HJGNXadvhIHDf6DzLVtpjzXLB&#10;YUuvjsqv67cXSl+7e+XH91vrHudmFQ4fb8/BmPlsPGxAJRrT//Jf+2QN5Ll8KzIiAnr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o0dLDAAAA3AAAAA8AAAAAAAAAAAAA&#10;AAAAoQIAAGRycy9kb3ducmV2LnhtbFBLBQYAAAAABAAEAPkAAACRAwAAAAA=&#10;" strokecolor="windowText">
                    <v:stroke dashstyle="longDashDot"/>
                  </v:line>
                  <v:line id="Прямая соединительная линия 259" o:spid="_x0000_s1927" style="position:absolute;flip:y;visibility:visible;mso-wrap-style:square" from="2159,4866" to="2159,7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nsB8UAAADcAAAADwAAAGRycy9kb3ducmV2LnhtbESPQWvCQBSE70L/w/IKvUjdKCg1uooI&#10;UkEvxkLx9si+JqHZt3F3Ncm/dwsFj8PMfMMs152pxZ2crywrGI8SEMS51RUXCr7Ou/cPED4ga6wt&#10;k4KePKxXL4Mlptq2fKJ7FgoRIexTVFCG0KRS+rwkg35kG+Lo/VhnMETpCqkdthFuajlJkpk0WHFc&#10;KLGhbUn5b3YzCuz4ey776/TzMOwvmdteN8c6aZV6e+02CxCBuvAM/7f3WsFkOoe/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nsB8UAAADcAAAADwAAAAAAAAAA&#10;AAAAAAChAgAAZHJzL2Rvd25yZXYueG1sUEsFBgAAAAAEAAQA+QAAAJMDAAAAAA==&#10;" strokecolor="windowText" strokeweight="1.5pt"/>
                  <v:line id="Прямая соединительная линия 590" o:spid="_x0000_s1928" style="position:absolute;flip:y;visibility:visible;mso-wrap-style:square" from="8667,4866" to="8667,6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AyZcIAAADcAAAADwAAAGRycy9kb3ducmV2LnhtbERPz2vCMBS+D/wfwhO8DE0VHLMaRQSZ&#10;4C7rBPH2aJ5tsXmpSWbb/345CB4/vt+rTWdq8SDnK8sKppMEBHFudcWFgtPvfvwJwgdkjbVlUtCT&#10;h8168LbCVNuWf+iRhULEEPYpKihDaFIpfV6SQT+xDXHkrtYZDBG6QmqHbQw3tZwlyYc0WHFsKLGh&#10;XUn5LfszCuz0vJD9ff51fO8vmdvdt9910io1GnbbJYhAXXiJn+6DVjBfxPnxTDwCcv0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5AyZcIAAADcAAAADwAAAAAAAAAAAAAA&#10;AAChAgAAZHJzL2Rvd25yZXYueG1sUEsFBgAAAAAEAAQA+QAAAJADAAAAAA==&#10;" strokecolor="windowText" strokeweight="1.5pt"/>
                  <v:line id="Прямая соединительная линия 591" o:spid="_x0000_s1929" style="position:absolute;flip:y;visibility:visible;mso-wrap-style:square" from="8642,19983" to="8642,2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X/sYAAADcAAAADwAAAGRycy9kb3ducmV2LnhtbESPQWvCQBSE7wX/w/KEXkrdpGDR1FVE&#10;kAr20ihIb4/saxLMvo27W5P8+64geBxm5htmsepNI67kfG1ZQTpJQBAXVtdcKjgetq8zED4ga2ws&#10;k4KBPKyWo6cFZtp2/E3XPJQiQthnqKAKoc2k9EVFBv3EtsTR+7XOYIjSlVI77CLcNPItSd6lwZrj&#10;QoUtbSoqzvmfUWDT01wOl+nn/mX4yd3msv5qkk6p53G//gARqA+P8L290wqm8xRuZ+IRk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cl/7GAAAA3AAAAA8AAAAAAAAA&#10;AAAAAAAAoQIAAGRycy9kb3ducmV2LnhtbFBLBQYAAAAABAAEAPkAAACUAwAAAAA=&#10;" strokecolor="windowText" strokeweight="1.5pt"/>
                  <v:line id="Прямая соединительная линия 592" o:spid="_x0000_s1930" style="position:absolute;flip:y;visibility:visible;mso-wrap-style:square" from="2159,19983" to="2159,2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4JicUAAADcAAAADwAAAGRycy9kb3ducmV2LnhtbESPQWvCQBSE70L/w/IKvUjdKCg1uooI&#10;UkEvxkLx9si+JqHZt3F3Ncm/dwsFj8PMfMMs152pxZ2crywrGI8SEMS51RUXCr7Ou/cPED4ga6wt&#10;k4KePKxXL4Mlptq2fKJ7FgoRIexTVFCG0KRS+rwkg35kG+Lo/VhnMETpCqkdthFuajlJkpk0WHFc&#10;KLGhbUn5b3YzCuz4ey776/TzMOwvmdteN8c6aZV6e+02CxCBuvAM/7f3WsF0PoG/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4JicUAAADcAAAADwAAAAAAAAAA&#10;AAAAAAChAgAAZHJzL2Rvd25yZXYueG1sUEsFBgAAAAAEAAQA+QAAAJMDAAAAAA==&#10;" strokecolor="windowText" strokeweight="1.5pt"/>
                  <v:shape id="Полилиния 260" o:spid="_x0000_s1931" style="position:absolute;left:2127;top:4864;width:6477;height:396;visibility:visible;mso-wrap-style:square;v-text-anchor:middle" coordsize="647700,39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26b8MA&#10;AADcAAAADwAAAGRycy9kb3ducmV2LnhtbERPz2vCMBS+D/Y/hDfwtqb2UEZtlCEURJhsroK9PZq3&#10;ttq8lCTT7r9fDoMdP77f5WY2o7iR84NlBcskBUHcWj1wp6D+rJ5fQPiArHG0TAp+yMNm/fhQYqHt&#10;nT/odgydiCHsC1TQhzAVUvq2J4M+sRNx5L6sMxgidJ3UDu8x3IwyS9NcGhw4NvQ40ban9nr8Ngou&#10;Z+nq5r25mLf8wM2pXub7rlJq8TS/rkAEmsO/+M+90wqyPM6P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26b8MAAADcAAAADwAAAAAAAAAAAAAAAACYAgAAZHJzL2Rv&#10;d25yZXYueG1sUEsFBgAAAAAEAAQA9QAAAIgDAAAAAA==&#10;" path="m,1542c73819,20592,147638,39642,219075,39642v71437,,138113,-33337,209550,-38100c500063,-3221,573881,3923,647700,11067e" filled="f" strokecolor="windowText">
                    <v:path arrowok="t" o:connecttype="custom" o:connectlocs="0,1542;219075,39642;428625,1542;647700,11067" o:connectangles="0,0,0,0"/>
                  </v:shape>
                  <v:shape id="Полилиния 593" o:spid="_x0000_s1932" style="position:absolute;left:2190;top:22110;width:6477;height:394;visibility:visible;mso-wrap-style:square;v-text-anchor:middle" coordsize="647700,3964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nct8MA&#10;AADcAAAADwAAAGRycy9kb3ducmV2LnhtbESPQYvCMBSE7wv+h/CEvSyaqii1GkUqC163evH2bJ5t&#10;tXkpTbTdf78RFjwOM/MNs972phZPal1lWcFkHIEgzq2uuFBwOn6PYhDOI2usLZOCX3Kw3Qw+1pho&#10;2/EPPTNfiABhl6CC0vsmkdLlJRl0Y9sQB+9qW4M+yLaQusUuwE0tp1G0kAYrDgslNpSWlN+zh1Ew&#10;vZ9P9ivvYp1NYmbep7PbJVXqc9jvViA89f4d/m8ftIL5cgavM+EI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nct8MAAADcAAAADwAAAAAAAAAAAAAAAACYAgAAZHJzL2Rv&#10;d25yZXYueG1sUEsFBgAAAAAEAAQA9QAAAIgDAAAAAA==&#10;" adj="-11796480,,5400" path="m,1542c73819,20592,147638,39642,219075,39642v71437,,138113,-33337,209550,-38100c500063,-3221,573881,3923,647700,11067e" filled="f" strokecolor="windowText">
                    <v:stroke joinstyle="miter"/>
                    <v:formulas/>
                    <v:path arrowok="t" o:connecttype="custom" o:connectlocs="0,1531;219075,39370;428625,1531;647700,10991" o:connectangles="0,0,0,0" textboxrect="0,0,647700,39642"/>
                    <v:textbox>
                      <w:txbxContent>
                        <w:p w:rsidR="00577C88" w:rsidRDefault="00577C88" w:rsidP="005F1132"/>
                      </w:txbxContent>
                    </v:textbox>
                  </v:shape>
                  <v:shape id="Полилиния 263" o:spid="_x0000_s1933" style="position:absolute;left:6481;top:5974;width:2202;height:7512;visibility:visible;mso-wrap-style:square;v-text-anchor:middle" coordsize="220213,647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Lh8YA&#10;AADcAAAADwAAAGRycy9kb3ducmV2LnhtbESPQWvCQBSE70L/w/IK3nQTBZHUVaRBUcFD0x7a2yP7&#10;moRm34bd1aT99a5Q8DjMzDfMajOYVlzJ+caygnSagCAurW64UvDxvpssQfiArLG1TAp+ycNm/TRa&#10;YaZtz290LUIlIoR9hgrqELpMSl/WZNBPbUccvW/rDIYoXSW1wz7CTStnSbKQBhuOCzV29FpT+VNc&#10;jIJ9s/08fgWXn//SIs+Xp7Q3+1ap8fOwfQERaAiP8H/7oBXMFnO4n4lHQK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Lh8YAAADcAAAADwAAAAAAAAAAAAAAAACYAgAAZHJz&#10;L2Rvd25yZXYueG1sUEsFBgAAAAAEAAQA9QAAAIsDAAAAAA==&#10;" path="m220213,v,34396,,68792,-3175,104775c213863,140758,219155,178858,201163,215900v-17992,37042,-64558,75671,-92075,111125c81571,362479,53525,393700,36063,428625,18600,463550,10134,500063,4313,536575,-1508,573087,-185,610393,1138,647700e" filled="f" strokecolor="windowText" strokeweight="1.5pt">
                    <v:path arrowok="t" o:connecttype="custom" o:connectlocs="220213,0;217038,121518;201163,250402;109088,379285;36063,497121;4313,622322;1138,751205" o:connectangles="0,0,0,0,0,0,0"/>
                  </v:shape>
                  <v:shape id="Полилиния 596" o:spid="_x0000_s1934" style="position:absolute;left:6486;top:13506;width:2196;height:7560;flip:y;visibility:visible;mso-wrap-style:square;v-text-anchor:middle" coordsize="220213,6477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sAxsUA&#10;AADcAAAADwAAAGRycy9kb3ducmV2LnhtbESP3WrCQBSE7wt9h+UUvNNNlQZNXaUUhLQo4g96e8ie&#10;JkuzZ0N2G+Pbu4LQy2FmvmHmy97WoqPWG8cKXkcJCOLCacOlguNhNZyC8AFZY+2YFFzJw3Lx/DTH&#10;TLsL76jbh1JECPsMFVQhNJmUvqjIoh+5hjh6P661GKJsS6lbvES4reU4SVJp0XBcqLChz4qK3/2f&#10;VXA6prT+/rLn1PR5l28m2mzrjVKDl/7jHUSgPvyHH+1cK3ibpXA/E4+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OwDGxQAAANwAAAAPAAAAAAAAAAAAAAAAAJgCAABkcnMv&#10;ZG93bnJldi54bWxQSwUGAAAAAAQABAD1AAAAigMAAAAA&#10;" adj="-11796480,,5400" path="m220213,v,34396,,68792,-3175,104775c213863,140758,219155,178858,201163,215900v-17992,37042,-64558,75671,-92075,111125c81571,362479,53525,393700,36063,428625,18600,463550,10134,500063,4313,536575,-1508,573087,-185,610393,1138,647700e" filled="f" strokecolor="windowText" strokeweight="1.5pt">
                    <v:stroke joinstyle="miter"/>
                    <v:formulas/>
                    <v:path arrowok="t" o:connecttype="custom" o:connectlocs="219600,0;216434,122294;200603,252000;108784,381706;35963,500294;4301,626294;1135,756000" o:connectangles="0,0,0,0,0,0,0" textboxrect="0,0,220213,647700"/>
                    <v:textbox>
                      <w:txbxContent>
                        <w:p w:rsidR="00577C88" w:rsidRDefault="00577C88" w:rsidP="005F1132"/>
                      </w:txbxContent>
                    </v:textbox>
                  </v:shape>
                  <v:shape id="Полилиния 597" o:spid="_x0000_s1935" style="position:absolute;left:2124;top:5930;width:2197;height:7556;flip:x;visibility:visible;mso-wrap-style:square;v-text-anchor:middle" coordsize="220213,6477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elXcUA&#10;AADcAAAADwAAAGRycy9kb3ducmV2LnhtbESPQWvCQBSE7wX/w/KE3nRTS1NNXUWEQloUqYq9PrKv&#10;yWL2bchuY/rvXUHocZiZb5j5sre16Kj1xrGCp3ECgrhw2nCp4Hh4H01B+ICssXZMCv7Iw3IxeJhj&#10;pt2Fv6jbh1JECPsMFVQhNJmUvqjIoh+7hjh6P661GKJsS6lbvES4reUkSVJp0XBcqLChdUXFef9r&#10;FZyOKW0+P+x3avq8y7fP2uzqrVKPw371BiJQH/7D93auFbzMXuF2Jh4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d6VdxQAAANwAAAAPAAAAAAAAAAAAAAAAAJgCAABkcnMv&#10;ZG93bnJldi54bWxQSwUGAAAAAAQABAD1AAAAigMAAAAA&#10;" adj="-11796480,,5400" path="m220213,v,34396,,68792,-3175,104775c213863,140758,219155,178858,201163,215900v-17992,37042,-64558,75671,-92075,111125c81571,362479,53525,393700,36063,428625,18600,463550,10134,500063,4313,536575,-1508,573087,-185,610393,1138,647700e" filled="f" strokecolor="windowText" strokeweight="1.5pt">
                    <v:stroke joinstyle="miter"/>
                    <v:formulas/>
                    <v:path arrowok="t" o:connecttype="custom" o:connectlocs="219710,0;216542,122237;200704,251883;108839,381529;35981,500062;4303,626003;1135,755649" o:connectangles="0,0,0,0,0,0,0" textboxrect="0,0,220213,647700"/>
                    <v:textbox>
                      <w:txbxContent>
                        <w:p w:rsidR="00577C88" w:rsidRDefault="00577C88" w:rsidP="005F1132"/>
                      </w:txbxContent>
                    </v:textbox>
                  </v:shape>
                  <v:shape id="Полилиния 598" o:spid="_x0000_s1936" style="position:absolute;left:2124;top:13506;width:2196;height:7236;flip:x y;visibility:visible;mso-wrap-style:square;v-text-anchor:middle" coordsize="220213,6477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kX6MEA&#10;AADcAAAADwAAAGRycy9kb3ducmV2LnhtbERPPW/CMBDdK/EfrKvUrThBApWAQQ0oKgMLgYXtFF/j&#10;qPE5ik2S/vt6QOr49L63+8m2YqDeN44VpPMEBHHldMO1gtu1eP8A4QOyxtYxKfglD/vd7GWLmXYj&#10;X2goQy1iCPsMFZgQukxKXxmy6OeuI47ct+sthgj7WuoexxhuW7lIkpW02HBsMNjRwVD1Uz6sguPd&#10;FOtidc3t4nz4cm2aS7aTUm+v0+cGRKAp/Iuf7pNWsFzHtfFMPAJy9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ZF+jBAAAA3AAAAA8AAAAAAAAAAAAAAAAAmAIAAGRycy9kb3du&#10;cmV2LnhtbFBLBQYAAAAABAAEAPUAAACGAwAAAAA=&#10;" adj="-11796480,,5400" path="m220213,v,34396,,68792,-3175,104775c213863,140758,219155,178858,201163,215900v-17992,37042,-64558,75671,-92075,111125c81571,362479,53525,393700,36063,428625,18600,463550,10134,500063,4313,536575,-1508,573087,-185,610393,1138,647700e" filled="f" strokecolor="windowText" strokeweight="1.5pt">
                    <v:stroke joinstyle="miter"/>
                    <v:formulas/>
                    <v:path arrowok="t" o:connecttype="custom" o:connectlocs="219600,0;216434,117053;200603,241200;108784,365347;35963,478853;4301,599453;1135,723600" o:connectangles="0,0,0,0,0,0,0" textboxrect="0,0,220213,647700"/>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line id="Прямая соединительная линия 264" o:spid="_x0000_s1937" style="position:absolute;flip:y;visibility:visible;mso-wrap-style:square" from="2124,2707" to="2127,4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7UrsYAAADcAAAADwAAAGRycy9kb3ducmV2LnhtbESPT2vCQBTE70K/w/IKvenGUKSkrtKq&#10;hZ7q30tur9nXbJrs25DdavTTu0LB4zAzv2Gm89424kidrxwrGI8SEMSF0xWXCg77j+ELCB+QNTaO&#10;ScGZPMxnD4MpZtqdeEvHXShFhLDPUIEJoc2k9IUhi37kWuLo/bjOYoiyK6Xu8BThtpFpkkykxYrj&#10;gsGWFoaKevdnFSwvm/orz/O0btbmMF69t7/L71ypp8f+7RVEoD7cw//tT60gnTzD7Uw8AnJ2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e1K7GAAAA3AAAAA8AAAAAAAAA&#10;AAAAAAAAoQIAAGRycy9kb3ducmV2LnhtbFBLBQYAAAAABAAEAPkAAACUAwAAAAA=&#10;" strokecolor="windowText"/>
                  <v:line id="Прямая соединительная линия 599" o:spid="_x0000_s1938" style="position:absolute;flip:y;visibility:visible;mso-wrap-style:square" from="8658,2707" to="8658,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DGcscAAADcAAAADwAAAGRycy9kb3ducmV2LnhtbESPzW7CMBCE75V4B2uReisOSK0gxSD+&#10;KvVEW8olt228xCHxOopdCDw9roTU42hmvtFM552txYlaXzpWMBwkIIhzp0suFOy/357GIHxA1lg7&#10;JgUX8jCf9R6mmGp35i867UIhIoR9igpMCE0qpc8NWfQD1xBH7+BaiyHKtpC6xXOE21qOkuRFWiw5&#10;LhhsaGUor3a/VsH6+lltsywbVfWH2Q83y+a4/smUeux3i1cQgbrwH76337WC58kE/s7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IMZyxwAAANwAAAAPAAAAAAAA&#10;AAAAAAAAAKECAABkcnMvZG93bnJldi54bWxQSwUGAAAAAAQABAD5AAAAlQMAAAAA&#10;" strokecolor="windowText"/>
                  <v:line id="Прямая соединительная линия 600" o:spid="_x0000_s1939" style="position:absolute;flip:y;visibility:visible;mso-wrap-style:square" from="4320,9184" to="4320,1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WbFMEAAADcAAAADwAAAGRycy9kb3ducmV2LnhtbERPu27CMBTdK/EP1kViKw4MqAoYVF5S&#10;J95Lttv4Nk4TX0exC6FfjwckxqPzni06W4srtb50rGA0TEAQ506XXCi4nLfvHyB8QNZYOyYFd/Kw&#10;mPfeZphqd+MjXU+hEDGEfYoKTAhNKqXPDVn0Q9cQR+7HtRZDhG0hdYu3GG5rOU6SibRYcmww2NDK&#10;UF6d/qyC9f+h2mVZNq7qvbmMNsvmd/2dKTXod59TEIG68BI/3V9awSSJ8+OZeATk/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NZsUwQAAANwAAAAPAAAAAAAAAAAAAAAA&#10;AKECAABkcnMvZG93bnJldi54bWxQSwUGAAAAAAQABAD5AAAAjwMAAAAA&#10;" strokecolor="windowText"/>
                  <v:line id="Прямая соединительная линия 601" o:spid="_x0000_s1940" style="position:absolute;flip:y;visibility:visible;mso-wrap-style:square" from="6499,9184" to="6499,1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k+j8YAAADcAAAADwAAAGRycy9kb3ducmV2LnhtbESPzW7CMBCE75V4B2uRuBUnHFAVMIjy&#10;I3FqKeWS2xIvcZp4HcUG0j59jVSpx9HMfKOZL3vbiBt1vnKsIB0nIIgLpysuFZw+d88vIHxA1tg4&#10;JgXf5GG5GDzNMdPuzh90O4ZSRAj7DBWYENpMSl8YsujHriWO3sV1FkOUXSl1h/cIt42cJMlUWqw4&#10;LhhsaW2oqI9Xq2Dzc6jf8jyf1M27OaXb1/Zrc86VGg371QxEoD78h//ae61gmqTwOBOP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5Po/GAAAA3AAAAA8AAAAAAAAA&#10;AAAAAAAAoQIAAGRycy9kb3ducmV2LnhtbFBLBQYAAAAABAAEAPkAAACUAwAAAAA=&#10;" strokecolor="windowText"/>
                  <v:shape id="Прямая со стрелкой 265" o:spid="_x0000_s1941" type="#_x0000_t32" style="position:absolute;left:2110;top:3073;width:64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p2cUAAADcAAAADwAAAGRycy9kb3ducmV2LnhtbESPQWvCQBSE7wX/w/IKXkrdmNBUUtcQ&#10;BcVbUXuot0f2NQnNvg3ZVZN/7xYKHoeZb4ZZ5oNpxZV611hWMJ9FIIhLqxuuFHydtq8LEM4ja2wt&#10;k4KRHOSrydMSM21vfKDr0VcilLDLUEHtfZdJ6cqaDLqZ7YiD92N7gz7IvpK6x1soN62MoyiVBhsO&#10;CzV2tKmp/D1ejIL4e3d+L6p2/Fwn5nR40fEmSXdKTZ+H4gOEp8E/wv/0XgcufYO/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p2cUAAADcAAAADwAAAAAAAAAA&#10;AAAAAAChAgAAZHJzL2Rvd25yZXYueG1sUEsFBgAAAAAEAAQA+QAAAJMDAAAAAA==&#10;" strokecolor="windowText">
                    <v:stroke startarrow="classic" startarrowwidth="narrow" startarrowlength="long" endarrow="classic" endarrowwidth="narrow" endarrowlength="long"/>
                  </v:shape>
                  <v:shape id="Прямая со стрелкой 602" o:spid="_x0000_s1942" type="#_x0000_t32" style="position:absolute;left:4320;top:9550;width:21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Z4FMUAAADcAAAADwAAAGRycy9kb3ducmV2LnhtbESPT4vCMBTE74LfITzBi6ypFap0TYsK&#10;yt7EPwf39mjetsXmpTRR67ffCAt7HGbmN8wq700jHtS52rKC2TQCQVxYXXOp4HLefSxBOI+ssbFM&#10;Cl7kIM+GgxWm2j75SI+TL0WAsEtRQeV9m0rpiooMuqltiYP3YzuDPsiulLrDZ4CbRsZRlEiDNYeF&#10;ClvaVlTcTnejIL7uvxfrsnkdNnNzPk50vJ0ne6XGo379CcJT7//Df+0vrSCJYnifCUdA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mZ4FMUAAADcAAAADwAAAAAAAAAA&#10;AAAAAAChAgAAZHJzL2Rvd25yZXYueG1sUEsFBgAAAAAEAAQA+QAAAJMDAAAAAA==&#10;" strokecolor="windowText">
                    <v:stroke startarrow="classic" startarrowwidth="narrow" startarrowlength="long" endarrow="classic" endarrowwidth="narrow" endarrowlength="long"/>
                  </v:shape>
                  <v:shape id="Поле 266" o:spid="_x0000_s1943" type="#_x0000_t202" style="position:absolute;left:3812;top:666;width:3169;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prpMYA&#10;AADcAAAADwAAAGRycy9kb3ducmV2LnhtbESPQWsCMRSE70L/Q3gFL0Wzelhka5S2UBFplaqIx8fm&#10;uVncvCxJ1PXfN4WCx2FmvmGm88424ko+1I4VjIYZCOLS6ZorBfvd52ACIkRkjY1jUnCnAPPZU2+K&#10;hXY3/qHrNlYiQTgUqMDE2BZShtKQxTB0LXHyTs5bjEn6SmqPtwS3jRxnWS4t1pwWDLb0Yag8by9W&#10;wdmsXjbZ4vv9kC/vfr27uKP/OirVf+7eXkFE6uIj/N9eagXjPIe/M+kI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prpMYAAADcAAAADwAAAAAAAAAAAAAAAACYAgAAZHJz&#10;L2Rvd25yZXYueG1sUEsFBgAAAAAEAAQA9QAAAIsDAAAAAA==&#10;" filled="f" stroked="f" strokeweight=".5pt">
                    <v:textbox>
                      <w:txbxContent>
                        <w:p w:rsidR="00577C88" w:rsidRPr="00042F17" w:rsidRDefault="00577C88" w:rsidP="005F1132">
                          <w:pPr>
                            <w:ind w:firstLine="0"/>
                            <w:rPr>
                              <w:i/>
                              <w:vertAlign w:val="subscript"/>
                              <w:lang w:val="en-US"/>
                            </w:rPr>
                          </w:pPr>
                          <w:r w:rsidRPr="00042F17">
                            <w:rPr>
                              <w:i/>
                              <w:lang w:val="en-US"/>
                            </w:rPr>
                            <w:t>d</w:t>
                          </w:r>
                          <w:r>
                            <w:rPr>
                              <w:i/>
                              <w:vertAlign w:val="subscript"/>
                              <w:lang w:val="en-US"/>
                            </w:rPr>
                            <w:t>0</w:t>
                          </w:r>
                        </w:p>
                      </w:txbxContent>
                    </v:textbox>
                  </v:shape>
                  <v:shape id="Поле 266" o:spid="_x0000_s1944" type="#_x0000_t202" style="position:absolute;left:4699;top:6308;width:3131;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2BhcYA&#10;AADcAAAADwAAAGRycy9kb3ducmV2LnhtbESPQWsCMRSE70L/Q3gFL6UmWljK1iitoEhpLdVSPD42&#10;r5vFzcuSRF3/fVMoeBxm5htmOu9dK04UYuNZw3ikQBBX3jRca/jaLe8fQcSEbLD1TBouFGE+uxlM&#10;sTT+zJ902qZaZAjHEjXYlLpSylhZchhHviPO3o8PDlOWoZYm4DnDXSsnShXSYcN5wWJHC0vVYXt0&#10;Gg729e5Drd5fvov1JWx2R78Pb3uth7f98xOIRH26hv/ba6OhUA/wdyYf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C2BhcYAAADcAAAADwAAAAAAAAAAAAAAAACYAgAAZHJz&#10;L2Rvd25yZXYueG1sUEsFBgAAAAAEAAQA9QAAAIsDAAAAAA==&#10;" filled="f" stroked="f" strokeweight=".5pt">
                    <v:textbox>
                      <w:txbxContent>
                        <w:p w:rsidR="00577C88" w:rsidRPr="00042F17" w:rsidRDefault="00577C88" w:rsidP="005F1132">
                          <w:pPr>
                            <w:pStyle w:val="ab"/>
                            <w:spacing w:before="0" w:beforeAutospacing="0" w:after="0" w:afterAutospacing="0"/>
                            <w:jc w:val="both"/>
                          </w:pPr>
                          <w:proofErr w:type="gramStart"/>
                          <w:r>
                            <w:rPr>
                              <w:rFonts w:eastAsia="Times New Roman"/>
                              <w:i/>
                              <w:iCs/>
                              <w:lang w:val="en-US"/>
                            </w:rPr>
                            <w:t>d</w:t>
                          </w:r>
                          <w:r>
                            <w:rPr>
                              <w:rFonts w:eastAsia="Times New Roman"/>
                              <w:i/>
                              <w:iCs/>
                              <w:position w:val="-6"/>
                              <w:vertAlign w:val="subscript"/>
                            </w:rPr>
                            <w:t>к</w:t>
                          </w:r>
                          <w:proofErr w:type="gramEnd"/>
                        </w:p>
                      </w:txbxContent>
                    </v:textbox>
                  </v:shape>
                </v:group>
                <w10:anchorlock/>
              </v:group>
            </w:pict>
          </mc:Fallback>
        </mc:AlternateContent>
      </w:r>
    </w:p>
    <w:p w:rsidR="005F1132" w:rsidRPr="005F1132" w:rsidRDefault="005F1132" w:rsidP="005F1132">
      <w:pPr>
        <w:ind w:firstLine="0"/>
        <w:jc w:val="center"/>
        <w:rPr>
          <w:szCs w:val="28"/>
        </w:rPr>
      </w:pPr>
      <w:r w:rsidRPr="005F1132">
        <w:rPr>
          <w:noProof/>
          <w:szCs w:val="28"/>
          <w:lang w:eastAsia="ru-RU"/>
        </w:rPr>
        <w:t>Рис. 3.4. Образование шейки в образце из пластичного материала</w:t>
      </w:r>
    </w:p>
    <w:p w:rsidR="005F1132" w:rsidRPr="005F1132" w:rsidRDefault="005F1132" w:rsidP="005F1132">
      <w:pPr>
        <w:ind w:firstLine="510"/>
        <w:rPr>
          <w:sz w:val="28"/>
          <w:szCs w:val="28"/>
        </w:rPr>
      </w:pPr>
    </w:p>
    <w:p w:rsidR="005F1132" w:rsidRPr="005F1132" w:rsidRDefault="005F1132" w:rsidP="005F1132">
      <w:pPr>
        <w:ind w:firstLine="510"/>
        <w:rPr>
          <w:sz w:val="28"/>
          <w:szCs w:val="28"/>
        </w:rPr>
      </w:pPr>
      <w:r w:rsidRPr="005F1132">
        <w:rPr>
          <w:sz w:val="28"/>
          <w:szCs w:val="28"/>
        </w:rPr>
        <w:t>Иногда, для более подробного изучения значительных пластич</w:t>
      </w:r>
      <w:r w:rsidRPr="005F1132">
        <w:rPr>
          <w:sz w:val="28"/>
          <w:szCs w:val="28"/>
        </w:rPr>
        <w:t>е</w:t>
      </w:r>
      <w:r w:rsidRPr="005F1132">
        <w:rPr>
          <w:sz w:val="28"/>
          <w:szCs w:val="28"/>
        </w:rPr>
        <w:t>ских деформаций строят истинную диаграмму растяжения с учетом уменьшения площади поперечного сечения, которая идет выше условной диаграммы (на диаграмме не показано).</w:t>
      </w:r>
    </w:p>
    <w:p w:rsidR="005F1132" w:rsidRPr="005F1132" w:rsidRDefault="005F1132" w:rsidP="005F1132">
      <w:pPr>
        <w:ind w:firstLine="510"/>
        <w:rPr>
          <w:sz w:val="28"/>
          <w:szCs w:val="28"/>
        </w:rPr>
      </w:pPr>
      <w:r w:rsidRPr="005F1132">
        <w:rPr>
          <w:sz w:val="28"/>
          <w:szCs w:val="28"/>
        </w:rPr>
        <w:t xml:space="preserve">Важной характеристикой </w:t>
      </w:r>
      <w:r w:rsidRPr="005F1132">
        <w:rPr>
          <w:i/>
          <w:sz w:val="28"/>
          <w:szCs w:val="28"/>
        </w:rPr>
        <w:t>пластичности</w:t>
      </w:r>
      <w:r w:rsidRPr="005F1132">
        <w:rPr>
          <w:sz w:val="28"/>
          <w:szCs w:val="28"/>
        </w:rPr>
        <w:t xml:space="preserve"> материала является </w:t>
      </w:r>
      <w:r w:rsidRPr="005F1132">
        <w:rPr>
          <w:i/>
          <w:sz w:val="28"/>
          <w:szCs w:val="28"/>
        </w:rPr>
        <w:t>о</w:t>
      </w:r>
      <w:r w:rsidRPr="005F1132">
        <w:rPr>
          <w:i/>
          <w:sz w:val="28"/>
          <w:szCs w:val="28"/>
        </w:rPr>
        <w:t>т</w:t>
      </w:r>
      <w:r w:rsidRPr="005F1132">
        <w:rPr>
          <w:i/>
          <w:sz w:val="28"/>
          <w:szCs w:val="28"/>
        </w:rPr>
        <w:t>носительное остаточное удлинение</w:t>
      </w:r>
      <w:r w:rsidRPr="005F1132">
        <w:rPr>
          <w:sz w:val="28"/>
          <w:szCs w:val="28"/>
        </w:rPr>
        <w:t xml:space="preserve"> при разрыве </w:t>
      </w:r>
    </w:p>
    <w:p w:rsidR="005F1132" w:rsidRPr="005F1132" w:rsidRDefault="005F1132" w:rsidP="005F1132">
      <w:pPr>
        <w:tabs>
          <w:tab w:val="center" w:pos="4253"/>
          <w:tab w:val="right" w:pos="8505"/>
        </w:tabs>
        <w:spacing w:before="120" w:after="120"/>
        <w:ind w:firstLine="510"/>
        <w:rPr>
          <w:sz w:val="28"/>
          <w:szCs w:val="28"/>
        </w:rPr>
      </w:pPr>
      <w:r w:rsidRPr="005F1132">
        <w:rPr>
          <w:sz w:val="28"/>
          <w:szCs w:val="28"/>
        </w:rPr>
        <w:tab/>
      </w:r>
      <w:r w:rsidRPr="005F1132">
        <w:rPr>
          <w:position w:val="-34"/>
          <w:sz w:val="28"/>
          <w:szCs w:val="28"/>
        </w:rPr>
        <w:object w:dxaOrig="1939" w:dyaOrig="780">
          <v:shape id="_x0000_i1088" type="#_x0000_t75" style="width:97.25pt;height:39.15pt" o:ole="">
            <v:imagedata r:id="rId152" o:title=""/>
          </v:shape>
          <o:OLEObject Type="Embed" ProgID="Equation.DSMT4" ShapeID="_x0000_i1088" DrawAspect="Content" ObjectID="_1418716642" r:id="rId153"/>
        </w:object>
      </w:r>
      <w:r w:rsidRPr="005F1132">
        <w:rPr>
          <w:sz w:val="28"/>
          <w:szCs w:val="28"/>
        </w:rPr>
        <w:t xml:space="preserve">, </w:t>
      </w:r>
      <w:r w:rsidRPr="005F1132">
        <w:rPr>
          <w:sz w:val="28"/>
          <w:szCs w:val="28"/>
        </w:rPr>
        <w:tab/>
        <w:t>3.2</w:t>
      </w:r>
    </w:p>
    <w:p w:rsidR="005F1132" w:rsidRPr="005F1132" w:rsidRDefault="005F1132" w:rsidP="005F1132">
      <w:pPr>
        <w:ind w:firstLine="510"/>
        <w:rPr>
          <w:sz w:val="28"/>
          <w:szCs w:val="28"/>
        </w:rPr>
      </w:pPr>
      <w:r w:rsidRPr="005F1132">
        <w:rPr>
          <w:sz w:val="28"/>
          <w:szCs w:val="28"/>
        </w:rPr>
        <w:t xml:space="preserve">где </w:t>
      </w:r>
      <w:proofErr w:type="gramStart"/>
      <w:r w:rsidRPr="005F1132">
        <w:rPr>
          <w:i/>
          <w:sz w:val="28"/>
          <w:szCs w:val="28"/>
          <w:lang w:val="en-US"/>
        </w:rPr>
        <w:t>l</w:t>
      </w:r>
      <w:proofErr w:type="gramEnd"/>
      <w:r w:rsidRPr="005F1132">
        <w:rPr>
          <w:sz w:val="28"/>
          <w:szCs w:val="28"/>
          <w:vertAlign w:val="subscript"/>
        </w:rPr>
        <w:t>К</w:t>
      </w:r>
      <w:r w:rsidRPr="005F1132">
        <w:rPr>
          <w:sz w:val="28"/>
          <w:szCs w:val="28"/>
        </w:rPr>
        <w:t xml:space="preserve"> – расчетная длина образца после разрыва.</w:t>
      </w:r>
    </w:p>
    <w:p w:rsidR="005F1132" w:rsidRPr="005F1132" w:rsidRDefault="005F1132" w:rsidP="005F1132">
      <w:pPr>
        <w:ind w:firstLine="510"/>
        <w:rPr>
          <w:sz w:val="28"/>
          <w:szCs w:val="28"/>
        </w:rPr>
      </w:pPr>
      <w:r w:rsidRPr="005F1132">
        <w:rPr>
          <w:sz w:val="28"/>
          <w:szCs w:val="28"/>
        </w:rPr>
        <w:t xml:space="preserve">Второй характеристикой пластичности является </w:t>
      </w:r>
      <w:r w:rsidRPr="005F1132">
        <w:rPr>
          <w:i/>
          <w:sz w:val="28"/>
          <w:szCs w:val="28"/>
        </w:rPr>
        <w:t>относительное остаточное сужение</w:t>
      </w:r>
      <w:r w:rsidRPr="005F1132">
        <w:rPr>
          <w:sz w:val="28"/>
          <w:szCs w:val="28"/>
        </w:rPr>
        <w:t xml:space="preserve"> при разрыве</w:t>
      </w:r>
    </w:p>
    <w:p w:rsidR="005F1132" w:rsidRPr="005F1132" w:rsidRDefault="005F1132" w:rsidP="005F1132">
      <w:pPr>
        <w:tabs>
          <w:tab w:val="center" w:pos="4253"/>
          <w:tab w:val="right" w:pos="8505"/>
        </w:tabs>
        <w:spacing w:before="120" w:after="120"/>
        <w:ind w:firstLine="510"/>
        <w:rPr>
          <w:sz w:val="28"/>
          <w:szCs w:val="28"/>
        </w:rPr>
      </w:pPr>
      <w:r w:rsidRPr="005F1132">
        <w:rPr>
          <w:sz w:val="28"/>
          <w:szCs w:val="28"/>
        </w:rPr>
        <w:tab/>
      </w:r>
      <w:r w:rsidRPr="005F1132">
        <w:rPr>
          <w:position w:val="-34"/>
          <w:sz w:val="28"/>
          <w:szCs w:val="28"/>
        </w:rPr>
        <w:object w:dxaOrig="2180" w:dyaOrig="780">
          <v:shape id="_x0000_i1089" type="#_x0000_t75" style="width:108.65pt;height:39.15pt" o:ole="">
            <v:imagedata r:id="rId154" o:title=""/>
          </v:shape>
          <o:OLEObject Type="Embed" ProgID="Equation.DSMT4" ShapeID="_x0000_i1089" DrawAspect="Content" ObjectID="_1418716643" r:id="rId155"/>
        </w:object>
      </w:r>
      <w:r w:rsidRPr="005F1132">
        <w:rPr>
          <w:sz w:val="28"/>
          <w:szCs w:val="28"/>
        </w:rPr>
        <w:t xml:space="preserve">, </w:t>
      </w:r>
      <w:r w:rsidRPr="005F1132">
        <w:rPr>
          <w:sz w:val="28"/>
          <w:szCs w:val="28"/>
        </w:rPr>
        <w:tab/>
        <w:t>3.3</w:t>
      </w:r>
    </w:p>
    <w:p w:rsidR="005F1132" w:rsidRPr="005F1132" w:rsidRDefault="005F1132" w:rsidP="005F1132">
      <w:pPr>
        <w:ind w:firstLine="510"/>
        <w:rPr>
          <w:sz w:val="28"/>
          <w:szCs w:val="28"/>
        </w:rPr>
      </w:pPr>
      <w:r w:rsidRPr="005F1132">
        <w:rPr>
          <w:sz w:val="28"/>
          <w:szCs w:val="28"/>
        </w:rPr>
        <w:t xml:space="preserve">где </w:t>
      </w:r>
      <w:proofErr w:type="gramStart"/>
      <w:r w:rsidRPr="005F1132">
        <w:rPr>
          <w:i/>
          <w:sz w:val="28"/>
          <w:szCs w:val="28"/>
          <w:lang w:val="en-US"/>
        </w:rPr>
        <w:t>A</w:t>
      </w:r>
      <w:proofErr w:type="gramEnd"/>
      <w:r w:rsidRPr="005F1132">
        <w:rPr>
          <w:sz w:val="28"/>
          <w:szCs w:val="28"/>
          <w:vertAlign w:val="subscript"/>
        </w:rPr>
        <w:t>К</w:t>
      </w:r>
      <w:r w:rsidRPr="005F1132">
        <w:rPr>
          <w:sz w:val="28"/>
          <w:szCs w:val="28"/>
        </w:rPr>
        <w:t xml:space="preserve"> – площадь наименьшего поперечного сечения шейки при разрыве.</w:t>
      </w:r>
    </w:p>
    <w:p w:rsidR="005F1132" w:rsidRPr="005F1132" w:rsidRDefault="005F1132" w:rsidP="005F1132">
      <w:pPr>
        <w:ind w:firstLine="510"/>
        <w:rPr>
          <w:sz w:val="28"/>
          <w:szCs w:val="28"/>
        </w:rPr>
      </w:pPr>
      <w:r w:rsidRPr="005F1132">
        <w:rPr>
          <w:sz w:val="28"/>
          <w:szCs w:val="28"/>
        </w:rPr>
        <w:t xml:space="preserve">Характеристики </w:t>
      </w:r>
      <w:r w:rsidRPr="005F1132">
        <w:rPr>
          <w:sz w:val="28"/>
          <w:szCs w:val="28"/>
        </w:rPr>
        <w:sym w:font="Symbol" w:char="F064"/>
      </w:r>
      <w:r w:rsidRPr="005F1132">
        <w:rPr>
          <w:sz w:val="28"/>
          <w:szCs w:val="28"/>
        </w:rPr>
        <w:t xml:space="preserve"> и </w:t>
      </w:r>
      <w:r w:rsidRPr="005F1132">
        <w:rPr>
          <w:sz w:val="28"/>
          <w:szCs w:val="28"/>
        </w:rPr>
        <w:sym w:font="Symbol" w:char="F079"/>
      </w:r>
      <w:r w:rsidRPr="005F1132">
        <w:rPr>
          <w:sz w:val="28"/>
          <w:szCs w:val="28"/>
        </w:rPr>
        <w:t xml:space="preserve"> являются мерой пластичности материала и показывают способность материала приобретать остаточные пласт</w:t>
      </w:r>
      <w:r w:rsidRPr="005F1132">
        <w:rPr>
          <w:sz w:val="28"/>
          <w:szCs w:val="28"/>
        </w:rPr>
        <w:t>и</w:t>
      </w:r>
      <w:r w:rsidRPr="005F1132">
        <w:rPr>
          <w:sz w:val="28"/>
          <w:szCs w:val="28"/>
        </w:rPr>
        <w:t xml:space="preserve">ческие деформации. Чем больше </w:t>
      </w:r>
      <w:r w:rsidRPr="005F1132">
        <w:rPr>
          <w:sz w:val="28"/>
          <w:szCs w:val="28"/>
        </w:rPr>
        <w:sym w:font="Symbol" w:char="F064"/>
      </w:r>
      <w:r w:rsidRPr="005F1132">
        <w:rPr>
          <w:sz w:val="28"/>
          <w:szCs w:val="28"/>
        </w:rPr>
        <w:t xml:space="preserve"> и </w:t>
      </w:r>
      <w:r w:rsidRPr="005F1132">
        <w:rPr>
          <w:sz w:val="28"/>
          <w:szCs w:val="28"/>
        </w:rPr>
        <w:sym w:font="Symbol" w:char="F079"/>
      </w:r>
      <w:r w:rsidRPr="005F1132">
        <w:rPr>
          <w:sz w:val="28"/>
          <w:szCs w:val="28"/>
        </w:rPr>
        <w:t xml:space="preserve">, тем пластичнее материал. </w:t>
      </w:r>
    </w:p>
    <w:p w:rsidR="005F1132" w:rsidRPr="005F1132" w:rsidRDefault="005F1132" w:rsidP="005F1132">
      <w:pPr>
        <w:ind w:left="510" w:firstLine="0"/>
        <w:rPr>
          <w:i/>
          <w:spacing w:val="-2"/>
          <w:szCs w:val="28"/>
        </w:rPr>
      </w:pPr>
      <w:r w:rsidRPr="005F1132">
        <w:rPr>
          <w:i/>
          <w:spacing w:val="-2"/>
          <w:szCs w:val="28"/>
        </w:rPr>
        <w:t xml:space="preserve">Показатели пластичности материала </w:t>
      </w:r>
      <w:r w:rsidRPr="005F1132">
        <w:rPr>
          <w:i/>
          <w:spacing w:val="-2"/>
          <w:szCs w:val="28"/>
        </w:rPr>
        <w:sym w:font="Symbol" w:char="F064"/>
      </w:r>
      <w:r w:rsidRPr="005F1132">
        <w:rPr>
          <w:i/>
          <w:spacing w:val="-2"/>
          <w:szCs w:val="28"/>
        </w:rPr>
        <w:t xml:space="preserve"> и </w:t>
      </w:r>
      <w:r w:rsidRPr="005F1132">
        <w:rPr>
          <w:i/>
          <w:spacing w:val="-2"/>
          <w:szCs w:val="28"/>
        </w:rPr>
        <w:sym w:font="Symbol" w:char="F079"/>
      </w:r>
      <w:r w:rsidRPr="005F1132">
        <w:rPr>
          <w:i/>
          <w:spacing w:val="-2"/>
          <w:szCs w:val="28"/>
        </w:rPr>
        <w:t xml:space="preserve"> нельзя путать с величинами </w:t>
      </w:r>
      <w:proofErr w:type="spellStart"/>
      <w:r w:rsidRPr="005F1132">
        <w:rPr>
          <w:i/>
          <w:spacing w:val="-2"/>
          <w:szCs w:val="28"/>
        </w:rPr>
        <w:t>д</w:t>
      </w:r>
      <w:r w:rsidRPr="005F1132">
        <w:rPr>
          <w:i/>
          <w:spacing w:val="-2"/>
          <w:szCs w:val="28"/>
        </w:rPr>
        <w:t>е</w:t>
      </w:r>
      <w:r w:rsidRPr="005F1132">
        <w:rPr>
          <w:i/>
          <w:spacing w:val="-2"/>
          <w:szCs w:val="28"/>
        </w:rPr>
        <w:t>формативности</w:t>
      </w:r>
      <w:proofErr w:type="spellEnd"/>
      <w:r w:rsidRPr="005F1132">
        <w:rPr>
          <w:i/>
          <w:spacing w:val="-2"/>
          <w:szCs w:val="28"/>
        </w:rPr>
        <w:t xml:space="preserve"> </w:t>
      </w:r>
      <w:r w:rsidRPr="005F1132">
        <w:rPr>
          <w:i/>
          <w:spacing w:val="-2"/>
          <w:szCs w:val="28"/>
        </w:rPr>
        <w:sym w:font="Symbol" w:char="F065"/>
      </w:r>
      <w:r w:rsidRPr="005F1132">
        <w:rPr>
          <w:i/>
          <w:spacing w:val="-2"/>
          <w:szCs w:val="28"/>
          <w:vertAlign w:val="subscript"/>
        </w:rPr>
        <w:t>||</w:t>
      </w:r>
      <w:r w:rsidRPr="005F1132">
        <w:rPr>
          <w:i/>
          <w:spacing w:val="-2"/>
          <w:szCs w:val="28"/>
        </w:rPr>
        <w:t xml:space="preserve"> (продольная деформация) и </w:t>
      </w:r>
      <w:r w:rsidRPr="005F1132">
        <w:rPr>
          <w:i/>
          <w:spacing w:val="-2"/>
          <w:position w:val="-12"/>
          <w:szCs w:val="28"/>
        </w:rPr>
        <w:object w:dxaOrig="320" w:dyaOrig="380">
          <v:shape id="_x0000_i1090" type="#_x0000_t75" style="width:15.15pt;height:18.95pt" o:ole="">
            <v:imagedata r:id="rId156" o:title=""/>
          </v:shape>
          <o:OLEObject Type="Embed" ProgID="Equation.DSMT4" ShapeID="_x0000_i1090" DrawAspect="Content" ObjectID="_1418716644" r:id="rId157"/>
        </w:object>
      </w:r>
      <w:r w:rsidRPr="005F1132">
        <w:rPr>
          <w:i/>
          <w:spacing w:val="-2"/>
          <w:szCs w:val="28"/>
        </w:rPr>
        <w:t xml:space="preserve"> (поперечная деформация).</w:t>
      </w:r>
    </w:p>
    <w:p w:rsidR="005F1132" w:rsidRPr="005F1132" w:rsidRDefault="005F1132" w:rsidP="005F1132">
      <w:pPr>
        <w:ind w:firstLine="510"/>
        <w:rPr>
          <w:sz w:val="28"/>
          <w:szCs w:val="28"/>
        </w:rPr>
      </w:pPr>
      <w:r w:rsidRPr="005F1132">
        <w:rPr>
          <w:sz w:val="28"/>
          <w:szCs w:val="28"/>
        </w:rPr>
        <w:t>К числу очень пластичных материалов относятся медь, алюм</w:t>
      </w:r>
      <w:r w:rsidRPr="005F1132">
        <w:rPr>
          <w:sz w:val="28"/>
          <w:szCs w:val="28"/>
        </w:rPr>
        <w:t>и</w:t>
      </w:r>
      <w:r w:rsidRPr="005F1132">
        <w:rPr>
          <w:sz w:val="28"/>
          <w:szCs w:val="28"/>
        </w:rPr>
        <w:t>ний, латунь, малоуглеродистая сталь и др. Менее пластичными явл</w:t>
      </w:r>
      <w:r w:rsidRPr="005F1132">
        <w:rPr>
          <w:sz w:val="28"/>
          <w:szCs w:val="28"/>
        </w:rPr>
        <w:t>я</w:t>
      </w:r>
      <w:r w:rsidRPr="005F1132">
        <w:rPr>
          <w:sz w:val="28"/>
          <w:szCs w:val="28"/>
        </w:rPr>
        <w:lastRenderedPageBreak/>
        <w:t xml:space="preserve">ются дюраль и бронза, а </w:t>
      </w:r>
      <w:proofErr w:type="spellStart"/>
      <w:r w:rsidRPr="005F1132">
        <w:rPr>
          <w:sz w:val="28"/>
          <w:szCs w:val="28"/>
        </w:rPr>
        <w:t>слабопластичными</w:t>
      </w:r>
      <w:proofErr w:type="spellEnd"/>
      <w:r w:rsidRPr="005F1132">
        <w:rPr>
          <w:sz w:val="28"/>
          <w:szCs w:val="28"/>
        </w:rPr>
        <w:t xml:space="preserve"> – большинство легир</w:t>
      </w:r>
      <w:r w:rsidRPr="005F1132">
        <w:rPr>
          <w:sz w:val="28"/>
          <w:szCs w:val="28"/>
        </w:rPr>
        <w:t>о</w:t>
      </w:r>
      <w:r w:rsidRPr="005F1132">
        <w:rPr>
          <w:sz w:val="28"/>
          <w:szCs w:val="28"/>
        </w:rPr>
        <w:t>ванных сталей.</w:t>
      </w:r>
    </w:p>
    <w:p w:rsidR="005F1132" w:rsidRPr="005F1132" w:rsidRDefault="005F1132" w:rsidP="005F1132">
      <w:pPr>
        <w:ind w:left="510" w:firstLine="0"/>
        <w:rPr>
          <w:i/>
          <w:szCs w:val="28"/>
        </w:rPr>
      </w:pPr>
      <w:r w:rsidRPr="005F1132">
        <w:rPr>
          <w:b/>
          <w:i/>
          <w:szCs w:val="28"/>
        </w:rPr>
        <w:t>Подводя итоги</w:t>
      </w:r>
      <w:r w:rsidRPr="005F1132">
        <w:rPr>
          <w:i/>
          <w:szCs w:val="28"/>
        </w:rPr>
        <w:t>, можно сделать вывод: характеристикой упругих свойств материалов является предел упругости, характеристикой прочности – пр</w:t>
      </w:r>
      <w:r w:rsidRPr="005F1132">
        <w:rPr>
          <w:i/>
          <w:szCs w:val="28"/>
        </w:rPr>
        <w:t>е</w:t>
      </w:r>
      <w:r w:rsidRPr="005F1132">
        <w:rPr>
          <w:i/>
          <w:szCs w:val="28"/>
        </w:rPr>
        <w:t>дел текучести и предел прочности, характеристиками пластичности – о</w:t>
      </w:r>
      <w:r w:rsidRPr="005F1132">
        <w:rPr>
          <w:i/>
          <w:szCs w:val="28"/>
        </w:rPr>
        <w:t>т</w:t>
      </w:r>
      <w:r w:rsidRPr="005F1132">
        <w:rPr>
          <w:i/>
          <w:szCs w:val="28"/>
        </w:rPr>
        <w:t>носительное остаточное удлинение и относительное остаточное сужение при разрыве.</w:t>
      </w:r>
    </w:p>
    <w:p w:rsidR="005F1132" w:rsidRPr="005F1132" w:rsidRDefault="005F1132" w:rsidP="005F1132">
      <w:pPr>
        <w:ind w:firstLine="510"/>
        <w:rPr>
          <w:spacing w:val="-6"/>
          <w:sz w:val="28"/>
          <w:szCs w:val="28"/>
        </w:rPr>
      </w:pPr>
      <w:r w:rsidRPr="005F1132">
        <w:rPr>
          <w:spacing w:val="-6"/>
          <w:sz w:val="28"/>
          <w:szCs w:val="28"/>
        </w:rPr>
        <w:t xml:space="preserve">Противоположным свойству пластичности является </w:t>
      </w:r>
      <w:r w:rsidRPr="005F1132">
        <w:rPr>
          <w:i/>
          <w:spacing w:val="-6"/>
          <w:sz w:val="28"/>
          <w:szCs w:val="28"/>
        </w:rPr>
        <w:t>хрупкость</w:t>
      </w:r>
      <w:r w:rsidRPr="005F1132">
        <w:rPr>
          <w:spacing w:val="-6"/>
          <w:sz w:val="28"/>
          <w:szCs w:val="28"/>
        </w:rPr>
        <w:t>.</w:t>
      </w:r>
    </w:p>
    <w:p w:rsidR="005F1132" w:rsidRPr="005F1132" w:rsidRDefault="005F1132" w:rsidP="005F1132">
      <w:pPr>
        <w:ind w:firstLine="510"/>
        <w:rPr>
          <w:spacing w:val="-6"/>
          <w:sz w:val="28"/>
          <w:szCs w:val="28"/>
        </w:rPr>
      </w:pPr>
      <w:r w:rsidRPr="005F1132">
        <w:rPr>
          <w:spacing w:val="-6"/>
          <w:sz w:val="28"/>
          <w:szCs w:val="28"/>
        </w:rPr>
        <w:t xml:space="preserve">Материалы, обладающие очень малой пластичностью, называются </w:t>
      </w:r>
      <w:r w:rsidRPr="005F1132">
        <w:rPr>
          <w:i/>
          <w:spacing w:val="-6"/>
          <w:sz w:val="28"/>
          <w:szCs w:val="28"/>
        </w:rPr>
        <w:t>хрупкими</w:t>
      </w:r>
      <w:r w:rsidRPr="005F1132">
        <w:rPr>
          <w:spacing w:val="-6"/>
          <w:sz w:val="28"/>
          <w:szCs w:val="28"/>
        </w:rPr>
        <w:t>. Для таких материалов величина остаточного удлинения при разрыве не превышает 2–5%, в ряде случаев измеряется долями процента. К хрупким материалам относятся чугун, высокоуглеродистая инструме</w:t>
      </w:r>
      <w:r w:rsidRPr="005F1132">
        <w:rPr>
          <w:spacing w:val="-6"/>
          <w:sz w:val="28"/>
          <w:szCs w:val="28"/>
        </w:rPr>
        <w:t>н</w:t>
      </w:r>
      <w:r w:rsidRPr="005F1132">
        <w:rPr>
          <w:spacing w:val="-6"/>
          <w:sz w:val="28"/>
          <w:szCs w:val="28"/>
        </w:rPr>
        <w:t xml:space="preserve">тальная сталь, камень, керамика, бетон, стекло, др. </w:t>
      </w:r>
    </w:p>
    <w:p w:rsidR="005F1132" w:rsidRPr="005F1132" w:rsidRDefault="005F1132" w:rsidP="005F1132">
      <w:pPr>
        <w:ind w:left="510" w:firstLine="0"/>
        <w:rPr>
          <w:i/>
          <w:spacing w:val="-6"/>
          <w:szCs w:val="28"/>
        </w:rPr>
      </w:pPr>
      <w:r w:rsidRPr="005F1132">
        <w:rPr>
          <w:b/>
          <w:i/>
          <w:spacing w:val="-6"/>
          <w:szCs w:val="28"/>
        </w:rPr>
        <w:t>Хрупкость</w:t>
      </w:r>
      <w:r w:rsidRPr="005F1132">
        <w:rPr>
          <w:i/>
          <w:spacing w:val="-6"/>
          <w:szCs w:val="28"/>
        </w:rPr>
        <w:t xml:space="preserve"> – способность материала разрушаться при </w:t>
      </w:r>
      <w:proofErr w:type="spellStart"/>
      <w:r w:rsidRPr="005F1132">
        <w:rPr>
          <w:i/>
          <w:spacing w:val="-6"/>
          <w:szCs w:val="28"/>
        </w:rPr>
        <w:t>назначительных</w:t>
      </w:r>
      <w:proofErr w:type="spellEnd"/>
      <w:r w:rsidRPr="005F1132">
        <w:rPr>
          <w:i/>
          <w:spacing w:val="-6"/>
          <w:szCs w:val="28"/>
        </w:rPr>
        <w:t xml:space="preserve"> ост</w:t>
      </w:r>
      <w:r w:rsidRPr="005F1132">
        <w:rPr>
          <w:i/>
          <w:spacing w:val="-6"/>
          <w:szCs w:val="28"/>
        </w:rPr>
        <w:t>а</w:t>
      </w:r>
      <w:r w:rsidRPr="005F1132">
        <w:rPr>
          <w:i/>
          <w:spacing w:val="-6"/>
          <w:szCs w:val="28"/>
        </w:rPr>
        <w:t>точных деформациях.</w:t>
      </w:r>
    </w:p>
    <w:p w:rsidR="005F1132" w:rsidRPr="005F1132" w:rsidRDefault="005F1132" w:rsidP="005F1132">
      <w:pPr>
        <w:ind w:firstLine="510"/>
        <w:rPr>
          <w:i/>
          <w:spacing w:val="-4"/>
          <w:szCs w:val="28"/>
        </w:rPr>
      </w:pPr>
      <w:r w:rsidRPr="005F1132">
        <w:rPr>
          <w:i/>
          <w:spacing w:val="-4"/>
          <w:szCs w:val="28"/>
        </w:rPr>
        <w:t xml:space="preserve">Деление материалов на </w:t>
      </w:r>
      <w:proofErr w:type="gramStart"/>
      <w:r w:rsidRPr="005F1132">
        <w:rPr>
          <w:i/>
          <w:spacing w:val="-4"/>
          <w:szCs w:val="28"/>
        </w:rPr>
        <w:t>пластичные</w:t>
      </w:r>
      <w:proofErr w:type="gramEnd"/>
      <w:r w:rsidRPr="005F1132">
        <w:rPr>
          <w:i/>
          <w:spacing w:val="-4"/>
          <w:szCs w:val="28"/>
        </w:rPr>
        <w:t xml:space="preserve"> и хрупкие является условным.</w:t>
      </w:r>
    </w:p>
    <w:p w:rsidR="005F1132" w:rsidRPr="005F1132" w:rsidRDefault="005F1132" w:rsidP="005F1132">
      <w:pPr>
        <w:ind w:firstLine="510"/>
        <w:rPr>
          <w:spacing w:val="-4"/>
          <w:sz w:val="28"/>
          <w:szCs w:val="28"/>
        </w:rPr>
      </w:pPr>
    </w:p>
    <w:p w:rsidR="005F1132" w:rsidRPr="005F1132" w:rsidRDefault="00D26696" w:rsidP="005F1132">
      <w:pPr>
        <w:ind w:firstLine="0"/>
        <w:jc w:val="center"/>
        <w:rPr>
          <w:b/>
          <w:spacing w:val="-4"/>
          <w:sz w:val="28"/>
          <w:szCs w:val="28"/>
        </w:rPr>
      </w:pPr>
      <w:r w:rsidRPr="00712EBC">
        <w:rPr>
          <w:b/>
          <w:spacing w:val="-4"/>
          <w:sz w:val="28"/>
          <w:szCs w:val="28"/>
        </w:rPr>
        <w:t xml:space="preserve">3.4. </w:t>
      </w:r>
      <w:r w:rsidR="005F1132" w:rsidRPr="005F1132">
        <w:rPr>
          <w:b/>
          <w:spacing w:val="-4"/>
          <w:sz w:val="28"/>
          <w:szCs w:val="28"/>
        </w:rPr>
        <w:t>Диаграмма растяжения хрупких материалов.</w:t>
      </w:r>
    </w:p>
    <w:p w:rsidR="005F1132" w:rsidRPr="005F1132" w:rsidRDefault="005F1132" w:rsidP="005F1132">
      <w:pPr>
        <w:ind w:firstLine="0"/>
        <w:jc w:val="center"/>
        <w:rPr>
          <w:b/>
          <w:spacing w:val="-4"/>
          <w:sz w:val="28"/>
          <w:szCs w:val="28"/>
        </w:rPr>
      </w:pPr>
    </w:p>
    <w:p w:rsidR="005F1132" w:rsidRPr="005F1132" w:rsidRDefault="005F1132" w:rsidP="005F1132">
      <w:pPr>
        <w:ind w:firstLine="510"/>
        <w:rPr>
          <w:sz w:val="28"/>
          <w:szCs w:val="28"/>
        </w:rPr>
      </w:pPr>
      <w:r w:rsidRPr="005F1132">
        <w:rPr>
          <w:sz w:val="28"/>
          <w:szCs w:val="28"/>
        </w:rPr>
        <w:t>При растяжении хрупких материалов наблюдается ряд особенн</w:t>
      </w:r>
      <w:r w:rsidRPr="005F1132">
        <w:rPr>
          <w:sz w:val="28"/>
          <w:szCs w:val="28"/>
        </w:rPr>
        <w:t>о</w:t>
      </w:r>
      <w:r w:rsidRPr="005F1132">
        <w:rPr>
          <w:sz w:val="28"/>
          <w:szCs w:val="28"/>
        </w:rPr>
        <w:t>стей. Характерная диаграмма растяжения (на примере чугуна) показ</w:t>
      </w:r>
      <w:r w:rsidRPr="005F1132">
        <w:rPr>
          <w:sz w:val="28"/>
          <w:szCs w:val="28"/>
        </w:rPr>
        <w:t>а</w:t>
      </w:r>
      <w:r w:rsidRPr="005F1132">
        <w:rPr>
          <w:sz w:val="28"/>
          <w:szCs w:val="28"/>
        </w:rPr>
        <w:t>на на рис. 3.5.</w:t>
      </w:r>
    </w:p>
    <w:p w:rsidR="005F1132" w:rsidRPr="005F1132" w:rsidRDefault="005F1132" w:rsidP="005F1132">
      <w:pPr>
        <w:ind w:firstLine="0"/>
        <w:jc w:val="center"/>
        <w:rPr>
          <w:sz w:val="28"/>
          <w:szCs w:val="28"/>
        </w:rPr>
      </w:pPr>
      <w:r w:rsidRPr="005F1132">
        <w:rPr>
          <w:noProof/>
          <w:lang w:eastAsia="ru-RU"/>
        </w:rPr>
        <mc:AlternateContent>
          <mc:Choice Requires="wpc">
            <w:drawing>
              <wp:inline distT="0" distB="0" distL="0" distR="0" wp14:anchorId="7E1BCC8C" wp14:editId="0B832022">
                <wp:extent cx="2619375" cy="2638425"/>
                <wp:effectExtent l="0" t="0" r="0" b="0"/>
                <wp:docPr id="1670" name="Полотно 167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589" name="Группа 1589"/>
                        <wpg:cNvGrpSpPr/>
                        <wpg:grpSpPr>
                          <a:xfrm>
                            <a:off x="59529" y="103360"/>
                            <a:ext cx="2404088" cy="2452126"/>
                            <a:chOff x="59529" y="103360"/>
                            <a:chExt cx="2404088" cy="2452126"/>
                          </a:xfrm>
                        </wpg:grpSpPr>
                        <wps:wsp>
                          <wps:cNvPr id="1590" name="Прямая соединительная линия 1590"/>
                          <wps:cNvCnPr/>
                          <wps:spPr>
                            <a:xfrm>
                              <a:off x="1003286" y="103458"/>
                              <a:ext cx="0" cy="1943100"/>
                            </a:xfrm>
                            <a:prstGeom prst="line">
                              <a:avLst/>
                            </a:prstGeom>
                            <a:noFill/>
                            <a:ln w="9525" cap="flat" cmpd="sng" algn="ctr">
                              <a:solidFill>
                                <a:sysClr val="windowText" lastClr="000000"/>
                              </a:solidFill>
                              <a:prstDash val="solid"/>
                              <a:headEnd type="stealth" w="sm" len="lg"/>
                            </a:ln>
                            <a:effectLst/>
                          </wps:spPr>
                          <wps:bodyPr/>
                        </wps:wsp>
                        <wps:wsp>
                          <wps:cNvPr id="1591" name="Прямая соединительная линия 1591"/>
                          <wps:cNvCnPr/>
                          <wps:spPr>
                            <a:xfrm flipH="1">
                              <a:off x="1002771" y="2045822"/>
                              <a:ext cx="1187979" cy="0"/>
                            </a:xfrm>
                            <a:prstGeom prst="line">
                              <a:avLst/>
                            </a:prstGeom>
                            <a:noFill/>
                            <a:ln w="9525" cap="flat" cmpd="sng" algn="ctr">
                              <a:solidFill>
                                <a:sysClr val="windowText" lastClr="000000"/>
                              </a:solidFill>
                              <a:prstDash val="solid"/>
                              <a:headEnd type="stealth" w="sm" len="lg"/>
                            </a:ln>
                            <a:effectLst/>
                          </wps:spPr>
                          <wps:bodyPr/>
                        </wps:wsp>
                        <wps:wsp>
                          <wps:cNvPr id="1592" name="Дуга 1592"/>
                          <wps:cNvSpPr/>
                          <wps:spPr>
                            <a:xfrm>
                              <a:off x="1243031" y="619908"/>
                              <a:ext cx="658800" cy="914400"/>
                            </a:xfrm>
                            <a:prstGeom prst="arc">
                              <a:avLst>
                                <a:gd name="adj1" fmla="val 14264325"/>
                                <a:gd name="adj2" fmla="val 16246364"/>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3" name="Поле 1593"/>
                          <wps:cNvSpPr txBox="1"/>
                          <wps:spPr>
                            <a:xfrm>
                              <a:off x="705561" y="1876222"/>
                              <a:ext cx="299720" cy="323850"/>
                            </a:xfrm>
                            <a:prstGeom prst="rect">
                              <a:avLst/>
                            </a:prstGeom>
                            <a:noFill/>
                            <a:ln w="6350">
                              <a:noFill/>
                            </a:ln>
                            <a:effectLst/>
                          </wps:spPr>
                          <wps:txbx>
                            <w:txbxContent>
                              <w:p w:rsidR="00577C88" w:rsidRPr="00074033" w:rsidRDefault="00577C88" w:rsidP="005F1132">
                                <w:pPr>
                                  <w:ind w:firstLine="0"/>
                                  <w:rPr>
                                    <w:i/>
                                    <w:lang w:val="en-US"/>
                                  </w:rPr>
                                </w:pPr>
                                <w:r w:rsidRPr="00074033">
                                  <w:rPr>
                                    <w:i/>
                                    <w:lang w:val="en-US"/>
                                  </w:rP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94" name="Блок-схема: узел 1594"/>
                          <wps:cNvSpPr/>
                          <wps:spPr>
                            <a:xfrm>
                              <a:off x="1545291" y="600955"/>
                              <a:ext cx="36000" cy="36000"/>
                            </a:xfrm>
                            <a:prstGeom prst="flowChartConnector">
                              <a:avLst/>
                            </a:prstGeom>
                            <a:solidFill>
                              <a:sysClr val="windowText" lastClr="000000"/>
                            </a:solidFill>
                            <a:ln w="2540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95" name="Поле 79"/>
                          <wps:cNvSpPr txBox="1"/>
                          <wps:spPr>
                            <a:xfrm>
                              <a:off x="1049477" y="285661"/>
                              <a:ext cx="930275" cy="323850"/>
                            </a:xfrm>
                            <a:prstGeom prst="rect">
                              <a:avLst/>
                            </a:prstGeom>
                            <a:noFill/>
                            <a:ln w="6350">
                              <a:noFill/>
                            </a:ln>
                            <a:effectLst/>
                          </wps:spPr>
                          <wps:txbx>
                            <w:txbxContent>
                              <w:p w:rsidR="00577C88" w:rsidRPr="00371449" w:rsidRDefault="00577C88" w:rsidP="005F1132">
                                <w:pPr>
                                  <w:pStyle w:val="ab"/>
                                  <w:spacing w:before="0" w:beforeAutospacing="0" w:after="0" w:afterAutospacing="0"/>
                                  <w:jc w:val="both"/>
                                  <w:rPr>
                                    <w:lang w:val="en-US"/>
                                  </w:rPr>
                                </w:pPr>
                                <w:r>
                                  <w:rPr>
                                    <w:rFonts w:eastAsia="Times New Roman" w:hAnsi="Symbol"/>
                                    <w:i/>
                                    <w:iCs/>
                                    <w:lang w:val="en-US"/>
                                  </w:rPr>
                                  <w:sym w:font="Symbol" w:char="F073"/>
                                </w:r>
                                <w:proofErr w:type="spellStart"/>
                                <w:r>
                                  <w:rPr>
                                    <w:rFonts w:eastAsia="Times New Roman"/>
                                    <w:i/>
                                    <w:iCs/>
                                    <w:position w:val="-6"/>
                                    <w:vertAlign w:val="subscript"/>
                                  </w:rPr>
                                  <w:t>пч</w:t>
                                </w:r>
                                <w:proofErr w:type="spellEnd"/>
                                <w:r>
                                  <w:rPr>
                                    <w:rFonts w:eastAsia="Times New Roman"/>
                                    <w:i/>
                                    <w:iCs/>
                                    <w:position w:val="-6"/>
                                  </w:rPr>
                                  <w:t xml:space="preserve">, </w:t>
                                </w:r>
                                <w:r>
                                  <w:rPr>
                                    <w:rFonts w:eastAsia="Times New Roman" w:hAnsi="Symbol"/>
                                    <w:i/>
                                    <w:iCs/>
                                    <w:lang w:val="en-US"/>
                                  </w:rPr>
                                  <w:sym w:font="Symbol" w:char="F073"/>
                                </w:r>
                                <w:r>
                                  <w:rPr>
                                    <w:rFonts w:eastAsia="Times New Roman"/>
                                    <w:i/>
                                    <w:iCs/>
                                    <w:position w:val="-6"/>
                                    <w:vertAlign w:val="subscript"/>
                                  </w:rPr>
                                  <w:t>в</w:t>
                                </w:r>
                                <w:r>
                                  <w:rPr>
                                    <w:rFonts w:eastAsia="Times New Roman"/>
                                    <w:i/>
                                    <w:iCs/>
                                    <w:position w:val="-6"/>
                                  </w:rPr>
                                  <w:t xml:space="preserve">, </w:t>
                                </w:r>
                                <w:r>
                                  <w:rPr>
                                    <w:rFonts w:eastAsia="Times New Roman" w:hAnsi="Symbol"/>
                                    <w:i/>
                                    <w:iCs/>
                                    <w:lang w:val="en-US"/>
                                  </w:rPr>
                                  <w:sym w:font="Symbol" w:char="F073"/>
                                </w:r>
                                <w:r>
                                  <w:rPr>
                                    <w:rFonts w:eastAsia="Times New Roman"/>
                                    <w:i/>
                                    <w:iCs/>
                                    <w:position w:val="-6"/>
                                    <w:vertAlign w:val="subscript"/>
                                    <w:lang w:val="en-US"/>
                                  </w:rPr>
                                  <w:t>max</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96" name="Прямая соединительная линия 1596"/>
                          <wps:cNvCnPr/>
                          <wps:spPr>
                            <a:xfrm flipH="1">
                              <a:off x="1003114" y="619713"/>
                              <a:ext cx="575628" cy="0"/>
                            </a:xfrm>
                            <a:prstGeom prst="line">
                              <a:avLst/>
                            </a:prstGeom>
                            <a:noFill/>
                            <a:ln w="9525" cap="flat" cmpd="sng" algn="ctr">
                              <a:solidFill>
                                <a:sysClr val="windowText" lastClr="000000"/>
                              </a:solidFill>
                              <a:prstDash val="dash"/>
                            </a:ln>
                            <a:effectLst/>
                          </wps:spPr>
                          <wps:bodyPr/>
                        </wps:wsp>
                        <wps:wsp>
                          <wps:cNvPr id="1597" name="Прямая соединительная линия 1597"/>
                          <wps:cNvCnPr/>
                          <wps:spPr>
                            <a:xfrm flipV="1">
                              <a:off x="999199" y="2032573"/>
                              <a:ext cx="0" cy="380946"/>
                            </a:xfrm>
                            <a:prstGeom prst="line">
                              <a:avLst/>
                            </a:prstGeom>
                            <a:noFill/>
                            <a:ln w="9525" cap="flat" cmpd="sng" algn="ctr">
                              <a:solidFill>
                                <a:sysClr val="windowText" lastClr="000000"/>
                              </a:solidFill>
                              <a:prstDash val="solid"/>
                            </a:ln>
                            <a:effectLst/>
                          </wps:spPr>
                          <wps:bodyPr/>
                        </wps:wsp>
                        <wps:wsp>
                          <wps:cNvPr id="1598" name="Прямая соединительная линия 1598"/>
                          <wps:cNvCnPr/>
                          <wps:spPr>
                            <a:xfrm flipV="1">
                              <a:off x="1543050" y="2032885"/>
                              <a:ext cx="0" cy="381346"/>
                            </a:xfrm>
                            <a:prstGeom prst="line">
                              <a:avLst/>
                            </a:prstGeom>
                            <a:noFill/>
                            <a:ln w="9525" cap="flat" cmpd="sng" algn="ctr">
                              <a:solidFill>
                                <a:sysClr val="windowText" lastClr="000000"/>
                              </a:solidFill>
                              <a:prstDash val="solid"/>
                            </a:ln>
                            <a:effectLst/>
                          </wps:spPr>
                          <wps:bodyPr/>
                        </wps:wsp>
                        <wps:wsp>
                          <wps:cNvPr id="1599" name="Прямая соединительная линия 1599"/>
                          <wps:cNvCnPr/>
                          <wps:spPr>
                            <a:xfrm>
                              <a:off x="999715" y="2350011"/>
                              <a:ext cx="577025" cy="0"/>
                            </a:xfrm>
                            <a:prstGeom prst="line">
                              <a:avLst/>
                            </a:prstGeom>
                            <a:noFill/>
                            <a:ln w="9525" cap="flat" cmpd="sng" algn="ctr">
                              <a:solidFill>
                                <a:sysClr val="windowText" lastClr="000000"/>
                              </a:solidFill>
                              <a:prstDash val="solid"/>
                              <a:headEnd type="stealth" w="sm" len="lg"/>
                              <a:tailEnd type="stealth" w="sm" len="lg"/>
                            </a:ln>
                            <a:effectLst/>
                          </wps:spPr>
                          <wps:bodyPr/>
                        </wps:wsp>
                        <wps:wsp>
                          <wps:cNvPr id="224" name="Поле 79"/>
                          <wps:cNvSpPr txBox="1"/>
                          <wps:spPr>
                            <a:xfrm>
                              <a:off x="1109245" y="2091785"/>
                              <a:ext cx="307340" cy="322580"/>
                            </a:xfrm>
                            <a:prstGeom prst="rect">
                              <a:avLst/>
                            </a:prstGeom>
                            <a:noFill/>
                            <a:ln w="6350">
                              <a:noFill/>
                            </a:ln>
                            <a:effectLst/>
                          </wps:spPr>
                          <wps:txbx>
                            <w:txbxContent>
                              <w:p w:rsidR="00577C88" w:rsidRPr="0013697E" w:rsidRDefault="00577C88" w:rsidP="005F1132">
                                <w:pPr>
                                  <w:pStyle w:val="ab"/>
                                  <w:spacing w:before="0" w:beforeAutospacing="0" w:after="0" w:afterAutospacing="0"/>
                                  <w:jc w:val="both"/>
                                  <w:rPr>
                                    <w:vertAlign w:val="subscript"/>
                                  </w:rPr>
                                </w:pPr>
                                <w:r>
                                  <w:rPr>
                                    <w:rFonts w:eastAsia="Times New Roman" w:hAnsi="Symbol"/>
                                    <w:i/>
                                    <w:iCs/>
                                    <w:lang w:val="en-US"/>
                                  </w:rPr>
                                  <w:sym w:font="Symbol" w:char="F065"/>
                                </w:r>
                                <w:proofErr w:type="gramStart"/>
                                <w:r>
                                  <w:rPr>
                                    <w:rFonts w:eastAsia="Times New Roman"/>
                                    <w:i/>
                                    <w:iCs/>
                                    <w:vertAlign w:val="subscript"/>
                                  </w:rPr>
                                  <w:t>п</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5" name="Поле 79"/>
                          <wps:cNvSpPr txBox="1"/>
                          <wps:spPr>
                            <a:xfrm>
                              <a:off x="1651452" y="2089698"/>
                              <a:ext cx="812165" cy="465788"/>
                            </a:xfrm>
                            <a:prstGeom prst="rect">
                              <a:avLst/>
                            </a:prstGeom>
                            <a:noFill/>
                            <a:ln w="6350">
                              <a:noFill/>
                            </a:ln>
                            <a:effectLst/>
                          </wps:spPr>
                          <wps:txbx>
                            <w:txbxContent>
                              <w:p w:rsidR="00577C88" w:rsidRPr="0013697E" w:rsidRDefault="00577C88" w:rsidP="005F1132">
                                <w:pPr>
                                  <w:pStyle w:val="ab"/>
                                  <w:spacing w:before="0" w:beforeAutospacing="0" w:after="0" w:afterAutospacing="0"/>
                                  <w:jc w:val="both"/>
                                </w:pPr>
                                <w:r w:rsidRPr="0013697E">
                                  <w:rPr>
                                    <w:rFonts w:eastAsia="Times New Roman" w:hAnsi="Symbol"/>
                                    <w:i/>
                                    <w:iCs/>
                                    <w:position w:val="-26"/>
                                    <w:lang w:val="en-US"/>
                                  </w:rPr>
                                  <w:object w:dxaOrig="980" w:dyaOrig="600">
                                    <v:shape id="_x0000_i1362" type="#_x0000_t75" style="width:49.25pt;height:30.3pt" o:ole="">
                                      <v:imagedata r:id="rId130" o:title=""/>
                                    </v:shape>
                                    <o:OLEObject Type="Embed" ProgID="Equation.DSMT4" ShapeID="_x0000_i1362" DrawAspect="Content" ObjectID="_1418716916" r:id="rId158"/>
                                  </w:objec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6" name="Поле 79"/>
                          <wps:cNvSpPr txBox="1"/>
                          <wps:spPr>
                            <a:xfrm>
                              <a:off x="59529" y="103360"/>
                              <a:ext cx="862965" cy="465763"/>
                            </a:xfrm>
                            <a:prstGeom prst="rect">
                              <a:avLst/>
                            </a:prstGeom>
                            <a:noFill/>
                            <a:ln w="6350">
                              <a:noFill/>
                            </a:ln>
                            <a:effectLst/>
                          </wps:spPr>
                          <wps:txbx>
                            <w:txbxContent>
                              <w:p w:rsidR="00577C88" w:rsidRPr="0013697E" w:rsidRDefault="00577C88" w:rsidP="005F1132">
                                <w:pPr>
                                  <w:pStyle w:val="ab"/>
                                  <w:spacing w:before="0" w:beforeAutospacing="0" w:after="0" w:afterAutospacing="0"/>
                                  <w:jc w:val="both"/>
                                </w:pPr>
                                <w:r w:rsidRPr="0013697E">
                                  <w:rPr>
                                    <w:rFonts w:eastAsia="Times New Roman" w:hAnsi="Symbol"/>
                                    <w:i/>
                                    <w:iCs/>
                                    <w:position w:val="-26"/>
                                    <w:lang w:val="en-US"/>
                                  </w:rPr>
                                  <w:object w:dxaOrig="1060" w:dyaOrig="600">
                                    <v:shape id="_x0000_i1363" type="#_x0000_t75" style="width:53.05pt;height:30.3pt" o:ole="">
                                      <v:imagedata r:id="rId132" o:title=""/>
                                    </v:shape>
                                    <o:OLEObject Type="Embed" ProgID="Equation.DSMT4" ShapeID="_x0000_i1363" DrawAspect="Content" ObjectID="_1418716917" r:id="rId159"/>
                                  </w:objec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7" name="Полилиния 227"/>
                          <wps:cNvSpPr/>
                          <wps:spPr>
                            <a:xfrm>
                              <a:off x="1003300" y="719508"/>
                              <a:ext cx="360258" cy="1312689"/>
                            </a:xfrm>
                            <a:custGeom>
                              <a:avLst/>
                              <a:gdLst>
                                <a:gd name="connsiteX0" fmla="*/ 830730 w 830730"/>
                                <a:gd name="connsiteY0" fmla="*/ 0 h 1356659"/>
                                <a:gd name="connsiteX1" fmla="*/ 657412 w 830730"/>
                                <a:gd name="connsiteY1" fmla="*/ 173318 h 1356659"/>
                                <a:gd name="connsiteX2" fmla="*/ 484094 w 830730"/>
                                <a:gd name="connsiteY2" fmla="*/ 460189 h 1356659"/>
                                <a:gd name="connsiteX3" fmla="*/ 245035 w 830730"/>
                                <a:gd name="connsiteY3" fmla="*/ 890495 h 1356659"/>
                                <a:gd name="connsiteX4" fmla="*/ 0 w 830730"/>
                                <a:gd name="connsiteY4" fmla="*/ 1356659 h 13566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0730" h="1356659">
                                  <a:moveTo>
                                    <a:pt x="830730" y="0"/>
                                  </a:moveTo>
                                  <a:cubicBezTo>
                                    <a:pt x="772957" y="48310"/>
                                    <a:pt x="715185" y="96620"/>
                                    <a:pt x="657412" y="173318"/>
                                  </a:cubicBezTo>
                                  <a:cubicBezTo>
                                    <a:pt x="599639" y="250016"/>
                                    <a:pt x="552824" y="340659"/>
                                    <a:pt x="484094" y="460189"/>
                                  </a:cubicBezTo>
                                  <a:cubicBezTo>
                                    <a:pt x="415364" y="579719"/>
                                    <a:pt x="325717" y="741083"/>
                                    <a:pt x="245035" y="890495"/>
                                  </a:cubicBezTo>
                                  <a:cubicBezTo>
                                    <a:pt x="164353" y="1039907"/>
                                    <a:pt x="82176" y="1198283"/>
                                    <a:pt x="0" y="1356659"/>
                                  </a:cubicBezTo>
                                </a:path>
                              </a:pathLst>
                            </a:cu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 name="Прямая соединительная линия 229"/>
                          <wps:cNvCnPr/>
                          <wps:spPr>
                            <a:xfrm flipV="1">
                              <a:off x="1543050" y="619828"/>
                              <a:ext cx="0" cy="1426485"/>
                            </a:xfrm>
                            <a:prstGeom prst="line">
                              <a:avLst/>
                            </a:prstGeom>
                            <a:noFill/>
                            <a:ln w="9525" cap="flat" cmpd="sng" algn="ctr">
                              <a:solidFill>
                                <a:sysClr val="windowText" lastClr="000000"/>
                              </a:solidFill>
                              <a:prstDash val="dash"/>
                            </a:ln>
                            <a:effectLst/>
                          </wps:spPr>
                          <wps:bodyPr/>
                        </wps:wsp>
                      </wpg:wgp>
                    </wpc:wpc>
                  </a:graphicData>
                </a:graphic>
              </wp:inline>
            </w:drawing>
          </mc:Choice>
          <mc:Fallback>
            <w:pict>
              <v:group id="Полотно 1670" o:spid="_x0000_s1945" editas="canvas" style="width:206.25pt;height:207.75pt;mso-position-horizontal-relative:char;mso-position-vertical-relative:line" coordsize="26193,26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m6nwwgAAIQwAAAOAAAAZHJzL2Uyb0RvYy54bWzsW92O28YVvi/QdyB4WSAWZ8jhj2A5cNax&#10;W8BIDNhN2stZipJYUCRLclfaXDUtelfACNL7vEKANKhRt+kraN+o35kZUpTsXcm7qWwnsgGZ0vzy&#10;zHe+8zPHdz9czjPrPKnqtMhHNrvj2FaSx8U4zacj+7fPHn4Q2lbdyHwssyJPRvZFUtsf3vvlL+4u&#10;ymHCi1mRjZPKwiR5PVyUI3vWNOVwMKjjWTKX9Z2iTHI0TopqLht8raaDcSUXmH2eDbjj+INFUY3L&#10;qoiTusavD3SjfU/NP5kkcfPpZFInjZWNbOytUZ+V+jylz8G9u3I4rWQ5S2OzDXmDXcxlmmPRbqoH&#10;spHWWZW+MtU8jauiLibNnbiYD4rJJI0T9Q54G+Zsvc2JzM9lrV4mhnTaDeLpR5z3dAoZYMrhAoeR&#10;qOfpcDEtu0PBQW6dyhu9xKOqOCvVO0yH8SfnTyorHQMpIoxsK5dzYGL19eWfLv+y+i/+fmupBrML&#10;dH9UlU/LJ5X5Yaq/kaCXk2pO/0KE1nJki0hwTHiBmR3X9c3BJsvGitHKPcdzQkAxRgfuCc64r48+&#10;ngEfV08Qzz7eMcWg3cpgUU6BJLVdEijwXK+FWN9OiE9nskyUEOsNIUbAtBHiNxDi89W/V99ePrcu&#10;v1z9sPp+9Y/Vi9V/Vi8u/4znl5d/wzM1rl6an59D2JhAyVZNe5IbSdfDGkJ/jZiZ47g89FtBeyLU&#10;YmwFje2QiFnkuehKbZ185LCs6uZRUswtehjZWZrTK8mhPH9cN7pr24V+zouHaZbhdznMcmsxsnHE&#10;AvNL0MQkkw0e5yWgVOdT25LZFPwTN5WasS6ydEyjaXB9UZ9klXUuQQFgjnGxeIbt2lYm6wYNYAH1&#10;x2x2Yyht54GsZ3qwatLvO0vk+ON8bDUXJQBcN4nMmplNm6znmDnBXrKpmTHLaReJIiPzooQOLWF6&#10;Oi3GF0rwgJBCzeHgw24LH0YvSduGrl4BH2uSpeWvAQp1NEZfgQ4eBFieFNIBjjjXkm2RxFgYRAFU&#10;mvB0RJJSpHcZSbxD0t/B5d8pJo/UmRp0dDTeQr8lzo7DGfdcx9WY8FkUOVvk4oswBKkoRETM83YR&#10;jKziNb+QDk7Hhizl+A9YZjLPYOvBCxbzuO+5YBfFNv1ueK1eN597vut7RrEVb6mDuZa2WOQI2vXb&#10;5y1w8Z4QsqpCu0p1GT9MwYKPQZZPZAV54VXg7zWf4mOSFWC8wjzZ1qyovnjd79Qf9g+toEj4WmDJ&#10;P57JKgFT/iaHZVSHCedMffFEwLFG1W857bfkZ/OTAlyOE8Tu1CP1b7L2cVIV88/hFt6nVdEk8xhr&#10;a+tgvpw02geEYxkn9++rbnDIStk8zp+Se6XJis712fJzWZXGZjWgp0+K1hq/Yrp0X4JaXtw/a4pJ&#10;quzamuSBloNzvNtp5jfwCl6uviez7/Z4mzTTapYfFfCUOj6/wgEIHCF8raIgaJ9v0zaPInV8xNou&#10;d0MgX1v21l9rVcUItIKHvlZS3bXtouW45QT4LqbcaNkH1c3ydKn8TtdTpLI+kf830nOEPQfGOXwb&#10;DfmfE8q9DuVfAeM/rP71weWXl3+F4wuPeGjBJP2TnGCCvqLv/Y2SQLgQGaPkOJEwRqL1UxBrtDZJ&#10;P14Ld2LMk5msmpMizwH9QvurV3jAyuH8EdxY7T5zQRbzfbFDPY2NWq7SjvJujT3aGgoo3oatQXzW&#10;hqPG1sCFh0b01G1fS8McL/KCQEcIofBhdTARAikTkEcuIgiKB99VS6NN35tYmk3cHi3HYVIoyGa0&#10;mL1ZCkWlkgzC3zAGdhmD4QKCEe8ETDlla4SLQPjcJK12uFHvXS5ljKyK8Qz3DEnIrpKQkVU7XH4E&#10;9HM7bAQ99rsOG5+1IYfJj0RRhAjYpEcQmQZb2CBDTsQXOpGn8PdTzLPt49m/xeQZVPN24OhCkR3J&#10;s21wMIFECeUUgABOCdlwyynt0MHcIzreUmp1fb1xw8x833G6gjrIH1oTRsDgDhEkECI7bMtdEkHg&#10;qPQ5OvzUjImKk7R3uHdiXg4bmWbvfQ6f83Xg26Z3bu5yMyfC7ZjhlYgF27ziOoHrteTCuQh3IOng&#10;2R3R5a9uFisefe4D+NwAztpy3jpM9AVDhsZgNoz8aOvWIGSc+SZO9HwR4Br42hTN4THb3ZIcMQuP&#10;b51z11nedyOPzlEw0Hl7t8Xs9cUKoc+jPmB95fpf7d8fHrDd5cERsO8wYHuxqwLsi17hB+f9wHSP&#10;q1nUfbiUPYb3GLBIbF/NIvUNb0DHpMxFdQ2qezZZNj7TxR+k1G26m25kURFBP3V3rjES43XaJL/D&#10;Yvrm9VcDKyTHw7EW5kG7eq8M+X1/iGPNLOYibSjUTl63QncFjBVgGDzGd67QH8IC12Xh7mW6K2Qs&#10;44UeAvady2wM8R0WRruXwTVfJy84cY4rdi7THxJGyLeK3cvA3eyW2X0i/d7mNDaXgP50GJAzXR4j&#10;h/EyN7jAEy6zUIKmL/3KoqZirT5IgMj2KwCgQYdRBKodg/WlTjdYuY7Yz36DtcfRDVY2fO/BEHx/&#10;2y3B77eyThh2K7fVCGqw3oGRHRkGqnvMVN1jgzvykV3Z1unIPtUahOtuEjmJih6pfElrGq7ykY8y&#10;2kPNc1zyPytUx4YOoO3WCybXXeKz0zT+KPmiPyAIeCR0Mt8LURtmNqAmQ9zKEGmQSCLfx+U/DhE7&#10;Um1aL1Wb1rf2hDfWeN2KIop812TQKB42BX96WiF4SJETlkRA03GEbtRKqho9pXx7r+kxQeUhNK1A&#10;9RIz1KOnpSwe0yIA1zihyejpRq2xaqTWxL3XZKhcERpQKH1E1Yxi9lZ+IWeBKddjUcg3F9V83p6z&#10;UZ2eYIEmwoUucWmxQhDrcfkrVXrHcpdjuUtb03jwlD2nIuBbJGVpPPRgj8uc63KyuMyBqtFE68sc&#10;6Bol7FWlmU6rQJGuKIr5ud3mqNJplJwruMRU6a4ox5TlUy19/7vqtf7PA/f+BwAA//8DAFBLAwQU&#10;AAYACAAAACEA+Qjyut0AAAAFAQAADwAAAGRycy9kb3ducmV2LnhtbEyPQUvDQBCF74X+h2UEb3bT&#10;kNQSsylFUEQPag143WanyeLubMhum+ivd+vFXoY3vOG9b8rNZA074eC1IwHLRQIMqXFKUyug/ni4&#10;WQPzQZKSxhEK+EYPm2o+K2Wh3EjveNqFlsUQ8oUU0IXQF5z7pkMr/cL1SNE7uMHKENeh5WqQYwy3&#10;hqdJsuJWaooNnezxvsPma3e0ArL0YNZvj6uXn6e6Hp8/M32bvGohrq+m7R2wgFP4P4YzfkSHKjLt&#10;3ZGUZ0ZAfCT8zehlyzQHtj+LPAdelfySvvoFAAD//wMAUEsBAi0AFAAGAAgAAAAhALaDOJL+AAAA&#10;4QEAABMAAAAAAAAAAAAAAAAAAAAAAFtDb250ZW50X1R5cGVzXS54bWxQSwECLQAUAAYACAAAACEA&#10;OP0h/9YAAACUAQAACwAAAAAAAAAAAAAAAAAvAQAAX3JlbHMvLnJlbHNQSwECLQAUAAYACAAAACEA&#10;PGpup8MIAACEMAAADgAAAAAAAAAAAAAAAAAuAgAAZHJzL2Uyb0RvYy54bWxQSwECLQAUAAYACAAA&#10;ACEA+Qjyut0AAAAFAQAADwAAAAAAAAAAAAAAAAAdCwAAZHJzL2Rvd25yZXYueG1sUEsFBgAAAAAE&#10;AAQA8wAAACcMAAAAAA==&#10;">
                <v:shape id="_x0000_s1946" type="#_x0000_t75" style="position:absolute;width:26193;height:26384;visibility:visible;mso-wrap-style:square">
                  <v:fill o:detectmouseclick="t"/>
                  <v:path o:connecttype="none"/>
                </v:shape>
                <v:group id="Группа 1589" o:spid="_x0000_s1947" style="position:absolute;left:595;top:1033;width:24041;height:24521" coordorigin="595,1033" coordsize="24040,245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1gIMUAAADdAAAADwAAAGRycy9kb3ducmV2LnhtbERPS2vCQBC+F/wPyxS8&#10;1U2UFE1dRaRKD1JoIpTehuyYBLOzIbvN4993C4Xe5uN7znY/mkb01LnasoJ4EYEgLqyuuVRwzU9P&#10;axDOI2tsLJOCiRzsd7OHLabaDvxBfeZLEULYpaig8r5NpXRFRQbdwrbEgbvZzqAPsCul7nAI4aaR&#10;yyh6lgZrDg0VtnSsqLhn30bBecDhsIpf+8v9dpy+8uT98xKTUvPH8fACwtPo/8V/7jcd5ifrD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dYCDFAAAA3QAA&#10;AA8AAAAAAAAAAAAAAAAAqgIAAGRycy9kb3ducmV2LnhtbFBLBQYAAAAABAAEAPoAAACcAwAAAAA=&#10;">
                  <v:line id="Прямая соединительная линия 1590" o:spid="_x0000_s1948" style="position:absolute;visibility:visible;mso-wrap-style:square" from="10032,1034" to="10032,20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oFlsYAAADdAAAADwAAAGRycy9kb3ducmV2LnhtbESPQWvCQBCF74X+h2UKvRTdqLRodJVW&#10;Ku0tNYrnITtNQrOzIbvG+O+dQ8HbDO/Ne9+sNoNrVE9dqD0bmIwTUMSFtzWXBo6H3WgOKkRki41n&#10;MnClAJv148MKU+svvKc+j6WSEA4pGqhibFOtQ1GRwzD2LbFov75zGGXtSm07vEi4a/Q0Sd60w5ql&#10;ocKWthUVf/nZGfj5Ok0+s10Is5w/6sW5z2b7l8yY56fhfQkq0hDv5v/rbyv4rwvhl29kBL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KBZbGAAAA3QAAAA8AAAAAAAAA&#10;AAAAAAAAoQIAAGRycy9kb3ducmV2LnhtbFBLBQYAAAAABAAEAPkAAACUAwAAAAA=&#10;" strokecolor="windowText">
                    <v:stroke startarrow="classic" startarrowwidth="narrow" startarrowlength="long"/>
                  </v:line>
                  <v:line id="Прямая соединительная линия 1591" o:spid="_x0000_s1949" style="position:absolute;flip:x;visibility:visible;mso-wrap-style:square" from="10027,20458" to="21907,20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Nc2sQAAADdAAAADwAAAGRycy9kb3ducmV2LnhtbERPTWvCQBC9F/wPywi91Y2WphpdRQql&#10;6aXQKHgdsmMSzM4u2TVJ++u7gtDbPN7nbHajaUVPnW8sK5jPEhDEpdUNVwqOh/enJQgfkDW2lknB&#10;D3nYbScPG8y0Hfib+iJUIoawz1BBHYLLpPRlTQb9zDriyJ1tZzBE2FVSdzjEcNPKRZKk0mDDsaFG&#10;R281lZfiahSkuaXPc+F+n3H55a4fr6fyEk5KPU7H/RpEoDH8i+/uXMf5L6s53L6JJ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A1zaxAAAAN0AAAAPAAAAAAAAAAAA&#10;AAAAAKECAABkcnMvZG93bnJldi54bWxQSwUGAAAAAAQABAD5AAAAkgMAAAAA&#10;" strokecolor="windowText">
                    <v:stroke startarrow="classic" startarrowwidth="narrow" startarrowlength="long"/>
                  </v:line>
                  <v:shape id="Дуга 1592" o:spid="_x0000_s1950" style="position:absolute;left:12430;top:6199;width:6588;height:9144;visibility:visible;mso-wrap-style:square;v-text-anchor:middle" coordsize="658800,91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BRfMIA&#10;AADdAAAADwAAAGRycy9kb3ducmV2LnhtbERPTWvCQBC9F/oflil4azaVRGp0FREsXo1a2tuwOyah&#10;2dmQ3Sbpv+8Khd7m8T5nvZ1sKwbqfeNYwUuSgiDWzjRcKbicD8+vIHxANtg6JgU/5GG7eXxYY2Hc&#10;yCcaylCJGMK+QAV1CF0hpdc1WfSJ64gjd3O9xRBhX0nT4xjDbSvnabqQFhuODTV2tK9Jf5XfVkFG&#10;mcF81368LZ2+jp/vGjvtlZo9TbsViEBT+Bf/uY8mzs+Xc7h/E0+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gFF8wgAAAN0AAAAPAAAAAAAAAAAAAAAAAJgCAABkcnMvZG93&#10;bnJldi54bWxQSwUGAAAAAAQABAD1AAAAhwMAAAAA&#10;" path="m112330,113315nsc173996,38326,253594,-2049,335565,81r-6165,457119l112330,113315xem112330,113315nfc173996,38326,253594,-2049,335565,81e" filled="f" strokecolor="windowText" strokeweight="1.5pt">
                    <v:path arrowok="t" o:connecttype="custom" o:connectlocs="112330,113315;335565,81" o:connectangles="0,0"/>
                  </v:shape>
                  <v:shape id="Поле 1593" o:spid="_x0000_s1951" type="#_x0000_t202" style="position:absolute;left:7055;top:18762;width:2997;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G3r8UA&#10;AADdAAAADwAAAGRycy9kb3ducmV2LnhtbERPTWsCMRC9F/ofwhR6kZptRWlXo1ShIqIt1VI8Dptx&#10;s7iZLEnU9d83gtDbPN7njCatrcWJfKgcK3juZiCIC6crLhX8bD+eXkGEiKyxdkwKLhRgMr6/G2Gu&#10;3Zm/6bSJpUghHHJUYGJscilDYchi6LqGOHF75y3GBH0ptcdzCre1fMmygbRYcWow2NDMUHHYHK2C&#10;g1l2vrL5evo7WFz85/bodn61U+rxoX0fgojUxn/xzb3QaX7/rQfXb9IJcv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wbevxQAAAN0AAAAPAAAAAAAAAAAAAAAAAJgCAABkcnMv&#10;ZG93bnJldi54bWxQSwUGAAAAAAQABAD1AAAAigMAAAAA&#10;" filled="f" stroked="f" strokeweight=".5pt">
                    <v:textbox>
                      <w:txbxContent>
                        <w:p w:rsidR="00577C88" w:rsidRPr="00074033" w:rsidRDefault="00577C88" w:rsidP="005F1132">
                          <w:pPr>
                            <w:ind w:firstLine="0"/>
                            <w:rPr>
                              <w:i/>
                              <w:lang w:val="en-US"/>
                            </w:rPr>
                          </w:pPr>
                          <w:r w:rsidRPr="00074033">
                            <w:rPr>
                              <w:i/>
                              <w:lang w:val="en-US"/>
                            </w:rPr>
                            <w:t>O</w:t>
                          </w:r>
                        </w:p>
                      </w:txbxContent>
                    </v:textbox>
                  </v:shape>
                  <v:shape id="Блок-схема: узел 1594" o:spid="_x0000_s1952" type="#_x0000_t120" style="position:absolute;left:15452;top:6009;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bCq8UA&#10;AADdAAAADwAAAGRycy9kb3ducmV2LnhtbERPTWvCQBC9F/wPywi91U2lFY2uIhWhCBWMIh7H7Jik&#10;zc6m2a2J/vquIHibx/ucyaw1pThT7QrLCl57EQji1OqCMwW77fJlCMJ5ZI2lZVJwIQezaedpgrG2&#10;DW/onPhMhBB2MSrIva9iKV2ak0HXsxVx4E62NugDrDOpa2xCuCllP4oG0mDBoSHHij5ySn+SP6Pg&#10;8HVY7GjerIZy+btfr6pvnxyvSj132/kYhKfWP8R396cO899Hb3D7Jpwg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hsKrxQAAAN0AAAAPAAAAAAAAAAAAAAAAAJgCAABkcnMv&#10;ZG93bnJldi54bWxQSwUGAAAAAAQABAD1AAAAigMAAAAA&#10;" fillcolor="windowText" strokecolor="windowText" strokeweight="2pt">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Поле 79" o:spid="_x0000_s1953" type="#_x0000_t202" style="position:absolute;left:10494;top:2856;width:9303;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SKQMUA&#10;AADdAAAADwAAAGRycy9kb3ducmV2LnhtbERPTWsCMRC9C/6HMEIvUrMKSrs1SitYpGhLtRSPw2a6&#10;WdxMliTq+u8bQfA2j/c503lra3EiHyrHCoaDDARx4XTFpYKf3fLxCUSIyBprx6TgQgHms25nirl2&#10;Z/6m0zaWIoVwyFGBibHJpQyFIYth4BrixP05bzEm6EupPZ5TuK3lKMsm0mLFqcFgQwtDxWF7tAoO&#10;5qP/lb1v3n4nq4v/3B3d3q/3Sj302tcXEJHaeBff3Cud5o+fx3D9Jp0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ZIpAxQAAAN0AAAAPAAAAAAAAAAAAAAAAAJgCAABkcnMv&#10;ZG93bnJldi54bWxQSwUGAAAAAAQABAD1AAAAigMAAAAA&#10;" filled="f" stroked="f" strokeweight=".5pt">
                    <v:textbox>
                      <w:txbxContent>
                        <w:p w:rsidR="00577C88" w:rsidRPr="00371449" w:rsidRDefault="00577C88" w:rsidP="005F1132">
                          <w:pPr>
                            <w:pStyle w:val="ab"/>
                            <w:spacing w:before="0" w:beforeAutospacing="0" w:after="0" w:afterAutospacing="0"/>
                            <w:jc w:val="both"/>
                            <w:rPr>
                              <w:lang w:val="en-US"/>
                            </w:rPr>
                          </w:pPr>
                          <w:r>
                            <w:rPr>
                              <w:rFonts w:eastAsia="Times New Roman" w:hAnsi="Symbol"/>
                              <w:i/>
                              <w:iCs/>
                              <w:lang w:val="en-US"/>
                            </w:rPr>
                            <w:sym w:font="Symbol" w:char="F073"/>
                          </w:r>
                          <w:proofErr w:type="spellStart"/>
                          <w:r>
                            <w:rPr>
                              <w:rFonts w:eastAsia="Times New Roman"/>
                              <w:i/>
                              <w:iCs/>
                              <w:position w:val="-6"/>
                              <w:vertAlign w:val="subscript"/>
                            </w:rPr>
                            <w:t>пч</w:t>
                          </w:r>
                          <w:proofErr w:type="spellEnd"/>
                          <w:r>
                            <w:rPr>
                              <w:rFonts w:eastAsia="Times New Roman"/>
                              <w:i/>
                              <w:iCs/>
                              <w:position w:val="-6"/>
                            </w:rPr>
                            <w:t xml:space="preserve">, </w:t>
                          </w:r>
                          <w:r>
                            <w:rPr>
                              <w:rFonts w:eastAsia="Times New Roman" w:hAnsi="Symbol"/>
                              <w:i/>
                              <w:iCs/>
                              <w:lang w:val="en-US"/>
                            </w:rPr>
                            <w:sym w:font="Symbol" w:char="F073"/>
                          </w:r>
                          <w:r>
                            <w:rPr>
                              <w:rFonts w:eastAsia="Times New Roman"/>
                              <w:i/>
                              <w:iCs/>
                              <w:position w:val="-6"/>
                              <w:vertAlign w:val="subscript"/>
                            </w:rPr>
                            <w:t>в</w:t>
                          </w:r>
                          <w:r>
                            <w:rPr>
                              <w:rFonts w:eastAsia="Times New Roman"/>
                              <w:i/>
                              <w:iCs/>
                              <w:position w:val="-6"/>
                            </w:rPr>
                            <w:t xml:space="preserve">, </w:t>
                          </w:r>
                          <w:r>
                            <w:rPr>
                              <w:rFonts w:eastAsia="Times New Roman" w:hAnsi="Symbol"/>
                              <w:i/>
                              <w:iCs/>
                              <w:lang w:val="en-US"/>
                            </w:rPr>
                            <w:sym w:font="Symbol" w:char="F073"/>
                          </w:r>
                          <w:r>
                            <w:rPr>
                              <w:rFonts w:eastAsia="Times New Roman"/>
                              <w:i/>
                              <w:iCs/>
                              <w:position w:val="-6"/>
                              <w:vertAlign w:val="subscript"/>
                              <w:lang w:val="en-US"/>
                            </w:rPr>
                            <w:t>max</w:t>
                          </w:r>
                        </w:p>
                      </w:txbxContent>
                    </v:textbox>
                  </v:shape>
                  <v:line id="Прямая соединительная линия 1596" o:spid="_x0000_s1954" style="position:absolute;flip:x;visibility:visible;mso-wrap-style:square" from="10031,6197" to="15787,6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ouysMAAADdAAAADwAAAGRycy9kb3ducmV2LnhtbERPTWvCQBC9C/0PyxR6kbpRSGyjq1Sp&#10;4LVRCr0N2Wk2mJ0N2dWk/npXKHibx/uc5XqwjbhQ52vHCqaTBARx6XTNlYLjYff6BsIHZI2NY1Lw&#10;Rx7Wq6fREnPtev6iSxEqEUPY56jAhNDmUvrSkEU/cS1x5H5dZzFE2FVSd9jHcNvIWZJk0mLNscFg&#10;S1tD5ak4WwWbsZl99udis00zPf921+lPijulXp6HjwWIQEN4iP/dex3np+8Z3L+JJ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qLsrDAAAA3QAAAA8AAAAAAAAAAAAA&#10;AAAAoQIAAGRycy9kb3ducmV2LnhtbFBLBQYAAAAABAAEAPkAAACRAwAAAAA=&#10;" strokecolor="windowText">
                    <v:stroke dashstyle="dash"/>
                  </v:line>
                  <v:line id="Прямая соединительная линия 1597" o:spid="_x0000_s1955" style="position:absolute;flip:y;visibility:visible;mso-wrap-style:square" from="9991,20325" to="9991,24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dXo8UAAADdAAAADwAAAGRycy9kb3ducmV2LnhtbERPyW7CMBC9I/UfrKnEDRyQKG3AILZK&#10;PXUBLrlN42kcEo+j2EDar68rIfU2T2+d+bKztbhQ60vHCkbDBARx7nTJhYLj4XnwCMIHZI21Y1Lw&#10;TR6Wi7veHFPtrvxBl30oRAxhn6ICE0KTSulzQxb90DXEkftyrcUQYVtI3eI1httajpPkQVosOTYY&#10;bGhjKK/2Z6tg+/NevWZZNq7qN3Mc7dbNafuZKdW/71YzEIG68C++uV90nD95msLfN/EE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dXo8UAAADdAAAADwAAAAAAAAAA&#10;AAAAAAChAgAAZHJzL2Rvd25yZXYueG1sUEsFBgAAAAAEAAQA+QAAAJMDAAAAAA==&#10;" strokecolor="windowText"/>
                  <v:line id="Прямая соединительная линия 1598" o:spid="_x0000_s1956" style="position:absolute;flip:y;visibility:visible;mso-wrap-style:square" from="15430,20328" to="15430,24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jD0cgAAADdAAAADwAAAGRycy9kb3ducmV2LnhtbESPQU/CQBCF7yT+h82YeIMtJBqsLEQB&#10;E0+iyKW3sTt2a7uzTXeF6q93DiTcZvLevPfNYjX4Vh2pj3VgA9NJBoq4DLbmysDh43k8BxUTssU2&#10;MBn4pQir5dVogbkNJ36n4z5VSkI45mjApdTlWsfSkcc4CR2xaF+h95hk7SttezxJuG/1LMvutMea&#10;pcFhR2tHZbP/8QY2f2/Na1EUs6bducN0+9R9bz4LY26uh8cHUImGdDGfr1+s4N/eC658IyPo5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BjD0cgAAADdAAAADwAAAAAA&#10;AAAAAAAAAAChAgAAZHJzL2Rvd25yZXYueG1sUEsFBgAAAAAEAAQA+QAAAJYDAAAAAA==&#10;" strokecolor="windowText"/>
                  <v:line id="Прямая соединительная линия 1599" o:spid="_x0000_s1957" style="position:absolute;visibility:visible;mso-wrap-style:square" from="9997,23500" to="15767,2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VxgMMAAADdAAAADwAAAGRycy9kb3ducmV2LnhtbERPTWvCQBC9C/0PywhepO5WW6mpmyAF&#10;QW9NLPQ6ZKdJNDsbslsT/71bKPQ2j/c522y0rbhS7xvHGp4WCgRx6UzDlYbP0/7xFYQPyAZbx6Th&#10;Rh6y9GGyxcS4gXO6FqESMYR9ghrqELpESl/WZNEvXEccuW/XWwwR9pU0PQ4x3LZyqdRaWmw4NtTY&#10;0XtN5aX4sRryIqj52XwotVo/77D56k5nddR6Nh13byACjeFf/Oc+mDj/ZbOB32/iCTK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1cYDDAAAA3QAAAA8AAAAAAAAAAAAA&#10;AAAAoQIAAGRycy9kb3ducmV2LnhtbFBLBQYAAAAABAAEAPkAAACRAwAAAAA=&#10;" strokecolor="windowText">
                    <v:stroke startarrow="classic" startarrowwidth="narrow" startarrowlength="long" endarrow="classic" endarrowwidth="narrow" endarrowlength="long"/>
                  </v:line>
                  <v:shape id="Поле 79" o:spid="_x0000_s1958" type="#_x0000_t202" style="position:absolute;left:11092;top:20917;width:3073;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piMYA&#10;AADcAAAADwAAAGRycy9kb3ducmV2LnhtbESPQWsCMRSE7wX/Q3hCL6VmXUTK1ihVsIhYpVqKx8fm&#10;dbO4eVmSqOu/N4VCj8PMfMNMZp1txIV8qB0rGA4yEMSl0zVXCr4Oy+cXECEia2wck4IbBZhNew8T&#10;LLS78idd9rESCcKhQAUmxraQMpSGLIaBa4mT9+O8xZikr6T2eE1w28g8y8bSYs1pwWBLC0PlaX+2&#10;Ck5m/bTL3j/m3+PVzW8PZ3f0m6NSj/3u7RVEpC7+h//aK60gz0fweyYd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7piMYAAADcAAAADwAAAAAAAAAAAAAAAACYAgAAZHJz&#10;L2Rvd25yZXYueG1sUEsFBgAAAAAEAAQA9QAAAIsDAAAAAA==&#10;" filled="f" stroked="f" strokeweight=".5pt">
                    <v:textbox>
                      <w:txbxContent>
                        <w:p w:rsidR="00577C88" w:rsidRPr="0013697E" w:rsidRDefault="00577C88" w:rsidP="005F1132">
                          <w:pPr>
                            <w:pStyle w:val="ab"/>
                            <w:spacing w:before="0" w:beforeAutospacing="0" w:after="0" w:afterAutospacing="0"/>
                            <w:jc w:val="both"/>
                            <w:rPr>
                              <w:vertAlign w:val="subscript"/>
                            </w:rPr>
                          </w:pPr>
                          <w:r>
                            <w:rPr>
                              <w:rFonts w:eastAsia="Times New Roman" w:hAnsi="Symbol"/>
                              <w:i/>
                              <w:iCs/>
                              <w:lang w:val="en-US"/>
                            </w:rPr>
                            <w:sym w:font="Symbol" w:char="F065"/>
                          </w:r>
                          <w:proofErr w:type="gramStart"/>
                          <w:r>
                            <w:rPr>
                              <w:rFonts w:eastAsia="Times New Roman"/>
                              <w:i/>
                              <w:iCs/>
                              <w:vertAlign w:val="subscript"/>
                            </w:rPr>
                            <w:t>п</w:t>
                          </w:r>
                          <w:proofErr w:type="gramEnd"/>
                        </w:p>
                      </w:txbxContent>
                    </v:textbox>
                  </v:shape>
                  <v:shape id="Поле 79" o:spid="_x0000_s1959" type="#_x0000_t202" style="position:absolute;left:16514;top:20896;width:8122;height:46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ME8YA&#10;AADcAAAADwAAAGRycy9kb3ducmV2LnhtbESPQWsCMRSE7wX/Q3hCL6VmXVDK1ihVsIhYpVqKx8fm&#10;dbO4eVmSqOu/N4VCj8PMfMNMZp1txIV8qB0rGA4yEMSl0zVXCr4Oy+cXECEia2wck4IbBZhNew8T&#10;LLS78idd9rESCcKhQAUmxraQMpSGLIaBa4mT9+O8xZikr6T2eE1w28g8y8bSYs1pwWBLC0PlaX+2&#10;Ck5m/bTL3j/m3+PVzW8PZ3f0m6NSj/3u7RVEpC7+h//aK60gz0fweyYd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ME8YAAADcAAAADwAAAAAAAAAAAAAAAACYAgAAZHJz&#10;L2Rvd25yZXYueG1sUEsFBgAAAAAEAAQA9QAAAIsDAAAAAA==&#10;" filled="f" stroked="f" strokeweight=".5pt">
                    <v:textbox>
                      <w:txbxContent>
                        <w:p w:rsidR="00577C88" w:rsidRPr="0013697E" w:rsidRDefault="00577C88" w:rsidP="005F1132">
                          <w:pPr>
                            <w:pStyle w:val="ab"/>
                            <w:spacing w:before="0" w:beforeAutospacing="0" w:after="0" w:afterAutospacing="0"/>
                            <w:jc w:val="both"/>
                          </w:pPr>
                          <w:r w:rsidRPr="0013697E">
                            <w:rPr>
                              <w:rFonts w:eastAsia="Times New Roman" w:hAnsi="Symbol"/>
                              <w:i/>
                              <w:iCs/>
                              <w:position w:val="-26"/>
                              <w:lang w:val="en-US"/>
                            </w:rPr>
                            <w:object w:dxaOrig="980" w:dyaOrig="600">
                              <v:shape id="_x0000_i1362" type="#_x0000_t75" style="width:49.25pt;height:30.3pt" o:ole="">
                                <v:imagedata r:id="rId130" o:title=""/>
                              </v:shape>
                              <o:OLEObject Type="Embed" ProgID="Equation.DSMT4" ShapeID="_x0000_i1362" DrawAspect="Content" ObjectID="_1418716916" r:id="rId160"/>
                            </w:object>
                          </w:r>
                        </w:p>
                      </w:txbxContent>
                    </v:textbox>
                  </v:shape>
                  <v:shape id="Поле 79" o:spid="_x0000_s1960" type="#_x0000_t202" style="position:absolute;left:595;top:1033;width:8629;height:46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DSZMYA&#10;AADcAAAADwAAAGRycy9kb3ducmV2LnhtbESPQWsCMRSE74X+h/AKvRTNdg+LbI2ihRYpVamKeHxs&#10;npvFzcuSRF3/fSMUehxm5htmPO1tKy7kQ+NYweswA0FcOd1wrWC3/RiMQISIrLF1TApuFGA6eXwY&#10;Y6ndlX/osom1SBAOJSowMXallKEyZDEMXUecvKPzFmOSvpba4zXBbSvzLCukxYbTgsGO3g1Vp83Z&#10;KjiZr5d19rmc74vFza+2Z3fw3welnp/62RuISH38D/+1F1pBnhdwP5OOgJ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DSZMYAAADcAAAADwAAAAAAAAAAAAAAAACYAgAAZHJz&#10;L2Rvd25yZXYueG1sUEsFBgAAAAAEAAQA9QAAAIsDAAAAAA==&#10;" filled="f" stroked="f" strokeweight=".5pt">
                    <v:textbox>
                      <w:txbxContent>
                        <w:p w:rsidR="00577C88" w:rsidRPr="0013697E" w:rsidRDefault="00577C88" w:rsidP="005F1132">
                          <w:pPr>
                            <w:pStyle w:val="ab"/>
                            <w:spacing w:before="0" w:beforeAutospacing="0" w:after="0" w:afterAutospacing="0"/>
                            <w:jc w:val="both"/>
                          </w:pPr>
                          <w:r w:rsidRPr="0013697E">
                            <w:rPr>
                              <w:rFonts w:eastAsia="Times New Roman" w:hAnsi="Symbol"/>
                              <w:i/>
                              <w:iCs/>
                              <w:position w:val="-26"/>
                              <w:lang w:val="en-US"/>
                            </w:rPr>
                            <w:object w:dxaOrig="1060" w:dyaOrig="600">
                              <v:shape id="_x0000_i1363" type="#_x0000_t75" style="width:53.05pt;height:30.3pt" o:ole="">
                                <v:imagedata r:id="rId132" o:title=""/>
                              </v:shape>
                              <o:OLEObject Type="Embed" ProgID="Equation.DSMT4" ShapeID="_x0000_i1363" DrawAspect="Content" ObjectID="_1418716917" r:id="rId161"/>
                            </w:object>
                          </w:r>
                        </w:p>
                      </w:txbxContent>
                    </v:textbox>
                  </v:shape>
                  <v:shape id="Полилиния 227" o:spid="_x0000_s1961" style="position:absolute;left:10033;top:7195;width:3602;height:13126;visibility:visible;mso-wrap-style:square;v-text-anchor:middle" coordsize="830730,1356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q1FMQA&#10;AADcAAAADwAAAGRycy9kb3ducmV2LnhtbESPQUsDMRSE74L/ITzBW/vWFaxsmxZRq6XgwdreH5vX&#10;zdLNy7KJ6frvjVDwOMzMN8xiNbpOJR5C60XD3bQAxVJ700qjYf+1njyCCpHEUOeFNfxwgNXy+mpB&#10;lfFn+eS0i43KEAkVabAx9hViqC07ClPfs2Tv6AdHMcuhQTPQOcNdh2VRPKCjVvKCpZ6fLden3bfT&#10;ML59oN2st2n/ji/36RWxxEPS+vZmfJqDijzG//ClvTEaynIGf2fyEcD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atRTEAAAA3AAAAA8AAAAAAAAAAAAAAAAAmAIAAGRycy9k&#10;b3ducmV2LnhtbFBLBQYAAAAABAAEAPUAAACJAwAAAAA=&#10;" path="m830730,c772957,48310,715185,96620,657412,173318,599639,250016,552824,340659,484094,460189,415364,579719,325717,741083,245035,890495,164353,1039907,82176,1198283,,1356659e" filled="f" strokecolor="windowText" strokeweight="1.5pt">
                    <v:path arrowok="t" o:connecttype="custom" o:connectlocs="360258,0;285096,167701;209934,445274;106263,861634;0,1312689" o:connectangles="0,0,0,0,0"/>
                  </v:shape>
                  <v:line id="Прямая соединительная линия 229" o:spid="_x0000_s1962" style="position:absolute;flip:y;visibility:visible;mso-wrap-style:square" from="15430,6198" to="15430,20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CjTsUAAADcAAAADwAAAGRycy9kb3ducmV2LnhtbESPT2vCQBTE7wW/w/KEXopuDPinqatU&#10;UejVVARvj+xrNjT7NmRXE/30bkHocZiZ3zDLdW9rcaXWV44VTMYJCOLC6YpLBcfv/WgBwgdkjbVj&#10;UnAjD+vV4GWJmXYdH+iah1JECPsMFZgQmkxKXxiy6MeuIY7ej2sthijbUuoWuwi3tUyTZCYtVhwX&#10;DDa0NVT85herYPNm0l13yTfb6UzPT+4+OU9xr9TrsP/8ABGoD//hZ/tLK0jTd/g7E4+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CjTsUAAADcAAAADwAAAAAAAAAA&#10;AAAAAAChAgAAZHJzL2Rvd25yZXYueG1sUEsFBgAAAAAEAAQA+QAAAJMDAAAAAA==&#10;" strokecolor="windowText">
                    <v:stroke dashstyle="dash"/>
                  </v:line>
                </v:group>
                <w10:anchorlock/>
              </v:group>
            </w:pict>
          </mc:Fallback>
        </mc:AlternateContent>
      </w:r>
    </w:p>
    <w:p w:rsidR="005F1132" w:rsidRPr="005F1132" w:rsidRDefault="005F1132" w:rsidP="005F1132">
      <w:pPr>
        <w:ind w:firstLine="0"/>
        <w:jc w:val="center"/>
        <w:rPr>
          <w:szCs w:val="28"/>
        </w:rPr>
      </w:pPr>
      <w:r w:rsidRPr="005F1132">
        <w:rPr>
          <w:szCs w:val="28"/>
        </w:rPr>
        <w:t>Рис. 3.5. Диаграмма растяжения чугуна</w:t>
      </w:r>
    </w:p>
    <w:p w:rsidR="005F1132" w:rsidRPr="005F1132" w:rsidRDefault="005F1132" w:rsidP="005F1132">
      <w:pPr>
        <w:ind w:firstLine="510"/>
        <w:rPr>
          <w:sz w:val="28"/>
          <w:szCs w:val="28"/>
        </w:rPr>
      </w:pPr>
    </w:p>
    <w:p w:rsidR="005F1132" w:rsidRPr="005F1132" w:rsidRDefault="005F1132" w:rsidP="005F1132">
      <w:pPr>
        <w:ind w:firstLine="510"/>
        <w:rPr>
          <w:sz w:val="28"/>
          <w:szCs w:val="28"/>
        </w:rPr>
      </w:pPr>
      <w:r w:rsidRPr="005F1132">
        <w:rPr>
          <w:sz w:val="28"/>
          <w:szCs w:val="28"/>
        </w:rPr>
        <w:t xml:space="preserve">На диаграмме растяжения отклонение от закона Гука наступает уже в начальной стадии </w:t>
      </w:r>
      <w:proofErr w:type="spellStart"/>
      <w:r w:rsidRPr="005F1132">
        <w:rPr>
          <w:sz w:val="28"/>
          <w:szCs w:val="28"/>
        </w:rPr>
        <w:t>нагружения</w:t>
      </w:r>
      <w:proofErr w:type="spellEnd"/>
      <w:r w:rsidRPr="005F1132">
        <w:rPr>
          <w:sz w:val="28"/>
          <w:szCs w:val="28"/>
        </w:rPr>
        <w:t>, разрыв наступает при малых д</w:t>
      </w:r>
      <w:r w:rsidRPr="005F1132">
        <w:rPr>
          <w:sz w:val="28"/>
          <w:szCs w:val="28"/>
        </w:rPr>
        <w:t>е</w:t>
      </w:r>
      <w:r w:rsidRPr="005F1132">
        <w:rPr>
          <w:sz w:val="28"/>
          <w:szCs w:val="28"/>
        </w:rPr>
        <w:t xml:space="preserve">формациях. Хрупкие материалы плохо сопротивляются растяжению. </w:t>
      </w:r>
    </w:p>
    <w:p w:rsidR="005F1132" w:rsidRPr="005F1132" w:rsidRDefault="005F1132" w:rsidP="005F1132">
      <w:pPr>
        <w:ind w:firstLine="510"/>
        <w:rPr>
          <w:sz w:val="28"/>
          <w:szCs w:val="28"/>
        </w:rPr>
      </w:pPr>
      <w:r w:rsidRPr="005F1132">
        <w:rPr>
          <w:sz w:val="28"/>
          <w:szCs w:val="28"/>
        </w:rPr>
        <w:lastRenderedPageBreak/>
        <w:t>Опасность хрупкого разрушения заключается в том, что оно пр</w:t>
      </w:r>
      <w:r w:rsidRPr="005F1132">
        <w:rPr>
          <w:sz w:val="28"/>
          <w:szCs w:val="28"/>
        </w:rPr>
        <w:t>о</w:t>
      </w:r>
      <w:r w:rsidRPr="005F1132">
        <w:rPr>
          <w:sz w:val="28"/>
          <w:szCs w:val="28"/>
        </w:rPr>
        <w:t>исходит быстро, почти внезапно, без образования шейки. Поэтому на диаграмме растяжения отсутствует площадка текучести. При испыт</w:t>
      </w:r>
      <w:r w:rsidRPr="005F1132">
        <w:rPr>
          <w:sz w:val="28"/>
          <w:szCs w:val="28"/>
        </w:rPr>
        <w:t>а</w:t>
      </w:r>
      <w:r w:rsidRPr="005F1132">
        <w:rPr>
          <w:sz w:val="28"/>
          <w:szCs w:val="28"/>
        </w:rPr>
        <w:t xml:space="preserve">ниях на растяжение хрупких материалов определяют, как правило, только предел прочности </w:t>
      </w:r>
    </w:p>
    <w:p w:rsidR="005F1132" w:rsidRPr="005F1132" w:rsidRDefault="005F1132" w:rsidP="005F1132">
      <w:pPr>
        <w:ind w:left="510" w:firstLine="0"/>
        <w:rPr>
          <w:i/>
          <w:szCs w:val="28"/>
        </w:rPr>
      </w:pPr>
      <w:r w:rsidRPr="005F1132">
        <w:rPr>
          <w:i/>
          <w:szCs w:val="28"/>
        </w:rPr>
        <w:t>Чем выше прочностные характеристики материала, тем прочнее матер</w:t>
      </w:r>
      <w:r w:rsidRPr="005F1132">
        <w:rPr>
          <w:i/>
          <w:szCs w:val="28"/>
        </w:rPr>
        <w:t>и</w:t>
      </w:r>
      <w:r w:rsidRPr="005F1132">
        <w:rPr>
          <w:i/>
          <w:szCs w:val="28"/>
        </w:rPr>
        <w:t xml:space="preserve">ал. В практических расчетах и в справочной литературе для </w:t>
      </w:r>
      <w:r w:rsidRPr="005F1132">
        <w:rPr>
          <w:b/>
          <w:i/>
          <w:szCs w:val="28"/>
        </w:rPr>
        <w:t>пластичных</w:t>
      </w:r>
      <w:r w:rsidRPr="005F1132">
        <w:rPr>
          <w:i/>
          <w:szCs w:val="28"/>
        </w:rPr>
        <w:t xml:space="preserve"> материалов чаще используют </w:t>
      </w:r>
      <w:r w:rsidRPr="005F1132">
        <w:rPr>
          <w:b/>
          <w:i/>
          <w:szCs w:val="28"/>
        </w:rPr>
        <w:t>предел текучести</w:t>
      </w:r>
      <w:r w:rsidRPr="005F1132">
        <w:rPr>
          <w:i/>
          <w:szCs w:val="28"/>
        </w:rPr>
        <w:t xml:space="preserve"> </w:t>
      </w:r>
      <w:r w:rsidRPr="005F1132">
        <w:rPr>
          <w:i/>
          <w:position w:val="-12"/>
          <w:szCs w:val="28"/>
        </w:rPr>
        <w:object w:dxaOrig="320" w:dyaOrig="380">
          <v:shape id="_x0000_i1091" type="#_x0000_t75" style="width:15.15pt;height:18.95pt" o:ole="">
            <v:imagedata r:id="rId162" o:title=""/>
          </v:shape>
          <o:OLEObject Type="Embed" ProgID="Equation.DSMT4" ShapeID="_x0000_i1091" DrawAspect="Content" ObjectID="_1418716645" r:id="rId163"/>
        </w:object>
      </w:r>
      <w:proofErr w:type="gramStart"/>
      <w:r w:rsidRPr="005F1132">
        <w:rPr>
          <w:i/>
          <w:szCs w:val="28"/>
        </w:rPr>
        <w:t xml:space="preserve"> ,</w:t>
      </w:r>
      <w:proofErr w:type="gramEnd"/>
      <w:r w:rsidRPr="005F1132">
        <w:rPr>
          <w:i/>
          <w:szCs w:val="28"/>
        </w:rPr>
        <w:t xml:space="preserve"> а для </w:t>
      </w:r>
      <w:r w:rsidRPr="005F1132">
        <w:rPr>
          <w:b/>
          <w:i/>
          <w:szCs w:val="28"/>
        </w:rPr>
        <w:t>хрупких мат</w:t>
      </w:r>
      <w:r w:rsidRPr="005F1132">
        <w:rPr>
          <w:b/>
          <w:i/>
          <w:szCs w:val="28"/>
        </w:rPr>
        <w:t>е</w:t>
      </w:r>
      <w:r w:rsidRPr="005F1132">
        <w:rPr>
          <w:b/>
          <w:i/>
          <w:szCs w:val="28"/>
        </w:rPr>
        <w:t>риалов</w:t>
      </w:r>
      <w:r w:rsidRPr="005F1132">
        <w:rPr>
          <w:i/>
          <w:szCs w:val="28"/>
        </w:rPr>
        <w:t xml:space="preserve"> – </w:t>
      </w:r>
      <w:r w:rsidRPr="005F1132">
        <w:rPr>
          <w:b/>
          <w:i/>
          <w:szCs w:val="28"/>
        </w:rPr>
        <w:t>предел прочности</w:t>
      </w:r>
      <w:r w:rsidRPr="005F1132">
        <w:rPr>
          <w:i/>
          <w:szCs w:val="28"/>
        </w:rPr>
        <w:t xml:space="preserve"> </w:t>
      </w:r>
      <w:r w:rsidRPr="005F1132">
        <w:rPr>
          <w:i/>
          <w:position w:val="-12"/>
          <w:szCs w:val="28"/>
        </w:rPr>
        <w:object w:dxaOrig="400" w:dyaOrig="380">
          <v:shape id="_x0000_i1092" type="#_x0000_t75" style="width:20.2pt;height:18.95pt" o:ole="">
            <v:imagedata r:id="rId164" o:title=""/>
          </v:shape>
          <o:OLEObject Type="Embed" ProgID="Equation.DSMT4" ShapeID="_x0000_i1092" DrawAspect="Content" ObjectID="_1418716646" r:id="rId165"/>
        </w:object>
      </w:r>
      <w:r w:rsidRPr="005F1132">
        <w:rPr>
          <w:i/>
          <w:szCs w:val="28"/>
        </w:rPr>
        <w:t>.</w:t>
      </w:r>
    </w:p>
    <w:p w:rsidR="005F1132" w:rsidRPr="005F1132" w:rsidRDefault="005F1132" w:rsidP="005F1132">
      <w:pPr>
        <w:ind w:firstLine="510"/>
        <w:rPr>
          <w:sz w:val="28"/>
          <w:szCs w:val="28"/>
        </w:rPr>
      </w:pPr>
    </w:p>
    <w:p w:rsidR="005F1132" w:rsidRPr="00D26696" w:rsidRDefault="00D26696" w:rsidP="005F1132">
      <w:pPr>
        <w:ind w:firstLine="0"/>
        <w:jc w:val="center"/>
        <w:rPr>
          <w:b/>
          <w:spacing w:val="-8"/>
          <w:sz w:val="28"/>
          <w:szCs w:val="28"/>
        </w:rPr>
      </w:pPr>
      <w:r w:rsidRPr="00D26696">
        <w:rPr>
          <w:b/>
          <w:spacing w:val="-8"/>
          <w:sz w:val="28"/>
          <w:szCs w:val="28"/>
        </w:rPr>
        <w:t>3.5. Диаграмма</w:t>
      </w:r>
      <w:r w:rsidR="005F1132" w:rsidRPr="00D26696">
        <w:rPr>
          <w:b/>
          <w:spacing w:val="-8"/>
          <w:sz w:val="28"/>
          <w:szCs w:val="28"/>
        </w:rPr>
        <w:t xml:space="preserve"> деформирования при сжатии</w:t>
      </w:r>
      <w:r w:rsidRPr="00D26696">
        <w:rPr>
          <w:b/>
          <w:spacing w:val="-8"/>
          <w:sz w:val="28"/>
          <w:szCs w:val="28"/>
        </w:rPr>
        <w:t xml:space="preserve"> пластичных материалов</w:t>
      </w:r>
    </w:p>
    <w:p w:rsidR="005F1132" w:rsidRPr="005F1132" w:rsidRDefault="005F1132" w:rsidP="005F1132">
      <w:pPr>
        <w:ind w:firstLine="510"/>
        <w:rPr>
          <w:sz w:val="28"/>
          <w:szCs w:val="28"/>
        </w:rPr>
      </w:pPr>
    </w:p>
    <w:p w:rsidR="005F1132" w:rsidRPr="005F1132" w:rsidRDefault="005F1132" w:rsidP="005F1132">
      <w:pPr>
        <w:ind w:firstLine="510"/>
        <w:rPr>
          <w:sz w:val="28"/>
          <w:szCs w:val="28"/>
        </w:rPr>
      </w:pPr>
      <w:r w:rsidRPr="005F1132">
        <w:rPr>
          <w:sz w:val="28"/>
          <w:szCs w:val="28"/>
        </w:rPr>
        <w:t xml:space="preserve">Испытание на сжатие </w:t>
      </w:r>
      <w:r w:rsidRPr="005F1132">
        <w:rPr>
          <w:i/>
          <w:sz w:val="28"/>
          <w:szCs w:val="28"/>
        </w:rPr>
        <w:t>пластичных</w:t>
      </w:r>
      <w:r w:rsidRPr="005F1132">
        <w:rPr>
          <w:sz w:val="28"/>
          <w:szCs w:val="28"/>
        </w:rPr>
        <w:t xml:space="preserve"> материалов менее распростр</w:t>
      </w:r>
      <w:r w:rsidRPr="005F1132">
        <w:rPr>
          <w:sz w:val="28"/>
          <w:szCs w:val="28"/>
        </w:rPr>
        <w:t>а</w:t>
      </w:r>
      <w:r w:rsidRPr="005F1132">
        <w:rPr>
          <w:sz w:val="28"/>
          <w:szCs w:val="28"/>
        </w:rPr>
        <w:t>нено, чем испытание на растяжение. В упругой области и при малом развитии пластических деформаций диаграмма сжатия таких матери</w:t>
      </w:r>
      <w:r w:rsidRPr="005F1132">
        <w:rPr>
          <w:sz w:val="28"/>
          <w:szCs w:val="28"/>
        </w:rPr>
        <w:t>а</w:t>
      </w:r>
      <w:r w:rsidRPr="005F1132">
        <w:rPr>
          <w:sz w:val="28"/>
          <w:szCs w:val="28"/>
        </w:rPr>
        <w:t>лов почти полностью повторяет диаграмму растяжения и не дает н</w:t>
      </w:r>
      <w:r w:rsidRPr="005F1132">
        <w:rPr>
          <w:sz w:val="28"/>
          <w:szCs w:val="28"/>
        </w:rPr>
        <w:t>и</w:t>
      </w:r>
      <w:r w:rsidRPr="005F1132">
        <w:rPr>
          <w:sz w:val="28"/>
          <w:szCs w:val="28"/>
        </w:rPr>
        <w:t>каких новых механических характеристик (рис. 3.6, а). Пределы пр</w:t>
      </w:r>
      <w:r w:rsidRPr="005F1132">
        <w:rPr>
          <w:sz w:val="28"/>
          <w:szCs w:val="28"/>
        </w:rPr>
        <w:t>о</w:t>
      </w:r>
      <w:r w:rsidRPr="005F1132">
        <w:rPr>
          <w:sz w:val="28"/>
          <w:szCs w:val="28"/>
        </w:rPr>
        <w:t xml:space="preserve">порциональности, упругости и текучести имеют те же значения. Углы наклона прямолинейных участков на обеих диаграммах одинаковы, следовательно, одинаковы и модули упругости. </w:t>
      </w:r>
    </w:p>
    <w:p w:rsidR="005F1132" w:rsidRPr="005F1132" w:rsidRDefault="005F1132" w:rsidP="005F1132">
      <w:pPr>
        <w:ind w:firstLine="0"/>
        <w:jc w:val="center"/>
        <w:rPr>
          <w:sz w:val="28"/>
          <w:szCs w:val="28"/>
        </w:rPr>
      </w:pPr>
      <w:r w:rsidRPr="005F1132">
        <w:rPr>
          <w:noProof/>
          <w:lang w:eastAsia="ru-RU"/>
        </w:rPr>
        <mc:AlternateContent>
          <mc:Choice Requires="wpc">
            <w:drawing>
              <wp:inline distT="0" distB="0" distL="0" distR="0" wp14:anchorId="407462D6" wp14:editId="4C008535">
                <wp:extent cx="5289177" cy="2588783"/>
                <wp:effectExtent l="0" t="0" r="0" b="0"/>
                <wp:docPr id="1671" name="Полотно 167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0" name="Группа 230"/>
                        <wpg:cNvGrpSpPr/>
                        <wpg:grpSpPr>
                          <a:xfrm>
                            <a:off x="179856" y="179447"/>
                            <a:ext cx="3333894" cy="2229403"/>
                            <a:chOff x="179856" y="179447"/>
                            <a:chExt cx="3333894" cy="2229403"/>
                          </a:xfrm>
                        </wpg:grpSpPr>
                        <pic:pic xmlns:pic="http://schemas.openxmlformats.org/drawingml/2006/picture">
                          <pic:nvPicPr>
                            <pic:cNvPr id="231" name="Рисунок 231"/>
                            <pic:cNvPicPr/>
                          </pic:nvPicPr>
                          <pic:blipFill>
                            <a:blip r:embed="rId166">
                              <a:extLst>
                                <a:ext uri="{28A0092B-C50C-407E-A947-70E740481C1C}">
                                  <a14:useLocalDpi xmlns:a14="http://schemas.microsoft.com/office/drawing/2010/main" val="0"/>
                                </a:ext>
                              </a:extLst>
                            </a:blip>
                            <a:srcRect/>
                            <a:stretch>
                              <a:fillRect/>
                            </a:stretch>
                          </pic:blipFill>
                          <pic:spPr bwMode="auto">
                            <a:xfrm>
                              <a:off x="180000" y="180000"/>
                              <a:ext cx="3333750" cy="2228850"/>
                            </a:xfrm>
                            <a:prstGeom prst="rect">
                              <a:avLst/>
                            </a:prstGeom>
                            <a:noFill/>
                            <a:ln>
                              <a:noFill/>
                            </a:ln>
                          </pic:spPr>
                        </pic:pic>
                        <wps:wsp>
                          <wps:cNvPr id="232" name="Поле 781"/>
                          <wps:cNvSpPr txBox="1"/>
                          <wps:spPr>
                            <a:xfrm>
                              <a:off x="179856" y="179447"/>
                              <a:ext cx="471805" cy="323215"/>
                            </a:xfrm>
                            <a:prstGeom prst="rect">
                              <a:avLst/>
                            </a:prstGeom>
                            <a:solidFill>
                              <a:sysClr val="window" lastClr="FFFFFF"/>
                            </a:solidFill>
                            <a:ln w="6350">
                              <a:noFill/>
                            </a:ln>
                            <a:effectLst/>
                          </wps:spPr>
                          <wps:txbx>
                            <w:txbxContent>
                              <w:p w:rsidR="00577C88" w:rsidRDefault="00577C88" w:rsidP="005F1132">
                                <w:pPr>
                                  <w:pStyle w:val="ab"/>
                                  <w:spacing w:before="0" w:beforeAutospacing="0" w:after="0" w:afterAutospacing="0"/>
                                  <w:jc w:val="both"/>
                                </w:pPr>
                                <w:r>
                                  <w:rPr>
                                    <w:rFonts w:eastAsia="Times New Roman"/>
                                    <w:i/>
                                    <w:iCs/>
                                  </w:rPr>
                                  <w:t xml:space="preserve">     </w:t>
                                </w:r>
                                <w:r>
                                  <w:rPr>
                                    <w:rFonts w:eastAsia="Times New Roman" w:hAnsi="Symbol"/>
                                    <w:i/>
                                    <w:iCs/>
                                  </w:rPr>
                                  <w:sym w:font="Symbol" w:char="F073"/>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3" name="Поле 233"/>
                          <wps:cNvSpPr txBox="1"/>
                          <wps:spPr>
                            <a:xfrm>
                              <a:off x="3019794" y="1722398"/>
                              <a:ext cx="370840" cy="323215"/>
                            </a:xfrm>
                            <a:prstGeom prst="rect">
                              <a:avLst/>
                            </a:prstGeom>
                            <a:solidFill>
                              <a:sysClr val="window" lastClr="FFFFFF"/>
                            </a:solidFill>
                            <a:ln w="6350">
                              <a:noFill/>
                            </a:ln>
                            <a:effectLst/>
                          </wps:spPr>
                          <wps:txbx>
                            <w:txbxContent>
                              <w:p w:rsidR="00577C88" w:rsidRPr="00D23BCE" w:rsidRDefault="00577C88" w:rsidP="005F1132">
                                <w:pPr>
                                  <w:ind w:firstLine="0"/>
                                  <w:rPr>
                                    <w:i/>
                                  </w:rPr>
                                </w:pPr>
                                <w:r>
                                  <w:rPr>
                                    <w:i/>
                                  </w:rPr>
                                  <w:t xml:space="preserve">   </w:t>
                                </w:r>
                                <w:r>
                                  <w:rPr>
                                    <w:i/>
                                  </w:rPr>
                                  <w:sym w:font="Symbol" w:char="F065"/>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wpg:wgp>
                        <wpg:cNvPr id="234" name="Группа 234"/>
                        <wpg:cNvGrpSpPr/>
                        <wpg:grpSpPr>
                          <a:xfrm>
                            <a:off x="3668895" y="642256"/>
                            <a:ext cx="1364975" cy="1567753"/>
                            <a:chOff x="3668895" y="642256"/>
                            <a:chExt cx="1364975" cy="1567753"/>
                          </a:xfrm>
                        </wpg:grpSpPr>
                        <pic:pic xmlns:pic="http://schemas.openxmlformats.org/drawingml/2006/picture">
                          <pic:nvPicPr>
                            <pic:cNvPr id="235" name="Рисунок 235"/>
                            <pic:cNvPicPr/>
                          </pic:nvPicPr>
                          <pic:blipFill>
                            <a:blip r:embed="rId167">
                              <a:extLst>
                                <a:ext uri="{28A0092B-C50C-407E-A947-70E740481C1C}">
                                  <a14:useLocalDpi xmlns:a14="http://schemas.microsoft.com/office/drawing/2010/main" val="0"/>
                                </a:ext>
                              </a:extLst>
                            </a:blip>
                            <a:srcRect/>
                            <a:stretch>
                              <a:fillRect/>
                            </a:stretch>
                          </pic:blipFill>
                          <pic:spPr bwMode="auto">
                            <a:xfrm>
                              <a:off x="3668895" y="670717"/>
                              <a:ext cx="1364975" cy="1493629"/>
                            </a:xfrm>
                            <a:prstGeom prst="rect">
                              <a:avLst/>
                            </a:prstGeom>
                            <a:noFill/>
                            <a:ln>
                              <a:noFill/>
                            </a:ln>
                          </pic:spPr>
                        </pic:pic>
                        <wps:wsp>
                          <wps:cNvPr id="236" name="Поле 3"/>
                          <wps:cNvSpPr txBox="1"/>
                          <wps:spPr>
                            <a:xfrm>
                              <a:off x="4363638" y="1926799"/>
                              <a:ext cx="282575" cy="283210"/>
                            </a:xfrm>
                            <a:prstGeom prst="rect">
                              <a:avLst/>
                            </a:prstGeom>
                            <a:solidFill>
                              <a:sysClr val="window" lastClr="FFFFFF"/>
                            </a:solidFill>
                            <a:ln w="6350">
                              <a:solidFill>
                                <a:sysClr val="window" lastClr="FFFFFF"/>
                              </a:solidFill>
                            </a:ln>
                            <a:effectLst/>
                          </wps:spPr>
                          <wps:txbx>
                            <w:txbxContent>
                              <w:p w:rsidR="00577C88" w:rsidRDefault="00577C88" w:rsidP="005F1132">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7" name="Поле 791"/>
                          <wps:cNvSpPr txBox="1"/>
                          <wps:spPr>
                            <a:xfrm>
                              <a:off x="4363936" y="642256"/>
                              <a:ext cx="282575" cy="283210"/>
                            </a:xfrm>
                            <a:prstGeom prst="rect">
                              <a:avLst/>
                            </a:prstGeom>
                            <a:solidFill>
                              <a:sysClr val="window" lastClr="FFFFFF"/>
                            </a:solidFill>
                            <a:ln w="6350">
                              <a:solidFill>
                                <a:sysClr val="window" lastClr="FFFFFF"/>
                              </a:solidFill>
                            </a:ln>
                            <a:effectLst/>
                          </wps:spPr>
                          <wps:txbx>
                            <w:txbxContent>
                              <w:p w:rsidR="00577C88" w:rsidRDefault="00577C88" w:rsidP="005F1132">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s:wsp>
                        <wps:cNvPr id="238" name="Поле 804"/>
                        <wps:cNvSpPr txBox="1"/>
                        <wps:spPr>
                          <a:xfrm>
                            <a:off x="4209013" y="2193821"/>
                            <a:ext cx="266065" cy="320675"/>
                          </a:xfrm>
                          <a:prstGeom prst="rect">
                            <a:avLst/>
                          </a:prstGeom>
                          <a:solidFill>
                            <a:sysClr val="window" lastClr="FFFFFF"/>
                          </a:solidFill>
                          <a:ln w="6350">
                            <a:solidFill>
                              <a:sysClr val="window" lastClr="FFFFFF"/>
                            </a:solidFill>
                          </a:ln>
                          <a:effectLst/>
                        </wps:spPr>
                        <wps:txbx>
                          <w:txbxContent>
                            <w:p w:rsidR="00577C88" w:rsidRPr="00F56695" w:rsidRDefault="00577C88" w:rsidP="005F1132">
                              <w:pPr>
                                <w:pStyle w:val="ab"/>
                                <w:spacing w:before="0" w:beforeAutospacing="0" w:after="0" w:afterAutospacing="0"/>
                                <w:jc w:val="both"/>
                              </w:pPr>
                              <w:r>
                                <w:rPr>
                                  <w:rFonts w:eastAsia="Times New Roman"/>
                                  <w:i/>
                                  <w:iCs/>
                                </w:rPr>
                                <w:t>б</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9" name="Поле 804"/>
                        <wps:cNvSpPr txBox="1"/>
                        <wps:spPr>
                          <a:xfrm>
                            <a:off x="2156650" y="1009923"/>
                            <a:ext cx="1019175" cy="320675"/>
                          </a:xfrm>
                          <a:prstGeom prst="rect">
                            <a:avLst/>
                          </a:prstGeom>
                          <a:solidFill>
                            <a:sysClr val="window" lastClr="FFFFFF"/>
                          </a:solidFill>
                          <a:ln w="6350">
                            <a:solidFill>
                              <a:sysClr val="window" lastClr="FFFFFF"/>
                            </a:solidFill>
                          </a:ln>
                          <a:effectLst/>
                        </wps:spPr>
                        <wps:txbx>
                          <w:txbxContent>
                            <w:p w:rsidR="00577C88" w:rsidRPr="00212F3C" w:rsidRDefault="00577C88" w:rsidP="005F1132">
                              <w:pPr>
                                <w:pStyle w:val="ab"/>
                                <w:spacing w:before="0" w:beforeAutospacing="0" w:after="0" w:afterAutospacing="0"/>
                                <w:jc w:val="both"/>
                              </w:pPr>
                              <w:r>
                                <w:rPr>
                                  <w:rFonts w:eastAsia="Times New Roman"/>
                                  <w:i/>
                                  <w:iCs/>
                                </w:rPr>
                                <w:t>растяжение</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0" name="Поле 804"/>
                        <wps:cNvSpPr txBox="1"/>
                        <wps:spPr>
                          <a:xfrm>
                            <a:off x="969569" y="325041"/>
                            <a:ext cx="728980" cy="320040"/>
                          </a:xfrm>
                          <a:prstGeom prst="rect">
                            <a:avLst/>
                          </a:prstGeom>
                          <a:solidFill>
                            <a:sysClr val="window" lastClr="FFFFFF"/>
                          </a:solidFill>
                          <a:ln w="6350">
                            <a:solidFill>
                              <a:sysClr val="window" lastClr="FFFFFF"/>
                            </a:solidFill>
                          </a:ln>
                          <a:effectLst/>
                        </wps:spPr>
                        <wps:txbx>
                          <w:txbxContent>
                            <w:p w:rsidR="00577C88" w:rsidRDefault="00577C88" w:rsidP="005F1132">
                              <w:pPr>
                                <w:pStyle w:val="ab"/>
                                <w:spacing w:before="0" w:beforeAutospacing="0" w:after="0" w:afterAutospacing="0"/>
                                <w:jc w:val="both"/>
                              </w:pPr>
                              <w:r>
                                <w:rPr>
                                  <w:rFonts w:eastAsia="Times New Roman"/>
                                  <w:i/>
                                  <w:iCs/>
                                </w:rPr>
                                <w:t>сжатие</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1" name="Поле 781"/>
                        <wps:cNvSpPr txBox="1"/>
                        <wps:spPr>
                          <a:xfrm>
                            <a:off x="2087279" y="1723694"/>
                            <a:ext cx="789940" cy="323215"/>
                          </a:xfrm>
                          <a:prstGeom prst="rect">
                            <a:avLst/>
                          </a:prstGeom>
                          <a:solidFill>
                            <a:sysClr val="window" lastClr="FFFFFF"/>
                          </a:solidFill>
                          <a:ln w="6350">
                            <a:noFill/>
                          </a:ln>
                          <a:effectLst/>
                        </wps:spPr>
                        <wps:txbx>
                          <w:txbxContent>
                            <w:p w:rsidR="00577C88" w:rsidRDefault="00577C88" w:rsidP="005F1132">
                              <w:pPr>
                                <w:pStyle w:val="ab"/>
                                <w:spacing w:before="0" w:beforeAutospacing="0" w:after="0" w:afterAutospacing="0"/>
                                <w:jc w:val="both"/>
                              </w:pPr>
                              <w:r>
                                <w:rPr>
                                  <w:rFonts w:eastAsia="Times New Roman"/>
                                  <w:i/>
                                  <w:iCs/>
                                </w:rPr>
                                <w:t xml:space="preserve">100% </w:t>
                              </w:r>
                              <w:r>
                                <w:rPr>
                                  <w:rFonts w:eastAsia="Times New Roman" w:hAnsi="Symbol"/>
                                  <w:i/>
                                  <w:iCs/>
                                </w:rPr>
                                <w:sym w:font="Symbol" w:char="F065"/>
                              </w:r>
                              <w:proofErr w:type="spellStart"/>
                              <w:r w:rsidRPr="00212F3C">
                                <w:rPr>
                                  <w:rFonts w:eastAsia="Times New Roman"/>
                                  <w:i/>
                                  <w:iCs/>
                                  <w:vertAlign w:val="subscript"/>
                                </w:rPr>
                                <w:t>сж</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2" name="Прямоугольник 242"/>
                        <wps:cNvSpPr/>
                        <wps:spPr>
                          <a:xfrm>
                            <a:off x="651669" y="2124075"/>
                            <a:ext cx="1504800" cy="288000"/>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3" name="Поле 243"/>
                        <wps:cNvSpPr txBox="1"/>
                        <wps:spPr>
                          <a:xfrm>
                            <a:off x="1242362" y="2192284"/>
                            <a:ext cx="266065" cy="321310"/>
                          </a:xfrm>
                          <a:prstGeom prst="rect">
                            <a:avLst/>
                          </a:prstGeom>
                          <a:solidFill>
                            <a:sysClr val="window" lastClr="FFFFFF"/>
                          </a:solidFill>
                          <a:ln w="6350">
                            <a:solidFill>
                              <a:sysClr val="window" lastClr="FFFFFF"/>
                            </a:solidFill>
                          </a:ln>
                          <a:effectLst/>
                        </wps:spPr>
                        <wps:txbx>
                          <w:txbxContent>
                            <w:p w:rsidR="00577C88" w:rsidRPr="00F56695" w:rsidRDefault="00577C88" w:rsidP="005F1132">
                              <w:pPr>
                                <w:ind w:firstLine="0"/>
                                <w:rPr>
                                  <w:i/>
                                  <w:lang w:val="en-US"/>
                                </w:rPr>
                              </w:pPr>
                              <w:proofErr w:type="gramStart"/>
                              <w:r w:rsidRPr="00F56695">
                                <w:rPr>
                                  <w:i/>
                                  <w:lang w:val="en-US"/>
                                </w:rPr>
                                <w:t>a</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Полотно 1671" o:spid="_x0000_s1963" editas="canvas" style="width:416.45pt;height:203.85pt;mso-position-horizontal-relative:char;mso-position-vertical-relative:line" coordsize="52889,2588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uGl30BgAAVCoAAA4AAABkcnMvZTJvRG9jLnhtbOxa227bRhB9L9B/&#10;IPjuiFxSvAiWA0eOgwJuYjQp8kxRlESU5LJLypJbFGjR1wJ96Ae0n1CgKBD0kv6C/Ec9s1zqZjmW&#10;bNdwE9mwvLtcLWdn5szMzuz+40maaGeRKGKetXXzkaFrURbyXpwN2vrnr473PF0ryiDrBQnPorZ+&#10;HhX644OPP9of562I8SFPepHQsEhWtMZ5Wx+WZd5qNIpwGKVB8YjnUYaHfS7SoERXDBo9EYyxepo0&#10;mGE4jTEXvVzwMCoKjB5VD/UDuX6/H4Xli36/iEotaeugrZSfQn526bNxsB+0BiLIh3GoyAhuQEUa&#10;xBleOlvqKCgDbSTiS0ulcSh4wfvlo5CnDd7vx2Ek94DdmMbKbjpBdhYUcjMhuFMTiNYdrtsdgAdY&#10;sjWGMCLZHrTGg3wmFAhyRSpbbeKZ4KNc7mHQCp+fnQot7rV1ZkEaWZBCJaY/XXx78f30H/z+qtG4&#10;ogGTn4n8ZX4q1MCg6hGbJ32R0n8wUJtA71zfazq6di6btu1Wco0mpRbisYUfz7d1LcQExphvG1Y1&#10;IxxCPd6xQjh8es0ajZqYxjgfQJMkwQf7eRy28KeYiNYlJl6v2vhWORKRrhZJN1ojDcQXo3wP2pUH&#10;ZdyNk7g8l0iBCIio7Ow0Dk9F1VmUhzmTxy/TNxffQSJ/T99O/4BETOIVfZem05fRbVxaq5vE+XGc&#10;JCQWaiuqgbUV7Vmz8QoHRzwcpVFWVsAWUYIN8KwYxnmha6IVpd0ImiM+6ZnYS9CCdE+KUrUqsH3N&#10;vEPD8NmTvU7T6OzZhvt079C33T3XeOrahu2ZHbPzDX3btFujIjrhYZAc5bGiFaOXqF2r68oGVZiV&#10;2NfOAmlhiDWStPq/JBFDxBKitRDhZ7BKmId2KaIyHFKzD86pcUyePZBsnnOWmF4AEFp3/CnvATvB&#10;qOSSGauA8Az8VIComvKFi4Bwm3iuAOF56FSk1wvloiifRTzVqAGug2b5ouAMO6qm1lOI/oyT7OVL&#10;kmxpANuhEbkTol01sRUyO7D6Ra0q6G3GfrL56+zly2GQR6CSll1UbTZT7Z+h0n9Of9dcTyq1mkg2&#10;RisnTziZEuIDjVe01uje1NTYrukZzYqxFrOY2bwdXwuexL0aVsV50UlEpWrwgT0+1rUkKEoMtvVj&#10;+aPetvS1JNPGbd2xION1koG6Skep5DrfO7XKSXciDbbVtGvOdHnvHAwTHHoBHSry8DiGkpyAktNA&#10;wH1iECEBng65+ErXxnCvbT2D/we5n2QQsm/aNiaVsmM3XYaOWHzSXXySjdIOB7pgofAu2aT5ZVI3&#10;+4Knr6ETh/ROPAqyEG9u62Xd7JTo4QHiiDA6PJTtykKeZC/Jm1YWhRT61eR1IHKl9SUA85zXahW0&#10;VpS/mlvx9BBI7McSGcS3ikfQdepAxe9N161Lus4s6eyIEIBiG123DNN3yW9Kv8qY5XukA9K+VY7V&#10;NTwSJJmR90zbJW7nkrxe219A5fsJB9K4auka6f+68R06yIIsokNGT4g6CSf3En5Cq9eGn8rKyVh1&#10;0/DTchzP82H1AQPHZgyh6BJMTMuxfVd5BbPpuG5zNf68aol5AHrVIvCvlc/+vweg4I+SyGoAKrFI&#10;sc9DCUCZdKS7APTqAHRJn13DNVeOZMvabPuWw3wVu7yPESjOpkq36wj0pj7Zthz8IqtCPtlnjutL&#10;vs19MvNYs7Y1zEMEesvIfimUvJsI9PZLqkPFpqGrtMfbOPNd6LronFUMq07J6P03xzT3Ekhcf3Yc&#10;2zJ0JZjAqFzpkncoQfhFcl044EkTvUPJQnZjqwPeYgh7L2kNOIEVp+IZs0P6tnhhhm+YODzCrTDT&#10;tzwmkbfgVhzHcFQIazHDgYtBjDsLPoNWnQ3aMGF0ex9AeaWlxMbtl9zSrcjT8A4wNwUMce4esn/+&#10;HcIE+TzHocQpRV/INPtMHeTqzKqJlIlZh187nFCpx2rKCHWHk4eNE8rj3Zk78R2/6QB4gInFmoa9&#10;4kxc5vneLG9oGHj3h+5MHFX3rFPH1yccd2eU+z+jQJFXQXLzUhIzPJe5FUpMl1kOUu1LeUPX81Gq&#10;fh/T687sXLcrJiHonBeeHlQxyV4onOKOxo/Tv6ZvcS/gNyqiXvyA+wFv6H4AZkFryb2rM4fqXVFA&#10;dZqmo1wDMxlK9PIgMT9omHAXKFmr2rRH1euH4hxY05aEUTmzj9sJoDHNEeEU2QCVxmSAG1BhKZaL&#10;rJVwj4JiWNVt5SFFbaiqlL+j+ropONbVmDavPRVfjgK6ZnKvtVlilCrUfjjVWXtNdRZjy/DZ+CYC&#10;kIe0eX1kZ8xbcR9s6chuWrtMMLFLMft+oPWhX3pATiykm4syU6SuWdLdyMW+jOLml0EP/gUAAP//&#10;AwBQSwMEFAAGAAgAAAAhAH9CMuLDAAAApQEAABkAAABkcnMvX3JlbHMvZTJvRG9jLnhtbC5yZWxz&#10;vJDLCsIwEEX3gv8QZm/TdiEipt2I4FbqBwzJtA02D5Io+vcGRLAguHM5M9xzD7Nr72ZiNwpROyug&#10;KkpgZKVT2g4Czt1htQEWE1qFk7Mk4EER2ma52J1owpRDcdQ+skyxUcCYkt9yHuVIBmPhPNl86V0w&#10;mPIYBu5RXnAgXpflmodPBjQzJjsqAeGoamDdw+fm32zX91rS3smrIZu+VHBtcncGYhgoCTCkNL6W&#10;dUGmB/7dofqPQ/V24LPnNk8AAAD//wMAUEsDBBQABgAIAAAAIQDyN6ov3AAAAAUBAAAPAAAAZHJz&#10;L2Rvd25yZXYueG1sTI9BT4QwEIXvJv6HZky8uUU0sCJlgybrwZuou/E2S0cg0imhhUV/vdWLXiZ5&#10;eS/vfZNvFtOLmUbXWVZwuYpAENdWd9woeHneXqxBOI+ssbdMCj7JwaY4Pckx0/bITzRXvhGhhF2G&#10;Clrvh0xKV7dk0K3sQBy8dzsa9EGOjdQjHkO56WUcRYk02HFYaHGg+5bqj2oyCvbxXCXla/OVJLu3&#10;8iGdeny82yp1fraUtyA8Lf4vDD/4AR2KwHSwE2snegXhEf97g7e+im9AHBRcR2kKssjlf/riGwAA&#10;//8DAFBLAwQUAAYACAAAACEANopFBaQUAAA8QwAAFAAAAGRycy9tZWRpYS9pbWFnZTEuZW1m7FsL&#10;XFTVvl6jIzDDDAwyL2CG4TEMjxmYgRBR8cFLzEci4ZGSk6ZgOmkgAnZK07KTmpaWhnUzHyezupWa&#10;ZeQ9dW8PO5Un01umaWZKdOxhcMrSstTz/Ye9hs0wDDN57+/UvWf9/Pjvvfb6/uv1rf/ae89Wwhhb&#10;C6iBPsBV+LNOggMhLShn7KlcxuKKx41kTMLyChmbi+shuE6c2UK5Tf0Yu7MvYz/j2jARny5PfSWY&#10;5X0oZeUsnY1kY1kxq2BxrJDlsyJcLWJ17Ho2n81iN7EbXN4i8FcBBANyQAXwJMOBCuDtChXOq9Hu&#10;h1GvBecGwKMJyGEsCSC/dC0Z0APUZ3HiZSi/P8DL83y0aXGKKN+zvkyRM86h+sIBGq+qCMacDhwg&#10;TQLMwLXAFBS6TbBUd6PC6aiKcDo4b6KmO2+lUP5hEa8y0umYqOnkpcZ35z0plP9GxLtK53Skxnfy&#10;otF4z3ZeEsor0VZqL7UzIdHpiE7q5LU5uvMMQvnpIl5kstPR5ujkncjuziOdUT2LRbxTWU7HiexO&#10;3vMjuvPuFcofEvE+zHE6nh/RyXsM0vPsX6tQ/lsR75kCp+Oxok7eyjHdeTQQ1E6zYGlcNox0OlaO&#10;cTqm4BjLh2FpuCyM25ISQfOauHaI9zsAw8NMcHwtCDmwVbBByDs7mmW2jnM6zo4+aKf66JzA+eSf&#10;a2iukrH1NmQgce1Nw3ERCpGdAQvXrFZZlTlXud4m5r1NokcS81IEXo7Am6t8Lm2u8u0UzpuH+kqN&#10;3XkfIIvqi3bzTljmKUuNYt7CqO683QLvTVhq5zzlDTHzlAujOK8B9UnDuvNmCLynBF69cq2uQSkN&#10;E/MyKdAgifs3GufUzgqA6mtQxigalJlyzmtEfYtpgpDEPGo68fIA4jUqR4U0Khf35XMintNKXA8G&#10;bgBMAM2pIkwrna9MkZxQaKXEo3MC52PY3LEMXJ/xaDrK8iTm8z6cRB9K7B0leB+m4LQclcyEnSbM&#10;Ua3S6TipLLFzXjYOPrF25VXjdAjKz4UtE3hlYUkZ2eGfWDlvmYqx+R5aqkH5RJS/FXaQwNsa/lLa&#10;MtV8t5Y+imAsjDqAxNt5M47lKP9H2DiB96OqPPmjiLAkXl9GJGNb44nVybsDx98A9wIhAm9s/68S&#10;MyK3xnNehBr7lgkFkHh9K3B8EngAaAdobjdGLomLUE81cV6blrFzBlxAIh6t20eB/cB24AOA5niX&#10;rsXwR12rYaLulMGi+9pwTvu9oU17zsD9nEL9/WNREIn8FAFU738DW4CPAZKsXZtl1GiHGr/UlBlf&#10;1cw0Pqi53VirWW8crXnRaNEcNvbRnDOeUveP5X49+0XtWwUcA9YBpwBq343qbbFXqw/F5qmZKVlt&#10;NanVk0zifp7WM9Yi6qcZHNpX9gMvAtRPGh/q52l9i7tfa8Hx5P0Z5Yj3HsB55ugWw1pDJ09q6s6j&#10;ssRrFfHeMbYYpKZOXjt4R0TttKHsceBd4CuBJ4UlToXppOFp03FDu+mIu72bExDDRPw8gbcX9iLw&#10;PhACfBj3suF83IuGcfFPGjbGrzN8E7/EUJAwx7AmYaJhc0Kp258pibG0GBCQaF7J3yXgNUAFLVK7&#10;yN/CxEsxixMvxuxL/Dgm2rw7ptq8Nma7eXbMD+aCGFNSWkw4yqiB9RbGdNE4QCJ/DoD8/AdsDOwe&#10;2H7Ap0lPRKssS6PLLOXRayym6PUWXTT3sSSZsfGieJuC8hpwd8EmwL4C2xcgTkHysqglyePdMTc5&#10;DfOixUUkXj9xSPMDBB9U/8yUO/UrUqr0ttT9un2pg3TJaS1aXv82TMok6gwS90Hc+3BeIvgiH32s&#10;Cm2INVj7qPVGTZ7tXfU22yQ196G1M7Ytgjx0+IBLF3ch7DXwsRqW5nlR+vzIC+mn+6/OGNVfa98W&#10;wfkbHdAJnSBRG2gMKsCrhaW9lvzQGByzv6HKc1yt2ug4Es6550fiHjkUF5F4+0n8ZTgPg62EpfaH&#10;jJqg2FkSpZhc8mlon5LtoedHPhXKfTQVMpYhRyEk8kG6OIV6S2Avwl4NS7poKdaFNhV/Jx9UvFd+&#10;tOhR+a1FC+XRRdfKdxcOkjcVZrj3pu+Ho+0yEJC4v33wk4/zz2BHw5K/6oIjMnvBO7K/5r8gm5H/&#10;qEySf79s/YglspwRjbLvh9fKePvy0aCbPfztFPzthR0l+Ns9rFL2CDBw2GTZgaGVMufQqTLp0Bmy&#10;DXk3yfLzbnb725KLvnn090H4wTCw7bBXCf5Chjwu2zL4z7IRg9+THRv0pewPg/rJdYMS5Lty8+Vb&#10;ckvc/S0ZwNhB0RzQ+C2GnzGwTbDXCP4WDGyWDxx4UH4056J8YY41NCHnmtC3BiwPrRnwUmjJgIPu&#10;+SjNon0YJCQ+fk74qcD5bbCzYGn8hmYvUmiz/03x+hWHFHVXqJUJV5Qr389qUt6VdURZmqVw32N4&#10;6ssB7nWCH/LbiHPSSE3mV2HTMn8MM2YWhR913B9OOktCvgII7mWvfwBleOIcuHbf/3nGfjOuXQec&#10;AJoAuj+HXHH/53SIY70nbybK3AvsB7YCnwORwEhtijFaO8TYrhlvfEMzw/iI5jZjg+Yh43jNLmOa&#10;5n1jkOaM8TO1OnaPemDsVnVl7HL1HbE3qZ+Mnah+L3aY+qfYVLXFpFWXddln2uIRB/RwjkTzQG3e&#10;AGwDzgOHAWoz1d0Wf5+e63UdBmCLBheQiEdt/hZ4CKDY9gIstZk46Qnz9TcmTNY/kZCnb00w6E2J&#10;53UViYd09yXu0L2VuEx3MXGKLst8ha7aHKRrMh/W/sX8uPY7c4M2LilfOyZJoa1POqRZl7RFw+ue&#10;mM5YAQ08EtX9BEDPTP1gx8Fuhk0EiPN9kk5TZlmuftryY2S/5JmRk5MP9d+RXNi/T8q2iLKUqIhN&#10;KXeoTqd8GZ6TOiF8YWpz2OuphrCgtMXKkrRPFXelFSteS3s89Oe04NBs6w1yp/UvskesZtl+6+0h&#10;F6zHg9Nsg4PLbU1BC2zf9NtsG9PvDdtj0s9sF/tK0yf1jUvf0WdwekifCelTJRPTCyRcL8G9aCwT&#10;7eaJc9Alt8Za7Ygp1FEk6jvNVyUK0ByRTYal41b7KKC6Hx8z4i0UxRfOyxF4xW7e3OBW+0J3HCHe&#10;Hg0uIonrK8c51Uda6ahveWirfY9GXN+xKGJ15T2Dc+K9BNvBO6BrtR+LEvMSLcTqytuLc+KRtjp4&#10;n8e02hMtYt6QNBetSzvpvpd4WW6ePaXVPiRNzKvK7M7LF3j8ma3VXmJrtVdllqFoLa5JYY/TH1Fa&#10;jXwkSTCTYD/5A5uDp5Qa9xucvw8Xii6m5Xbo1TN1/Dy3RS+hPlFSAbfb2hvp2ZXcTwXILR2/ckIv&#10;GbByVT0O2e5ZCXW1uqw+BH16UflP8bIRX7efqYvDtdqTeokKdsKeENdIUlk6X9QXY4Fr58K/q4tS&#10;fVcXgjyG1ly6xJgV54siKYOnhLp7nAl1VHdlaLPrjqopqKODcOPSI8VMOiZQ6lckKZ39aVvjxFnT&#10;59P5WslZEM5KlOzCJQVTsrsk37IhwtzSdWoXeVwqOebKn4/2Vs2YXV/Rd5+kqtEV/t3PYdR/LUB1&#10;0vgR6JhSuYBYDKIdDlNhJ8CS71fPLRreEr94+HOjse8hblDeWECcLgmpFJnVwOMoJPbP66ViSbhO&#10;9SoxcmWwtSjbD3YWNVCUViOf/pEWyrGbzYHneSwO+2413sXF4d6lBnnX452cby38PH4Zqj9JcmX3&#10;auNP5bK7JVRVT9rrSQvER8Jsd2jMHy3EoewO6AWmi/ZUOCf+etIZMH3GuYbcN35qUJhWak+XNMcY&#10;kFcx61yDNy2QLxpH0kIeaeG5C5fYjguXZoOTdu+q+qWSo6580gKV9aYFGm8+Jz1pwQoNXIGWZ3rR&#10;wlwIwB8t2FDPOSAQLQShvDctIPuytbCTLUCPumrBl/Z60oJYeyo0LFAtiLXH+Z5akJ5fFpAWhnrV&#10;wk5G+b60QOOtBWhN9qSFQYIW6N27Z1youco/LdC6D4Hm/dFCitAeWqdlAMUIX2v2cvcLbzGCxqUn&#10;Hf5v6UJcnwr1e4sRVRcD08UwzH/3GHGMUb4vXdB496YLNcqQbsxABkCBju8XL0ErN2NxUR7CRZdE&#10;8YtSKXLnARUoG4guaM1yXfhav/9X9g5/dFEvWR5QvBjuVRdHGeX70gWNd2+6SEIZFWAFPHURDwf+&#10;6CKQvYPHiyDUx3VBx+JxwylbTWL8f7aP5AWoixGY/+7xYiejfF+6oPHWAr72kWxcVwEjAU9dmIL9&#10;04UJgWkD4kU5fBCuBFTCsafPS3he80drDvj0956Va43WAdcaHXvTGuR22fcsv6W96SppYDEoH5rq&#10;rrWjjPJ9aY3GuzetxUAjJSiXAVsNK96bFuBZxogHkN72Jno391vam3zp8J95z2Iw/WAI5LmmoAdd&#10;UP7l6uKvmPRYzOvHsHkeungIbxgaEYd600Xxv3Th9d1HHMaFP++K46EK+d7uZaWn7gronqWwB11Q&#10;/uXq4gjauBFoA14GSAP8XtYMwQzDu7jedFEEzmuIN7+Ve9lfa7w4uNtgDCReFPWgC8q/XF1swJxu&#10;F7APVqyLZg1+h8abvd50UQjerf/ShevtmfhdaRzGJZB4YauzBaSL4h50QfmXq4s5aPseYBHQAoh1&#10;URDO2PWIGb3pIh+8QO8vgsApA2rhnI7FcRan/2PPON7uO3+t8UIxLzBdjPSqi52M8n3pgsZbC/h6&#10;xsGtpev70kmw9LsJaYDvIyPkjKXbe9eFA5w2EH8r+wiNS086/Gfedz4foC5KMP/enkco35cuaF30&#10;pov9NEaY02OwSz10cY8BmhrQuy5mghuoLmhuxPFCi3ew4rSaBIqqA31X9gN+S8OW5koq/KXfzxi7&#10;xyBleknIhamGUNcVxmQyGQF/IiKELJfx1IUD/lS4UnGltJG+kA7B10N0TveNBlzr7Te3+lb6nSWo&#10;MeSL2gkX8W5xzWhp47TI1fX6A1+E0/zElZ4Mn6yXf3LgE70k+ver6v9UuaoerwfwrevdEvqd5YGZ&#10;XX9zo9+KotgOCf3OMgrzPx3l5wBc50slO135A3/q+XcWGnst4CteHMf1RrT8FOwKWPxzx4sV2EPa&#10;/dCFA5zrQfQnXmBrcn2XtTKdseYcnCBRrDID9C72HvgZA5Cl+X0rvDlnZXpzThKOqR8kn98B2cD1&#10;wDKUuxn2fljq73Wq+JxaZXPOdapxA4lL5wTORzH3b5JiX8W4QL5+D3BfZ23jBrbam3PO2uJdbaBz&#10;gtgX70+tEr9t58I5Eu/PNBzTd89k18FSf+jbkVqlJpfz6Pd5Tx7FbeKR5bxWu9PRatfklpEP5AfD&#10;ci3g0JVoLdG/QNdS7udd11KHN0cpaXY9rhXnra7/cP8X4VyT5tN6yUeJCRJ6h/7g3/QSz7VUe6pj&#10;LX2snl1Pvx+TPxXg+p0K13ytJYmrdMff+DV/r1uWdTI8Q186jeo26h2lH83820RaXxVj2+rSaphq&#10;1MYPJP1fD7HUop0p8O36zbKm61oKec5mzP5C71pLV1rw7V+kQkXlrwXvxLM241LJcUb581/reS3R&#10;eGsBX2tpCdr+MMrcB7sblrrC9947sY7+EwuE8sYC4kTjSKkUmSOkHTG2HMeENYLPTV583jHQP5/0&#10;fpHiNve5WfD5tBefiwb55zMfPumdJfe5TfD5qhefRUP881kAn/T8yn2+Jvjc78Vn4jD/fI6HT3rn&#10;wn0eEHx+7sXnheH++cyBzzoED+7zK8EnKd1z3p8t9M/nAPgUj+cPgk8pxsPTZ0Oxfz6Hwqe470Hw&#10;RfqM9OKzpsQ/n7nwKdaSRvAZ58Xn7Cv988n7Hsj+YclmbE4UOoM0CTAD+cKY3QL7Is7RJDbIVqWx&#10;ZM+J4jGbx/wiXBuMck2wBbAbYHF7zG6x9tXstr6rltsOqofb+muIf976oOZJ6xpNg7VcQ9cJ3B+o&#10;7m+7Ksd1bxNvC33HwNtE7akcN8f9zZS3vnAet9QX4hFScExxiGJSGVCLRtDxr2E/QFN63A+8frcQ&#10;wH5Ae4DnfrCe9hqAf8PScvhsx7te5Lm/YfHYDzBU7m9YRiPuu++5wen4huU4o/zL3Q/+BNfJwDMA&#10;lqwr9vP9YAI2k6dDet8PPOPsdsHnm158avT++fSMX3sFn4e9+Hw7xj+fnnvMh4LPr7z4fNPon0/P&#10;/eBrwed5Lz63xvnn0zN+/ST4DIJwPedoS4J/Pn9J/FoLfU2WoXKkSQDFLz3aQHEpA3Y6LK35Vanb&#10;lGstk2U83ojjlxXlpqEMfSflhKX4JUubErY7tSasPrUwrCr1jJL4n6RuUJrT9iqz06LD6DqB+wPV&#10;Hb/OqLu36UFcpzbxtlGbqD1n1JPd35j66osnj7gp8EHxKwgoAyh+0bG3+IXswO9nPb7HhI/OpOpY&#10;+3S/1ZnZcURj8SKe9brdz9J3crhG12n8Q95Z6ff3mM/iO7ja8R3ffNI7LQV8Na24u47qHxAp/2jT&#10;kMOSNQdur1sKLHyja9nsT4X7WY/vMZfVLKkjLj0bjoGOUp5frm17zCjRf62XvFNP97M7Xfm+3hnQ&#10;eGsBX/ez9AwyEJgNTATwz30/O9uB//uS0Xv8ygRHfL9wE5yQz1sBT5/OLP98ououPhcIPpd78XlD&#10;9i/zuULwucmLz+oc/3zSGvu1fnPm7VtE0kRPa7CnNeF1T4fGfT3jxaEe/t4dh+6kwpG33+m+XRbY&#10;+9WxFjjq9l3qMUb5vtaEFDQt4GtN/Dv0QPF2lxdd7Brsny6qUQfd62O7dtUF466X4gKPzUr8YtFT&#10;rLRQIBKl1fCHFHCs9P4erb0xc1LHMzS9C4u79WU54n6fiikfh/MqhfqYpy74ezRXnETh2pnt4SpY&#10;f96jPTPiAUbP9njr1PhuHr6hfwXrB3DCx0wAbpgebZFg4H7Je7RxmP97hDpuyW1vrMtub6RYSfmX&#10;+x6tGeNfCPwXQP+fDv/csXJeHvZYe++xku71hoFYDi7hFRyTz32Ap88Xhvrnk+71KP76ozWuu2Do&#10;jh+jGW4Nwo3r//3R+qD55dqke4IwQA1QUgF0/A8BAAAA//8DAFBLAwQUAAYACAAAACEAHg3JHfYR&#10;AACUJwAAFAAAAGRycy9tZWRpYS9pbWFnZTIuZW1mtJoLeFTlmce/mcxM5pLJZW45cz1nzjmZORIV&#10;sChpYTciNxVYIk9sULGCUBWeWJEJOohVVLZYSg1YvBbFS9FdxVIElZaKCihCtlVAcSRVUKKBpaLY&#10;uIoGs/83Od+c4xnd7rNP93385zuX9/e+3/2bGbQxxlZCZC5IszF2OcStW2PswBDGpLGTxjFmYyuz&#10;jP0z3jvhEIJadceH8GBxGWO9eEfvzTb9xXI2suBgzew0No5NZGPZVCax0WwUGwO3MWwem8GuZ7PZ&#10;T9iV/VgN/lZA5ZAXqoa4eXBRDfF6+fT7U5CT6p3BfQLCZYnV4QnFpXdoBhMgO2Q27kPPAxD3589R&#10;p0XokuJza76hpmCcoXxVEPXXEgdjDdQIWAukQmFoNJSGJkOU+4D9oHeJo8HDuSEYnO/iToP/JUXu&#10;5xVDXAZXQIWtXBK+lO/70GU690mZ5C+UG9wi1NHKnaJzY03cvU7Jv8hjcBoGxMoN07kLTNzZ5ZJf&#10;8xncbnS0lRulc5eauCNuyb+7wuAWVJZyE3Vutolb4ZX8CyoNLl1dyk3Vufkm7vsVkj9dbXA7a0q5&#10;WTp3i4l7zy/5d9YY3LXBUm6uzv3SxC2tkvzXBg0uhslh7Zcbde4+E3dGjeSPhQ1ua6SUu13n1pi4&#10;/QHJvzVicHOwKKz5VurcehN3a0jyzxEMLhAr5R7SuedN3KCI5A/EDG5zvJRbq3M7TdzeWsm/OW5w&#10;MzGJrfXcpHNvmriFUck/M2lwG7FHLadFBzOvP4+NMVSFVaEcWH+z6jaWLVf5+vOJpfm2w5/W0XsQ&#10;X0dKXPL7RCPfNOd358uCixfzVWSnOY18G6TSfK/Dn/J9BPF8HQnJv0Ey8jmw3q3tq4U/te97KOv0&#10;fImyvOYoN/JNk0vz/QX+lO8ExPO1pST/NNnIt9Zdmk+BP+VrRMnzbXfktbVuI58DY2Adv8Pwp3xO&#10;sDxfQpL8DtXIdyEOBGv7Buv5JpjyXe3Kaxd6jXxr60rz9ej5akz5tqcl/9o6I99J7GfWfCP0fDR/&#10;ePvC7rx20mfkc+Fg+BkdXjDy659yyEN7U9CUr1WR/K7Mz7xVeB6C1vhL843Hc+rPmSh5vuc9eW2N&#10;/5v5Tq+AA4znqwAzFffmfOE6ynd6Bc83CRfW9k0BQ/muQcnz/diX1yZVGfk+qy7lLtO5hSau0p/X&#10;Pqs2uAcDpdwcnVti4p6tzGsPBgxuHDrHWs/rdO5XJu5H1XltXMjgjoVLuVt1brWJcwXy2rGwwd1d&#10;W8rdoXNPmrjfBvPa3bUG1xgt5e7XuedMXEs4rzVGDa47Vso9pnPbTFxfJK91xwyuPVHKPa1zr5m4&#10;x4W81p4wuOGpUm6LznWauMmxvDY8ZXAHxVJul851m7gv4nntoGhwt6dLuX069zcT91Ayr92eNrgh&#10;Sin3vs71mbhzxbw2RDG4Ahacdb4c0zkf5jaf159Iea2gGhytWy/2CrIWiNbtlxCtJVpHnLtPzmuu&#10;jLeuCu9o3RL3NETGORf8BQs3SiXu6YyZu1j7JhcAo1q4I3XEXaxR1WiZl/+dz6F3DYTs/8sZhCx+&#10;DqX6SthryHh9a3B9CVQLx5ko7dABO+0Xkp/X91Ekt/Yr8cRdBvnBEvcoPjc9WmH06+hvmad0vhO3&#10;28SNxnk22jRPqZ7WfFRPJ/JQPXm+A/blqiuzXOVt/Xv9MxQxuHEG4Yr943Pgu0xgwIP3Txi3SyF8&#10;9OgvB/qnN+Bz9AZ4/7QjsZWjaUHccBM33NkbaC83uKCvlGvU/ZtM3GZ3byDoM7h7Kku5i3T/OSau&#10;saI3cE+lwcXRNms95+n+t5m4bVW9gXjA4FajE6zcMt1/lYkbH+wNrA4bnIJ90cqt0f2fNXEdkd6A&#10;EjW4xzFvrBztU9Sfr5m4ybHewOMJg6uXSrmC7n/ExO1N9gbqJYNbh/3Gmu8498cEobw07i3p3sA6&#10;xeBonlo52mfIn/YNznWqvQFXxuAWe7FH0AYCo3l2KjQRIv8m6E4IU5H1eXsDr3tnBn/j3RVc7BVC&#10;fL4t8DC2ohYOMOIboLHQ/dB50JNQORTzjgi7vfPC3Z53wq96zo886XkussKj1i7wrKjlsfyIVR+H&#10;M4xijYTOgTZAo6GXITc0xrNVaPQcFIZ6mqKq58Vo3DMkFvQ8HKv01MT9nvo4jzcG8XalAMDM8f6M&#10;e4p3AKJ4fs+MhN8zMxHwvJGIesYmZc8zydM9damRnrtSYzy7UjxeDH3VJAOAmdt6GPfU1hMQtXWB&#10;5ytxmecC6THPC9JWz6npg5570zavQ455m2Qeqw+xzPvKEHDU7zaMVRNK+vzjRLnYm1N+7V2r7PCG&#10;1M+8C9U+02fKGWhbDvOFjOpDY1eAKMZfUFIMGrvu5HI1nDpFPSe1VZmRyim8Dq0iY19BZLw9B3BN&#10;7TkE8fZ0pJrkd1IxuS+1Lp0Sz0n/QHxTulC8UmoVvxJ5rALizEgAglGskdAHEPX1hxDFpb5+RNyV&#10;ekxcm3pGHJl6SfyPZIc4LblHPJooiAuhGQke7xHE2yoAgJnjbcA9xeNzoSDWxwuiFn9D3BT7kzg+&#10;tk18K7pJvDL6hPi58Ii4VeDxOtBXI8IU7ZttpXlKbeXztFVcUXuxOKL2bPFPEVWcHnGKPeGu1O3h&#10;jtSIMI/VjQ3YvNaGgKd+XwpRv9OaobGbkRJCE1IHg2IqH/wkWRPsxlrnMWh/74rACUbtUyGq3mMQ&#10;7e9U2qED9q6Iz9EV4Rzt71Yuo/sPN3HDnV2R9nKDo/3dyjXq/k0mbrO7KxL0GRzt71buIt1/jolr&#10;rOiK3FNpcLS/W7l5uv9tJm5bVVckHjA42t+t3DLdf5WJGx/siqwOGxzt71Zuje7/rInriHRFlKjB&#10;0f5u5bbo/q+ZuMmxrsjjCYOrl0o5mgM0bkdM3N5kV6ReMjja3635jnN/rFc+7i3prsg6xeBof7dy&#10;tL+TP+3vnOtUuyKujMGFsOjytXCC0TwbBv0AIv9R0BOQC/J5uiKvu8tq73artZe6x9fWuVtrQ+58&#10;cW/egwndgz4mozjnQoOgdRDF/COEKcaGlQ8WlPKzhR7XNcIrroeE+117hWtd5dFzXSOjsisX/dr5&#10;ZLTT2RXd4+yJ8jn9NtbCIJr0MB4b3cS2QVloL0SxW5wnYpOcgfhw5wVxxbkiXuPcHbc5A4keR3Pi&#10;iOPuxEFHIbHfEU++7RiU5LFbUO+FEmCYOXYn7in2UYhiv+04P9XpmJ163/Fk6qjjo9TnjsGi0zlX&#10;DDvXi1nnp+JI51BpinOu1OJcKPHYw8px1lFFYTw29cnfIOoT+qGXYu9xLkofcj6Qdrn2petdlfIF&#10;rjHyDa4F8m9cT8m7XQfkr13Vyunljcqw8rHFvdnn+eb5wMeNPnfSuNHeTuMWcvcqZ7hr1DnuM9VH&#10;3VPVd9x51ecxPvfukbBXmepIcbohinMMJY/Tie9KEelatUlqUn8unaa+JLnVPVJvsT5BxFiUBgDj&#10;be3BNbX1a3qIeNTW9emxyrb0MOXTtFMR5TfkCfLD8nz5avkBuUHeLtvkw/LOtE9Zng4qi9K8H/0q&#10;Y+enKIgRm86wTtxTPY+ipNjtykLpPuVyaZ2iSNuUQ+KbyiNilzJD/FSRxJPKuymnuipVoV6U8qvn&#10;F8/sdtT7RAwwjNebYm/DPcXei5Ji+9VBSZ/qSzrUnYkvlSWJj5WxifeUssRuZVt8i3Jr/AlldPxX&#10;iiPerpyI8XqvTzM2WAAM47GpT9ZB1Cd8TQSVnmiZ8lb0oPxgdLN8RXSlPCTaKn8pjJJ3CGH5LqE7&#10;PUvYlD5TWJ8eXDyvOsVvrnc+brRuadyegGj890j52o3SzNobpcba0VKi1i31RjpFY/3TOVMw1RFd&#10;3X/ObERJS47KgXOmIPgchWJ+OmesXEb3H27ihjsLQnu5wdE5Y+Uadf8mE7fZXRCCPoOjc8bKXaT7&#10;zzFxjRUF4Z5Kg6NzxsrROUPtus3EbasqCPGAwdE5Y+WW6f6rTNz4YEFYHTY4OmesHJ0zlO9ZE9cR&#10;KQhK1ODonLFyW3T/10zc5FhBeDxhcPVSKVfQ/Y+YuL3JglAvGRydM9Z8x7k/5j0f95Z0QVinGByd&#10;M1aOzhnyp3OGc51qQXBlDG57GWMy+oaM1sIwKA6RP6rS3zc0X/dijt3nOCRc5jguZBy26Edlwej2&#10;Mrl4FmSRI0QgjK8pN67/AIWg7RCt1x32B6JP2Z+K3mj/c3Si/Xg0aQ/HPrGNjG23zYrdb7sjNs/2&#10;+9gE24exrC1U/D5woq+vL5ECDKPYE/uvGOtA6YD2QxXQncye+AWrScxj4xOXsJsS49gzie+xYwmF&#10;ZZNhNj3pYb/G0nkz+WVfdeoEIlaBobrdCU1O4w/MHP993FP84xDFP9F3pniirwErPCe62W/FIDss&#10;ppksDWWXSKPZSmkq65B+wuzpJawhfSci8vg77OhP6kyYuW++wD3lL0PfUd9kbf8kj7XNklttK+SV&#10;tuflLbZu+YitSonYz1LG2i9R5ttvUh6zr1Z22DcW9/e9qOACFTCMYjdANAz0GxKldKMsR7m9bLD6&#10;QdkINeWYpLY4fqQud7SquxzXq3sdC4r/ViHX4fuVKdYwcLTXlkP0ewk/c4L43Wuiulj9V/U69Xn1&#10;CrVHbVblutHFOC9kGZskA4ZRnWi8QuCpvRJKai/1p5h5RRmc+aMyPbNKWZ65QdmS+aHyn5mhSiTr&#10;URqz78lXZZ+V78gulTdkL5VfyE4qfgc7puEsxSiQUfxzIfrdi8aL/h36U5TUn83apenZ2hnpRVqv&#10;dJf2ivTvWrv0B61F2qmJ0pvah+JBba14RJsnHtNGFb8PNSO2LwEYxutOsWmuUWw+145p2dRftXDq&#10;A60z2ak9nHxduyq5VRucfFr7PPGQ9kJimXZ7Yr42JXGplkw0a77i9yMR6/Rh03qjulPf0DqhvtmO&#10;kur+QjYefyT7X7EbsztjF2YfjJ2abYvZsxNj+zJ1sX/L2GI3ZN6Nnpd5PipmHi6uwSDGzrwHNCAO&#10;jd9GlDR+tM+VQ3JdXTRQl4ruV33RR9UvhTnqUWGo+q4QxN6AKfAP+Z0wF8L3UbSVjPoRVWPLoQjq&#10;cS/Ky1FiWbBc6NwhudDhzGW4pvpiO+ovURRL+pAC9281Xl/ifggNg9ohmvf3oRRRulB6wjdlc/h9&#10;/50glYczdE/iPMXn65Xq/qoXD2DmulMcqvsUaKDuV9lyoVf7f/al+Wytw3l4RnWYDhH7TvAMbw7/&#10;/ukJU/mql+5J5jpQ7LmojAPlbPpjsuV4Tv+V428z/r+Hq9mPWY5J7F9QXo9yCrsGz2bg/4dgbN9L&#10;I3I6uqjhfcFG9SWrhm45dfj19AvzPCzstoOCLfrTl+ajyf17Udt7AlIw9vvZS9qkl8fbScJpY5q/&#10;SnvO/ujjETkJ7+bCpxrl/TUiNa/fl+5vRgdMw7vPq0bmotUjc256uUhgfX34fQj3NwfpAbclbb+c&#10;s6SN7voToqT6kFE54cSitpG4pvpEUD6IV84xtqbWQ2ddXz/xp9eR30pbD5722KIvDjC/YJts+2bw&#10;lg7UiyIuY72Mno9HfSn21LLPbLOu6/9Zg/G+p66mPDSOgi66JmvWtRplNbQeOh2i2Icm3Nx43ic3&#10;N9YDzjsHnk3Ec7Ph+Oq3JjwcB52FKlIOHp/nJSdeHz96TtN9qG5ToLlISNf/X/OiOfQVMpxJy4BJ&#10;yfSOBrbU9j/l+655YZ6H1Yj1v5kXEvx+p8+9EK75PKzGNfGraM5BM6842tbw8sdtbaeMSPx1/NB4&#10;As+mzj7a9m3zAijmXl8fzYu3aF5sONnHfneyrxXMoDuy82le0HOaF+T7f50Xa8CehZ57DmUzSvxX&#10;nBcnMbgKJgs9+0fNCz5Hyk1zhOJnoARE12RDB4r+v5yhdzTA1Me0z31R2f+6uM+txO1UiMpWiFZT&#10;LpSpyIW+qDRz+6vxAsb3R/KnDYfKG6AB7khVLrS/2sxdU4uXMDN3C+6JewIa4DpqcqFrir9hUD2b&#10;ongJM3PrcU/cc9AAN13IhZqK5yFxH4h4CTNzW3BPXDc0wI2K5UIfFD8DELcjjZcwM3cM98R9Bg1w&#10;+6RcaEfxcx5xS6mjYWauF/fEVaPzB7hNci60tI6PSTnGkV/Drbju4c74HoAlULymGDRsSNdv1fhL&#10;1/8tAAAAAP//AwBQSwECLQAUAAYACAAAACEApuZR+wwBAAAVAgAAEwAAAAAAAAAAAAAAAAAAAAAA&#10;W0NvbnRlbnRfVHlwZXNdLnhtbFBLAQItABQABgAIAAAAIQA4/SH/1gAAAJQBAAALAAAAAAAAAAAA&#10;AAAAAD0BAABfcmVscy8ucmVsc1BLAQItABQABgAIAAAAIQCi7hpd9AYAAFQqAAAOAAAAAAAAAAAA&#10;AAAAADwCAABkcnMvZTJvRG9jLnhtbFBLAQItABQABgAIAAAAIQB/QjLiwwAAAKUBAAAZAAAAAAAA&#10;AAAAAAAAAFwJAABkcnMvX3JlbHMvZTJvRG9jLnhtbC5yZWxzUEsBAi0AFAAGAAgAAAAhAPI3qi/c&#10;AAAABQEAAA8AAAAAAAAAAAAAAAAAVgoAAGRycy9kb3ducmV2LnhtbFBLAQItABQABgAIAAAAIQA2&#10;ikUFpBQAADxDAAAUAAAAAAAAAAAAAAAAAF8LAABkcnMvbWVkaWEvaW1hZ2UxLmVtZlBLAQItABQA&#10;BgAIAAAAIQAeDckd9hEAAJQnAAAUAAAAAAAAAAAAAAAAADUgAABkcnMvbWVkaWEvaW1hZ2UyLmVt&#10;ZlBLBQYAAAAABwAHAL4BAABdMgAAAAA=&#10;">
                <v:shape id="_x0000_s1964" type="#_x0000_t75" style="position:absolute;width:52889;height:25882;visibility:visible;mso-wrap-style:square">
                  <v:fill o:detectmouseclick="t"/>
                  <v:path o:connecttype="none"/>
                </v:shape>
                <v:group id="Группа 230" o:spid="_x0000_s1965" style="position:absolute;left:1798;top:1794;width:33339;height:22294" coordorigin="1798,1794" coordsize="33338,22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Рисунок 231" o:spid="_x0000_s1966" type="#_x0000_t75" style="position:absolute;left:1800;top:1800;width:33337;height:22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XNf3EAAAA3AAAAA8AAABkcnMvZG93bnJldi54bWxEj09rwkAUxO8Fv8PyhN7qJgqtRlcR/xRv&#10;rVE8P7LPJJh9u2Q3mn57t1DocZiZ3zCLVW8acafW15YVpKMEBHFhdc2lgvNp/zYF4QOyxsYyKfgh&#10;D6vl4GWBmbYPPtI9D6WIEPYZKqhCcJmUvqjIoB9ZRxy9q20NhijbUuoWHxFuGjlOkndpsOa4UKGj&#10;TUXFLe+MgunHVn52s527dF/92eXHfXr9bpR6HfbrOYhAffgP/7UPWsF4ksLvmXgE5PIJ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RXNf3EAAAA3AAAAA8AAAAAAAAAAAAAAAAA&#10;nwIAAGRycy9kb3ducmV2LnhtbFBLBQYAAAAABAAEAPcAAACQAwAAAAA=&#10;">
                    <v:imagedata r:id="rId168" o:title=""/>
                  </v:shape>
                  <v:shape id="Поле 781" o:spid="_x0000_s1967" type="#_x0000_t202" style="position:absolute;left:1798;top:1794;width:4718;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1OxcMA&#10;AADcAAAADwAAAGRycy9kb3ducmV2LnhtbESPQYvCMBSE74L/ITxhb5q2ikg1ioqCntZ1vXh7NM+2&#10;2LyUJrb1328WFvY4zMw3zGrTm0q01LjSsoJ4EoEgzqwuOVdw+z6OFyCcR9ZYWSYFb3KwWQ8HK0y1&#10;7fiL2qvPRYCwS1FB4X2dSumyggy6ia2Jg/ewjUEfZJNL3WAX4KaSSRTNpcGSw0KBNe0Lyp7Xl1Ew&#10;w8tnHp/65E0HuVs4f48zc1bqY9RvlyA89f4//Nc+aQXJNIH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21OxcMAAADcAAAADwAAAAAAAAAAAAAAAACYAgAAZHJzL2Rv&#10;d25yZXYueG1sUEsFBgAAAAAEAAQA9QAAAIgDAAAAAA==&#10;" fillcolor="window" stroked="f" strokeweight=".5pt">
                    <v:textbox>
                      <w:txbxContent>
                        <w:p w:rsidR="00577C88" w:rsidRDefault="00577C88" w:rsidP="005F1132">
                          <w:pPr>
                            <w:pStyle w:val="ab"/>
                            <w:spacing w:before="0" w:beforeAutospacing="0" w:after="0" w:afterAutospacing="0"/>
                            <w:jc w:val="both"/>
                          </w:pPr>
                          <w:r>
                            <w:rPr>
                              <w:rFonts w:eastAsia="Times New Roman"/>
                              <w:i/>
                              <w:iCs/>
                            </w:rPr>
                            <w:t xml:space="preserve">     </w:t>
                          </w:r>
                          <w:r>
                            <w:rPr>
                              <w:rFonts w:eastAsia="Times New Roman" w:hAnsi="Symbol"/>
                              <w:i/>
                              <w:iCs/>
                            </w:rPr>
                            <w:sym w:font="Symbol" w:char="F073"/>
                          </w:r>
                        </w:p>
                      </w:txbxContent>
                    </v:textbox>
                  </v:shape>
                  <v:shape id="Поле 233" o:spid="_x0000_s1968" type="#_x0000_t202" style="position:absolute;left:30197;top:17223;width:3709;height:3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HrXsQA&#10;AADcAAAADwAAAGRycy9kb3ducmV2LnhtbESPT2uDQBTE74F+h+UVeourJoRgXaUtLZhT8+/S28N9&#10;UYn7VtxtNN++Wyj0OMzMb5i8nE0vbjS6zrKCJIpBENdWd9woOJ8+llsQziNr7C2Tgjs5KIuHRY6Z&#10;thMf6Hb0jQgQdhkqaL0fMild3ZJBF9mBOHgXOxr0QY6N1CNOAW56mcbxRhrsOCy0ONBbS/X1+G0U&#10;rHH/2STVnN7pXb5unf9KarNT6ulxfnkG4Wn2/+G/dqUVpKsV/J4JR0A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h617EAAAA3AAAAA8AAAAAAAAAAAAAAAAAmAIAAGRycy9k&#10;b3ducmV2LnhtbFBLBQYAAAAABAAEAPUAAACJAwAAAAA=&#10;" fillcolor="window" stroked="f" strokeweight=".5pt">
                    <v:textbox>
                      <w:txbxContent>
                        <w:p w:rsidR="00577C88" w:rsidRPr="00D23BCE" w:rsidRDefault="00577C88" w:rsidP="005F1132">
                          <w:pPr>
                            <w:ind w:firstLine="0"/>
                            <w:rPr>
                              <w:i/>
                            </w:rPr>
                          </w:pPr>
                          <w:r>
                            <w:rPr>
                              <w:i/>
                            </w:rPr>
                            <w:t xml:space="preserve">   </w:t>
                          </w:r>
                          <w:r>
                            <w:rPr>
                              <w:i/>
                            </w:rPr>
                            <w:sym w:font="Symbol" w:char="F065"/>
                          </w:r>
                        </w:p>
                      </w:txbxContent>
                    </v:textbox>
                  </v:shape>
                </v:group>
                <v:group id="Группа 234" o:spid="_x0000_s1969" style="position:absolute;left:36688;top:6422;width:13650;height:15678" coordorigin="36688,6422" coordsize="13649,15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Y3nsYAAADcAAAADwAAAGRycy9kb3ducmV2LnhtbESPT2vCQBTE7wW/w/IK&#10;vdXNH1skdQ0itngQoSqU3h7ZZxKSfRuy2yR++25B6HGYmd8wq3wyrRiod7VlBfE8AkFcWF1zqeBy&#10;fn9egnAeWWNrmRTcyEG+nj2sMNN25E8aTr4UAcIuQwWV910mpSsqMujmtiMO3tX2Bn2QfSl1j2OA&#10;m1YmUfQqDdYcFirsaFtR0Zx+jIKPEcdNGu+GQ3Pd3r7PL8evQ0xKPT1OmzcQnib/H76391pBki7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tjeexgAAANwA&#10;AAAPAAAAAAAAAAAAAAAAAKoCAABkcnMvZG93bnJldi54bWxQSwUGAAAAAAQABAD6AAAAnQMAAAAA&#10;">
                  <v:shape id="Рисунок 235" o:spid="_x0000_s1970" type="#_x0000_t75" style="position:absolute;left:36688;top:6707;width:13650;height:149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30/LFAAAA3AAAAA8AAABkcnMvZG93bnJldi54bWxEj09rwkAUxO+FfoflCV6KbkxTbdNsRISC&#10;4Kn+uT+zr0kw+zbNrjF+e1co9DjMzG+YbDmYRvTUudqygtk0AkFcWF1zqeCw/5q8g3AeWWNjmRTc&#10;yMEyf37KMNX2yt/U73wpAoRdigoq79tUSldUZNBNbUscvB/bGfRBdqXUHV4D3DQyjqK5NFhzWKiw&#10;pXVFxXl3MQqOpzK5JfvkN57LxemjmFHfbl+UGo+G1ScIT4P/D/+1N1pB/PoGjzPhCMj8D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99PyxQAAANwAAAAPAAAAAAAAAAAAAAAA&#10;AJ8CAABkcnMvZG93bnJldi54bWxQSwUGAAAAAAQABAD3AAAAkQMAAAAA&#10;">
                    <v:imagedata r:id="rId169" o:title=""/>
                  </v:shape>
                  <v:shape id="Поле 3" o:spid="_x0000_s1971" type="#_x0000_t202" style="position:absolute;left:43636;top:19267;width:2826;height:28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cQ/sYA&#10;AADcAAAADwAAAGRycy9kb3ducmV2LnhtbESPQWvCQBSE7wX/w/IEb3VjKpKmrlJtC7Z4UKv3R/Y1&#10;Cc2+XbJrjP76bqHQ4zAz3zDzZW8a0VHra8sKJuMEBHFhdc2lguPn230GwgdkjY1lUnAlD8vF4G6O&#10;ubYX3lN3CKWIEPY5KqhCcLmUvqjIoB9bRxy9L9saDFG2pdQtXiLcNDJNkpk0WHNcqNDRuqLi+3A2&#10;CrqXbfp+k49Tl2TZh5Or027/OlFqNOyfn0AE6sN/+K+90QrShxn8nolH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cQ/sYAAADcAAAADwAAAAAAAAAAAAAAAACYAgAAZHJz&#10;L2Rvd25yZXYueG1sUEsFBgAAAAAEAAQA9QAAAIsDAAAAAA==&#10;" fillcolor="window" strokecolor="window" strokeweight=".5pt">
                    <v:textbox>
                      <w:txbxContent>
                        <w:p w:rsidR="00577C88" w:rsidRDefault="00577C88" w:rsidP="005F1132">
                          <w:pPr>
                            <w:pStyle w:val="ab"/>
                            <w:spacing w:before="0" w:beforeAutospacing="0" w:after="0" w:afterAutospacing="0"/>
                            <w:jc w:val="both"/>
                          </w:pPr>
                          <w:r>
                            <w:rPr>
                              <w:rFonts w:eastAsia="Times New Roman"/>
                              <w:i/>
                              <w:iCs/>
                              <w:lang w:val="en-US"/>
                            </w:rPr>
                            <w:t>F</w:t>
                          </w:r>
                        </w:p>
                      </w:txbxContent>
                    </v:textbox>
                  </v:shape>
                  <v:shape id="Поле 791" o:spid="_x0000_s1972" type="#_x0000_t202" style="position:absolute;left:43639;top:6422;width:2826;height:28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u1ZccA&#10;AADcAAAADwAAAGRycy9kb3ducmV2LnhtbESPT2vCQBTE74LfYXmCN90Yi42pq9g/Qlt6qNreH9nX&#10;JJh9u2S3Me2ndwtCj8PM/IZZbXrTiI5aX1tWMJsmIIgLq2suFXwcd5MMhA/IGhvLpOCHPGzWw8EK&#10;c23PvKfuEEoRIexzVFCF4HIpfVGRQT+1jjh6X7Y1GKJsS6lbPEe4aWSaJAtpsOa4UKGjh4qK0+Hb&#10;KOge39KXX7m8cUmWvTp5//m+f5opNR712zsQgfrwH762n7WCdH4Lf2fiEZDr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btWXHAAAA3AAAAA8AAAAAAAAAAAAAAAAAmAIAAGRy&#10;cy9kb3ducmV2LnhtbFBLBQYAAAAABAAEAPUAAACMAwAAAAA=&#10;" fillcolor="window" strokecolor="window" strokeweight=".5pt">
                    <v:textbox>
                      <w:txbxContent>
                        <w:p w:rsidR="00577C88" w:rsidRDefault="00577C88" w:rsidP="005F1132">
                          <w:pPr>
                            <w:pStyle w:val="ab"/>
                            <w:spacing w:before="0" w:beforeAutospacing="0" w:after="0" w:afterAutospacing="0"/>
                            <w:jc w:val="both"/>
                          </w:pPr>
                          <w:r>
                            <w:rPr>
                              <w:rFonts w:eastAsia="Times New Roman"/>
                              <w:i/>
                              <w:iCs/>
                              <w:lang w:val="en-US"/>
                            </w:rPr>
                            <w:t>F</w:t>
                          </w:r>
                        </w:p>
                      </w:txbxContent>
                    </v:textbox>
                  </v:shape>
                </v:group>
                <v:shape id="Поле 804" o:spid="_x0000_s1973" type="#_x0000_t202" style="position:absolute;left:42090;top:21938;width:2660;height:32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QhF8MA&#10;AADcAAAADwAAAGRycy9kb3ducmV2LnhtbERPy2rCQBTdF/oPwy24qxOjlDR1lPoClS6qbfeXzG0S&#10;mrkzZMYY/XpnUXB5OO/pvDeN6Kj1tWUFo2ECgriwuuZSwffX5jkD4QOyxsYyKbiQh/ns8WGKubZn&#10;PlB3DKWIIexzVFCF4HIpfVGRQT+0jjhyv7Y1GCJsS6lbPMdw08g0SV6kwZpjQ4WOlhUVf8eTUdCt&#10;PtLdVb5OXJJleycXP5+H9UipwVP//gYiUB/u4n/3VitIx3FtPBOPgJ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QhF8MAAADcAAAADwAAAAAAAAAAAAAAAACYAgAAZHJzL2Rv&#10;d25yZXYueG1sUEsFBgAAAAAEAAQA9QAAAIgDAAAAAA==&#10;" fillcolor="window" strokecolor="window" strokeweight=".5pt">
                  <v:textbox>
                    <w:txbxContent>
                      <w:p w:rsidR="00577C88" w:rsidRPr="00F56695" w:rsidRDefault="00577C88" w:rsidP="005F1132">
                        <w:pPr>
                          <w:pStyle w:val="ab"/>
                          <w:spacing w:before="0" w:beforeAutospacing="0" w:after="0" w:afterAutospacing="0"/>
                          <w:jc w:val="both"/>
                        </w:pPr>
                        <w:r>
                          <w:rPr>
                            <w:rFonts w:eastAsia="Times New Roman"/>
                            <w:i/>
                            <w:iCs/>
                          </w:rPr>
                          <w:t>б</w:t>
                        </w:r>
                      </w:p>
                    </w:txbxContent>
                  </v:textbox>
                </v:shape>
                <v:shape id="Поле 804" o:spid="_x0000_s1974" type="#_x0000_t202" style="position:absolute;left:21566;top:10099;width:10192;height:32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iEjMYA&#10;AADcAAAADwAAAGRycy9kb3ducmV2LnhtbESPT2vCQBTE7wW/w/IKvdWNaZEYXaV/LNjiQW29P7Kv&#10;STD7dsmuMfrp3YLQ4zAzv2Fmi940oqPW15YVjIYJCOLC6ppLBT/fH48ZCB+QNTaWScGZPCzmg7sZ&#10;5tqeeEvdLpQiQtjnqKAKweVS+qIig35oHXH0fm1rMETZllK3eIpw08g0ScbSYM1xoUJHbxUVh93R&#10;KOje1+nnRU6eXZJlX06+7jfb5Uiph/v+ZQoiUB/+w7f2SitInybwdyYe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YiEjMYAAADcAAAADwAAAAAAAAAAAAAAAACYAgAAZHJz&#10;L2Rvd25yZXYueG1sUEsFBgAAAAAEAAQA9QAAAIsDAAAAAA==&#10;" fillcolor="window" strokecolor="window" strokeweight=".5pt">
                  <v:textbox>
                    <w:txbxContent>
                      <w:p w:rsidR="00577C88" w:rsidRPr="00212F3C" w:rsidRDefault="00577C88" w:rsidP="005F1132">
                        <w:pPr>
                          <w:pStyle w:val="ab"/>
                          <w:spacing w:before="0" w:beforeAutospacing="0" w:after="0" w:afterAutospacing="0"/>
                          <w:jc w:val="both"/>
                        </w:pPr>
                        <w:r>
                          <w:rPr>
                            <w:rFonts w:eastAsia="Times New Roman"/>
                            <w:i/>
                            <w:iCs/>
                          </w:rPr>
                          <w:t>растяжение</w:t>
                        </w:r>
                      </w:p>
                    </w:txbxContent>
                  </v:textbox>
                </v:shape>
                <v:shape id="Поле 804" o:spid="_x0000_s1975" type="#_x0000_t202" style="position:absolute;left:9695;top:3250;width:7290;height:32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RebMIA&#10;AADcAAAADwAAAGRycy9kb3ducmV2LnhtbERPy2rCQBTdC/7DcIXudGKQEqOjqG2hLV3U1/6SuSbB&#10;zJ0hM41pv76zEFweznu57k0jOmp9bVnBdJKAIC6srrlUcDq+jTMQPiBrbCyTgl/ysF4NB0vMtb3x&#10;nrpDKEUMYZ+jgioEl0vpi4oM+ol1xJG72NZgiLAtpW7xFsNNI9MkeZYGa44NFTraVVRcDz9GQffy&#10;lX78yfnMJVn26eT2/L1/nSr1NOo3CxCB+vAQ393vWkE6i/PjmXg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tF5swgAAANwAAAAPAAAAAAAAAAAAAAAAAJgCAABkcnMvZG93&#10;bnJldi54bWxQSwUGAAAAAAQABAD1AAAAhwMAAAAA&#10;" fillcolor="window" strokecolor="window" strokeweight=".5pt">
                  <v:textbox>
                    <w:txbxContent>
                      <w:p w:rsidR="00577C88" w:rsidRDefault="00577C88" w:rsidP="005F1132">
                        <w:pPr>
                          <w:pStyle w:val="ab"/>
                          <w:spacing w:before="0" w:beforeAutospacing="0" w:after="0" w:afterAutospacing="0"/>
                          <w:jc w:val="both"/>
                        </w:pPr>
                        <w:r>
                          <w:rPr>
                            <w:rFonts w:eastAsia="Times New Roman"/>
                            <w:i/>
                            <w:iCs/>
                          </w:rPr>
                          <w:t>сжатие</w:t>
                        </w:r>
                      </w:p>
                    </w:txbxContent>
                  </v:textbox>
                </v:shape>
                <v:shape id="Поле 781" o:spid="_x0000_s1976" type="#_x0000_t202" style="position:absolute;left:20872;top:17236;width:7900;height:3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mjz8IA&#10;AADcAAAADwAAAGRycy9kb3ducmV2LnhtbESPQYvCMBSE74L/ITzBm6YtIlJNy+6yC3parV68PZpn&#10;W2xeSpPV+u83guBxmJlvmE0+mFbcqHeNZQXxPAJBXFrdcKXgdPyZrUA4j6yxtUwKHuQgz8ajDaba&#10;3vlAt8JXIkDYpaig9r5LpXRlTQbd3HbEwbvY3qAPsq+k7vEe4KaVSRQtpcGGw0KNHX3VVF6LP6Ng&#10;gfvfKt4OyYO+5efK+XNcmp1S08nwsQbhafDv8Ku91QqSRQzP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uaPPwgAAANwAAAAPAAAAAAAAAAAAAAAAAJgCAABkcnMvZG93&#10;bnJldi54bWxQSwUGAAAAAAQABAD1AAAAhwMAAAAA&#10;" fillcolor="window" stroked="f" strokeweight=".5pt">
                  <v:textbox>
                    <w:txbxContent>
                      <w:p w:rsidR="00577C88" w:rsidRDefault="00577C88" w:rsidP="005F1132">
                        <w:pPr>
                          <w:pStyle w:val="ab"/>
                          <w:spacing w:before="0" w:beforeAutospacing="0" w:after="0" w:afterAutospacing="0"/>
                          <w:jc w:val="both"/>
                        </w:pPr>
                        <w:r>
                          <w:rPr>
                            <w:rFonts w:eastAsia="Times New Roman"/>
                            <w:i/>
                            <w:iCs/>
                          </w:rPr>
                          <w:t xml:space="preserve">100% </w:t>
                        </w:r>
                        <w:r>
                          <w:rPr>
                            <w:rFonts w:eastAsia="Times New Roman" w:hAnsi="Symbol"/>
                            <w:i/>
                            <w:iCs/>
                          </w:rPr>
                          <w:sym w:font="Symbol" w:char="F065"/>
                        </w:r>
                        <w:proofErr w:type="spellStart"/>
                        <w:r w:rsidRPr="00212F3C">
                          <w:rPr>
                            <w:rFonts w:eastAsia="Times New Roman"/>
                            <w:i/>
                            <w:iCs/>
                            <w:vertAlign w:val="subscript"/>
                          </w:rPr>
                          <w:t>сж</w:t>
                        </w:r>
                        <w:proofErr w:type="spellEnd"/>
                      </w:p>
                    </w:txbxContent>
                  </v:textbox>
                </v:shape>
                <v:rect id="Прямоугольник 242" o:spid="_x0000_s1977" style="position:absolute;left:6516;top:21240;width:15048;height:28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lrZMMA&#10;AADcAAAADwAAAGRycy9kb3ducmV2LnhtbESPQWvCQBSE7wX/w/KE3urGtBSJriJCxYOHNornZ/a5&#10;CWbfht1tEv99t1DocZiZb5jVZrSt6MmHxrGC+SwDQVw53bBRcD59vCxAhIissXVMCh4UYLOePK2w&#10;0G7gL+rLaESCcChQQR1jV0gZqposhpnriJN3c95iTNIbqT0OCW5bmWfZu7TYcFqosaNdTdW9/LYK&#10;+uP886pfL3dT7qPxA15bg16p5+m4XYKINMb/8F/7oBXkbzn8nklH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6lrZMMAAADcAAAADwAAAAAAAAAAAAAAAACYAgAAZHJzL2Rv&#10;d25yZXYueG1sUEsFBgAAAAAEAAQA9QAAAIgDAAAAAA==&#10;" fillcolor="window" stroked="f" strokeweight="2pt"/>
                <v:shape id="Поле 243" o:spid="_x0000_s1978" type="#_x0000_t202" style="position:absolute;left:12423;top:21922;width:2661;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bAG8YA&#10;AADcAAAADwAAAGRycy9kb3ducmV2LnhtbESPQWvCQBSE7wX/w/IEb3VjKiVNXaXaFmzxoFbvj+xr&#10;Epp9u2TXGP31bqHQ4zAz3zCzRW8a0VHra8sKJuMEBHFhdc2lgsPX+30GwgdkjY1lUnAhD4v54G6G&#10;ubZn3lG3D6WIEPY5KqhCcLmUvqjIoB9bRxy9b9saDFG2pdQtniPcNDJNkkdpsOa4UKGjVUXFz/5k&#10;FHSvm/TjKp+mLsmyTyeXx+3ubaLUaNi/PIMI1If/8F97rRWk0wf4PROP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bAG8YAAADcAAAADwAAAAAAAAAAAAAAAACYAgAAZHJz&#10;L2Rvd25yZXYueG1sUEsFBgAAAAAEAAQA9QAAAIsDAAAAAA==&#10;" fillcolor="window" strokecolor="window" strokeweight=".5pt">
                  <v:textbox>
                    <w:txbxContent>
                      <w:p w:rsidR="00577C88" w:rsidRPr="00F56695" w:rsidRDefault="00577C88" w:rsidP="005F1132">
                        <w:pPr>
                          <w:ind w:firstLine="0"/>
                          <w:rPr>
                            <w:i/>
                            <w:lang w:val="en-US"/>
                          </w:rPr>
                        </w:pPr>
                        <w:proofErr w:type="gramStart"/>
                        <w:r w:rsidRPr="00F56695">
                          <w:rPr>
                            <w:i/>
                            <w:lang w:val="en-US"/>
                          </w:rPr>
                          <w:t>a</w:t>
                        </w:r>
                        <w:proofErr w:type="gramEnd"/>
                      </w:p>
                    </w:txbxContent>
                  </v:textbox>
                </v:shape>
                <w10:anchorlock/>
              </v:group>
            </w:pict>
          </mc:Fallback>
        </mc:AlternateContent>
      </w:r>
    </w:p>
    <w:p w:rsidR="005F1132" w:rsidRPr="005F1132" w:rsidRDefault="005F1132" w:rsidP="005F1132">
      <w:pPr>
        <w:ind w:firstLine="0"/>
        <w:jc w:val="center"/>
        <w:rPr>
          <w:szCs w:val="28"/>
        </w:rPr>
      </w:pPr>
      <w:r w:rsidRPr="005F1132">
        <w:rPr>
          <w:szCs w:val="28"/>
        </w:rPr>
        <w:t>Рис. 3.6. Диаграммы деформирования пластичного материла при сжатии и раст</w:t>
      </w:r>
      <w:r w:rsidRPr="005F1132">
        <w:rPr>
          <w:szCs w:val="28"/>
        </w:rPr>
        <w:t>я</w:t>
      </w:r>
      <w:r w:rsidRPr="005F1132">
        <w:rPr>
          <w:szCs w:val="28"/>
        </w:rPr>
        <w:t>жении (а), стадии деформирования образца при сжатии (б)</w:t>
      </w:r>
    </w:p>
    <w:p w:rsidR="005F1132" w:rsidRPr="005F1132" w:rsidRDefault="005F1132" w:rsidP="005F1132">
      <w:pPr>
        <w:ind w:firstLine="510"/>
        <w:rPr>
          <w:sz w:val="28"/>
          <w:szCs w:val="28"/>
        </w:rPr>
      </w:pPr>
    </w:p>
    <w:p w:rsidR="005F1132" w:rsidRPr="005F1132" w:rsidRDefault="005F1132" w:rsidP="005F1132">
      <w:pPr>
        <w:ind w:firstLine="510"/>
        <w:rPr>
          <w:sz w:val="28"/>
          <w:szCs w:val="28"/>
        </w:rPr>
      </w:pPr>
      <w:r w:rsidRPr="005F1132">
        <w:rPr>
          <w:sz w:val="28"/>
          <w:szCs w:val="28"/>
        </w:rPr>
        <w:t>Различия начинаются после наступления текучести. Площадка т</w:t>
      </w:r>
      <w:r w:rsidRPr="005F1132">
        <w:rPr>
          <w:sz w:val="28"/>
          <w:szCs w:val="28"/>
        </w:rPr>
        <w:t>е</w:t>
      </w:r>
      <w:r w:rsidRPr="005F1132">
        <w:rPr>
          <w:sz w:val="28"/>
          <w:szCs w:val="28"/>
        </w:rPr>
        <w:t xml:space="preserve">кучести при сжатии менее ярко выражена, чем в случае растяжения. При больших деформациях сжатие сопровождается увеличением площади поперечного сечения образца, вследствие чего испытание </w:t>
      </w:r>
      <w:r w:rsidRPr="005F1132">
        <w:rPr>
          <w:sz w:val="28"/>
          <w:szCs w:val="28"/>
        </w:rPr>
        <w:lastRenderedPageBreak/>
        <w:t>требует постоянно возрастающей нагрузки.  Следовательно, при сж</w:t>
      </w:r>
      <w:r w:rsidRPr="005F1132">
        <w:rPr>
          <w:sz w:val="28"/>
          <w:szCs w:val="28"/>
        </w:rPr>
        <w:t>а</w:t>
      </w:r>
      <w:r w:rsidRPr="005F1132">
        <w:rPr>
          <w:sz w:val="28"/>
          <w:szCs w:val="28"/>
        </w:rPr>
        <w:t>тии пластичного материала получить характеристику предела прочн</w:t>
      </w:r>
      <w:r w:rsidRPr="005F1132">
        <w:rPr>
          <w:sz w:val="28"/>
          <w:szCs w:val="28"/>
        </w:rPr>
        <w:t>о</w:t>
      </w:r>
      <w:r w:rsidRPr="005F1132">
        <w:rPr>
          <w:sz w:val="28"/>
          <w:szCs w:val="28"/>
        </w:rPr>
        <w:t xml:space="preserve">сти невозможно. </w:t>
      </w:r>
    </w:p>
    <w:p w:rsidR="005F1132" w:rsidRPr="005F1132" w:rsidRDefault="005F1132" w:rsidP="005F1132">
      <w:pPr>
        <w:ind w:firstLine="510"/>
        <w:rPr>
          <w:sz w:val="28"/>
          <w:szCs w:val="28"/>
        </w:rPr>
      </w:pPr>
      <w:r w:rsidRPr="005F1132">
        <w:rPr>
          <w:sz w:val="28"/>
          <w:szCs w:val="28"/>
        </w:rPr>
        <w:t>Исследуемый образец сначала приобретает бочкообразную фо</w:t>
      </w:r>
      <w:r w:rsidRPr="005F1132">
        <w:rPr>
          <w:sz w:val="28"/>
          <w:szCs w:val="28"/>
        </w:rPr>
        <w:t>р</w:t>
      </w:r>
      <w:r w:rsidRPr="005F1132">
        <w:rPr>
          <w:sz w:val="28"/>
          <w:szCs w:val="28"/>
        </w:rPr>
        <w:t>му, а затем, не разрушаясь, расплющивается (рис. 3.6, б), и дальне</w:t>
      </w:r>
      <w:r w:rsidRPr="005F1132">
        <w:rPr>
          <w:sz w:val="28"/>
          <w:szCs w:val="28"/>
        </w:rPr>
        <w:t>й</w:t>
      </w:r>
      <w:r w:rsidRPr="005F1132">
        <w:rPr>
          <w:sz w:val="28"/>
          <w:szCs w:val="28"/>
        </w:rPr>
        <w:t>шие испытания ограничиваются возможностями испытательного об</w:t>
      </w:r>
      <w:r w:rsidRPr="005F1132">
        <w:rPr>
          <w:sz w:val="28"/>
          <w:szCs w:val="28"/>
        </w:rPr>
        <w:t>о</w:t>
      </w:r>
      <w:r w:rsidRPr="005F1132">
        <w:rPr>
          <w:sz w:val="28"/>
          <w:szCs w:val="28"/>
        </w:rPr>
        <w:t>рудования. В расчетной практике предел прочности на сжатие усло</w:t>
      </w:r>
      <w:r w:rsidRPr="005F1132">
        <w:rPr>
          <w:sz w:val="28"/>
          <w:szCs w:val="28"/>
        </w:rPr>
        <w:t>в</w:t>
      </w:r>
      <w:r w:rsidRPr="005F1132">
        <w:rPr>
          <w:sz w:val="28"/>
          <w:szCs w:val="28"/>
        </w:rPr>
        <w:t xml:space="preserve">но принимают </w:t>
      </w:r>
      <w:proofErr w:type="gramStart"/>
      <w:r w:rsidRPr="005F1132">
        <w:rPr>
          <w:sz w:val="28"/>
          <w:szCs w:val="28"/>
        </w:rPr>
        <w:t>равным</w:t>
      </w:r>
      <w:proofErr w:type="gramEnd"/>
      <w:r w:rsidRPr="005F1132">
        <w:rPr>
          <w:sz w:val="28"/>
          <w:szCs w:val="28"/>
        </w:rPr>
        <w:t xml:space="preserve"> пределу прочности при растяжении.</w:t>
      </w:r>
    </w:p>
    <w:p w:rsidR="005F1132" w:rsidRPr="005F1132" w:rsidRDefault="005F1132" w:rsidP="005F1132">
      <w:pPr>
        <w:ind w:firstLine="510"/>
        <w:rPr>
          <w:sz w:val="28"/>
          <w:szCs w:val="28"/>
        </w:rPr>
      </w:pPr>
    </w:p>
    <w:p w:rsidR="005F1132" w:rsidRPr="005F1132" w:rsidRDefault="00D26696" w:rsidP="005F1132">
      <w:pPr>
        <w:ind w:firstLine="0"/>
        <w:jc w:val="center"/>
        <w:rPr>
          <w:b/>
          <w:sz w:val="28"/>
          <w:szCs w:val="28"/>
        </w:rPr>
      </w:pPr>
      <w:r w:rsidRPr="00712EBC">
        <w:rPr>
          <w:b/>
          <w:sz w:val="28"/>
          <w:szCs w:val="28"/>
        </w:rPr>
        <w:t xml:space="preserve">3.6. </w:t>
      </w:r>
      <w:r w:rsidR="005F1132" w:rsidRPr="005F1132">
        <w:rPr>
          <w:b/>
          <w:sz w:val="28"/>
          <w:szCs w:val="28"/>
        </w:rPr>
        <w:t>Диаграмма сжатия хрупкого материала</w:t>
      </w:r>
    </w:p>
    <w:p w:rsidR="005F1132" w:rsidRPr="005F1132" w:rsidRDefault="005F1132" w:rsidP="005F1132">
      <w:pPr>
        <w:ind w:firstLine="0"/>
        <w:jc w:val="center"/>
        <w:rPr>
          <w:sz w:val="28"/>
          <w:szCs w:val="28"/>
        </w:rPr>
      </w:pPr>
    </w:p>
    <w:p w:rsidR="005F1132" w:rsidRPr="005F1132" w:rsidRDefault="005F1132" w:rsidP="005F1132">
      <w:pPr>
        <w:ind w:firstLine="510"/>
        <w:rPr>
          <w:sz w:val="28"/>
          <w:szCs w:val="28"/>
        </w:rPr>
      </w:pPr>
      <w:r w:rsidRPr="005F1132">
        <w:rPr>
          <w:sz w:val="28"/>
          <w:szCs w:val="28"/>
        </w:rPr>
        <w:t>Для хрупких материалов испытание на сжатие является осно</w:t>
      </w:r>
      <w:r w:rsidRPr="005F1132">
        <w:rPr>
          <w:sz w:val="28"/>
          <w:szCs w:val="28"/>
        </w:rPr>
        <w:t>в</w:t>
      </w:r>
      <w:r w:rsidRPr="005F1132">
        <w:rPr>
          <w:sz w:val="28"/>
          <w:szCs w:val="28"/>
        </w:rPr>
        <w:t>ным. Образцы доводят до разрушения, а предел прочности определ</w:t>
      </w:r>
      <w:r w:rsidRPr="005F1132">
        <w:rPr>
          <w:sz w:val="28"/>
          <w:szCs w:val="28"/>
        </w:rPr>
        <w:t>я</w:t>
      </w:r>
      <w:r w:rsidRPr="005F1132">
        <w:rPr>
          <w:sz w:val="28"/>
          <w:szCs w:val="28"/>
        </w:rPr>
        <w:t>ют, как при растяжении.</w:t>
      </w:r>
    </w:p>
    <w:p w:rsidR="005F1132" w:rsidRPr="005F1132" w:rsidRDefault="005F1132" w:rsidP="005F1132">
      <w:pPr>
        <w:ind w:firstLine="510"/>
        <w:rPr>
          <w:sz w:val="28"/>
          <w:szCs w:val="28"/>
        </w:rPr>
      </w:pPr>
      <w:r w:rsidRPr="005F1132">
        <w:rPr>
          <w:sz w:val="28"/>
          <w:szCs w:val="28"/>
        </w:rPr>
        <w:t>Диаграмма сжатия хрупкого материала по виду напоминает ди</w:t>
      </w:r>
      <w:r w:rsidRPr="005F1132">
        <w:rPr>
          <w:sz w:val="28"/>
          <w:szCs w:val="28"/>
        </w:rPr>
        <w:t>а</w:t>
      </w:r>
      <w:r w:rsidRPr="005F1132">
        <w:rPr>
          <w:sz w:val="28"/>
          <w:szCs w:val="28"/>
        </w:rPr>
        <w:t xml:space="preserve">грамму при растяжении (рис. 3.7, а). Ввиду незначительных отличий в значениях модуля упругости при растяжении и сжатии начальные участки диаграмм совпадают. </w:t>
      </w:r>
    </w:p>
    <w:p w:rsidR="005F1132" w:rsidRPr="005F1132" w:rsidRDefault="005F1132" w:rsidP="005F1132">
      <w:pPr>
        <w:ind w:firstLine="0"/>
        <w:jc w:val="center"/>
        <w:rPr>
          <w:sz w:val="28"/>
          <w:szCs w:val="28"/>
        </w:rPr>
      </w:pPr>
      <w:r w:rsidRPr="005F1132">
        <w:rPr>
          <w:noProof/>
          <w:lang w:eastAsia="ru-RU"/>
        </w:rPr>
        <mc:AlternateContent>
          <mc:Choice Requires="wpc">
            <w:drawing>
              <wp:inline distT="0" distB="0" distL="0" distR="0" wp14:anchorId="4B031772" wp14:editId="50A75E68">
                <wp:extent cx="4267201" cy="3067050"/>
                <wp:effectExtent l="0" t="0" r="0" b="0"/>
                <wp:docPr id="1672" name="Полотно 167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44" name="Группа 244"/>
                        <wpg:cNvGrpSpPr/>
                        <wpg:grpSpPr>
                          <a:xfrm>
                            <a:off x="56111" y="180000"/>
                            <a:ext cx="4121900" cy="2774069"/>
                            <a:chOff x="56111" y="180000"/>
                            <a:chExt cx="4121900" cy="2774069"/>
                          </a:xfrm>
                        </wpg:grpSpPr>
                        <pic:pic xmlns:pic="http://schemas.openxmlformats.org/drawingml/2006/picture">
                          <pic:nvPicPr>
                            <pic:cNvPr id="245" name="Рисунок 245"/>
                            <pic:cNvPicPr/>
                          </pic:nvPicPr>
                          <pic:blipFill>
                            <a:blip r:embed="rId170">
                              <a:extLst>
                                <a:ext uri="{28A0092B-C50C-407E-A947-70E740481C1C}">
                                  <a14:useLocalDpi xmlns:a14="http://schemas.microsoft.com/office/drawing/2010/main" val="0"/>
                                </a:ext>
                              </a:extLst>
                            </a:blip>
                            <a:srcRect/>
                            <a:stretch>
                              <a:fillRect/>
                            </a:stretch>
                          </pic:blipFill>
                          <pic:spPr bwMode="auto">
                            <a:xfrm>
                              <a:off x="130766" y="180000"/>
                              <a:ext cx="2162175" cy="2381250"/>
                            </a:xfrm>
                            <a:prstGeom prst="rect">
                              <a:avLst/>
                            </a:prstGeom>
                            <a:noFill/>
                            <a:ln>
                              <a:noFill/>
                            </a:ln>
                          </pic:spPr>
                        </pic:pic>
                        <pic:pic xmlns:pic="http://schemas.openxmlformats.org/drawingml/2006/picture">
                          <pic:nvPicPr>
                            <pic:cNvPr id="246" name="Рисунок 246"/>
                            <pic:cNvPicPr/>
                          </pic:nvPicPr>
                          <pic:blipFill>
                            <a:blip r:embed="rId171">
                              <a:extLst>
                                <a:ext uri="{28A0092B-C50C-407E-A947-70E740481C1C}">
                                  <a14:useLocalDpi xmlns:a14="http://schemas.microsoft.com/office/drawing/2010/main" val="0"/>
                                </a:ext>
                              </a:extLst>
                            </a:blip>
                            <a:srcRect/>
                            <a:stretch>
                              <a:fillRect/>
                            </a:stretch>
                          </pic:blipFill>
                          <pic:spPr bwMode="auto">
                            <a:xfrm>
                              <a:off x="2989253" y="561855"/>
                              <a:ext cx="914400" cy="1704975"/>
                            </a:xfrm>
                            <a:prstGeom prst="rect">
                              <a:avLst/>
                            </a:prstGeom>
                            <a:noFill/>
                            <a:ln>
                              <a:noFill/>
                            </a:ln>
                          </pic:spPr>
                        </pic:pic>
                        <wps:wsp>
                          <wps:cNvPr id="247" name="Поле 781"/>
                          <wps:cNvSpPr txBox="1"/>
                          <wps:spPr>
                            <a:xfrm>
                              <a:off x="252023" y="259272"/>
                              <a:ext cx="395605" cy="323850"/>
                            </a:xfrm>
                            <a:prstGeom prst="rect">
                              <a:avLst/>
                            </a:prstGeom>
                            <a:solidFill>
                              <a:sysClr val="window" lastClr="FFFFFF"/>
                            </a:solidFill>
                            <a:ln w="6350">
                              <a:noFill/>
                            </a:ln>
                            <a:effectLst/>
                          </wps:spPr>
                          <wps:txbx>
                            <w:txbxContent>
                              <w:p w:rsidR="00577C88" w:rsidRDefault="00577C88" w:rsidP="005F1132">
                                <w:pPr>
                                  <w:pStyle w:val="ab"/>
                                  <w:spacing w:before="0" w:beforeAutospacing="0" w:after="0" w:afterAutospacing="0"/>
                                  <w:jc w:val="both"/>
                                </w:pPr>
                                <w:r>
                                  <w:rPr>
                                    <w:rFonts w:eastAsia="Times New Roman"/>
                                    <w:i/>
                                    <w:iCs/>
                                  </w:rPr>
                                  <w:t xml:space="preserve">   </w:t>
                                </w:r>
                                <w:r>
                                  <w:rPr>
                                    <w:rFonts w:eastAsia="Times New Roman" w:hAnsi="Symbol"/>
                                    <w:i/>
                                    <w:iCs/>
                                  </w:rPr>
                                  <w:sym w:font="Symbol" w:char="F073"/>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8" name="Поле 781"/>
                          <wps:cNvSpPr txBox="1"/>
                          <wps:spPr>
                            <a:xfrm>
                              <a:off x="56111" y="1014340"/>
                              <a:ext cx="595630" cy="360045"/>
                            </a:xfrm>
                            <a:prstGeom prst="rect">
                              <a:avLst/>
                            </a:prstGeom>
                            <a:solidFill>
                              <a:sysClr val="window" lastClr="FFFFFF"/>
                            </a:solidFill>
                            <a:ln w="6350">
                              <a:noFill/>
                            </a:ln>
                            <a:effectLst/>
                          </wps:spPr>
                          <wps:txbx>
                            <w:txbxContent>
                              <w:p w:rsidR="00577C88" w:rsidRDefault="00577C88" w:rsidP="005F1132">
                                <w:pPr>
                                  <w:pStyle w:val="ab"/>
                                  <w:spacing w:before="0" w:beforeAutospacing="0" w:after="0" w:afterAutospacing="0"/>
                                  <w:jc w:val="both"/>
                                </w:pPr>
                                <w:r w:rsidRPr="00B00163">
                                  <w:rPr>
                                    <w:rFonts w:eastAsia="Times New Roman" w:hAnsi="Symbol"/>
                                    <w:i/>
                                    <w:iCs/>
                                    <w:position w:val="-12"/>
                                  </w:rPr>
                                  <w:object w:dxaOrig="639" w:dyaOrig="420">
                                    <v:shape id="_x0000_i1364" type="#_x0000_t75" style="width:32.85pt;height:21.45pt" o:ole="">
                                      <v:imagedata r:id="rId172" o:title=""/>
                                    </v:shape>
                                    <o:OLEObject Type="Embed" ProgID="Equation.DSMT4" ShapeID="_x0000_i1364" DrawAspect="Content" ObjectID="_1418716918" r:id="rId173"/>
                                  </w:objec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9" name="Поле 781"/>
                          <wps:cNvSpPr txBox="1"/>
                          <wps:spPr>
                            <a:xfrm>
                              <a:off x="97150" y="1370348"/>
                              <a:ext cx="598805" cy="360045"/>
                            </a:xfrm>
                            <a:prstGeom prst="rect">
                              <a:avLst/>
                            </a:prstGeom>
                            <a:solidFill>
                              <a:sysClr val="window" lastClr="FFFFFF"/>
                            </a:solidFill>
                            <a:ln w="6350">
                              <a:noFill/>
                            </a:ln>
                            <a:effectLst/>
                          </wps:spPr>
                          <wps:txbx>
                            <w:txbxContent>
                              <w:p w:rsidR="00577C88" w:rsidRDefault="00577C88" w:rsidP="005F1132">
                                <w:pPr>
                                  <w:ind w:firstLine="0"/>
                                </w:pPr>
                                <w:r w:rsidRPr="00B00163">
                                  <w:rPr>
                                    <w:position w:val="-16"/>
                                  </w:rPr>
                                  <w:object w:dxaOrig="639" w:dyaOrig="460">
                                    <v:shape id="_x0000_i1365" type="#_x0000_t75" style="width:32.85pt;height:22.75pt" o:ole="">
                                      <v:imagedata r:id="rId174" o:title=""/>
                                    </v:shape>
                                    <o:OLEObject Type="Embed" ProgID="Equation.DSMT4" ShapeID="_x0000_i1365" DrawAspect="Content" ObjectID="_1418716919" r:id="rId175"/>
                                  </w:objec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50" name="Поле 781"/>
                          <wps:cNvSpPr txBox="1"/>
                          <wps:spPr>
                            <a:xfrm>
                              <a:off x="130766" y="585009"/>
                              <a:ext cx="500380" cy="359410"/>
                            </a:xfrm>
                            <a:prstGeom prst="rect">
                              <a:avLst/>
                            </a:prstGeom>
                            <a:solidFill>
                              <a:sysClr val="window" lastClr="FFFFFF"/>
                            </a:solidFill>
                            <a:ln w="6350">
                              <a:noFill/>
                            </a:ln>
                            <a:effectLst/>
                          </wps:spPr>
                          <wps:txbx>
                            <w:txbxContent>
                              <w:p w:rsidR="00577C88" w:rsidRDefault="00577C88" w:rsidP="005F1132">
                                <w:pPr>
                                  <w:ind w:firstLine="0"/>
                                </w:pPr>
                                <w:r w:rsidRPr="00B00163">
                                  <w:rPr>
                                    <w:position w:val="-16"/>
                                  </w:rPr>
                                  <w:object w:dxaOrig="499" w:dyaOrig="460">
                                    <v:shape id="_x0000_i1366" type="#_x0000_t75" style="width:25.25pt;height:22.75pt" o:ole="">
                                      <v:imagedata r:id="rId176" o:title=""/>
                                    </v:shape>
                                    <o:OLEObject Type="Embed" ProgID="Equation.DSMT4" ShapeID="_x0000_i1366" DrawAspect="Content" ObjectID="_1418716920" r:id="rId177"/>
                                  </w:objec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51" name="Поле 781"/>
                          <wps:cNvSpPr txBox="1"/>
                          <wps:spPr>
                            <a:xfrm>
                              <a:off x="756285" y="215900"/>
                              <a:ext cx="500380" cy="360045"/>
                            </a:xfrm>
                            <a:prstGeom prst="rect">
                              <a:avLst/>
                            </a:prstGeom>
                            <a:solidFill>
                              <a:sysClr val="window" lastClr="FFFFFF"/>
                            </a:solidFill>
                            <a:ln w="6350">
                              <a:noFill/>
                            </a:ln>
                            <a:effectLst/>
                          </wps:spPr>
                          <wps:txbx>
                            <w:txbxContent>
                              <w:p w:rsidR="00577C88" w:rsidRDefault="00577C88" w:rsidP="005F1132">
                                <w:pPr>
                                  <w:ind w:firstLine="0"/>
                                </w:pPr>
                                <w:r w:rsidRPr="00B00163">
                                  <w:rPr>
                                    <w:position w:val="-12"/>
                                  </w:rPr>
                                  <w:object w:dxaOrig="499" w:dyaOrig="420">
                                    <v:shape id="_x0000_i1367" type="#_x0000_t75" style="width:25.25pt;height:21.45pt" o:ole="">
                                      <v:imagedata r:id="rId178" o:title=""/>
                                    </v:shape>
                                    <o:OLEObject Type="Embed" ProgID="Equation.DSMT4" ShapeID="_x0000_i1367" DrawAspect="Content" ObjectID="_1418716921" r:id="rId179"/>
                                  </w:objec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52" name="Прямоугольник 252"/>
                          <wps:cNvSpPr/>
                          <wps:spPr>
                            <a:xfrm>
                              <a:off x="756248" y="1123054"/>
                              <a:ext cx="360000" cy="215900"/>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3" name="Поле 804"/>
                          <wps:cNvSpPr txBox="1"/>
                          <wps:spPr>
                            <a:xfrm>
                              <a:off x="1115377" y="1854539"/>
                              <a:ext cx="1133475" cy="319405"/>
                            </a:xfrm>
                            <a:prstGeom prst="rect">
                              <a:avLst/>
                            </a:prstGeom>
                            <a:solidFill>
                              <a:sysClr val="window" lastClr="FFFFFF"/>
                            </a:solidFill>
                            <a:ln w="6350">
                              <a:solidFill>
                                <a:sysClr val="window" lastClr="FFFFFF"/>
                              </a:solidFill>
                            </a:ln>
                            <a:effectLst/>
                          </wps:spPr>
                          <wps:txbx>
                            <w:txbxContent>
                              <w:p w:rsidR="00577C88" w:rsidRDefault="00577C88" w:rsidP="005F1132">
                                <w:pPr>
                                  <w:pStyle w:val="ab"/>
                                  <w:spacing w:before="0" w:beforeAutospacing="0" w:after="0" w:afterAutospacing="0"/>
                                  <w:jc w:val="both"/>
                                </w:pPr>
                                <w:r>
                                  <w:rPr>
                                    <w:rFonts w:eastAsia="Times New Roman"/>
                                    <w:i/>
                                    <w:iCs/>
                                  </w:rPr>
                                  <w:t xml:space="preserve">   растяжение</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54" name="Поле 804"/>
                          <wps:cNvSpPr txBox="1"/>
                          <wps:spPr>
                            <a:xfrm>
                              <a:off x="1403565" y="1011378"/>
                              <a:ext cx="805180" cy="320040"/>
                            </a:xfrm>
                            <a:prstGeom prst="rect">
                              <a:avLst/>
                            </a:prstGeom>
                            <a:solidFill>
                              <a:sysClr val="window" lastClr="FFFFFF"/>
                            </a:solidFill>
                            <a:ln w="6350">
                              <a:solidFill>
                                <a:sysClr val="window" lastClr="FFFFFF"/>
                              </a:solidFill>
                            </a:ln>
                            <a:effectLst/>
                          </wps:spPr>
                          <wps:txbx>
                            <w:txbxContent>
                              <w:p w:rsidR="00577C88" w:rsidRDefault="00577C88" w:rsidP="005F1132">
                                <w:pPr>
                                  <w:pStyle w:val="ab"/>
                                  <w:spacing w:before="0" w:beforeAutospacing="0" w:after="0" w:afterAutospacing="0"/>
                                  <w:jc w:val="both"/>
                                </w:pPr>
                                <w:r>
                                  <w:rPr>
                                    <w:rFonts w:eastAsia="Times New Roman"/>
                                    <w:i/>
                                    <w:iCs/>
                                  </w:rPr>
                                  <w:t xml:space="preserve">  сжатие</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55" name="Поле 804"/>
                          <wps:cNvSpPr txBox="1"/>
                          <wps:spPr>
                            <a:xfrm>
                              <a:off x="1709374" y="2140767"/>
                              <a:ext cx="447040" cy="319405"/>
                            </a:xfrm>
                            <a:prstGeom prst="rect">
                              <a:avLst/>
                            </a:prstGeom>
                            <a:solidFill>
                              <a:sysClr val="window" lastClr="FFFFFF"/>
                            </a:solidFill>
                            <a:ln w="6350">
                              <a:solidFill>
                                <a:sysClr val="window" lastClr="FFFFFF"/>
                              </a:solidFill>
                            </a:ln>
                            <a:effectLst/>
                          </wps:spPr>
                          <wps:txbx>
                            <w:txbxContent>
                              <w:p w:rsidR="00577C88" w:rsidRDefault="00577C88" w:rsidP="005F1132">
                                <w:pPr>
                                  <w:pStyle w:val="ab"/>
                                  <w:spacing w:before="0" w:beforeAutospacing="0" w:after="0" w:afterAutospacing="0"/>
                                  <w:jc w:val="both"/>
                                </w:pPr>
                                <w:r>
                                  <w:rPr>
                                    <w:rFonts w:eastAsia="Times New Roman"/>
                                    <w:i/>
                                    <w:iCs/>
                                  </w:rPr>
                                  <w:t xml:space="preserve">     </w:t>
                                </w:r>
                                <w:r>
                                  <w:rPr>
                                    <w:rFonts w:eastAsia="Times New Roman"/>
                                    <w:i/>
                                    <w:iCs/>
                                  </w:rPr>
                                  <w:sym w:font="Symbol" w:char="F065"/>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76" name="Поле 804"/>
                          <wps:cNvSpPr txBox="1"/>
                          <wps:spPr>
                            <a:xfrm>
                              <a:off x="3467450" y="583566"/>
                              <a:ext cx="282575" cy="318135"/>
                            </a:xfrm>
                            <a:prstGeom prst="rect">
                              <a:avLst/>
                            </a:prstGeom>
                            <a:solidFill>
                              <a:sysClr val="window" lastClr="FFFFFF"/>
                            </a:solidFill>
                            <a:ln w="6350">
                              <a:solidFill>
                                <a:sysClr val="window" lastClr="FFFFFF"/>
                              </a:solidFill>
                            </a:ln>
                            <a:effectLst/>
                          </wps:spPr>
                          <wps:txbx>
                            <w:txbxContent>
                              <w:p w:rsidR="00577C88" w:rsidRDefault="00577C88" w:rsidP="005F1132">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77" name="Поле 804"/>
                          <wps:cNvSpPr txBox="1"/>
                          <wps:spPr>
                            <a:xfrm>
                              <a:off x="3473312" y="1956793"/>
                              <a:ext cx="282575" cy="318135"/>
                            </a:xfrm>
                            <a:prstGeom prst="rect">
                              <a:avLst/>
                            </a:prstGeom>
                            <a:solidFill>
                              <a:sysClr val="window" lastClr="FFFFFF"/>
                            </a:solidFill>
                            <a:ln w="6350">
                              <a:solidFill>
                                <a:sysClr val="window" lastClr="FFFFFF"/>
                              </a:solidFill>
                            </a:ln>
                            <a:effectLst/>
                          </wps:spPr>
                          <wps:txbx>
                            <w:txbxContent>
                              <w:p w:rsidR="00577C88" w:rsidRDefault="00577C88" w:rsidP="005F1132">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78" name="Поле 804"/>
                          <wps:cNvSpPr txBox="1"/>
                          <wps:spPr>
                            <a:xfrm>
                              <a:off x="3752561" y="1461222"/>
                              <a:ext cx="425450" cy="318135"/>
                            </a:xfrm>
                            <a:prstGeom prst="rect">
                              <a:avLst/>
                            </a:prstGeom>
                            <a:solidFill>
                              <a:sysClr val="window" lastClr="FFFFFF"/>
                            </a:solidFill>
                            <a:ln w="6350">
                              <a:solidFill>
                                <a:sysClr val="window" lastClr="FFFFFF"/>
                              </a:solidFill>
                            </a:ln>
                            <a:effectLst/>
                          </wps:spPr>
                          <wps:txbx>
                            <w:txbxContent>
                              <w:p w:rsidR="00577C88" w:rsidRPr="001221FF" w:rsidRDefault="00577C88" w:rsidP="005F1132">
                                <w:pPr>
                                  <w:pStyle w:val="ab"/>
                                  <w:spacing w:before="0" w:beforeAutospacing="0" w:after="0" w:afterAutospacing="0"/>
                                  <w:jc w:val="both"/>
                                  <w:rPr>
                                    <w:vertAlign w:val="subscript"/>
                                  </w:rPr>
                                </w:pPr>
                                <w:r>
                                  <w:rPr>
                                    <w:rFonts w:eastAsia="Times New Roman"/>
                                    <w:i/>
                                    <w:iCs/>
                                    <w:lang w:val="en-US"/>
                                  </w:rPr>
                                  <w:sym w:font="Symbol" w:char="F074"/>
                                </w:r>
                                <w:proofErr w:type="gramStart"/>
                                <w:r>
                                  <w:rPr>
                                    <w:rFonts w:eastAsia="Times New Roman"/>
                                    <w:i/>
                                    <w:iCs/>
                                    <w:vertAlign w:val="subscript"/>
                                    <w:lang w:val="en-US"/>
                                  </w:rPr>
                                  <w:t>ma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79" name="Прямоугольник 579"/>
                          <wps:cNvSpPr/>
                          <wps:spPr>
                            <a:xfrm>
                              <a:off x="3473981" y="1533842"/>
                              <a:ext cx="216000" cy="107950"/>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0" name="Поле 804"/>
                          <wps:cNvSpPr txBox="1"/>
                          <wps:spPr>
                            <a:xfrm>
                              <a:off x="3746211" y="884864"/>
                              <a:ext cx="402590" cy="316865"/>
                            </a:xfrm>
                            <a:prstGeom prst="rect">
                              <a:avLst/>
                            </a:prstGeom>
                            <a:solidFill>
                              <a:sysClr val="window" lastClr="FFFFFF"/>
                            </a:solidFill>
                            <a:ln w="6350">
                              <a:solidFill>
                                <a:sysClr val="window" lastClr="FFFFFF"/>
                              </a:solidFill>
                            </a:ln>
                            <a:effectLst/>
                          </wps:spPr>
                          <wps:txbx>
                            <w:txbxContent>
                              <w:p w:rsidR="00577C88" w:rsidRDefault="00577C88" w:rsidP="005F1132">
                                <w:pPr>
                                  <w:pStyle w:val="ab"/>
                                  <w:spacing w:before="0" w:beforeAutospacing="0" w:after="0" w:afterAutospacing="0"/>
                                  <w:jc w:val="both"/>
                                </w:pPr>
                                <w:r>
                                  <w:rPr>
                                    <w:rFonts w:eastAsia="Times New Roman" w:hAnsi="Symbol"/>
                                    <w:i/>
                                    <w:iCs/>
                                    <w:lang w:val="en-US"/>
                                  </w:rPr>
                                  <w:t>45</w:t>
                                </w:r>
                                <w:r>
                                  <w:rPr>
                                    <w:rFonts w:eastAsia="Times New Roman" w:hAnsi="Symbol"/>
                                    <w:i/>
                                    <w:iCs/>
                                    <w:lang w:val="en-US"/>
                                  </w:rPr>
                                  <w:sym w:font="Symbol" w:char="F0B0"/>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81" name="Прямоугольник 581"/>
                          <wps:cNvSpPr/>
                          <wps:spPr>
                            <a:xfrm>
                              <a:off x="3205797" y="1058055"/>
                              <a:ext cx="215900" cy="144000"/>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2" name="Прямая соединительная линия 582"/>
                          <wps:cNvCnPr/>
                          <wps:spPr>
                            <a:xfrm flipV="1">
                              <a:off x="3583496" y="1101882"/>
                              <a:ext cx="252000" cy="72000"/>
                            </a:xfrm>
                            <a:prstGeom prst="line">
                              <a:avLst/>
                            </a:prstGeom>
                            <a:noFill/>
                            <a:ln w="9525" cap="flat" cmpd="sng" algn="ctr">
                              <a:solidFill>
                                <a:sysClr val="windowText" lastClr="000000"/>
                              </a:solidFill>
                              <a:prstDash val="solid"/>
                            </a:ln>
                            <a:effectLst/>
                          </wps:spPr>
                          <wps:bodyPr/>
                        </wps:wsp>
                        <wps:wsp>
                          <wps:cNvPr id="583" name="Поле 804"/>
                          <wps:cNvSpPr txBox="1"/>
                          <wps:spPr>
                            <a:xfrm>
                              <a:off x="3311028" y="2633394"/>
                              <a:ext cx="266065" cy="320675"/>
                            </a:xfrm>
                            <a:prstGeom prst="rect">
                              <a:avLst/>
                            </a:prstGeom>
                            <a:solidFill>
                              <a:sysClr val="window" lastClr="FFFFFF"/>
                            </a:solidFill>
                            <a:ln w="6350">
                              <a:solidFill>
                                <a:sysClr val="window" lastClr="FFFFFF"/>
                              </a:solidFill>
                            </a:ln>
                            <a:effectLst/>
                          </wps:spPr>
                          <wps:txbx>
                            <w:txbxContent>
                              <w:p w:rsidR="00577C88" w:rsidRDefault="00577C88" w:rsidP="005F1132">
                                <w:pPr>
                                  <w:pStyle w:val="ab"/>
                                  <w:spacing w:before="0" w:beforeAutospacing="0" w:after="0" w:afterAutospacing="0"/>
                                  <w:jc w:val="both"/>
                                </w:pPr>
                                <w:r>
                                  <w:rPr>
                                    <w:rFonts w:eastAsia="Times New Roman"/>
                                    <w:i/>
                                    <w:iCs/>
                                  </w:rPr>
                                  <w:t>б</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84" name="Поле 804"/>
                          <wps:cNvSpPr txBox="1"/>
                          <wps:spPr>
                            <a:xfrm>
                              <a:off x="1038024" y="2628949"/>
                              <a:ext cx="266065" cy="321310"/>
                            </a:xfrm>
                            <a:prstGeom prst="rect">
                              <a:avLst/>
                            </a:prstGeom>
                            <a:solidFill>
                              <a:sysClr val="window" lastClr="FFFFFF"/>
                            </a:solidFill>
                            <a:ln w="6350">
                              <a:solidFill>
                                <a:sysClr val="window" lastClr="FFFFFF"/>
                              </a:solidFill>
                            </a:ln>
                            <a:effectLst/>
                          </wps:spPr>
                          <wps:txbx>
                            <w:txbxContent>
                              <w:p w:rsidR="00577C88" w:rsidRDefault="00577C88" w:rsidP="005F1132">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1672" o:spid="_x0000_s1979" editas="canvas" style="width:336pt;height:241.5pt;mso-position-horizontal-relative:char;mso-position-vertical-relative:line" coordsize="42672,3067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0V/Wd8CAAAWEEAAA4AAABkcnMvZTJvRG9jLnhtbOxc227jxhm+L9B3&#10;IHjvFWeGw4OwcuDIu4sAm8TIbppriqIkojyVpCy7RYGmvQ2wF3mA9BECNAGCtkleQX6jfnOgDrTd&#10;eFeqwyb0YuXhkBzN/PMfvv8wfvreVZoYl1FZxXk2MskTyzSiLMyncTYfmZ++fn7imUZVB9k0SPIs&#10;GpnXUWW+d/rb3zxdFcOI5os8mUalgUGyargqRuairovhYFCFiygNqid5EWW4OcvLNKhxWc4H0zJY&#10;YfQ0GVDLcgarvJwWZR5GVYXec3XTPJXjz2ZRWH88m1VRbSQjE3Or5WcpPyfic3D6NBjOy6BYxKGe&#10;RvAOs0iDOMOXboY6D+rAWJbxraHSOCzzKp/VT8I8HeSzWRxGcg1YDbFaqxkH2WVQycWEoE4zQbSO&#10;OO5kDhpgyOEKmxHJ9ny4mhebTcFGtnblrRbxosyXhVzDfBh+dHlRGvF0ZFLbNo0sSMES6y9v/nLz&#10;t/WP+Pe1Ifr1HPDwi7J4VVyUumOurgSZr2ZlKn6DgMbVyOQOIcQ0rsGBnoUfta3RVW2EuGsTSnx0&#10;GiEeoK5rW46vnggX4I77BwgXz35iiEEzlcGqmIOP5HRPnxZxOMR/TUK0bpHwpxkbb9XLMjL1IOmD&#10;xkiD8vfL4gS8VQR1PImTuL6WcoINEJPKLi/i8KJUF7u7wTe78ff1dzefYz++X/+w/if2gwtSiXfF&#10;4+JlXA5ujTVJ4uJ5nCRiU0RbzxqS1uKdOxaupOA8D5dplNVKrMsowQLyrFrERWUa5TBKJxH4pvxg&#10;SrCWYIjNfVnVuqVE7U/UO7Msn75/MubW+MS23GcnZ77tnrjWM2y67ZExGf9ZvE3s4bKKXuZhkJwX&#10;sZ4rem/N9k5O1xpISayUfOMykPpFkEZOrfktp4guQRIx16oMP4FOwnNo12VUhwvRnIFyuh8Pb25I&#10;Mm8pK4heQRyMyerDfArJCZZ1LonREgfCLNdx7pUHShxKXOy4lAfmEcqlxGyYORgWZVW/iPLUEA1Q&#10;HXOWXxRcYkVqlc0jYv5ZLvZerirJ9jowpuiRKxFz100s5f9RSkBTrbPaUuJ0TUqo3K9eSu6XEup7&#10;PuVMigkMiMelppPiK82GT2y7sRrEtWwfIqNYvxG3RgT+p1KyKoCMqkah4uphSkrgorswxatFUETg&#10;DTHsrgFwN6z9FRT/v9bfGq5HxHr1g8IOG/XV+zkM6qZfSXRjAzfmmHJqUUVYyn3qUjHOlrDM546l&#10;1Q+jzDtU+1R5Ek8b41NdV+OkVAoZOHGar0wjCaoanSPzufzRu7j3WpIZq5HpMMzlLv2FyUswqbWf&#10;oIlau2jVV5MrCWqYwxqKTfLpNQhW5tCeQB5VET6PoUpfYiYXQQmIiU7AZtxd5OUfTWMFCDoyM2Bk&#10;TPeDDJss2Q+IVV7Y3KV4o9y9M9m9ky3TcQ4bBBSE75JN8XydNM1ZmaefgSfOxHfiVpCF+OaRWTfN&#10;cY0r3ADWDqOzM9lWOOJl9kogTmV3Bc+/vvosKAvN9TV0zEd5w1bBsGUi1LOKpmewV7NY2g9BN0Uj&#10;WARxARZXvPYIvA6fRKvxw3l9B3paxGZ2C3ty8DoDVYWpZY5lKTj17pZ2j2l/Xl7XQL3Zx57XtVx0&#10;i9f9I/K67xLoR+lmMdditrev17nveRu9/svidWn5tzqr5/Uu8rrgzaPpdbL1oTgQiqUjBjB2Ehyi&#10;h3mNXue+TQ70oDqk16Ur0/P6jpvbQQzDAfSOxusud6gHQC7CY4SLUNkeXt/j9V+WXnd7vN59vM7p&#10;ltcRKn6z/vf6BwQo/yH81JsvEKj8TgQq8dS+t6qv7vFRBc8DwEgwQyizuISzO04qGL3x/rdC0QXg&#10;TrkKSwiHcYYoKZyLtJiOzCqbw5dL5sjDhHUp3dhjWBXh8J0H1UK51HJEQWgd2PuvjvFDneCP4QnP&#10;khwOeK5bpiHc4rv6bzvN1R+WgYiTP6rbLCisfehfj+MsgmUto+NZGzcQ0aRXbxEkQsaGMxdhJ5m1&#10;4TZnLYhFCGN2E6ZmxLfhWyjGe8f42zGkoRUnOnzIh8jRToBJulw9OOs4ONvmNpsA0wFyYluMOwqd&#10;EQtC4bbcbvjcyHrqEBNy4ioE1QVLtQmnPrqYSFXSi0nHxQRMfTxz4lo+cyF40olB7teR2H4L6Gwb&#10;OZxGTHprAsCIGF4DmR+K1Pp0xaOnK7i7zTofbk2Y7bi2DuJyD4ZFRnu2UkI9yreYyyOsx1zuJt3Z&#10;SwlQxTYB2KVEBxeexNGMCfwOxgjCDsI3QQbP9WVitxcTrf3uyn2rLH+PuTqNuTichyOKicsp8t9K&#10;TGyHUNqq9LARqxLGRma/SW9NBObqS0S6XyLC3Z20+b0hZ/HU24SchVXxUVQlrQpnzLNb4oLCzE3M&#10;mViuD9HpSMCrjznvez59zPmRirW4iGwdD9e5NkqflQR6nu05raSPbaFecWOvHA9ht44I4M8WSkNI&#10;Reu43vvprvcjrEojJffbq1sFvXpn70mRMmrBxOkMjQVJbFdI67yohHeyWLq3V+IcSJ8jVaXFv8Yc&#10;KfduFyt8ffPGuPkc1Qrfrr9BrQLqFW7+iraqXRA3UW6vut8Y4n0tlcinjjN9+K0pN1el9sYMx4l+&#10;11Rk6zNwDOE829enfpAo8tRIOzELVOU3FQ2oJldVPveniZIYtegixNMqEBHHglTkZ+fMjyie9+EM&#10;wtU7vCzhNYrsdor2MdPtZPcySQeXJgjjLiIWj1d8jk3aamp90OLdc4MIUhGLqioW6jDG/BagoY5j&#10;idyhdMCp5Rx6hGWP/McpPz98SPCwOnX2oDMaigR9nKrbcSrvqCl0UatLdW4QpY6+3So12RcTwjpY&#10;zfvoYtKXAbct31uVAcsD4ThGLy0MDtcXOPAKRaX/1ID4+wC71/Kp7R9EOP0PAAAA//8DAFBLAwQU&#10;AAYACAAAACEAf0Iy4sMAAAClAQAAGQAAAGRycy9fcmVscy9lMm9Eb2MueG1sLnJlbHO8kMsKwjAQ&#10;RfeC/xBmb9N2ISKm3YjgVuoHDMm0DTYPkij69wZEsCC4czkz3HMPs2vvZmI3ClE7K6AqSmBkpVPa&#10;DgLO3WG1ARYTWoWTsyTgQRHaZrnYnWjClENx1D6yTLFRwJiS33Ie5UgGY+E82XzpXTCY8hgG7lFe&#10;cCBel+Wah08GNDMmOyoB4ahqYN3D5+bfbNf3WtLeyashm75UcG1ydwZiGCgJMKQ0vpZ1QaYH/t2h&#10;+o9D9Xbgs+c2TwAAAP//AwBQSwMEFAAGAAgAAAAhAIUAnCncAAAABQEAAA8AAABkcnMvZG93bnJl&#10;di54bWxMj8FKxDAQhu+C7xBG8OYmW5duqU0XERTRg7oWvGabbBs2mZQmu60+vaMXvQz8/MM331Sb&#10;2Tt2MmO0ASUsFwKYwTZoi52E5v3+qgAWk0KtXEAj4dNE2NTnZ5UqdZjwzZy2qWMEwVgqCX1KQ8l5&#10;bHvjVVyEwSB1+zB6lSiOHdejmgjuHc+EyLlXFulCrwZz15v2sD16Cats74rXh/z567FppqePlV2L&#10;Fyvl5cV8ewMsmTn9LcOPPqlDTU67cEQdmZNAj6TfSV2+zijuCFxcC+B1xf/b198AAAD//wMAUEsD&#10;BBQABgAIAAAAIQAYYfXlVxEAACBCAAAUAAAAZHJzL21lZGlhL2ltYWdlMS5lbWbsWw14VNWZPhMH&#10;kjuZMJNkkkxuJslMEkhIIAQTYpQgkY1gLT/ZGCVF60+KFS0/Y36KYHmINoKiVFYpFuSprMKatX0U&#10;W6toayurVlzYFVqK7haKtdW6C1R2t/7sCsm+78w9mZM7N8kNgT7dZzlP3jn3nnu+93zn3O9+3zn3&#10;njiEEBsBH+AGGh1CfAOQ6cgkIdZWCRG8fM5MIRwiOEOI2biehAqUWWxU3DZKiK4LhDiFa5cq8rx8&#10;4yuJovYdp2gSE8VMMVtcLppFUPyVuEzU42q9aBU3ieXiVrFU3BJhS8UvdUkEXIAXkEnDgReQeiUb&#10;59eizVXAOJwHABzGpbEoIS+vFQN+IAFQk6zD8jRA1pfl0KmzRCk3t/dthUzKsD0PwPFalok2qSDS&#10;fKAIuBZ4A3gSWIHKbNuT0lq5LDMhMJBcN+o8BrwEUPYtoBA4ob+q79O/pz+lb9LX6HfrLXpYn6bf&#10;qGfpjfrJ7Jn6nuxafVt2lX5H9iS9IbtML84u1Xv8E/RD/kn60/4qfY2/Vr/eP1Ov8Tfqaf4b9eNZ&#10;YX1P1t369qxN+t1Z39dvynpNn5F1RC/M+kxPzMrIOZ5ZmfOLzKtyXspsz9mRuSnnbzJfzFmd+Zsc&#10;Vfdn0N8WDiSS2udrcH4QUPv8TKDFLftslnsNdfcBdcBojNP1yEuBewrHuZoLk12lhf+pfV5wWNtb&#10;8Ia2peBH2qKC7dqUgk1aQsE67a1Qp/ZoaIV2S6hNqwyFtd5gWPvH4O3apmCH1hK8UysPdmmf5z+o&#10;7cl/VNuU/5R2c/5PtKr8tzRn/vvaobxTWndepuvOvMmuhrx5rnF5S109uQ+63s79gevZ3Ldd63NP&#10;u76WW5T8xdy5yRNy70j25G5P/jhwIPlwoDf59UC5e2fgejf7Je0hcQgbmow+ySRlVBvypAixclK0&#10;hhzPG3DajErM+fxGbWhxlSdl5SQ5npRbUxYvV2vIXdkn1znRk7KmTJXrzo+X+wBFbG9in9z94z0p&#10;3fmq3HM58XJvGnJvI4/q+XSuJ+W5HFXuEE+Q1P614Zzt/RiIyr2Y7Uk55FHl3kvGRSRVjnZGuZuB&#10;qNzhFE/Ke8mq3CdOXERS5fhsUu4KICr3oeZJ+cTJshoA7i6SI+vL6V0wHJZJ3kvKUacq4EtAGrAQ&#10;GA+MBnakPDDKk/LdhBVu5p84eU5IefJL3bNShWitRAGS1L0Zxx2o9A0jp+4Z7tbKrNTWSinnz4iX&#10;W2fU36zI+dNbK/0ZMbncULzck0b9k4pcdlZrZW4oJpcH5c169hr1U6Ar9aWeeYWtlXljY3KhCfFy&#10;AaN+nSKXX9xaGZrQWinHSB3jqagXBhjbVgIc4/vLkqpWlLdW3l92+ELK8ZyQ8qjWN8ZlYyCvoQBJ&#10;jjFtoB64xcij9hHWysaENTnGnanxcsuM+qsVuVmesNaZGpM76IuXW2vUf0SR25oW1g76YnIl/ni5&#10;x4z6zyhyJzPCWok/JrcKz6i5fy8Y9d9Q5Oqzw9qqnJjcgbx4ubeM+kcVuc2BsHYgLyanheLl/mDU&#10;P6nIncgPaxp8tQdlGBKh4z6Y48gNKF8AfNXIo/ehxa2PicWRS3AfzHJLjfqrFLkiT4v7ktSY3AI0&#10;apbrMupvVOTq01rcC3wxuZVZ8XKPGvWfUuQWZrS4V2bF5Lbo8XI/MOrvVuS6/C3uLXpMzhwni1B3&#10;j1F/vyK3PaclEofkeKZiPEvRJtN8gHIcz58CHE/m0fEs1VPHlOpSjj7HLLfEqE+fI+XSPaV6VmpM&#10;LtcXL/dNo/5Dilx2Wqme64vJFWI8ze3RR7GdbkUuP6MU85KYXHF2vNwzRv3nFbmx/tLIPEj2j3Zm&#10;nqNxXPYCHBfm0XFJCOhjYnM02plZbqlRn3Ym5Yo8CYFLUmNytDOzXJdRf6MiV5+WEFjgi8lZzSVp&#10;Z2znCUVuYUZCgPOxRpTRDzqRH+GPkjagHMmRKBziKrFCLBEtYlnf7P7kdKNqJ1yMOLR7aps8r3nP&#10;7+BYMHmBuyZctFyIGZ6Vt+/u+OfU/M3hRIfYsHcGh1bsf9cfaeXFW9e2B1+flUD4J9Y3fR7S6k58&#10;NLUtiDrh3/odXuRbIItMsC7PV8OhX4drn3pq27K9tW1JvAhtenuFKMP56nQWyLS2ff1ta9vdqP+d&#10;rt0dLG2FHpG063Rvz7JYmXfqrARiVL2jYfHvqpeXzV71ddbb6PgTBP7keLeXLTD19j5eETmI/FAv&#10;MjrEOw6Wz4K+3Wiv+YKPHQu/HlkeCRlLONSZgBvg+BE8Zmoy4EPOsiKgHCD3B7tXT19f1Dn9Jxjg&#10;O0ZFy2ajXE1QL5IaUMib0oy6Kr9sl5WkPpgGdjaibhiNgFbcSgWVtAHl/KMtNGFdtgQzpzYRFHOR&#10;L0feCMtYgjUbbXswW2jyfQ6aKZF7fywn9GyNWOdgUwPZ3kC2YKjWyX55ATu2EES9nbgfyCJJ2p4X&#10;Z5Tfimte4CtfPdZe8/pH7Yevfr/s+KzJOQHew1uPtVvZAok4jh+J7gvEF0H9w9O9Yufp3sWQKf1W&#10;ccdJcUqwnLbAula2wPGW92QgW+B98gJlgNkWQiCwYwsTIPspMBxbGI36VraA4nNiC4PZ3kC2oNqe&#10;F4oN1xZU25PyZlvoumZ4tuCwtIUewfLBbIHjPZQtVKEO9ZwJmG0hP9GeLeTjoXsMfqEJHMQVgBe4&#10;CjBz9mj2OCucS0Q3HgE79lWCdtwA1IDvOPcxyMrvDGbb58rW1GfJi35b+Z3rG+3bGr3PExUgMvkd&#10;xiCWD2ZrHPuhbO021AkAK4FLATpPGYMeHyPEs7A3ls0G1ESfyNSAwuHEIGkXvDfSLni8A7aqpg1s&#10;9Ax80GeYb0gqLwg4zxDihRyn8DuSTq/LSUYZk6ZpBH5SU6Ml0V+zXVSAz4tLzV840CFEtSMJqxKe&#10;874GcG2ouUn77xmPftnhWv7miR6M18NXHuhoSS/pqFnysov3Z8/iXS5Xjutr+4/6HfqXizsev664&#10;A48j3i2sczAeHZvTf27CmJotdjoYjxLga76C+ksA6eNOih7B8sTygeMRx3sou7gTdWgXdwFmf5GI&#10;ETsFR46ODWoXl6GDjEdNBr6JnJzrATNnZpo9zmrnZGcXGpacDxqcD1lwvpxuj7MccxvqNBy/9uey&#10;34H82kDPy0D2axVDh7LfIMYkDBtH1u958eI8EoNxjXYr51NJC6J+7TDK5HzKbL/kot+g/V6gxNAJ&#10;4IrOp3oEy8+G/U5EW7S56QA7If0a7Xde0tD2Ox32y+8a0tbuAQc5HwDMnHNhv3Y4ZznFXTo4h2Nr&#10;UKPPV/JYPus4jCTVV45kHSf5Irk3ep94r/qV44RjuQv3y2xrch3H63CPImlfiu113MdcN84rho/F&#10;eGMN4cb8etP9ye1s/55819ykQK/j4f0J7WuBi73961b9zh/xleZ13L3LnO2UZU+2VwixqPq+zD/u&#10;CAj/Cb/jueb3yxhDWX42Yugj0Jsx9EWA/Ze2xhj6BG42y/5vx9D+a7rBYrbZLkYSQ4MYN5sxdPGZ&#10;xFAnfI1VDGX52fBBtIu7gb8HVLugDzqBIDyUXdQ52wX9hfRBXeAh5zoLzovhg+xwVsCJqHGZ/oyc&#10;jKFmPa9ADLXDeZnzpn6cDxucmy045/vscc4w6fmowfldC86WDHucnHecj/UYhM7+79GCKJKxXp1b&#10;eFFuFeu3fml4sX4Unie5hlFjPcvPxnPWDT0Z618C+ExJ/8vnrC576OfMKtaTk8+GmZOx3g4nYn3k&#10;2T0f6/vb2hCxvmEEsb6BsX5HRf9Yvw/rbcZ6lo801o+DPfwcqAY+BFRbK8eaqDp/aFtrw/tVu+9s&#10;S9CGGxgNNAJhNMhj9RnFqdhARdB0IjQazvtb6/XyX3ysX3ImsX40fI1VrGf5SH3QRRj8N4BLgX/h&#10;jQCkD9qYCHebO7Rd1Bn+ogmyRB1AzpmAmfP1JHucFc6b+8XlWQbnHAvOX2n2OM3r+nkG59UWnL93&#10;2eM0x/r5BucCC86P8BLHzniej/XW38yCGNPhxPrvG99J7K7rE/E8WcV6lp+N5+wd6M/1978D5ufs&#10;lzb873Rna791fR14yHkFYOb8NZ4zO5wz8ezyXYEfHPTXTJkAj7mGHWscp8B0S4xjiPT5dB7/P1zX&#10;N44g1iMc9vb+XUX/WH+wIRrrWT7SWF+Ee0KfVgUsB1Rb68EN+7ZnaJ/eBh3Px3oMnsV6w+a6fumZ&#10;xPqkAWI9y0fqg6rRnWuAWmARoNrFwkQh3sVDzrLZgJroB5gaUIgYmvAp8iYD05CTcxZg5uTGBzuc&#10;1c6sVvXd+BcMTuph5sxGXLbDWY43eesh7wfoy5iG8mujUefPMVf9S3k3rs7Fvei71Xp5G/wS9xrY&#10;jaHaADGU5WfDfm+BnpyrrgDM9nuhd2j7xXo5SX03znhMTtqvmfN7sF87nOdjqPV8bYj1ctMIYijc&#10;T2/vkxX9Y2jTtdEYyvKRxlAfjGsOkA8sA/DXty7KGId9a5OHtrWbxWTncPcdYCne54N4rH6Xx2lk&#10;vUx1hrteNu99s/JBmBoMOJczvxuX30yoExKi5Jnvd4owKPLmPS6Lr7O/74Df51yKD1L3O7F8MLvg&#10;eMsYwf6osUPGuxAG/6+BYsBsF78otmcXE8D9qYlftss4OxbXGLPUObc5NlnZBUTOiV0MZocD2YXV&#10;d9vr8G1ssH0HQXRA7oNT1xRelDM2me2i1vhuG7C5Dy7Z0i56BMsHswuOvbw/A9nFJMMu6i3sYv94&#10;e3YxFnsWNfRTtTvZrtku5DwlEbpZ2QLUGL4tfNh/DwqokYzv6OKFhMn/eqHY+YHfEXq4pm1XVZpj&#10;25bTDrQj/N2nHd9BeZwt/CG6B+WIb2UH96eSzQtE5hm4NpgtsO69H4fwG23vFfD/10M1bW7InXig&#10;uu3Yyxcf476U5tnVbaXLhDcIHQ5k4Psq+lCCOpE9kVf234Oy6MjUQNW/+SN7UNy45y+lu72svxly&#10;dYenBk5izFg+K2vgPSgcb3lPBrKFQ6jTBfwWeBxgx+U7tbZc/I9iRrSM81s18R4zNaCQ76oYO6Tf&#10;eQ9l5PwfwMx5Ed4d2OGsBmcb7EtynjY4XWjHzHmswB5nBTj/qOjpxjH1ZNw0c35YZI9zhnOZ+IeE&#10;mJ5Bg5P/u2Xm3AOfa6fvNc45/fTk80o9L7Hg/DmeVzucU9B3u/EdS+7I/4VkBPCunQaENB/AkIhX&#10;gDXAPuBvAXRdrNPvS8sIVGfKWIDbFlln1SP/MdAJvAqsBbAkEhfpr6bep7+W+qp+CpibRvmL9XvT&#10;erLnAT2pvE5IPnS773+Gnp8Yr5PUhS5T6kR9np9YnTlYX6SczNkXyhElOHYDfIYagTC4eXxu/VfF&#10;Qe5V24rn/PLako5d2L8m96IVHfc7fl0YirzngioD+i/LWDaE/4o4RhH9pb9cdPUUT01OwxG2fU2g&#10;4uBWyHsBuQfJdcO6zMiebpTJPUhlJv+FoYroyjlOCm+M3FsJmegeJOFg+Uj91za0w/9zexp5GQcG&#10;ufRf02C7C3AjWTYbUFPUe0X9V53Tkab6hZ2oSM6XkZs5p8KR2uGswLd6lfOnBuebFpw1uj1Os5/d&#10;a3D+xoLzVI49Tn4TUP3XUYPzuAXn4Tx7nPOcjoS9GL8mcBAnDM5RKDOP5/NBe5yIB3VqPEgCF+9R&#10;ugXnbUX2OKc4m/rFrQyDM2TBWT7OHuc0jKfa90KDs8KCsxi2aceWasCp2tKFBuc0C86xpfY4zyQe&#10;HPVhjyLiDdN8AMMc2c/yGfJHgFLoQx9a6qsqOOrTxkv/rcaDb+H6fwCbgP8GGA98vhtCLb47Qut8&#10;Pwvd7kspoPzh9EDBc+m/Cv1T+toQrxOSD830xYOM8nidpC5zUVHqRH0yyrXxMh5Y9UXKyZx9oZza&#10;l0SEM6kHLvd9Z6BOuJ2RmMH+ymNyjAEwdJHkxS+P/1cAAAAA//8DAFBLAwQUAAYACAAAACEAn2nW&#10;ABURAAB8JQAAFAAAAGRycy9tZWRpYS9pbWFnZTIuZW1mzJoJeBRF2sdrAnP1dM/0NffVsJAMCHyi&#10;gY0CIhjBCGhWQSKycnmhBKJJyMDKBkQQkUvARRCzqIu6iNwg6AbBTy4VH46VRVZB5RA5NB4gKgPf&#10;/51MZ5oJl5/f8z37PvOf6qquX9Xb1W9V9XRiYozNhM6cPXvWgnQtNNCEr5T97Gds35WMaTf26MKY&#10;iT3alLGDOGeHVGgIRDbPzNjjDRg7DfY6A0/n+q+zsva7G7KerCXrwrqzG1kR09gNrBPLx9l89ggb&#10;wCrYYDaU3U/VmQTxkBXiIBHSjfoVId0vRypfjZT8zkYagjJcQAljcD3ZLp3LgXxQFmQ0vQ6VyxD5&#10;QfX1cvg0OmYoz+yvNc7ppjPEuyAar++RyaOLgPWGmkDU1w2QE7o1le/GPuO+N+XZdW4uxvZCXADM&#10;XXXck/zcBmku31yfozGl/sj3fimur0kT8s1p7pilPudJcVcZuIYNNOGYJc3NtNXnGqe46wzcwoaa&#10;MNOW5jrAqczra5XibjZwvSya0IFLcwcRAJnctSnuDgOXsGrCQUeamyzU57qkuIEGbr5dEyYLaa4N&#10;bkhmf7eluKEGrodDE9q40txesT53d4obaeBO8pqwV0xz4+X63IMpbryBq3Jqwng5zbVCsGX6OTzF&#10;TTdwXURNaKWmuV3u+txjKa7KwH0tacIud5qr9NbnpqS4BQZulqIJld40l4P1JdPPOSlulYHr6NaE&#10;HH+aWwyuiEMFmD6PXsZxN+hNSI/rLz2asNhfxOnzKIr5N40mHUznsnBsRzlCl7mQUr4bu6dp1DSt&#10;ic5Rf8nFAInOLUsdG/ub6qP+GK9zm9HYhfqj9SBY15+Qszkr3V9Jw/ocipJ+akibprgJLB4raZjm&#10;fJb6nJjiWhi4K7PiMZ8lza231udoHaVxyTNwHzeIx9Zb09xgrGWZ10frI3H5Bm6MOR4bbE9zEuZt&#10;Jpeb4goNXDNrPCY50twaLMiZ3PUprq+B226Lx9bwaW6gsz7XPcU9YOBGcvHYQGea48T6XFGKKzNw&#10;jfl4jBPT3DKpPndPihtt4N4T4rFlUprro9TnSlLcJAP3iCse66OkuQaYt5nj8miKe9bABaV4rIE7&#10;zb3mqc9NSHF/M3D/Lcdjr3nS3O2++tzMFLfEwD2kxmO3+9IczaNPmqACTJ9H83DsQLzQPNLjWvHE&#10;Y4v9n5wz/8ZlowJM5xbi2JvB/cNL3Lhsff5Rfy1jSayOW43s7zK4e/zEtYzpezamw0X3+Wdqm0x+&#10;6wyarNvnqV8NewyZ7i89Y9E+vRYaBNWuM7ReaILub0tz/XFthLrENYMEdEJcS7MmtDSnx3WrWp+b&#10;keKeM3BbVU3YqqY58jMzbshPM/ohP/X+uqHWYv+0Jvq1Xmp86Pp00xnj+JC/Nqm2Bo2PhutujDQO&#10;zYFqoE4AWppf1XLNz2jXmsdqncwPawXm/tofzLdqfczXaYPM/6UVmzUtbpa1x81m7WnzT9G/mr+O&#10;LjIfiK4174l+aN4R3Wd+L1pjfieaZXkr6rasiOZYFkWvsbwS7W6ZF73bMjs6zDI9OtoyMTrNMiY6&#10;z1IRXWwpjlZbBka3WO6I7rIURD+3tIsetbSI/mAJRxMWIWq2no4I1iMR1bo7ErBujDSyrojErC9E&#10;WlmnRtpYR0U6WIdEbrTeFbnFenOkt7VdZIC1RWSINRKJW6XIOKs5MsP6c/hFa014mfVQ+B3r3vBO&#10;667wAeuH4ZPWTWG7bV04aHsz3NK2PHy9bWH4Ntv88CBbVbjM9pfw47bJ4Zm2seGXbCPCS21Dw9W2&#10;geH3bL3CH9m6hvfZ8sKHbc3C39r84Z9strDJfjJksx8IOe07Qm77ulDI/nqosf25UDP7k6HW9njo&#10;Gvv9oc72O0Ld7F1Dvex5of725qEh9nBohF0KPWG3hP5iPx182f5dcJX9SHCT/Yvgbvue4BH7zmDC&#10;/kHQxW0MNuLeDuZyq4NduKXB3tyC4APci8E4Nzs4gZsanMWNC87nRgaXckODa7kBwS3c7cGdXH7w&#10;E65N8CDXNHicU4MnuKzgaa4mkOXYG7A7PgiIjjUBj+OVQNjxTKCp4/FAS0dpoK1jYKCj4/ZAgSM/&#10;0NPRNtDf0SxQ7AgH/uSQAxMdtsAcxxn/AsdJ/1uOr/0fOA759zr2+b917PY34Hf43fz7/hj/rv9a&#10;vtrfjV/l78sv8g/h5/sf5Z/zP8U/7Z/Nj/e/zI/0L+OL/dV8P/8mvtC/je/k/5hv7f+c1/xf8U5/&#10;DX/ad5I/4kvwu30NhQ0+Tljuk4QXfH5hmq+RUOlrLgz1XS3083UQCn03CZ19vYQ2vgFCM98wIeL7&#10;s6D6pgicr0rI8i0WfvauE77z7hCOeg8KB7w/Cnu9due/vCHnNm8r5xZvR+c73kLnm97+zqXeEucr&#10;3krn897JzuneOc7x3pedI7xLnQ9533L29b7r7OHd6uzg/cjZwvupM+A94LR5jzhPer51HvCccm73&#10;nHG+7TG7XvcIrrket+spT8Q10pPjesjT2tXX0951i6fA1cnTy9XGM8jV3POIS/M85vJ4prucnpdc&#10;Fs8K1xn3RteP7o9dNe6jriPuhGu/WxQ/cTcWP3JfLX7ozhc3unuK1e57xOXuUvHv7jFilXuKON09&#10;Rxznni9WuBeLD7hXi3e614sF7i1innu7mO3eLaruvWKW+6BYox4TP1W/E99XfxLXqCbpVdUuzVJl&#10;abwalCrUptID6pVSH7WD1EMtkDqpvaW26n1SC3W41FgdLwXUWZKsvipx6ptSA3WrdFrZJ51UvpW+&#10;URrKhxWP/LmSI+9R8uQdyk3yFqVIflu5X16plMsLlMfkKmWK/LQyWx6rvCSXKQvle5WVci+lWs5X&#10;NshXKR/ImrJDdiofy6flz+Sv5EPyv+Tj8gb5hLxCTsgvyRZluuxSxsp+pUxuotwnt1bulDsoPeRu&#10;Sme5D3p8UGklj1Sy5aeUiDwXnixSXPJ6xSbvVLLkg8ov0inlB3h9XAqqh3A1e6X26kdSd/V96S51&#10;vTRYXSUNVxdIj6nPS5PVqRiN0dI89WHp7+oAaalaKK1Rr5PWqS2kjWpA2qraJH39vNSa2xprpm46&#10;Y1xzEzxjp/AcRKbvSXfjuAiidAhEe0uCz+YT/CmnvicRt0fECZiRK0WeuJFQLfeVK8HvEY3cMC9O&#10;wozcGOSJWwDVcu9JCX6Y18gVYl8iM3JLkSfuDaiW64/5Weg3coeiOAkzcmuRJ+5LqJbrFEjwh6JG&#10;blMjnIQZua+RJ+4EVMvt0hL8pkZGbiINNMzInUaeOBGDX8utbpzgJzbV74n1Nz5b7IcDxT7qNd1v&#10;Nxy/DlVAH0PU71HuvvB+V7GvH47zoAapFEkyTym93YCb5zXdX+LugHIhipG/QaOh1RB+brD9rs7+&#10;SdIGjwt9UX+UJ+k8ta+PmZdjrHPGvb0R56dCD0NvQeS7y1Wgerl0G0Yf2uP8EqgQehciH7xcsW+o&#10;7UjgKBjiKE86nw8Uz4czniX7oA0PHB2IlN4j1d63m65M8Iez9TaMPtyJejbUG4SUflOSDzOEP+ck&#10;8Jvjfp7Sw9mUJ+k8qtWNA/mwGWNBpscO+UDtkA+3QbU+PGBK8Js5vY1MHwpQj3zoDxF7P38Vl8A7&#10;hBkCpZs5ypN0nnygtktw0BDpYPoy2DSU08eK7554J1fM7mWlTGO3IK1AehsbhrIBeFfH2K717UpT&#10;6Oi8L3wm8pdMhMa0+D1C0Wd6xGpiZZ/5TP5R68vN+aZCZVS/MqpDtmbwE2Xahq5ZJF/L/J6/NLJf&#10;f/ybdqUazpV87jOJlFbmmZp8IJTZIMpXYgD64tyPrvalfrF9qQ1lbLSPnT3L2BXIVyqMxd7ZfwUV&#10;U//PBrLKzLUZ9k9rW1MR2Ce7XVuR90SeyTYhD5eatrlf+Uzk45D9bSuu6D5qOJ2ZafoBdX4wVZ8x&#10;lZEvk9gk0/KuWWwu2rnqH47ktRxDH5PZaUblXaXobOqvqMEJ0z3Dk68U6t4d0lB7INz65LtHmsJ0&#10;TNYzpcFIRehPUCuIHNxaWNmxoKay40onno/ROJV1h4yGR/akFaKwC9QWN8PYvt4vVdJjAT9P6n7j&#10;kG//H3HxqOcXuE9v0RjTwo3ezWMTTdT3heLwQnFhjEMR/OXEhYZ6S3DfkDBjHIrIE0/3VIQG3Xe0&#10;LG/DN2WhwQevONa1dTCEsqLBR8vOFxfUFo0pxcUK3H+2PHGWLUmcHQKm+ZSccooLKqe4oLr/27gY&#10;BrYtPB+DtCdSugg9Lp7AaP4OwUJl/1dxoccCxfJeukEGm0YdoTtaI25nI7AeDMSqMCRVo6Zj6gCz&#10;8uJrxH9KLBhjT4TP54uF3AcvPxYoIhzXoqGMWDCx3SYqv1gs0Hjrc5XGzziH9TViEMqrIVqD90HG&#10;WHgBk/pE+NKxUAbuVYDG9vV+M9cIPRYsYDyYJ0YzxsKv2S9OYU/AbEmaiG9a+zEyWXtOtanoPXR9&#10;ee4+n4l8I9u2iiZW2p4uXl+euS5cifZEVCkq2F5OM8WGv7ZQnu5lCOcutl84UK/sAK0LO8u5ii3H&#10;6f3HjJu3lw9UYuXrig/F6J5sHrKaey3ETdwGvwJ/zCl/sW9OuR3ltH7RunC0x7n7Ba1tfrYkuV+s&#10;hPuDUL8Y0ufSZHaGUbm11YXXheR4ow/aIy4UC7QufAg9Cu2HjLHQD+vC7silY6EY3DcA9fiqRJ7a&#10;nABltjlRurw2B4ClvwPqbVJb1OY0KLPNTfLltRkHS23SWNCYkF0qZvGszbIRA2T3giWjmKXP5T7j&#10;PGsbo3Re/kXHvMPnxmxta7XjS3O+2R9uYUsO+UyNZuSVrs6VTfPmJEzUZd7ChOlZlGfGbMmXtTH7&#10;qToSMUvPGbV7f3IvwzljzH7R8dxnHKo74UQjfNf2tw7tfz89r5QHd3xS29Kj1dccpTgu6t62tPkw&#10;Jl4PH7a7o7NLcA0x1EnuZTefG7Pb1rYL5eIZiPYymnJvKrxI9WeDe7W6XWgyLpXKu3ovHLM03vo9&#10;oftkvFd6LGSj/EHoBugpiC5c38t6oYFcxAOVdYeMRusSWSEKc6FiVDK2r/dLdZriPMUIlsO6Zxzy&#10;7TaoBJwxLrKoM9g0pPS53LjYKkxqPuvYvy8QF+c+4xj7y4zDC8XFeZ9xMuLi3xlxoeE6lqAOXY8x&#10;DkXkk/sazomQ/owzrc3ZYPIZB2V1zzgZcUFt0ZhSXLyB+1+3r4GpfcZhyfLfGhdXoZ9BEN33cRBd&#10;hB4XU2xYS6RLx0UbMJcbF3osoGlW2BBfsBW1SUYsGP9vwfjEo2F9G8FK8NtIw38zYP/41bGQGXu/&#10;JRZ2XiQWjGugCE/PFwtLOv26WFh93ljYxqj8YrFA463PVZq/JH0919eIDii7E6I87UfGWDiIjXex&#10;eOlYqAC3CzK2r/ebuUbo6wXmad16QX1mQyGIjsla1ybJb52hc9hqk//f0QMHNWLydPJ3fXscDoPo&#10;9xxpNETX/51YJS0XR0ll4t3S1WJn6TtXjrTE5ZKKXT+JPVw1ot42bV13QLlQGTQCehKiddMCRcS3&#10;pG1yQ2WH+L5YIz4vUZ6k8+Sbfmxs648oHw6VQ2Mgausn18Nign9O/NA1R7oVPlCepPPG66zCQM2W&#10;AcF6Q3Ho96n0bqRPQF6I2nuDnyuW8PPE5vx88YBjkVjlwNtixwZRdfxT3MYdEidxP4sFnChZuZi0&#10;0d5ZGmfvJ3Wxj5Js9irpPdt6aYrtkNTTJsgBW1v5C+sAeaF1slxlnS3rYx6FHysVdAYjX5pAYyEa&#10;71nQVCgLonepUbwf1jl6B/OMhBMwnSPf+0GUVkLE0fuUBP9M3ZhacRv1McHpc+IlhgKKZRpr/Zja&#10;cEIqRCZCdPw/AgAAAP//AwBQSwECLQAUAAYACAAAACEApuZR+wwBAAAVAgAAEwAAAAAAAAAAAAAA&#10;AAAAAAAAW0NvbnRlbnRfVHlwZXNdLnhtbFBLAQItABQABgAIAAAAIQA4/SH/1gAAAJQBAAALAAAA&#10;AAAAAAAAAAAAAD0BAABfcmVscy8ucmVsc1BLAQItABQABgAIAAAAIQDdFf1nfAgAAFhBAAAOAAAA&#10;AAAAAAAAAAAAADwCAABkcnMvZTJvRG9jLnhtbFBLAQItABQABgAIAAAAIQB/QjLiwwAAAKUBAAAZ&#10;AAAAAAAAAAAAAAAAAOQKAABkcnMvX3JlbHMvZTJvRG9jLnhtbC5yZWxzUEsBAi0AFAAGAAgAAAAh&#10;AIUAnCncAAAABQEAAA8AAAAAAAAAAAAAAAAA3gsAAGRycy9kb3ducmV2LnhtbFBLAQItABQABgAI&#10;AAAAIQAYYfXlVxEAACBCAAAUAAAAAAAAAAAAAAAAAOcMAABkcnMvbWVkaWEvaW1hZ2UxLmVtZlBL&#10;AQItABQABgAIAAAAIQCfadYAFREAAHwlAAAUAAAAAAAAAAAAAAAAAHAeAABkcnMvbWVkaWEvaW1h&#10;Z2UyLmVtZlBLBQYAAAAABwAHAL4BAAC3LwAAAAA=&#10;">
                <v:shape id="_x0000_s1980" type="#_x0000_t75" style="position:absolute;width:42672;height:30670;visibility:visible;mso-wrap-style:square">
                  <v:fill o:detectmouseclick="t"/>
                  <v:path o:connecttype="none"/>
                </v:shape>
                <v:group id="Группа 244" o:spid="_x0000_s1981" style="position:absolute;left:561;top:1800;width:41219;height:27740" coordorigin="561,1800" coordsize="41219,27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E48UAAADcAAAADwAAAGRycy9kb3ducmV2LnhtbESPQYvCMBSE78L+h/CE&#10;vWlaV2WpRhFZlz2IoC6It0fzbIvNS2liW/+9EQSPw8x8w8yXnSlFQ7UrLCuIhxEI4tTqgjMF/8fN&#10;4BuE88gaS8uk4E4OlouP3hwTbVveU3PwmQgQdgkqyL2vEildmpNBN7QVcfAutjbog6wzqWtsA9yU&#10;chRFU2mw4LCQY0XrnNLr4WYU/LbYrr7in2Z7vazv5+Nkd9rGpNRnv1vNQHjq/Dv8av9pBaPx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wROPFAAAA3AAA&#10;AA8AAAAAAAAAAAAAAAAAqgIAAGRycy9kb3ducmV2LnhtbFBLBQYAAAAABAAEAPoAAACcAwAAAAA=&#10;">
                  <v:shape id="Рисунок 245" o:spid="_x0000_s1982" type="#_x0000_t75" style="position:absolute;left:1307;top:1800;width:21622;height:238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96OyTFAAAA3AAAAA8AAABkcnMvZG93bnJldi54bWxEj0FrwkAUhO8F/8PyhN7qxtBKiW5C1QpV&#10;vGhFr4/saxLMvg3ZbYz+elco9DjMzDfMLOtNLTpqXWVZwXgUgSDOra64UHD4Xr28g3AeWWNtmRRc&#10;yUGWDp5mmGh74R11e1+IAGGXoILS+yaR0uUlGXQj2xAH78e2Bn2QbSF1i5cAN7WMo2giDVYcFkps&#10;aFFSft7/GgW8Mcdu7U/nhVxtx3Enl/PPyU2p52H/MQXhqff/4b/2l1YQv77B40w4AjK9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ejskxQAAANwAAAAPAAAAAAAAAAAAAAAA&#10;AJ8CAABkcnMvZG93bnJldi54bWxQSwUGAAAAAAQABAD3AAAAkQMAAAAA&#10;">
                    <v:imagedata r:id="rId180" o:title=""/>
                  </v:shape>
                  <v:shape id="Рисунок 246" o:spid="_x0000_s1983" type="#_x0000_t75" style="position:absolute;left:29892;top:5618;width:9144;height:17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4GMG3GAAAA3AAAAA8AAABkcnMvZG93bnJldi54bWxEj0FLw0AUhO9C/8PyCt7aXUsaNHZbSlEU&#10;iocmHvT2zD6TYPZtyK5J+u+7QsHjMDPfMJvdZFsxUO8bxxrulgoEcelMw5WG9+J5cQ/CB2SDrWPS&#10;cCYPu+3sZoOZcSOfaMhDJSKEfYYa6hC6TEpf1mTRL11HHL1v11sMUfaVND2OEW5buVIqlRYbjgs1&#10;dnSoqfzJf62GBl94+krG/HMo1FP6pj6O64dE69v5tH8EEWgK/+Fr+9VoWCUp/J2JR0Bu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gYwbcYAAADcAAAADwAAAAAAAAAAAAAA&#10;AACfAgAAZHJzL2Rvd25yZXYueG1sUEsFBgAAAAAEAAQA9wAAAJIDAAAAAA==&#10;">
                    <v:imagedata r:id="rId181" o:title=""/>
                  </v:shape>
                  <v:shape id="Поле 781" o:spid="_x0000_s1984" type="#_x0000_t202" style="position:absolute;left:2520;top:2592;width:3956;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eIMQA&#10;AADcAAAADwAAAGRycy9kb3ducmV2LnhtbESPT2uDQBTE74F+h+UVeourEpJgXaUtLZhT8+/S28N9&#10;UYn7VtxtNN++Wyj0OMzMb5i8nE0vbjS6zrKCJIpBENdWd9woOJ8+llsQziNr7C2Tgjs5KIuHRY6Z&#10;thMf6Hb0jQgQdhkqaL0fMild3ZJBF9mBOHgXOxr0QY6N1CNOAW56mcbxWhrsOCy0ONBbS/X1+G0U&#10;rHD/2STVnN7pXb5unf9KarNT6ulxfnkG4Wn2/+G/dqUVpKsN/J4JR0A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cniDEAAAA3AAAAA8AAAAAAAAAAAAAAAAAmAIAAGRycy9k&#10;b3ducmV2LnhtbFBLBQYAAAAABAAEAPUAAACJAwAAAAA=&#10;" fillcolor="window" stroked="f" strokeweight=".5pt">
                    <v:textbox>
                      <w:txbxContent>
                        <w:p w:rsidR="00577C88" w:rsidRDefault="00577C88" w:rsidP="005F1132">
                          <w:pPr>
                            <w:pStyle w:val="ab"/>
                            <w:spacing w:before="0" w:beforeAutospacing="0" w:after="0" w:afterAutospacing="0"/>
                            <w:jc w:val="both"/>
                          </w:pPr>
                          <w:r>
                            <w:rPr>
                              <w:rFonts w:eastAsia="Times New Roman"/>
                              <w:i/>
                              <w:iCs/>
                            </w:rPr>
                            <w:t xml:space="preserve">   </w:t>
                          </w:r>
                          <w:r>
                            <w:rPr>
                              <w:rFonts w:eastAsia="Times New Roman" w:hAnsi="Symbol"/>
                              <w:i/>
                              <w:iCs/>
                            </w:rPr>
                            <w:sym w:font="Symbol" w:char="F073"/>
                          </w:r>
                        </w:p>
                      </w:txbxContent>
                    </v:textbox>
                  </v:shape>
                  <v:shape id="Поле 781" o:spid="_x0000_s1985" type="#_x0000_t202" style="position:absolute;left:561;top:10143;width:5956;height:36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MKUrwA&#10;AADcAAAADwAAAGRycy9kb3ducmV2LnhtbERPuwrCMBTdBf8hXMFN0xYRqUZRUdDJ5+J2aa5tsbkp&#10;TdT692YQHA/nPVu0phIvalxpWUE8jEAQZ1aXnCu4XraDCQjnkTVWlknBhxws5t3ODFNt33yi19nn&#10;IoSwS1FB4X2dSumyggy6oa2JA3e3jUEfYJNL3eA7hJtKJlE0lgZLDg0F1rQuKHucn0bBCI+HPN61&#10;yYc2cjVx/hZnZq9Uv9cupyA8tf4v/rl3WkEyCmvDmXAE5Pw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OgwpSvAAAANwAAAAPAAAAAAAAAAAAAAAAAJgCAABkcnMvZG93bnJldi54&#10;bWxQSwUGAAAAAAQABAD1AAAAgQMAAAAA&#10;" fillcolor="window" stroked="f" strokeweight=".5pt">
                    <v:textbox>
                      <w:txbxContent>
                        <w:p w:rsidR="00577C88" w:rsidRDefault="00577C88" w:rsidP="005F1132">
                          <w:pPr>
                            <w:pStyle w:val="ab"/>
                            <w:spacing w:before="0" w:beforeAutospacing="0" w:after="0" w:afterAutospacing="0"/>
                            <w:jc w:val="both"/>
                          </w:pPr>
                          <w:r w:rsidRPr="00B00163">
                            <w:rPr>
                              <w:rFonts w:eastAsia="Times New Roman" w:hAnsi="Symbol"/>
                              <w:i/>
                              <w:iCs/>
                              <w:position w:val="-12"/>
                            </w:rPr>
                            <w:object w:dxaOrig="639" w:dyaOrig="420">
                              <v:shape id="_x0000_i1364" type="#_x0000_t75" style="width:32.85pt;height:21.45pt" o:ole="">
                                <v:imagedata r:id="rId172" o:title=""/>
                              </v:shape>
                              <o:OLEObject Type="Embed" ProgID="Equation.DSMT4" ShapeID="_x0000_i1364" DrawAspect="Content" ObjectID="_1418716918" r:id="rId182"/>
                            </w:object>
                          </w:r>
                        </w:p>
                      </w:txbxContent>
                    </v:textbox>
                  </v:shape>
                  <v:shape id="Поле 781" o:spid="_x0000_s1986" type="#_x0000_t202" style="position:absolute;left:971;top:13703;width:5988;height:36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vycMA&#10;AADcAAAADwAAAGRycy9kb3ducmV2LnhtbESPT4vCMBTE7wt+h/AEb2vaUhatxqKioKdd/1y8PZpn&#10;W2xeShO1fnuzsLDHYWZ+w8zz3jTiQZ2rLSuIxxEI4sLqmksF59P2cwLCeWSNjWVS8CIH+WLwMcdM&#10;2ycf6HH0pQgQdhkqqLxvMyldUZFBN7YtcfCutjPog+xKqTt8BrhpZBJFX9JgzWGhwpbWFRW3490o&#10;SPHnu4x3ffKijVxNnL/EhdkrNRr2yxkIT73/D/+1d1pBkk7h90w4AnLx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c+vycMAAADcAAAADwAAAAAAAAAAAAAAAACYAgAAZHJzL2Rv&#10;d25yZXYueG1sUEsFBgAAAAAEAAQA9QAAAIgDAAAAAA==&#10;" fillcolor="window" stroked="f" strokeweight=".5pt">
                    <v:textbox>
                      <w:txbxContent>
                        <w:p w:rsidR="00577C88" w:rsidRDefault="00577C88" w:rsidP="005F1132">
                          <w:pPr>
                            <w:ind w:firstLine="0"/>
                          </w:pPr>
                          <w:r w:rsidRPr="00B00163">
                            <w:rPr>
                              <w:position w:val="-16"/>
                            </w:rPr>
                            <w:object w:dxaOrig="639" w:dyaOrig="460">
                              <v:shape id="_x0000_i1365" type="#_x0000_t75" style="width:32.85pt;height:22.75pt" o:ole="">
                                <v:imagedata r:id="rId174" o:title=""/>
                              </v:shape>
                              <o:OLEObject Type="Embed" ProgID="Equation.DSMT4" ShapeID="_x0000_i1365" DrawAspect="Content" ObjectID="_1418716919" r:id="rId183"/>
                            </w:object>
                          </w:r>
                        </w:p>
                      </w:txbxContent>
                    </v:textbox>
                  </v:shape>
                  <v:shape id="Поле 781" o:spid="_x0000_s1987" type="#_x0000_t202" style="position:absolute;left:1307;top:5850;width:5004;height:35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yQicAA&#10;AADcAAAADwAAAGRycy9kb3ducmV2LnhtbERPy4rCMBTdC/5DuMLsNG0ZB6nGouKArhwfG3eX5toW&#10;m5vSZGr9e7MQXB7Oe5H1phYdta6yrCCeRCCIc6srLhRczr/jGQjnkTXWlknBkxxky+Fggam2Dz5S&#10;d/KFCCHsUlRQet+kUrq8JINuYhviwN1sa9AH2BZSt/gI4aaWSRT9SIMVh4YSG9qUlN9P/0bBN/4d&#10;injXJ0/ayvXM+Wucm71SX6N+NQfhqfcf8du90wqSaZgfzoQjIJ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SyQicAAAADcAAAADwAAAAAAAAAAAAAAAACYAgAAZHJzL2Rvd25y&#10;ZXYueG1sUEsFBgAAAAAEAAQA9QAAAIUDAAAAAA==&#10;" fillcolor="window" stroked="f" strokeweight=".5pt">
                    <v:textbox>
                      <w:txbxContent>
                        <w:p w:rsidR="00577C88" w:rsidRDefault="00577C88" w:rsidP="005F1132">
                          <w:pPr>
                            <w:ind w:firstLine="0"/>
                          </w:pPr>
                          <w:r w:rsidRPr="00B00163">
                            <w:rPr>
                              <w:position w:val="-16"/>
                            </w:rPr>
                            <w:object w:dxaOrig="499" w:dyaOrig="460">
                              <v:shape id="_x0000_i1366" type="#_x0000_t75" style="width:25.25pt;height:22.75pt" o:ole="">
                                <v:imagedata r:id="rId176" o:title=""/>
                              </v:shape>
                              <o:OLEObject Type="Embed" ProgID="Equation.DSMT4" ShapeID="_x0000_i1366" DrawAspect="Content" ObjectID="_1418716920" r:id="rId184"/>
                            </w:object>
                          </w:r>
                        </w:p>
                      </w:txbxContent>
                    </v:textbox>
                  </v:shape>
                  <v:shape id="Поле 781" o:spid="_x0000_s1988" type="#_x0000_t202" style="position:absolute;left:7562;top:2159;width:5004;height:36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A1EsMA&#10;AADcAAAADwAAAGRycy9kb3ducmV2LnhtbESPQYvCMBSE74L/ITxhb5q2qEg1ioqCntZ1vXh7NM+2&#10;2LyUJrb1328WFvY4zMw3zGrTm0q01LjSsoJ4EoEgzqwuOVdw+z6OFyCcR9ZYWSYFb3KwWQ8HK0y1&#10;7fiL2qvPRYCwS1FB4X2dSumyggy6ia2Jg/ewjUEfZJNL3WAX4KaSSRTNpcGSw0KBNe0Lyp7Xl1Ew&#10;xctnHp/65E0HuVs4f48zc1bqY9RvlyA89f4//Nc+aQXJLIb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A1EsMAAADcAAAADwAAAAAAAAAAAAAAAACYAgAAZHJzL2Rv&#10;d25yZXYueG1sUEsFBgAAAAAEAAQA9QAAAIgDAAAAAA==&#10;" fillcolor="window" stroked="f" strokeweight=".5pt">
                    <v:textbox>
                      <w:txbxContent>
                        <w:p w:rsidR="00577C88" w:rsidRDefault="00577C88" w:rsidP="005F1132">
                          <w:pPr>
                            <w:ind w:firstLine="0"/>
                          </w:pPr>
                          <w:r w:rsidRPr="00B00163">
                            <w:rPr>
                              <w:position w:val="-12"/>
                            </w:rPr>
                            <w:object w:dxaOrig="499" w:dyaOrig="420">
                              <v:shape id="_x0000_i1367" type="#_x0000_t75" style="width:25.25pt;height:21.45pt" o:ole="">
                                <v:imagedata r:id="rId178" o:title=""/>
                              </v:shape>
                              <o:OLEObject Type="Embed" ProgID="Equation.DSMT4" ShapeID="_x0000_i1367" DrawAspect="Content" ObjectID="_1418716921" r:id="rId185"/>
                            </w:object>
                          </w:r>
                        </w:p>
                      </w:txbxContent>
                    </v:textbox>
                  </v:shape>
                  <v:rect id="Прямоугольник 252" o:spid="_x0000_s1989" style="position:absolute;left:7562;top:11230;width:360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0sl8MA&#10;AADcAAAADwAAAGRycy9kb3ducmV2LnhtbESPQYvCMBSE74L/ITxhb5paWJFqlEV2pSfBtgePz+Zt&#10;W2xeShNt999vBMHjMDPfMNv9aFrxoN41lhUsFxEI4tLqhisFRf4zX4NwHllja5kU/JGD/W462WKi&#10;7cBnemS+EgHCLkEFtfddIqUrazLoFrYjDt6v7Q36IPtK6h6HADetjKNoJQ02HBZq7OhQU3nL7kZB&#10;nubF8uq7WzOsv7PD5XRsr6lR6mM2fm1AeBr9O/xqp1pB/BnD80w4AnL3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0sl8MAAADcAAAADwAAAAAAAAAAAAAAAACYAgAAZHJzL2Rv&#10;d25yZXYueG1sUEsFBgAAAAAEAAQA9QAAAIgDAAAAAA==&#10;" fillcolor="window" strokecolor="window" strokeweight="2pt"/>
                  <v:shape id="Поле 804" o:spid="_x0000_s1990" type="#_x0000_t202" style="position:absolute;left:11153;top:18545;width:11335;height:3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9WxscA&#10;AADcAAAADwAAAGRycy9kb3ducmV2LnhtbESPT2vCQBTE74LfYXmCN90Ya4mpq9g/Qlt6qNreH9nX&#10;JJh9u2S3Me2ndwtCj8PM/IZZbXrTiI5aX1tWMJsmIIgLq2suFXwcd5MMhA/IGhvLpOCHPGzWw8EK&#10;c23PvKfuEEoRIexzVFCF4HIpfVGRQT+1jjh6X7Y1GKJsS6lbPEe4aWSaJLfSYM1xoUJHDxUVp8O3&#10;UdA9vqUvv3J545Ise3Xy/vN9/zRTajzqt3cgAvXhP3xtP2sF6WIOf2fiEZDr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VsbHAAAA3AAAAA8AAAAAAAAAAAAAAAAAmAIAAGRy&#10;cy9kb3ducmV2LnhtbFBLBQYAAAAABAAEAPUAAACMAwAAAAA=&#10;" fillcolor="window" strokecolor="window" strokeweight=".5pt">
                    <v:textbox>
                      <w:txbxContent>
                        <w:p w:rsidR="00577C88" w:rsidRDefault="00577C88" w:rsidP="005F1132">
                          <w:pPr>
                            <w:pStyle w:val="ab"/>
                            <w:spacing w:before="0" w:beforeAutospacing="0" w:after="0" w:afterAutospacing="0"/>
                            <w:jc w:val="both"/>
                          </w:pPr>
                          <w:r>
                            <w:rPr>
                              <w:rFonts w:eastAsia="Times New Roman"/>
                              <w:i/>
                              <w:iCs/>
                            </w:rPr>
                            <w:t xml:space="preserve">   растяжение</w:t>
                          </w:r>
                        </w:p>
                      </w:txbxContent>
                    </v:textbox>
                  </v:shape>
                  <v:shape id="Поле 804" o:spid="_x0000_s1991" type="#_x0000_t202" style="position:absolute;left:14035;top:10113;width:8052;height:32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bOssYA&#10;AADcAAAADwAAAGRycy9kb3ducmV2LnhtbESPQWvCQBSE7wX/w/KE3urGYEuaukq1LVjxoFbvj+xr&#10;Epp9u2S3Mfrr3ULB4zAz3zDTeW8a0VHra8sKxqMEBHFhdc2lgsPXx0MGwgdkjY1lUnAmD/PZ4G6K&#10;ubYn3lG3D6WIEPY5KqhCcLmUvqjIoB9ZRxy9b9saDFG2pdQtniLcNDJNkidpsOa4UKGjZUXFz/7X&#10;KOjeNunnRT5PXJJlaycXx+3ufazU/bB/fQERqA+38H97pRWkjxP4OxOP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lbOssYAAADcAAAADwAAAAAAAAAAAAAAAACYAgAAZHJz&#10;L2Rvd25yZXYueG1sUEsFBgAAAAAEAAQA9QAAAIsDAAAAAA==&#10;" fillcolor="window" strokecolor="window" strokeweight=".5pt">
                    <v:textbox>
                      <w:txbxContent>
                        <w:p w:rsidR="00577C88" w:rsidRDefault="00577C88" w:rsidP="005F1132">
                          <w:pPr>
                            <w:pStyle w:val="ab"/>
                            <w:spacing w:before="0" w:beforeAutospacing="0" w:after="0" w:afterAutospacing="0"/>
                            <w:jc w:val="both"/>
                          </w:pPr>
                          <w:r>
                            <w:rPr>
                              <w:rFonts w:eastAsia="Times New Roman"/>
                              <w:i/>
                              <w:iCs/>
                            </w:rPr>
                            <w:t xml:space="preserve">  сжатие</w:t>
                          </w:r>
                        </w:p>
                      </w:txbxContent>
                    </v:textbox>
                  </v:shape>
                  <v:shape id="Поле 804" o:spid="_x0000_s1992" type="#_x0000_t202" style="position:absolute;left:17093;top:21407;width:4471;height:3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prKcYA&#10;AADcAAAADwAAAGRycy9kb3ducmV2LnhtbESPQWvCQBSE7wX/w/IEb3VjqCVNXaXaFmzxoFbvj+xr&#10;Epp9u2TXGP31bqHQ4zAz3zCzRW8a0VHra8sKJuMEBHFhdc2lgsPX+30GwgdkjY1lUnAhD4v54G6G&#10;ubZn3lG3D6WIEPY5KqhCcLmUvqjIoB9bRxy9b9saDFG2pdQtniPcNDJNkkdpsOa4UKGjVUXFz/5k&#10;FHSvm/TjKp8eXJJln04uj9vd20Sp0bB/eQYRqA//4b/2WitIp1P4PROP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prKcYAAADcAAAADwAAAAAAAAAAAAAAAACYAgAAZHJz&#10;L2Rvd25yZXYueG1sUEsFBgAAAAAEAAQA9QAAAIsDAAAAAA==&#10;" fillcolor="window" strokecolor="window" strokeweight=".5pt">
                    <v:textbox>
                      <w:txbxContent>
                        <w:p w:rsidR="00577C88" w:rsidRDefault="00577C88" w:rsidP="005F1132">
                          <w:pPr>
                            <w:pStyle w:val="ab"/>
                            <w:spacing w:before="0" w:beforeAutospacing="0" w:after="0" w:afterAutospacing="0"/>
                            <w:jc w:val="both"/>
                          </w:pPr>
                          <w:r>
                            <w:rPr>
                              <w:rFonts w:eastAsia="Times New Roman"/>
                              <w:i/>
                              <w:iCs/>
                            </w:rPr>
                            <w:t xml:space="preserve">     </w:t>
                          </w:r>
                          <w:r>
                            <w:rPr>
                              <w:rFonts w:eastAsia="Times New Roman"/>
                              <w:i/>
                              <w:iCs/>
                            </w:rPr>
                            <w:sym w:font="Symbol" w:char="F065"/>
                          </w:r>
                        </w:p>
                      </w:txbxContent>
                    </v:textbox>
                  </v:shape>
                  <v:shape id="Поле 804" o:spid="_x0000_s1993" type="#_x0000_t202" style="position:absolute;left:34674;top:5835;width:2826;height:31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kW8YA&#10;AADcAAAADwAAAGRycy9kb3ducmV2LnhtbESPS2/CMBCE75X6H6xF6q04oBZCikF9IRXEgVfvq3hJ&#10;osZrK3ZD4NfXSJU4jmbmG8103platNT4yrKCQT8BQZxbXXGh4LBfPKYgfEDWWFsmBWfyMJ/d300x&#10;0/bEW2p3oRARwj5DBWUILpPS5yUZ9H3riKN3tI3BEGVTSN3gKcJNLYdJMpIGK44LJTp6Lyn/2f0a&#10;Be3Heri8yMmTS9J05eTb92b7OVDqode9voAI1IVb+L/9pRU8j0dwPROP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kW8YAAADcAAAADwAAAAAAAAAAAAAAAACYAgAAZHJz&#10;L2Rvd25yZXYueG1sUEsFBgAAAAAEAAQA9QAAAIsDAAAAAA==&#10;" fillcolor="window" strokecolor="window" strokeweight=".5pt">
                    <v:textbox>
                      <w:txbxContent>
                        <w:p w:rsidR="00577C88" w:rsidRDefault="00577C88" w:rsidP="005F1132">
                          <w:pPr>
                            <w:pStyle w:val="ab"/>
                            <w:spacing w:before="0" w:beforeAutospacing="0" w:after="0" w:afterAutospacing="0"/>
                            <w:jc w:val="both"/>
                          </w:pPr>
                          <w:r>
                            <w:rPr>
                              <w:rFonts w:eastAsia="Times New Roman"/>
                              <w:i/>
                              <w:iCs/>
                              <w:lang w:val="en-US"/>
                            </w:rPr>
                            <w:t>F</w:t>
                          </w:r>
                        </w:p>
                      </w:txbxContent>
                    </v:textbox>
                  </v:shape>
                  <v:shape id="Поле 804" o:spid="_x0000_s1994" type="#_x0000_t202" style="position:absolute;left:34733;top:19567;width:2825;height:31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vBwMYA&#10;AADcAAAADwAAAGRycy9kb3ducmV2LnhtbESPT2vCQBTE74V+h+UJ3upGaWtMXaWtFqp48F/vj+wz&#10;Cc2+XbJrTPvpuwXB4zAzv2Gm887UoqXGV5YVDAcJCOLc6ooLBcfDx0MKwgdkjbVlUvBDHuaz+7sp&#10;ZtpeeEftPhQiQthnqKAMwWVS+rwkg35gHXH0TrYxGKJsCqkbvES4qeUoSZ6lwYrjQomO3kvKv/dn&#10;o6BdbEarXzl5dEmarp18+9rulkOl+r3u9QVEoC7cwtf2p1bwNB7D/5l4BO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vBwMYAAADcAAAADwAAAAAAAAAAAAAAAACYAgAAZHJz&#10;L2Rvd25yZXYueG1sUEsFBgAAAAAEAAQA9QAAAIsDAAAAAA==&#10;" fillcolor="window" strokecolor="window" strokeweight=".5pt">
                    <v:textbox>
                      <w:txbxContent>
                        <w:p w:rsidR="00577C88" w:rsidRDefault="00577C88" w:rsidP="005F1132">
                          <w:pPr>
                            <w:pStyle w:val="ab"/>
                            <w:spacing w:before="0" w:beforeAutospacing="0" w:after="0" w:afterAutospacing="0"/>
                            <w:jc w:val="both"/>
                          </w:pPr>
                          <w:r>
                            <w:rPr>
                              <w:rFonts w:eastAsia="Times New Roman"/>
                              <w:i/>
                              <w:iCs/>
                              <w:lang w:val="en-US"/>
                            </w:rPr>
                            <w:t>F</w:t>
                          </w:r>
                        </w:p>
                      </w:txbxContent>
                    </v:textbox>
                  </v:shape>
                  <v:shape id="Поле 804" o:spid="_x0000_s1995" type="#_x0000_t202" style="position:absolute;left:37525;top:14612;width:4255;height:31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RVssMA&#10;AADcAAAADwAAAGRycy9kb3ducmV2LnhtbERPyW7CMBC9V+o/WFOJGzggKCHFoC4gFdRD2e6jeJpE&#10;jcdW7IbA1+MDUo9Pb58vO1OLlhpfWVYwHCQgiHOrKy4UHA/rfgrCB2SNtWVScCEPy8Xjwxwzbc+8&#10;o3YfChFD2GeooAzBZVL6vCSDfmAdceR+bGMwRNgUUjd4juGmlqMkeZYGK44NJTp6Lyn/3f8ZBe3H&#10;12hzlbOxS9J06+Tb6Xu3GirVe+peX0AE6sK/+O7+1Aom07g2nolH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ARVssMAAADcAAAADwAAAAAAAAAAAAAAAACYAgAAZHJzL2Rv&#10;d25yZXYueG1sUEsFBgAAAAAEAAQA9QAAAIgDAAAAAA==&#10;" fillcolor="window" strokecolor="window" strokeweight=".5pt">
                    <v:textbox>
                      <w:txbxContent>
                        <w:p w:rsidR="00577C88" w:rsidRPr="001221FF" w:rsidRDefault="00577C88" w:rsidP="005F1132">
                          <w:pPr>
                            <w:pStyle w:val="ab"/>
                            <w:spacing w:before="0" w:beforeAutospacing="0" w:after="0" w:afterAutospacing="0"/>
                            <w:jc w:val="both"/>
                            <w:rPr>
                              <w:vertAlign w:val="subscript"/>
                            </w:rPr>
                          </w:pPr>
                          <w:r>
                            <w:rPr>
                              <w:rFonts w:eastAsia="Times New Roman"/>
                              <w:i/>
                              <w:iCs/>
                              <w:lang w:val="en-US"/>
                            </w:rPr>
                            <w:sym w:font="Symbol" w:char="F074"/>
                          </w:r>
                          <w:proofErr w:type="gramStart"/>
                          <w:r>
                            <w:rPr>
                              <w:rFonts w:eastAsia="Times New Roman"/>
                              <w:i/>
                              <w:iCs/>
                              <w:vertAlign w:val="subscript"/>
                              <w:lang w:val="en-US"/>
                            </w:rPr>
                            <w:t>max</w:t>
                          </w:r>
                          <w:proofErr w:type="gramEnd"/>
                        </w:p>
                      </w:txbxContent>
                    </v:textbox>
                  </v:shape>
                  <v:rect id="Прямоугольник 579" o:spid="_x0000_s1996" style="position:absolute;left:34739;top:15338;width:2160;height:10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v48QA&#10;AADcAAAADwAAAGRycy9kb3ducmV2LnhtbESPQYvCMBSE7wv+h/CEva2pC7tqNYrIKj0Jth48Pptn&#10;W2xeShNt/fcbQfA4zMw3zGLVm1rcqXWVZQXjUQSCOLe64kLBMdt+TUE4j6yxtkwKHuRgtRx8LDDW&#10;tuMD3VNfiABhF6OC0vsmltLlJRl0I9sQB+9iW4M+yLaQusUuwE0tv6PoVxqsOCyU2NCmpPya3oyC&#10;LMmO47NvrlU3/Us3p/2uPidGqc9hv56D8NT7d/jVTrSCn8kMn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mL+PEAAAA3AAAAA8AAAAAAAAAAAAAAAAAmAIAAGRycy9k&#10;b3ducmV2LnhtbFBLBQYAAAAABAAEAPUAAACJAwAAAAA=&#10;" fillcolor="window" strokecolor="window" strokeweight="2pt"/>
                  <v:shape id="Поле 804" o:spid="_x0000_s1997" type="#_x0000_t202" style="position:absolute;left:37462;top:8848;width:4026;height:3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cpk8MA&#10;AADcAAAADwAAAGRycy9kb3ducmV2LnhtbERPz2vCMBS+C/sfwhvsZlNlStcZZToFHTtMp/dH89aW&#10;NS+hyWr1rzcHYceP7/ds0ZtGdNT62rKCUZKCIC6srrlUcPzeDDMQPiBrbCyTggt5WMwfBjPMtT3z&#10;nrpDKEUMYZ+jgioEl0vpi4oM+sQ64sj92NZgiLAtpW7xHMNNI8dpOpUGa44NFTpaVVT8Hv6Mgu79&#10;c7y7ypdnl2bZh5PL09d+PVLq6bF/ewURqA//4rt7qxVMsjg/nolH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cpk8MAAADcAAAADwAAAAAAAAAAAAAAAACYAgAAZHJzL2Rv&#10;d25yZXYueG1sUEsFBgAAAAAEAAQA9QAAAIgDAAAAAA==&#10;" fillcolor="window" strokecolor="window" strokeweight=".5pt">
                    <v:textbox>
                      <w:txbxContent>
                        <w:p w:rsidR="00577C88" w:rsidRDefault="00577C88" w:rsidP="005F1132">
                          <w:pPr>
                            <w:pStyle w:val="ab"/>
                            <w:spacing w:before="0" w:beforeAutospacing="0" w:after="0" w:afterAutospacing="0"/>
                            <w:jc w:val="both"/>
                          </w:pPr>
                          <w:r>
                            <w:rPr>
                              <w:rFonts w:eastAsia="Times New Roman" w:hAnsi="Symbol"/>
                              <w:i/>
                              <w:iCs/>
                              <w:lang w:val="en-US"/>
                            </w:rPr>
                            <w:t>45</w:t>
                          </w:r>
                          <w:r>
                            <w:rPr>
                              <w:rFonts w:eastAsia="Times New Roman" w:hAnsi="Symbol"/>
                              <w:i/>
                              <w:iCs/>
                              <w:lang w:val="en-US"/>
                            </w:rPr>
                            <w:sym w:font="Symbol" w:char="F0B0"/>
                          </w:r>
                        </w:p>
                      </w:txbxContent>
                    </v:textbox>
                  </v:shape>
                  <v:rect id="Прямоугольник 581" o:spid="_x0000_s1998" style="position:absolute;left:32057;top:10580;width:2159;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VTwsMA&#10;AADcAAAADwAAAGRycy9kb3ducmV2LnhtbESPQYvCMBSE7wv+h/AEb2taQSnVKCIqPS3YevD4bJ5t&#10;sXkpTbTdf79ZWNjjMDPfMJvdaFrxpt41lhXE8wgEcWl1w5WCa3H6TEA4j6yxtUwKvsnBbjv52GCq&#10;7cAXeue+EgHCLkUFtfddKqUrazLo5rYjDt7D9gZ9kH0ldY9DgJtWLqJoJQ02HBZq7OhQU/nMX0ZB&#10;kRXX+O67ZzMkx/xw+zq398woNZuO+zUIT6P/D/+1M61gmcTweyYcAb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VTwsMAAADcAAAADwAAAAAAAAAAAAAAAACYAgAAZHJzL2Rv&#10;d25yZXYueG1sUEsFBgAAAAAEAAQA9QAAAIgDAAAAAA==&#10;" fillcolor="window" strokecolor="window" strokeweight="2pt"/>
                  <v:line id="Прямая соединительная линия 582" o:spid="_x0000_s1999" style="position:absolute;flip:y;visibility:visible;mso-wrap-style:square" from="35834,11018" to="38354,11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3C3sYAAADcAAAADwAAAGRycy9kb3ducmV2LnhtbESPT2vCQBTE74V+h+UVeqsbAxVJXaVV&#10;Cz3Vv5fcXrOv2TTZtyG71eindwXB4zAzv2Ems9424kCdrxwrGA4SEMSF0xWXCva7z5cxCB+QNTaO&#10;ScGJPMymjw8TzLQ78oYO21CKCGGfoQITQptJ6QtDFv3AtcTR+3WdxRBlV0rd4THCbSPTJBlJixXH&#10;BYMtzQ0V9fbfKlic1/V3nudp3azMfrj8aP8WP7lSz0/9+xuIQH24h2/tL63gdZzC9Uw8AnJ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dwt7GAAAA3AAAAA8AAAAAAAAA&#10;AAAAAAAAoQIAAGRycy9kb3ducmV2LnhtbFBLBQYAAAAABAAEAPkAAACUAwAAAAA=&#10;" strokecolor="windowText"/>
                  <v:shape id="Поле 804" o:spid="_x0000_s2000" type="#_x0000_t202" style="position:absolute;left:33110;top:26333;width:2660;height:3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W35MYA&#10;AADcAAAADwAAAGRycy9kb3ducmV2LnhtbESPQUvDQBSE74L/YXmCN7tJbSWm3RRbK1TxYGt7f2Rf&#10;k2D27ZJd0+ivdwsFj8PMfMPMF4NpRU+dbywrSEcJCOLS6oYrBfvPl7sMhA/IGlvLpOCHPCyK66s5&#10;5tqeeEv9LlQiQtjnqKAOweVS+rImg35kHXH0jrYzGKLsKqk7PEW4aeU4SR6kwYbjQo2OVjWVX7tv&#10;o6B/fh+//srHiUuy7M3J5eFju06Vur0ZnmYgAg3hP3xpb7SCaXYP5zPxCMj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3W35MYAAADcAAAADwAAAAAAAAAAAAAAAACYAgAAZHJz&#10;L2Rvd25yZXYueG1sUEsFBgAAAAAEAAQA9QAAAIsDAAAAAA==&#10;" fillcolor="window" strokecolor="window" strokeweight=".5pt">
                    <v:textbox>
                      <w:txbxContent>
                        <w:p w:rsidR="00577C88" w:rsidRDefault="00577C88" w:rsidP="005F1132">
                          <w:pPr>
                            <w:pStyle w:val="ab"/>
                            <w:spacing w:before="0" w:beforeAutospacing="0" w:after="0" w:afterAutospacing="0"/>
                            <w:jc w:val="both"/>
                          </w:pPr>
                          <w:r>
                            <w:rPr>
                              <w:rFonts w:eastAsia="Times New Roman"/>
                              <w:i/>
                              <w:iCs/>
                            </w:rPr>
                            <w:t>б</w:t>
                          </w:r>
                        </w:p>
                      </w:txbxContent>
                    </v:textbox>
                  </v:shape>
                  <v:shape id="Поле 804" o:spid="_x0000_s2001" type="#_x0000_t202" style="position:absolute;left:10380;top:26289;width:2660;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wvkMYA&#10;AADcAAAADwAAAGRycy9kb3ducmV2LnhtbESPT2vCQBTE74V+h+UVvNWNopKmrlL/gZUeqm3vj+xr&#10;Epp9u2TXGP30bkHwOMzMb5jpvDO1aKnxlWUFg34Cgji3uuJCwffX5jkF4QOyxtoyKTiTh/ns8WGK&#10;mbYn3lN7CIWIEPYZKihDcJmUPi/JoO9bRxy9X9sYDFE2hdQNniLc1HKYJBNpsOK4UKKjZUn53+Fo&#10;FLSrj+H7Rb6MXJKmOycXP5/79UCp3lP39goiUBfu4Vt7qxWM0xH8n4lH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wvkMYAAADcAAAADwAAAAAAAAAAAAAAAACYAgAAZHJz&#10;L2Rvd25yZXYueG1sUEsFBgAAAAAEAAQA9QAAAIsDAAAAAA==&#10;" fillcolor="window" strokecolor="window" strokeweight=".5pt">
                    <v:textbox>
                      <w:txbxContent>
                        <w:p w:rsidR="00577C88" w:rsidRDefault="00577C88" w:rsidP="005F1132">
                          <w:pPr>
                            <w:pStyle w:val="ab"/>
                            <w:spacing w:before="0" w:beforeAutospacing="0" w:after="0" w:afterAutospacing="0"/>
                            <w:jc w:val="both"/>
                          </w:pPr>
                          <w:proofErr w:type="gramStart"/>
                          <w:r>
                            <w:rPr>
                              <w:rFonts w:eastAsia="Times New Roman"/>
                              <w:i/>
                              <w:iCs/>
                              <w:lang w:val="en-US"/>
                            </w:rPr>
                            <w:t>a</w:t>
                          </w:r>
                          <w:proofErr w:type="gramEnd"/>
                        </w:p>
                      </w:txbxContent>
                    </v:textbox>
                  </v:shape>
                </v:group>
                <w10:anchorlock/>
              </v:group>
            </w:pict>
          </mc:Fallback>
        </mc:AlternateContent>
      </w:r>
    </w:p>
    <w:p w:rsidR="005F1132" w:rsidRPr="005F1132" w:rsidRDefault="005F1132" w:rsidP="005F1132">
      <w:pPr>
        <w:ind w:firstLine="0"/>
        <w:jc w:val="center"/>
        <w:rPr>
          <w:szCs w:val="28"/>
        </w:rPr>
      </w:pPr>
      <w:r w:rsidRPr="005F1132">
        <w:rPr>
          <w:szCs w:val="28"/>
        </w:rPr>
        <w:t xml:space="preserve">Рис. 3.7. Диаграммы деформирования хрупкого материла при сжатии </w:t>
      </w:r>
    </w:p>
    <w:p w:rsidR="005F1132" w:rsidRPr="005F1132" w:rsidRDefault="005F1132" w:rsidP="005F1132">
      <w:pPr>
        <w:ind w:firstLine="0"/>
        <w:jc w:val="center"/>
        <w:rPr>
          <w:szCs w:val="28"/>
        </w:rPr>
      </w:pPr>
      <w:r w:rsidRPr="005F1132">
        <w:rPr>
          <w:szCs w:val="28"/>
        </w:rPr>
        <w:t xml:space="preserve">и </w:t>
      </w:r>
      <w:proofErr w:type="gramStart"/>
      <w:r w:rsidRPr="005F1132">
        <w:rPr>
          <w:szCs w:val="28"/>
        </w:rPr>
        <w:t>растяжении</w:t>
      </w:r>
      <w:proofErr w:type="gramEnd"/>
      <w:r w:rsidRPr="005F1132">
        <w:rPr>
          <w:szCs w:val="28"/>
        </w:rPr>
        <w:t xml:space="preserve"> (а), вид разрушения образца при сжатии (б)</w:t>
      </w:r>
    </w:p>
    <w:p w:rsidR="005F1132" w:rsidRPr="005F1132" w:rsidRDefault="005F1132" w:rsidP="005F1132">
      <w:pPr>
        <w:ind w:firstLine="0"/>
        <w:jc w:val="center"/>
        <w:rPr>
          <w:sz w:val="28"/>
          <w:szCs w:val="28"/>
        </w:rPr>
      </w:pPr>
    </w:p>
    <w:p w:rsidR="005F1132" w:rsidRPr="005F1132" w:rsidRDefault="005F1132" w:rsidP="005F1132">
      <w:pPr>
        <w:ind w:firstLine="510"/>
        <w:rPr>
          <w:sz w:val="28"/>
          <w:szCs w:val="28"/>
        </w:rPr>
      </w:pPr>
      <w:r w:rsidRPr="005F1132">
        <w:rPr>
          <w:sz w:val="28"/>
          <w:szCs w:val="28"/>
        </w:rPr>
        <w:t>Разрушение происходит при незначительных деформациях за счет сдвига одной части образца относительно другой. Плоскость сдвига наклонена примерно под углом 45</w:t>
      </w:r>
      <w:r w:rsidRPr="005F1132">
        <w:rPr>
          <w:sz w:val="28"/>
          <w:szCs w:val="28"/>
        </w:rPr>
        <w:sym w:font="Symbol" w:char="F0B0"/>
      </w:r>
      <w:r w:rsidRPr="005F1132">
        <w:rPr>
          <w:sz w:val="28"/>
          <w:szCs w:val="28"/>
        </w:rPr>
        <w:t xml:space="preserve"> к оси (рис. 3.7, б).</w:t>
      </w:r>
    </w:p>
    <w:p w:rsidR="005F1132" w:rsidRPr="005F1132" w:rsidRDefault="005F1132" w:rsidP="005F1132">
      <w:pPr>
        <w:ind w:firstLine="510"/>
        <w:rPr>
          <w:sz w:val="28"/>
          <w:szCs w:val="28"/>
        </w:rPr>
      </w:pPr>
      <w:r w:rsidRPr="005F1132">
        <w:rPr>
          <w:sz w:val="28"/>
          <w:szCs w:val="28"/>
        </w:rPr>
        <w:lastRenderedPageBreak/>
        <w:t>Большинство хрупких материалов имеют предел прочности при сжатии в 2–3 раза выше, чем при растяжении.</w:t>
      </w:r>
    </w:p>
    <w:p w:rsidR="005F1132" w:rsidRPr="005F1132" w:rsidRDefault="005F1132" w:rsidP="005F1132">
      <w:pPr>
        <w:ind w:firstLine="510"/>
        <w:rPr>
          <w:sz w:val="28"/>
          <w:szCs w:val="28"/>
        </w:rPr>
      </w:pPr>
      <w:r w:rsidRPr="005F1132">
        <w:rPr>
          <w:sz w:val="28"/>
          <w:szCs w:val="28"/>
        </w:rPr>
        <w:t xml:space="preserve">В результате проведения механических испытаний устанавливают предельные напряжения, при которых происходит нарушение работы </w:t>
      </w:r>
      <w:proofErr w:type="spellStart"/>
      <w:proofErr w:type="gramStart"/>
      <w:r w:rsidRPr="005F1132">
        <w:rPr>
          <w:sz w:val="28"/>
          <w:szCs w:val="28"/>
        </w:rPr>
        <w:t>работы</w:t>
      </w:r>
      <w:proofErr w:type="spellEnd"/>
      <w:proofErr w:type="gramEnd"/>
      <w:r w:rsidRPr="005F1132">
        <w:rPr>
          <w:sz w:val="28"/>
          <w:szCs w:val="28"/>
        </w:rPr>
        <w:t xml:space="preserve"> или разрушение детали конструкции.</w:t>
      </w:r>
    </w:p>
    <w:p w:rsidR="005F1132" w:rsidRPr="005F1132" w:rsidRDefault="005F1132" w:rsidP="005F1132">
      <w:pPr>
        <w:ind w:left="510" w:firstLine="0"/>
        <w:rPr>
          <w:i/>
          <w:szCs w:val="28"/>
        </w:rPr>
      </w:pPr>
      <w:proofErr w:type="gramStart"/>
      <w:r w:rsidRPr="005F1132">
        <w:rPr>
          <w:b/>
          <w:i/>
          <w:szCs w:val="28"/>
        </w:rPr>
        <w:t>Предельным напряжением</w:t>
      </w:r>
      <w:r w:rsidRPr="005F1132">
        <w:rPr>
          <w:i/>
          <w:szCs w:val="28"/>
        </w:rPr>
        <w:t xml:space="preserve"> при статической нагрузке для пластичных м</w:t>
      </w:r>
      <w:r w:rsidRPr="005F1132">
        <w:rPr>
          <w:i/>
          <w:szCs w:val="28"/>
        </w:rPr>
        <w:t>а</w:t>
      </w:r>
      <w:r w:rsidRPr="005F1132">
        <w:rPr>
          <w:i/>
          <w:szCs w:val="28"/>
        </w:rPr>
        <w:t>териалов является предел текучести, для хрупких – предел прочности.</w:t>
      </w:r>
      <w:proofErr w:type="gramEnd"/>
    </w:p>
    <w:p w:rsidR="005F1132" w:rsidRPr="005F1132" w:rsidRDefault="005F1132" w:rsidP="005F1132">
      <w:pPr>
        <w:ind w:firstLine="0"/>
        <w:jc w:val="center"/>
        <w:rPr>
          <w:sz w:val="28"/>
        </w:rPr>
      </w:pPr>
      <w:bookmarkStart w:id="11" w:name="_Toc296599086"/>
    </w:p>
    <w:p w:rsidR="005F1132" w:rsidRPr="005F1132" w:rsidRDefault="0009541B" w:rsidP="005F1132">
      <w:pPr>
        <w:ind w:firstLine="0"/>
        <w:jc w:val="center"/>
        <w:rPr>
          <w:b/>
          <w:sz w:val="28"/>
        </w:rPr>
      </w:pPr>
      <w:r>
        <w:rPr>
          <w:b/>
          <w:sz w:val="28"/>
        </w:rPr>
        <w:t>3</w:t>
      </w:r>
      <w:r w:rsidRPr="00712EBC">
        <w:rPr>
          <w:b/>
          <w:sz w:val="28"/>
        </w:rPr>
        <w:t xml:space="preserve">.7. </w:t>
      </w:r>
      <w:r w:rsidR="005F1132" w:rsidRPr="005F1132">
        <w:rPr>
          <w:b/>
          <w:sz w:val="28"/>
        </w:rPr>
        <w:t>Допускаемые напряжения</w:t>
      </w:r>
      <w:bookmarkEnd w:id="11"/>
    </w:p>
    <w:p w:rsidR="005F1132" w:rsidRPr="005F1132" w:rsidRDefault="005F1132" w:rsidP="005F1132">
      <w:pPr>
        <w:ind w:firstLine="0"/>
        <w:jc w:val="center"/>
        <w:rPr>
          <w:sz w:val="28"/>
        </w:rPr>
      </w:pPr>
    </w:p>
    <w:p w:rsidR="005F1132" w:rsidRPr="005F1132" w:rsidRDefault="005F1132" w:rsidP="005F1132">
      <w:pPr>
        <w:ind w:firstLine="510"/>
        <w:rPr>
          <w:sz w:val="28"/>
          <w:szCs w:val="28"/>
        </w:rPr>
      </w:pPr>
      <w:r w:rsidRPr="005F1132">
        <w:rPr>
          <w:sz w:val="28"/>
          <w:szCs w:val="28"/>
        </w:rPr>
        <w:t>Конечной целью расчета любой конструкции является использ</w:t>
      </w:r>
      <w:r w:rsidRPr="005F1132">
        <w:rPr>
          <w:sz w:val="28"/>
          <w:szCs w:val="28"/>
        </w:rPr>
        <w:t>о</w:t>
      </w:r>
      <w:r w:rsidRPr="005F1132">
        <w:rPr>
          <w:sz w:val="28"/>
          <w:szCs w:val="28"/>
        </w:rPr>
        <w:t>вание полученных результатов для оценки пригодности этой ко</w:t>
      </w:r>
      <w:r w:rsidRPr="005F1132">
        <w:rPr>
          <w:sz w:val="28"/>
          <w:szCs w:val="28"/>
        </w:rPr>
        <w:t>н</w:t>
      </w:r>
      <w:r w:rsidRPr="005F1132">
        <w:rPr>
          <w:sz w:val="28"/>
          <w:szCs w:val="28"/>
        </w:rPr>
        <w:t>струкции к эксплуатации при минимальной затрате материала.</w:t>
      </w:r>
    </w:p>
    <w:p w:rsidR="005F1132" w:rsidRPr="005F1132" w:rsidRDefault="005F1132" w:rsidP="005F1132">
      <w:pPr>
        <w:ind w:firstLine="510"/>
        <w:rPr>
          <w:sz w:val="28"/>
          <w:szCs w:val="28"/>
        </w:rPr>
      </w:pPr>
      <w:r w:rsidRPr="005F1132">
        <w:rPr>
          <w:sz w:val="28"/>
          <w:szCs w:val="28"/>
        </w:rPr>
        <w:t xml:space="preserve">Любой элемент конструкции и любая машина или аппарат под действием эксплуатационных нагрузок должны обладать достаточной прочностью. В химическом машиностроении чаще всего применяют метод расчета по напряжениям. </w:t>
      </w:r>
    </w:p>
    <w:p w:rsidR="005F1132" w:rsidRPr="005F1132" w:rsidRDefault="005F1132" w:rsidP="005F1132">
      <w:pPr>
        <w:ind w:left="510" w:firstLine="0"/>
        <w:rPr>
          <w:i/>
          <w:szCs w:val="28"/>
        </w:rPr>
      </w:pPr>
      <w:r w:rsidRPr="005F1132">
        <w:rPr>
          <w:i/>
          <w:szCs w:val="28"/>
        </w:rPr>
        <w:t>По методу расчета по напряжениям предполагают, что вероятность ра</w:t>
      </w:r>
      <w:r w:rsidRPr="005F1132">
        <w:rPr>
          <w:i/>
          <w:szCs w:val="28"/>
        </w:rPr>
        <w:t>з</w:t>
      </w:r>
      <w:r w:rsidRPr="005F1132">
        <w:rPr>
          <w:i/>
          <w:szCs w:val="28"/>
        </w:rPr>
        <w:t>рушения максимальна в той точке, где напряжения максимальны.</w:t>
      </w:r>
    </w:p>
    <w:p w:rsidR="005F1132" w:rsidRPr="005F1132" w:rsidRDefault="005F1132" w:rsidP="005F1132">
      <w:pPr>
        <w:ind w:firstLine="510"/>
        <w:rPr>
          <w:sz w:val="28"/>
          <w:szCs w:val="28"/>
        </w:rPr>
      </w:pPr>
      <w:r w:rsidRPr="005F1132">
        <w:rPr>
          <w:sz w:val="28"/>
          <w:szCs w:val="28"/>
        </w:rPr>
        <w:t>Считают, что прочность элемента конструкции будет нарушена в том случае, если хотя бы в одной его точке возникнут остаточные д</w:t>
      </w:r>
      <w:r w:rsidRPr="005F1132">
        <w:rPr>
          <w:sz w:val="28"/>
          <w:szCs w:val="28"/>
        </w:rPr>
        <w:t>е</w:t>
      </w:r>
      <w:r w:rsidRPr="005F1132">
        <w:rPr>
          <w:sz w:val="28"/>
          <w:szCs w:val="28"/>
        </w:rPr>
        <w:t>формации или появится хрупкое разрушение.</w:t>
      </w:r>
    </w:p>
    <w:p w:rsidR="005F1132" w:rsidRPr="005F1132" w:rsidRDefault="005F1132" w:rsidP="005F1132">
      <w:pPr>
        <w:ind w:firstLine="510"/>
        <w:rPr>
          <w:sz w:val="28"/>
          <w:szCs w:val="28"/>
        </w:rPr>
      </w:pPr>
      <w:r w:rsidRPr="005F1132">
        <w:rPr>
          <w:sz w:val="28"/>
          <w:szCs w:val="28"/>
        </w:rPr>
        <w:t>Механические испытания позволяют определить эти напряжения, называемые предельными. В дальнейшем при определении опасной точки в детали (где напряжения максимальны) проводят их сравнение с предельными напряжениями для материала.</w:t>
      </w:r>
    </w:p>
    <w:p w:rsidR="005F1132" w:rsidRPr="005F1132" w:rsidRDefault="005F1132" w:rsidP="005F1132">
      <w:pPr>
        <w:ind w:firstLine="510"/>
        <w:rPr>
          <w:sz w:val="28"/>
          <w:szCs w:val="28"/>
        </w:rPr>
      </w:pPr>
      <w:r w:rsidRPr="005F1132">
        <w:rPr>
          <w:sz w:val="28"/>
          <w:szCs w:val="28"/>
        </w:rPr>
        <w:t xml:space="preserve">Для надежной работы машина или аппарат должны обладать определенным </w:t>
      </w:r>
      <w:r w:rsidRPr="005F1132">
        <w:rPr>
          <w:i/>
          <w:sz w:val="28"/>
          <w:szCs w:val="28"/>
        </w:rPr>
        <w:t>запасом прочности</w:t>
      </w:r>
      <w:r w:rsidRPr="005F1132">
        <w:rPr>
          <w:sz w:val="28"/>
          <w:szCs w:val="28"/>
        </w:rPr>
        <w:t>, т.е. расчетные напряжения дол</w:t>
      </w:r>
      <w:r w:rsidRPr="005F1132">
        <w:rPr>
          <w:sz w:val="28"/>
          <w:szCs w:val="28"/>
        </w:rPr>
        <w:t>ж</w:t>
      </w:r>
      <w:r w:rsidRPr="005F1132">
        <w:rPr>
          <w:sz w:val="28"/>
          <w:szCs w:val="28"/>
        </w:rPr>
        <w:t xml:space="preserve">ны быть меньше </w:t>
      </w:r>
      <w:proofErr w:type="gramStart"/>
      <w:r w:rsidRPr="005F1132">
        <w:rPr>
          <w:sz w:val="28"/>
          <w:szCs w:val="28"/>
        </w:rPr>
        <w:t>предельных</w:t>
      </w:r>
      <w:proofErr w:type="gramEnd"/>
      <w:r w:rsidRPr="005F1132">
        <w:rPr>
          <w:sz w:val="28"/>
          <w:szCs w:val="28"/>
        </w:rPr>
        <w:t>. Это вызвано схематизацией расчетного объекта, отклонением механических характеристик от справочных данных, возникновением непредвиденных нагрузок в период эксплу</w:t>
      </w:r>
      <w:r w:rsidRPr="005F1132">
        <w:rPr>
          <w:sz w:val="28"/>
          <w:szCs w:val="28"/>
        </w:rPr>
        <w:t>а</w:t>
      </w:r>
      <w:r w:rsidRPr="005F1132">
        <w:rPr>
          <w:sz w:val="28"/>
          <w:szCs w:val="28"/>
        </w:rPr>
        <w:t>тации и др.</w:t>
      </w:r>
    </w:p>
    <w:p w:rsidR="005F1132" w:rsidRPr="005F1132" w:rsidRDefault="005F1132" w:rsidP="005F1132">
      <w:pPr>
        <w:ind w:left="510" w:firstLine="0"/>
        <w:rPr>
          <w:i/>
          <w:sz w:val="28"/>
          <w:szCs w:val="28"/>
        </w:rPr>
      </w:pPr>
      <w:r w:rsidRPr="005F1132">
        <w:rPr>
          <w:i/>
          <w:szCs w:val="28"/>
        </w:rPr>
        <w:t>Отношение предельного напряжения к наибольшему расчетному напряж</w:t>
      </w:r>
      <w:r w:rsidRPr="005F1132">
        <w:rPr>
          <w:i/>
          <w:szCs w:val="28"/>
        </w:rPr>
        <w:t>е</w:t>
      </w:r>
      <w:r w:rsidRPr="005F1132">
        <w:rPr>
          <w:i/>
          <w:szCs w:val="28"/>
        </w:rPr>
        <w:t xml:space="preserve">нию в элементе конструкции называют </w:t>
      </w:r>
      <w:r w:rsidRPr="005F1132">
        <w:rPr>
          <w:b/>
          <w:i/>
          <w:szCs w:val="28"/>
        </w:rPr>
        <w:t>коэффициентом запаса прочности</w:t>
      </w:r>
    </w:p>
    <w:p w:rsidR="005F1132" w:rsidRPr="005F1132" w:rsidRDefault="005F1132" w:rsidP="005F1132">
      <w:pPr>
        <w:tabs>
          <w:tab w:val="center" w:pos="4253"/>
          <w:tab w:val="right" w:pos="8505"/>
        </w:tabs>
        <w:spacing w:before="120" w:after="120"/>
        <w:ind w:firstLine="510"/>
        <w:rPr>
          <w:sz w:val="28"/>
          <w:szCs w:val="28"/>
        </w:rPr>
      </w:pPr>
      <w:r w:rsidRPr="005F1132">
        <w:rPr>
          <w:sz w:val="28"/>
          <w:szCs w:val="28"/>
        </w:rPr>
        <w:tab/>
      </w:r>
      <w:r w:rsidRPr="005F1132">
        <w:rPr>
          <w:position w:val="-34"/>
          <w:sz w:val="28"/>
          <w:szCs w:val="28"/>
        </w:rPr>
        <w:object w:dxaOrig="1040" w:dyaOrig="820">
          <v:shape id="_x0000_i1093" type="#_x0000_t75" style="width:51.8pt;height:41.7pt" o:ole="">
            <v:imagedata r:id="rId186" o:title=""/>
          </v:shape>
          <o:OLEObject Type="Embed" ProgID="Equation.DSMT4" ShapeID="_x0000_i1093" DrawAspect="Content" ObjectID="_1418716647" r:id="rId187"/>
        </w:object>
      </w:r>
      <w:r w:rsidRPr="005F1132">
        <w:rPr>
          <w:sz w:val="28"/>
          <w:szCs w:val="28"/>
        </w:rPr>
        <w:t xml:space="preserve">. </w:t>
      </w:r>
      <w:r w:rsidRPr="005F1132">
        <w:rPr>
          <w:sz w:val="28"/>
          <w:szCs w:val="28"/>
        </w:rPr>
        <w:tab/>
        <w:t>3.4</w:t>
      </w:r>
    </w:p>
    <w:p w:rsidR="005F1132" w:rsidRPr="005F1132" w:rsidRDefault="005F1132" w:rsidP="005F1132">
      <w:pPr>
        <w:ind w:firstLine="510"/>
        <w:rPr>
          <w:sz w:val="28"/>
          <w:szCs w:val="28"/>
        </w:rPr>
      </w:pPr>
      <w:r w:rsidRPr="005F1132">
        <w:rPr>
          <w:sz w:val="28"/>
          <w:szCs w:val="28"/>
        </w:rPr>
        <w:t xml:space="preserve">Значение </w:t>
      </w:r>
      <w:r w:rsidRPr="005F1132">
        <w:rPr>
          <w:i/>
          <w:sz w:val="28"/>
          <w:szCs w:val="28"/>
          <w:lang w:val="en-US"/>
        </w:rPr>
        <w:t>n</w:t>
      </w:r>
      <w:r w:rsidRPr="005F1132">
        <w:rPr>
          <w:sz w:val="28"/>
          <w:szCs w:val="28"/>
        </w:rPr>
        <w:t xml:space="preserve"> всегда больше единицы. На основе  опыта эксплуат</w:t>
      </w:r>
      <w:r w:rsidRPr="005F1132">
        <w:rPr>
          <w:sz w:val="28"/>
          <w:szCs w:val="28"/>
        </w:rPr>
        <w:t>а</w:t>
      </w:r>
      <w:r w:rsidRPr="005F1132">
        <w:rPr>
          <w:sz w:val="28"/>
          <w:szCs w:val="28"/>
        </w:rPr>
        <w:t xml:space="preserve">ции различных конструкций устанавливают </w:t>
      </w:r>
      <w:r w:rsidRPr="005F1132">
        <w:rPr>
          <w:i/>
          <w:sz w:val="28"/>
          <w:szCs w:val="28"/>
        </w:rPr>
        <w:t>минимально необходимые значения коэффициента</w:t>
      </w:r>
      <w:r w:rsidRPr="005F1132">
        <w:rPr>
          <w:sz w:val="28"/>
          <w:szCs w:val="28"/>
        </w:rPr>
        <w:t xml:space="preserve"> запаса прочности, эти значения называют </w:t>
      </w:r>
      <w:r w:rsidRPr="005F1132">
        <w:rPr>
          <w:i/>
          <w:sz w:val="28"/>
          <w:szCs w:val="28"/>
        </w:rPr>
        <w:t>д</w:t>
      </w:r>
      <w:r w:rsidRPr="005F1132">
        <w:rPr>
          <w:i/>
          <w:sz w:val="28"/>
          <w:szCs w:val="28"/>
        </w:rPr>
        <w:t>о</w:t>
      </w:r>
      <w:r w:rsidRPr="005F1132">
        <w:rPr>
          <w:i/>
          <w:sz w:val="28"/>
          <w:szCs w:val="28"/>
        </w:rPr>
        <w:lastRenderedPageBreak/>
        <w:t>пускаемыми</w:t>
      </w:r>
      <w:r w:rsidRPr="005F1132">
        <w:rPr>
          <w:sz w:val="28"/>
          <w:szCs w:val="28"/>
        </w:rPr>
        <w:t xml:space="preserve"> (нормативными). Допускаемые значения коэффициента запаса прочности зависят от свойств, качества и однородности мат</w:t>
      </w:r>
      <w:r w:rsidRPr="005F1132">
        <w:rPr>
          <w:sz w:val="28"/>
          <w:szCs w:val="28"/>
        </w:rPr>
        <w:t>е</w:t>
      </w:r>
      <w:r w:rsidRPr="005F1132">
        <w:rPr>
          <w:sz w:val="28"/>
          <w:szCs w:val="28"/>
        </w:rPr>
        <w:t>риала, точности представления о нагрузках, действующих на ко</w:t>
      </w:r>
      <w:r w:rsidRPr="005F1132">
        <w:rPr>
          <w:sz w:val="28"/>
          <w:szCs w:val="28"/>
        </w:rPr>
        <w:t>н</w:t>
      </w:r>
      <w:r w:rsidRPr="005F1132">
        <w:rPr>
          <w:sz w:val="28"/>
          <w:szCs w:val="28"/>
        </w:rPr>
        <w:t>струкцию, ответственности конструкции и др. и, как правило, регл</w:t>
      </w:r>
      <w:r w:rsidRPr="005F1132">
        <w:rPr>
          <w:sz w:val="28"/>
          <w:szCs w:val="28"/>
        </w:rPr>
        <w:t>а</w:t>
      </w:r>
      <w:r w:rsidRPr="005F1132">
        <w:rPr>
          <w:sz w:val="28"/>
          <w:szCs w:val="28"/>
        </w:rPr>
        <w:t>ментируются нормативно-техническими документами (ОСТ, ГОСТ, СТБ, СНиП, ТУ и пр.).</w:t>
      </w:r>
    </w:p>
    <w:p w:rsidR="005F1132" w:rsidRPr="005F1132" w:rsidRDefault="005F1132" w:rsidP="005F1132">
      <w:pPr>
        <w:ind w:firstLine="510"/>
        <w:rPr>
          <w:sz w:val="28"/>
          <w:szCs w:val="28"/>
        </w:rPr>
      </w:pPr>
      <w:r w:rsidRPr="005F1132">
        <w:rPr>
          <w:sz w:val="28"/>
          <w:szCs w:val="28"/>
        </w:rPr>
        <w:t>В большинстве случаев коэффициент запаса выбирают по тип</w:t>
      </w:r>
      <w:r w:rsidRPr="005F1132">
        <w:rPr>
          <w:sz w:val="28"/>
          <w:szCs w:val="28"/>
        </w:rPr>
        <w:t>о</w:t>
      </w:r>
      <w:r w:rsidRPr="005F1132">
        <w:rPr>
          <w:sz w:val="28"/>
          <w:szCs w:val="28"/>
        </w:rPr>
        <w:t xml:space="preserve">вым значениям из справочной литературы. </w:t>
      </w:r>
      <w:proofErr w:type="gramStart"/>
      <w:r w:rsidRPr="005F1132">
        <w:rPr>
          <w:sz w:val="28"/>
          <w:szCs w:val="28"/>
        </w:rPr>
        <w:t>Для пластичных матери</w:t>
      </w:r>
      <w:r w:rsidRPr="005F1132">
        <w:rPr>
          <w:sz w:val="28"/>
          <w:szCs w:val="28"/>
        </w:rPr>
        <w:t>а</w:t>
      </w:r>
      <w:r w:rsidRPr="005F1132">
        <w:rPr>
          <w:sz w:val="28"/>
          <w:szCs w:val="28"/>
        </w:rPr>
        <w:t xml:space="preserve">лов  принимают </w:t>
      </w:r>
      <w:r w:rsidRPr="005F1132">
        <w:rPr>
          <w:position w:val="-10"/>
          <w:sz w:val="28"/>
          <w:szCs w:val="28"/>
        </w:rPr>
        <w:object w:dxaOrig="1180" w:dyaOrig="340">
          <v:shape id="_x0000_i1094" type="#_x0000_t75" style="width:59.35pt;height:17.7pt" o:ole="">
            <v:imagedata r:id="rId188" o:title=""/>
          </v:shape>
          <o:OLEObject Type="Embed" ProgID="Equation.DSMT4" ShapeID="_x0000_i1094" DrawAspect="Content" ObjectID="_1418716648" r:id="rId189"/>
        </w:object>
      </w:r>
      <w:r w:rsidRPr="005F1132">
        <w:rPr>
          <w:sz w:val="28"/>
          <w:szCs w:val="28"/>
        </w:rPr>
        <w:t xml:space="preserve">, для хрупких – </w:t>
      </w:r>
      <w:r w:rsidRPr="005F1132">
        <w:rPr>
          <w:position w:val="-6"/>
          <w:sz w:val="28"/>
          <w:szCs w:val="28"/>
        </w:rPr>
        <w:object w:dxaOrig="999" w:dyaOrig="300">
          <v:shape id="_x0000_i1095" type="#_x0000_t75" style="width:50.55pt;height:15.15pt" o:ole="">
            <v:imagedata r:id="rId190" o:title=""/>
          </v:shape>
          <o:OLEObject Type="Embed" ProgID="Equation.DSMT4" ShapeID="_x0000_i1095" DrawAspect="Content" ObjectID="_1418716649" r:id="rId191"/>
        </w:object>
      </w:r>
      <w:r w:rsidRPr="005F1132">
        <w:rPr>
          <w:sz w:val="28"/>
          <w:szCs w:val="28"/>
        </w:rPr>
        <w:t>.</w:t>
      </w:r>
      <w:proofErr w:type="gramEnd"/>
    </w:p>
    <w:p w:rsidR="005F1132" w:rsidRPr="005F1132" w:rsidRDefault="005F1132" w:rsidP="005F1132">
      <w:pPr>
        <w:ind w:firstLine="510"/>
        <w:rPr>
          <w:sz w:val="28"/>
          <w:szCs w:val="28"/>
        </w:rPr>
      </w:pPr>
      <w:r w:rsidRPr="005F1132">
        <w:rPr>
          <w:sz w:val="28"/>
          <w:szCs w:val="28"/>
        </w:rPr>
        <w:t>Если размеры конструкции известны, то расчет на прочность я</w:t>
      </w:r>
      <w:r w:rsidRPr="005F1132">
        <w:rPr>
          <w:sz w:val="28"/>
          <w:szCs w:val="28"/>
        </w:rPr>
        <w:t>в</w:t>
      </w:r>
      <w:r w:rsidRPr="005F1132">
        <w:rPr>
          <w:sz w:val="28"/>
          <w:szCs w:val="28"/>
        </w:rPr>
        <w:t xml:space="preserve">ляется проверочным и </w:t>
      </w:r>
      <w:r w:rsidRPr="005F1132">
        <w:rPr>
          <w:i/>
          <w:sz w:val="28"/>
          <w:szCs w:val="28"/>
        </w:rPr>
        <w:t>условие прочности</w:t>
      </w:r>
      <w:r w:rsidRPr="005F1132">
        <w:rPr>
          <w:sz w:val="28"/>
          <w:szCs w:val="28"/>
        </w:rPr>
        <w:t xml:space="preserve"> записывается следующим образом:</w:t>
      </w:r>
    </w:p>
    <w:p w:rsidR="005F1132" w:rsidRPr="005F1132" w:rsidRDefault="005F1132" w:rsidP="005F1132">
      <w:pPr>
        <w:tabs>
          <w:tab w:val="center" w:pos="4253"/>
          <w:tab w:val="right" w:pos="8505"/>
        </w:tabs>
        <w:spacing w:before="120" w:after="120"/>
        <w:ind w:firstLine="510"/>
        <w:rPr>
          <w:sz w:val="28"/>
          <w:szCs w:val="28"/>
        </w:rPr>
      </w:pPr>
      <w:r w:rsidRPr="005F1132">
        <w:rPr>
          <w:sz w:val="28"/>
          <w:szCs w:val="28"/>
        </w:rPr>
        <w:tab/>
      </w:r>
      <w:r w:rsidRPr="005F1132">
        <w:rPr>
          <w:position w:val="-34"/>
          <w:sz w:val="28"/>
          <w:szCs w:val="28"/>
        </w:rPr>
        <w:object w:dxaOrig="1640" w:dyaOrig="820">
          <v:shape id="_x0000_i1096" type="#_x0000_t75" style="width:82.1pt;height:41.7pt" o:ole="">
            <v:imagedata r:id="rId192" o:title=""/>
          </v:shape>
          <o:OLEObject Type="Embed" ProgID="Equation.DSMT4" ShapeID="_x0000_i1096" DrawAspect="Content" ObjectID="_1418716650" r:id="rId193"/>
        </w:object>
      </w:r>
      <w:r w:rsidRPr="005F1132">
        <w:rPr>
          <w:sz w:val="28"/>
          <w:szCs w:val="28"/>
        </w:rPr>
        <w:t xml:space="preserve">. </w:t>
      </w:r>
      <w:r w:rsidRPr="005F1132">
        <w:rPr>
          <w:sz w:val="28"/>
          <w:szCs w:val="28"/>
        </w:rPr>
        <w:tab/>
        <w:t>3.5</w:t>
      </w:r>
    </w:p>
    <w:p w:rsidR="005F1132" w:rsidRPr="005F1132" w:rsidRDefault="005F1132" w:rsidP="005F1132">
      <w:pPr>
        <w:ind w:firstLine="510"/>
        <w:rPr>
          <w:sz w:val="28"/>
          <w:szCs w:val="28"/>
        </w:rPr>
      </w:pPr>
      <w:r w:rsidRPr="005F1132">
        <w:rPr>
          <w:sz w:val="28"/>
          <w:szCs w:val="28"/>
        </w:rPr>
        <w:t>Когда конструкция находится на стадии проектирования, знач</w:t>
      </w:r>
      <w:r w:rsidRPr="005F1132">
        <w:rPr>
          <w:sz w:val="28"/>
          <w:szCs w:val="28"/>
        </w:rPr>
        <w:t>е</w:t>
      </w:r>
      <w:r w:rsidRPr="005F1132">
        <w:rPr>
          <w:sz w:val="28"/>
          <w:szCs w:val="28"/>
        </w:rPr>
        <w:t xml:space="preserve">ние </w:t>
      </w:r>
      <w:r w:rsidRPr="005F1132">
        <w:rPr>
          <w:i/>
          <w:sz w:val="28"/>
          <w:szCs w:val="28"/>
          <w:lang w:val="en-US"/>
        </w:rPr>
        <w:t>n</w:t>
      </w:r>
      <w:r w:rsidRPr="005F1132">
        <w:rPr>
          <w:sz w:val="28"/>
          <w:szCs w:val="28"/>
        </w:rPr>
        <w:t xml:space="preserve"> задают заранее (значения см. выше), вычисляя допускаемое напряжение, выше которого не должно становиться максимальное напряжение в работающей конструкции.</w:t>
      </w:r>
    </w:p>
    <w:p w:rsidR="005F1132" w:rsidRPr="005F1132" w:rsidRDefault="005F1132" w:rsidP="005F1132">
      <w:pPr>
        <w:ind w:left="510" w:firstLine="0"/>
        <w:rPr>
          <w:spacing w:val="-2"/>
          <w:sz w:val="22"/>
          <w:szCs w:val="28"/>
        </w:rPr>
      </w:pPr>
      <w:r w:rsidRPr="005F1132">
        <w:rPr>
          <w:b/>
          <w:i/>
          <w:spacing w:val="-2"/>
          <w:szCs w:val="28"/>
        </w:rPr>
        <w:t>Допускаемое напряжение</w:t>
      </w:r>
      <w:r w:rsidRPr="005F1132">
        <w:rPr>
          <w:i/>
          <w:spacing w:val="-2"/>
          <w:szCs w:val="28"/>
        </w:rPr>
        <w:t xml:space="preserve"> – это опасное напряжение для данного материала, деленное на коэффициент запаса прочности </w:t>
      </w:r>
      <w:r w:rsidRPr="005F1132">
        <w:rPr>
          <w:b/>
          <w:i/>
          <w:spacing w:val="-2"/>
          <w:szCs w:val="28"/>
          <w:lang w:val="en-US"/>
        </w:rPr>
        <w:t>n</w:t>
      </w:r>
      <w:r w:rsidRPr="005F1132">
        <w:rPr>
          <w:i/>
          <w:spacing w:val="-2"/>
          <w:szCs w:val="28"/>
        </w:rPr>
        <w:t xml:space="preserve"> (коэффициент безопасности):</w:t>
      </w:r>
    </w:p>
    <w:p w:rsidR="005F1132" w:rsidRPr="005F1132" w:rsidRDefault="005F1132" w:rsidP="005F1132">
      <w:pPr>
        <w:tabs>
          <w:tab w:val="center" w:pos="4253"/>
          <w:tab w:val="right" w:pos="8505"/>
        </w:tabs>
        <w:ind w:left="510" w:firstLine="0"/>
        <w:rPr>
          <w:sz w:val="28"/>
          <w:szCs w:val="28"/>
        </w:rPr>
      </w:pPr>
      <w:r w:rsidRPr="005F1132">
        <w:rPr>
          <w:szCs w:val="28"/>
        </w:rPr>
        <w:tab/>
      </w:r>
      <w:r w:rsidRPr="005F1132">
        <w:rPr>
          <w:position w:val="-28"/>
          <w:szCs w:val="28"/>
        </w:rPr>
        <w:object w:dxaOrig="1219" w:dyaOrig="760">
          <v:shape id="_x0000_i1097" type="#_x0000_t75" style="width:60.65pt;height:37.9pt" o:ole="">
            <v:imagedata r:id="rId194" o:title=""/>
          </v:shape>
          <o:OLEObject Type="Embed" ProgID="Equation.DSMT4" ShapeID="_x0000_i1097" DrawAspect="Content" ObjectID="_1418716651" r:id="rId195"/>
        </w:object>
      </w:r>
      <w:r w:rsidRPr="005F1132">
        <w:rPr>
          <w:szCs w:val="28"/>
        </w:rPr>
        <w:t xml:space="preserve">. </w:t>
      </w:r>
      <w:r w:rsidRPr="005F1132">
        <w:rPr>
          <w:szCs w:val="28"/>
        </w:rPr>
        <w:tab/>
        <w:t>3.6</w:t>
      </w:r>
    </w:p>
    <w:p w:rsidR="005F1132" w:rsidRPr="005F1132" w:rsidRDefault="005F1132" w:rsidP="005F1132">
      <w:pPr>
        <w:ind w:firstLine="510"/>
        <w:rPr>
          <w:sz w:val="28"/>
          <w:szCs w:val="28"/>
        </w:rPr>
      </w:pPr>
      <w:r w:rsidRPr="005F1132">
        <w:rPr>
          <w:sz w:val="28"/>
          <w:szCs w:val="28"/>
        </w:rPr>
        <w:t xml:space="preserve">В этом случае </w:t>
      </w:r>
      <w:r w:rsidRPr="005F1132">
        <w:rPr>
          <w:i/>
          <w:sz w:val="28"/>
          <w:szCs w:val="28"/>
        </w:rPr>
        <w:t>условие прочности</w:t>
      </w:r>
      <w:r w:rsidRPr="005F1132">
        <w:rPr>
          <w:sz w:val="28"/>
          <w:szCs w:val="28"/>
        </w:rPr>
        <w:t xml:space="preserve"> записывается так:</w:t>
      </w:r>
    </w:p>
    <w:p w:rsidR="005F1132" w:rsidRPr="005F1132" w:rsidRDefault="005F1132" w:rsidP="005F1132">
      <w:pPr>
        <w:tabs>
          <w:tab w:val="center" w:pos="4253"/>
          <w:tab w:val="right" w:pos="8505"/>
        </w:tabs>
        <w:spacing w:before="120" w:after="120"/>
        <w:ind w:left="709"/>
        <w:rPr>
          <w:sz w:val="28"/>
          <w:szCs w:val="28"/>
        </w:rPr>
      </w:pPr>
      <w:r w:rsidRPr="005F1132">
        <w:rPr>
          <w:sz w:val="28"/>
          <w:szCs w:val="28"/>
        </w:rPr>
        <w:tab/>
      </w:r>
      <w:r w:rsidRPr="005F1132">
        <w:rPr>
          <w:position w:val="-28"/>
          <w:sz w:val="28"/>
          <w:szCs w:val="28"/>
        </w:rPr>
        <w:object w:dxaOrig="1939" w:dyaOrig="760">
          <v:shape id="_x0000_i1098" type="#_x0000_t75" style="width:97.25pt;height:37.9pt" o:ole="">
            <v:imagedata r:id="rId196" o:title=""/>
          </v:shape>
          <o:OLEObject Type="Embed" ProgID="Equation.DSMT4" ShapeID="_x0000_i1098" DrawAspect="Content" ObjectID="_1418716652" r:id="rId197"/>
        </w:object>
      </w:r>
      <w:r w:rsidRPr="005F1132">
        <w:rPr>
          <w:sz w:val="28"/>
          <w:szCs w:val="28"/>
        </w:rPr>
        <w:t xml:space="preserve">. </w:t>
      </w:r>
      <w:r w:rsidRPr="005F1132">
        <w:rPr>
          <w:sz w:val="28"/>
          <w:szCs w:val="28"/>
        </w:rPr>
        <w:tab/>
        <w:t>3.7</w:t>
      </w:r>
    </w:p>
    <w:p w:rsidR="005F1132" w:rsidRPr="005F1132" w:rsidRDefault="005F1132" w:rsidP="005F1132">
      <w:pPr>
        <w:ind w:firstLine="510"/>
        <w:rPr>
          <w:sz w:val="28"/>
          <w:szCs w:val="28"/>
        </w:rPr>
      </w:pPr>
      <w:r w:rsidRPr="005F1132">
        <w:rPr>
          <w:i/>
          <w:sz w:val="28"/>
          <w:szCs w:val="28"/>
        </w:rPr>
        <w:t>Предельное (опасное) напряжение</w:t>
      </w:r>
      <w:r w:rsidRPr="005F1132">
        <w:rPr>
          <w:sz w:val="28"/>
          <w:szCs w:val="28"/>
        </w:rPr>
        <w:t xml:space="preserve"> соответствует прочностным характеристикам материалов:</w:t>
      </w:r>
    </w:p>
    <w:p w:rsidR="005F1132" w:rsidRPr="005F1132" w:rsidRDefault="005F1132" w:rsidP="005F1132">
      <w:pPr>
        <w:ind w:firstLine="510"/>
        <w:rPr>
          <w:sz w:val="28"/>
          <w:szCs w:val="28"/>
        </w:rPr>
      </w:pPr>
      <w:r w:rsidRPr="005F1132">
        <w:rPr>
          <w:sz w:val="28"/>
          <w:szCs w:val="28"/>
        </w:rPr>
        <w:t>– для пластичных материалов – предел текучести;</w:t>
      </w:r>
    </w:p>
    <w:p w:rsidR="005F1132" w:rsidRPr="005F1132" w:rsidRDefault="005F1132" w:rsidP="005F1132">
      <w:pPr>
        <w:ind w:firstLine="510"/>
        <w:rPr>
          <w:sz w:val="28"/>
          <w:szCs w:val="28"/>
        </w:rPr>
      </w:pPr>
      <w:r w:rsidRPr="005F1132">
        <w:rPr>
          <w:sz w:val="28"/>
          <w:szCs w:val="28"/>
        </w:rPr>
        <w:t>– для хрупких материалов – предел прочности;</w:t>
      </w:r>
    </w:p>
    <w:p w:rsidR="005F1132" w:rsidRPr="005F1132" w:rsidRDefault="005F1132" w:rsidP="005F1132">
      <w:pPr>
        <w:ind w:firstLine="510"/>
        <w:rPr>
          <w:spacing w:val="-4"/>
          <w:sz w:val="28"/>
          <w:szCs w:val="28"/>
        </w:rPr>
      </w:pPr>
      <w:r w:rsidRPr="005F1132">
        <w:rPr>
          <w:spacing w:val="-4"/>
          <w:sz w:val="28"/>
          <w:szCs w:val="28"/>
        </w:rPr>
        <w:t>– для хрупко-пластичных материалов – условный предел текучести.</w:t>
      </w:r>
    </w:p>
    <w:p w:rsidR="005F1132" w:rsidRPr="005F1132" w:rsidRDefault="005F1132" w:rsidP="005F1132">
      <w:pPr>
        <w:ind w:firstLine="510"/>
        <w:rPr>
          <w:spacing w:val="-2"/>
          <w:sz w:val="28"/>
          <w:szCs w:val="28"/>
        </w:rPr>
      </w:pPr>
      <w:r w:rsidRPr="005F1132">
        <w:rPr>
          <w:spacing w:val="-2"/>
          <w:sz w:val="28"/>
          <w:szCs w:val="28"/>
        </w:rPr>
        <w:t>Допускаемые напряжения для большинства традиционных матер</w:t>
      </w:r>
      <w:r w:rsidRPr="005F1132">
        <w:rPr>
          <w:spacing w:val="-2"/>
          <w:sz w:val="28"/>
          <w:szCs w:val="28"/>
        </w:rPr>
        <w:t>и</w:t>
      </w:r>
      <w:r w:rsidRPr="005F1132">
        <w:rPr>
          <w:spacing w:val="-2"/>
          <w:sz w:val="28"/>
          <w:szCs w:val="28"/>
        </w:rPr>
        <w:t>алов и конструкций, как правило, приводятся в справочной литературе.</w:t>
      </w:r>
    </w:p>
    <w:p w:rsidR="005F1132" w:rsidRPr="005F1132" w:rsidRDefault="005F1132" w:rsidP="005F1132">
      <w:pPr>
        <w:ind w:firstLine="510"/>
        <w:rPr>
          <w:sz w:val="28"/>
          <w:szCs w:val="28"/>
        </w:rPr>
      </w:pPr>
    </w:p>
    <w:p w:rsidR="005F1132" w:rsidRPr="005F1132" w:rsidRDefault="0009541B" w:rsidP="005F1132">
      <w:pPr>
        <w:ind w:firstLine="0"/>
        <w:jc w:val="center"/>
        <w:rPr>
          <w:b/>
          <w:sz w:val="28"/>
        </w:rPr>
      </w:pPr>
      <w:r w:rsidRPr="0009541B">
        <w:rPr>
          <w:b/>
          <w:sz w:val="28"/>
        </w:rPr>
        <w:t xml:space="preserve">3.8. </w:t>
      </w:r>
      <w:r w:rsidR="005F1132" w:rsidRPr="005F1132">
        <w:rPr>
          <w:b/>
          <w:sz w:val="28"/>
        </w:rPr>
        <w:t>Расчет на прочность при растяжении (сжатии)</w:t>
      </w:r>
      <w:bookmarkEnd w:id="10"/>
    </w:p>
    <w:p w:rsidR="005F1132" w:rsidRPr="005F1132" w:rsidRDefault="005F1132" w:rsidP="005F1132">
      <w:pPr>
        <w:ind w:firstLine="510"/>
        <w:rPr>
          <w:sz w:val="28"/>
          <w:szCs w:val="28"/>
        </w:rPr>
      </w:pPr>
    </w:p>
    <w:p w:rsidR="005F1132" w:rsidRPr="005F1132" w:rsidRDefault="005F1132" w:rsidP="005F1132">
      <w:pPr>
        <w:ind w:firstLine="510"/>
        <w:rPr>
          <w:sz w:val="28"/>
          <w:szCs w:val="28"/>
        </w:rPr>
      </w:pPr>
      <w:r w:rsidRPr="005F1132">
        <w:rPr>
          <w:sz w:val="28"/>
          <w:szCs w:val="28"/>
        </w:rPr>
        <w:t>Определив напряжения в опасном сечении растянутого (сжатого) стержня по формуле (2.4) и установив допускаемые напряжения в с</w:t>
      </w:r>
      <w:r w:rsidRPr="005F1132">
        <w:rPr>
          <w:sz w:val="28"/>
          <w:szCs w:val="28"/>
        </w:rPr>
        <w:t>о</w:t>
      </w:r>
      <w:r w:rsidRPr="005F1132">
        <w:rPr>
          <w:sz w:val="28"/>
          <w:szCs w:val="28"/>
        </w:rPr>
        <w:lastRenderedPageBreak/>
        <w:t>ответствии с соображениями, описанными выше, можно провести оценку прочности стержня.</w:t>
      </w:r>
    </w:p>
    <w:p w:rsidR="005F1132" w:rsidRPr="005F1132" w:rsidRDefault="005F1132" w:rsidP="005F1132">
      <w:pPr>
        <w:ind w:firstLine="510"/>
        <w:rPr>
          <w:sz w:val="28"/>
          <w:szCs w:val="28"/>
        </w:rPr>
      </w:pPr>
      <w:r w:rsidRPr="005F1132">
        <w:rPr>
          <w:sz w:val="28"/>
          <w:szCs w:val="28"/>
        </w:rPr>
        <w:t>Для этого необходимо фактические напряжения в опасном сеч</w:t>
      </w:r>
      <w:r w:rsidRPr="005F1132">
        <w:rPr>
          <w:sz w:val="28"/>
          <w:szCs w:val="28"/>
        </w:rPr>
        <w:t>е</w:t>
      </w:r>
      <w:r w:rsidRPr="005F1132">
        <w:rPr>
          <w:sz w:val="28"/>
          <w:szCs w:val="28"/>
        </w:rPr>
        <w:t xml:space="preserve">нии стержня сравнить с </w:t>
      </w:r>
      <w:proofErr w:type="gramStart"/>
      <w:r w:rsidRPr="005F1132">
        <w:rPr>
          <w:sz w:val="28"/>
          <w:szCs w:val="28"/>
        </w:rPr>
        <w:t>допускаемыми</w:t>
      </w:r>
      <w:proofErr w:type="gramEnd"/>
      <w:r w:rsidRPr="005F1132">
        <w:rPr>
          <w:sz w:val="28"/>
          <w:szCs w:val="28"/>
        </w:rPr>
        <w:t>:</w:t>
      </w:r>
    </w:p>
    <w:p w:rsidR="005F1132" w:rsidRPr="005F1132" w:rsidRDefault="005F1132" w:rsidP="005F1132">
      <w:pPr>
        <w:tabs>
          <w:tab w:val="center" w:pos="4253"/>
          <w:tab w:val="right" w:pos="8505"/>
        </w:tabs>
        <w:spacing w:before="120" w:after="120"/>
        <w:ind w:left="709"/>
        <w:rPr>
          <w:sz w:val="28"/>
          <w:szCs w:val="28"/>
        </w:rPr>
      </w:pPr>
      <w:r w:rsidRPr="005F1132">
        <w:rPr>
          <w:sz w:val="28"/>
          <w:szCs w:val="28"/>
        </w:rPr>
        <w:tab/>
      </w:r>
      <w:r w:rsidRPr="005F1132">
        <w:rPr>
          <w:position w:val="-26"/>
          <w:sz w:val="28"/>
          <w:szCs w:val="28"/>
        </w:rPr>
        <w:object w:dxaOrig="1960" w:dyaOrig="700">
          <v:shape id="_x0000_i1099" type="#_x0000_t75" style="width:97.25pt;height:35.35pt" o:ole="">
            <v:imagedata r:id="rId198" o:title=""/>
          </v:shape>
          <o:OLEObject Type="Embed" ProgID="Equation.DSMT4" ShapeID="_x0000_i1099" DrawAspect="Content" ObjectID="_1418716653" r:id="rId199"/>
        </w:object>
      </w:r>
      <w:r w:rsidRPr="005F1132">
        <w:rPr>
          <w:sz w:val="28"/>
          <w:szCs w:val="28"/>
        </w:rPr>
        <w:t xml:space="preserve">, </w:t>
      </w:r>
      <w:r w:rsidRPr="005F1132">
        <w:rPr>
          <w:sz w:val="28"/>
          <w:szCs w:val="28"/>
        </w:rPr>
        <w:tab/>
        <w:t>3.8</w:t>
      </w:r>
    </w:p>
    <w:p w:rsidR="005F1132" w:rsidRPr="005F1132" w:rsidRDefault="005F1132" w:rsidP="005F1132">
      <w:pPr>
        <w:ind w:firstLine="510"/>
        <w:rPr>
          <w:sz w:val="28"/>
          <w:szCs w:val="28"/>
        </w:rPr>
      </w:pPr>
      <w:r w:rsidRPr="005F1132">
        <w:rPr>
          <w:sz w:val="28"/>
          <w:szCs w:val="28"/>
        </w:rPr>
        <w:t xml:space="preserve">где </w:t>
      </w:r>
      <w:r w:rsidRPr="005F1132">
        <w:rPr>
          <w:position w:val="-12"/>
          <w:sz w:val="28"/>
          <w:szCs w:val="28"/>
        </w:rPr>
        <w:object w:dxaOrig="580" w:dyaOrig="380">
          <v:shape id="_x0000_i1100" type="#_x0000_t75" style="width:29.05pt;height:18.95pt" o:ole="">
            <v:imagedata r:id="rId200" o:title=""/>
          </v:shape>
          <o:OLEObject Type="Embed" ProgID="Equation.DSMT4" ShapeID="_x0000_i1100" DrawAspect="Content" ObjectID="_1418716654" r:id="rId201"/>
        </w:object>
      </w:r>
      <w:r w:rsidRPr="005F1132">
        <w:rPr>
          <w:sz w:val="28"/>
          <w:szCs w:val="28"/>
        </w:rPr>
        <w:t xml:space="preserve"> – наибольшее значение продольного силового фактора, на участке стержня с площадью</w:t>
      </w:r>
      <w:proofErr w:type="gramStart"/>
      <w:r w:rsidRPr="005F1132">
        <w:rPr>
          <w:sz w:val="28"/>
          <w:szCs w:val="28"/>
        </w:rPr>
        <w:t xml:space="preserve"> </w:t>
      </w:r>
      <w:r w:rsidRPr="005F1132">
        <w:rPr>
          <w:i/>
          <w:sz w:val="28"/>
          <w:szCs w:val="28"/>
        </w:rPr>
        <w:t>А</w:t>
      </w:r>
      <w:proofErr w:type="gramEnd"/>
      <w:r w:rsidRPr="005F1132">
        <w:rPr>
          <w:sz w:val="28"/>
          <w:szCs w:val="28"/>
        </w:rPr>
        <w:t xml:space="preserve"> (берут только из эпюры).</w:t>
      </w:r>
    </w:p>
    <w:p w:rsidR="005F1132" w:rsidRPr="005F1132" w:rsidRDefault="005F1132" w:rsidP="005F1132">
      <w:pPr>
        <w:ind w:firstLine="510"/>
        <w:rPr>
          <w:sz w:val="28"/>
          <w:szCs w:val="28"/>
        </w:rPr>
      </w:pPr>
      <w:r w:rsidRPr="005F1132">
        <w:rPr>
          <w:sz w:val="28"/>
          <w:szCs w:val="28"/>
        </w:rPr>
        <w:t>Если допускаемые напряжения при растяжении и сжатии разли</w:t>
      </w:r>
      <w:r w:rsidRPr="005F1132">
        <w:rPr>
          <w:sz w:val="28"/>
          <w:szCs w:val="28"/>
        </w:rPr>
        <w:t>ч</w:t>
      </w:r>
      <w:r w:rsidRPr="005F1132">
        <w:rPr>
          <w:sz w:val="28"/>
          <w:szCs w:val="28"/>
        </w:rPr>
        <w:t xml:space="preserve">ны, то их обозначают </w:t>
      </w:r>
      <w:r w:rsidRPr="005F1132">
        <w:rPr>
          <w:position w:val="-18"/>
          <w:sz w:val="28"/>
          <w:szCs w:val="28"/>
        </w:rPr>
        <w:object w:dxaOrig="620" w:dyaOrig="499">
          <v:shape id="_x0000_i1101" type="#_x0000_t75" style="width:30.3pt;height:25.25pt" o:ole="">
            <v:imagedata r:id="rId202" o:title=""/>
          </v:shape>
          <o:OLEObject Type="Embed" ProgID="Equation.DSMT4" ShapeID="_x0000_i1101" DrawAspect="Content" ObjectID="_1418716655" r:id="rId203"/>
        </w:object>
      </w:r>
      <w:r w:rsidRPr="005F1132">
        <w:rPr>
          <w:sz w:val="28"/>
          <w:szCs w:val="28"/>
        </w:rPr>
        <w:t xml:space="preserve">или </w:t>
      </w:r>
      <w:r w:rsidRPr="005F1132">
        <w:rPr>
          <w:position w:val="-14"/>
          <w:sz w:val="28"/>
          <w:szCs w:val="28"/>
        </w:rPr>
        <w:object w:dxaOrig="520" w:dyaOrig="420">
          <v:shape id="_x0000_i1102" type="#_x0000_t75" style="width:26.55pt;height:21.45pt" o:ole="">
            <v:imagedata r:id="rId204" o:title=""/>
          </v:shape>
          <o:OLEObject Type="Embed" ProgID="Equation.DSMT4" ShapeID="_x0000_i1102" DrawAspect="Content" ObjectID="_1418716656" r:id="rId205"/>
        </w:object>
      </w:r>
      <w:r w:rsidRPr="005F1132">
        <w:rPr>
          <w:sz w:val="28"/>
          <w:szCs w:val="28"/>
        </w:rPr>
        <w:t>соответственно.</w:t>
      </w:r>
    </w:p>
    <w:p w:rsidR="005F1132" w:rsidRPr="005F1132" w:rsidRDefault="005F1132" w:rsidP="005F1132">
      <w:pPr>
        <w:ind w:firstLine="510"/>
        <w:rPr>
          <w:sz w:val="28"/>
          <w:szCs w:val="28"/>
        </w:rPr>
      </w:pPr>
      <w:r w:rsidRPr="005F1132">
        <w:rPr>
          <w:sz w:val="28"/>
          <w:szCs w:val="28"/>
        </w:rPr>
        <w:t xml:space="preserve">Записанное неравенство называется </w:t>
      </w:r>
      <w:r w:rsidRPr="005F1132">
        <w:rPr>
          <w:i/>
          <w:sz w:val="28"/>
          <w:szCs w:val="28"/>
        </w:rPr>
        <w:t>условием прочности при ра</w:t>
      </w:r>
      <w:r w:rsidRPr="005F1132">
        <w:rPr>
          <w:i/>
          <w:sz w:val="28"/>
          <w:szCs w:val="28"/>
        </w:rPr>
        <w:t>с</w:t>
      </w:r>
      <w:r w:rsidRPr="005F1132">
        <w:rPr>
          <w:i/>
          <w:sz w:val="28"/>
          <w:szCs w:val="28"/>
        </w:rPr>
        <w:t>тяжении (сжатии)</w:t>
      </w:r>
      <w:r w:rsidRPr="005F1132">
        <w:rPr>
          <w:sz w:val="28"/>
          <w:szCs w:val="28"/>
        </w:rPr>
        <w:t>.</w:t>
      </w:r>
    </w:p>
    <w:p w:rsidR="005F1132" w:rsidRPr="005F1132" w:rsidRDefault="005F1132" w:rsidP="005F1132">
      <w:pPr>
        <w:ind w:left="510" w:firstLine="0"/>
        <w:rPr>
          <w:i/>
          <w:szCs w:val="28"/>
        </w:rPr>
      </w:pPr>
      <w:r w:rsidRPr="005F1132">
        <w:rPr>
          <w:b/>
          <w:i/>
          <w:szCs w:val="28"/>
        </w:rPr>
        <w:t>Условие прочности</w:t>
      </w:r>
      <w:r w:rsidRPr="005F1132">
        <w:rPr>
          <w:i/>
          <w:szCs w:val="28"/>
        </w:rPr>
        <w:t xml:space="preserve"> – возникающее напряжение в опасном сечении не дол</w:t>
      </w:r>
      <w:r w:rsidRPr="005F1132">
        <w:rPr>
          <w:i/>
          <w:szCs w:val="28"/>
        </w:rPr>
        <w:t>ж</w:t>
      </w:r>
      <w:r w:rsidRPr="005F1132">
        <w:rPr>
          <w:i/>
          <w:szCs w:val="28"/>
        </w:rPr>
        <w:t>но превышать допускаемое.</w:t>
      </w:r>
    </w:p>
    <w:p w:rsidR="005F1132" w:rsidRPr="005F1132" w:rsidRDefault="005F1132" w:rsidP="005F1132">
      <w:pPr>
        <w:ind w:firstLine="510"/>
        <w:rPr>
          <w:sz w:val="28"/>
          <w:szCs w:val="28"/>
        </w:rPr>
      </w:pPr>
      <w:r w:rsidRPr="005F1132">
        <w:rPr>
          <w:sz w:val="28"/>
          <w:szCs w:val="28"/>
        </w:rPr>
        <w:t>При расчете конструкций на прочность встречаются три типа з</w:t>
      </w:r>
      <w:r w:rsidRPr="005F1132">
        <w:rPr>
          <w:sz w:val="28"/>
          <w:szCs w:val="28"/>
        </w:rPr>
        <w:t>а</w:t>
      </w:r>
      <w:r w:rsidRPr="005F1132">
        <w:rPr>
          <w:sz w:val="28"/>
          <w:szCs w:val="28"/>
        </w:rPr>
        <w:t>дач, различающихся формой использования расчетной формулы:</w:t>
      </w:r>
    </w:p>
    <w:p w:rsidR="005F1132" w:rsidRPr="005F1132" w:rsidRDefault="005F1132" w:rsidP="005F1132">
      <w:pPr>
        <w:ind w:firstLine="510"/>
        <w:rPr>
          <w:sz w:val="28"/>
          <w:szCs w:val="28"/>
        </w:rPr>
      </w:pPr>
      <w:bookmarkStart w:id="12" w:name="_Toc296599088"/>
      <w:r w:rsidRPr="005F1132">
        <w:rPr>
          <w:sz w:val="28"/>
          <w:szCs w:val="28"/>
        </w:rPr>
        <w:t xml:space="preserve">1. </w:t>
      </w:r>
      <w:r w:rsidRPr="005F1132">
        <w:rPr>
          <w:i/>
          <w:sz w:val="28"/>
          <w:szCs w:val="28"/>
        </w:rPr>
        <w:t>Проверка прочности стержня</w:t>
      </w:r>
      <w:r w:rsidRPr="005F1132">
        <w:rPr>
          <w:sz w:val="28"/>
          <w:szCs w:val="28"/>
        </w:rPr>
        <w:t xml:space="preserve">. Определяется фактическое напряжение по заданным нагрузке и размерам поперечного сечения и сравнивается </w:t>
      </w:r>
      <w:proofErr w:type="gramStart"/>
      <w:r w:rsidRPr="005F1132">
        <w:rPr>
          <w:sz w:val="28"/>
          <w:szCs w:val="28"/>
        </w:rPr>
        <w:t>с</w:t>
      </w:r>
      <w:proofErr w:type="gramEnd"/>
      <w:r w:rsidRPr="005F1132">
        <w:rPr>
          <w:sz w:val="28"/>
          <w:szCs w:val="28"/>
        </w:rPr>
        <w:t xml:space="preserve"> допускаемым. Расчет выполняется непосредственно по формуле 3.8.</w:t>
      </w:r>
    </w:p>
    <w:p w:rsidR="005F1132" w:rsidRPr="005F1132" w:rsidRDefault="005F1132" w:rsidP="005F1132">
      <w:pPr>
        <w:ind w:firstLine="510"/>
        <w:rPr>
          <w:spacing w:val="-2"/>
          <w:sz w:val="28"/>
          <w:szCs w:val="28"/>
        </w:rPr>
      </w:pPr>
      <w:r w:rsidRPr="005F1132">
        <w:rPr>
          <w:spacing w:val="-2"/>
          <w:sz w:val="28"/>
          <w:szCs w:val="28"/>
        </w:rPr>
        <w:t>Фактические напряжения не должны превышать допускаемые б</w:t>
      </w:r>
      <w:r w:rsidRPr="005F1132">
        <w:rPr>
          <w:spacing w:val="-2"/>
          <w:sz w:val="28"/>
          <w:szCs w:val="28"/>
        </w:rPr>
        <w:t>о</w:t>
      </w:r>
      <w:r w:rsidRPr="005F1132">
        <w:rPr>
          <w:spacing w:val="-2"/>
          <w:sz w:val="28"/>
          <w:szCs w:val="28"/>
        </w:rPr>
        <w:t xml:space="preserve">лее чем на 5% и не должны быть меньше </w:t>
      </w:r>
      <w:proofErr w:type="gramStart"/>
      <w:r w:rsidRPr="005F1132">
        <w:rPr>
          <w:spacing w:val="-2"/>
          <w:sz w:val="28"/>
          <w:szCs w:val="28"/>
        </w:rPr>
        <w:t>допускаемых</w:t>
      </w:r>
      <w:proofErr w:type="gramEnd"/>
      <w:r w:rsidRPr="005F1132">
        <w:rPr>
          <w:spacing w:val="-2"/>
          <w:sz w:val="28"/>
          <w:szCs w:val="28"/>
        </w:rPr>
        <w:t xml:space="preserve"> более чем на 10%. Перенапряжение больше этого значения недопустимо с точки зрения прочности, а </w:t>
      </w:r>
      <w:proofErr w:type="spellStart"/>
      <w:r w:rsidRPr="005F1132">
        <w:rPr>
          <w:spacing w:val="-2"/>
          <w:sz w:val="28"/>
          <w:szCs w:val="28"/>
        </w:rPr>
        <w:t>недонапряжение</w:t>
      </w:r>
      <w:proofErr w:type="spellEnd"/>
      <w:r w:rsidRPr="005F1132">
        <w:rPr>
          <w:spacing w:val="-2"/>
          <w:sz w:val="28"/>
          <w:szCs w:val="28"/>
        </w:rPr>
        <w:t xml:space="preserve"> говорит о перерасходе материала.</w:t>
      </w:r>
    </w:p>
    <w:p w:rsidR="005F1132" w:rsidRPr="005F1132" w:rsidRDefault="005F1132" w:rsidP="005F1132">
      <w:pPr>
        <w:ind w:firstLine="510"/>
        <w:rPr>
          <w:spacing w:val="-2"/>
          <w:sz w:val="28"/>
          <w:szCs w:val="28"/>
        </w:rPr>
      </w:pPr>
      <w:r w:rsidRPr="005F1132">
        <w:rPr>
          <w:spacing w:val="-2"/>
          <w:sz w:val="28"/>
          <w:szCs w:val="28"/>
        </w:rPr>
        <w:t xml:space="preserve">Фактический запас прочности определяется как отношение </w:t>
      </w:r>
      <w:r w:rsidRPr="005F1132">
        <w:rPr>
          <w:spacing w:val="-2"/>
          <w:position w:val="-26"/>
          <w:sz w:val="28"/>
          <w:szCs w:val="28"/>
        </w:rPr>
        <w:object w:dxaOrig="1359" w:dyaOrig="660">
          <v:shape id="_x0000_i1103" type="#_x0000_t75" style="width:68.2pt;height:32.85pt" o:ole="">
            <v:imagedata r:id="rId206" o:title=""/>
          </v:shape>
          <o:OLEObject Type="Embed" ProgID="Equation.DSMT4" ShapeID="_x0000_i1103" DrawAspect="Content" ObjectID="_1418716657" r:id="rId207"/>
        </w:object>
      </w:r>
      <w:r w:rsidRPr="005F1132">
        <w:rPr>
          <w:spacing w:val="-2"/>
          <w:sz w:val="28"/>
          <w:szCs w:val="28"/>
        </w:rPr>
        <w:t xml:space="preserve"> для пластичных материалов или </w:t>
      </w:r>
      <w:r w:rsidRPr="005F1132">
        <w:rPr>
          <w:spacing w:val="-2"/>
          <w:position w:val="-26"/>
          <w:sz w:val="28"/>
          <w:szCs w:val="28"/>
        </w:rPr>
        <w:object w:dxaOrig="1359" w:dyaOrig="660">
          <v:shape id="_x0000_i1104" type="#_x0000_t75" style="width:68.2pt;height:32.85pt" o:ole="">
            <v:imagedata r:id="rId208" o:title=""/>
          </v:shape>
          <o:OLEObject Type="Embed" ProgID="Equation.DSMT4" ShapeID="_x0000_i1104" DrawAspect="Content" ObjectID="_1418716658" r:id="rId209"/>
        </w:object>
      </w:r>
      <w:r w:rsidRPr="005F1132">
        <w:rPr>
          <w:spacing w:val="-2"/>
          <w:sz w:val="28"/>
          <w:szCs w:val="28"/>
        </w:rPr>
        <w:t xml:space="preserve"> – для хрупких.</w:t>
      </w:r>
    </w:p>
    <w:p w:rsidR="005F1132" w:rsidRPr="005F1132" w:rsidRDefault="005F1132" w:rsidP="005F1132">
      <w:pPr>
        <w:ind w:firstLine="510"/>
        <w:rPr>
          <w:sz w:val="28"/>
          <w:szCs w:val="28"/>
        </w:rPr>
      </w:pPr>
      <w:r w:rsidRPr="005F1132">
        <w:rPr>
          <w:sz w:val="28"/>
          <w:szCs w:val="28"/>
        </w:rPr>
        <w:t xml:space="preserve">2. </w:t>
      </w:r>
      <w:r w:rsidRPr="005F1132">
        <w:rPr>
          <w:i/>
          <w:sz w:val="28"/>
          <w:szCs w:val="28"/>
        </w:rPr>
        <w:t>Проектный расчет</w:t>
      </w:r>
      <w:r w:rsidRPr="005F1132">
        <w:rPr>
          <w:sz w:val="28"/>
          <w:szCs w:val="28"/>
        </w:rPr>
        <w:t>, при котором определяются (по известной нагрузке и допускаемому напряжению) размеры поперечного сечения стержня, требуемые из условия прочности, по формуле:</w:t>
      </w:r>
    </w:p>
    <w:p w:rsidR="005F1132" w:rsidRPr="005F1132" w:rsidRDefault="005F1132" w:rsidP="005F1132">
      <w:pPr>
        <w:tabs>
          <w:tab w:val="center" w:pos="4253"/>
          <w:tab w:val="right" w:pos="8505"/>
        </w:tabs>
        <w:spacing w:before="120" w:after="120"/>
        <w:ind w:firstLine="510"/>
        <w:rPr>
          <w:sz w:val="28"/>
          <w:szCs w:val="28"/>
        </w:rPr>
      </w:pPr>
      <w:r w:rsidRPr="005F1132">
        <w:rPr>
          <w:sz w:val="28"/>
          <w:szCs w:val="28"/>
        </w:rPr>
        <w:tab/>
      </w:r>
      <w:r w:rsidRPr="005F1132">
        <w:rPr>
          <w:position w:val="-32"/>
          <w:sz w:val="28"/>
          <w:szCs w:val="28"/>
        </w:rPr>
        <w:object w:dxaOrig="1100" w:dyaOrig="760">
          <v:shape id="_x0000_i1105" type="#_x0000_t75" style="width:54.3pt;height:37.9pt" o:ole="">
            <v:imagedata r:id="rId210" o:title=""/>
          </v:shape>
          <o:OLEObject Type="Embed" ProgID="Equation.DSMT4" ShapeID="_x0000_i1105" DrawAspect="Content" ObjectID="_1418716659" r:id="rId211"/>
        </w:object>
      </w:r>
      <w:r w:rsidRPr="005F1132">
        <w:rPr>
          <w:sz w:val="28"/>
          <w:szCs w:val="28"/>
        </w:rPr>
        <w:t xml:space="preserve">. </w:t>
      </w:r>
      <w:r w:rsidRPr="005F1132">
        <w:rPr>
          <w:sz w:val="28"/>
          <w:szCs w:val="28"/>
        </w:rPr>
        <w:tab/>
        <w:t>3.9</w:t>
      </w:r>
    </w:p>
    <w:p w:rsidR="005F1132" w:rsidRPr="005F1132" w:rsidRDefault="005F1132" w:rsidP="005F1132">
      <w:pPr>
        <w:ind w:firstLine="510"/>
        <w:rPr>
          <w:sz w:val="28"/>
          <w:szCs w:val="28"/>
        </w:rPr>
      </w:pPr>
      <w:r w:rsidRPr="005F1132">
        <w:rPr>
          <w:sz w:val="28"/>
          <w:szCs w:val="28"/>
        </w:rPr>
        <w:t xml:space="preserve">3. </w:t>
      </w:r>
      <w:r w:rsidRPr="005F1132">
        <w:rPr>
          <w:i/>
          <w:sz w:val="28"/>
          <w:szCs w:val="28"/>
        </w:rPr>
        <w:t>Определение допускаемой продольной силы</w:t>
      </w:r>
      <w:r w:rsidRPr="005F1132">
        <w:rPr>
          <w:sz w:val="28"/>
          <w:szCs w:val="28"/>
        </w:rPr>
        <w:t xml:space="preserve"> по заданным разм</w:t>
      </w:r>
      <w:r w:rsidRPr="005F1132">
        <w:rPr>
          <w:sz w:val="28"/>
          <w:szCs w:val="28"/>
        </w:rPr>
        <w:t>е</w:t>
      </w:r>
      <w:r w:rsidRPr="005F1132">
        <w:rPr>
          <w:sz w:val="28"/>
          <w:szCs w:val="28"/>
        </w:rPr>
        <w:t>рам поперечного сечения и известному допускаемому напряжению ведется по формуле:</w:t>
      </w:r>
    </w:p>
    <w:p w:rsidR="005F1132" w:rsidRPr="005F1132" w:rsidRDefault="005F1132" w:rsidP="005F1132">
      <w:pPr>
        <w:tabs>
          <w:tab w:val="center" w:pos="4253"/>
          <w:tab w:val="right" w:pos="8505"/>
        </w:tabs>
        <w:spacing w:before="120" w:after="120"/>
        <w:ind w:firstLine="510"/>
        <w:rPr>
          <w:sz w:val="28"/>
          <w:szCs w:val="28"/>
        </w:rPr>
      </w:pPr>
      <w:r w:rsidRPr="005F1132">
        <w:rPr>
          <w:sz w:val="28"/>
          <w:szCs w:val="28"/>
        </w:rPr>
        <w:tab/>
      </w:r>
      <w:r w:rsidRPr="005F1132">
        <w:rPr>
          <w:position w:val="-14"/>
          <w:sz w:val="28"/>
          <w:szCs w:val="28"/>
        </w:rPr>
        <w:object w:dxaOrig="1420" w:dyaOrig="420">
          <v:shape id="_x0000_i1106" type="#_x0000_t75" style="width:70.75pt;height:21.45pt" o:ole="">
            <v:imagedata r:id="rId212" o:title=""/>
          </v:shape>
          <o:OLEObject Type="Embed" ProgID="Equation.DSMT4" ShapeID="_x0000_i1106" DrawAspect="Content" ObjectID="_1418716660" r:id="rId213"/>
        </w:object>
      </w:r>
      <w:r w:rsidRPr="005F1132">
        <w:rPr>
          <w:sz w:val="28"/>
          <w:szCs w:val="28"/>
        </w:rPr>
        <w:t xml:space="preserve">. </w:t>
      </w:r>
      <w:r w:rsidRPr="005F1132">
        <w:rPr>
          <w:sz w:val="28"/>
          <w:szCs w:val="28"/>
        </w:rPr>
        <w:tab/>
        <w:t>3.10</w:t>
      </w:r>
    </w:p>
    <w:p w:rsidR="005F1132" w:rsidRPr="005F1132" w:rsidRDefault="005F1132" w:rsidP="005F1132">
      <w:pPr>
        <w:ind w:firstLine="510"/>
        <w:rPr>
          <w:sz w:val="28"/>
        </w:rPr>
      </w:pPr>
      <w:r w:rsidRPr="005F1132">
        <w:rPr>
          <w:sz w:val="28"/>
        </w:rPr>
        <w:lastRenderedPageBreak/>
        <w:t>Определив допускаемую продольную силу (внутренний силовой фактор) и установив связь между продольной силой и нагрузкой (и</w:t>
      </w:r>
      <w:r w:rsidRPr="005F1132">
        <w:rPr>
          <w:sz w:val="28"/>
        </w:rPr>
        <w:t>с</w:t>
      </w:r>
      <w:r w:rsidRPr="005F1132">
        <w:rPr>
          <w:sz w:val="28"/>
        </w:rPr>
        <w:t>пользуя метод сечений), можно определить допускаемую нагрузку.</w:t>
      </w:r>
    </w:p>
    <w:p w:rsidR="005F1132" w:rsidRPr="005F1132" w:rsidRDefault="005F1132" w:rsidP="005F1132">
      <w:pPr>
        <w:ind w:firstLine="510"/>
        <w:rPr>
          <w:sz w:val="28"/>
        </w:rPr>
      </w:pPr>
    </w:p>
    <w:p w:rsidR="005F1132" w:rsidRPr="005F1132" w:rsidRDefault="0009541B" w:rsidP="005F1132">
      <w:pPr>
        <w:ind w:firstLine="0"/>
        <w:jc w:val="center"/>
        <w:rPr>
          <w:b/>
          <w:sz w:val="28"/>
        </w:rPr>
      </w:pPr>
      <w:r w:rsidRPr="00712EBC">
        <w:rPr>
          <w:b/>
          <w:sz w:val="28"/>
        </w:rPr>
        <w:t xml:space="preserve">3.9. </w:t>
      </w:r>
      <w:r w:rsidR="005F1132" w:rsidRPr="005F1132">
        <w:rPr>
          <w:b/>
          <w:sz w:val="28"/>
        </w:rPr>
        <w:t>Контактные напряжения. Смятие.</w:t>
      </w:r>
    </w:p>
    <w:p w:rsidR="005F1132" w:rsidRPr="005F1132" w:rsidRDefault="005F1132" w:rsidP="005F1132">
      <w:pPr>
        <w:ind w:firstLine="0"/>
        <w:jc w:val="center"/>
        <w:rPr>
          <w:b/>
          <w:sz w:val="28"/>
        </w:rPr>
      </w:pPr>
    </w:p>
    <w:p w:rsidR="005F1132" w:rsidRPr="005F1132" w:rsidRDefault="005F1132" w:rsidP="005F1132">
      <w:pPr>
        <w:ind w:firstLine="510"/>
        <w:rPr>
          <w:sz w:val="28"/>
        </w:rPr>
      </w:pPr>
      <w:r w:rsidRPr="005F1132">
        <w:rPr>
          <w:sz w:val="28"/>
        </w:rPr>
        <w:t>Если детали конструкции, передающие значительную сжима</w:t>
      </w:r>
      <w:r w:rsidRPr="005F1132">
        <w:rPr>
          <w:sz w:val="28"/>
        </w:rPr>
        <w:t>ю</w:t>
      </w:r>
      <w:r w:rsidRPr="005F1132">
        <w:rPr>
          <w:sz w:val="28"/>
        </w:rPr>
        <w:t>щую нагрузку, имеют небольшую площадь контакта, то может пр</w:t>
      </w:r>
      <w:r w:rsidRPr="005F1132">
        <w:rPr>
          <w:sz w:val="28"/>
        </w:rPr>
        <w:t>о</w:t>
      </w:r>
      <w:r w:rsidRPr="005F1132">
        <w:rPr>
          <w:sz w:val="28"/>
        </w:rPr>
        <w:t>изойти смятие поверхностей деталей. Для предотвращения смятия, например, под гайки и головки болтов подкладывают шайбы для ув</w:t>
      </w:r>
      <w:r w:rsidRPr="005F1132">
        <w:rPr>
          <w:sz w:val="28"/>
        </w:rPr>
        <w:t>е</w:t>
      </w:r>
      <w:r w:rsidRPr="005F1132">
        <w:rPr>
          <w:sz w:val="28"/>
        </w:rPr>
        <w:t xml:space="preserve">личения площади контакта (рис. 3.8, а). </w:t>
      </w:r>
    </w:p>
    <w:p w:rsidR="005F1132" w:rsidRPr="005F1132" w:rsidRDefault="005F1132" w:rsidP="005F1132">
      <w:pPr>
        <w:ind w:firstLine="0"/>
        <w:jc w:val="center"/>
        <w:rPr>
          <w:sz w:val="28"/>
        </w:rPr>
      </w:pPr>
      <w:r w:rsidRPr="005F1132">
        <w:rPr>
          <w:noProof/>
          <w:lang w:eastAsia="ru-RU"/>
        </w:rPr>
        <mc:AlternateContent>
          <mc:Choice Requires="wpc">
            <w:drawing>
              <wp:inline distT="0" distB="0" distL="0" distR="0" wp14:anchorId="3FDDAE7F" wp14:editId="367C1B80">
                <wp:extent cx="5072044" cy="2480235"/>
                <wp:effectExtent l="0" t="0" r="0" b="0"/>
                <wp:docPr id="1673" name="Полотно 167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585" name="Группа 585"/>
                        <wpg:cNvGrpSpPr/>
                        <wpg:grpSpPr>
                          <a:xfrm>
                            <a:off x="252445" y="146797"/>
                            <a:ext cx="4605940" cy="2299061"/>
                            <a:chOff x="252445" y="146797"/>
                            <a:chExt cx="4605940" cy="2299061"/>
                          </a:xfrm>
                        </wpg:grpSpPr>
                        <wps:wsp>
                          <wps:cNvPr id="586" name="Параллелограмм 586"/>
                          <wps:cNvSpPr/>
                          <wps:spPr>
                            <a:xfrm>
                              <a:off x="2376170" y="968973"/>
                              <a:ext cx="1152000" cy="198000"/>
                            </a:xfrm>
                            <a:prstGeom prst="parallelogram">
                              <a:avLst>
                                <a:gd name="adj" fmla="val 151483"/>
                              </a:avLst>
                            </a:prstGeom>
                            <a:pattFill prst="wdUpDiag">
                              <a:fgClr>
                                <a:sysClr val="windowText" lastClr="000000"/>
                              </a:fgClr>
                              <a:bgClr>
                                <a:sysClr val="window" lastClr="FFFFFF"/>
                              </a:bgClr>
                            </a:patt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7" name="Прямоугольник 587"/>
                          <wps:cNvSpPr/>
                          <wps:spPr>
                            <a:xfrm>
                              <a:off x="466104" y="1030568"/>
                              <a:ext cx="864000" cy="36000"/>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 name="Прямая соединительная линия 588"/>
                          <wps:cNvCnPr/>
                          <wps:spPr>
                            <a:xfrm>
                              <a:off x="900145" y="498961"/>
                              <a:ext cx="0" cy="1079500"/>
                            </a:xfrm>
                            <a:prstGeom prst="line">
                              <a:avLst/>
                            </a:prstGeom>
                            <a:noFill/>
                            <a:ln w="9525" cap="flat" cmpd="sng" algn="ctr">
                              <a:solidFill>
                                <a:sysClr val="windowText" lastClr="000000"/>
                              </a:solidFill>
                              <a:prstDash val="lgDashDot"/>
                            </a:ln>
                            <a:effectLst/>
                          </wps:spPr>
                          <wps:bodyPr/>
                        </wps:wsp>
                        <wps:wsp>
                          <wps:cNvPr id="589" name="Прямая соединительная линия 589"/>
                          <wps:cNvCnPr/>
                          <wps:spPr>
                            <a:xfrm>
                              <a:off x="717564" y="822143"/>
                              <a:ext cx="0" cy="133342"/>
                            </a:xfrm>
                            <a:prstGeom prst="line">
                              <a:avLst/>
                            </a:prstGeom>
                            <a:noFill/>
                            <a:ln w="19050" cap="flat" cmpd="sng" algn="ctr">
                              <a:solidFill>
                                <a:sysClr val="windowText" lastClr="000000"/>
                              </a:solidFill>
                              <a:prstDash val="solid"/>
                            </a:ln>
                            <a:effectLst/>
                          </wps:spPr>
                          <wps:bodyPr/>
                        </wps:wsp>
                        <wps:wsp>
                          <wps:cNvPr id="594" name="Прямая соединительная линия 594"/>
                          <wps:cNvCnPr/>
                          <wps:spPr>
                            <a:xfrm>
                              <a:off x="716630" y="667830"/>
                              <a:ext cx="934" cy="82068"/>
                            </a:xfrm>
                            <a:prstGeom prst="line">
                              <a:avLst/>
                            </a:prstGeom>
                            <a:noFill/>
                            <a:ln w="9525" cap="flat" cmpd="sng" algn="ctr">
                              <a:solidFill>
                                <a:sysClr val="windowText" lastClr="000000"/>
                              </a:solidFill>
                              <a:prstDash val="solid"/>
                            </a:ln>
                            <a:effectLst/>
                          </wps:spPr>
                          <wps:bodyPr/>
                        </wps:wsp>
                        <wps:wsp>
                          <wps:cNvPr id="595" name="Прямая соединительная линия 595"/>
                          <wps:cNvCnPr/>
                          <wps:spPr>
                            <a:xfrm>
                              <a:off x="1080485" y="667830"/>
                              <a:ext cx="0" cy="82068"/>
                            </a:xfrm>
                            <a:prstGeom prst="line">
                              <a:avLst/>
                            </a:prstGeom>
                            <a:noFill/>
                            <a:ln w="9525" cap="flat" cmpd="sng" algn="ctr">
                              <a:solidFill>
                                <a:sysClr val="windowText" lastClr="000000"/>
                              </a:solidFill>
                              <a:prstDash val="solid"/>
                            </a:ln>
                            <a:effectLst/>
                          </wps:spPr>
                          <wps:bodyPr/>
                        </wps:wsp>
                        <wps:wsp>
                          <wps:cNvPr id="604" name="Прямая соединительная линия 604"/>
                          <wps:cNvCnPr/>
                          <wps:spPr>
                            <a:xfrm>
                              <a:off x="716630" y="667830"/>
                              <a:ext cx="363855" cy="0"/>
                            </a:xfrm>
                            <a:prstGeom prst="line">
                              <a:avLst/>
                            </a:prstGeom>
                            <a:noFill/>
                            <a:ln w="6350" cap="flat" cmpd="sng" algn="ctr">
                              <a:solidFill>
                                <a:sysClr val="windowText" lastClr="000000"/>
                              </a:solidFill>
                              <a:prstDash val="solid"/>
                            </a:ln>
                            <a:effectLst/>
                          </wps:spPr>
                          <wps:bodyPr/>
                        </wps:wsp>
                        <wps:wsp>
                          <wps:cNvPr id="605" name="Прямая соединительная линия 605"/>
                          <wps:cNvCnPr/>
                          <wps:spPr>
                            <a:xfrm>
                              <a:off x="770605" y="606911"/>
                              <a:ext cx="0" cy="142987"/>
                            </a:xfrm>
                            <a:prstGeom prst="line">
                              <a:avLst/>
                            </a:prstGeom>
                            <a:noFill/>
                            <a:ln w="6350" cap="flat" cmpd="sng" algn="ctr">
                              <a:solidFill>
                                <a:sysClr val="windowText" lastClr="000000"/>
                              </a:solidFill>
                              <a:prstDash val="solid"/>
                            </a:ln>
                            <a:effectLst/>
                          </wps:spPr>
                          <wps:bodyPr/>
                        </wps:wsp>
                        <wps:wsp>
                          <wps:cNvPr id="606" name="Прямая соединительная линия 606"/>
                          <wps:cNvCnPr/>
                          <wps:spPr>
                            <a:xfrm>
                              <a:off x="1029685" y="606911"/>
                              <a:ext cx="0" cy="142987"/>
                            </a:xfrm>
                            <a:prstGeom prst="line">
                              <a:avLst/>
                            </a:prstGeom>
                            <a:noFill/>
                            <a:ln w="6350" cap="flat" cmpd="sng" algn="ctr">
                              <a:solidFill>
                                <a:sysClr val="windowText" lastClr="000000"/>
                              </a:solidFill>
                              <a:prstDash val="solid"/>
                            </a:ln>
                            <a:effectLst/>
                          </wps:spPr>
                          <wps:bodyPr/>
                        </wps:wsp>
                        <wps:wsp>
                          <wps:cNvPr id="607" name="Прямая соединительная линия 607"/>
                          <wps:cNvCnPr/>
                          <wps:spPr>
                            <a:xfrm flipV="1">
                              <a:off x="716630" y="607658"/>
                              <a:ext cx="53975" cy="60172"/>
                            </a:xfrm>
                            <a:prstGeom prst="line">
                              <a:avLst/>
                            </a:prstGeom>
                            <a:noFill/>
                            <a:ln w="9525" cap="flat" cmpd="sng" algn="ctr">
                              <a:solidFill>
                                <a:sysClr val="windowText" lastClr="000000"/>
                              </a:solidFill>
                              <a:prstDash val="solid"/>
                            </a:ln>
                            <a:effectLst/>
                          </wps:spPr>
                          <wps:bodyPr/>
                        </wps:wsp>
                        <wps:wsp>
                          <wps:cNvPr id="1600" name="Прямая соединительная линия 1600"/>
                          <wps:cNvCnPr/>
                          <wps:spPr>
                            <a:xfrm flipH="1" flipV="1">
                              <a:off x="1029685" y="607658"/>
                              <a:ext cx="50800" cy="60172"/>
                            </a:xfrm>
                            <a:prstGeom prst="line">
                              <a:avLst/>
                            </a:prstGeom>
                            <a:noFill/>
                            <a:ln w="9525" cap="flat" cmpd="sng" algn="ctr">
                              <a:solidFill>
                                <a:sysClr val="windowText" lastClr="000000"/>
                              </a:solidFill>
                              <a:prstDash val="solid"/>
                            </a:ln>
                            <a:effectLst/>
                          </wps:spPr>
                          <wps:bodyPr/>
                        </wps:wsp>
                        <wps:wsp>
                          <wps:cNvPr id="1601" name="Прямая соединительная линия 1601"/>
                          <wps:cNvCnPr/>
                          <wps:spPr>
                            <a:xfrm flipV="1">
                              <a:off x="770605" y="606911"/>
                              <a:ext cx="259080" cy="747"/>
                            </a:xfrm>
                            <a:prstGeom prst="line">
                              <a:avLst/>
                            </a:prstGeom>
                            <a:noFill/>
                            <a:ln w="9525" cap="flat" cmpd="sng" algn="ctr">
                              <a:solidFill>
                                <a:sysClr val="windowText" lastClr="000000"/>
                              </a:solidFill>
                              <a:prstDash val="solid"/>
                            </a:ln>
                            <a:effectLst/>
                          </wps:spPr>
                          <wps:bodyPr/>
                        </wps:wsp>
                        <wps:wsp>
                          <wps:cNvPr id="1602" name="Дуга 1602"/>
                          <wps:cNvSpPr/>
                          <wps:spPr>
                            <a:xfrm>
                              <a:off x="1084114" y="753073"/>
                              <a:ext cx="144000" cy="144000"/>
                            </a:xfrm>
                            <a:prstGeom prst="arc">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3" name="Дуга 1603"/>
                          <wps:cNvSpPr/>
                          <wps:spPr>
                            <a:xfrm>
                              <a:off x="574054" y="750388"/>
                              <a:ext cx="143510" cy="143510"/>
                            </a:xfrm>
                            <a:prstGeom prst="arc">
                              <a:avLst/>
                            </a:prstGeom>
                            <a:noFill/>
                            <a:ln w="19050" cap="flat" cmpd="sng" algn="ctr">
                              <a:solidFill>
                                <a:sysClr val="windowText" lastClr="000000"/>
                              </a:solidFill>
                              <a:prstDash val="solid"/>
                            </a:ln>
                            <a:effectLst/>
                          </wps:spPr>
                          <wps:txbx>
                            <w:txbxContent>
                              <w:p w:rsidR="00577C88" w:rsidRDefault="00577C88" w:rsidP="005F1132"/>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04" name="Дуга 1604"/>
                          <wps:cNvSpPr/>
                          <wps:spPr>
                            <a:xfrm flipV="1">
                              <a:off x="574054" y="883730"/>
                              <a:ext cx="143510" cy="143510"/>
                            </a:xfrm>
                            <a:prstGeom prst="arc">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05" name="Прямая соединительная линия 1605"/>
                          <wps:cNvCnPr/>
                          <wps:spPr>
                            <a:xfrm>
                              <a:off x="1080485" y="822770"/>
                              <a:ext cx="0" cy="132715"/>
                            </a:xfrm>
                            <a:prstGeom prst="line">
                              <a:avLst/>
                            </a:prstGeom>
                            <a:noFill/>
                            <a:ln w="19050" cap="flat" cmpd="sng" algn="ctr">
                              <a:solidFill>
                                <a:sysClr val="windowText" lastClr="000000"/>
                              </a:solidFill>
                              <a:prstDash val="solid"/>
                            </a:ln>
                            <a:effectLst/>
                          </wps:spPr>
                          <wps:bodyPr/>
                        </wps:wsp>
                        <wps:wsp>
                          <wps:cNvPr id="1606" name="Дуга 1606"/>
                          <wps:cNvSpPr/>
                          <wps:spPr>
                            <a:xfrm>
                              <a:off x="936975" y="751015"/>
                              <a:ext cx="143510" cy="143510"/>
                            </a:xfrm>
                            <a:prstGeom prst="arc">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07" name="Дуга 1607"/>
                          <wps:cNvSpPr/>
                          <wps:spPr>
                            <a:xfrm flipV="1">
                              <a:off x="936975" y="884365"/>
                              <a:ext cx="143510" cy="143510"/>
                            </a:xfrm>
                            <a:prstGeom prst="arc">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08" name="Прямая соединительная линия 1608"/>
                          <wps:cNvCnPr/>
                          <wps:spPr>
                            <a:xfrm>
                              <a:off x="898304" y="388583"/>
                              <a:ext cx="1841" cy="433560"/>
                            </a:xfrm>
                            <a:prstGeom prst="line">
                              <a:avLst/>
                            </a:prstGeom>
                            <a:noFill/>
                            <a:ln w="28575" cap="flat" cmpd="sng" algn="ctr">
                              <a:solidFill>
                                <a:sysClr val="windowText" lastClr="000000"/>
                              </a:solidFill>
                              <a:prstDash val="solid"/>
                              <a:tailEnd type="stealth" w="sm" len="lg"/>
                            </a:ln>
                            <a:effectLst/>
                          </wps:spPr>
                          <wps:bodyPr/>
                        </wps:wsp>
                        <wps:wsp>
                          <wps:cNvPr id="1609" name="Дуга 1609"/>
                          <wps:cNvSpPr/>
                          <wps:spPr>
                            <a:xfrm rot="16200000" flipH="1">
                              <a:off x="576295" y="882559"/>
                              <a:ext cx="144000" cy="144000"/>
                            </a:xfrm>
                            <a:prstGeom prst="arc">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10" name="Дуга 1610"/>
                          <wps:cNvSpPr/>
                          <wps:spPr>
                            <a:xfrm rot="16200000" flipH="1" flipV="1">
                              <a:off x="1084604" y="883390"/>
                              <a:ext cx="143510" cy="143510"/>
                            </a:xfrm>
                            <a:prstGeom prst="arc">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11" name="Прямая соединительная линия 1611"/>
                          <wps:cNvCnPr/>
                          <wps:spPr>
                            <a:xfrm flipH="1">
                              <a:off x="717564" y="826103"/>
                              <a:ext cx="0" cy="132715"/>
                            </a:xfrm>
                            <a:prstGeom prst="line">
                              <a:avLst/>
                            </a:prstGeom>
                            <a:noFill/>
                            <a:ln w="19050" cap="flat" cmpd="sng" algn="ctr">
                              <a:solidFill>
                                <a:sysClr val="windowText" lastClr="000000"/>
                              </a:solidFill>
                              <a:prstDash val="solid"/>
                            </a:ln>
                            <a:effectLst/>
                          </wps:spPr>
                          <wps:bodyPr/>
                        </wps:wsp>
                        <wps:wsp>
                          <wps:cNvPr id="1612" name="Дуга 1612"/>
                          <wps:cNvSpPr/>
                          <wps:spPr>
                            <a:xfrm flipH="1">
                              <a:off x="717564" y="754348"/>
                              <a:ext cx="143510" cy="143510"/>
                            </a:xfrm>
                            <a:prstGeom prst="arc">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13" name="Дуга 1613"/>
                          <wps:cNvSpPr/>
                          <wps:spPr>
                            <a:xfrm flipH="1" flipV="1">
                              <a:off x="717564" y="887698"/>
                              <a:ext cx="143510" cy="143510"/>
                            </a:xfrm>
                            <a:prstGeom prst="arc">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14" name="Дуга 1614"/>
                          <wps:cNvSpPr/>
                          <wps:spPr>
                            <a:xfrm rot="16200000" flipH="1">
                              <a:off x="1084604" y="884365"/>
                              <a:ext cx="143510" cy="143510"/>
                            </a:xfrm>
                            <a:prstGeom prst="arc">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15" name="Дуга 1615"/>
                          <wps:cNvSpPr/>
                          <wps:spPr>
                            <a:xfrm flipH="1">
                              <a:off x="576295" y="751015"/>
                              <a:ext cx="143510" cy="143510"/>
                            </a:xfrm>
                            <a:prstGeom prst="arc">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16" name="Дуга 1616"/>
                          <wps:cNvSpPr/>
                          <wps:spPr>
                            <a:xfrm flipH="1">
                              <a:off x="1084114" y="750968"/>
                              <a:ext cx="143510" cy="143510"/>
                            </a:xfrm>
                            <a:prstGeom prst="arc">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17" name="Прямая соединительная линия 1617"/>
                          <wps:cNvCnPr/>
                          <wps:spPr>
                            <a:xfrm>
                              <a:off x="576295" y="822770"/>
                              <a:ext cx="0" cy="132715"/>
                            </a:xfrm>
                            <a:prstGeom prst="line">
                              <a:avLst/>
                            </a:prstGeom>
                            <a:noFill/>
                            <a:ln w="19050" cap="flat" cmpd="sng" algn="ctr">
                              <a:solidFill>
                                <a:sysClr val="windowText" lastClr="000000"/>
                              </a:solidFill>
                              <a:prstDash val="solid"/>
                            </a:ln>
                            <a:effectLst/>
                          </wps:spPr>
                          <wps:bodyPr/>
                        </wps:wsp>
                        <wps:wsp>
                          <wps:cNvPr id="1618" name="Прямая соединительная линия 1618"/>
                          <wps:cNvCnPr/>
                          <wps:spPr>
                            <a:xfrm>
                              <a:off x="1227624" y="822143"/>
                              <a:ext cx="490" cy="133002"/>
                            </a:xfrm>
                            <a:prstGeom prst="line">
                              <a:avLst/>
                            </a:prstGeom>
                            <a:noFill/>
                            <a:ln w="19050" cap="flat" cmpd="sng" algn="ctr">
                              <a:solidFill>
                                <a:sysClr val="windowText" lastClr="000000"/>
                              </a:solidFill>
                              <a:prstDash val="solid"/>
                            </a:ln>
                            <a:effectLst/>
                          </wps:spPr>
                          <wps:bodyPr/>
                        </wps:wsp>
                        <wps:wsp>
                          <wps:cNvPr id="1619" name="Прямая соединительная линия 1619"/>
                          <wps:cNvCnPr/>
                          <wps:spPr>
                            <a:xfrm>
                              <a:off x="645809" y="750388"/>
                              <a:ext cx="510060" cy="580"/>
                            </a:xfrm>
                            <a:prstGeom prst="line">
                              <a:avLst/>
                            </a:prstGeom>
                            <a:noFill/>
                            <a:ln w="19050" cap="flat" cmpd="sng" algn="ctr">
                              <a:solidFill>
                                <a:sysClr val="windowText" lastClr="000000"/>
                              </a:solidFill>
                              <a:prstDash val="solid"/>
                            </a:ln>
                            <a:effectLst/>
                          </wps:spPr>
                          <wps:bodyPr/>
                        </wps:wsp>
                        <wps:wsp>
                          <wps:cNvPr id="1620" name="Прямоугольник 1620"/>
                          <wps:cNvSpPr/>
                          <wps:spPr>
                            <a:xfrm>
                              <a:off x="252445" y="1066568"/>
                              <a:ext cx="1295400" cy="80093"/>
                            </a:xfrm>
                            <a:prstGeom prst="rect">
                              <a:avLst/>
                            </a:prstGeom>
                            <a:pattFill prst="wdUpDiag">
                              <a:fgClr>
                                <a:sysClr val="windowText" lastClr="000000"/>
                              </a:fgClr>
                              <a:bgClr>
                                <a:sysClr val="window" lastClr="FFFFFF"/>
                              </a:bgClr>
                            </a:patt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1" name="Прямая соединительная линия 1621"/>
                          <wps:cNvCnPr/>
                          <wps:spPr>
                            <a:xfrm>
                              <a:off x="252445" y="1059143"/>
                              <a:ext cx="1296000" cy="0"/>
                            </a:xfrm>
                            <a:prstGeom prst="line">
                              <a:avLst/>
                            </a:prstGeom>
                            <a:noFill/>
                            <a:ln w="19050" cap="flat" cmpd="sng" algn="ctr">
                              <a:solidFill>
                                <a:sysClr val="windowText" lastClr="000000"/>
                              </a:solidFill>
                              <a:prstDash val="solid"/>
                            </a:ln>
                            <a:effectLst/>
                          </wps:spPr>
                          <wps:bodyPr/>
                        </wps:wsp>
                        <wps:wsp>
                          <wps:cNvPr id="1622" name="Прямая соединительная линия 1622"/>
                          <wps:cNvCnPr/>
                          <wps:spPr>
                            <a:xfrm flipV="1">
                              <a:off x="574454" y="1036243"/>
                              <a:ext cx="0" cy="405429"/>
                            </a:xfrm>
                            <a:prstGeom prst="line">
                              <a:avLst/>
                            </a:prstGeom>
                            <a:noFill/>
                            <a:ln w="28575" cap="flat" cmpd="sng" algn="ctr">
                              <a:solidFill>
                                <a:sysClr val="windowText" lastClr="000000"/>
                              </a:solidFill>
                              <a:prstDash val="solid"/>
                              <a:tailEnd type="stealth" w="sm" len="lg"/>
                            </a:ln>
                            <a:effectLst/>
                          </wps:spPr>
                          <wps:bodyPr/>
                        </wps:wsp>
                        <wps:wsp>
                          <wps:cNvPr id="1623" name="Прямая соединительная линия 1623"/>
                          <wps:cNvCnPr/>
                          <wps:spPr>
                            <a:xfrm flipV="1">
                              <a:off x="682404" y="1036244"/>
                              <a:ext cx="0" cy="405428"/>
                            </a:xfrm>
                            <a:prstGeom prst="line">
                              <a:avLst/>
                            </a:prstGeom>
                            <a:noFill/>
                            <a:ln w="28575" cap="flat" cmpd="sng" algn="ctr">
                              <a:solidFill>
                                <a:sysClr val="windowText" lastClr="000000"/>
                              </a:solidFill>
                              <a:prstDash val="solid"/>
                              <a:tailEnd type="stealth" w="sm" len="lg"/>
                            </a:ln>
                            <a:effectLst/>
                          </wps:spPr>
                          <wps:bodyPr/>
                        </wps:wsp>
                        <wps:wsp>
                          <wps:cNvPr id="1624" name="Прямая соединительная линия 1624"/>
                          <wps:cNvCnPr/>
                          <wps:spPr>
                            <a:xfrm flipV="1">
                              <a:off x="790354" y="1036244"/>
                              <a:ext cx="0" cy="405428"/>
                            </a:xfrm>
                            <a:prstGeom prst="line">
                              <a:avLst/>
                            </a:prstGeom>
                            <a:noFill/>
                            <a:ln w="28575" cap="flat" cmpd="sng" algn="ctr">
                              <a:solidFill>
                                <a:sysClr val="windowText" lastClr="000000"/>
                              </a:solidFill>
                              <a:prstDash val="solid"/>
                              <a:tailEnd type="stealth" w="sm" len="lg"/>
                            </a:ln>
                            <a:effectLst/>
                          </wps:spPr>
                          <wps:bodyPr/>
                        </wps:wsp>
                        <wps:wsp>
                          <wps:cNvPr id="1625" name="Прямая соединительная линия 1625"/>
                          <wps:cNvCnPr/>
                          <wps:spPr>
                            <a:xfrm flipV="1">
                              <a:off x="898304" y="1031208"/>
                              <a:ext cx="0" cy="410464"/>
                            </a:xfrm>
                            <a:prstGeom prst="line">
                              <a:avLst/>
                            </a:prstGeom>
                            <a:noFill/>
                            <a:ln w="28575" cap="flat" cmpd="sng" algn="ctr">
                              <a:solidFill>
                                <a:sysClr val="windowText" lastClr="000000"/>
                              </a:solidFill>
                              <a:prstDash val="solid"/>
                              <a:tailEnd type="stealth" w="sm" len="lg"/>
                            </a:ln>
                            <a:effectLst/>
                          </wps:spPr>
                          <wps:bodyPr/>
                        </wps:wsp>
                        <wps:wsp>
                          <wps:cNvPr id="1626" name="Прямая соединительная линия 1626"/>
                          <wps:cNvCnPr/>
                          <wps:spPr>
                            <a:xfrm flipV="1">
                              <a:off x="1006254" y="1036288"/>
                              <a:ext cx="0" cy="405130"/>
                            </a:xfrm>
                            <a:prstGeom prst="line">
                              <a:avLst/>
                            </a:prstGeom>
                            <a:noFill/>
                            <a:ln w="28575" cap="flat" cmpd="sng" algn="ctr">
                              <a:solidFill>
                                <a:sysClr val="windowText" lastClr="000000"/>
                              </a:solidFill>
                              <a:prstDash val="solid"/>
                              <a:tailEnd type="stealth" w="sm" len="lg"/>
                            </a:ln>
                            <a:effectLst/>
                          </wps:spPr>
                          <wps:bodyPr/>
                        </wps:wsp>
                        <wps:wsp>
                          <wps:cNvPr id="1627" name="Прямая соединительная линия 1627"/>
                          <wps:cNvCnPr/>
                          <wps:spPr>
                            <a:xfrm flipV="1">
                              <a:off x="1114204" y="1036288"/>
                              <a:ext cx="0" cy="405130"/>
                            </a:xfrm>
                            <a:prstGeom prst="line">
                              <a:avLst/>
                            </a:prstGeom>
                            <a:noFill/>
                            <a:ln w="28575" cap="flat" cmpd="sng" algn="ctr">
                              <a:solidFill>
                                <a:sysClr val="windowText" lastClr="000000"/>
                              </a:solidFill>
                              <a:prstDash val="solid"/>
                              <a:tailEnd type="stealth" w="sm" len="lg"/>
                            </a:ln>
                            <a:effectLst/>
                          </wps:spPr>
                          <wps:bodyPr/>
                        </wps:wsp>
                        <wps:wsp>
                          <wps:cNvPr id="1628" name="Прямая соединительная линия 1628"/>
                          <wps:cNvCnPr/>
                          <wps:spPr>
                            <a:xfrm flipV="1">
                              <a:off x="1222154" y="1036288"/>
                              <a:ext cx="0" cy="405130"/>
                            </a:xfrm>
                            <a:prstGeom prst="line">
                              <a:avLst/>
                            </a:prstGeom>
                            <a:noFill/>
                            <a:ln w="28575" cap="flat" cmpd="sng" algn="ctr">
                              <a:solidFill>
                                <a:sysClr val="windowText" lastClr="000000"/>
                              </a:solidFill>
                              <a:prstDash val="solid"/>
                              <a:tailEnd type="stealth" w="sm" len="lg"/>
                            </a:ln>
                            <a:effectLst/>
                          </wps:spPr>
                          <wps:bodyPr/>
                        </wps:wsp>
                        <wps:wsp>
                          <wps:cNvPr id="1629" name="Прямая соединительная линия 1629"/>
                          <wps:cNvCnPr/>
                          <wps:spPr>
                            <a:xfrm flipV="1">
                              <a:off x="1330104" y="1031208"/>
                              <a:ext cx="0" cy="410210"/>
                            </a:xfrm>
                            <a:prstGeom prst="line">
                              <a:avLst/>
                            </a:prstGeom>
                            <a:noFill/>
                            <a:ln w="28575" cap="flat" cmpd="sng" algn="ctr">
                              <a:solidFill>
                                <a:sysClr val="windowText" lastClr="000000"/>
                              </a:solidFill>
                              <a:prstDash val="solid"/>
                              <a:tailEnd type="stealth" w="sm" len="lg"/>
                            </a:ln>
                            <a:effectLst/>
                          </wps:spPr>
                          <wps:bodyPr/>
                        </wps:wsp>
                        <wps:wsp>
                          <wps:cNvPr id="1630" name="Поле 1630"/>
                          <wps:cNvSpPr txBox="1"/>
                          <wps:spPr>
                            <a:xfrm>
                              <a:off x="942952" y="353808"/>
                              <a:ext cx="282575" cy="289560"/>
                            </a:xfrm>
                            <a:prstGeom prst="rect">
                              <a:avLst/>
                            </a:prstGeom>
                            <a:noFill/>
                            <a:ln w="6350">
                              <a:noFill/>
                            </a:ln>
                            <a:effectLst/>
                          </wps:spPr>
                          <wps:txbx>
                            <w:txbxContent>
                              <w:p w:rsidR="00577C88" w:rsidRPr="00FF76BD" w:rsidRDefault="00577C88" w:rsidP="005F1132">
                                <w:pPr>
                                  <w:ind w:firstLine="0"/>
                                  <w:rPr>
                                    <w:i/>
                                    <w:lang w:val="en-US"/>
                                  </w:rPr>
                                </w:pPr>
                                <w:r>
                                  <w:rPr>
                                    <w:i/>
                                    <w:lang w:val="en-US"/>
                                  </w:rP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31" name="Поле 31"/>
                          <wps:cNvSpPr txBox="1"/>
                          <wps:spPr>
                            <a:xfrm>
                              <a:off x="734634" y="1470511"/>
                              <a:ext cx="391160" cy="290830"/>
                            </a:xfrm>
                            <a:prstGeom prst="rect">
                              <a:avLst/>
                            </a:prstGeom>
                            <a:noFill/>
                            <a:ln w="6350">
                              <a:noFill/>
                            </a:ln>
                            <a:effectLst/>
                          </wps:spPr>
                          <wps:txbx>
                            <w:txbxContent>
                              <w:p w:rsidR="00577C88" w:rsidRPr="00FF76BD" w:rsidRDefault="00577C88" w:rsidP="005F1132">
                                <w:pPr>
                                  <w:pStyle w:val="ab"/>
                                  <w:spacing w:before="0" w:beforeAutospacing="0" w:after="0" w:afterAutospacing="0"/>
                                  <w:jc w:val="both"/>
                                  <w:rPr>
                                    <w:vertAlign w:val="subscript"/>
                                  </w:rPr>
                                </w:pPr>
                                <w:r>
                                  <w:rPr>
                                    <w:rFonts w:eastAsia="Times New Roman"/>
                                    <w:i/>
                                    <w:iCs/>
                                    <w:lang w:val="en-US"/>
                                  </w:rPr>
                                  <w:sym w:font="Symbol" w:char="F073"/>
                                </w:r>
                                <w:r>
                                  <w:rPr>
                                    <w:rFonts w:eastAsia="Times New Roman"/>
                                    <w:i/>
                                    <w:iCs/>
                                    <w:vertAlign w:val="subscript"/>
                                  </w:rPr>
                                  <w:t>см</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32" name="Прямая соединительная линия 1632"/>
                          <wps:cNvCnPr/>
                          <wps:spPr>
                            <a:xfrm flipH="1">
                              <a:off x="2333282" y="1185551"/>
                              <a:ext cx="907834" cy="0"/>
                            </a:xfrm>
                            <a:prstGeom prst="line">
                              <a:avLst/>
                            </a:prstGeom>
                            <a:noFill/>
                            <a:ln w="19050" cap="flat" cmpd="sng" algn="ctr">
                              <a:solidFill>
                                <a:sysClr val="windowText" lastClr="000000"/>
                              </a:solidFill>
                              <a:prstDash val="solid"/>
                            </a:ln>
                            <a:effectLst/>
                          </wps:spPr>
                          <wps:bodyPr/>
                        </wps:wsp>
                        <wps:wsp>
                          <wps:cNvPr id="1633" name="Прямая соединительная линия 1633"/>
                          <wps:cNvCnPr/>
                          <wps:spPr>
                            <a:xfrm flipH="1">
                              <a:off x="2685137" y="949352"/>
                              <a:ext cx="907415" cy="0"/>
                            </a:xfrm>
                            <a:prstGeom prst="line">
                              <a:avLst/>
                            </a:prstGeom>
                            <a:noFill/>
                            <a:ln w="19050" cap="flat" cmpd="sng" algn="ctr">
                              <a:solidFill>
                                <a:sysClr val="windowText" lastClr="000000"/>
                              </a:solidFill>
                              <a:prstDash val="solid"/>
                            </a:ln>
                            <a:effectLst/>
                          </wps:spPr>
                          <wps:bodyPr/>
                        </wps:wsp>
                        <wps:wsp>
                          <wps:cNvPr id="1634" name="Дуга 1634"/>
                          <wps:cNvSpPr/>
                          <wps:spPr>
                            <a:xfrm>
                              <a:off x="3242097" y="747497"/>
                              <a:ext cx="356400" cy="669600"/>
                            </a:xfrm>
                            <a:prstGeom prst="arc">
                              <a:avLst>
                                <a:gd name="adj1" fmla="val 11154624"/>
                                <a:gd name="adj2" fmla="val 21499656"/>
                              </a:avLst>
                            </a:prstGeom>
                            <a:noFill/>
                            <a:ln w="19050" cap="flat" cmpd="sng" algn="ctr">
                              <a:solidFill>
                                <a:sysClr val="windowText" lastClr="000000"/>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5" name="Дуга 1635"/>
                          <wps:cNvSpPr/>
                          <wps:spPr>
                            <a:xfrm>
                              <a:off x="2333321" y="747528"/>
                              <a:ext cx="356235" cy="669290"/>
                            </a:xfrm>
                            <a:prstGeom prst="arc">
                              <a:avLst>
                                <a:gd name="adj1" fmla="val 11268740"/>
                                <a:gd name="adj2" fmla="val 21499656"/>
                              </a:avLst>
                            </a:prstGeom>
                            <a:noFill/>
                            <a:ln w="19050" cap="flat" cmpd="sng" algn="ctr">
                              <a:solidFill>
                                <a:sysClr val="windowText" lastClr="000000"/>
                              </a:solidFill>
                              <a:prstDash val="dash"/>
                            </a:ln>
                            <a:effectLst/>
                          </wps:spPr>
                          <wps:txbx>
                            <w:txbxContent>
                              <w:p w:rsidR="00577C88" w:rsidRDefault="00577C88" w:rsidP="005F1132"/>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36" name="Дуга 1636"/>
                          <wps:cNvSpPr/>
                          <wps:spPr>
                            <a:xfrm flipV="1">
                              <a:off x="2333303" y="733318"/>
                              <a:ext cx="356235" cy="669290"/>
                            </a:xfrm>
                            <a:prstGeom prst="arc">
                              <a:avLst>
                                <a:gd name="adj1" fmla="val 10807010"/>
                                <a:gd name="adj2" fmla="val 21499656"/>
                              </a:avLst>
                            </a:prstGeom>
                            <a:noFill/>
                            <a:ln w="19050" cap="flat" cmpd="sng" algn="ctr">
                              <a:solidFill>
                                <a:sysClr val="windowText" lastClr="000000"/>
                              </a:solidFill>
                              <a:prstDash val="solid"/>
                            </a:ln>
                            <a:effectLst/>
                          </wps:spPr>
                          <wps:txbx>
                            <w:txbxContent>
                              <w:p w:rsidR="00577C88" w:rsidRDefault="00577C88" w:rsidP="005F1132"/>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37" name="Дуга 1637"/>
                          <wps:cNvSpPr/>
                          <wps:spPr>
                            <a:xfrm flipV="1">
                              <a:off x="3241124" y="738876"/>
                              <a:ext cx="355600" cy="668655"/>
                            </a:xfrm>
                            <a:prstGeom prst="arc">
                              <a:avLst>
                                <a:gd name="adj1" fmla="val 10807010"/>
                                <a:gd name="adj2" fmla="val 21499656"/>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38" name="Прямая соединительная линия 1638"/>
                          <wps:cNvCnPr/>
                          <wps:spPr>
                            <a:xfrm flipV="1">
                              <a:off x="2333237" y="949228"/>
                              <a:ext cx="356225" cy="236170"/>
                            </a:xfrm>
                            <a:prstGeom prst="line">
                              <a:avLst/>
                            </a:prstGeom>
                            <a:noFill/>
                            <a:ln w="19050" cap="flat" cmpd="sng" algn="ctr">
                              <a:solidFill>
                                <a:sysClr val="windowText" lastClr="000000"/>
                              </a:solidFill>
                              <a:prstDash val="solid"/>
                            </a:ln>
                            <a:effectLst/>
                          </wps:spPr>
                          <wps:bodyPr/>
                        </wps:wsp>
                        <wps:wsp>
                          <wps:cNvPr id="1639" name="Прямая соединительная линия 1639"/>
                          <wps:cNvCnPr/>
                          <wps:spPr>
                            <a:xfrm flipV="1">
                              <a:off x="3241007" y="949104"/>
                              <a:ext cx="351426" cy="236141"/>
                            </a:xfrm>
                            <a:prstGeom prst="line">
                              <a:avLst/>
                            </a:prstGeom>
                            <a:noFill/>
                            <a:ln w="19050" cap="flat" cmpd="sng" algn="ctr">
                              <a:solidFill>
                                <a:sysClr val="windowText" lastClr="000000"/>
                              </a:solidFill>
                              <a:prstDash val="solid"/>
                            </a:ln>
                            <a:effectLst/>
                          </wps:spPr>
                          <wps:bodyPr/>
                        </wps:wsp>
                        <wps:wsp>
                          <wps:cNvPr id="1640" name="Прямая соединительная линия 1640"/>
                          <wps:cNvCnPr/>
                          <wps:spPr>
                            <a:xfrm flipV="1">
                              <a:off x="2531120" y="1407169"/>
                              <a:ext cx="864140" cy="1"/>
                            </a:xfrm>
                            <a:prstGeom prst="line">
                              <a:avLst/>
                            </a:prstGeom>
                            <a:noFill/>
                            <a:ln w="19050" cap="flat" cmpd="sng" algn="ctr">
                              <a:solidFill>
                                <a:sysClr val="windowText" lastClr="000000"/>
                              </a:solidFill>
                              <a:prstDash val="solid"/>
                            </a:ln>
                            <a:effectLst/>
                          </wps:spPr>
                          <wps:bodyPr/>
                        </wps:wsp>
                        <wps:wsp>
                          <wps:cNvPr id="1641" name="Прямая соединительная линия 1641"/>
                          <wps:cNvCnPr/>
                          <wps:spPr>
                            <a:xfrm flipV="1">
                              <a:off x="2531125" y="750765"/>
                              <a:ext cx="863600" cy="0"/>
                            </a:xfrm>
                            <a:prstGeom prst="line">
                              <a:avLst/>
                            </a:prstGeom>
                            <a:noFill/>
                            <a:ln w="19050" cap="flat" cmpd="sng" algn="ctr">
                              <a:solidFill>
                                <a:sysClr val="windowText" lastClr="000000"/>
                              </a:solidFill>
                              <a:prstDash val="dash"/>
                            </a:ln>
                            <a:effectLst/>
                          </wps:spPr>
                          <wps:bodyPr/>
                        </wps:wsp>
                        <wps:wsp>
                          <wps:cNvPr id="1642" name="Прямая соединительная линия 1642"/>
                          <wps:cNvCnPr/>
                          <wps:spPr>
                            <a:xfrm flipH="1">
                              <a:off x="3777297" y="968849"/>
                              <a:ext cx="283063" cy="216271"/>
                            </a:xfrm>
                            <a:prstGeom prst="line">
                              <a:avLst/>
                            </a:prstGeom>
                            <a:noFill/>
                            <a:ln w="9525" cap="flat" cmpd="sng" algn="ctr">
                              <a:solidFill>
                                <a:sysClr val="windowText" lastClr="000000"/>
                              </a:solidFill>
                              <a:prstDash val="solid"/>
                              <a:headEnd type="stealth" w="sm" len="lg"/>
                              <a:tailEnd type="stealth" w="sm" len="lg"/>
                            </a:ln>
                            <a:effectLst/>
                          </wps:spPr>
                          <wps:bodyPr/>
                        </wps:wsp>
                        <wps:wsp>
                          <wps:cNvPr id="1643" name="Прямая соединительная линия 1643"/>
                          <wps:cNvCnPr/>
                          <wps:spPr>
                            <a:xfrm flipV="1">
                              <a:off x="2962910" y="1136330"/>
                              <a:ext cx="352800" cy="234000"/>
                            </a:xfrm>
                            <a:prstGeom prst="line">
                              <a:avLst/>
                            </a:prstGeom>
                            <a:noFill/>
                            <a:ln w="9525" cap="flat" cmpd="sng" algn="ctr">
                              <a:solidFill>
                                <a:sysClr val="windowText" lastClr="000000"/>
                              </a:solidFill>
                              <a:prstDash val="solid"/>
                            </a:ln>
                            <a:effectLst/>
                          </wps:spPr>
                          <wps:bodyPr/>
                        </wps:wsp>
                        <wps:wsp>
                          <wps:cNvPr id="1644" name="Прямая соединительная линия 1644"/>
                          <wps:cNvCnPr/>
                          <wps:spPr>
                            <a:xfrm flipV="1">
                              <a:off x="2048123" y="1136327"/>
                              <a:ext cx="351790" cy="234950"/>
                            </a:xfrm>
                            <a:prstGeom prst="line">
                              <a:avLst/>
                            </a:prstGeom>
                            <a:noFill/>
                            <a:ln w="9525" cap="flat" cmpd="sng" algn="ctr">
                              <a:solidFill>
                                <a:sysClr val="windowText" lastClr="000000"/>
                              </a:solidFill>
                              <a:prstDash val="solid"/>
                            </a:ln>
                            <a:effectLst/>
                          </wps:spPr>
                          <wps:bodyPr/>
                        </wps:wsp>
                        <wps:wsp>
                          <wps:cNvPr id="1645" name="Прямая соединительная линия 1645"/>
                          <wps:cNvCnPr/>
                          <wps:spPr>
                            <a:xfrm>
                              <a:off x="3241025" y="1185551"/>
                              <a:ext cx="581564" cy="0"/>
                            </a:xfrm>
                            <a:prstGeom prst="line">
                              <a:avLst/>
                            </a:prstGeom>
                            <a:noFill/>
                            <a:ln w="9525" cap="flat" cmpd="sng" algn="ctr">
                              <a:solidFill>
                                <a:sysClr val="windowText" lastClr="000000"/>
                              </a:solidFill>
                              <a:prstDash val="solid"/>
                            </a:ln>
                            <a:effectLst/>
                          </wps:spPr>
                          <wps:bodyPr/>
                        </wps:wsp>
                        <wps:wsp>
                          <wps:cNvPr id="1646" name="Прямая соединительная линия 1646"/>
                          <wps:cNvCnPr/>
                          <wps:spPr>
                            <a:xfrm>
                              <a:off x="3592228" y="961792"/>
                              <a:ext cx="508716" cy="0"/>
                            </a:xfrm>
                            <a:prstGeom prst="line">
                              <a:avLst/>
                            </a:prstGeom>
                            <a:noFill/>
                            <a:ln w="9525" cap="flat" cmpd="sng" algn="ctr">
                              <a:solidFill>
                                <a:sysClr val="windowText" lastClr="000000"/>
                              </a:solidFill>
                              <a:prstDash val="solid"/>
                            </a:ln>
                            <a:effectLst/>
                          </wps:spPr>
                          <wps:bodyPr/>
                        </wps:wsp>
                        <wps:wsp>
                          <wps:cNvPr id="1647" name="Прямая соединительная линия 1647"/>
                          <wps:cNvCnPr/>
                          <wps:spPr>
                            <a:xfrm>
                              <a:off x="2070100" y="1347433"/>
                              <a:ext cx="914400" cy="0"/>
                            </a:xfrm>
                            <a:prstGeom prst="line">
                              <a:avLst/>
                            </a:prstGeom>
                            <a:noFill/>
                            <a:ln w="9525" cap="flat" cmpd="sng" algn="ctr">
                              <a:solidFill>
                                <a:sysClr val="windowText" lastClr="000000"/>
                              </a:solidFill>
                              <a:prstDash val="solid"/>
                              <a:headEnd type="stealth" w="sm" len="lg"/>
                              <a:tailEnd type="stealth" w="sm" len="lg"/>
                            </a:ln>
                            <a:effectLst/>
                          </wps:spPr>
                          <wps:bodyPr/>
                        </wps:wsp>
                        <wps:wsp>
                          <wps:cNvPr id="1648" name="Поле 31"/>
                          <wps:cNvSpPr txBox="1"/>
                          <wps:spPr>
                            <a:xfrm>
                              <a:off x="3633649" y="930467"/>
                              <a:ext cx="266065" cy="291465"/>
                            </a:xfrm>
                            <a:prstGeom prst="rect">
                              <a:avLst/>
                            </a:prstGeom>
                            <a:noFill/>
                            <a:ln w="6350">
                              <a:noFill/>
                            </a:ln>
                            <a:effectLst/>
                          </wps:spPr>
                          <wps:txbx>
                            <w:txbxContent>
                              <w:p w:rsidR="00577C88" w:rsidRPr="001C5AB3" w:rsidRDefault="00577C88" w:rsidP="005F1132">
                                <w:pPr>
                                  <w:pStyle w:val="ab"/>
                                  <w:spacing w:before="0" w:beforeAutospacing="0" w:after="0" w:afterAutospacing="0"/>
                                  <w:jc w:val="both"/>
                                </w:pPr>
                                <w:proofErr w:type="gramStart"/>
                                <w:r>
                                  <w:rPr>
                                    <w:rFonts w:eastAsia="Times New Roman"/>
                                    <w:i/>
                                    <w:iCs/>
                                    <w:lang w:val="en-US"/>
                                  </w:rPr>
                                  <w:t>d</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49" name="Поле 31"/>
                          <wps:cNvSpPr txBox="1"/>
                          <wps:spPr>
                            <a:xfrm>
                              <a:off x="2624399" y="1116967"/>
                              <a:ext cx="264795" cy="290195"/>
                            </a:xfrm>
                            <a:prstGeom prst="rect">
                              <a:avLst/>
                            </a:prstGeom>
                            <a:noFill/>
                            <a:ln w="6350">
                              <a:noFill/>
                            </a:ln>
                            <a:effectLst/>
                          </wps:spPr>
                          <wps:txbx>
                            <w:txbxContent>
                              <w:p w:rsidR="00577C88" w:rsidRDefault="00577C88" w:rsidP="005F1132">
                                <w:pPr>
                                  <w:pStyle w:val="ab"/>
                                  <w:spacing w:before="0" w:beforeAutospacing="0" w:after="0" w:afterAutospacing="0"/>
                                  <w:jc w:val="both"/>
                                </w:pPr>
                                <w:r>
                                  <w:rPr>
                                    <w:rFonts w:eastAsia="Times New Roman"/>
                                    <w:i/>
                                    <w:iCs/>
                                    <w:lang w:val="en-US"/>
                                  </w:rPr>
                                  <w:sym w:font="Symbol" w:char="F064"/>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50" name="Дуга 1650"/>
                          <wps:cNvSpPr/>
                          <wps:spPr>
                            <a:xfrm flipV="1">
                              <a:off x="3262573" y="833135"/>
                              <a:ext cx="354965" cy="787348"/>
                            </a:xfrm>
                            <a:prstGeom prst="arc">
                              <a:avLst>
                                <a:gd name="adj1" fmla="val 10807010"/>
                                <a:gd name="adj2" fmla="val 2634427"/>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51" name="Прямая соединительная линия 1651"/>
                          <wps:cNvCnPr/>
                          <wps:spPr>
                            <a:xfrm flipV="1">
                              <a:off x="3315536" y="1351495"/>
                              <a:ext cx="0" cy="161038"/>
                            </a:xfrm>
                            <a:prstGeom prst="line">
                              <a:avLst/>
                            </a:prstGeom>
                            <a:noFill/>
                            <a:ln w="22225" cap="flat" cmpd="sng" algn="ctr">
                              <a:solidFill>
                                <a:sysClr val="windowText" lastClr="000000"/>
                              </a:solidFill>
                              <a:prstDash val="solid"/>
                              <a:tailEnd type="stealth" w="sm" len="lg"/>
                            </a:ln>
                            <a:effectLst/>
                          </wps:spPr>
                          <wps:bodyPr/>
                        </wps:wsp>
                        <wps:wsp>
                          <wps:cNvPr id="1652" name="Прямая соединительная линия 1652"/>
                          <wps:cNvCnPr/>
                          <wps:spPr>
                            <a:xfrm flipV="1">
                              <a:off x="3386111" y="1386803"/>
                              <a:ext cx="0" cy="219600"/>
                            </a:xfrm>
                            <a:prstGeom prst="line">
                              <a:avLst/>
                            </a:prstGeom>
                            <a:noFill/>
                            <a:ln w="22225" cap="flat" cmpd="sng" algn="ctr">
                              <a:solidFill>
                                <a:sysClr val="windowText" lastClr="000000"/>
                              </a:solidFill>
                              <a:prstDash val="solid"/>
                              <a:tailEnd type="stealth" w="sm" len="lg"/>
                            </a:ln>
                            <a:effectLst/>
                          </wps:spPr>
                          <wps:bodyPr/>
                        </wps:wsp>
                        <wps:wsp>
                          <wps:cNvPr id="1653" name="Прямая соединительная линия 1653"/>
                          <wps:cNvCnPr/>
                          <wps:spPr>
                            <a:xfrm flipV="1">
                              <a:off x="3453462" y="1371188"/>
                              <a:ext cx="0" cy="249115"/>
                            </a:xfrm>
                            <a:prstGeom prst="line">
                              <a:avLst/>
                            </a:prstGeom>
                            <a:noFill/>
                            <a:ln w="22225" cap="flat" cmpd="sng" algn="ctr">
                              <a:solidFill>
                                <a:sysClr val="windowText" lastClr="000000"/>
                              </a:solidFill>
                              <a:prstDash val="solid"/>
                              <a:tailEnd type="stealth" w="sm" len="lg"/>
                            </a:ln>
                            <a:effectLst/>
                          </wps:spPr>
                          <wps:bodyPr/>
                        </wps:wsp>
                        <wps:wsp>
                          <wps:cNvPr id="1654" name="Прямая соединительная линия 1654"/>
                          <wps:cNvCnPr/>
                          <wps:spPr>
                            <a:xfrm flipV="1">
                              <a:off x="3528173" y="1315048"/>
                              <a:ext cx="0" cy="248400"/>
                            </a:xfrm>
                            <a:prstGeom prst="line">
                              <a:avLst/>
                            </a:prstGeom>
                            <a:noFill/>
                            <a:ln w="22225" cap="flat" cmpd="sng" algn="ctr">
                              <a:solidFill>
                                <a:sysClr val="windowText" lastClr="000000"/>
                              </a:solidFill>
                              <a:prstDash val="solid"/>
                              <a:tailEnd type="stealth" w="sm" len="lg"/>
                            </a:ln>
                            <a:effectLst/>
                          </wps:spPr>
                          <wps:bodyPr/>
                        </wps:wsp>
                        <wps:wsp>
                          <wps:cNvPr id="1655" name="Прямая соединительная линия 1655"/>
                          <wps:cNvCnPr/>
                          <wps:spPr>
                            <a:xfrm flipV="1">
                              <a:off x="3592229" y="1185596"/>
                              <a:ext cx="0" cy="248920"/>
                            </a:xfrm>
                            <a:prstGeom prst="line">
                              <a:avLst/>
                            </a:prstGeom>
                            <a:noFill/>
                            <a:ln w="22225" cap="flat" cmpd="sng" algn="ctr">
                              <a:solidFill>
                                <a:sysClr val="windowText" lastClr="000000"/>
                              </a:solidFill>
                              <a:prstDash val="solid"/>
                              <a:tailEnd type="stealth" w="sm" len="lg"/>
                            </a:ln>
                            <a:effectLst/>
                          </wps:spPr>
                          <wps:bodyPr/>
                        </wps:wsp>
                        <wps:wsp>
                          <wps:cNvPr id="1656" name="Дуга 1656"/>
                          <wps:cNvSpPr/>
                          <wps:spPr>
                            <a:xfrm flipV="1">
                              <a:off x="2358390" y="832448"/>
                              <a:ext cx="352800" cy="788400"/>
                            </a:xfrm>
                            <a:prstGeom prst="arc">
                              <a:avLst>
                                <a:gd name="adj1" fmla="val 10807010"/>
                                <a:gd name="adj2" fmla="val 16284399"/>
                              </a:avLst>
                            </a:prstGeom>
                            <a:noFill/>
                            <a:ln w="19050" cap="flat" cmpd="sng" algn="ctr">
                              <a:solidFill>
                                <a:sysClr val="windowText" lastClr="000000"/>
                              </a:solidFill>
                              <a:prstDash val="solid"/>
                            </a:ln>
                            <a:effectLst/>
                          </wps:spPr>
                          <wps:txbx>
                            <w:txbxContent>
                              <w:p w:rsidR="00577C88" w:rsidRDefault="00577C88" w:rsidP="005F1132">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57" name="Прямая соединительная линия 1657"/>
                          <wps:cNvCnPr/>
                          <wps:spPr>
                            <a:xfrm flipV="1">
                              <a:off x="2531050" y="1620299"/>
                              <a:ext cx="922319" cy="4"/>
                            </a:xfrm>
                            <a:prstGeom prst="line">
                              <a:avLst/>
                            </a:prstGeom>
                            <a:noFill/>
                            <a:ln w="19050" cap="flat" cmpd="sng" algn="ctr">
                              <a:solidFill>
                                <a:sysClr val="windowText" lastClr="000000"/>
                              </a:solidFill>
                              <a:prstDash val="solid"/>
                            </a:ln>
                            <a:effectLst/>
                          </wps:spPr>
                          <wps:bodyPr/>
                        </wps:wsp>
                        <wps:wsp>
                          <wps:cNvPr id="1658" name="Поле 31"/>
                          <wps:cNvSpPr txBox="1"/>
                          <wps:spPr>
                            <a:xfrm>
                              <a:off x="3095625" y="146797"/>
                              <a:ext cx="791210" cy="610870"/>
                            </a:xfrm>
                            <a:prstGeom prst="rect">
                              <a:avLst/>
                            </a:prstGeom>
                            <a:noFill/>
                            <a:ln w="6350">
                              <a:noFill/>
                            </a:ln>
                            <a:effectLst/>
                          </wps:spPr>
                          <wps:txbx>
                            <w:txbxContent>
                              <w:p w:rsidR="00577C88" w:rsidRDefault="00577C88" w:rsidP="005F1132">
                                <w:pPr>
                                  <w:pStyle w:val="ab"/>
                                  <w:spacing w:before="0" w:beforeAutospacing="0" w:after="0" w:afterAutospacing="0"/>
                                  <w:jc w:val="both"/>
                                  <w:rPr>
                                    <w:rFonts w:eastAsia="Times New Roman"/>
                                    <w:i/>
                                    <w:iCs/>
                                  </w:rPr>
                                </w:pPr>
                                <w:r>
                                  <w:rPr>
                                    <w:rFonts w:eastAsia="Times New Roman"/>
                                    <w:i/>
                                    <w:iCs/>
                                  </w:rPr>
                                  <w:t xml:space="preserve">Условная </w:t>
                                </w:r>
                              </w:p>
                              <w:p w:rsidR="00577C88" w:rsidRDefault="00577C88" w:rsidP="005F1132">
                                <w:pPr>
                                  <w:pStyle w:val="ab"/>
                                  <w:spacing w:before="0" w:beforeAutospacing="0" w:after="0" w:afterAutospacing="0"/>
                                  <w:jc w:val="both"/>
                                  <w:rPr>
                                    <w:rFonts w:eastAsia="Times New Roman"/>
                                    <w:i/>
                                    <w:iCs/>
                                  </w:rPr>
                                </w:pPr>
                                <w:r>
                                  <w:rPr>
                                    <w:rFonts w:eastAsia="Times New Roman"/>
                                    <w:i/>
                                    <w:iCs/>
                                  </w:rPr>
                                  <w:t xml:space="preserve">площадь </w:t>
                                </w:r>
                              </w:p>
                              <w:p w:rsidR="00577C88" w:rsidRPr="009879A7" w:rsidRDefault="00577C88" w:rsidP="005F1132">
                                <w:pPr>
                                  <w:pStyle w:val="ab"/>
                                  <w:spacing w:before="0" w:beforeAutospacing="0" w:after="0" w:afterAutospacing="0"/>
                                  <w:jc w:val="both"/>
                                </w:pPr>
                                <w:r>
                                  <w:rPr>
                                    <w:rFonts w:eastAsia="Times New Roman"/>
                                    <w:i/>
                                    <w:iCs/>
                                  </w:rPr>
                                  <w:t>смятия</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59" name="Прямая соединительная линия 1659"/>
                          <wps:cNvCnPr/>
                          <wps:spPr>
                            <a:xfrm flipH="1">
                              <a:off x="2952170" y="452232"/>
                              <a:ext cx="143455" cy="516741"/>
                            </a:xfrm>
                            <a:prstGeom prst="line">
                              <a:avLst/>
                            </a:prstGeom>
                            <a:noFill/>
                            <a:ln w="9525" cap="flat" cmpd="sng" algn="ctr">
                              <a:solidFill>
                                <a:sysClr val="windowText" lastClr="000000"/>
                              </a:solidFill>
                              <a:prstDash val="solid"/>
                            </a:ln>
                            <a:effectLst/>
                          </wps:spPr>
                          <wps:bodyPr/>
                        </wps:wsp>
                        <wps:wsp>
                          <wps:cNvPr id="1660" name="Поле 31"/>
                          <wps:cNvSpPr txBox="1"/>
                          <wps:spPr>
                            <a:xfrm>
                              <a:off x="3827145" y="1302921"/>
                              <a:ext cx="1031240" cy="458304"/>
                            </a:xfrm>
                            <a:prstGeom prst="rect">
                              <a:avLst/>
                            </a:prstGeom>
                            <a:noFill/>
                            <a:ln w="6350">
                              <a:noFill/>
                            </a:ln>
                            <a:effectLst/>
                          </wps:spPr>
                          <wps:txbx>
                            <w:txbxContent>
                              <w:p w:rsidR="00577C88" w:rsidRDefault="00577C88" w:rsidP="005F1132">
                                <w:pPr>
                                  <w:pStyle w:val="ab"/>
                                  <w:spacing w:before="0" w:beforeAutospacing="0" w:after="0" w:afterAutospacing="0"/>
                                  <w:jc w:val="both"/>
                                </w:pPr>
                                <w:r>
                                  <w:rPr>
                                    <w:rFonts w:eastAsia="Times New Roman"/>
                                    <w:i/>
                                    <w:iCs/>
                                  </w:rPr>
                                  <w:t>Напряжения</w:t>
                                </w:r>
                              </w:p>
                              <w:p w:rsidR="00577C88" w:rsidRDefault="00577C88" w:rsidP="005F1132">
                                <w:pPr>
                                  <w:pStyle w:val="ab"/>
                                  <w:spacing w:before="0" w:beforeAutospacing="0" w:after="0" w:afterAutospacing="0"/>
                                  <w:jc w:val="both"/>
                                </w:pPr>
                                <w:r>
                                  <w:rPr>
                                    <w:rFonts w:eastAsia="Times New Roman"/>
                                    <w:i/>
                                    <w:iCs/>
                                  </w:rPr>
                                  <w:t>смятия</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61" name="Прямая соединительная линия 1661"/>
                          <wps:cNvCnPr/>
                          <wps:spPr>
                            <a:xfrm flipH="1" flipV="1">
                              <a:off x="3453273" y="1512432"/>
                              <a:ext cx="373872" cy="19641"/>
                            </a:xfrm>
                            <a:prstGeom prst="line">
                              <a:avLst/>
                            </a:prstGeom>
                            <a:noFill/>
                            <a:ln w="9525" cap="flat" cmpd="sng" algn="ctr">
                              <a:solidFill>
                                <a:sysClr val="windowText" lastClr="000000"/>
                              </a:solidFill>
                              <a:prstDash val="solid"/>
                            </a:ln>
                            <a:effectLst/>
                          </wps:spPr>
                          <wps:bodyPr/>
                        </wps:wsp>
                        <wps:wsp>
                          <wps:cNvPr id="1662" name="Поле 31"/>
                          <wps:cNvSpPr txBox="1"/>
                          <wps:spPr>
                            <a:xfrm>
                              <a:off x="2157452" y="1761339"/>
                              <a:ext cx="1549400" cy="457835"/>
                            </a:xfrm>
                            <a:prstGeom prst="rect">
                              <a:avLst/>
                            </a:prstGeom>
                            <a:noFill/>
                            <a:ln w="6350">
                              <a:noFill/>
                            </a:ln>
                            <a:effectLst/>
                          </wps:spPr>
                          <wps:txbx>
                            <w:txbxContent>
                              <w:p w:rsidR="00577C88" w:rsidRDefault="00577C88" w:rsidP="005F1132">
                                <w:pPr>
                                  <w:pStyle w:val="ab"/>
                                  <w:spacing w:before="0" w:beforeAutospacing="0" w:after="0" w:afterAutospacing="0"/>
                                  <w:jc w:val="both"/>
                                  <w:rPr>
                                    <w:rFonts w:eastAsia="Times New Roman"/>
                                    <w:i/>
                                    <w:iCs/>
                                  </w:rPr>
                                </w:pPr>
                                <w:r>
                                  <w:rPr>
                                    <w:rFonts w:eastAsia="Times New Roman"/>
                                    <w:i/>
                                    <w:iCs/>
                                  </w:rPr>
                                  <w:t xml:space="preserve">Действительная </w:t>
                                </w:r>
                              </w:p>
                              <w:p w:rsidR="00577C88" w:rsidRDefault="00577C88" w:rsidP="005F1132">
                                <w:pPr>
                                  <w:pStyle w:val="ab"/>
                                  <w:spacing w:before="0" w:beforeAutospacing="0" w:after="0" w:afterAutospacing="0"/>
                                  <w:jc w:val="both"/>
                                </w:pPr>
                                <w:r>
                                  <w:rPr>
                                    <w:rFonts w:eastAsia="Times New Roman"/>
                                    <w:i/>
                                    <w:iCs/>
                                  </w:rPr>
                                  <w:t>поверхность смятия</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63" name="Прямая соединительная линия 1663"/>
                          <wps:cNvCnPr/>
                          <wps:spPr>
                            <a:xfrm flipH="1">
                              <a:off x="2932152" y="1386709"/>
                              <a:ext cx="196792" cy="374630"/>
                            </a:xfrm>
                            <a:prstGeom prst="line">
                              <a:avLst/>
                            </a:prstGeom>
                            <a:noFill/>
                            <a:ln w="9525" cap="flat" cmpd="sng" algn="ctr">
                              <a:solidFill>
                                <a:sysClr val="windowText" lastClr="000000"/>
                              </a:solidFill>
                              <a:prstDash val="solid"/>
                            </a:ln>
                            <a:effectLst/>
                          </wps:spPr>
                          <wps:bodyPr/>
                        </wps:wsp>
                        <wps:wsp>
                          <wps:cNvPr id="1664" name="Поле 31"/>
                          <wps:cNvSpPr txBox="1"/>
                          <wps:spPr>
                            <a:xfrm>
                              <a:off x="765143" y="2157353"/>
                              <a:ext cx="266065" cy="288505"/>
                            </a:xfrm>
                            <a:prstGeom prst="rect">
                              <a:avLst/>
                            </a:prstGeom>
                            <a:noFill/>
                            <a:ln w="6350">
                              <a:noFill/>
                            </a:ln>
                            <a:effectLst/>
                          </wps:spPr>
                          <wps:txbx>
                            <w:txbxContent>
                              <w:p w:rsidR="00577C88" w:rsidRDefault="00577C88" w:rsidP="005F1132">
                                <w:pPr>
                                  <w:pStyle w:val="ab"/>
                                  <w:spacing w:before="0" w:beforeAutospacing="0" w:after="0" w:afterAutospacing="0"/>
                                  <w:jc w:val="both"/>
                                </w:pPr>
                                <w:r>
                                  <w:rPr>
                                    <w:rFonts w:eastAsia="Times New Roman"/>
                                    <w:i/>
                                    <w:iCs/>
                                  </w:rPr>
                                  <w:t>а</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65" name="Поле 31"/>
                          <wps:cNvSpPr txBox="1"/>
                          <wps:spPr>
                            <a:xfrm>
                              <a:off x="2863282" y="2156029"/>
                              <a:ext cx="266065" cy="288290"/>
                            </a:xfrm>
                            <a:prstGeom prst="rect">
                              <a:avLst/>
                            </a:prstGeom>
                            <a:noFill/>
                            <a:ln w="6350">
                              <a:noFill/>
                            </a:ln>
                            <a:effectLst/>
                          </wps:spPr>
                          <wps:txbx>
                            <w:txbxContent>
                              <w:p w:rsidR="00577C88" w:rsidRDefault="00577C88" w:rsidP="005F1132">
                                <w:pPr>
                                  <w:pStyle w:val="ab"/>
                                  <w:spacing w:before="0" w:beforeAutospacing="0" w:after="0" w:afterAutospacing="0"/>
                                  <w:jc w:val="both"/>
                                </w:pPr>
                                <w:r>
                                  <w:rPr>
                                    <w:rFonts w:eastAsia="Times New Roman"/>
                                    <w:i/>
                                    <w:iCs/>
                                  </w:rPr>
                                  <w:t>б</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66" name="Прямая соединительная линия 1666"/>
                          <wps:cNvCnPr/>
                          <wps:spPr>
                            <a:xfrm flipV="1">
                              <a:off x="454942" y="1041937"/>
                              <a:ext cx="0" cy="404495"/>
                            </a:xfrm>
                            <a:prstGeom prst="line">
                              <a:avLst/>
                            </a:prstGeom>
                            <a:noFill/>
                            <a:ln w="28575" cap="flat" cmpd="sng" algn="ctr">
                              <a:solidFill>
                                <a:sysClr val="windowText" lastClr="000000"/>
                              </a:solidFill>
                              <a:prstDash val="solid"/>
                              <a:tailEnd type="stealth" w="sm" len="lg"/>
                            </a:ln>
                            <a:effectLst/>
                          </wps:spPr>
                          <wps:bodyPr/>
                        </wps:wsp>
                      </wpg:wgp>
                    </wpc:wpc>
                  </a:graphicData>
                </a:graphic>
              </wp:inline>
            </w:drawing>
          </mc:Choice>
          <mc:Fallback>
            <w:pict>
              <v:group id="Полотно 1673" o:spid="_x0000_s2002" editas="canvas" style="width:399.35pt;height:195.3pt;mso-position-horizontal-relative:char;mso-position-vertical-relative:line" coordsize="50717,24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kQ6vxEAANHIAAAOAAAAZHJzL2Uyb0RvYy54bWzsXduO28YZvi/QdxB0Xy+HZy6yDlw7TgsE&#10;SYAkzTWt06qgRJWivetepe1tgVy093kFA2mAoknTV9h9o37/zJAcccnlSZG067ERRyeOqJnvP37/&#10;/PPBh9eraPRmlmyX8fpizJ4Y49FsPYmny/XiYvzVly9/449H2zRcT8MoXs8uxm9n2/GHT3/9qw+u&#10;NuczM76Mo+ksGWGQ9fb8anMxvkzTzfnZ2XZyOVuF2yfxZrbGm/M4WYUpniaLs2kSXmH0VXRmGoZ7&#10;dhUn000ST2bbLV59Id4cP+Xjz+ezSfrZfL6dpaPoYox7S/m/Cf/3Ff179vSD8HyRhJvL5UTeRtjj&#10;Llbhco0vzYd6Eabh6HWyvDPUajlJ4m08T59M4tVZPJ8vJzP+G/BrmFH6Nc/D9Ztwy3/MBLOT3SAe&#10;7XHcVwvMAYY8v8JizPjjxfnVYpMvChaytCqdfsTHSfx6w3/D4nzy6ZvPk9FyejF2fGc8WocrQOLm&#10;H7ff3P7t5n/4+25Er8t7wIc/TjZfbD5P5AsL8Yym+XqerOj/mMDR9cXYdEzbxoBvAUHb9QJPrOvs&#10;Oh1N8LbtGk5gY/kn+IBpBoHhMvGJySXgcc8Ik8uPGsY4y27m7GqzAJL4DdOEAs/bYhK3wybxi8tw&#10;M+OTuN2ZRDefxO9u3t1+c/Pu5kf8/QH//XzzPX/+081PmFRXTCq/OJ/R7fkWk1s1nZbnMg/zhekK&#10;XD/wrN35ZMyB7Mn5ZIFPj7FG+VSE55tkm348i1cjenAx3oRJGEWzKIakrfAzwvPwzSfblB4sphIG&#10;4fSP49F8FUH83oTRiDnM9vn3Ylj5aTzKBqZLN2GavlxGkfySq+lXmxfLcMHHny+eR/ynbd9u8WiE&#10;IS/G0BvT+OpLwGI8isJtijegA/gfef/5Za/qr1eufcn/yGvlJXST8sboJqP16IoAavP5CqHi5lGI&#10;75+sNhCD7XoxHoXRArpzkib8ztcx/SZMp/ixL8Ltpbj7bRwtp/K7ojW9P+MKDhNJk0+IE+tJj17F&#10;07cQtSQWGm+7mbxcYik+wa/+HIvBFSDUdvoZ/plHMW4xlo/Go8s4+XPV6/R5wBjvjkdXUJm4/T+9&#10;DpMZJuT3awA8YDYJWcqf2I5n4kmivvNKfWf9evU8xqIwGIjNhD+kz6dR9nCexKuvod2f0bfirXA9&#10;wXeLiZJPnqdClcM+TGbPnvGPQa9i/j9Zf0FakvEpJdB8ef11mGwkVFJA4NM4EyqJL4Hg4rM0w+v4&#10;2es0ni/zGRbzKqcbAn4wSfcKSYe6/Pbmp5ufoTS/h5z/ePv3m//e/PvmP5Bzrvho/aE8m+Xcdl1m&#10;2EJtGpbhuD7BC7iSOs93gVrMPKlNy22U8gTWls83F9diOkkRiMnMkS2kggWGQ8O3kAoOfrqcBuom&#10;0zuX0vJqkdIiRR4IXFPpgXwnRerd7bej279Apn64+RckClJ1+1eyplzC6E0YVvHytxA2Li1S2J6v&#10;pZuSKeHMLch9lMAwmPRR7MAPMg8kkzUpZszwAqfJnEbLNTkDd/RWraAFjgnv6HhyFi1I5l7EaTfz&#10;lZm1Q+rZYCAoAvqJrUHhMc9xhQb2TZPZJUcrA4VlWbYp5y5zfTNPSJq0zph4iMr3CIAIsDpDtASu&#10;7wYI17Ww7LC4ruv5eIirC4scWLgdMse+aQhrXe90d0bEsbUEN9QS5S0d3GMAoghce5mNQAa43Edr&#10;NhvM8A2bguUaREgVofHAA57D48ElB3qAgqDr96ggLNfyHbL1gEtDUN5ZP7jWg/PWj4GHYfoBqapu&#10;ePAMuoSrB8MNmExsld1K2wxEcLhHe6HxsJN7ztIJ0vmTiU7XUHJ0PcIMur6LfmCGiZSdBsTJOhCu&#10;cTeV0yXupOsbATGaR8vNH7L8l8ySe6zwLQ3PdUrZHscKPGk5XIN5+443tHfZQlswZNkGuRN8gHbw&#10;+B3PvVYBZVeHVCAFPqn0OzVSjuR3YqGROR/gePIB2iHljiK53+cwnQAAET6oZ3NttUevQ+uRdnrE&#10;zNHxT04UvBthxblSb80PIPa0GRPpKc+xjDs8IPieTBEQ99OUtwyTSae05UNMUWnK7ZFQbpAWq0qE&#10;eIq2tQg5nm04mQQZluAMinweMr4Ok6pSPoZKrteWj1uC0utX17w6xPJyH7ctka2JaSL8D05MQ0qK&#10;/JdiaNSkVg0RXRmjKPLi+5ZXzn9recn4RdJAirzkXKSWF16rIYpnRNGHqD04jUIOyMuw/CAfoNFt&#10;p58so36VQADH6KGuC5cXJiizPpbpMZ56rLc+nTPGD9GBI/tLwnU40hlLWuQIFR2qJv5qdKiyzoHl&#10;8vwNEv8efAqxlsUya81Zozlzwl5rzlPXnEXiVJGS3FOsL3mr9DQUefF923K57tPyklaWkxaeBhI7&#10;0vpoeTl1eRlW4AazlHuVkK3mUgU/QL2KiHUR6DqieluRKCSTRFLQtizH3Tc7bfoOpy+OX0wanqfh&#10;MvpoPR2lbzfY4LBNZ2GUXqJoGo9XqJaeodw7WpAcwdc6WaIK618UwykKNzeY9yhcXnfOXNolQAlC&#10;Ihk43aD4K47nmqiFIeLa903H4cMqaNG5RaWcX9G/nOAnB1Xr3xPXv5TYkwRNIT54UdrPHuJT6chQ&#10;lp5nYbgkWVZQCvC051/t+fs5GaIl6dQlaSjVKcqiZNa+xpOptFI7BdrYLVNXoK2TJ0fjwVkV04kX&#10;m9VslVuiLLjn2JZdKpLRyrRGmea0mFamp65Mq2hNlq/fPW5JLi+VfogiOb7vuYGWnHv25yoOfU6V&#10;ack5dcmpojpRH9NsaVrEw7tuvE5IEkVVv79dkZ+8Xl7Lz6nLT0F9KgFxvn5tLE91AkkTXk39IBR5&#10;yWlFLS+nLi9VtDDL16+jvOxWcxrYJUKGS8246lq0ooGKIjA5w6gF5tQFpmCI++zNZeh6pDhzNXmi&#10;ahOkS2vuc9eE5EDdHLy0hg0lQTFA4d83Q4KhxMo1BQta1dLBRnqe785llmWIenxdcHV4VBTMZk9F&#10;obKgzahwbccnNpUXZ90tA0e9FnbxClzggwQ4DYqDg4L6lZU2VN3tsUWktqIQmuvy1N6EhuveabLF&#10;wIKL5nDE3xlGwDNx9cvf1GUraz6nu+Jl5qZw6to6cFXd73RXPN5Bj7yfU+mKB1kcSgxigC7WfUeY&#10;HTQ8LPGBEGbeJ+8X6b+hq6l3m/1WN1wAKApCsJ9xxwCNoKikQLB7xZa7vUAVww0swUOaeNoSZnIH&#10;ol7Nd6611/VvauPoTi2Ka4FUMGU9gaSyajVeYiWQXN+0ZSmlABInGYpcjQokHp9oIJ1yISXFgyXP&#10;skvLD6g0lWTqAiQvMKwdjaSB9JArcqmN5zAgqWxLFyApxd3QSMwUteF3NRIaCqOh5X4DWG3a9m/a&#10;Cmqhp2lTaYguQKJUB9qh81wIt23lPfGFbWNi+6+2bSdt24bm3M0WOfdKJ4mhN4mpekkaSQ96u4k5&#10;NFWPAfrFbUjam0zrpEezcQnB9UA3qUV6v1ongdVRzlS4z08yxVYQbd1O2bpRL+7M4aazNm5+QBst&#10;4ZbI3QTEAIzS69/GOGgoTyaKlPPdMwCQ9nGQnUKm33Isv+xDm9gHl7VgNP2gcY9kExWgHCUjDtzg&#10;HVtFBlcexQH0NW5AVEohcgV7mEz6GmeGHfh0mTQ7aOb5+3K2DPCsZNElyPFSYUq7QNyzbJea1APi&#10;zPYMp9yQ2EKL4ozqNNEnsMnFPzzGc9XfFuO7rac0Zg9w8hkwOzTJjwEKhN8XwJY3Lps4jQOaWkCc&#10;odu6w2WlSIUEBg5ugAj8Ej3YNQfUjgOyhqbuMUBPeKD7NrMQFEMDBnZgwd5joB102GjOo9EhN7Bj&#10;cg5e6UHSKb26ohAdLxYrTiZPPqvx5SwTyQecNMlremzPLh86iRYXeVmH6xItTMPXe/s7rR0JMOrJ&#10;iDDQytGIOH/RlpTA7seglIqP4TihIEC9ifza6jMU77iIR1cwU5wUJW+50TNta6F1PQcBqnQs3yk2&#10;x7MKfkMRTJWzaBZMss8WFYZAAaP9tCOyQoUChmCa9D1kniGYcEL3J5im66PhK433fgtmETKK2dX9&#10;Sh6C8BWckCJ8Ks9TI3yVmTAuhtRCmcQQEinqqA8ihug+7yEL9zjFsNMpaYoc5gF9W6O5G9bqo34P&#10;dNQvQtuCUVPkUGXJusgh/FTG5IYED33ZPC7Qqhwizyg5V9f1XZweti8/VcshdeQm26fIYZ520HJ4&#10;4rvJrKF8JAaQMSS2at6XYiofsMJTTEUOwaxyYfmJvrCtpoVdaw0ubOdi0qNHgZ2snJAk0loka4ds&#10;3GwNJRoxQD+IkFo36CgxQABpJuIcMZCq1lEcAYeOohyCCHpv0gQVlJQ+P1hgZXS9itZAzWYLhydN&#10;915phXAwyzX1q7QS8SQhu6sWcSxYfnw9IMBsA8e/cbAVGPFdG68LjGh48ITfwTUI9cTNCOYex0My&#10;LGFPDWJyeCARAnh4Dh0IuKtBfNfKHcNHZ1+6ZxmPYV5w6PtAcOTeZoPuKJNcOIHHM2V2G50ifLuk&#10;OkwQty6Ce25eUJ/u7Vt/nMwxb+H55Sycturm/Gjqp7BvaSDu2rJndzzfAF2hqXEu2SyG06xFfUBh&#10;s8Cn5YdPmlbzmXOdXd+TAV6b0pzjeb52QaH1dGtUuq1TcGTYPjNFYpFDRBQQqxBh2PaSub52gFPL&#10;9+v6aoi0OoLSLsicnhBRiZ8aiFDMI0864iERhcVcd1QUZjg+AykrgKExkRzFoyk4hp6YUPmIFphw&#10;AtR2I5EDTARIlASlagzH8BEXaUgcsRgDJwQPdDbU1HgzJExODkkXw0Llhij1KewHtvXnlRuPVk28&#10;l26tktAdWudKrqmLqIgrFhx743IQFiAyXZzqJqsM4NHaIrquz78dvM5V9JmhtFI/IkLXuR6kzpUg&#10;luWHhmLWpI4UgcAsNs+hKO0OaG2PzuThUX1gMDy+13M+PGjzoEGDFrqEcvinWMaFiCsDbcFgizBM&#10;5rG7MdjYMIyz50nV+igkQfEWUFmoWjQ4QJ2jQK3nYwMCp93qVW2HSsuWDDZ2PNgiCsW3PpRCy04U&#10;m0Jg50FZPxHUhSQHKyTBxoRMDPsFW2JnQw/qCVLqOBbiKgrF0VYYSZhdmZXpGXRcRTfE+41M5wwe&#10;Aj5OjuuTAFfh9sleOiHRpsXMC+nFUoldEL2Q5LvwVSSSfNevOYLJZM0l9hpJWT3S8fLGzlBqAQPA&#10;+vdBku1gb6Lct2V5jNW0izBRTbH3k9C1Ttp7YQX1aximk/JgooEcLZNUxEEx6ZAyWDoQEpXWzbR9&#10;SiTdG0JpnXQCOgnBwzAk5T5xZyRRejqLyEFZBKXq3IzGsv1A9B2uD2s0kk4ASQW9oQS+KmXRJfDF&#10;NiWfjnMVga9pl9WMyoV7qNFo0jV7D3xR+OHzjJJQcY898s3XUUe+J1667QzllDBAPy+TquoMyn9R&#10;5Ite8SbyrRipyFZB4VsMGp9yrNwB2aNG12Xb7boDOPskggw06smqDkADlfeBewGjTk98vZHt8Jtq&#10;9Q+fU8+h3k+taSLoIESQoxBB/VIwbbcalGtBqWcVbTEhlWY7UF+lGgp0wbexa4wj3GGut/etBrre&#10;qlW9FbVVysKYoVSh5aOklwq4eAIXVkwclFCYMd4EONs8gNNtQIHfH+geXq/lu6+0XoOPcapcoTuU&#10;pMAA7Vw1rtcq96pDf1lmltBxsFu2rOIs7Jz1kDokpw2JZq3hjrNZhrK3+9JwaPjqwZoJDee5OI6t&#10;5KijyU6Q14HZDnp68SxPvbt+eA2XW3St4U5Zww2lPLDRpoOGUyqizQCNcDKMW77r4Qy6nWAUuoxK&#10;Yrleszx0btx3tlq7bu1cN4XLGOq6YSMfnUtFnhvpODSa3V3zncpE33eME1NrMo1JDJ9Wa6es1hTW&#10;ZChmTWw2zXpqArQuAo57QdvYtOvQttg2ci9Ug/aUQVsQNP1KotycBOhI9eFguID281IEYdgsQHuP&#10;HVMsU4Q49ksWS9U7mt2ZPl/0FX8fKqKwg39xfrXY8G4gE/R1mPC2F4sk3FwuJy/CNFSf80+dz8z4&#10;Mo6ms+Tp/wUAAAD//wMAUEsDBBQABgAIAAAAIQDbw+My3QAAAAUBAAAPAAAAZHJzL2Rvd25yZXYu&#10;eG1sTI9BS8QwEIXvgv8hjODNTVyXtlubLiIoogd1LXjNNrNtMJmUJrut/nqjF70MPN7jvW+qzews&#10;O+IYjCcJlwsBDKn12lAnoXm7uyiAhahIK+sJJXxigE19elKpUvuJXvG4jR1LJRRKJaGPcSg5D22P&#10;ToWFH5CSt/ejUzHJseN6VFMqd5Yvhci4U4bSQq8GvO2x/dgenITVcm+Ll/vs6euhaabH95XJxbOR&#10;8vxsvrkGFnGOf2H4wU/oUCemnT+QDsxKSI/E35u8fF3kwHYSrtYiA15X/D99/Q0AAP//AwBQSwEC&#10;LQAUAAYACAAAACEAtoM4kv4AAADhAQAAEwAAAAAAAAAAAAAAAAAAAAAAW0NvbnRlbnRfVHlwZXNd&#10;LnhtbFBLAQItABQABgAIAAAAIQA4/SH/1gAAAJQBAAALAAAAAAAAAAAAAAAAAC8BAABfcmVscy8u&#10;cmVsc1BLAQItABQABgAIAAAAIQDUBkQ6vxEAANHIAAAOAAAAAAAAAAAAAAAAAC4CAABkcnMvZTJv&#10;RG9jLnhtbFBLAQItABQABgAIAAAAIQDbw+My3QAAAAUBAAAPAAAAAAAAAAAAAAAAABkUAABkcnMv&#10;ZG93bnJldi54bWxQSwUGAAAAAAQABADzAAAAIxUAAAAA&#10;">
                <v:shape id="_x0000_s2003" type="#_x0000_t75" style="position:absolute;width:50717;height:24796;visibility:visible;mso-wrap-style:square">
                  <v:fill o:detectmouseclick="t"/>
                  <v:path o:connecttype="none"/>
                </v:shape>
                <v:group id="Группа 585" o:spid="_x0000_s2004" style="position:absolute;left:2524;top:1467;width:46059;height:22991" coordorigin="2524,1467" coordsize="46059,22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Wh8QAAADcAAAADwAAAGRycy9kb3ducmV2LnhtbESPQYvCMBSE7wv+h/AE&#10;b2valS5SjSLiigdZWBXE26N5tsXmpTSxrf/eLAgeh5n5hpkve1OJlhpXWlYQjyMQxJnVJecKTsef&#10;zykI55E1VpZJwYMcLBeDjzmm2nb8R+3B5yJA2KWooPC+TqV0WUEG3djWxMG72sagD7LJpW6wC3BT&#10;ya8o+pYGSw4LBda0Lii7He5GwbbDbjWJN+3+dl0/Lsfk97yPSanRsF/NQHjq/Tv8au+0gmSa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e+Wh8QAAADcAAAA&#10;DwAAAAAAAAAAAAAAAACqAgAAZHJzL2Rvd25yZXYueG1sUEsFBgAAAAAEAAQA+gAAAJsD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Параллелограмм 586" o:spid="_x0000_s2005" type="#_x0000_t7" style="position:absolute;left:23761;top:9689;width:11520;height:19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6uQ8YA&#10;AADcAAAADwAAAGRycy9kb3ducmV2LnhtbESPQWvCQBSE70L/w/IKXkQ3FisS3YQihHqwh6aCHp/Z&#10;1yQ1+zbNrpr+e1cQehxm5htmlfamERfqXG1ZwXQSgSAurK65VLD7ysYLEM4ja2wsk4I/cpAmT4MV&#10;xtpe+ZMuuS9FgLCLUUHlfRtL6YqKDLqJbYmD9207gz7IrpS6w2uAm0a+RNFcGqw5LFTY0rqi4pSf&#10;jYJjcxr9/uT74qN8n2XZVh54PZ0pNXzu35YgPPX+P/xob7SC18Uc7mfCEZDJ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56uQ8YAAADcAAAADwAAAAAAAAAAAAAAAACYAgAAZHJz&#10;L2Rvd25yZXYueG1sUEsFBgAAAAAEAAQA9QAAAIsDAAAAAA==&#10;" adj="5624" fillcolor="windowText" stroked="f" strokeweight="2pt">
                    <v:fill r:id="rId15" o:title="" color2="window" type="pattern"/>
                  </v:shape>
                  <v:rect id="Прямоугольник 587" o:spid="_x0000_s2006" style="position:absolute;left:4661;top:10305;width:864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E9cQA&#10;AADcAAAADwAAAGRycy9kb3ducmV2LnhtbESPT2vCQBTE7wW/w/KE3upGQSupayhCg9fGHPT2zL4m&#10;sdm3aXbNn2/vFgo9DjPzG2aXjKYRPXWutqxguYhAEBdW11wqyE8fL1sQziNrbCyTgokcJPvZ0w5j&#10;bQf+pD7zpQgQdjEqqLxvYyldUZFBt7AtcfC+bGfQB9mVUnc4BLhp5CqKNtJgzWGhwpYOFRXf2d0o&#10;+EndObtNNzpdXHNN8yH32OZKPc/H9zcQnkb/H/5rH7WC9fYVfs+EIyD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CBPXEAAAA3AAAAA8AAAAAAAAAAAAAAAAAmAIAAGRycy9k&#10;b3ducmV2LnhtbFBLBQYAAAAABAAEAPUAAACJAwAAAAA=&#10;" filled="f" strokecolor="windowText" strokeweight="1.5pt"/>
                  <v:line id="Прямая соединительная линия 588" o:spid="_x0000_s2007" style="position:absolute;visibility:visible;mso-wrap-style:square" from="9001,4989" to="9001,15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RDjcMAAADcAAAADwAAAGRycy9kb3ducmV2LnhtbESPwWrCQBCG7wXfYRmht7qxoEh0FVEK&#10;PWhBK/U6ZMdsMDsbstskfXvnUPA4/PN/M99qM/haddTGKrCB6SQDRVwEW3Fp4PL98bYAFROyxTow&#10;GfijCJv16GWFuQ09n6g7p1IJhGOOBlxKTa51LBx5jJPQEEt2C63HJGNbattiL3Bf6/csm2uPFcsF&#10;hw3tHBX3868XSle5n9IPh0vjrsd6HrZf+1tvzOt42C5BJRrSc/m//WkNzBbyrciICO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kQ43DAAAA3AAAAA8AAAAAAAAAAAAA&#10;AAAAoQIAAGRycy9kb3ducmV2LnhtbFBLBQYAAAAABAAEAPkAAACRAwAAAAA=&#10;" strokecolor="windowText">
                    <v:stroke dashstyle="longDashDot"/>
                  </v:line>
                  <v:line id="Прямая соединительная линия 589" o:spid="_x0000_s2008" style="position:absolute;visibility:visible;mso-wrap-style:square" from="7175,8221" to="7175,9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tb6MUAAADcAAAADwAAAGRycy9kb3ducmV2LnhtbESPQWvCQBSE7wX/w/IEb3UTwRija4jF&#10;lEKhUC2eH9nXJDT7NmS3Jv77bqHQ4zDzzTD7fDKduNHgWssK4mUEgriyuuVawcelfExBOI+ssbNM&#10;Cu7kID/MHvaYaTvyO93OvhahhF2GChrv+0xKVzVk0C1tTxy8TzsY9EEOtdQDjqHcdHIVRYk02HJY&#10;aLCnp4aqr/O3UbA2x83reHneJsVpY8hf4/StKJVazKdiB8LT5P/Df/SLDly6hd8z4QjIw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4tb6MUAAADcAAAADwAAAAAAAAAA&#10;AAAAAAChAgAAZHJzL2Rvd25yZXYueG1sUEsFBgAAAAAEAAQA+QAAAJMDAAAAAA==&#10;" strokecolor="windowText" strokeweight="1.5pt"/>
                  <v:line id="Прямая соединительная линия 594" o:spid="_x0000_s2009" style="position:absolute;visibility:visible;mso-wrap-style:square" from="7166,6678" to="7175,7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VMUAAADcAAAADwAAAGRycy9kb3ducmV2LnhtbESPQWvCQBSE7wX/w/KEXkrdKFFsdBUR&#10;hR41FunxkX0m0ezbmN1q6q93BcHjMDPfMNN5aypxocaVlhX0exEI4szqknMFP7v15xiE88gaK8uk&#10;4J8czGedtykm2l55S5fU5yJA2CWooPC+TqR0WUEGXc/WxME72MagD7LJpW7wGuCmkoMoGkmDJYeF&#10;AmtaFpSd0j+jIF8eP86/6fEW+9FqbNfxZr8/LJR677aLCQhPrX+Fn+1vrWD4FcPjTDgCcn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VMUAAADcAAAADwAAAAAAAAAA&#10;AAAAAAChAgAAZHJzL2Rvd25yZXYueG1sUEsFBgAAAAAEAAQA+QAAAJMDAAAAAA==&#10;" strokecolor="windowText"/>
                  <v:line id="Прямая соединительная линия 595" o:spid="_x0000_s2010" style="position:absolute;visibility:visible;mso-wrap-style:square" from="10804,6678" to="10804,7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Haz8cAAADcAAAADwAAAGRycy9kb3ducmV2LnhtbESPT2vCQBTE74V+h+UJvRTdtKhodBOC&#10;VOjRRhGPj+wzf8y+TbNbTfvpu0Khx2FmfsOs08G04kq9qy0reJlEIIgLq2suFRz22/EChPPIGlvL&#10;pOCbHKTJ48MaY21v/EHX3JciQNjFqKDyvouldEVFBt3EdsTBO9veoA+yL6Xu8RbgppWvUTSXBmsO&#10;CxV2tKmouORfRkG5aZ4/T3nzM/Xzt4XdTnfH4zlT6mk0ZCsQngb/H/5rv2sFs+UM7mfCEZDJ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odrPxwAAANwAAAAPAAAAAAAA&#10;AAAAAAAAAKECAABkcnMvZG93bnJldi54bWxQSwUGAAAAAAQABAD5AAAAlQMAAAAA&#10;" strokecolor="windowText"/>
                  <v:line id="Прямая соединительная линия 604" o:spid="_x0000_s2011" style="position:absolute;visibility:visible;mso-wrap-style:square" from="7166,6678" to="10804,6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Bd8MAAADcAAAADwAAAGRycy9kb3ducmV2LnhtbESP3WoCMRSE7wu+QzhC72qiiNXVKLYg&#10;FMri7wMcN8fN4uZk2UTdvn1TEHo5zMw3zGLVuVrcqQ2VZw3DgQJBXHhTcanhdNy8TUGEiGyw9kwa&#10;fijAatl7WWBm/IP3dD/EUiQIhww12BibTMpQWHIYBr4hTt7Ftw5jkm0pTYuPBHe1HCk1kQ4rTgsW&#10;G/q0VFwPN6dhmvPYjo67Ivfn9+/tRzPzZ5Vr/drv1nMQkbr4H362v4yGiRrD35l0BO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PgXfDAAAA3AAAAA8AAAAAAAAAAAAA&#10;AAAAoQIAAGRycy9kb3ducmV2LnhtbFBLBQYAAAAABAAEAPkAAACRAwAAAAA=&#10;" strokecolor="windowText" strokeweight=".5pt"/>
                  <v:line id="Прямая соединительная линия 605" o:spid="_x0000_s2012" style="position:absolute;visibility:visible;mso-wrap-style:square" from="7706,6069" to="7706,7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Mk7MQAAADcAAAADwAAAGRycy9kb3ducmV2LnhtbESP3WoCMRSE7wu+QziCdzVRrD+rUWxB&#10;KJRFq32A4+Z0s3Rzsmyirm9vCoVeDjPzDbPadK4WV2pD5VnDaKhAEBfeVFxq+DrtnucgQkQ2WHsm&#10;DXcKsFn3nlaYGX/jT7oeYykShEOGGmyMTSZlKCw5DEPfECfv27cOY5JtKU2LtwR3tRwrNZUOK04L&#10;Fht6s1T8HC9OwzzniR2fDkXuz7OP/Wuz8GeVaz3od9sliEhd/A//td+Nhql6gd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AyTsxAAAANwAAAAPAAAAAAAAAAAA&#10;AAAAAKECAABkcnMvZG93bnJldi54bWxQSwUGAAAAAAQABAD5AAAAkgMAAAAA&#10;" strokecolor="windowText" strokeweight=".5pt"/>
                  <v:line id="Прямая соединительная линия 606" o:spid="_x0000_s2013" style="position:absolute;visibility:visible;mso-wrap-style:square" from="10296,6069" to="10296,7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G6m8QAAADcAAAADwAAAGRycy9kb3ducmV2LnhtbESP0WoCMRRE3wv+Q7iCbzWplK1djaKF&#10;giCLrfYDrpvrZunmZtmkuv69EYQ+DjNzhpkve9eIM3Wh9qzhZaxAEJfe1Fxp+Dl8Pk9BhIhssPFM&#10;Gq4UYLkYPM0xN/7C33Tex0okCIccNdgY21zKUFpyGMa+JU7eyXcOY5JdJU2HlwR3jZwolUmHNacF&#10;iy19WCp/939Ow7TgVzs5fJWFP75td+v23R9VofVo2K9mICL18T/8aG+MhkxlcD+Tj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0bqbxAAAANwAAAAPAAAAAAAAAAAA&#10;AAAAAKECAABkcnMvZG93bnJldi54bWxQSwUGAAAAAAQABAD5AAAAkgMAAAAA&#10;" strokecolor="windowText" strokeweight=".5pt"/>
                  <v:line id="Прямая соединительная линия 607" o:spid="_x0000_s2014" style="position:absolute;flip:y;visibility:visible;mso-wrap-style:square" from="7166,6076" to="7706,6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wDYMYAAADcAAAADwAAAGRycy9kb3ducmV2LnhtbESPzW7CMBCE75V4B2uReisOHChKMYi/&#10;SpzaQrnkto2XOCReR7GBwNPXlZB6HM3MN5rpvLO1uFDrS8cKhoMEBHHudMmFgsP3+8sEhA/IGmvH&#10;pOBGHuaz3tMUU+2uvKPLPhQiQtinqMCE0KRS+tyQRT9wDXH0jq61GKJsC6lbvEa4reUoScbSYslx&#10;wWBDK0N5tT9bBev7V/WRZdmoqj/NYbhZNqf1T6bUc79bvIEI1IX/8KO91QrGySv8nY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cA2DGAAAA3AAAAA8AAAAAAAAA&#10;AAAAAAAAoQIAAGRycy9kb3ducmV2LnhtbFBLBQYAAAAABAAEAPkAAACUAwAAAAA=&#10;" strokecolor="windowText"/>
                  <v:line id="Прямая соединительная линия 1600" o:spid="_x0000_s2015" style="position:absolute;flip:x y;visibility:visible;mso-wrap-style:square" from="10296,6076" to="10804,6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cTh8cAAADdAAAADwAAAGRycy9kb3ducmV2LnhtbESPQWvCQBCF74X+h2UKvdXdCoaSukoQ&#10;BS9SNKW9DtlpkjY7G7OrRn9951DobYb35r1v5svRd+pMQ2wDW3ieGFDEVXAt1xbey83TC6iYkB12&#10;gcnClSIsF/d3c8xduPCezodUKwnhmKOFJqU+1zpWDXmMk9ATi/YVBo9J1qHWbsCLhPtOT43JtMeW&#10;paHBnlYNVT+Hk7dwXBXb7PNtNtudyuk6u5rbx3dRWvv4MBavoBKN6d/8d711gp8Z4ZdvZAS9+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FxOHxwAAAN0AAAAPAAAAAAAA&#10;AAAAAAAAAKECAABkcnMvZG93bnJldi54bWxQSwUGAAAAAAQABAD5AAAAlQMAAAAA&#10;" strokecolor="windowText"/>
                  <v:line id="Прямая соединительная линия 1601" o:spid="_x0000_s2016" style="position:absolute;flip:y;visibility:visible;mso-wrap-style:square" from="7706,6069" to="10296,6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et8QAAADdAAAADwAAAGRycy9kb3ducmV2LnhtbERPO2/CMBDeK/EfrENiK04YUBUwiPKQ&#10;mFpKWbId8RGnic9RbCDtr6+RKnW7T9/z5sveNuJGna8cK0jHCQjiwumKSwWnz93zCwgfkDU2jknB&#10;N3lYLgZPc8y0u/MH3Y6hFDGEfYYKTAhtJqUvDFn0Y9cSR+7iOoshwq6UusN7DLeNnCTJVFqsODYY&#10;bGltqKiPV6tg83Oo3/I8n9TNuzml29f2a3POlRoN+9UMRKA+/Iv/3Hsd50+TFB7fxBP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DZ63xAAAAN0AAAAPAAAAAAAAAAAA&#10;AAAAAKECAABkcnMvZG93bnJldi54bWxQSwUGAAAAAAQABAD5AAAAkgMAAAAA&#10;" strokecolor="windowText"/>
                  <v:shape id="Дуга 1602" o:spid="_x0000_s2017" style="position:absolute;left:10841;top:7530;width:1440;height:1440;visibility:visible;mso-wrap-style:square;v-text-anchor:middle" coordsize="144000,14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ODSMEA&#10;AADdAAAADwAAAGRycy9kb3ducmV2LnhtbERPS4vCMBC+L/gfwgh7W1N7EKlGEUUQFgs+8Dw00wc2&#10;k5Jka91fb4SFvc3H95zlejCt6Mn5xrKC6SQBQVxY3XCl4HrZf81B+ICssbVMCp7kYb0afSwx0/bB&#10;J+rPoRIxhH2GCuoQukxKX9Rk0E9sRxy50jqDIUJXSe3wEcNNK9MkmUmDDceGGjva1lTczz9GQTlv&#10;e9pdhlvuSvw+Hn7zlE65Up/jYbMAEWgI/+I/90HH+bMkhfc38QS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zg0jBAAAA3QAAAA8AAAAAAAAAAAAAAAAAmAIAAGRycy9kb3du&#10;cmV2LnhtbFBLBQYAAAAABAAEAPUAAACGAwAAAAA=&#10;" path="m72000,nsc111765,,144000,32235,144000,72000r-72000,l72000,xem72000,nfc111765,,144000,32235,144000,72000e" filled="f" strokecolor="windowText" strokeweight="1.5pt">
                    <v:path arrowok="t" o:connecttype="custom" o:connectlocs="72000,0;144000,72000" o:connectangles="0,0"/>
                  </v:shape>
                  <v:shape id="Дуга 1603" o:spid="_x0000_s2018" style="position:absolute;left:5740;top:7503;width:1435;height:1435;visibility:visible;mso-wrap-style:square;v-text-anchor:middle" coordsize="143510,14351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9BPsQA&#10;AADdAAAADwAAAGRycy9kb3ducmV2LnhtbERPS2vCQBC+C/6HZQRvukmlsaauQQKhrTcfULwN2WkS&#10;zM6G7Nak/75bKHibj+8522w0rbhT7xrLCuJlBIK4tLrhSsHlXCxeQDiPrLG1TAp+yEG2m062mGo7&#10;8JHuJ1+JEMIuRQW1910qpStrMuiWtiMO3JftDfoA+0rqHocQblr5FEWJNNhwaKixo7ym8nb6NgqG&#10;xF6ei83HZljnRR5f9ef14N+Ums/G/SsIT6N/iP/d7zrMT6IV/H0TTp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fQT7EAAAA3QAAAA8AAAAAAAAAAAAAAAAAmAIAAGRycy9k&#10;b3ducmV2LnhtbFBLBQYAAAAABAAEAPUAAACJAwAAAAA=&#10;" adj="-11796480,,5400" path="m71755,nsc111384,,143510,32126,143510,71755r-71755,l71755,xem71755,nfc111384,,143510,32126,143510,71755e" filled="f" strokecolor="windowText" strokeweight="1.5pt">
                    <v:stroke joinstyle="miter"/>
                    <v:formulas/>
                    <v:path arrowok="t" o:connecttype="custom" o:connectlocs="71755,0;143510,71755" o:connectangles="0,0" textboxrect="0,0,143510,143510"/>
                    <v:textbox>
                      <w:txbxContent>
                        <w:p w:rsidR="00577C88" w:rsidRDefault="00577C88" w:rsidP="005F1132"/>
                      </w:txbxContent>
                    </v:textbox>
                  </v:shape>
                  <v:shape id="Дуга 1604" o:spid="_x0000_s2019" style="position:absolute;left:5740;top:8837;width:1435;height:1435;flip:y;visibility:visible;mso-wrap-style:square;v-text-anchor:middle" coordsize="143510,14351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m4D8QA&#10;AADdAAAADwAAAGRycy9kb3ducmV2LnhtbERPS2sCMRC+F/wPYQQvRRO1SF2NIr7owYuPi7dhM+6u&#10;bibrJur23zeFQm/z8T1nOm9sKZ5U+8Kxhn5PgSBOnSk403A6brqfIHxANlg6Jg3f5GE+a71NMTHu&#10;xXt6HkImYgj7BDXkIVSJlD7NyaLvuYo4chdXWwwR1pk0Nb5iuC3lQKmRtFhwbMixomVO6e3wsBru&#10;62Zrh2q/ulEYXt7P2+POj69ad9rNYgIiUBP+xX/uLxPnj9QH/H4TT5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puA/EAAAA3QAAAA8AAAAAAAAAAAAAAAAAmAIAAGRycy9k&#10;b3ducmV2LnhtbFBLBQYAAAAABAAEAPUAAACJAwAAAAA=&#10;" adj="-11796480,,5400" path="m71755,nsc111384,,143510,32126,143510,71755r-71755,l71755,xem71755,nfc111384,,143510,32126,143510,71755e" filled="f" strokecolor="windowText" strokeweight="1.5pt">
                    <v:stroke joinstyle="miter"/>
                    <v:formulas/>
                    <v:path arrowok="t" o:connecttype="custom" o:connectlocs="71755,0;143510,71755" o:connectangles="0,0" textboxrect="0,0,143510,143510"/>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line id="Прямая соединительная линия 1605" o:spid="_x0000_s2020" style="position:absolute;visibility:visible;mso-wrap-style:square" from="10804,8227" to="10804,9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FuysIAAADdAAAADwAAAGRycy9kb3ducmV2LnhtbERPTYvCMBC9C/6HMIK3NVWwajVKFZWF&#10;hYVV8Tw0Y1tsJqWJtv77zcKCt3m8z1ltOlOJJzWutKxgPIpAEGdWl5wruJwPH3MQziNrrCyTghc5&#10;2Kz7vRUm2rb8Q8+Tz0UIYZeggsL7OpHSZQUZdCNbEwfuZhuDPsAml7rBNoSbSk6iKJYGSw4NBda0&#10;Kyi7nx5GwdRsZ1/t+biI0/3MkL+O59/pQanhoEuXIDx1/i3+d3/qMD+OpvD3TThB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kFuysIAAADdAAAADwAAAAAAAAAAAAAA&#10;AAChAgAAZHJzL2Rvd25yZXYueG1sUEsFBgAAAAAEAAQA+QAAAJADAAAAAA==&#10;" strokecolor="windowText" strokeweight="1.5pt"/>
                  <v:shape id="Дуга 1606" o:spid="_x0000_s2021" style="position:absolute;left:9369;top:7510;width:1435;height:1435;visibility:visible;mso-wrap-style:square;v-text-anchor:middle" coordsize="143510,14351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jipsIA&#10;AADdAAAADwAAAGRycy9kb3ducmV2LnhtbERPS4vCMBC+C/sfwizsTVMXtmrXKEuh+Lj5gMXb0Ixt&#10;sZmUJtr6740geJuP7znzZW9qcaPWVZYVjEcRCOLc6ooLBcdDNpyCcB5ZY22ZFNzJwXLxMZhjom3H&#10;O7rtfSFCCLsEFZTeN4mULi/JoBvZhjhwZ9sa9AG2hdQtdiHc1PI7imJpsOLQUGJDaUn5ZX81CrrY&#10;Hn+y2WbWTdIsHZ/0/2nrV0p9ffZ/vyA89f4tfrnXOsyPoxie34QT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OKmwgAAAN0AAAAPAAAAAAAAAAAAAAAAAJgCAABkcnMvZG93&#10;bnJldi54bWxQSwUGAAAAAAQABAD1AAAAhwMAAAAA&#10;" adj="-11796480,,5400" path="m71755,nsc111384,,143510,32126,143510,71755r-71755,l71755,xem71755,nfc111384,,143510,32126,143510,71755e" filled="f" strokecolor="windowText" strokeweight="1.5pt">
                    <v:stroke joinstyle="miter"/>
                    <v:formulas/>
                    <v:path arrowok="t" o:connecttype="custom" o:connectlocs="71755,0;143510,71755" o:connectangles="0,0" textboxrect="0,0,143510,143510"/>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Дуга 1607" o:spid="_x0000_s2022" style="position:absolute;left:9369;top:8843;width:1435;height:1435;flip:y;visibility:visible;mso-wrap-style:square;v-text-anchor:middle" coordsize="143510,14351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smeMQA&#10;AADdAAAADwAAAGRycy9kb3ducmV2LnhtbERPS2sCMRC+F/ofwhS8FE1U8LEapWiVHrz4uHgbNuPu&#10;1s1k3aS6/nsjFLzNx/ec6byxpbhS7QvHGrodBYI4dabgTMNhv2qPQPiAbLB0TBru5GE+e3+bYmLc&#10;jbd03YVMxBD2CWrIQ6gSKX2ak0XfcRVx5E6uthgirDNparzFcFvKnlIDabHg2JBjRYuc0vPuz2q4&#10;fDdr21fb5ZlC//R5XO83fvyrdeuj+ZqACNSEl/jf/WPi/IEawvObeIK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7JnjEAAAA3QAAAA8AAAAAAAAAAAAAAAAAmAIAAGRycy9k&#10;b3ducmV2LnhtbFBLBQYAAAAABAAEAPUAAACJAwAAAAA=&#10;" adj="-11796480,,5400" path="m71755,nsc111384,,143510,32126,143510,71755r-71755,l71755,xem71755,nfc111384,,143510,32126,143510,71755e" filled="f" strokecolor="windowText" strokeweight="1.5pt">
                    <v:stroke joinstyle="miter"/>
                    <v:formulas/>
                    <v:path arrowok="t" o:connecttype="custom" o:connectlocs="71755,0;143510,71755" o:connectangles="0,0" textboxrect="0,0,143510,143510"/>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line id="Прямая соединительная линия 1608" o:spid="_x0000_s2023" style="position:absolute;visibility:visible;mso-wrap-style:square" from="8983,3885" to="900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3xMkAAADdAAAADwAAAGRycy9kb3ducmV2LnhtbESPQWvCQBCF74X+h2UKvRTdrRQp0VXE&#10;WqhQLFot9jZkxyQ0Oxuyq0n/fecg9DbDe/PeN9N572t1oTZWgS08Dg0o4jy4igsL+8/XwTOomJAd&#10;1oHJwi9FmM9ub6aYudDxli67VCgJ4ZihhTKlJtM65iV5jMPQEIt2Cq3HJGtbaNdiJ+G+1iNjxtpj&#10;xdJQYkPLkvKf3dlb+F4dU7daf7xslsfD9unLvI/qh9za+7t+MQGVqE//5uv1mxP8sRFc+UZG0L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Hgt8TJAAAA3QAAAA8AAAAA&#10;AAAAAAAAAAAAoQIAAGRycy9kb3ducmV2LnhtbFBLBQYAAAAABAAEAPkAAACXAwAAAAA=&#10;" strokecolor="windowText" strokeweight="2.25pt">
                    <v:stroke endarrow="classic" endarrowwidth="narrow" endarrowlength="long"/>
                  </v:line>
                  <v:shape id="Дуга 1609" o:spid="_x0000_s2024" style="position:absolute;left:5762;top:8825;width:1440;height:1440;rotation:90;flip:x;visibility:visible;mso-wrap-style:square;v-text-anchor:middle" coordsize="144000,144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DhH8MA&#10;AADdAAAADwAAAGRycy9kb3ducmV2LnhtbERP32vCMBB+H/g/hBN8m6kT6qxGEWE42BhYBfXtaM62&#10;tLmUJNPuv18Gwt7u4/t5y3VvWnEj52vLCibjBARxYXXNpYLj4e35FYQPyBpby6TghzysV4OnJWba&#10;3nlPtzyUIoawz1BBFUKXSemLigz6se2II3e1zmCI0JVSO7zHcNPKlyRJpcGaY0OFHW0rKpr82yjI&#10;d+kFm3Nx3rup2fnTp/v6aGZKjYb9ZgEiUB/+xQ/3u47z02QOf9/EE+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DhH8MAAADdAAAADwAAAAAAAAAAAAAAAACYAgAAZHJzL2Rv&#10;d25yZXYueG1sUEsFBgAAAAAEAAQA9QAAAIgDAAAAAA==&#10;" adj="-11796480,,5400" path="m72000,nsc111765,,144000,32235,144000,72000r-72000,l72000,xem72000,nfc111765,,144000,32235,144000,72000e" filled="f" strokecolor="windowText" strokeweight="1.5pt">
                    <v:stroke joinstyle="miter"/>
                    <v:formulas/>
                    <v:path arrowok="t" o:connecttype="custom" o:connectlocs="72000,0;144000,72000" o:connectangles="0,0" textboxrect="0,0,144000,144000"/>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Дуга 1610" o:spid="_x0000_s2025" style="position:absolute;left:10846;top:8833;width:1436;height:1435;rotation:-90;flip:x y;visibility:visible;mso-wrap-style:square;v-text-anchor:middle" coordsize="143510,14351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hMcA&#10;AADdAAAADwAAAGRycy9kb3ducmV2LnhtbESPQWvCQBCF7wX/wzIFL6VulCI2zUbEUtRDD5pCr0N2&#10;moRmZ8PuqvHfO4dCbzO8N+99U6xH16sLhdh5NjCfZaCIa287bgx8VR/PK1AxIVvsPZOBG0VYl5OH&#10;AnPrr3ykyyk1SkI45migTWnItY51Sw7jzA/Eov344DDJGhptA14l3PV6kWVL7bBjaWhxoG1L9e/p&#10;7AwkPHxWfrPoDyF737/U1e716fxtzPRx3LyBSjSmf/Pf9d4K/nIu/PKNjK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m5ITHAAAA3QAAAA8AAAAAAAAAAAAAAAAAmAIAAGRy&#10;cy9kb3ducmV2LnhtbFBLBQYAAAAABAAEAPUAAACMAwAAAAA=&#10;" adj="-11796480,,5400" path="m71755,nsc111384,,143510,32126,143510,71755r-71755,l71755,xem71755,nfc111384,,143510,32126,143510,71755e" filled="f" strokecolor="windowText" strokeweight="1.5pt">
                    <v:stroke joinstyle="miter"/>
                    <v:formulas/>
                    <v:path arrowok="t" o:connecttype="custom" o:connectlocs="71755,0;143510,71755" o:connectangles="0,0" textboxrect="0,0,143510,143510"/>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line id="Прямая соединительная линия 1611" o:spid="_x0000_s2026" style="position:absolute;flip:x;visibility:visible;mso-wrap-style:square" from="7175,8261" to="7175,9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udsQAAADdAAAADwAAAGRycy9kb3ducmV2LnhtbERPTWvCQBC9F/wPywi9FN2kUNHoKiJI&#10;BXtpKoi3ITsmwexs3N2a5N93C4Xe5vE+Z7XpTSMe5HxtWUE6TUAQF1bXXCo4fe0ncxA+IGtsLJOC&#10;gTxs1qOnFWbadvxJjzyUIoawz1BBFUKbSemLigz6qW2JI3e1zmCI0JVSO+xiuGnka5LMpMGaY0OF&#10;Le0qKm75t1Fg0/NCDve39+PLcMnd7r79aJJOqedxv12CCNSHf/Gf+6Dj/Fmawu838QS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6O52xAAAAN0AAAAPAAAAAAAAAAAA&#10;AAAAAKECAABkcnMvZG93bnJldi54bWxQSwUGAAAAAAQABAD5AAAAkgMAAAAA&#10;" strokecolor="windowText" strokeweight="1.5pt"/>
                  <v:shape id="Дуга 1612" o:spid="_x0000_s2027" style="position:absolute;left:7175;top:7543;width:1435;height:1435;flip:x;visibility:visible;mso-wrap-style:square;v-text-anchor:middle" coordsize="143510,14351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TPcMA&#10;AADdAAAADwAAAGRycy9kb3ducmV2LnhtbERPS4vCMBC+L/gfwgheFk1VkLU2iqgrHrz4uHgbmulD&#10;m0ltstr99xtB2Nt8fM9JFq2pxIMaV1pWMBxEIIhTq0vOFZxP3/0vEM4ja6wsk4JfcrCYdz4SjLV9&#10;8oEeR5+LEMIuRgWF93UspUsLMugGtiYOXGYbgz7AJpe6wWcIN5UcRdFEGiw5NBRY06qg9Hb8MQru&#10;m3ZrxtFhfSM/zj4v29PeTa9K9brtcgbCU+v/xW/3Tof5k+EIXt+EE+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TPcMAAADdAAAADwAAAAAAAAAAAAAAAACYAgAAZHJzL2Rv&#10;d25yZXYueG1sUEsFBgAAAAAEAAQA9QAAAIgDAAAAAA==&#10;" adj="-11796480,,5400" path="m71755,nsc111384,,143510,32126,143510,71755r-71755,l71755,xem71755,nfc111384,,143510,32126,143510,71755e" filled="f" strokecolor="windowText" strokeweight="1.5pt">
                    <v:stroke joinstyle="miter"/>
                    <v:formulas/>
                    <v:path arrowok="t" o:connecttype="custom" o:connectlocs="71755,0;143510,71755" o:connectangles="0,0" textboxrect="0,0,143510,143510"/>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Дуга 1613" o:spid="_x0000_s2028" style="position:absolute;left:7175;top:8876;width:1435;height:1436;flip:x y;visibility:visible;mso-wrap-style:square;v-text-anchor:middle" coordsize="143510,14351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IQB8QA&#10;AADdAAAADwAAAGRycy9kb3ducmV2LnhtbERPTWvCQBC9C/0PyxS8iG6iKJK6ShEERSxoBfU2ZMck&#10;mJ0N2TWm/fWuUOhtHu9zZovWlKKh2hWWFcSDCARxanXBmYLj96o/BeE8ssbSMin4IQeL+Vtnhom2&#10;D95Tc/CZCCHsElSQe18lUro0J4NuYCviwF1tbdAHWGdS1/gI4aaUwyiaSIMFh4YcK1rmlN4Od6Pg&#10;dE1xFJ9x07jdb++23fXGl/hLqe57+/kBwlPr/8V/7rUO8yfxCF7fhBP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CEAfEAAAA3QAAAA8AAAAAAAAAAAAAAAAAmAIAAGRycy9k&#10;b3ducmV2LnhtbFBLBQYAAAAABAAEAPUAAACJAwAAAAA=&#10;" adj="-11796480,,5400" path="m71755,nsc111384,,143510,32126,143510,71755r-71755,l71755,xem71755,nfc111384,,143510,32126,143510,71755e" filled="f" strokecolor="windowText" strokeweight="1.5pt">
                    <v:stroke joinstyle="miter"/>
                    <v:formulas/>
                    <v:path arrowok="t" o:connecttype="custom" o:connectlocs="71755,0;143510,71755" o:connectangles="0,0" textboxrect="0,0,143510,143510"/>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Дуга 1614" o:spid="_x0000_s2029" style="position:absolute;left:10846;top:8843;width:1435;height:1435;rotation:90;flip:x;visibility:visible;mso-wrap-style:square;v-text-anchor:middle" coordsize="143510,14351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HWicIA&#10;AADdAAAADwAAAGRycy9kb3ducmV2LnhtbERPS4vCMBC+C/sfwizsRTRx8VGqURZB0KMP7HVsxrZs&#10;MylN1PrvzcKCt/n4nrNYdbYWd2p95VjDaKhAEOfOVFxoOB03gwSED8gGa8ek4UkeVsuP3gJT4x68&#10;p/shFCKGsE9RQxlCk0rp85Is+qFriCN3da3FEGFbSNPiI4bbWn4rNZUWK44NJTa0Lin/PdyshvOm&#10;S857TGb1JesfTbZT2W6itP767H7mIAJ14S3+d29NnD8djeHvm3iC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UdaJwgAAAN0AAAAPAAAAAAAAAAAAAAAAAJgCAABkcnMvZG93&#10;bnJldi54bWxQSwUGAAAAAAQABAD1AAAAhwMAAAAA&#10;" adj="-11796480,,5400" path="m71755,nsc111384,,143510,32126,143510,71755r-71755,l71755,xem71755,nfc111384,,143510,32126,143510,71755e" filled="f" strokecolor="windowText" strokeweight="1.5pt">
                    <v:stroke joinstyle="miter"/>
                    <v:formulas/>
                    <v:path arrowok="t" o:connecttype="custom" o:connectlocs="71755,0;143510,71755" o:connectangles="0,0" textboxrect="0,0,143510,143510"/>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Дуга 1615" o:spid="_x0000_s2030" style="position:absolute;left:5762;top:7510;width:1436;height:1435;flip:x;visibility:visible;mso-wrap-style:square;v-text-anchor:middle" coordsize="143510,14351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yLScMA&#10;AADdAAAADwAAAGRycy9kb3ducmV2LnhtbERPS4vCMBC+C/6HMMJeRFMVRatRZN0VD158XLwNzdhW&#10;m0m3yWr990YQvM3H95zZojaFuFHlcssKet0IBHFidc6pguPhtzMG4TyyxsIyKXiQg8W82ZhhrO2d&#10;d3Tb+1SEEHYxKsi8L2MpXZKRQde1JXHgzrYy6AOsUqkrvIdwU8h+FI2kwZxDQ4YlfWeUXPf/RsHf&#10;T702g2i3upIfnNun9WHrJhelvlr1cgrCU+0/4rd7o8P8UW8Ir2/CC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yLScMAAADdAAAADwAAAAAAAAAAAAAAAACYAgAAZHJzL2Rv&#10;d25yZXYueG1sUEsFBgAAAAAEAAQA9QAAAIgDAAAAAA==&#10;" adj="-11796480,,5400" path="m71755,nsc111384,,143510,32126,143510,71755r-71755,l71755,xem71755,nfc111384,,143510,32126,143510,71755e" filled="f" strokecolor="windowText" strokeweight="1.5pt">
                    <v:stroke joinstyle="miter"/>
                    <v:formulas/>
                    <v:path arrowok="t" o:connecttype="custom" o:connectlocs="71755,0;143510,71755" o:connectangles="0,0" textboxrect="0,0,143510,143510"/>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shape id="Дуга 1616" o:spid="_x0000_s2031" style="position:absolute;left:10841;top:7509;width:1435;height:1435;flip:x;visibility:visible;mso-wrap-style:square;v-text-anchor:middle" coordsize="143510,14351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4VPsMA&#10;AADdAAAADwAAAGRycy9kb3ducmV2LnhtbERPS4vCMBC+C/6HMIIX0VSFotUosj7wsBcfF29DM7bV&#10;ZtJtonb//UZY8DYf33Pmy8aU4km1KywrGA4iEMSp1QVnCs6nbX8CwnlkjaVlUvBLDpaLdmuOibYv&#10;PtDz6DMRQtglqCD3vkqkdGlOBt3AVsSBu9raoA+wzqSu8RXCTSlHURRLgwWHhhwr+sopvR8fRsHP&#10;ptmZcXRY38mPr73L7vTtpjelup1mNQPhqfEf8b97r8P8eBjD+5twgl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4VPsMAAADdAAAADwAAAAAAAAAAAAAAAACYAgAAZHJzL2Rv&#10;d25yZXYueG1sUEsFBgAAAAAEAAQA9QAAAIgDAAAAAA==&#10;" adj="-11796480,,5400" path="m71755,nsc111384,,143510,32126,143510,71755r-71755,l71755,xem71755,nfc111384,,143510,32126,143510,71755e" filled="f" strokecolor="windowText" strokeweight="1.5pt">
                    <v:stroke joinstyle="miter"/>
                    <v:formulas/>
                    <v:path arrowok="t" o:connecttype="custom" o:connectlocs="71755,0;143510,71755" o:connectangles="0,0" textboxrect="0,0,143510,143510"/>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line id="Прямая соединительная линия 1617" o:spid="_x0000_s2032" style="position:absolute;visibility:visible;mso-wrap-style:square" from="5762,8227" to="5762,9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bD+8MAAADdAAAADwAAAGRycy9kb3ducmV2LnhtbERPTWvCQBC9F/wPyxS81U0EE42uEqUW&#10;oSCopechOyah2dmQ3Zr037uC0Ns83uesNoNpxI06V1tWEE8iEMSF1TWXCr4u+7c5COeRNTaWScEf&#10;OdisRy8rzLTt+US3sy9FCGGXoYLK+zaT0hUVGXQT2xIH7mo7gz7ArpS6wz6Em0ZOoyiRBmsODRW2&#10;tKuo+Dn/GgUzs00/+8vHIsnfU0P+O54f871S49chX4LwNPh/8dN90GF+Eqfw+Cac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Gw/vDAAAA3QAAAA8AAAAAAAAAAAAA&#10;AAAAoQIAAGRycy9kb3ducmV2LnhtbFBLBQYAAAAABAAEAPkAAACRAwAAAAA=&#10;" strokecolor="windowText" strokeweight="1.5pt"/>
                  <v:line id="Прямая соединительная линия 1618" o:spid="_x0000_s2033" style="position:absolute;visibility:visible;mso-wrap-style:square" from="12276,8221" to="12281,9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lXicYAAADdAAAADwAAAGRycy9kb3ducmV2LnhtbESPQWvCQBCF74X+h2UK3uomBaONrpKK&#10;SqFQqBbPQ3aahGZnQ3Y18d87h0JvM7w3732z2oyuVVfqQ+PZQDpNQBGX3jZcGfg+7Z8XoEJEtth6&#10;JgM3CrBZPz6sMLd+4C+6HmOlJIRDjgbqGLtc61DW5DBMfUcs2o/vHUZZ+0rbHgcJd61+SZJMO2xY&#10;GmrsaFtT+Xu8OAMz9zb/GE6H16zYzR3Fc7r4LPbGTJ7GYgkq0hj/zX/X71bws1Rw5RsZQa/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ZV4nGAAAA3QAAAA8AAAAAAAAA&#10;AAAAAAAAoQIAAGRycy9kb3ducmV2LnhtbFBLBQYAAAAABAAEAPkAAACUAwAAAAA=&#10;" strokecolor="windowText" strokeweight="1.5pt"/>
                  <v:line id="Прямая соединительная линия 1619" o:spid="_x0000_s2034" style="position:absolute;visibility:visible;mso-wrap-style:square" from="6458,7503" to="11558,7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XyEsQAAADdAAAADwAAAGRycy9kb3ducmV2LnhtbERPTWvCQBC9F/wPywi91U2Expi6CbHU&#10;IgiFaul5yI5JMDsbsluT/vuuIPQ2j/c5m2IynbjS4FrLCuJFBIK4srrlWsHXafeUgnAeWWNnmRT8&#10;koMinz1sMNN25E+6Hn0tQgi7DBU03veZlK5qyKBb2J44cGc7GPQBDrXUA44h3HRyGUWJNNhyaGiw&#10;p9eGqsvxxyh4NtvVYTy9r5PybWXIf8fpR7lT6nE+lS8gPE3+X3x373WYn8RruH0TTpD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1fISxAAAAN0AAAAPAAAAAAAAAAAA&#10;AAAAAKECAABkcnMvZG93bnJldi54bWxQSwUGAAAAAAQABAD5AAAAkgMAAAAA&#10;" strokecolor="windowText" strokeweight="1.5pt"/>
                  <v:rect id="Прямоугольник 1620" o:spid="_x0000_s2035" style="position:absolute;left:2524;top:10665;width:12954;height:8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j5qMYA&#10;AADdAAAADwAAAGRycy9kb3ducmV2LnhtbESPQWvCQBCF7wX/wzKCl1I3WhRJXUUMgsfWFsTbkJ0m&#10;odnZJbtq9Nc7h4K3Gd6b975ZrnvXqgt1sfFsYDLOQBGX3jZcGfj53r0tQMWEbLH1TAZuFGG9Grws&#10;Mbf+yl90OaRKSQjHHA3UKYVc61jW5DCOfSAW7dd3DpOsXaVth1cJd62eZtlcO2xYGmoMtK2p/Duc&#10;nYFXfQvnO+1O76Fsm9nxs9icisKY0bDffIBK1Ken+f96bwV/PhV++UZG0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bj5qMYAAADdAAAADwAAAAAAAAAAAAAAAACYAgAAZHJz&#10;L2Rvd25yZXYueG1sUEsFBgAAAAAEAAQA9QAAAIsDAAAAAA==&#10;" fillcolor="windowText" stroked="f" strokeweight="2pt">
                    <v:fill r:id="rId15" o:title="" color2="window" type="pattern"/>
                  </v:rect>
                  <v:line id="Прямая соединительная линия 1621" o:spid="_x0000_s2036" style="position:absolute;visibility:visible;mso-wrap-style:square" from="2524,10591" to="15484,10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80qcMAAADdAAAADwAAAGRycy9kb3ducmV2LnhtbERP22rCQBB9F/oPyxT6ppsIjRrdhLTU&#10;UhAEL/g8ZMckmJ0N2a1J/75bKPg2h3OdTT6aVtypd41lBfEsAkFcWt1wpeB82k6XIJxH1thaJgU/&#10;5CDPniYbTLUd+ED3o69ECGGXooLa+y6V0pU1GXQz2xEH7mp7gz7AvpK6xyGEm1bOoyiRBhsODTV2&#10;9F5TeTt+GwWv5m2xG06fq6T4WBjyl3i5L7ZKvTyPxRqEp9E/xP/uLx3mJ/MY/r4JJ8j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PNKnDAAAA3QAAAA8AAAAAAAAAAAAA&#10;AAAAoQIAAGRycy9kb3ducmV2LnhtbFBLBQYAAAAABAAEAPkAAACRAwAAAAA=&#10;" strokecolor="windowText" strokeweight="1.5pt"/>
                  <v:line id="Прямая соединительная линия 1622" o:spid="_x0000_s2037" style="position:absolute;flip:y;visibility:visible;mso-wrap-style:square" from="5744,10362" to="5744,14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7dTcEAAADdAAAADwAAAGRycy9kb3ducmV2LnhtbERPzYrCMBC+C75DGMGLaLoFRapRRNjF&#10;iwWrDzA0Y1tMJqWJtvv2mwXB23x8v7PdD9aIF3W+cazga5GAIC6dbrhScLt+z9cgfEDWaByTgl/y&#10;sN+NR1vMtOv5Qq8iVCKGsM9QQR1Cm0npy5os+oVriSN3d53FEGFXSd1hH8OtkWmSrKTFhmNDjS0d&#10;ayofxdMqKGYXZ36Wj7PPzbPJbT+TwzlXajoZDhsQgYbwEb/dJx3nr9IU/r+JJ8jd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nt1NwQAAAN0AAAAPAAAAAAAAAAAAAAAA&#10;AKECAABkcnMvZG93bnJldi54bWxQSwUGAAAAAAQABAD5AAAAjwMAAAAA&#10;" strokecolor="windowText" strokeweight="2.25pt">
                    <v:stroke endarrow="classic" endarrowwidth="narrow" endarrowlength="long"/>
                  </v:line>
                  <v:line id="Прямая соединительная линия 1623" o:spid="_x0000_s2038" style="position:absolute;flip:y;visibility:visible;mso-wrap-style:square" from="6824,10362" to="6824,14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J41sMAAADdAAAADwAAAGRycy9kb3ducmV2LnhtbERP3WrCMBS+H/gO4Qi7kZmuYyLVKDLY&#10;2I0Fqw9waM7aYnJSmthmb78MBO/Ox/d7tvtojRhp8J1jBa/LDARx7XTHjYLL+fNlDcIHZI3GMSn4&#10;JQ/73expi4V2E59orEIjUgj7AhW0IfSFlL5uyaJfup44cT9usBgSHBqpB5xSuDUyz7KVtNhxamix&#10;p4+W6mt1swqqxcmZr/fr0Zfm1pV2Wsh4LJV6nsfDBkSgGB7iu/tbp/mr/A3+v0kn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SeNbDAAAA3QAAAA8AAAAAAAAAAAAA&#10;AAAAoQIAAGRycy9kb3ducmV2LnhtbFBLBQYAAAAABAAEAPkAAACRAwAAAAA=&#10;" strokecolor="windowText" strokeweight="2.25pt">
                    <v:stroke endarrow="classic" endarrowwidth="narrow" endarrowlength="long"/>
                  </v:line>
                  <v:line id="Прямая соединительная линия 1624" o:spid="_x0000_s2039" style="position:absolute;flip:y;visibility:visible;mso-wrap-style:square" from="7903,10362" to="7903,14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vgosMAAADdAAAADwAAAGRycy9kb3ducmV2LnhtbERP3WrCMBS+H/gO4Qi7kZmubCLVKDLY&#10;2I0Fqw9waM7aYnJSmthmb78MBO/Ox/d7tvtojRhp8J1jBa/LDARx7XTHjYLL+fNlDcIHZI3GMSn4&#10;JQ/73expi4V2E59orEIjUgj7AhW0IfSFlL5uyaJfup44cT9usBgSHBqpB5xSuDUyz7KVtNhxamix&#10;p4+W6mt1swqqxcmZr/fr0Zfm1pV2Wsh4LJV6nsfDBkSgGB7iu/tbp/mr/A3+v0kn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74KLDAAAA3QAAAA8AAAAAAAAAAAAA&#10;AAAAoQIAAGRycy9kb3ducmV2LnhtbFBLBQYAAAAABAAEAPkAAACRAwAAAAA=&#10;" strokecolor="windowText" strokeweight="2.25pt">
                    <v:stroke endarrow="classic" endarrowwidth="narrow" endarrowlength="long"/>
                  </v:line>
                  <v:line id="Прямая соединительная линия 1625" o:spid="_x0000_s2040" style="position:absolute;flip:y;visibility:visible;mso-wrap-style:square" from="8983,10312" to="8983,14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dFOcIAAADdAAAADwAAAGRycy9kb3ducmV2LnhtbERPzWqDQBC+F/oOyxRyCc0aIaHYrFIK&#10;Db1E0PQBBneq4u6suGu0b58tFHqbj+93TsVqjbjR5HvHCva7BARx43TPrYKv68fzCwgfkDUax6Tg&#10;hzwU+ePDCTPtFq7oVodWxBD2GSroQhgzKX3TkUW/cyNx5L7dZDFEOLVST7jEcGtkmiRHabHn2NDh&#10;SO8dNUM9WwX1tnLmfBguvjRzX9plK9dLqdTmaX17BRFoDf/iP/enjvOP6QF+v4kny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3dFOcIAAADdAAAADwAAAAAAAAAAAAAA&#10;AAChAgAAZHJzL2Rvd25yZXYueG1sUEsFBgAAAAAEAAQA+QAAAJADAAAAAA==&#10;" strokecolor="windowText" strokeweight="2.25pt">
                    <v:stroke endarrow="classic" endarrowwidth="narrow" endarrowlength="long"/>
                  </v:line>
                  <v:line id="Прямая соединительная линия 1626" o:spid="_x0000_s2041" style="position:absolute;flip:y;visibility:visible;mso-wrap-style:square" from="10062,10362" to="10062,14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bTsEAAADdAAAADwAAAGRycy9kb3ducmV2LnhtbERPzYrCMBC+L/gOYRa8iKYKFuk2yiIo&#10;XixYfYChmW2LyaQ00da33ywIe5uP73fy3WiNeFLvW8cKlosEBHHldMu1gtv1MN+A8AFZo3FMCl7k&#10;YbedfOSYaTfwhZ5lqEUMYZ+hgiaELpPSVw1Z9AvXEUfux/UWQ4R9LXWPQwy3Rq6SJJUWW44NDXa0&#10;b6i6lw+roJxdnDmu72dfmEdb2GEmx3Oh1PRz/P4CEWgM/+K3+6Tj/HSVwt838QS5/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pdtOwQAAAN0AAAAPAAAAAAAAAAAAAAAA&#10;AKECAABkcnMvZG93bnJldi54bWxQSwUGAAAAAAQABAD5AAAAjwMAAAAA&#10;" strokecolor="windowText" strokeweight="2.25pt">
                    <v:stroke endarrow="classic" endarrowwidth="narrow" endarrowlength="long"/>
                  </v:line>
                  <v:line id="Прямая соединительная линия 1627" o:spid="_x0000_s2042" style="position:absolute;flip:y;visibility:visible;mso-wrap-style:square" from="11142,10362" to="11142,14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l+1cEAAADdAAAADwAAAGRycy9kb3ducmV2LnhtbERPzYrCMBC+C75DGMGL2HSFVekaRYQV&#10;LxasPsDQzLbFZFKaaLtvvxEWvM3H9zub3WCNeFLnG8cKPpIUBHHpdMOVgtv1e74G4QOyRuOYFPyS&#10;h912PNpgpl3PF3oWoRIxhH2GCuoQ2kxKX9Zk0SeuJY7cj+sshgi7SuoO+xhujVyk6VJabDg21NjS&#10;oabyXjysgmJ2ceb4eT/73Dya3PYzOZxzpaaTYf8FItAQ3uJ/90nH+cvFCl7fxBP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6X7VwQAAAN0AAAAPAAAAAAAAAAAAAAAA&#10;AKECAABkcnMvZG93bnJldi54bWxQSwUGAAAAAAQABAD5AAAAjwMAAAAA&#10;" strokecolor="windowText" strokeweight="2.25pt">
                    <v:stroke endarrow="classic" endarrowwidth="narrow" endarrowlength="long"/>
                  </v:line>
                  <v:line id="Прямая соединительная линия 1628" o:spid="_x0000_s2043" style="position:absolute;flip:y;visibility:visible;mso-wrap-style:square" from="12221,10362" to="12221,14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bqp8UAAADdAAAADwAAAGRycy9kb3ducmV2LnhtbESPQWvCQBCF74L/YRmhF9FNBaXErCKF&#10;ll4MGPsDhuyYBHdnQ3Y16b/vHAq9zfDevPdNcZy8U08aYhfYwOs6A0VcB9txY+D7+rF6AxUTskUX&#10;mAz8UITjYT4rMLdh5As9q9QoCeGYo4E2pT7XOtYteYzr0BOLdguDxyTr0Gg74Cjh3ulNlu20x46l&#10;ocWe3luq79XDG6iWl+A+t/dzLN2jK/241NO5NOZlMZ32oBJN6d/8d/1lBX+3EVz5RkbQh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bqp8UAAADdAAAADwAAAAAAAAAA&#10;AAAAAAChAgAAZHJzL2Rvd25yZXYueG1sUEsFBgAAAAAEAAQA+QAAAJMDAAAAAA==&#10;" strokecolor="windowText" strokeweight="2.25pt">
                    <v:stroke endarrow="classic" endarrowwidth="narrow" endarrowlength="long"/>
                  </v:line>
                  <v:line id="Прямая соединительная линия 1629" o:spid="_x0000_s2044" style="position:absolute;flip:y;visibility:visible;mso-wrap-style:square" from="13301,10312" to="13301,14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pPPMEAAADdAAAADwAAAGRycy9kb3ducmV2LnhtbERPzYrCMBC+C75DGMGL2HSFFe0aRYQV&#10;LxasPsDQzLbFZFKaaLtvvxEWvM3H9zub3WCNeFLnG8cKPpIUBHHpdMOVgtv1e74C4QOyRuOYFPyS&#10;h912PNpgpl3PF3oWoRIxhH2GCuoQ2kxKX9Zk0SeuJY7cj+sshgi7SuoO+xhujVyk6VJabDg21NjS&#10;oabyXjysgmJ2ceb4eT/73Dya3PYzOZxzpaaTYf8FItAQ3uJ/90nH+cvFGl7fxBP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Ok88wQAAAN0AAAAPAAAAAAAAAAAAAAAA&#10;AKECAABkcnMvZG93bnJldi54bWxQSwUGAAAAAAQABAD5AAAAjwMAAAAA&#10;" strokecolor="windowText" strokeweight="2.25pt">
                    <v:stroke endarrow="classic" endarrowwidth="narrow" endarrowlength="long"/>
                  </v:line>
                  <v:shape id="Поле 1630" o:spid="_x0000_s2045" type="#_x0000_t202" style="position:absolute;left:9429;top:3538;width:2826;height:28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XnsgA&#10;AADdAAAADwAAAGRycy9kb3ducmV2LnhtbESPT0sDMRDF74LfIYzgRWxWhUW2TUtbUIr4B1spPQ6b&#10;6WbpZrIkabv99s5B8DbDe/PebyazwXfqRDG1gQ08jApQxHWwLTcGfjYv98+gUka22AUmAxdKMJte&#10;X02wsuHM33Ra50ZJCKcKDbic+0rrVDvymEahJxZtH6LHLGtstI14lnDf6ceiKLXHlqXBYU9LR/Vh&#10;ffQGDu7t7qt4/Vhsy9Ulfm6OYRffd8bc3gzzMahMQ/43/12vrOCXT8Iv38gIevo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UBeeyAAAAN0AAAAPAAAAAAAAAAAAAAAAAJgCAABk&#10;cnMvZG93bnJldi54bWxQSwUGAAAAAAQABAD1AAAAjQMAAAAA&#10;" filled="f" stroked="f" strokeweight=".5pt">
                    <v:textbox>
                      <w:txbxContent>
                        <w:p w:rsidR="00577C88" w:rsidRPr="00FF76BD" w:rsidRDefault="00577C88" w:rsidP="005F1132">
                          <w:pPr>
                            <w:ind w:firstLine="0"/>
                            <w:rPr>
                              <w:i/>
                              <w:lang w:val="en-US"/>
                            </w:rPr>
                          </w:pPr>
                          <w:r>
                            <w:rPr>
                              <w:i/>
                              <w:lang w:val="en-US"/>
                            </w:rPr>
                            <w:t>F</w:t>
                          </w:r>
                        </w:p>
                      </w:txbxContent>
                    </v:textbox>
                  </v:shape>
                  <v:shape id="Поле 31" o:spid="_x0000_s2046" type="#_x0000_t202" style="position:absolute;left:7346;top:14705;width:3911;height:29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yyBcUA&#10;AADdAAAADwAAAGRycy9kb3ducmV2LnhtbERP22oCMRB9F/yHMEJfimatsJTVKFVoEemFqoiPw2a6&#10;WdxMliTq+vdNoeDbHM51ZovONuJCPtSOFYxHGQji0umaKwX73evwGUSIyBobx6TgRgEW835vhoV2&#10;V/6myzZWIoVwKFCBibEtpAylIYth5FrixP04bzEm6CupPV5TuG3kU5bl0mLNqcFgSytD5Wl7tgpO&#10;ZvP4lb19LA/5+uY/d2d39O9HpR4G3csURKQu3sX/7rVO8/PJGP6+SS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HLIFxQAAAN0AAAAPAAAAAAAAAAAAAAAAAJgCAABkcnMv&#10;ZG93bnJldi54bWxQSwUGAAAAAAQABAD1AAAAigMAAAAA&#10;" filled="f" stroked="f" strokeweight=".5pt">
                    <v:textbox>
                      <w:txbxContent>
                        <w:p w:rsidR="00577C88" w:rsidRPr="00FF76BD" w:rsidRDefault="00577C88" w:rsidP="005F1132">
                          <w:pPr>
                            <w:pStyle w:val="ab"/>
                            <w:spacing w:before="0" w:beforeAutospacing="0" w:after="0" w:afterAutospacing="0"/>
                            <w:jc w:val="both"/>
                            <w:rPr>
                              <w:vertAlign w:val="subscript"/>
                            </w:rPr>
                          </w:pPr>
                          <w:r>
                            <w:rPr>
                              <w:rFonts w:eastAsia="Times New Roman"/>
                              <w:i/>
                              <w:iCs/>
                              <w:lang w:val="en-US"/>
                            </w:rPr>
                            <w:sym w:font="Symbol" w:char="F073"/>
                          </w:r>
                          <w:r>
                            <w:rPr>
                              <w:rFonts w:eastAsia="Times New Roman"/>
                              <w:i/>
                              <w:iCs/>
                              <w:vertAlign w:val="subscript"/>
                            </w:rPr>
                            <w:t>см</w:t>
                          </w:r>
                        </w:p>
                      </w:txbxContent>
                    </v:textbox>
                  </v:shape>
                  <v:line id="Прямая соединительная линия 1632" o:spid="_x0000_s2047" style="position:absolute;flip:x;visibility:visible;mso-wrap-style:square" from="23332,11855" to="32411,11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sYcUAAADdAAAADwAAAGRycy9kb3ducmV2LnhtbERPTWvCQBC9F/wPywi9FN1oqWh0FRGK&#10;hfbSKIi3ITsmwexs3F1N8u+7hUJv83ifs9p0phYPcr6yrGAyTkAQ51ZXXCg4Ht5HcxA+IGusLZOC&#10;njxs1oOnFabatvxNjywUIoawT1FBGUKTSunzkgz6sW2II3exzmCI0BVSO2xjuKnlNElm0mDFsaHE&#10;hnYl5dfsbhTYyWkh+9vb/vOlP2dud9t+1Umr1POw2y5BBOrCv/jP/aHj/NnrFH6/iSf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I8sYcUAAADdAAAADwAAAAAAAAAA&#10;AAAAAAChAgAAZHJzL2Rvd25yZXYueG1sUEsFBgAAAAAEAAQA+QAAAJMDAAAAAA==&#10;" strokecolor="windowText" strokeweight="1.5pt"/>
                  <v:line id="Прямая соединительная линия 1633" o:spid="_x0000_s2048" style="position:absolute;flip:x;visibility:visible;mso-wrap-style:square" from="26851,9493" to="35925,9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J+sUAAADdAAAADwAAAGRycy9kb3ducmV2LnhtbERPTWvCQBC9F/wPywi9FN2oVDS6igjS&#10;QntpFMTbkB2TYHY27m5N8u+7hUJv83ifs952phYPcr6yrGAyTkAQ51ZXXCg4HQ+jBQgfkDXWlklB&#10;Tx62m8HTGlNtW/6iRxYKEUPYp6igDKFJpfR5SQb92DbEkbtaZzBE6AqpHbYx3NRymiRzabDi2FBi&#10;Q/uS8lv2bRTYyXkp+/vr28dLf8nc/r77rJNWqedht1uBCNSFf/Gf+13H+fPZDH6/iSf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8OJ+sUAAADdAAAADwAAAAAAAAAA&#10;AAAAAAChAgAAZHJzL2Rvd25yZXYueG1sUEsFBgAAAAAEAAQA+QAAAJMDAAAAAA==&#10;" strokecolor="windowText" strokeweight="1.5pt"/>
                  <v:shape id="Дуга 1634" o:spid="_x0000_s2049" style="position:absolute;left:32420;top:7474;width:3564;height:6696;visibility:visible;mso-wrap-style:square;v-text-anchor:middle" coordsize="356400,669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GwJcYA&#10;AADdAAAADwAAAGRycy9kb3ducmV2LnhtbERPTWvCQBC9C/0PywheSt1U29CmriKKpOihVKXtcciO&#10;SUh2NmRXjf/eLQje5vE+ZzLrTC1O1LrSsoLnYQSCOLO65FzBfrd6egPhPLLG2jIpuJCD2fShN8FE&#10;2zN/02nrcxFC2CWooPC+SaR0WUEG3dA2xIE72NagD7DNpW7xHMJNLUdRFEuDJYeGAhtaFJRV26NR&#10;8Ff//qSL5etm97i5VO9f63TfVKlSg343/wDhqfN38c39qcP8ePwC/9+EE+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GwJcYAAADdAAAADwAAAAAAAAAAAAAAAACYAgAAZHJz&#10;L2Rvd25yZXYueG1sUEsFBgAAAAAEAAQA9QAAAIsDAAAAAA==&#10;" path="m270,316380nsc5740,129878,91379,-12147,190558,806v92334,12059,164382,154919,165821,328792l178200,334800,270,316380xem270,316380nfc5740,129878,91379,-12147,190558,806v92334,12059,164382,154919,165821,328792e" filled="f" strokecolor="windowText" strokeweight="1.5pt">
                    <v:stroke dashstyle="dash"/>
                    <v:path arrowok="t" o:connecttype="custom" o:connectlocs="270,316380;190558,806;356379,329598" o:connectangles="0,0,0"/>
                  </v:shape>
                  <v:shape id="Дуга 1635" o:spid="_x0000_s2050" style="position:absolute;left:23333;top:7475;width:3562;height:6693;visibility:visible;mso-wrap-style:square;v-text-anchor:middle" coordsize="356235,66929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mhZ8QA&#10;AADdAAAADwAAAGRycy9kb3ducmV2LnhtbERPTWvCQBC9F/oflil4qxsbEkrqKmIRPBTB2EOPQ3ZM&#10;otnZdHdr4r/vCoK3ebzPmS9H04kLOd9aVjCbJiCIK6tbrhV8Hzav7yB8QNbYWSYFV/KwXDw/zbHQ&#10;duA9XcpQixjCvkAFTQh9IaWvGjLop7YnjtzROoMhQldL7XCI4aaTb0mSS4Mtx4YGe1o3VJ3LP6Ng&#10;cz1+Obfe5bs2G35PaZn9fKaZUpOXcfUBItAYHuK7e6vj/DzN4PZNPEE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ZoWfEAAAA3QAAAA8AAAAAAAAAAAAAAAAAmAIAAGRycy9k&#10;b3ducmV2LnhtbFBLBQYAAAAABAAEAPUAAACJAwAAAAA=&#10;" adj="-11796480,,5400" path="m473,310272nsc7778,122345,96189,-17205,195975,1686v89944,17027,158834,157939,160239,327759l178118,334645,473,310272xem473,310272nfc7778,122345,96189,-17205,195975,1686v89944,17027,158834,157939,160239,327759e" filled="f" strokecolor="windowText" strokeweight="1.5pt">
                    <v:stroke dashstyle="dash" joinstyle="miter"/>
                    <v:formulas/>
                    <v:path arrowok="t" o:connecttype="custom" o:connectlocs="473,310272;195975,1686;356214,329445" o:connectangles="0,0,0" textboxrect="0,0,356235,669290"/>
                    <v:textbox>
                      <w:txbxContent>
                        <w:p w:rsidR="00577C88" w:rsidRDefault="00577C88" w:rsidP="005F1132"/>
                      </w:txbxContent>
                    </v:textbox>
                  </v:shape>
                  <v:shape id="Дуга 1636" o:spid="_x0000_s2051" style="position:absolute;left:23333;top:7333;width:3562;height:6693;flip:y;visibility:visible;mso-wrap-style:square;v-text-anchor:middle" coordsize="356235,66929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OWU8MA&#10;AADdAAAADwAAAGRycy9kb3ducmV2LnhtbERPTUsDMRC9C/0PYQpeis2qsJS1aamWggcvtlKvQzLd&#10;XbqZhM3Y3frrjSB4m8f7nOV69J26UJ/awAbu5wUoYhtcy7WBj8PubgEqCbLDLjAZuFKC9Wpys8TK&#10;hYHf6bKXWuUQThUaaERipXWyDXlM8xCJM3cKvUfJsK+163HI4b7TD0VRao8t54YGI700ZM/7L2/A&#10;vh2P29m3yPPJ8mxx/YyDHKIxt9Nx8wRKaJR/8Z/71eX55WMJv9/kE/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OWU8MAAADdAAAADwAAAAAAAAAAAAAAAACYAgAAZHJzL2Rv&#10;d25yZXYueG1sUEsFBgAAAAAEAAQA9QAAAIgDAAAAAA==&#10;" adj="-11796480,,5400" path="m,334282nsc105,152928,77080,4733,173576,109v99033,-4746,181099,143236,182638,329336l178118,334645,,334282xem,334282nfc105,152928,77080,4733,173576,109v99033,-4746,181099,143236,182638,329336e" filled="f" strokecolor="windowText" strokeweight="1.5pt">
                    <v:stroke joinstyle="miter"/>
                    <v:formulas/>
                    <v:path arrowok="t" o:connecttype="custom" o:connectlocs="0,334282;173576,109;356214,329445" o:connectangles="0,0,0" textboxrect="0,0,356235,669290"/>
                    <v:textbox>
                      <w:txbxContent>
                        <w:p w:rsidR="00577C88" w:rsidRDefault="00577C88" w:rsidP="005F1132"/>
                      </w:txbxContent>
                    </v:textbox>
                  </v:shape>
                  <v:shape id="Дуга 1637" o:spid="_x0000_s2052" style="position:absolute;left:32411;top:7388;width:3556;height:6687;flip:y;visibility:visible;mso-wrap-style:square;v-text-anchor:middle" coordsize="355600,6686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Rcf8MA&#10;AADdAAAADwAAAGRycy9kb3ducmV2LnhtbERPS2sCMRC+F/wPYQRvNWstq243ilgLBQ+ttr0Pm9kH&#10;u5ksSdT135tCobf5+J6TbwbTiQs531hWMJsmIIgLqxuuFHx/vT0uQfiArLGzTApu5GGzHj3kmGl7&#10;5SNdTqESMYR9hgrqEPpMSl/UZNBPbU8cudI6gyFCV0nt8BrDTSefkiSVBhuODTX2tKupaE9no2BP&#10;u9f0uXA/Zbs6fFbYHVYf5UKpyXjYvoAINIR/8Z/7Xcf56XwBv9/EE+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Rcf8MAAADdAAAADwAAAAAAAAAAAAAAAACYAgAAZHJzL2Rv&#10;d25yZXYueG1sUEsFBgAAAAAEAAQA9QAAAIgDAAAAAA==&#10;" adj="-11796480,,5400" path="m,333965nsc104,152785,76940,4732,173263,108v98859,-4745,180780,143100,182316,329028l177800,334328,,333965xem,333965nfc104,152785,76940,4732,173263,108v98859,-4745,180780,143100,182316,329028e" filled="f" strokecolor="windowText" strokeweight="1.5pt">
                    <v:stroke joinstyle="miter"/>
                    <v:formulas/>
                    <v:path arrowok="t" o:connecttype="custom" o:connectlocs="0,333965;173263,108;355579,329136" o:connectangles="0,0,0" textboxrect="0,0,355600,668655"/>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line id="Прямая соединительная линия 1638" o:spid="_x0000_s2053" style="position:absolute;flip:y;visibility:visible;mso-wrap-style:square" from="23332,9492" to="26894,11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cbi8gAAADdAAAADwAAAGRycy9kb3ducmV2LnhtbESPQUvDQBCF7wX/wzJCL8Vu2mLR2G0p&#10;haKgF6Mg3obsmASzs+nutkn+fecgeJvhvXnvm81ucK26UIiNZwOLeQaKuPS24crA58fx7gFUTMgW&#10;W89kYKQIu+3NZIO59T2/06VIlZIQjjkaqFPqcq1jWZPDOPcdsWg/PjhMsoZK24C9hLtWL7NsrR02&#10;LA01dnSoqfwtzs6AX3w96vF0//w6G7+LcDjt39qsN2Z6O+yfQCUa0r/57/rFCv56JbjyjYygt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Wcbi8gAAADdAAAADwAAAAAA&#10;AAAAAAAAAAChAgAAZHJzL2Rvd25yZXYueG1sUEsFBgAAAAAEAAQA+QAAAJYDAAAAAA==&#10;" strokecolor="windowText" strokeweight="1.5pt"/>
                  <v:line id="Прямая соединительная линия 1639" o:spid="_x0000_s2054" style="position:absolute;flip:y;visibility:visible;mso-wrap-style:square" from="32410,9491" to="35924,1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u+EMUAAADdAAAADwAAAGRycy9kb3ducmV2LnhtbERPTWvCQBC9C/6HZYReRDe2VDR1FRHE&#10;gr00CqW3ITtNgtnZuLua5N+7hUJv83ifs9p0phZ3cr6yrGA2TUAQ51ZXXCg4n/aTBQgfkDXWlklB&#10;Tx426+Fgham2LX/SPQuFiCHsU1RQhtCkUvq8JIN+ahviyP1YZzBE6AqpHbYx3NTyOUnm0mDFsaHE&#10;hnYl5ZfsZhTY2ddS9tfXw3Hcf2dud91+1Emr1NOo276BCNSFf/Gf+13H+fOXJfx+E0+Q6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u+EMUAAADdAAAADwAAAAAAAAAA&#10;AAAAAAChAgAAZHJzL2Rvd25yZXYueG1sUEsFBgAAAAAEAAQA+QAAAJMDAAAAAA==&#10;" strokecolor="windowText" strokeweight="1.5pt"/>
                  <v:line id="Прямая соединительная линия 1640" o:spid="_x0000_s2055" style="position:absolute;flip:y;visibility:visible;mso-wrap-style:square" from="25311,14071" to="33952,14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dk8MgAAADdAAAADwAAAGRycy9kb3ducmV2LnhtbESPQUvDQBCF7wX/wzJCL8VuWmrR2G0p&#10;haKgF6Mg3obsmASzs+nutkn+fecgeJvhvXnvm81ucK26UIiNZwOLeQaKuPS24crA58fx7gFUTMgW&#10;W89kYKQIu+3NZIO59T2/06VIlZIQjjkaqFPqcq1jWZPDOPcdsWg/PjhMsoZK24C9hLtWL7NsrR02&#10;LA01dnSoqfwtzs6AX3w96vF0//w6G7+LcDjt39qsN2Z6O+yfQCUa0r/57/rFCv56JfzyjYygt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xdk8MgAAADdAAAADwAAAAAA&#10;AAAAAAAAAAChAgAAZHJzL2Rvd25yZXYueG1sUEsFBgAAAAAEAAQA+QAAAJYDAAAAAA==&#10;" strokecolor="windowText" strokeweight="1.5pt"/>
                  <v:line id="Прямая соединительная линия 1641" o:spid="_x0000_s2056" style="position:absolute;flip:y;visibility:visible;mso-wrap-style:square" from="25311,7507" to="33947,7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jPk8IAAADdAAAADwAAAGRycy9kb3ducmV2LnhtbERPTWsCMRC9F/wPYYTealaxi2yNUgRB&#10;Cz10W+x1uhk3i5tJSKKu/94UCr3N433Ocj3YXlwoxM6xgumkAEHcON1xq+Drc/u0ABETssbeMSm4&#10;UYT1avSwxEq7K3/QpU6tyCEcK1RgUvKVlLExZDFOnCfO3NEFiynD0Eod8JrDbS9nRVFKix3nBoOe&#10;NoaaU322Cspg3vx3fTCsj88bc9oP7/7HKPU4Hl5fQCQa0r/4z73TeX45n8LvN/kEu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9jPk8IAAADdAAAADwAAAAAAAAAAAAAA&#10;AAChAgAAZHJzL2Rvd25yZXYueG1sUEsFBgAAAAAEAAQA+QAAAJADAAAAAA==&#10;" strokecolor="windowText" strokeweight="1.5pt">
                    <v:stroke dashstyle="dash"/>
                  </v:line>
                  <v:line id="Прямая соединительная линия 1642" o:spid="_x0000_s2057" style="position:absolute;flip:x;visibility:visible;mso-wrap-style:square" from="37772,9688" to="40603,11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sgqsUAAADdAAAADwAAAGRycy9kb3ducmV2LnhtbERPTWvCQBC9C/6HZQRvujGWINFVRBCU&#10;QqFRWryN2WkSmp2N2W1M++u7hYK3ebzPWW16U4uOWldZVjCbRiCIc6srLhScT/vJAoTzyBpry6Tg&#10;mxxs1sPBClNt7/xKXeYLEULYpaig9L5JpXR5SQbd1DbEgfuwrUEfYFtI3eI9hJtaxlGUSIMVh4YS&#10;G9qVlH9mX0bBM126+C07Xi+7+fs8K863l+TnptR41G+XIDz1/iH+dx90mJ88xfD3TThB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FsgqsUAAADdAAAADwAAAAAAAAAA&#10;AAAAAAChAgAAZHJzL2Rvd25yZXYueG1sUEsFBgAAAAAEAAQA+QAAAJMDAAAAAA==&#10;" strokecolor="windowText">
                    <v:stroke startarrow="classic" startarrowwidth="narrow" startarrowlength="long" endarrow="classic" endarrowwidth="narrow" endarrowlength="long"/>
                  </v:line>
                  <v:line id="Прямая соединительная линия 1643" o:spid="_x0000_s2058" style="position:absolute;flip:y;visibility:visible;mso-wrap-style:square" from="29629,11363" to="33157,13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cm8UAAADdAAAADwAAAGRycy9kb3ducmV2LnhtbERPS2vCQBC+F/wPywje6kYtItFVtFbo&#10;qQ/1ktuYHbMx2dmQXTXtr+8WCr3Nx/ecxaqztbhR60vHCkbDBARx7nTJhYLjYfc4A+EDssbaMSn4&#10;Ig+rZe9hgal2d/6k2z4UIoawT1GBCaFJpfS5IYt+6BriyJ1dazFE2BZSt3iP4baW4ySZSoslxwaD&#10;DT0byqv91SrYfn9Ub1mWjav63RxHL5vmsj1lSg363XoOIlAX/sV/7lcd50+fJvD7TTxB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kcm8UAAADdAAAADwAAAAAAAAAA&#10;AAAAAAChAgAAZHJzL2Rvd25yZXYueG1sUEsFBgAAAAAEAAQA+QAAAJMDAAAAAA==&#10;" strokecolor="windowText"/>
                  <v:line id="Прямая соединительная линия 1644" o:spid="_x0000_s2059" style="position:absolute;flip:y;visibility:visible;mso-wrap-style:square" from="20481,11363" to="23999,1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CE78UAAADdAAAADwAAAGRycy9kb3ducmV2LnhtbERPTWvCQBC9F/oflil4qxtFpERXsVWh&#10;p9qql9zG7JiNyc6G7KrRX+8WCr3N433OdN7ZWlyo9aVjBYN+AoI4d7rkQsF+t359A+EDssbaMSm4&#10;kYf57Plpiql2V/6hyzYUIoawT1GBCaFJpfS5IYu+7xriyB1dazFE2BZSt3iN4baWwyQZS4slxwaD&#10;DX0Yyqvt2SpY3r+rryzLhlW9MfvB6r05LQ+ZUr2XbjEBEagL/+I/96eO88ejEfx+E0+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CE78UAAADdAAAADwAAAAAAAAAA&#10;AAAAAAChAgAAZHJzL2Rvd25yZXYueG1sUEsFBgAAAAAEAAQA+QAAAJMDAAAAAA==&#10;" strokecolor="windowText"/>
                  <v:line id="Прямая соединительная линия 1645" o:spid="_x0000_s2060" style="position:absolute;visibility:visible;mso-wrap-style:square" from="32410,11855" to="38225,11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WcLsQAAADdAAAADwAAAGRycy9kb3ducmV2LnhtbERPTWvCQBC9C/0PyxS8FN0oMUjqGoJU&#10;8NimRTwO2TGJzc7G7FZjf31XKHibx/ucVTaYVlyod41lBbNpBIK4tLrhSsHX53ayBOE8ssbWMim4&#10;kYNs/TRaYartlT/oUvhKhBB2KSqove9SKV1Zk0E3tR1x4I62N+gD7Cupe7yGcNPKeRQl0mDDoaHG&#10;jjY1ld/Fj1FQbU4v50Nx+o198ra02/h9vz/mSo2fh/wVhKfBP8T/7p0O85N4Afdvwgl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lZwuxAAAAN0AAAAPAAAAAAAAAAAA&#10;AAAAAKECAABkcnMvZG93bnJldi54bWxQSwUGAAAAAAQABAD5AAAAkgMAAAAA&#10;" strokecolor="windowText"/>
                  <v:line id="Прямая соединительная линия 1646" o:spid="_x0000_s2061" style="position:absolute;visibility:visible;mso-wrap-style:square" from="35922,9617" to="41009,9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cCWcQAAADdAAAADwAAAGRycy9kb3ducmV2LnhtbERPTWvCQBC9F/wPyxS8lLqphCCpq0ho&#10;wGObingcsmMSm52N2TVJ++u7hYK3ebzPWW8n04qBetdYVvCyiEAQl1Y3XCk4fObPKxDOI2tsLZOC&#10;b3Kw3cwe1phqO/IHDYWvRAhhl6KC2vsuldKVNRl0C9sRB+5se4M+wL6SuscxhJtWLqMokQYbDg01&#10;dpTVVH4VN6Ogyi5P11Nx+Yl98rayefx+PJ53Ss0fp90rCE+Tv4v/3Xsd5idxAn/fhBP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RwJZxAAAAN0AAAAPAAAAAAAAAAAA&#10;AAAAAKECAABkcnMvZG93bnJldi54bWxQSwUGAAAAAAQABAD5AAAAkgMAAAAA&#10;" strokecolor="windowText"/>
                  <v:line id="Прямая соединительная линия 1647" o:spid="_x0000_s2062" style="position:absolute;visibility:visible;mso-wrap-style:square" from="20701,13474" to="29845,1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MNUsEAAADdAAAADwAAAGRycy9kb3ducmV2LnhtbERPTYvCMBC9C/6HMAt7EU1cpSvVKCIs&#10;rDetwl6HZmzrNpPSRK3/3giCt3m8z1msOluLK7W+cqxhPFIgiHNnKi40HA8/wxkIH5AN1o5Jw508&#10;rJb93gJT4268p2sWChFD2KeooQyhSaX0eUkW/cg1xJE7udZiiLAtpGnxFsNtLb+USqTFimNDiQ1t&#10;Ssr/s4vVsM+CGpzNTqlJMl1j9dcczmqr9edHt56DCNSFt/jl/jVxfjL9huc38QS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ow1SwQAAAN0AAAAPAAAAAAAAAAAAAAAA&#10;AKECAABkcnMvZG93bnJldi54bWxQSwUGAAAAAAQABAD5AAAAjwMAAAAA&#10;" strokecolor="windowText">
                    <v:stroke startarrow="classic" startarrowwidth="narrow" startarrowlength="long" endarrow="classic" endarrowwidth="narrow" endarrowlength="long"/>
                  </v:line>
                  <v:shape id="Поле 31" o:spid="_x0000_s2063" type="#_x0000_t202" style="position:absolute;left:36336;top:9304;width:2661;height:29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Bo5cgA&#10;AADdAAAADwAAAGRycy9kb3ducmV2LnhtbESPT0sDMRDF74LfIYzgRWxWkUW2TUtbUIr4B1spPQ6b&#10;6WbpZrIkabv99s5B8DbDe/PebyazwXfqRDG1gQ08jApQxHWwLTcGfjYv98+gUka22AUmAxdKMJte&#10;X02wsuHM33Ra50ZJCKcKDbic+0rrVDvymEahJxZtH6LHLGtstI14lnDf6ceiKLXHlqXBYU9LR/Vh&#10;ffQGDu7t7qt4/Vhsy9Ulfm6OYRffd8bc3gzzMahMQ/43/12vrOCXT4Ir38gIevo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IGjlyAAAAN0AAAAPAAAAAAAAAAAAAAAAAJgCAABk&#10;cnMvZG93bnJldi54bWxQSwUGAAAAAAQABAD1AAAAjQMAAAAA&#10;" filled="f" stroked="f" strokeweight=".5pt">
                    <v:textbox>
                      <w:txbxContent>
                        <w:p w:rsidR="00577C88" w:rsidRPr="001C5AB3" w:rsidRDefault="00577C88" w:rsidP="005F1132">
                          <w:pPr>
                            <w:pStyle w:val="ab"/>
                            <w:spacing w:before="0" w:beforeAutospacing="0" w:after="0" w:afterAutospacing="0"/>
                            <w:jc w:val="both"/>
                          </w:pPr>
                          <w:proofErr w:type="gramStart"/>
                          <w:r>
                            <w:rPr>
                              <w:rFonts w:eastAsia="Times New Roman"/>
                              <w:i/>
                              <w:iCs/>
                              <w:lang w:val="en-US"/>
                            </w:rPr>
                            <w:t>d</w:t>
                          </w:r>
                          <w:proofErr w:type="gramEnd"/>
                        </w:p>
                      </w:txbxContent>
                    </v:textbox>
                  </v:shape>
                  <v:shape id="Поле 31" o:spid="_x0000_s2064" type="#_x0000_t202" style="position:absolute;left:26243;top:11169;width:2648;height:29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zNfsYA&#10;AADdAAAADwAAAGRycy9kb3ducmV2LnhtbERP32vCMBB+H/g/hBvsRWbqGMV1RtHBhsg2WR3Dx6O5&#10;NcXmUpKo9b83A2Fv9/H9vOm8t604kg+NYwXjUQaCuHK64VrB9/b1fgIiRGSNrWNScKYA89ngZoqF&#10;dif+omMZa5FCOBSowMTYFVKGypDFMHIdceJ+nbcYE/S11B5PKdy28iHLcmmx4dRgsKMXQ9W+PFgF&#10;e7MebrK3j+VPvjr7z+3B7fz7Tqm7237xDCJSH//FV/dKp/n54xP8fZNOk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zNfsYAAADdAAAADwAAAAAAAAAAAAAAAACYAgAAZHJz&#10;L2Rvd25yZXYueG1sUEsFBgAAAAAEAAQA9QAAAIsDAAAAAA==&#10;" filled="f" stroked="f" strokeweight=".5pt">
                    <v:textbox>
                      <w:txbxContent>
                        <w:p w:rsidR="00577C88" w:rsidRDefault="00577C88" w:rsidP="005F1132">
                          <w:pPr>
                            <w:pStyle w:val="ab"/>
                            <w:spacing w:before="0" w:beforeAutospacing="0" w:after="0" w:afterAutospacing="0"/>
                            <w:jc w:val="both"/>
                          </w:pPr>
                          <w:r>
                            <w:rPr>
                              <w:rFonts w:eastAsia="Times New Roman"/>
                              <w:i/>
                              <w:iCs/>
                              <w:lang w:val="en-US"/>
                            </w:rPr>
                            <w:sym w:font="Symbol" w:char="F064"/>
                          </w:r>
                        </w:p>
                      </w:txbxContent>
                    </v:textbox>
                  </v:shape>
                  <v:shape id="Дуга 1650" o:spid="_x0000_s2065" style="position:absolute;left:32625;top:8331;width:3550;height:7873;flip:y;visibility:visible;mso-wrap-style:square;v-text-anchor:middle" coordsize="354965,78734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d1hsMA&#10;AADdAAAADwAAAGRycy9kb3ducmV2LnhtbESPT2sCMRDF74LfIUyhN80qKLI1SiuI9ui/nofNdDe4&#10;mYRN1G0/vXMo9DbDe/Peb5br3rfqTl1ygQ1MxgUo4ipYx7WB82k7WoBKGdliG5gM/FCC9Wo4WGJp&#10;w4MPdD/mWkkIpxINNDnHUutUNeQxjUMkFu07dB6zrF2tbYcPCfetnhbFXHt0LA0NRto0VF2PN2/A&#10;xpPeTSfpY4su0ufienFfv60xry/9+xuoTH3+N/9d763gz2fCL9/ICHr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d1hsMAAADdAAAADwAAAAAAAAAAAAAAAACYAgAAZHJzL2Rv&#10;d25yZXYueG1sUEsFBgAAAAAEAAQA9QAAAIgDAAAAAA==&#10;" adj="-11796480,,5400" path="m,393312nsc57,255799,32459,128319,85474,57031,186639,-79004,318355,38426,348935,291916v10357,85852,7312,176950,-8638,258476l177483,393674,,393312xem,393312nfc57,255799,32459,128319,85474,57031,186639,-79004,318355,38426,348935,291916v10357,85852,7312,176950,-8638,258476e" filled="f" strokecolor="windowText" strokeweight="1.5pt">
                    <v:stroke joinstyle="miter"/>
                    <v:formulas/>
                    <v:path arrowok="t" o:connecttype="custom" o:connectlocs="0,393312;85474,57031;348935,291916;340297,550392" o:connectangles="0,0,0,0" textboxrect="0,0,354965,787348"/>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line id="Прямая соединительная линия 1651" o:spid="_x0000_s2066" style="position:absolute;flip:y;visibility:visible;mso-wrap-style:square" from="33155,13514" to="33155,15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zz/sUAAADdAAAADwAAAGRycy9kb3ducmV2LnhtbERPTWvCQBC9C/6HZYRexGwsxNrUVUQo&#10;tCcx1oO3ITtNYrOzIbvGNL++KxS8zeN9zmrTm1p01LrKsoJ5FIMgzq2uuFDwdXyfLUE4j6yxtkwK&#10;fsnBZj0erTDV9sYH6jJfiBDCLkUFpfdNKqXLSzLoItsQB+7btgZ9gG0hdYu3EG5q+RzHC2mw4tBQ&#10;YkO7kvKf7GoUDGczTPvT5WU/HKj+vBynr/vkqtTTpN++gfDU+4f43/2hw/xFMof7N+EE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zz/sUAAADdAAAADwAAAAAAAAAA&#10;AAAAAAChAgAAZHJzL2Rvd25yZXYueG1sUEsFBgAAAAAEAAQA+QAAAJMDAAAAAA==&#10;" strokecolor="windowText" strokeweight="1.75pt">
                    <v:stroke endarrow="classic" endarrowwidth="narrow" endarrowlength="long"/>
                  </v:line>
                  <v:line id="Прямая соединительная линия 1652" o:spid="_x0000_s2067" style="position:absolute;flip:y;visibility:visible;mso-wrap-style:square" from="33861,13868" to="33861,16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5ticUAAADdAAAADwAAAGRycy9kb3ducmV2LnhtbERPTWvCQBC9F/wPywi9iNk0oLXRVUqh&#10;0J5ErQdvQ3aaRLOzIbsmaX69WxC8zeN9zmrTm0q01LjSsoKXKAZBnFldcq7g5/A5XYBwHlljZZkU&#10;/JGDzXr0tMJU24531O59LkIIuxQVFN7XqZQuK8igi2xNHLhf2xj0ATa51A12IdxUMonjuTRYcmgo&#10;sKaPgrLL/moUDCczTPrj+XU77Kj6Ph8mb9vZVanncf++BOGp9w/x3f2lw/z5LIH/b8IJc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J5ticUAAADdAAAADwAAAAAAAAAA&#10;AAAAAAChAgAAZHJzL2Rvd25yZXYueG1sUEsFBgAAAAAEAAQA+QAAAJMDAAAAAA==&#10;" strokecolor="windowText" strokeweight="1.75pt">
                    <v:stroke endarrow="classic" endarrowwidth="narrow" endarrowlength="long"/>
                  </v:line>
                  <v:line id="Прямая соединительная линия 1653" o:spid="_x0000_s2068" style="position:absolute;flip:y;visibility:visible;mso-wrap-style:square" from="34534,13711" to="34534,16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IEsQAAADdAAAADwAAAGRycy9kb3ducmV2LnhtbERPS4vCMBC+C/sfwix4EU3XxVc1iggL&#10;60l8HbwNzdjWbSaliVr7682C4G0+vufMFrUpxI0ql1tW8NWLQBAnVuecKjjsf7pjEM4jaywsk4IH&#10;OVjMP1ozjLW985ZuO5+KEMIuRgWZ92UspUsyMuh6tiQO3NlWBn2AVSp1hfcQbgrZj6KhNJhzaMiw&#10;pFVGyd/uahQ0J9N06uNltGm2VKwv+85kM7gq1f6sl1MQnmr/Fr/cvzrMHw6+4f+bcIK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sgSxAAAAN0AAAAPAAAAAAAAAAAA&#10;AAAAAKECAABkcnMvZG93bnJldi54bWxQSwUGAAAAAAQABAD5AAAAkgMAAAAA&#10;" strokecolor="windowText" strokeweight="1.75pt">
                    <v:stroke endarrow="classic" endarrowwidth="narrow" endarrowlength="long"/>
                  </v:line>
                  <v:line id="Прямая соединительная линия 1654" o:spid="_x0000_s2069" style="position:absolute;flip:y;visibility:visible;mso-wrap-style:square" from="35281,13150" to="35281,15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tQZsQAAADdAAAADwAAAGRycy9kb3ducmV2LnhtbERPS4vCMBC+C/sfwix4EU1X1lc1iggL&#10;60l8HbwNzdjWbSaliVr7682C4G0+vufMFrUpxI0ql1tW8NWLQBAnVuecKjjsf7pjEM4jaywsk4IH&#10;OVjMP1ozjLW985ZuO5+KEMIuRgWZ92UspUsyMuh6tiQO3NlWBn2AVSp1hfcQbgrZj6KhNJhzaMiw&#10;pFVGyd/uahQ0J9N06uNltGm2VKwv+85kM7gq1f6sl1MQnmr/Fr/cvzrMHw6+4f+bcIK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O1BmxAAAAN0AAAAPAAAAAAAAAAAA&#10;AAAAAKECAABkcnMvZG93bnJldi54bWxQSwUGAAAAAAQABAD5AAAAkgMAAAAA&#10;" strokecolor="windowText" strokeweight="1.75pt">
                    <v:stroke endarrow="classic" endarrowwidth="narrow" endarrowlength="long"/>
                  </v:line>
                  <v:line id="Прямая соединительная линия 1655" o:spid="_x0000_s2070" style="position:absolute;flip:y;visibility:visible;mso-wrap-style:square" from="35922,11855" to="35922,14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f1/cUAAADdAAAADwAAAGRycy9kb3ducmV2LnhtbERPTWvCQBC9C/6HZYRegm5aiLWpa5BC&#10;oT0Fox56G7LTJJqdDdlV0/z6rlDobR7vc9bZYFpxpd41lhU8LmIQxKXVDVcKDvv3+QqE88gaW8uk&#10;4IccZJvpZI2ptjfe0bXwlQgh7FJUUHvfpVK6siaDbmE74sB9296gD7CvpO7xFsJNK5/ieCkNNhwa&#10;auzorabyXFyMgvHLjNFwPD3n447az9M+esmTi1IPs2H7CsLT4P/Ff+4PHeYvkwTu34QT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3f1/cUAAADdAAAADwAAAAAAAAAA&#10;AAAAAAChAgAAZHJzL2Rvd25yZXYueG1sUEsFBgAAAAAEAAQA+QAAAJMDAAAAAA==&#10;" strokecolor="windowText" strokeweight="1.75pt">
                    <v:stroke endarrow="classic" endarrowwidth="narrow" endarrowlength="long"/>
                  </v:line>
                  <v:shape id="Дуга 1656" o:spid="_x0000_s2071" style="position:absolute;left:23583;top:8324;width:3528;height:7884;flip:y;visibility:visible;mso-wrap-style:square;v-text-anchor:middle" coordsize="352800,7884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Hn88QA&#10;AADdAAAADwAAAGRycy9kb3ducmV2LnhtbERPzWrCQBC+C32HZQq96cbUhhJdpagFoSfTPsA0Oyax&#10;2dkkuyapT98VCt7m4/ud1WY0teipc5VlBfNZBII4t7riQsHX5/v0FYTzyBpry6Tglxxs1g+TFaba&#10;DnykPvOFCCHsUlRQet+kUrq8JINuZhviwJ1sZ9AH2BVSdziEcFPLOIoSabDi0FBiQ9uS8p/sYhTs&#10;4mfGtjXXy0e2y4v94vo9P5+Venoc35YgPI3+Lv53H3SYn7wkcPsmn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x5/PEAAAA3QAAAA8AAAAAAAAAAAAAAAAAmAIAAGRycy9k&#10;b3ducmV2LnhtbFBLBQYAAAAABAAEAPUAAACJAwAAAAA=&#10;" adj="-11796480,,5400" path="m,393840nsc23,337139,5520,281116,16115,229595,46357,82534,113750,-8276,186066,592r-9666,393608l,393840xem,393840nfc23,337139,5520,281116,16115,229595,46357,82534,113750,-8276,186066,592e" filled="f" strokecolor="windowText" strokeweight="1.5pt">
                    <v:stroke joinstyle="miter"/>
                    <v:formulas/>
                    <v:path arrowok="t" o:connecttype="custom" o:connectlocs="0,393840;16115,229595;186066,592" o:connectangles="0,0,0" textboxrect="0,0,352800,788400"/>
                    <v:textbox>
                      <w:txbxContent>
                        <w:p w:rsidR="00577C88" w:rsidRDefault="00577C88" w:rsidP="005F1132">
                          <w:pPr>
                            <w:pStyle w:val="ab"/>
                            <w:spacing w:before="0" w:beforeAutospacing="0" w:after="0" w:afterAutospacing="0"/>
                            <w:ind w:firstLine="706"/>
                            <w:jc w:val="both"/>
                          </w:pPr>
                          <w:r>
                            <w:rPr>
                              <w:rFonts w:eastAsia="Times New Roman"/>
                            </w:rPr>
                            <w:t> </w:t>
                          </w:r>
                        </w:p>
                      </w:txbxContent>
                    </v:textbox>
                  </v:shape>
                  <v:line id="Прямая соединительная линия 1657" o:spid="_x0000_s2072" style="position:absolute;flip:y;visibility:visible;mso-wrap-style:square" from="25310,16202" to="34533,16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dqWcUAAADdAAAADwAAAGRycy9kb3ducmV2LnhtbERPTWvCQBC9F/wPywi9FN0oaDW6igjS&#10;QntpFMTbkB2TYHY27m5N8u+7hUJv83ifs952phYPcr6yrGAyTkAQ51ZXXCg4HQ+jBQgfkDXWlklB&#10;Tx62m8HTGlNtW/6iRxYKEUPYp6igDKFJpfR5SQb92DbEkbtaZzBE6AqpHbYx3NRymiRzabDi2FBi&#10;Q/uS8lv2bRTYyXkp+/vs7eOlv2Ruf9991kmr1POw261ABOrCv/jP/a7j/PnsFX6/iSf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dqWcUAAADdAAAADwAAAAAAAAAA&#10;AAAAAAChAgAAZHJzL2Rvd25yZXYueG1sUEsFBgAAAAAEAAQA+QAAAJMDAAAAAA==&#10;" strokecolor="windowText" strokeweight="1.5pt"/>
                  <v:shape id="Поле 31" o:spid="_x0000_s2073" type="#_x0000_t202" style="position:absolute;left:30956;top:1467;width:7912;height:61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n+OMgA&#10;AADdAAAADwAAAGRycy9kb3ducmV2LnhtbESPT0sDMRDF74LfIYzgRWxWwUW2TUtbUIr4B1spPQ6b&#10;6WbpZrIkabv99s5B8DbDe/PebyazwXfqRDG1gQ08jApQxHWwLTcGfjYv98+gUka22AUmAxdKMJte&#10;X02wsuHM33Ra50ZJCKcKDbic+0rrVDvymEahJxZtH6LHLGtstI14lnDf6ceiKLXHlqXBYU9LR/Vh&#10;ffQGDu7t7qt4/Vhsy9Ulfm6OYRffd8bc3gzzMahMQ/43/12vrOCXT4Ir38gIevo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f44yAAAAN0AAAAPAAAAAAAAAAAAAAAAAJgCAABk&#10;cnMvZG93bnJldi54bWxQSwUGAAAAAAQABAD1AAAAjQMAAAAA&#10;" filled="f" stroked="f" strokeweight=".5pt">
                    <v:textbox>
                      <w:txbxContent>
                        <w:p w:rsidR="00577C88" w:rsidRDefault="00577C88" w:rsidP="005F1132">
                          <w:pPr>
                            <w:pStyle w:val="ab"/>
                            <w:spacing w:before="0" w:beforeAutospacing="0" w:after="0" w:afterAutospacing="0"/>
                            <w:jc w:val="both"/>
                            <w:rPr>
                              <w:rFonts w:eastAsia="Times New Roman"/>
                              <w:i/>
                              <w:iCs/>
                            </w:rPr>
                          </w:pPr>
                          <w:r>
                            <w:rPr>
                              <w:rFonts w:eastAsia="Times New Roman"/>
                              <w:i/>
                              <w:iCs/>
                            </w:rPr>
                            <w:t xml:space="preserve">Условная </w:t>
                          </w:r>
                        </w:p>
                        <w:p w:rsidR="00577C88" w:rsidRDefault="00577C88" w:rsidP="005F1132">
                          <w:pPr>
                            <w:pStyle w:val="ab"/>
                            <w:spacing w:before="0" w:beforeAutospacing="0" w:after="0" w:afterAutospacing="0"/>
                            <w:jc w:val="both"/>
                            <w:rPr>
                              <w:rFonts w:eastAsia="Times New Roman"/>
                              <w:i/>
                              <w:iCs/>
                            </w:rPr>
                          </w:pPr>
                          <w:r>
                            <w:rPr>
                              <w:rFonts w:eastAsia="Times New Roman"/>
                              <w:i/>
                              <w:iCs/>
                            </w:rPr>
                            <w:t xml:space="preserve">площадь </w:t>
                          </w:r>
                        </w:p>
                        <w:p w:rsidR="00577C88" w:rsidRPr="009879A7" w:rsidRDefault="00577C88" w:rsidP="005F1132">
                          <w:pPr>
                            <w:pStyle w:val="ab"/>
                            <w:spacing w:before="0" w:beforeAutospacing="0" w:after="0" w:afterAutospacing="0"/>
                            <w:jc w:val="both"/>
                          </w:pPr>
                          <w:r>
                            <w:rPr>
                              <w:rFonts w:eastAsia="Times New Roman"/>
                              <w:i/>
                              <w:iCs/>
                            </w:rPr>
                            <w:t>смятия</w:t>
                          </w:r>
                        </w:p>
                      </w:txbxContent>
                    </v:textbox>
                  </v:shape>
                  <v:line id="Прямая соединительная линия 1659" o:spid="_x0000_s2074" style="position:absolute;flip:x;visibility:visible;mso-wrap-style:square" from="29521,4522" to="30956,9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i9rMUAAADdAAAADwAAAGRycy9kb3ducmV2LnhtbERPTWvCQBC9F/wPywje6kZBsamraG3B&#10;U6vWS27T7JiNyc6G7FZjf31XKPQ2j/c582Vna3Gh1peOFYyGCQji3OmSCwXHz7fHGQgfkDXWjknB&#10;jTwsF72HOabaXXlPl0MoRAxhn6ICE0KTSulzQxb90DXEkTu51mKIsC2kbvEaw20tx0kylRZLjg0G&#10;G3oxlFeHb6tg87Or3rMsG1f1hzmOXtfNefOVKTXod6tnEIG68C/+c291nD+dPMH9m3iC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8i9rMUAAADdAAAADwAAAAAAAAAA&#10;AAAAAAChAgAAZHJzL2Rvd25yZXYueG1sUEsFBgAAAAAEAAQA+QAAAJMDAAAAAA==&#10;" strokecolor="windowText"/>
                  <v:shape id="Поле 31" o:spid="_x0000_s2075" type="#_x0000_t202" style="position:absolute;left:38271;top:13029;width:10312;height:45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M4g8gA&#10;AADdAAAADwAAAGRycy9kb3ducmV2LnhtbESPQUsDMRCF70L/Q5iCF7FZPSyybVpUUIqopa2UHofN&#10;dLN0M1mStN3+e+cgeJvhvXnvm9li8J06U0xtYAMPkwIUcR1sy42Bn+3b/ROolJEtdoHJwJUSLOaj&#10;mxlWNlx4TedNbpSEcKrQgMu5r7ROtSOPaRJ6YtEOIXrMssZG24gXCfedfiyKUntsWRoc9vTqqD5u&#10;Tt7A0X3crYr3r5ddubzG7+0p7OPn3pjb8fA8BZVpyP/mv+ulFfyyFH75Rkb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4ziDyAAAAN0AAAAPAAAAAAAAAAAAAAAAAJgCAABk&#10;cnMvZG93bnJldi54bWxQSwUGAAAAAAQABAD1AAAAjQMAAAAA&#10;" filled="f" stroked="f" strokeweight=".5pt">
                    <v:textbox>
                      <w:txbxContent>
                        <w:p w:rsidR="00577C88" w:rsidRDefault="00577C88" w:rsidP="005F1132">
                          <w:pPr>
                            <w:pStyle w:val="ab"/>
                            <w:spacing w:before="0" w:beforeAutospacing="0" w:after="0" w:afterAutospacing="0"/>
                            <w:jc w:val="both"/>
                          </w:pPr>
                          <w:r>
                            <w:rPr>
                              <w:rFonts w:eastAsia="Times New Roman"/>
                              <w:i/>
                              <w:iCs/>
                            </w:rPr>
                            <w:t>Напряжения</w:t>
                          </w:r>
                        </w:p>
                        <w:p w:rsidR="00577C88" w:rsidRDefault="00577C88" w:rsidP="005F1132">
                          <w:pPr>
                            <w:pStyle w:val="ab"/>
                            <w:spacing w:before="0" w:beforeAutospacing="0" w:after="0" w:afterAutospacing="0"/>
                            <w:jc w:val="both"/>
                          </w:pPr>
                          <w:r>
                            <w:rPr>
                              <w:rFonts w:eastAsia="Times New Roman"/>
                              <w:i/>
                              <w:iCs/>
                            </w:rPr>
                            <w:t>смятия</w:t>
                          </w:r>
                        </w:p>
                      </w:txbxContent>
                    </v:textbox>
                  </v:shape>
                  <v:line id="Прямая соединительная линия 1661" o:spid="_x0000_s2076" style="position:absolute;flip:x y;visibility:visible;mso-wrap-style:square" from="34532,15124" to="38271,15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RTvMQAAADdAAAADwAAAGRycy9kb3ducmV2LnhtbERPTWvCQBC9F/wPyxS86UbBRaKrBLHg&#10;RUqN6HXITpO02dk0u2rsr+8KQm/zeJ+zXPe2EVfqfO1Yw2ScgCAunKm51HDM30ZzED4gG2wck4Y7&#10;eVivBi9LTI278QddD6EUMYR9ihqqENpUSl9UZNGPXUscuU/XWQwRdqU0Hd5iuG3kNEmUtFhzbKiw&#10;pU1FxffhYjX8bLKdOr/PZvtLPt2qe/J7+spyrYevfbYAEagP/+Kne2fifKUm8Pgmni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hFO8xAAAAN0AAAAPAAAAAAAAAAAA&#10;AAAAAKECAABkcnMvZG93bnJldi54bWxQSwUGAAAAAAQABAD5AAAAkgMAAAAA&#10;" strokecolor="windowText"/>
                  <v:shape id="Поле 31" o:spid="_x0000_s2077" type="#_x0000_t202" style="position:absolute;left:21574;top:17613;width:15494;height:45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0Db8UA&#10;AADdAAAADwAAAGRycy9kb3ducmV2LnhtbERPTWsCMRC9F/wPYQQvUrN6WMrWKK2giLSVrqV4HDbT&#10;zeJmsiRR13/fFITe5vE+Z77sbSsu5EPjWMF0koEgrpxuuFbwdVg/PoEIEVlj65gU3CjAcjF4mGOh&#10;3ZU/6VLGWqQQDgUqMDF2hZShMmQxTFxHnLgf5y3GBH0ttcdrCretnGVZLi02nBoMdrQyVJ3Ks1Vw&#10;MrvxPtu8v37n25v/OJzd0b8dlRoN+5dnEJH6+C++u7c6zc/zGfx9k06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fQNv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rPr>
                              <w:rFonts w:eastAsia="Times New Roman"/>
                              <w:i/>
                              <w:iCs/>
                            </w:rPr>
                          </w:pPr>
                          <w:r>
                            <w:rPr>
                              <w:rFonts w:eastAsia="Times New Roman"/>
                              <w:i/>
                              <w:iCs/>
                            </w:rPr>
                            <w:t xml:space="preserve">Действительная </w:t>
                          </w:r>
                        </w:p>
                        <w:p w:rsidR="00577C88" w:rsidRDefault="00577C88" w:rsidP="005F1132">
                          <w:pPr>
                            <w:pStyle w:val="ab"/>
                            <w:spacing w:before="0" w:beforeAutospacing="0" w:after="0" w:afterAutospacing="0"/>
                            <w:jc w:val="both"/>
                          </w:pPr>
                          <w:r>
                            <w:rPr>
                              <w:rFonts w:eastAsia="Times New Roman"/>
                              <w:i/>
                              <w:iCs/>
                            </w:rPr>
                            <w:t>поверхность смятия</w:t>
                          </w:r>
                        </w:p>
                      </w:txbxContent>
                    </v:textbox>
                  </v:shape>
                  <v:line id="Прямая соединительная линия 1663" o:spid="_x0000_s2078" style="position:absolute;flip:x;visibility:visible;mso-wrap-style:square" from="29321,13867" to="31289,17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xA+8UAAADdAAAADwAAAGRycy9kb3ducmV2LnhtbERPS2vCQBC+C/0PyxR6040WQomuYtVC&#10;T62vS25jdsymyc6G7FbT/vquUPA2H99zZoveNuJCna8cKxiPEhDEhdMVlwqOh7fhCwgfkDU2jknB&#10;D3lYzB8GM8y0u/KOLvtQihjCPkMFJoQ2k9IXhiz6kWuJI3d2ncUQYVdK3eE1httGTpIklRYrjg0G&#10;W1oZKur9t1Ww/t3WH3meT+rm0xzHm9f2a33KlXp67JdTEIH6cBf/u991nJ+mz3D7Jp4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xA+8UAAADdAAAADwAAAAAAAAAA&#10;AAAAAAChAgAAZHJzL2Rvd25yZXYueG1sUEsFBgAAAAAEAAQA+QAAAJMDAAAAAA==&#10;" strokecolor="windowText"/>
                  <v:shape id="Поле 31" o:spid="_x0000_s2079" type="#_x0000_t202" style="position:absolute;left:7651;top:21573;width:2661;height:28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g+gMUA&#10;AADdAAAADwAAAGRycy9kb3ducmV2LnhtbERPTWsCMRC9C/6HMIVepGYtZZGtUarQIsUq1VI8Dpvp&#10;ZnEzWZKo6783BcHbPN7nTGadbcSJfKgdKxgNMxDEpdM1Vwp+du9PYxAhImtsHJOCCwWYTfu9CRba&#10;nfmbTttYiRTCoUAFJsa2kDKUhiyGoWuJE/fnvMWYoK+k9nhO4baRz1mWS4s1pwaDLS0MlYft0So4&#10;mM/BJvv4mv/my4tf745u71d7pR4furdXEJG6eBff3Eud5uf5C/x/k06Q0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2D6A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rPr>
                            <w:t>а</w:t>
                          </w:r>
                        </w:p>
                      </w:txbxContent>
                    </v:textbox>
                  </v:shape>
                  <v:shape id="Поле 31" o:spid="_x0000_s2080" type="#_x0000_t202" style="position:absolute;left:28632;top:21560;width:2661;height:28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SbG8UA&#10;AADdAAAADwAAAGRycy9kb3ducmV2LnhtbERPTWsCMRC9C/6HMIVepGYtdJGtUarQIsUq1VI8Dpvp&#10;ZnEzWZKo6783BcHbPN7nTGadbcSJfKgdKxgNMxDEpdM1Vwp+du9PYxAhImtsHJOCCwWYTfu9CRba&#10;nfmbTttYiRTCoUAFJsa2kDKUhiyGoWuJE/fnvMWYoK+k9nhO4baRz1mWS4s1pwaDLS0MlYft0So4&#10;mM/BJvv4mv/my4tf745u71d7pR4furdXEJG6eBff3Eud5uf5C/x/k06Q0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lJsbxQAAAN0AAAAPAAAAAAAAAAAAAAAAAJgCAABkcnMv&#10;ZG93bnJldi54bWxQSwUGAAAAAAQABAD1AAAAigMAAAAA&#10;" filled="f" stroked="f" strokeweight=".5pt">
                    <v:textbox>
                      <w:txbxContent>
                        <w:p w:rsidR="00577C88" w:rsidRDefault="00577C88" w:rsidP="005F1132">
                          <w:pPr>
                            <w:pStyle w:val="ab"/>
                            <w:spacing w:before="0" w:beforeAutospacing="0" w:after="0" w:afterAutospacing="0"/>
                            <w:jc w:val="both"/>
                          </w:pPr>
                          <w:r>
                            <w:rPr>
                              <w:rFonts w:eastAsia="Times New Roman"/>
                              <w:i/>
                              <w:iCs/>
                            </w:rPr>
                            <w:t>б</w:t>
                          </w:r>
                        </w:p>
                      </w:txbxContent>
                    </v:textbox>
                  </v:shape>
                  <v:line id="Прямая соединительная линия 1666" o:spid="_x0000_s2081" style="position:absolute;flip:y;visibility:visible;mso-wrap-style:square" from="4549,10419" to="4549,1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9ijsIAAADdAAAADwAAAGRycy9kb3ducmV2LnhtbERPS2rDMBDdF3IHMYFuQiO3UBPcKKEE&#10;UrKxwU4OMFhT20QaGUv+5PZVodDdPN539sfFGjHR4DvHCl63CQji2umOGwW36/llB8IHZI3GMSl4&#10;kIfjYfW0x0y7mUuaqtCIGMI+QwVtCH0mpa9bsui3rieO3LcbLIYIh0bqAecYbo18S5JUWuw4NrTY&#10;06ml+l6NVkG1KZ35er/nvjBjV9h5I5e8UOp5vXx+gAi0hH/xn/ui4/w0TeH3m3iCPP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c9ijsIAAADdAAAADwAAAAAAAAAAAAAA&#10;AAChAgAAZHJzL2Rvd25yZXYueG1sUEsFBgAAAAAEAAQA+QAAAJADAAAAAA==&#10;" strokecolor="windowText" strokeweight="2.25pt">
                    <v:stroke endarrow="classic" endarrowwidth="narrow" endarrowlength="long"/>
                  </v:line>
                </v:group>
                <w10:anchorlock/>
              </v:group>
            </w:pict>
          </mc:Fallback>
        </mc:AlternateContent>
      </w:r>
    </w:p>
    <w:p w:rsidR="005F1132" w:rsidRPr="005F1132" w:rsidRDefault="005F1132" w:rsidP="005F1132">
      <w:pPr>
        <w:ind w:firstLine="0"/>
        <w:jc w:val="center"/>
      </w:pPr>
      <w:r w:rsidRPr="005F1132">
        <w:t>Рис. 3.8. Напряжения (а), действительная и условная поверхности (б) при смятии</w:t>
      </w:r>
    </w:p>
    <w:p w:rsidR="005F1132" w:rsidRPr="005F1132" w:rsidRDefault="005F1132" w:rsidP="005F1132">
      <w:pPr>
        <w:ind w:firstLine="510"/>
        <w:rPr>
          <w:sz w:val="28"/>
        </w:rPr>
      </w:pPr>
    </w:p>
    <w:p w:rsidR="005F1132" w:rsidRPr="005F1132" w:rsidRDefault="005F1132" w:rsidP="005F1132">
      <w:pPr>
        <w:ind w:firstLine="510"/>
        <w:rPr>
          <w:sz w:val="28"/>
        </w:rPr>
      </w:pPr>
      <w:r w:rsidRPr="005F1132">
        <w:rPr>
          <w:sz w:val="28"/>
        </w:rPr>
        <w:t>Для простоты расчетов полагают, что при контакте по плоскости возникают нормальные напряжения смятия, равномерно распределе</w:t>
      </w:r>
      <w:r w:rsidRPr="005F1132">
        <w:rPr>
          <w:sz w:val="28"/>
        </w:rPr>
        <w:t>н</w:t>
      </w:r>
      <w:r w:rsidRPr="005F1132">
        <w:rPr>
          <w:sz w:val="28"/>
        </w:rPr>
        <w:t>ные по площади контакта. Расчетное уравнение на смятие имеет вид:</w:t>
      </w:r>
    </w:p>
    <w:p w:rsidR="005F1132" w:rsidRPr="005F1132" w:rsidRDefault="005F1132" w:rsidP="005F1132">
      <w:pPr>
        <w:tabs>
          <w:tab w:val="center" w:pos="4253"/>
          <w:tab w:val="right" w:pos="8505"/>
        </w:tabs>
        <w:spacing w:before="120" w:after="120"/>
        <w:ind w:firstLine="510"/>
        <w:rPr>
          <w:sz w:val="28"/>
          <w:szCs w:val="28"/>
        </w:rPr>
      </w:pPr>
      <w:r w:rsidRPr="005F1132">
        <w:rPr>
          <w:sz w:val="28"/>
          <w:szCs w:val="28"/>
        </w:rPr>
        <w:tab/>
      </w:r>
      <w:r w:rsidRPr="005F1132">
        <w:rPr>
          <w:position w:val="-34"/>
          <w:sz w:val="28"/>
          <w:szCs w:val="28"/>
        </w:rPr>
        <w:object w:dxaOrig="1920" w:dyaOrig="780">
          <v:shape id="_x0000_i1107" type="#_x0000_t75" style="width:96pt;height:39.15pt" o:ole="">
            <v:imagedata r:id="rId214" o:title=""/>
          </v:shape>
          <o:OLEObject Type="Embed" ProgID="Equation.DSMT4" ShapeID="_x0000_i1107" DrawAspect="Content" ObjectID="_1418716661" r:id="rId215"/>
        </w:object>
      </w:r>
      <w:r w:rsidRPr="005F1132">
        <w:rPr>
          <w:sz w:val="28"/>
          <w:szCs w:val="28"/>
        </w:rPr>
        <w:t xml:space="preserve">, </w:t>
      </w:r>
      <w:r w:rsidRPr="005F1132">
        <w:rPr>
          <w:sz w:val="28"/>
          <w:szCs w:val="28"/>
        </w:rPr>
        <w:tab/>
        <w:t>3.11</w:t>
      </w:r>
    </w:p>
    <w:p w:rsidR="005F1132" w:rsidRPr="005F1132" w:rsidRDefault="005F1132" w:rsidP="005F1132">
      <w:pPr>
        <w:ind w:firstLine="510"/>
        <w:rPr>
          <w:sz w:val="28"/>
        </w:rPr>
      </w:pPr>
      <w:r w:rsidRPr="005F1132">
        <w:rPr>
          <w:sz w:val="28"/>
        </w:rPr>
        <w:t xml:space="preserve">где </w:t>
      </w:r>
      <w:r w:rsidRPr="005F1132">
        <w:rPr>
          <w:i/>
          <w:sz w:val="28"/>
          <w:lang w:val="en-US"/>
        </w:rPr>
        <w:t>F</w:t>
      </w:r>
      <w:r w:rsidRPr="005F1132">
        <w:rPr>
          <w:sz w:val="28"/>
        </w:rPr>
        <w:t xml:space="preserve"> – сжимающая сила, [</w:t>
      </w:r>
      <w:r w:rsidRPr="005F1132">
        <w:rPr>
          <w:sz w:val="28"/>
          <w:lang w:val="en-US"/>
        </w:rPr>
        <w:sym w:font="Symbol" w:char="F073"/>
      </w:r>
      <w:r w:rsidRPr="005F1132">
        <w:rPr>
          <w:sz w:val="28"/>
          <w:vertAlign w:val="subscript"/>
        </w:rPr>
        <w:t>см</w:t>
      </w:r>
      <w:r w:rsidRPr="005F1132">
        <w:rPr>
          <w:sz w:val="28"/>
        </w:rPr>
        <w:t>] – допускаемое напряжение на см</w:t>
      </w:r>
      <w:r w:rsidRPr="005F1132">
        <w:rPr>
          <w:sz w:val="28"/>
        </w:rPr>
        <w:t>я</w:t>
      </w:r>
      <w:r w:rsidRPr="005F1132">
        <w:rPr>
          <w:sz w:val="28"/>
        </w:rPr>
        <w:t xml:space="preserve">тие, </w:t>
      </w:r>
      <w:proofErr w:type="gramStart"/>
      <w:r w:rsidRPr="005F1132">
        <w:rPr>
          <w:i/>
          <w:sz w:val="28"/>
          <w:lang w:val="en-US"/>
        </w:rPr>
        <w:t>A</w:t>
      </w:r>
      <w:proofErr w:type="gramEnd"/>
      <w:r w:rsidRPr="005F1132">
        <w:rPr>
          <w:sz w:val="28"/>
          <w:vertAlign w:val="subscript"/>
        </w:rPr>
        <w:t>см</w:t>
      </w:r>
      <w:r w:rsidRPr="005F1132">
        <w:rPr>
          <w:sz w:val="28"/>
        </w:rPr>
        <w:t xml:space="preserve"> – площадь контакта (смятия).</w:t>
      </w:r>
    </w:p>
    <w:p w:rsidR="005F1132" w:rsidRPr="005F1132" w:rsidRDefault="005F1132" w:rsidP="005F1132">
      <w:pPr>
        <w:ind w:firstLine="510"/>
        <w:rPr>
          <w:sz w:val="28"/>
        </w:rPr>
      </w:pPr>
      <w:r w:rsidRPr="005F1132">
        <w:rPr>
          <w:sz w:val="28"/>
        </w:rPr>
        <w:t>Если соприкасающиеся материалы сделаны из разных матери</w:t>
      </w:r>
      <w:r w:rsidRPr="005F1132">
        <w:rPr>
          <w:sz w:val="28"/>
        </w:rPr>
        <w:t>а</w:t>
      </w:r>
      <w:r w:rsidRPr="005F1132">
        <w:rPr>
          <w:sz w:val="28"/>
        </w:rPr>
        <w:t>лов, то на смятие проверяют более мягкий материал.</w:t>
      </w:r>
    </w:p>
    <w:p w:rsidR="005F1132" w:rsidRPr="005F1132" w:rsidRDefault="005F1132" w:rsidP="005F1132">
      <w:pPr>
        <w:ind w:firstLine="510"/>
        <w:rPr>
          <w:sz w:val="28"/>
        </w:rPr>
      </w:pPr>
      <w:r w:rsidRPr="005F1132">
        <w:rPr>
          <w:sz w:val="28"/>
        </w:rPr>
        <w:t xml:space="preserve">При контакте двух деталей по цилиндрической поверхности (например, заклепочное соединение) закон распределения напряжений смятия по поверхности контакта сложен (рис. 3.8, б). Поэтому при расчетах на смятие цилиндрических отверстий в расчетную формулу </w:t>
      </w:r>
      <w:r w:rsidRPr="005F1132">
        <w:rPr>
          <w:sz w:val="28"/>
        </w:rPr>
        <w:lastRenderedPageBreak/>
        <w:t>подставляют не площадь боковой поверхности полуцилиндра, по к</w:t>
      </w:r>
      <w:r w:rsidRPr="005F1132">
        <w:rPr>
          <w:sz w:val="28"/>
        </w:rPr>
        <w:t>о</w:t>
      </w:r>
      <w:r w:rsidRPr="005F1132">
        <w:rPr>
          <w:sz w:val="28"/>
        </w:rPr>
        <w:t>торой происходит контакт, а значительно меньшую площадь диаме</w:t>
      </w:r>
      <w:r w:rsidRPr="005F1132">
        <w:rPr>
          <w:sz w:val="28"/>
        </w:rPr>
        <w:t>т</w:t>
      </w:r>
      <w:r w:rsidRPr="005F1132">
        <w:rPr>
          <w:sz w:val="28"/>
        </w:rPr>
        <w:t>рального сечения отверстия (условная площадь смятия), тогда</w:t>
      </w:r>
    </w:p>
    <w:p w:rsidR="005F1132" w:rsidRPr="005F1132" w:rsidRDefault="005F1132" w:rsidP="005F1132">
      <w:pPr>
        <w:tabs>
          <w:tab w:val="center" w:pos="4253"/>
          <w:tab w:val="right" w:pos="8505"/>
        </w:tabs>
        <w:spacing w:before="120" w:after="120"/>
        <w:ind w:firstLine="510"/>
        <w:rPr>
          <w:sz w:val="28"/>
          <w:szCs w:val="28"/>
        </w:rPr>
      </w:pPr>
      <w:r w:rsidRPr="005F1132">
        <w:rPr>
          <w:sz w:val="28"/>
          <w:szCs w:val="28"/>
        </w:rPr>
        <w:tab/>
      </w:r>
      <w:r w:rsidRPr="005F1132">
        <w:rPr>
          <w:position w:val="-12"/>
          <w:sz w:val="28"/>
          <w:szCs w:val="28"/>
        </w:rPr>
        <w:object w:dxaOrig="1200" w:dyaOrig="380">
          <v:shape id="_x0000_i1108" type="#_x0000_t75" style="width:60.65pt;height:18.95pt" o:ole="">
            <v:imagedata r:id="rId216" o:title=""/>
          </v:shape>
          <o:OLEObject Type="Embed" ProgID="Equation.DSMT4" ShapeID="_x0000_i1108" DrawAspect="Content" ObjectID="_1418716662" r:id="rId217"/>
        </w:object>
      </w:r>
      <w:r w:rsidRPr="005F1132">
        <w:rPr>
          <w:sz w:val="28"/>
          <w:szCs w:val="28"/>
        </w:rPr>
        <w:t xml:space="preserve">, </w:t>
      </w:r>
      <w:r w:rsidRPr="005F1132">
        <w:rPr>
          <w:sz w:val="28"/>
          <w:szCs w:val="28"/>
        </w:rPr>
        <w:tab/>
        <w:t>3.12</w:t>
      </w:r>
    </w:p>
    <w:p w:rsidR="005F1132" w:rsidRPr="005F1132" w:rsidRDefault="005F1132" w:rsidP="005F1132">
      <w:pPr>
        <w:ind w:firstLine="510"/>
        <w:rPr>
          <w:sz w:val="28"/>
        </w:rPr>
      </w:pPr>
      <w:r w:rsidRPr="005F1132">
        <w:rPr>
          <w:sz w:val="28"/>
        </w:rPr>
        <w:t xml:space="preserve">где </w:t>
      </w:r>
      <w:r w:rsidRPr="005F1132">
        <w:rPr>
          <w:i/>
          <w:sz w:val="28"/>
          <w:lang w:val="en-US"/>
        </w:rPr>
        <w:t>d</w:t>
      </w:r>
      <w:r w:rsidRPr="005F1132">
        <w:rPr>
          <w:sz w:val="28"/>
        </w:rPr>
        <w:t xml:space="preserve"> – диаметр отверстия, </w:t>
      </w:r>
      <w:r w:rsidRPr="005F1132">
        <w:rPr>
          <w:sz w:val="28"/>
        </w:rPr>
        <w:sym w:font="Symbol" w:char="F064"/>
      </w:r>
      <w:r w:rsidRPr="005F1132">
        <w:rPr>
          <w:sz w:val="28"/>
        </w:rPr>
        <w:t xml:space="preserve"> – толщина соединяемой детали (в</w:t>
      </w:r>
      <w:r w:rsidRPr="005F1132">
        <w:rPr>
          <w:sz w:val="28"/>
        </w:rPr>
        <w:t>ы</w:t>
      </w:r>
      <w:r w:rsidRPr="005F1132">
        <w:rPr>
          <w:sz w:val="28"/>
        </w:rPr>
        <w:t>сота цилиндра).</w:t>
      </w:r>
    </w:p>
    <w:p w:rsidR="005F1132" w:rsidRPr="005F1132" w:rsidRDefault="005F1132" w:rsidP="005F1132">
      <w:pPr>
        <w:ind w:firstLine="510"/>
        <w:rPr>
          <w:sz w:val="28"/>
        </w:rPr>
      </w:pPr>
      <w:r w:rsidRPr="005F1132">
        <w:rPr>
          <w:sz w:val="28"/>
        </w:rPr>
        <w:t>При различной толщине соединяемых деталей в расчетную фо</w:t>
      </w:r>
      <w:r w:rsidRPr="005F1132">
        <w:rPr>
          <w:sz w:val="28"/>
        </w:rPr>
        <w:t>р</w:t>
      </w:r>
      <w:r w:rsidRPr="005F1132">
        <w:rPr>
          <w:sz w:val="28"/>
        </w:rPr>
        <w:t>мулу подставляют наименьшую толщину.</w:t>
      </w:r>
    </w:p>
    <w:p w:rsidR="005F1132" w:rsidRPr="005F1132" w:rsidRDefault="005F1132" w:rsidP="005F1132">
      <w:pPr>
        <w:ind w:firstLine="510"/>
        <w:rPr>
          <w:sz w:val="28"/>
        </w:rPr>
      </w:pPr>
    </w:p>
    <w:p w:rsidR="0009541B" w:rsidRPr="00712EBC" w:rsidRDefault="0009541B" w:rsidP="00BC5CA5">
      <w:pPr>
        <w:ind w:firstLine="0"/>
        <w:jc w:val="center"/>
        <w:rPr>
          <w:b/>
          <w:sz w:val="28"/>
        </w:rPr>
      </w:pPr>
      <w:bookmarkStart w:id="13" w:name="_Toc305074272"/>
      <w:bookmarkEnd w:id="12"/>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09541B" w:rsidRPr="00712EBC" w:rsidRDefault="0009541B" w:rsidP="00BC5CA5">
      <w:pPr>
        <w:ind w:firstLine="0"/>
        <w:jc w:val="center"/>
        <w:rPr>
          <w:b/>
          <w:sz w:val="28"/>
        </w:rPr>
      </w:pPr>
    </w:p>
    <w:p w:rsidR="00BC5CA5" w:rsidRPr="000C626B" w:rsidRDefault="0009541B" w:rsidP="00BC5CA5">
      <w:pPr>
        <w:ind w:firstLine="0"/>
        <w:jc w:val="center"/>
        <w:rPr>
          <w:b/>
          <w:sz w:val="28"/>
        </w:rPr>
      </w:pPr>
      <w:r w:rsidRPr="00712EBC">
        <w:rPr>
          <w:b/>
          <w:sz w:val="28"/>
        </w:rPr>
        <w:lastRenderedPageBreak/>
        <w:t xml:space="preserve">4. </w:t>
      </w:r>
      <w:r w:rsidR="00BC5CA5" w:rsidRPr="000C626B">
        <w:rPr>
          <w:b/>
          <w:sz w:val="28"/>
        </w:rPr>
        <w:t>СДВИГ, СРЕЗ</w:t>
      </w:r>
    </w:p>
    <w:bookmarkEnd w:id="13"/>
    <w:p w:rsidR="00BC5CA5" w:rsidRPr="00071032" w:rsidRDefault="00BC5CA5" w:rsidP="00BC5CA5">
      <w:pPr>
        <w:rPr>
          <w:sz w:val="28"/>
        </w:rPr>
      </w:pPr>
    </w:p>
    <w:p w:rsidR="00BC5CA5" w:rsidRDefault="00BC5CA5" w:rsidP="00BC5CA5">
      <w:pPr>
        <w:ind w:firstLine="510"/>
        <w:rPr>
          <w:sz w:val="28"/>
        </w:rPr>
      </w:pPr>
      <w:r>
        <w:rPr>
          <w:sz w:val="28"/>
        </w:rPr>
        <w:t>Известно, что при любом напряженном состоянии возникают как нормальные, так и касательные напряжения, причем обычно они с</w:t>
      </w:r>
      <w:r>
        <w:rPr>
          <w:sz w:val="28"/>
        </w:rPr>
        <w:t>о</w:t>
      </w:r>
      <w:r>
        <w:rPr>
          <w:sz w:val="28"/>
        </w:rPr>
        <w:t>путствуют друг другу. Практика показывает, что во многих случаях расчета на прочность достаточно определить и проверить наибольшие нормальные напряжения. Таковыми, например, являются простейшие расчеты на прочность при растяжении или сжатии.</w:t>
      </w:r>
    </w:p>
    <w:p w:rsidR="00BC5CA5" w:rsidRDefault="00BC5CA5" w:rsidP="00BC5CA5">
      <w:pPr>
        <w:ind w:firstLine="510"/>
        <w:rPr>
          <w:sz w:val="28"/>
        </w:rPr>
      </w:pPr>
      <w:r>
        <w:rPr>
          <w:sz w:val="28"/>
        </w:rPr>
        <w:t xml:space="preserve">Однако нередко существенными оказываются касательные напряжения, в результате чего разрушение элемента может произойти от взаимного сдвига его отдельных частей. В таких случаях прочность проверяют исходя из наибольших касательных напряжений. </w:t>
      </w:r>
    </w:p>
    <w:p w:rsidR="00BC5CA5" w:rsidRPr="00113F5C" w:rsidRDefault="00BC5CA5" w:rsidP="00BC5CA5">
      <w:pPr>
        <w:ind w:firstLine="510"/>
        <w:rPr>
          <w:sz w:val="28"/>
        </w:rPr>
      </w:pPr>
      <w:r>
        <w:rPr>
          <w:sz w:val="28"/>
        </w:rPr>
        <w:t>Сюда относятся в основном расчеты различных соединений (сварных, болтовых, заклепочных, клеевых и др.), предназначенных для скрепления воедино элементов строительных конструкций и раб</w:t>
      </w:r>
      <w:r>
        <w:rPr>
          <w:sz w:val="28"/>
        </w:rPr>
        <w:t>о</w:t>
      </w:r>
      <w:r>
        <w:rPr>
          <w:sz w:val="28"/>
        </w:rPr>
        <w:t>тающих преимущественно на срез.</w:t>
      </w:r>
    </w:p>
    <w:p w:rsidR="00BC5CA5" w:rsidRPr="00071032" w:rsidRDefault="00BC5CA5" w:rsidP="00BC5CA5">
      <w:pPr>
        <w:ind w:left="510" w:firstLine="0"/>
        <w:rPr>
          <w:i/>
        </w:rPr>
      </w:pPr>
      <w:r w:rsidRPr="00071032">
        <w:rPr>
          <w:b/>
          <w:i/>
        </w:rPr>
        <w:t>Срезом</w:t>
      </w:r>
      <w:r w:rsidRPr="00071032">
        <w:rPr>
          <w:i/>
        </w:rPr>
        <w:t xml:space="preserve"> называют такой вид деформации бруса, при котором в его попере</w:t>
      </w:r>
      <w:r w:rsidRPr="00071032">
        <w:rPr>
          <w:i/>
        </w:rPr>
        <w:t>ч</w:t>
      </w:r>
      <w:r w:rsidRPr="00071032">
        <w:rPr>
          <w:i/>
        </w:rPr>
        <w:t>ных сечениях возникает единственный внутренний силовой фактор – поп</w:t>
      </w:r>
      <w:r w:rsidRPr="00071032">
        <w:rPr>
          <w:i/>
        </w:rPr>
        <w:t>е</w:t>
      </w:r>
      <w:r w:rsidRPr="00071032">
        <w:rPr>
          <w:i/>
        </w:rPr>
        <w:t xml:space="preserve">речная сила </w:t>
      </w:r>
      <w:r w:rsidRPr="00071032">
        <w:rPr>
          <w:i/>
          <w:lang w:val="en-US"/>
        </w:rPr>
        <w:t>Q</w:t>
      </w:r>
      <w:r w:rsidRPr="00071032">
        <w:rPr>
          <w:i/>
        </w:rPr>
        <w:t>.</w:t>
      </w:r>
    </w:p>
    <w:p w:rsidR="00BC5CA5" w:rsidRPr="00113F5C" w:rsidRDefault="00BC5CA5" w:rsidP="00BC5CA5">
      <w:pPr>
        <w:ind w:firstLine="510"/>
        <w:rPr>
          <w:sz w:val="28"/>
        </w:rPr>
      </w:pPr>
      <w:r>
        <w:rPr>
          <w:sz w:val="28"/>
        </w:rPr>
        <w:t>С достаточной степенью приближения можно считать, что д</w:t>
      </w:r>
      <w:r>
        <w:rPr>
          <w:sz w:val="28"/>
        </w:rPr>
        <w:t>е</w:t>
      </w:r>
      <w:r>
        <w:rPr>
          <w:sz w:val="28"/>
        </w:rPr>
        <w:t>формация среза возникает при действии двух равных, близко расп</w:t>
      </w:r>
      <w:r>
        <w:rPr>
          <w:sz w:val="28"/>
        </w:rPr>
        <w:t>о</w:t>
      </w:r>
      <w:r>
        <w:rPr>
          <w:sz w:val="28"/>
        </w:rPr>
        <w:t>ложенных друг к другу сил, которые направлены в противоположные стороны перпендикулярно продольной оси бруса.</w:t>
      </w:r>
    </w:p>
    <w:p w:rsidR="00BC5CA5" w:rsidRDefault="00BC5CA5" w:rsidP="00BC5CA5">
      <w:pPr>
        <w:ind w:firstLine="510"/>
        <w:rPr>
          <w:sz w:val="28"/>
        </w:rPr>
      </w:pPr>
      <w:r>
        <w:rPr>
          <w:sz w:val="28"/>
        </w:rPr>
        <w:t>Примером подобного приложения сил является резка ножницами прутьев, металлических полос и т.п.</w:t>
      </w:r>
    </w:p>
    <w:p w:rsidR="00BC5CA5" w:rsidRDefault="00BC5CA5" w:rsidP="00BC5CA5">
      <w:pPr>
        <w:ind w:firstLine="510"/>
        <w:rPr>
          <w:sz w:val="28"/>
        </w:rPr>
      </w:pPr>
      <w:r>
        <w:rPr>
          <w:sz w:val="28"/>
        </w:rPr>
        <w:t>Вообще на практике срез не проявляется самостоятельно, п</w:t>
      </w:r>
      <w:r>
        <w:rPr>
          <w:sz w:val="28"/>
        </w:rPr>
        <w:t>о</w:t>
      </w:r>
      <w:r>
        <w:rPr>
          <w:sz w:val="28"/>
        </w:rPr>
        <w:t xml:space="preserve">скольку наряду с поперечной силой возникает изгибающий момент (вследствие образующейся пары сил). </w:t>
      </w:r>
    </w:p>
    <w:p w:rsidR="00BC5CA5" w:rsidRDefault="00BC5CA5" w:rsidP="00BC5CA5">
      <w:pPr>
        <w:ind w:firstLine="510"/>
        <w:rPr>
          <w:sz w:val="28"/>
        </w:rPr>
      </w:pPr>
    </w:p>
    <w:p w:rsidR="00BC5CA5" w:rsidRDefault="002D5956" w:rsidP="00BC5CA5">
      <w:pPr>
        <w:ind w:firstLine="0"/>
        <w:jc w:val="center"/>
        <w:rPr>
          <w:b/>
          <w:sz w:val="28"/>
        </w:rPr>
      </w:pPr>
      <w:bookmarkStart w:id="14" w:name="_Toc305074273"/>
      <w:r w:rsidRPr="002D5956">
        <w:rPr>
          <w:b/>
          <w:sz w:val="28"/>
        </w:rPr>
        <w:t xml:space="preserve">4.1. </w:t>
      </w:r>
      <w:r w:rsidR="00BC5CA5" w:rsidRPr="00004741">
        <w:rPr>
          <w:b/>
          <w:sz w:val="28"/>
        </w:rPr>
        <w:t>Напряжения при сдвиговых деформациях.</w:t>
      </w:r>
      <w:bookmarkEnd w:id="14"/>
    </w:p>
    <w:p w:rsidR="00BC5CA5" w:rsidRDefault="00BC5CA5" w:rsidP="00BC5CA5">
      <w:pPr>
        <w:ind w:firstLine="0"/>
        <w:jc w:val="center"/>
        <w:rPr>
          <w:sz w:val="28"/>
        </w:rPr>
      </w:pPr>
    </w:p>
    <w:p w:rsidR="00BC5CA5" w:rsidRDefault="00BC5CA5" w:rsidP="00BC5CA5">
      <w:pPr>
        <w:ind w:firstLine="510"/>
        <w:rPr>
          <w:sz w:val="28"/>
        </w:rPr>
      </w:pPr>
      <w:r>
        <w:rPr>
          <w:sz w:val="28"/>
        </w:rPr>
        <w:t xml:space="preserve">Рассмотрим брус, перпендикулярно </w:t>
      </w:r>
      <w:proofErr w:type="gramStart"/>
      <w:r>
        <w:rPr>
          <w:sz w:val="28"/>
        </w:rPr>
        <w:t>оси</w:t>
      </w:r>
      <w:proofErr w:type="gramEnd"/>
      <w:r>
        <w:rPr>
          <w:sz w:val="28"/>
        </w:rPr>
        <w:t xml:space="preserve"> которого приложены две равные и противоположно направленные силы </w:t>
      </w:r>
      <w:r w:rsidRPr="00C75D57">
        <w:rPr>
          <w:i/>
          <w:sz w:val="28"/>
          <w:lang w:val="en-US"/>
        </w:rPr>
        <w:t>F</w:t>
      </w:r>
      <w:r>
        <w:rPr>
          <w:sz w:val="28"/>
        </w:rPr>
        <w:t xml:space="preserve"> (рис. 4.1, а). Линии действия их параллельны и находятся на относительно небольшом расстоянии друг от друга.</w:t>
      </w:r>
    </w:p>
    <w:p w:rsidR="00BC5CA5" w:rsidRDefault="00BC5CA5" w:rsidP="00BC5CA5">
      <w:pPr>
        <w:ind w:firstLine="510"/>
        <w:rPr>
          <w:sz w:val="28"/>
        </w:rPr>
      </w:pPr>
      <w:r>
        <w:rPr>
          <w:sz w:val="28"/>
        </w:rPr>
        <w:t>Для определения поперечной силы воспользуемся методом сеч</w:t>
      </w:r>
      <w:r>
        <w:rPr>
          <w:sz w:val="28"/>
        </w:rPr>
        <w:t>е</w:t>
      </w:r>
      <w:r>
        <w:rPr>
          <w:sz w:val="28"/>
        </w:rPr>
        <w:t>ний. Проведем секущую 1–1. Во всех точках поперечного сечения действуют распределенные силы, равнодействующую которых опр</w:t>
      </w:r>
      <w:r>
        <w:rPr>
          <w:sz w:val="28"/>
        </w:rPr>
        <w:t>е</w:t>
      </w:r>
      <w:r>
        <w:rPr>
          <w:sz w:val="28"/>
        </w:rPr>
        <w:t>делим из условия равновесия оставленной части бруса:</w:t>
      </w:r>
    </w:p>
    <w:p w:rsidR="00BC5CA5" w:rsidRPr="00D212AF" w:rsidRDefault="00BC5CA5" w:rsidP="00BC5CA5">
      <w:pPr>
        <w:pStyle w:val="MTDisplayEquation"/>
        <w:tabs>
          <w:tab w:val="clear" w:pos="5320"/>
          <w:tab w:val="clear" w:pos="9920"/>
          <w:tab w:val="center" w:pos="4253"/>
          <w:tab w:val="right" w:pos="8505"/>
        </w:tabs>
        <w:spacing w:before="120" w:after="120"/>
        <w:ind w:left="0" w:firstLine="0"/>
      </w:pPr>
      <w:r>
        <w:lastRenderedPageBreak/>
        <w:tab/>
      </w:r>
      <w:r w:rsidRPr="00071032">
        <w:rPr>
          <w:position w:val="-16"/>
        </w:rPr>
        <w:object w:dxaOrig="1080" w:dyaOrig="460">
          <v:shape id="_x0000_i1109" type="#_x0000_t75" style="width:54.3pt;height:22.75pt" o:ole="">
            <v:imagedata r:id="rId218" o:title=""/>
          </v:shape>
          <o:OLEObject Type="Embed" ProgID="Equation.DSMT4" ShapeID="_x0000_i1109" DrawAspect="Content" ObjectID="_1418716663" r:id="rId219"/>
        </w:object>
      </w:r>
      <w:r>
        <w:t xml:space="preserve">, </w:t>
      </w:r>
      <w:r w:rsidRPr="00071032">
        <w:rPr>
          <w:position w:val="-12"/>
        </w:rPr>
        <w:object w:dxaOrig="1140" w:dyaOrig="360">
          <v:shape id="_x0000_i1110" type="#_x0000_t75" style="width:56.85pt;height:17.7pt" o:ole="">
            <v:imagedata r:id="rId220" o:title=""/>
          </v:shape>
          <o:OLEObject Type="Embed" ProgID="Equation.DSMT4" ShapeID="_x0000_i1110" DrawAspect="Content" ObjectID="_1418716664" r:id="rId221"/>
        </w:object>
      </w:r>
      <w:r>
        <w:t xml:space="preserve">, </w:t>
      </w:r>
      <w:r w:rsidRPr="00071032">
        <w:rPr>
          <w:position w:val="-12"/>
        </w:rPr>
        <w:object w:dxaOrig="760" w:dyaOrig="360">
          <v:shape id="_x0000_i1111" type="#_x0000_t75" style="width:37.9pt;height:17.7pt" o:ole="">
            <v:imagedata r:id="rId222" o:title=""/>
          </v:shape>
          <o:OLEObject Type="Embed" ProgID="Equation.DSMT4" ShapeID="_x0000_i1111" DrawAspect="Content" ObjectID="_1418716665" r:id="rId223"/>
        </w:object>
      </w:r>
      <w:r>
        <w:t xml:space="preserve">. </w:t>
      </w:r>
      <w:r>
        <w:tab/>
        <w:t>4.1</w:t>
      </w:r>
    </w:p>
    <w:p w:rsidR="00BC5CA5" w:rsidRDefault="00BC5CA5" w:rsidP="00BC5CA5">
      <w:pPr>
        <w:ind w:firstLine="0"/>
        <w:jc w:val="center"/>
        <w:rPr>
          <w:sz w:val="28"/>
        </w:rPr>
      </w:pPr>
      <w:r>
        <w:rPr>
          <w:noProof/>
          <w:lang w:eastAsia="ru-RU"/>
        </w:rPr>
        <mc:AlternateContent>
          <mc:Choice Requires="wpc">
            <w:drawing>
              <wp:inline distT="0" distB="0" distL="0" distR="0" wp14:anchorId="093879BA" wp14:editId="56A27829">
                <wp:extent cx="4099859" cy="2955215"/>
                <wp:effectExtent l="0" t="0" r="0" b="0"/>
                <wp:docPr id="1726" name="Полотно 17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77" name="Группа 177"/>
                        <wpg:cNvGrpSpPr/>
                        <wpg:grpSpPr>
                          <a:xfrm>
                            <a:off x="180000" y="139436"/>
                            <a:ext cx="3671348" cy="2743200"/>
                            <a:chOff x="180000" y="139436"/>
                            <a:chExt cx="3671348" cy="2743200"/>
                          </a:xfrm>
                        </wpg:grpSpPr>
                        <pic:pic xmlns:pic="http://schemas.openxmlformats.org/drawingml/2006/picture">
                          <pic:nvPicPr>
                            <pic:cNvPr id="178" name="Рисунок 178"/>
                            <pic:cNvPicPr/>
                          </pic:nvPicPr>
                          <pic:blipFill>
                            <a:blip r:embed="rId224">
                              <a:extLst>
                                <a:ext uri="{28A0092B-C50C-407E-A947-70E740481C1C}">
                                  <a14:useLocalDpi xmlns:a14="http://schemas.microsoft.com/office/drawing/2010/main" val="0"/>
                                </a:ext>
                              </a:extLst>
                            </a:blip>
                            <a:srcRect/>
                            <a:stretch>
                              <a:fillRect/>
                            </a:stretch>
                          </pic:blipFill>
                          <pic:spPr bwMode="auto">
                            <a:xfrm>
                              <a:off x="180000" y="139436"/>
                              <a:ext cx="3533775" cy="2743200"/>
                            </a:xfrm>
                            <a:prstGeom prst="rect">
                              <a:avLst/>
                            </a:prstGeom>
                            <a:noFill/>
                            <a:ln>
                              <a:noFill/>
                            </a:ln>
                          </pic:spPr>
                        </pic:pic>
                        <wps:wsp>
                          <wps:cNvPr id="179" name="Поле 179"/>
                          <wps:cNvSpPr txBox="1"/>
                          <wps:spPr>
                            <a:xfrm>
                              <a:off x="757427" y="1581023"/>
                              <a:ext cx="282575" cy="255905"/>
                            </a:xfrm>
                            <a:prstGeom prst="rect">
                              <a:avLst/>
                            </a:prstGeom>
                            <a:solidFill>
                              <a:sysClr val="window" lastClr="FFFFFF"/>
                            </a:solidFill>
                            <a:ln w="6350">
                              <a:noFill/>
                            </a:ln>
                            <a:effectLst/>
                          </wps:spPr>
                          <wps:txbx>
                            <w:txbxContent>
                              <w:p w:rsidR="00577C88" w:rsidRPr="008C75F6" w:rsidRDefault="00577C88" w:rsidP="00BC5CA5">
                                <w:pPr>
                                  <w:ind w:firstLine="0"/>
                                  <w:rPr>
                                    <w:i/>
                                    <w:lang w:val="en-US"/>
                                  </w:rPr>
                                </w:pPr>
                                <w:r w:rsidRPr="008C75F6">
                                  <w:rPr>
                                    <w:i/>
                                    <w:lang w:val="en-US"/>
                                  </w:rP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80" name="Поле 49"/>
                          <wps:cNvSpPr txBox="1"/>
                          <wps:spPr>
                            <a:xfrm>
                              <a:off x="908206" y="198668"/>
                              <a:ext cx="282575" cy="255905"/>
                            </a:xfrm>
                            <a:prstGeom prst="rect">
                              <a:avLst/>
                            </a:prstGeom>
                            <a:solidFill>
                              <a:sysClr val="window" lastClr="FFFFFF"/>
                            </a:solid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1" name="Поле 49"/>
                          <wps:cNvSpPr txBox="1"/>
                          <wps:spPr>
                            <a:xfrm>
                              <a:off x="2741106" y="520545"/>
                              <a:ext cx="282575" cy="255905"/>
                            </a:xfrm>
                            <a:prstGeom prst="rect">
                              <a:avLst/>
                            </a:prstGeom>
                            <a:solidFill>
                              <a:sysClr val="window" lastClr="FFFFFF"/>
                            </a:solid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2" name="Поле 49"/>
                          <wps:cNvSpPr txBox="1"/>
                          <wps:spPr>
                            <a:xfrm>
                              <a:off x="2311234" y="1325163"/>
                              <a:ext cx="282575" cy="256540"/>
                            </a:xfrm>
                            <a:prstGeom prst="rect">
                              <a:avLst/>
                            </a:prstGeom>
                            <a:solidFill>
                              <a:sysClr val="window" lastClr="FFFFFF"/>
                            </a:solid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3" name="Поле 49"/>
                          <wps:cNvSpPr txBox="1"/>
                          <wps:spPr>
                            <a:xfrm>
                              <a:off x="2311234" y="2535241"/>
                              <a:ext cx="282575" cy="254635"/>
                            </a:xfrm>
                            <a:prstGeom prst="rect">
                              <a:avLst/>
                            </a:prstGeom>
                            <a:solidFill>
                              <a:sysClr val="window" lastClr="FFFFFF"/>
                            </a:solid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4" name="Поле 49"/>
                          <wps:cNvSpPr txBox="1"/>
                          <wps:spPr>
                            <a:xfrm>
                              <a:off x="2914859" y="2319968"/>
                              <a:ext cx="299720" cy="316230"/>
                            </a:xfrm>
                            <a:prstGeom prst="rect">
                              <a:avLst/>
                            </a:prstGeom>
                            <a:solidFill>
                              <a:sysClr val="window" lastClr="FFFFFF"/>
                            </a:solidFill>
                            <a:ln w="6350">
                              <a:noFill/>
                            </a:ln>
                            <a:effectLst/>
                          </wps:spPr>
                          <wps:txbx>
                            <w:txbxContent>
                              <w:p w:rsidR="00577C88" w:rsidRPr="008C75F6" w:rsidRDefault="00577C88" w:rsidP="00BC5CA5">
                                <w:pPr>
                                  <w:pStyle w:val="ab"/>
                                  <w:spacing w:before="0" w:beforeAutospacing="0" w:after="0" w:afterAutospacing="0"/>
                                  <w:jc w:val="both"/>
                                  <w:rPr>
                                    <w:i/>
                                    <w:lang w:val="en-US"/>
                                  </w:rPr>
                                </w:pPr>
                                <w:r w:rsidRPr="008C75F6">
                                  <w:rPr>
                                    <w:i/>
                                    <w:lang w:val="en-US"/>
                                  </w:rPr>
                                  <w:t>Q</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8" name="Поле 49"/>
                          <wps:cNvSpPr txBox="1"/>
                          <wps:spPr>
                            <a:xfrm>
                              <a:off x="2690416" y="1840628"/>
                              <a:ext cx="256540" cy="256540"/>
                            </a:xfrm>
                            <a:prstGeom prst="rect">
                              <a:avLst/>
                            </a:prstGeom>
                            <a:solidFill>
                              <a:sysClr val="window" lastClr="FFFFFF"/>
                            </a:solid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sym w:font="Symbol" w:char="F074"/>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9" name="Поле 49"/>
                          <wps:cNvSpPr txBox="1"/>
                          <wps:spPr>
                            <a:xfrm>
                              <a:off x="1462105" y="777882"/>
                              <a:ext cx="257175" cy="256540"/>
                            </a:xfrm>
                            <a:prstGeom prst="rect">
                              <a:avLst/>
                            </a:prstGeom>
                            <a:solidFill>
                              <a:sysClr val="window" lastClr="FFFFFF"/>
                            </a:solid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2" name="Поле 49"/>
                          <wps:cNvSpPr txBox="1"/>
                          <wps:spPr>
                            <a:xfrm>
                              <a:off x="3412275" y="777882"/>
                              <a:ext cx="257175" cy="256540"/>
                            </a:xfrm>
                            <a:prstGeom prst="rect">
                              <a:avLst/>
                            </a:prstGeom>
                            <a:solidFill>
                              <a:sysClr val="window" lastClr="FFFFFF"/>
                            </a:solid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3" name="Поле 49"/>
                          <wps:cNvSpPr txBox="1"/>
                          <wps:spPr>
                            <a:xfrm>
                              <a:off x="3153906" y="1984662"/>
                              <a:ext cx="257175" cy="256540"/>
                            </a:xfrm>
                            <a:prstGeom prst="rect">
                              <a:avLst/>
                            </a:prstGeom>
                            <a:solidFill>
                              <a:sysClr val="window" lastClr="FFFFFF"/>
                            </a:solid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4" name="Поле 49"/>
                          <wps:cNvSpPr txBox="1"/>
                          <wps:spPr>
                            <a:xfrm>
                              <a:off x="2376169" y="1842024"/>
                              <a:ext cx="258445" cy="255270"/>
                            </a:xfrm>
                            <a:prstGeom prst="rect">
                              <a:avLst/>
                            </a:prstGeom>
                            <a:solidFill>
                              <a:sysClr val="window" lastClr="FFFFFF"/>
                            </a:solidFill>
                            <a:ln w="6350">
                              <a:noFill/>
                            </a:ln>
                            <a:effectLst/>
                          </wps:spPr>
                          <wps:txbx>
                            <w:txbxContent>
                              <w:p w:rsidR="00577C88" w:rsidRDefault="00577C88" w:rsidP="00BC5CA5">
                                <w:pPr>
                                  <w:pStyle w:val="ab"/>
                                  <w:spacing w:before="0" w:beforeAutospacing="0" w:after="0" w:afterAutospacing="0"/>
                                  <w:jc w:val="both"/>
                                </w:pP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5" name="Поле 49"/>
                          <wps:cNvSpPr txBox="1"/>
                          <wps:spPr>
                            <a:xfrm>
                              <a:off x="2591435" y="2479116"/>
                              <a:ext cx="258445" cy="255270"/>
                            </a:xfrm>
                            <a:prstGeom prst="rect">
                              <a:avLst/>
                            </a:prstGeom>
                            <a:solidFill>
                              <a:sysClr val="window" lastClr="FFFFFF"/>
                            </a:solidFill>
                            <a:ln w="6350">
                              <a:noFill/>
                            </a:ln>
                            <a:effectLst/>
                          </wps:spPr>
                          <wps:txbx>
                            <w:txbxContent>
                              <w:p w:rsidR="00577C88" w:rsidRDefault="00577C88" w:rsidP="00BC5CA5">
                                <w:pPr>
                                  <w:pStyle w:val="ab"/>
                                  <w:spacing w:before="0" w:beforeAutospacing="0" w:after="0" w:afterAutospacing="0"/>
                                  <w:jc w:val="both"/>
                                </w:pP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6" name="Поле 49"/>
                          <wps:cNvSpPr txBox="1"/>
                          <wps:spPr>
                            <a:xfrm>
                              <a:off x="2423087" y="1697300"/>
                              <a:ext cx="257175" cy="316230"/>
                            </a:xfrm>
                            <a:prstGeom prst="rect">
                              <a:avLst/>
                            </a:prstGeom>
                            <a:solidFill>
                              <a:sysClr val="window" lastClr="FFFFFF"/>
                            </a:solid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7" name="Прямая соединительная линия 207"/>
                          <wps:cNvCnPr/>
                          <wps:spPr>
                            <a:xfrm flipV="1">
                              <a:off x="2682240" y="1698588"/>
                              <a:ext cx="0" cy="450000"/>
                            </a:xfrm>
                            <a:prstGeom prst="line">
                              <a:avLst/>
                            </a:prstGeom>
                            <a:noFill/>
                            <a:ln w="9525" cap="flat" cmpd="sng" algn="ctr">
                              <a:solidFill>
                                <a:sysClr val="windowText" lastClr="000000"/>
                              </a:solidFill>
                              <a:prstDash val="solid"/>
                              <a:tailEnd type="stealth" w="sm" len="lg"/>
                            </a:ln>
                            <a:effectLst/>
                          </wps:spPr>
                          <wps:bodyPr/>
                        </wps:wsp>
                        <wps:wsp>
                          <wps:cNvPr id="208" name="Прямая соединительная линия 208"/>
                          <wps:cNvCnPr/>
                          <wps:spPr>
                            <a:xfrm flipV="1">
                              <a:off x="713105" y="1550746"/>
                              <a:ext cx="0" cy="324000"/>
                            </a:xfrm>
                            <a:prstGeom prst="line">
                              <a:avLst/>
                            </a:prstGeom>
                            <a:noFill/>
                            <a:ln w="28575" cap="flat" cmpd="sng" algn="ctr">
                              <a:solidFill>
                                <a:sysClr val="windowText" lastClr="000000"/>
                              </a:solidFill>
                              <a:prstDash val="solid"/>
                              <a:tailEnd type="stealth" w="sm" len="lg"/>
                            </a:ln>
                            <a:effectLst/>
                          </wps:spPr>
                          <wps:bodyPr/>
                        </wps:wsp>
                        <wps:wsp>
                          <wps:cNvPr id="209" name="Прямоугольник 209"/>
                          <wps:cNvSpPr/>
                          <wps:spPr>
                            <a:xfrm>
                              <a:off x="862647" y="182003"/>
                              <a:ext cx="46483" cy="339928"/>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 name="Прямоугольник 210"/>
                          <wps:cNvSpPr/>
                          <wps:spPr>
                            <a:xfrm>
                              <a:off x="2702294" y="528396"/>
                              <a:ext cx="46800" cy="360000"/>
                            </a:xfrm>
                            <a:prstGeom prst="rect">
                              <a:avLst/>
                            </a:prstGeom>
                            <a:solidFill>
                              <a:sysClr val="window" lastClr="FFFFFF"/>
                            </a:solidFill>
                            <a:ln w="25400" cap="flat" cmpd="sng" algn="ctr">
                              <a:solidFill>
                                <a:sysClr val="window" lastClr="FFFFFF"/>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1" name="Прямоугольник 211"/>
                          <wps:cNvSpPr/>
                          <wps:spPr>
                            <a:xfrm>
                              <a:off x="2610484" y="1219911"/>
                              <a:ext cx="46800" cy="338400"/>
                            </a:xfrm>
                            <a:prstGeom prst="rect">
                              <a:avLst/>
                            </a:prstGeom>
                            <a:solidFill>
                              <a:sysClr val="window" lastClr="FFFFFF"/>
                            </a:solidFill>
                            <a:ln w="25400" cap="flat" cmpd="sng" algn="ctr">
                              <a:solidFill>
                                <a:sysClr val="window" lastClr="FFFFFF"/>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3" name="Прямоугольник 213"/>
                          <wps:cNvSpPr/>
                          <wps:spPr>
                            <a:xfrm>
                              <a:off x="2621280" y="2458793"/>
                              <a:ext cx="46800" cy="338400"/>
                            </a:xfrm>
                            <a:prstGeom prst="rect">
                              <a:avLst/>
                            </a:prstGeom>
                            <a:solidFill>
                              <a:sysClr val="window" lastClr="FFFFFF"/>
                            </a:solidFill>
                            <a:ln w="25400" cap="flat" cmpd="sng" algn="ctr">
                              <a:solidFill>
                                <a:sysClr val="window" lastClr="FFFFFF"/>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4" name="Прямая соединительная линия 214"/>
                          <wps:cNvCnPr/>
                          <wps:spPr>
                            <a:xfrm flipV="1">
                              <a:off x="2634275" y="1214831"/>
                              <a:ext cx="0" cy="323850"/>
                            </a:xfrm>
                            <a:prstGeom prst="line">
                              <a:avLst/>
                            </a:prstGeom>
                            <a:noFill/>
                            <a:ln w="28575" cap="flat" cmpd="sng" algn="ctr">
                              <a:solidFill>
                                <a:sysClr val="windowText" lastClr="000000"/>
                              </a:solidFill>
                              <a:prstDash val="solid"/>
                              <a:tailEnd type="stealth" w="sm" len="lg"/>
                            </a:ln>
                            <a:effectLst/>
                          </wps:spPr>
                          <wps:bodyPr/>
                        </wps:wsp>
                        <wps:wsp>
                          <wps:cNvPr id="256" name="Прямая соединительная линия 256"/>
                          <wps:cNvCnPr/>
                          <wps:spPr>
                            <a:xfrm flipV="1">
                              <a:off x="2642569" y="2426310"/>
                              <a:ext cx="0" cy="323850"/>
                            </a:xfrm>
                            <a:prstGeom prst="line">
                              <a:avLst/>
                            </a:prstGeom>
                            <a:noFill/>
                            <a:ln w="28575" cap="flat" cmpd="sng" algn="ctr">
                              <a:solidFill>
                                <a:sysClr val="windowText" lastClr="000000"/>
                              </a:solidFill>
                              <a:prstDash val="solid"/>
                              <a:tailEnd type="stealth" w="sm" len="lg"/>
                            </a:ln>
                            <a:effectLst/>
                          </wps:spPr>
                          <wps:bodyPr/>
                        </wps:wsp>
                        <wps:wsp>
                          <wps:cNvPr id="257" name="Прямая соединительная линия 257"/>
                          <wps:cNvCnPr/>
                          <wps:spPr>
                            <a:xfrm>
                              <a:off x="2718435" y="613803"/>
                              <a:ext cx="0" cy="324000"/>
                            </a:xfrm>
                            <a:prstGeom prst="line">
                              <a:avLst/>
                            </a:prstGeom>
                            <a:noFill/>
                            <a:ln w="28575" cap="flat" cmpd="sng" algn="ctr">
                              <a:solidFill>
                                <a:sysClr val="windowText" lastClr="000000"/>
                              </a:solidFill>
                              <a:prstDash val="solid"/>
                              <a:tailEnd type="stealth" w="sm" len="lg"/>
                            </a:ln>
                            <a:effectLst/>
                          </wps:spPr>
                          <wps:bodyPr/>
                        </wps:wsp>
                        <wps:wsp>
                          <wps:cNvPr id="258" name="Прямоугольник 258"/>
                          <wps:cNvSpPr/>
                          <wps:spPr>
                            <a:xfrm>
                              <a:off x="2868050" y="2148588"/>
                              <a:ext cx="46355" cy="339725"/>
                            </a:xfrm>
                            <a:prstGeom prst="rect">
                              <a:avLst/>
                            </a:prstGeom>
                            <a:solidFill>
                              <a:sysClr val="window" lastClr="FFFFFF"/>
                            </a:solidFill>
                            <a:ln w="25400" cap="flat" cmpd="sng" algn="ctr">
                              <a:solidFill>
                                <a:sysClr val="window" lastClr="FFFFFF"/>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1" name="Прямая соединительная линия 261"/>
                          <wps:cNvCnPr/>
                          <wps:spPr>
                            <a:xfrm>
                              <a:off x="2907102" y="2148588"/>
                              <a:ext cx="0" cy="323850"/>
                            </a:xfrm>
                            <a:prstGeom prst="line">
                              <a:avLst/>
                            </a:prstGeom>
                            <a:noFill/>
                            <a:ln w="28575" cap="flat" cmpd="sng" algn="ctr">
                              <a:solidFill>
                                <a:sysClr val="windowText" lastClr="000000"/>
                              </a:solidFill>
                              <a:prstDash val="solid"/>
                              <a:tailEnd type="stealth" w="sm" len="lg"/>
                            </a:ln>
                            <a:effectLst/>
                          </wps:spPr>
                          <wps:bodyPr/>
                        </wps:wsp>
                        <wps:wsp>
                          <wps:cNvPr id="262" name="Прямая соединительная линия 262"/>
                          <wps:cNvCnPr/>
                          <wps:spPr>
                            <a:xfrm>
                              <a:off x="889000" y="229311"/>
                              <a:ext cx="0" cy="324000"/>
                            </a:xfrm>
                            <a:prstGeom prst="line">
                              <a:avLst/>
                            </a:prstGeom>
                            <a:noFill/>
                            <a:ln w="28575" cap="flat" cmpd="sng" algn="ctr">
                              <a:solidFill>
                                <a:sysClr val="windowText" lastClr="000000"/>
                              </a:solidFill>
                              <a:prstDash val="solid"/>
                              <a:tailEnd type="stealth" w="sm" len="lg"/>
                            </a:ln>
                            <a:effectLst/>
                          </wps:spPr>
                          <wps:bodyPr/>
                        </wps:wsp>
                        <wps:wsp>
                          <wps:cNvPr id="267" name="Поле 49"/>
                          <wps:cNvSpPr txBox="1"/>
                          <wps:spPr>
                            <a:xfrm>
                              <a:off x="580446" y="2013364"/>
                              <a:ext cx="266065" cy="256540"/>
                            </a:xfrm>
                            <a:prstGeom prst="rect">
                              <a:avLst/>
                            </a:prstGeom>
                            <a:solidFill>
                              <a:sysClr val="window" lastClr="FFFFFF"/>
                            </a:solidFill>
                            <a:ln w="6350">
                              <a:noFill/>
                            </a:ln>
                            <a:effectLst/>
                          </wps:spPr>
                          <wps:txbx>
                            <w:txbxContent>
                              <w:p w:rsidR="00577C88" w:rsidRPr="00CD1311" w:rsidRDefault="00577C88" w:rsidP="00BC5CA5">
                                <w:pPr>
                                  <w:pStyle w:val="ab"/>
                                  <w:spacing w:before="0" w:beforeAutospacing="0" w:after="0" w:afterAutospacing="0"/>
                                  <w:jc w:val="both"/>
                                </w:pPr>
                                <w:r>
                                  <w:rPr>
                                    <w:rFonts w:eastAsia="Times New Roman"/>
                                    <w:i/>
                                    <w:iCs/>
                                  </w:rPr>
                                  <w:t>а</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8" name="Поле 49"/>
                          <wps:cNvSpPr txBox="1"/>
                          <wps:spPr>
                            <a:xfrm>
                              <a:off x="3559704" y="1402287"/>
                              <a:ext cx="266065" cy="256540"/>
                            </a:xfrm>
                            <a:prstGeom prst="rect">
                              <a:avLst/>
                            </a:prstGeom>
                            <a:solidFill>
                              <a:sysClr val="window" lastClr="FFFFFF"/>
                            </a:solidFill>
                            <a:ln w="6350">
                              <a:noFill/>
                            </a:ln>
                            <a:effectLst/>
                          </wps:spPr>
                          <wps:txbx>
                            <w:txbxContent>
                              <w:p w:rsidR="00577C88" w:rsidRDefault="00577C88" w:rsidP="00BC5CA5">
                                <w:pPr>
                                  <w:pStyle w:val="ab"/>
                                  <w:spacing w:before="0" w:beforeAutospacing="0" w:after="0" w:afterAutospacing="0"/>
                                  <w:jc w:val="both"/>
                                </w:pPr>
                                <w:r>
                                  <w:rPr>
                                    <w:rFonts w:eastAsia="Times New Roman"/>
                                    <w:i/>
                                    <w:iCs/>
                                  </w:rPr>
                                  <w:t>б</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9" name="Поле 49"/>
                          <wps:cNvSpPr txBox="1"/>
                          <wps:spPr>
                            <a:xfrm>
                              <a:off x="3595443" y="2588837"/>
                              <a:ext cx="255905" cy="256540"/>
                            </a:xfrm>
                            <a:prstGeom prst="rect">
                              <a:avLst/>
                            </a:prstGeom>
                            <a:solidFill>
                              <a:sysClr val="window" lastClr="FFFFFF"/>
                            </a:solidFill>
                            <a:ln w="6350">
                              <a:noFill/>
                            </a:ln>
                            <a:effectLst/>
                          </wps:spPr>
                          <wps:txbx>
                            <w:txbxContent>
                              <w:p w:rsidR="00577C88" w:rsidRDefault="00577C88" w:rsidP="00BC5CA5">
                                <w:pPr>
                                  <w:pStyle w:val="ab"/>
                                  <w:spacing w:before="0" w:beforeAutospacing="0" w:after="0" w:afterAutospacing="0"/>
                                  <w:jc w:val="both"/>
                                </w:pPr>
                                <w:r>
                                  <w:rPr>
                                    <w:rFonts w:eastAsia="Times New Roman"/>
                                    <w:i/>
                                    <w:iCs/>
                                  </w:rPr>
                                  <w:t>в</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1726" o:spid="_x0000_s2082" editas="canvas" style="width:322.8pt;height:232.7pt;mso-position-horizontal-relative:char;mso-position-vertical-relative:line" coordsize="40995,2954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pIby1CQAAhlYAAA4AAABkcnMvZTJvRG9jLnhtbOxc227jxhm+L9B3&#10;IHjvFTkcnoSVA8feXQTYJEZ321zTFCURpUiWpC27RYEmuS2wF32A9BECtAEWTZu+gvxG/f7h8GDJ&#10;B8lWvbJMG5aHp9Ecvv+ff775hi8/O59GylmQ5WESD1T9haYqQewnwzAeD9Tfvn+956hKXnjx0IuS&#10;OBioF0Gufrb/61+9nKX9gCWTJBoGmYJM4rw/SwfqpCjSfq+X+5Ng6uUvkjSIcXGUZFOvwGE27g0z&#10;b4bcp1GPaZrVmyXZMM0SP8hznD0qL6r7Iv/RKPCLr0ejPCiUaKCibIX4zMTnCX329l96/XHmpZPQ&#10;l8Xw7lGKqRfG+NI6qyOv8JTTLFzKahr6WZIno+KFn0x7yWgU+oGoA2qjawu1OfTiMy8XlfHROlUB&#10;kdpgvidjtAGy7M/QGYFIj/uzcVp3CjpyoVfWqsSbLDlNRR3Gff+rs+NMCYdAim2rSuxNAYn53y7/&#10;cvn9/L/4/VGh87IMuPlNlr5LjzN5YlweUTOfj7Ip/UcDKufIzdHwoyoXSBouN6yyX4PzQvFx2bBs&#10;3eBAoo8bmM0NIKe8w58AHrfk4E9e3ZFHrypMb5aOgSRR4P2Xaej38ScbEamlRrwb2niqOM0CVWYy&#10;XSmPqZf9/jTdA7pSrwhPwigsLoSloAuoUPHZcegfZ+VBuz/QPLI//j7/ePkteuQ/81/m/0KPONRW&#10;9CzdTg/jsLeU10kUpq/DKKJuobQsNWxtAT3XVLy0g6PEP50GcVEadhZEqEAS55MwzVUl6wfTkwDI&#10;yb4Y6qiL10fvvs0LmSqN7U/MOdA0l32+d2hqh3tcs1/tHbjc3rO1VzbXuKMf6od/pqd13j/Ng7eJ&#10;70VHaSjLirNLpb0W69IHlTYrbF8584SHoaYRRav+iyLiFDUJlTXP/N/AK+E+pIssKPwJJUdoOXke&#10;N9cXRDM3LUuNnsMglJPZl8kQtuOdFolojDUNwjQM2zaXDKIGs9dPs7x4EyRThRJodZRZfJF3hhqV&#10;taxuofLHCfW9qFUUXzmBPOmMqAmVXSZRFXI78Pp5BRUcrdb85POv85fvJl4aoJSUbRvabg3tHwDp&#10;n+c/AdQugVreSD5GKc4/T8iVVOfLslbWXbsa27Q5g+8iV2M6usYMekB0ufA1zGFm3bKm6WomXb9/&#10;w+ZJFA4ru8ov8sMoK7GGQXCYzFQl8vICJwfqa/Ejv+3KY1GszAaqZZia6MK6r2TXoPBipJQdS41S&#10;Vp5SxfnJufDYXGNV05wkwwu0WJYAGPC6eeq/DoGStyjJsZdh/MRJxATF1/gYRQm+O5EpVZkk2R+v&#10;O0/3o/dxVVVmGI8HaoyAAdX7IgYqXJ1zGr7FATdthoOsfeWkfSU+nR4mMEddlE0k6f4iqpKjLJl+&#10;AxAd0Hfikhf7+OaBWlTJwwJHuIDAww8ODkS6dKlv43c0/JYuiCzg/fk3XpZKMynglL5KKhx6/QVr&#10;Ke8tzeMApjsKhSlRO5dtCqTQAWzisYzDQS2l36+Mg9/XNlzNYZpV2obrWJYYOJ6FaQgn0HTj3abR&#10;Qf0TQB3+YFNQRxSp6xLrJtNMLtz8s8A6X3cY6LD+CbDONoh1Q9eZweX0ipm6dWvMY5kYqncl5hFm&#10;3Tn2VsS/jTGM8f8BOzMNk3ExI7jJs3NE1TsDdkGbdGDfcrDDEW8sisG8yjExPSZezNBddylkd10x&#10;1yLizNAtZuyOZ5c8YzXz6kJ2OZPdqtmp27CSD56dMsvVuC6npw7XLLY4PzVF6FKyxGV6V8IYUdPO&#10;s2+3Z3eXecp7UzE6t5gO7pE8u23bjiPIu1YUY9p6Q1PuVMhes1er0pTd/PTR56cMZPLGohiD64wR&#10;mJ8d1nURjnV+fav9OtM2OD01dNNwG46dW9azcex6vTTXOXas3DVrT9sUsTNtk9NTw7Z0q5ye6g7H&#10;oCG453YU43Aw7zJiN5m9M9NTfe3F1i6K+QRRDLC3MS7GBBkDMlFwMdx2dUxVryoLzJ0Fe7d8uv1K&#10;AbGyvzGwc1CJjpTRWK5tVIK8SrIHEU09P90t4lHv1k+fAtgbeeoPkKd+mP97/uPlB+XyWwjIfpr/&#10;c/4R6siPl98h/fPlX5Gmi1CWlac/KEyr6WUI0Q5jqWGthFWlqkwZQRP4u0pLJKWszHIYI60TJrOI&#10;fRzTWWApcYnYeG4KyeutBGUUQkFF0eGCDIl0fWXQ2BLtkUTMNRlFU6S+GkF9ieQ0HQ7UPB5DGBWN&#10;ofD2i0zkeEVftixLew87bknTqKilhSNwvfIoRbFHXj4pNW3iUjnqFV4YvYqHSnGRQueYF4EXFRNI&#10;w5CeIucAZYnGcuWtVBzeImIrJwzUVjRXfjx1FdNa/PW9YFQTt2vCCILniv7TTVOz+UIwIVFkAGp1&#10;x1QaUuqTlvRzbRQxp1RAdjCiLQzXCojXU7AyrcUMSxj9AoH2P0jNKtzPRwi16S5AnBAOsJCmVR7d&#10;oGR1LGZxOQRDtweWAvc3cytucQfEhVj5M1y3XCzZBh0rg76E4PtweLU81M3i2Rs81Cra2VV5iuv0&#10;sKvrZPM/nHq0S+BRlbI0DkjZ7LPRymJBpZnu3WyGDSm7khmCtGDMBWuCQd1kjuEueGpuYXOLtEOr&#10;NYze4K3vEupfGX2XB+6VTKLUkz8dO2w07PoD9VydrT2SLp2B7a2plVtsreaEV7M1S8cmoNLWdAa9&#10;S8kptwe9xtgMaAS2hk98ksb2QD1ZZ2yPZmytFapbjK2m6VY0NqYz2l6CgY1x07HdpQizMzaKuB8Q&#10;YbZGtppwWDXqvLpg0Bnboxkbxp+KR5XGtha11BCIMMP1qCUDWxfLFQaMfpjeLUibqzCTGQ62ChJd&#10;0mx/7EgBn7YbU6PQDLvZIPnJuCUTUsaH4AjPS4JgbRxxZsplWcaZBabpKnXQ4egpcZTmA6luPH8n&#10;jmiYqwhuG0v5cp3T0g1nkXeqwdMxk0+A4DaXCe5rmEnc1UDkbmaSOeA8MAKJyJF2KCyugdCuG1qo&#10;QGRpGNihsDVbcJ7kNK3unC5y3G4hobXMiawVOeL5xgxviBzbntrVbLzg4mYzrF11Fy8+AVcNpeiD&#10;4sVSaSqXl+5Gj+O4tLQofDhzsYX4hhixG+afAnZaMaJ8hc69t6aYjsaxHC2AoemGYS2KOi1Ls+To&#10;jnnGDu0m1+sF2vuNtN0bcR7hdVEQ4DR+8qFYR5jq2iSJRqSq4w1KDJo3DMHNggPbWbDjFU0y2OjA&#10;Dh6N+LPte3UC9sRuEuyuyTmWEojwx5zNMRbBXr4PTcr1d8mzszqy7sB+H7CLl2fipaOCXfXpXaeC&#10;fJYvZqW3qbaPxV3N62P3/wcAAP//AwBQSwMEFAAGAAgAAAAhAI4iCUK6AAAAIQEAABkAAABkcnMv&#10;X3JlbHMvZTJvRG9jLnhtbC5yZWxzhI/LCsIwEEX3gv8QZm/TuhCRpt2I0K3UDxiSaRtsHiRR7N8b&#10;cGNBcDn3cs9h6vZlZvakELWzAqqiBEZWOqXtKODWX3ZHYDGhVTg7SwIWitA22019pRlTHsVJ+8gy&#10;xUYBU0r+xHmUExmMhfNkczO4YDDlM4zco7zjSHxflgcevhnQrJisUwJCpypg/eKz+T/bDYOWdHby&#10;YcimHwquTXZnIIaRkgBDSuMnrAoyA/Cm5qvHmjcAAAD//wMAUEsDBBQABgAIAAAAIQDpvmMk3AAA&#10;AAUBAAAPAAAAZHJzL2Rvd25yZXYueG1sTI/BSsQwEIbvgu8QRvDmpi7dutSmiwiK6EFdC16zzWwb&#10;TCalyW6rT+/oRS8Dw//zzTfVZvZOHHGMNpCCy0UGAqkNxlKnoHm7u1iDiEmT0S4QKvjECJv69KTS&#10;pQkTveJxmzrBEIqlVtCnNJRSxrZHr+MiDEic7cPodeJ17KQZ9cRw7+QyywrptSW+0OsBb3tsP7YH&#10;ryBf7t365b54+npomunxPbdX2bNV6vxsvrkGkXBOf2X40Wd1qNlpFw5konAK+JH0Ozkr8lUBYsfg&#10;YpWDrCv5377+BgAA//8DAFBLAwQUAAYACAAAACEA1++nb68MAACYMwAAFAAAAGRycy9tZWRpYS9p&#10;bWFnZTEuZW1m7FoLcFTVGT5LDImGJEt2kY3ksRHIQ4XWYDEBAkuy4VGgCIk8HBwVTTsIVRpZIsUI&#10;ERmUlkcrUhj6MLbT1tEoFWm7jCi0pe004wMhVhstIhq0miowHZtRu/2+m/vfPdnc3c0aM7YznOHL&#10;f8+5/3f+//73O+fe3cWhlNoBOAAX0DxIqYsAaVk3KPW7mUp5q+dMo9eucUpdD+cUOLiBFabjQ8lK&#10;3Zuk1Cc4N5mTae3GQylq0isXqFo1Rk1Ts1W1WqS8qkpNVX54+VW9ukk1qGXqNvUNgzUUf4cAjHER&#10;4ASkXYgDJyB5pZn9J5HzxUAh+jlARAoYUWo0wHl5rgjwANqlohf24XgWIP7CRU7ri7XxyHg7cU6a&#10;cBgvE2C9XOg0M0G0hcAo4ALgAYCxjgGM7XIcdbsczTnCq/Ha81rh+08gzGvOqfH25B1lYDSJ14Fj&#10;xtN55NR4j7olHvOM5Eme5O0BmCc5zFV4LUOVSudNQZN4d+F4NnAvILyWoUfdLUPT04S3BzlG4+0G&#10;rxZgPHL2uHvynuEkaBLvezhmPPJWA+SRs8f9TKbEY56R18c8bwPIkzzJYa7Cax2i1FMFcECTeItx&#10;/CFwE3CJozte65C6wtYhTxUIL4iDyPtOXivAHP8NME9ygpnh+0deXSFOoEk85ig8iUdOMLOuUOIx&#10;z0ge42UhP8YL85hnXaFoNaWP+g75fIOEgyktfY9yKbU/VSmel3w34TyG1TagCuB1jnJVJI1y7U+V&#10;OTBkrSueLwL09cn5MGStYXZuAMqAJNPCGH1arnLmxSbc7l54DvIWAFcBG4EJwHZgHjAY2JqVnzrK&#10;lZ52wEW7P5V9QnLWr7syQ6mDxT2v+2bMMRJOy2FrYJlzZcZXxlZmHCyWOfQcluL8MPitgL0Cljm8&#10;klFTUplRV/hYOu3BYvYJ4cPNqkm8e1cKX7PZ3rtZCBhk0ZGq3DvOvw8Ya1peQza8Zg0OekRrvrTe&#10;vCmm/zyNdyQ16PGlhXl5l/TmsWaMd1DjHUgPevIuCfNc+b15L5j+JzXerpygx5Uf5j0LUUVe3znT&#10;34sLZVxe35aCoOfZoqBHaoyhHtrEbTb26iRY0SmPzcYprHvC8RsA6pQnaNnE6jrFsME1HPBH4nNQ&#10;dMp1+zj6pbC/haVGSormZg+/LOgpKRpp5M0+IXy4WuvTVd67BivNa/+RaRnvZClqVx6uXerk3rwn&#10;TP/DGm/LxKAndXKY1zG7N++Y6T8GgaTm9/iCno7ZYV77vN68yab/NRrvxrlBT/u8MG/Tdb15S03/&#10;bRrv2tqgZ9N14XuMU1aNN6PDGvNdSGp8ZvHc7BNLgp4zi0caPPYJvcZyHG8d7sTcZrNdh+3jrGeF&#10;tQ7vQM0eAGkt7DFY5ts+7qi7fVz4WTGixp7HZ8X1IIR5zTkjanryzGehFe9a+DOeziNnRE34Wcg8&#10;I3mSJ3l7zDzJYa6J1icU5RkT8Cu1JqvnXvse6gKpqXOwm824AX96WsC/JkviYthax0noFAN4TBq1&#10;lHWMtI3G2DwQLjuyjsmV9StWX8fCJZ9N5iBP1vE/kGcT+v+C3QXLdXyi6tTQgP+oO62adk0W+4Tw&#10;4Wqt46ZKpbryetbgdTi8Bp+3YeX53lRZV9hU2ZUnc+g5vAa/5+F/GrYDljkMr9qW31TZnPPeVNqu&#10;PPYJ4cPVup54Oi+Fr9lsdb62Sqn7vYaHpbt3EODbGKJ9H5Z1X1v1rnNt1f1eySFe3J3GlMYf27jU&#10;bfL47vMLYUYB1O0GxgS+A3THTR7fPi55fCbOuwHy2ipwgNORPK7LP5g8ctrHtVUIj9dpx3sa/owX&#10;5rVVrK1qq+jrdfalvrndTla+rOtygJb3v/s6D05dW5VbKvlyfeVe3fM6P4DvJoB2m8kL+JPHB/y5&#10;V0u+YFjri/MWA1xfSUAR4DGPYdjoYmmJPrK+eKKMJ9HE6usLwwbXcMAfic/BBcBVAOv6XYD7wW6A&#10;2h7tfw75Xl92xLDIG9YAzjFPuFnrizV4Fc9KNKt2vPY9AO1PAcYL+A+XBfyvlkfL4SH4MYcWoDuH&#10;+8sD/uyJR/y04MEawFx2OTw4iSn0zOEJzMUcfgN059A4MeB/cFK0HPbBjznwOd2dQ/WkgL+t4oif&#10;FjxYAzY5lOAGdEbUge8LvP6dpmUOJ0s7y0vKOstFQ0uRdyTv56b/fo1XPaGzfOmkMC9jZm8e1wfj&#10;DUUgWsa7e3JnecbMMG/6nN48r+n/JY132azO8ulzwrxHa3vzppj+dRrv5rmd5Y/Wdtre5xvh92Pk&#10;1QD7CCxrPKx2w4SkhZ3lw2oXGjz2CblHcLN0m6KtG44XAjkAj9l2dhvl84Vs97OzM5RqnKiM87Iv&#10;DUEuGzCBG3YfLIw6OyN5/NkZjRMlBwxZ65XrrxigBukr65XHbIxNK1x2ZL2SK+tUrL5ehUs+m8xB&#10;3gKA6zUNE7J2w2BFp0tmnJ5wdkZbxX0zaRsnsk8In/WR477WMNo7BZ+nY3y9n6fPIQifp/xODP9U&#10;U+Xu6U2VY3wSF0NWDXleashrkxrymE3eC4TLcakhuVI7sXoNhct52GQO8qSG3M+fBfg8fxkYjHPD&#10;q37va6psq3hvKu0YH/uE8OGm5gNc0xfAziFJa9sxzn8p+FuL7+i+qerUHcqrvgbbADtf3Y6xm4zv&#10;TV4+3FFvUteXvelxMDc2J9B0xbQGPAEcW1MuVKve8DiyG4sCbowTq056EALv7cuW17/YPHYQ4Rnj&#10;r/244EJf5wcd9V6cWwkfJ2zuypZtMIYv++tQxCU491Hm6fps5+n6VJ5c71GhkFKXo7/OxQFpy+u3&#10;3LrcyNEIiGHmw0Y7q+uWem63zOdi2EvhlOx3XLPiVHXD3XfOWE2/HY4ujHY5sg8JNxRqz5HZuvNi&#10;z4G7wvFK5Mu5FyVd6rhltTLSk9qz3ozDNecxwWO0QbX4Qzgx2UbYAti9sJz71Kx1U5a9sG7KXkxU&#10;Orx7bDbG9RYy2zUYvBNYjJvBGOb8Vly6ST7pmpaZ23xgJQLyeKB08VbmH/OVugtXAU2XFGwuU5sd&#10;seJF04WuQyfm6osuvPDba2rPjWPRoRPH5P+QmgNu/nrL6rIjv1r91Du/zH9/ekNeDsYWLWtZbacL&#10;UKE9qi8Ueo262PdpSO39NLQCnMu2Ph6gLjhOXdD3s+riB+BSO08CUwFdF7nDlHoxJb4upoE3Ftd5&#10;Xhc99wsv6iK60HXvxLitLp75U0K6eD2KLjjeX11wcxsBMWyBnQar6yIFF/Dx5Z+vLmSPSEa8ZVy4&#10;WtvO4AjX32fH/8oe0RctrDqUmBb+bquF+YrjsbTAesd7dryE+t8OvxOw1IOuhRqfUg9nxdfCleDx&#10;s0YiewRz+6J0EUuHA/Xs6Isucg4nposTUXTB8f7q4gzu56u4R/+B/QgWxnqn+LUfv98WDIwuuD2I&#10;Lnis1w1dxf2C/wZiv/gidKHvh05cn92zI+fPieniDVtdLFAcj6UL1jvefvExil9Dv0H4fA2LrqWL&#10;arws1Drj6+L8O4X9ZxAvainvFH3RxS2tieniZBRdcLy/ujgAIbyL/Ntg3YCui/kV+G139HldYGlg&#10;bwt/FmY/0c8g+n4o/MjPIO6/JKaLN6PoguP91UUT9omNuM7vw+6F1XXxs0UD99mUe7k8R2Lt6wPx&#10;HIn13Poi3y+eTlAXp2x1MV9xPJYuWO94zxHj/QJiMN4vIvYLvl88DFArsb6zuBLnz793ogjr+/fZ&#10;9LHnE9sv3oqiC473VxfHcNPnAW8AtwP4Z71fbPMpdfzKz1cXskcMRpz8NPzR2nYGRzjuETVqDb7D&#10;XIrde4Xp8eEU8wDVx3epMb7XtPtsGmtPGqg9oi/vFJ+8kJgW3rbVwgHF8VhaYL3j7RGdqP+3AH7v&#10;fwiWt0O+1xyJ/SFvUnwtNIIzExtyIp9N4W49O3isP3PRHdDPILF0GE0XzAnN0KETB4m+U/RFF0ue&#10;S0wXHba6WKA4HksXrHc8XQQhhL8Cx4FB0Iaui6l41/xbdXxdTEOcRL/X5L3R94tzHNDadiaC0AOx&#10;X8TSYTRd9PddU98Pnbgwu8+mx19KTBenbXVxQHE8li5Y6osB/jbBtaytZ+t3EL4L8NkRAu4B8M/a&#10;Lxr8+O3uqvi6WAXO/9PvIKxLNB1G0wUobJ95v9D3QycmstPFjuOJ6eIdW10sUByPpQuui3i6yMEe&#10;8QuI4WpYft+p6+InX1Xqy3iScyzWu+Y8nD9x/neQmO+aug6dqJedLoYcS0wX70bRBcf7qwuu8wbc&#10;+FthH4alBuT9ogRfcj1SFl8Xd4LT1/1iNHy5f+Fnt/VyjK71fwMYv9j0QUrWMWSnMgA3wOYEePxf&#10;AAAA//8DAFBLAQItABQABgAIAAAAIQCm5lH7DAEAABUCAAATAAAAAAAAAAAAAAAAAAAAAABbQ29u&#10;dGVudF9UeXBlc10ueG1sUEsBAi0AFAAGAAgAAAAhADj9If/WAAAAlAEAAAsAAAAAAAAAAAAAAAAA&#10;PQEAAF9yZWxzLy5yZWxzUEsBAi0AFAAGAAgAAAAhALIpIby1CQAAhlYAAA4AAAAAAAAAAAAAAAAA&#10;PAIAAGRycy9lMm9Eb2MueG1sUEsBAi0AFAAGAAgAAAAhAI4iCUK6AAAAIQEAABkAAAAAAAAAAAAA&#10;AAAAHQwAAGRycy9fcmVscy9lMm9Eb2MueG1sLnJlbHNQSwECLQAUAAYACAAAACEA6b5jJNwAAAAF&#10;AQAADwAAAAAAAAAAAAAAAAAODQAAZHJzL2Rvd25yZXYueG1sUEsBAi0AFAAGAAgAAAAhANfvp2+v&#10;DAAAmDMAABQAAAAAAAAAAAAAAAAAFw4AAGRycy9tZWRpYS9pbWFnZTEuZW1mUEsFBgAAAAAGAAYA&#10;fAEAAPgaAAAAAA==&#10;">
                <v:shape id="_x0000_s2083" type="#_x0000_t75" style="position:absolute;width:40995;height:29546;visibility:visible;mso-wrap-style:square">
                  <v:fill o:detectmouseclick="t"/>
                  <v:path o:connecttype="none"/>
                </v:shape>
                <v:group id="Группа 177" o:spid="_x0000_s2084" style="position:absolute;left:1800;top:1394;width:36713;height:27432" coordorigin="1800,1394" coordsize="36713,27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shape id="Рисунок 178" o:spid="_x0000_s2085" type="#_x0000_t75" style="position:absolute;left:1800;top:1394;width:35337;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09HjEAAAA3AAAAA8AAABkcnMvZG93bnJldi54bWxEj0FrwzAMhe+F/QejwS6ldTZYNrK6pbQU&#10;tluT9AeIWE3MYjnEXpr9++kw6E3iPb33abObfa8mGqMLbOB5nYEiboJ13Bq41KfVO6iYkC32gcnA&#10;L0XYbR8WGyxsuHFJU5VaJSEcCzTQpTQUWsemI49xHQZi0a5h9JhkHVttR7xJuO/1S5bl2qNjaehw&#10;oENHzXf14w2clud8KvEyOJ3Ra+O+jqFOR2OeHuf9B6hEc7qb/68/reC/Ca08IxPo7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H09HjEAAAA3AAAAA8AAAAAAAAAAAAAAAAA&#10;nwIAAGRycy9kb3ducmV2LnhtbFBLBQYAAAAABAAEAPcAAACQAwAAAAA=&#10;">
                    <v:imagedata r:id="rId225" o:title=""/>
                  </v:shape>
                  <v:shape id="Поле 179" o:spid="_x0000_s2086" type="#_x0000_t202" style="position:absolute;left:7574;top:15810;width:2826;height:25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YECL8A&#10;AADcAAAADwAAAGRycy9kb3ducmV2LnhtbERPy6rCMBDdC/5DGMGdphVRb69RVBR05etu7m5oxrbY&#10;TEoTtf69EQR3czjPmc4bU4o71a6wrCDuRyCIU6sLzhT8nTe9CQjnkTWWlknBkxzMZ+3WFBNtH3yk&#10;+8lnIoSwS1BB7n2VSOnSnAy6vq2IA3extUEfYJ1JXeMjhJtSDqJoJA0WHBpyrGiVU3o93YyCIR72&#10;WbxtBk9ay+XE+f84NTulup1m8QvCU+O/4o97q8P88Q+8nwkXyNk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0hgQIvwAAANwAAAAPAAAAAAAAAAAAAAAAAJgCAABkcnMvZG93bnJl&#10;di54bWxQSwUGAAAAAAQABAD1AAAAhAMAAAAA&#10;" fillcolor="window" stroked="f" strokeweight=".5pt">
                    <v:textbox>
                      <w:txbxContent>
                        <w:p w:rsidR="00577C88" w:rsidRPr="008C75F6" w:rsidRDefault="00577C88" w:rsidP="00BC5CA5">
                          <w:pPr>
                            <w:ind w:firstLine="0"/>
                            <w:rPr>
                              <w:i/>
                              <w:lang w:val="en-US"/>
                            </w:rPr>
                          </w:pPr>
                          <w:r w:rsidRPr="008C75F6">
                            <w:rPr>
                              <w:i/>
                              <w:lang w:val="en-US"/>
                            </w:rPr>
                            <w:t>F</w:t>
                          </w:r>
                        </w:p>
                      </w:txbxContent>
                    </v:textbox>
                  </v:shape>
                  <v:shape id="Поле 49" o:spid="_x0000_s2087" type="#_x0000_t202" style="position:absolute;left:9082;top:1986;width:2825;height:25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dssMA&#10;AADcAAAADwAAAGRycy9kb3ducmV2LnhtbESPQYvCQAyF7wv+hyGCt3VakaVUR1FxQU+7q168hU5s&#10;i51M6cxq/ffmIHhLeC/vfZkve9eoG3Wh9mwgHSegiAtvay4NnI7fnxmoEJEtNp7JwIMCLBeDjznm&#10;1t/5j26HWCoJ4ZCjgSrGNtc6FBU5DGPfEot28Z3DKGtXatvhXcJdoydJ8qUd1iwNFba0qai4Hv6d&#10;gSn+/pTprp88aKvXWYjntHB7Y0bDfjUDFamPb/PremcFPxN8eUYm0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ndssMAAADcAAAADwAAAAAAAAAAAAAAAACYAgAAZHJzL2Rv&#10;d25yZXYueG1sUEsFBgAAAAAEAAQA9QAAAIgDAAAAAA==&#10;" fillcolor="window" stroked="f" strokeweight=".5pt">
                    <v:textbox>
                      <w:txbxContent>
                        <w:p w:rsidR="00577C88" w:rsidRDefault="00577C88" w:rsidP="00BC5CA5">
                          <w:pPr>
                            <w:pStyle w:val="ab"/>
                            <w:spacing w:before="0" w:beforeAutospacing="0" w:after="0" w:afterAutospacing="0"/>
                            <w:jc w:val="both"/>
                          </w:pPr>
                          <w:r>
                            <w:rPr>
                              <w:rFonts w:eastAsia="Times New Roman"/>
                              <w:i/>
                              <w:iCs/>
                              <w:lang w:val="en-US"/>
                            </w:rPr>
                            <w:t>F</w:t>
                          </w:r>
                        </w:p>
                      </w:txbxContent>
                    </v:textbox>
                  </v:shape>
                  <v:shape id="Поле 49" o:spid="_x0000_s2088" type="#_x0000_t202" style="position:absolute;left:27411;top:5205;width:2825;height:25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V4Kb8A&#10;AADcAAAADwAAAGRycy9kb3ducmV2LnhtbERPS4vCMBC+C/6HMII3TSsipWtaVllBTz4v3oZmti3b&#10;TEqT1frvjSB4m4/vOcu8N424UedqywriaQSCuLC65lLB5byZJCCcR9bYWCYFD3KQZ8PBElNt73yk&#10;28mXIoSwS1FB5X2bSumKigy6qW2JA/drO4M+wK6UusN7CDeNnEXRQhqsOTRU2NK6ouLv9G8UzPGw&#10;L+NtP3vQj1wlzl/jwuyUGo/67y8Qnnr/Eb/dWx3mJzG8ngkXyOw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XgpvwAAANwAAAAPAAAAAAAAAAAAAAAAAJgCAABkcnMvZG93bnJl&#10;di54bWxQSwUGAAAAAAQABAD1AAAAhAMAAAAA&#10;" fillcolor="window" stroked="f" strokeweight=".5pt">
                    <v:textbox>
                      <w:txbxContent>
                        <w:p w:rsidR="00577C88" w:rsidRDefault="00577C88" w:rsidP="00BC5CA5">
                          <w:pPr>
                            <w:pStyle w:val="ab"/>
                            <w:spacing w:before="0" w:beforeAutospacing="0" w:after="0" w:afterAutospacing="0"/>
                            <w:jc w:val="both"/>
                          </w:pPr>
                          <w:r>
                            <w:rPr>
                              <w:rFonts w:eastAsia="Times New Roman"/>
                              <w:i/>
                              <w:iCs/>
                              <w:lang w:val="en-US"/>
                            </w:rPr>
                            <w:t>F</w:t>
                          </w:r>
                        </w:p>
                      </w:txbxContent>
                    </v:textbox>
                  </v:shape>
                  <v:shape id="Поле 49" o:spid="_x0000_s2089" type="#_x0000_t202" style="position:absolute;left:23112;top:13251;width:2826;height:25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XsEA&#10;AADcAAAADwAAAGRycy9kb3ducmV2LnhtbERPTWvCQBC9F/wPyxS8NZsEKSF1FSsKemqNXrwNu9Mk&#10;mJ0N2VXjv+8WCt7m8T5nvhxtJ240+NaxgixJQRBrZ1quFZyO27cChA/IBjvHpOBBHpaLycscS+Pu&#10;fKBbFWoRQ9iXqKAJoS+l9Lohiz5xPXHkftxgMUQ41NIMeI/htpN5mr5Liy3HhgZ7WjekL9XVKpjh&#10;91ed7cb8QRv5WfhwzrTdKzV9HVcfIAKN4Sn+d+9MnF/k8PdMvEA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5l7BAAAA3AAAAA8AAAAAAAAAAAAAAAAAmAIAAGRycy9kb3du&#10;cmV2LnhtbFBLBQYAAAAABAAEAPUAAACGAwAAAAA=&#10;" fillcolor="window" stroked="f" strokeweight=".5pt">
                    <v:textbox>
                      <w:txbxContent>
                        <w:p w:rsidR="00577C88" w:rsidRDefault="00577C88" w:rsidP="00BC5CA5">
                          <w:pPr>
                            <w:pStyle w:val="ab"/>
                            <w:spacing w:before="0" w:beforeAutospacing="0" w:after="0" w:afterAutospacing="0"/>
                            <w:jc w:val="both"/>
                          </w:pPr>
                          <w:r>
                            <w:rPr>
                              <w:rFonts w:eastAsia="Times New Roman"/>
                              <w:i/>
                              <w:iCs/>
                              <w:lang w:val="en-US"/>
                            </w:rPr>
                            <w:t>F</w:t>
                          </w:r>
                        </w:p>
                      </w:txbxContent>
                    </v:textbox>
                  </v:shape>
                  <v:shape id="Поле 49" o:spid="_x0000_s2090" type="#_x0000_t202" style="position:absolute;left:23112;top:25352;width:2826;height:25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tDxcAA&#10;AADcAAAADwAAAGRycy9kb3ducmV2LnhtbERPTYvCMBC9C/6HMMLeNG0VKdVYVBT0tK7rxdvQjG2x&#10;mZQmav33m4WFvc3jfc4y700jntS52rKCeBKBIC6srrlUcPnej1MQziNrbCyTgjc5yFfDwRIzbV/8&#10;Rc+zL0UIYZehgsr7NpPSFRUZdBPbEgfuZjuDPsCulLrDVwg3jUyiaC4N1hwaKmxpW1FxPz+Mghme&#10;Psv40Cdv2slN6vw1LsxRqY9Rv16A8NT7f/Gf+6DD/HQKv8+EC+Tq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tDxcAAAADcAAAADwAAAAAAAAAAAAAAAACYAgAAZHJzL2Rvd25y&#10;ZXYueG1sUEsFBgAAAAAEAAQA9QAAAIUDAAAAAA==&#10;" fillcolor="window" stroked="f" strokeweight=".5pt">
                    <v:textbox>
                      <w:txbxContent>
                        <w:p w:rsidR="00577C88" w:rsidRDefault="00577C88" w:rsidP="00BC5CA5">
                          <w:pPr>
                            <w:pStyle w:val="ab"/>
                            <w:spacing w:before="0" w:beforeAutospacing="0" w:after="0" w:afterAutospacing="0"/>
                            <w:jc w:val="both"/>
                          </w:pPr>
                          <w:r>
                            <w:rPr>
                              <w:rFonts w:eastAsia="Times New Roman"/>
                              <w:i/>
                              <w:iCs/>
                              <w:lang w:val="en-US"/>
                            </w:rPr>
                            <w:t>F</w:t>
                          </w:r>
                        </w:p>
                      </w:txbxContent>
                    </v:textbox>
                  </v:shape>
                  <v:shape id="Поле 49" o:spid="_x0000_s2091" type="#_x0000_t202" style="position:absolute;left:29148;top:23199;width:2997;height:31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LbscAA&#10;AADcAAAADwAAAGRycy9kb3ducmV2LnhtbERPTYvCMBC9C/6HMII3TSsipWtaVBT0pKte9jY0s23Z&#10;ZlKaqPXfG0HY2zze5yzz3jTiTp2rLSuIpxEI4sLqmksF18tukoBwHlljY5kUPMlBng0HS0y1ffA3&#10;3c++FCGEXYoKKu/bVEpXVGTQTW1LHLhf2xn0AXal1B0+Qrhp5CyKFtJgzaGhwpY2FRV/55tRMMfT&#10;sYz3/exJW7lOnP+JC3NQajzqV18gPPX+X/xx73WYn8zh/Uy4QGY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1LbscAAAADcAAAADwAAAAAAAAAAAAAAAACYAgAAZHJzL2Rvd25y&#10;ZXYueG1sUEsFBgAAAAAEAAQA9QAAAIUDAAAAAA==&#10;" fillcolor="window" stroked="f" strokeweight=".5pt">
                    <v:textbox>
                      <w:txbxContent>
                        <w:p w:rsidR="00577C88" w:rsidRPr="008C75F6" w:rsidRDefault="00577C88" w:rsidP="00BC5CA5">
                          <w:pPr>
                            <w:pStyle w:val="ab"/>
                            <w:spacing w:before="0" w:beforeAutospacing="0" w:after="0" w:afterAutospacing="0"/>
                            <w:jc w:val="both"/>
                            <w:rPr>
                              <w:i/>
                              <w:lang w:val="en-US"/>
                            </w:rPr>
                          </w:pPr>
                          <w:r w:rsidRPr="008C75F6">
                            <w:rPr>
                              <w:i/>
                              <w:lang w:val="en-US"/>
                            </w:rPr>
                            <w:t>Q</w:t>
                          </w:r>
                        </w:p>
                      </w:txbxContent>
                    </v:textbox>
                  </v:shape>
                  <v:shape id="Поле 49" o:spid="_x0000_s2092" type="#_x0000_t202" style="position:absolute;left:26904;top:18406;width:2565;height:25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ZHacMA&#10;AADcAAAADwAAAGRycy9kb3ducmV2LnhtbESPT4vCQAzF78J+hyEL3nRaEXGro6yioCf/7F72Fjqx&#10;LdvJlM6o9dubg+At4b2898t82bla3agNlWcD6TABRZx7W3Fh4PdnO5iCChHZYu2ZDDwowHLx0Ztj&#10;Zv2dT3Q7x0JJCIcMDZQxNpnWIS/JYRj6hli0i28dRlnbQtsW7xLuaj1Kkol2WLE0lNjQuqT8/3x1&#10;BsZ4PBTprhs9aKNX0xD/0tztjel/dt8zUJG6+Da/rndW8L+EVp6RCf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ZHacMAAADcAAAADwAAAAAAAAAAAAAAAACYAgAAZHJzL2Rv&#10;d25yZXYueG1sUEsFBgAAAAAEAAQA9QAAAIgDAAAAAA==&#10;" fillcolor="window" stroked="f" strokeweight=".5pt">
                    <v:textbox>
                      <w:txbxContent>
                        <w:p w:rsidR="00577C88" w:rsidRDefault="00577C88" w:rsidP="00BC5CA5">
                          <w:pPr>
                            <w:pStyle w:val="ab"/>
                            <w:spacing w:before="0" w:beforeAutospacing="0" w:after="0" w:afterAutospacing="0"/>
                            <w:jc w:val="both"/>
                          </w:pPr>
                          <w:r>
                            <w:rPr>
                              <w:rFonts w:eastAsia="Times New Roman"/>
                              <w:i/>
                              <w:iCs/>
                              <w:lang w:val="en-US"/>
                            </w:rPr>
                            <w:sym w:font="Symbol" w:char="F074"/>
                          </w:r>
                        </w:p>
                      </w:txbxContent>
                    </v:textbox>
                  </v:shape>
                  <v:shape id="Поле 49" o:spid="_x0000_s2093" type="#_x0000_t202" style="position:absolute;left:14621;top:7778;width:2571;height:25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ri8sAA&#10;AADcAAAADwAAAGRycy9kb3ducmV2LnhtbERPS4vCMBC+L/gfwgje1rRFFq3GoqKgJ9fHxdvQjG2x&#10;mZQmav33ZkHY23x8z5llnanFg1pXWVYQDyMQxLnVFRcKzqfN9xiE88gaa8uk4EUOsnnva4aptk8+&#10;0OPoCxFC2KWooPS+SaV0eUkG3dA2xIG72tagD7AtpG7xGcJNLZMo+pEGKw4NJTa0Kim/He9GwQh/&#10;90W87ZIXreVy7Pwlzs1OqUG/W0xBeOr8v/jj3uowfzKBv2fCBXL+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ri8sAAAADcAAAADwAAAAAAAAAAAAAAAACYAgAAZHJzL2Rvd25y&#10;ZXYueG1sUEsFBgAAAAAEAAQA9QAAAIUDAAAAAA==&#10;" fillcolor="window"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v:textbox>
                  </v:shape>
                  <v:shape id="Поле 49" o:spid="_x0000_s2094" type="#_x0000_t202" style="position:absolute;left:34122;top:7778;width:2572;height:25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GEeMIA&#10;AADcAAAADwAAAGRycy9kb3ducmV2LnhtbESPQYvCMBSE78L+h/CEvWnasohU06KLC+5ptXrx9mie&#10;bbF5KU3U+u83guBxmJlvmGU+mFbcqHeNZQXxNAJBXFrdcKXgePiZzEE4j6yxtUwKHuQgzz5GS0y1&#10;vfOeboWvRICwS1FB7X2XSunKmgy6qe2Ig3e2vUEfZF9J3eM9wE0rkyiaSYMNh4UaO/quqbwUV6Pg&#10;C3d/Vbwdkgdt5Hru/Ckuza9Sn+NhtQDhafDv8Ku91QqSKIHnmXAEZ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AYR4wgAAANwAAAAPAAAAAAAAAAAAAAAAAJgCAABkcnMvZG93&#10;bnJldi54bWxQSwUGAAAAAAQABAD1AAAAhwMAAAAA&#10;" fillcolor="window"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v:textbox>
                  </v:shape>
                  <v:shape id="Поле 49" o:spid="_x0000_s2095" type="#_x0000_t202" style="position:absolute;left:31539;top:19846;width:2571;height:25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0h48MA&#10;AADcAAAADwAAAGRycy9kb3ducmV2LnhtbESPQYvCMBSE74L/ITxhb5q2ikg1ioqCntZ1vXh7NM+2&#10;2LyUJrb1328WFvY4zMw3zGrTm0q01LjSsoJ4EoEgzqwuOVdw+z6OFyCcR9ZYWSYFb3KwWQ8HK0y1&#10;7fiL2qvPRYCwS1FB4X2dSumyggy6ia2Jg/ewjUEfZJNL3WAX4KaSSRTNpcGSw0KBNe0Lyp7Xl1Ew&#10;w8tnHp/65E0HuVs4f48zc1bqY9RvlyA89f4//Nc+aQVJNIX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0h48MAAADcAAAADwAAAAAAAAAAAAAAAACYAgAAZHJzL2Rv&#10;d25yZXYueG1sUEsFBgAAAAAEAAQA9QAAAIgDAAAAAA==&#10;" fillcolor="window"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v:textbox>
                  </v:shape>
                  <v:shape id="Поле 49" o:spid="_x0000_s2096" type="#_x0000_t202" style="position:absolute;left:23761;top:18420;width:2585;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S5l8IA&#10;AADcAAAADwAAAGRycy9kb3ducmV2LnhtbESPQYvCMBSE78L+h/AW9qZpi4hU07IrCu5ptXrx9mie&#10;bbF5KU3U+u83guBxmJlvmGU+mFbcqHeNZQXxJAJBXFrdcKXgeNiM5yCcR9bYWiYFD3KQZx+jJaba&#10;3nlPt8JXIkDYpaig9r5LpXRlTQbdxHbEwTvb3qAPsq+k7vEe4KaVSRTNpMGGw0KNHa1qKi/F1SiY&#10;4u6virdD8qC1/Jk7f4pL86vU1+fwvQDhafDv8Ku91QqSaArP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pLmXwgAAANwAAAAPAAAAAAAAAAAAAAAAAJgCAABkcnMvZG93&#10;bnJldi54bWxQSwUGAAAAAAQABAD1AAAAhwMAAAAA&#10;" fillcolor="window" stroked="f" strokeweight=".5pt">
                    <v:textbox>
                      <w:txbxContent>
                        <w:p w:rsidR="00577C88" w:rsidRDefault="00577C88" w:rsidP="00BC5CA5">
                          <w:pPr>
                            <w:pStyle w:val="ab"/>
                            <w:spacing w:before="0" w:beforeAutospacing="0" w:after="0" w:afterAutospacing="0"/>
                            <w:jc w:val="both"/>
                          </w:pPr>
                        </w:p>
                      </w:txbxContent>
                    </v:textbox>
                  </v:shape>
                  <v:shape id="Поле 49" o:spid="_x0000_s2097" type="#_x0000_t202" style="position:absolute;left:25914;top:24791;width:2584;height:2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gcDMMA&#10;AADcAAAADwAAAGRycy9kb3ducmV2LnhtbESPQYvCMBSE74L/ITxhb5q2qEg1ioqCntZ1vXh7NM+2&#10;2LyUJrb1328WFvY4zMw3zGrTm0q01LjSsoJ4EoEgzqwuOVdw+z6OFyCcR9ZYWSYFb3KwWQ8HK0y1&#10;7fiL2qvPRYCwS1FB4X2dSumyggy6ia2Jg/ewjUEfZJNL3WAX4KaSSRTNpcGSw0KBNe0Lyp7Xl1Ew&#10;xctnHp/65E0HuVs4f48zc1bqY9RvlyA89f4//Nc+aQVJNIP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gcDMMAAADcAAAADwAAAAAAAAAAAAAAAACYAgAAZHJzL2Rv&#10;d25yZXYueG1sUEsFBgAAAAAEAAQA9QAAAIgDAAAAAA==&#10;" fillcolor="window" stroked="f" strokeweight=".5pt">
                    <v:textbox>
                      <w:txbxContent>
                        <w:p w:rsidR="00577C88" w:rsidRDefault="00577C88" w:rsidP="00BC5CA5">
                          <w:pPr>
                            <w:pStyle w:val="ab"/>
                            <w:spacing w:before="0" w:beforeAutospacing="0" w:after="0" w:afterAutospacing="0"/>
                            <w:jc w:val="both"/>
                          </w:pPr>
                        </w:p>
                      </w:txbxContent>
                    </v:textbox>
                  </v:shape>
                  <v:shape id="Поле 49" o:spid="_x0000_s2098" type="#_x0000_t202" style="position:absolute;left:24230;top:16973;width:2572;height:31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qCe8IA&#10;AADcAAAADwAAAGRycy9kb3ducmV2LnhtbESPQYvCMBSE78L+h/AWvGnaIiLVtOwuu6AntXrx9mie&#10;bbF5KU1W6783guBxmJlvmFU+mFZcqXeNZQXxNAJBXFrdcKXgePibLEA4j6yxtUwK7uQgzz5GK0y1&#10;vfGeroWvRICwS1FB7X2XSunKmgy6qe2Ig3e2vUEfZF9J3eMtwE0rkyiaS4MNh4UaO/qpqbwU/0bB&#10;DHfbKl4PyZ1+5ffC+VNcmo1S48/hawnC0+Df4Vd7rRUk0RyeZ8IRk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OoJ7wgAAANwAAAAPAAAAAAAAAAAAAAAAAJgCAABkcnMvZG93&#10;bnJldi54bWxQSwUGAAAAAAQABAD1AAAAhwMAAAAA&#10;" fillcolor="window"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v:textbox>
                  </v:shape>
                  <v:line id="Прямая соединительная линия 207" o:spid="_x0000_s2099" style="position:absolute;flip:y;visibility:visible;mso-wrap-style:square" from="26822,16985" to="26822,2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JTucUAAADcAAAADwAAAGRycy9kb3ducmV2LnhtbESPQWvCQBSE74X+h+UJvdWNKW0lukot&#10;bS30ZOLF2yP7TILZt2F3E9N/7wqCx2FmvmGW69G0YiDnG8sKZtMEBHFpdcOVgn3x/TwH4QOyxtYy&#10;KfgnD+vV48MSM23PvKMhD5WIEPYZKqhD6DIpfVmTQT+1HXH0jtYZDFG6SmqH5wg3rUyT5E0abDgu&#10;1NjRZ03lKe+NgkPe2iGdu22/KTZ98bd7ffn5Oij1NBk/FiACjeEevrV/tYI0eYfrmXgE5O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JTucUAAADcAAAADwAAAAAAAAAA&#10;AAAAAAChAgAAZHJzL2Rvd25yZXYueG1sUEsFBgAAAAAEAAQA+QAAAJMDAAAAAA==&#10;" strokecolor="windowText">
                    <v:stroke endarrow="classic" endarrowwidth="narrow" endarrowlength="long"/>
                  </v:line>
                  <v:line id="Прямая соединительная линия 208" o:spid="_x0000_s2100" style="position:absolute;flip:y;visibility:visible;mso-wrap-style:square" from="7131,15507" to="7131,18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lMMsEAAADcAAAADwAAAGRycy9kb3ducmV2LnhtbERPS2rDMBDdF3IHMYFsTCPX0FLcKCEE&#10;GrKxwW4PMFhT20QaGUv+5PbVotDl4/0Pp9UaMdPoe8cKXvYpCOLG6Z5bBd9fn8/vIHxA1mgck4IH&#10;eTgdN08HzLVbuKK5Dq2IIexzVNCFMORS+qYji37vBuLI/bjRYohwbKUecYnh1sgsTd+kxZ5jQ4cD&#10;XTpq7vVkFdRJ5cz19V740kx9aZdErkWp1G67nj9ABFrDv/jPfdMKsjSujWfiEZDH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UwywQAAANwAAAAPAAAAAAAAAAAAAAAA&#10;AKECAABkcnMvZG93bnJldi54bWxQSwUGAAAAAAQABAD5AAAAjwMAAAAA&#10;" strokecolor="windowText" strokeweight="2.25pt">
                    <v:stroke endarrow="classic" endarrowwidth="narrow" endarrowlength="long"/>
                  </v:line>
                  <v:rect id="Прямоугольник 209" o:spid="_x0000_s2101" style="position:absolute;left:8626;top:1820;width:465;height:33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qR+8QA&#10;AADcAAAADwAAAGRycy9kb3ducmV2LnhtbESPQWuDQBSE74X8h+UFemtWcyjWZJUS2uKpUM0hxxf3&#10;VUX3rbhbNf8+Wyj0OMzMN8wxX80gZppcZ1lBvItAENdWd9woOFfvTwkI55E1DpZJwY0c5Nnm4Yip&#10;tgt/0Vz6RgQIuxQVtN6PqZSubsmg29mROHjfdjLog5waqSdcAtwMch9Fz9Jgx2GhxZFOLdV9+WMU&#10;VEV1jq9+7LsleStPl8+P4VoYpR636+sBhKfV/4f/2oVWsI9e4PdMO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KkfvEAAAA3AAAAA8AAAAAAAAAAAAAAAAAmAIAAGRycy9k&#10;b3ducmV2LnhtbFBLBQYAAAAABAAEAPUAAACJAwAAAAA=&#10;" fillcolor="window" strokecolor="window" strokeweight="2pt"/>
                  <v:rect id="Прямоугольник 210" o:spid="_x0000_s2102" style="position:absolute;left:27022;top:5283;width:468;height:3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muu8EA&#10;AADcAAAADwAAAGRycy9kb3ducmV2LnhtbERPTWuDQBC9F/Iflgnk1qx6CGKzCSEkxVOg6qHHiTtR&#10;iTsr7lbNv+8eCj0+3vf+uJheTDS6zrKCeBuBIK6t7rhRUJXX9xSE88gae8uk4EUOjofV2x4zbWf+&#10;oqnwjQgh7DJU0Ho/ZFK6uiWDbmsH4sA97GjQBzg2Uo84h3DTyySKdtJgx6GhxYHOLdXP4scoKPOy&#10;iu9+eHZzeinO37fP/p4bpTbr5fQBwtPi/8V/7lwrSOIwP5wJR0Ae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prrvBAAAA3AAAAA8AAAAAAAAAAAAAAAAAmAIAAGRycy9kb3du&#10;cmV2LnhtbFBLBQYAAAAABAAEAPUAAACGAwAAAAA=&#10;" fillcolor="window" strokecolor="window" strokeweight="2pt">
                    <v:textbox>
                      <w:txbxContent>
                        <w:p w:rsidR="00577C88" w:rsidRDefault="00577C88" w:rsidP="00BC5CA5"/>
                      </w:txbxContent>
                    </v:textbox>
                  </v:rect>
                  <v:rect id="Прямоугольник 211" o:spid="_x0000_s2103" style="position:absolute;left:26104;top:12199;width:468;height:33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ULIMQA&#10;AADcAAAADwAAAGRycy9kb3ducmV2LnhtbESPQWuDQBSE74X8h+UFcqurOQSx2YQSmuIpUM0hx6f7&#10;qhL3rbgbtf8+Wyj0OMzMN8z+uJheTDS6zrKCJIpBENdWd9wouJbn1xSE88gae8uk4IccHA+rlz1m&#10;2s78RVPhGxEg7DJU0Ho/ZFK6uiWDLrIDcfC+7WjQBzk2Uo84B7jp5TaOd9Jgx2GhxYFOLdX34mEU&#10;lHl5TSo/3Ls5/ShOt8tnX+VGqc16eX8D4Wnx/+G/dq4VbJMEfs+EIyAP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lCyDEAAAA3AAAAA8AAAAAAAAAAAAAAAAAmAIAAGRycy9k&#10;b3ducmV2LnhtbFBLBQYAAAAABAAEAPUAAACJAwAAAAA=&#10;" fillcolor="window" strokecolor="window" strokeweight="2pt">
                    <v:textbox>
                      <w:txbxContent>
                        <w:p w:rsidR="00577C88" w:rsidRDefault="00577C88" w:rsidP="00BC5CA5"/>
                      </w:txbxContent>
                    </v:textbox>
                  </v:rect>
                  <v:rect id="Прямоугольник 213" o:spid="_x0000_s2104" style="position:absolute;left:26212;top:24587;width:468;height:33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wzMMA&#10;AADcAAAADwAAAGRycy9kb3ducmV2LnhtbESPQYvCMBSE7wv+h/AEb2tahUWqUUR06UnYtgePz+bZ&#10;FpuX0mRt999vBMHjMDPfMJvdaFrxoN41lhXE8wgEcWl1w5WCIj99rkA4j6yxtUwK/sjBbjv52GCi&#10;7cA/9Mh8JQKEXYIKau+7REpX1mTQzW1HHLyb7Q36IPtK6h6HADetXETRlzTYcFiosaNDTeU9+zUK&#10;8jQv4qvv7s2wOmaHy/m7vaZGqdl03K9BeBr9O/xqp1rBIl7C80w4AnL7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wzMMAAADcAAAADwAAAAAAAAAAAAAAAACYAgAAZHJzL2Rv&#10;d25yZXYueG1sUEsFBgAAAAAEAAQA9QAAAIgDAAAAAA==&#10;" fillcolor="window" strokecolor="window" strokeweight="2pt">
                    <v:textbox>
                      <w:txbxContent>
                        <w:p w:rsidR="00577C88" w:rsidRDefault="00577C88" w:rsidP="00BC5CA5"/>
                      </w:txbxContent>
                    </v:textbox>
                  </v:rect>
                  <v:line id="Прямая соединительная линия 214" o:spid="_x0000_s2105" style="position:absolute;flip:y;visibility:visible;mso-wrap-style:square" from="26342,12148" to="26342,15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3Q6sQAAADcAAAADwAAAGRycy9kb3ducmV2LnhtbESPwWrDMBBE74H+g9hCL6aWE5JS3Cih&#10;FFp6sSFOP2CxtpaJtDKWErt/XwUCOQ4z84bZ7mdnxYXG0HtWsMwLEMSt1z13Cn6On8+vIEJE1mg9&#10;k4I/CrDfPSy2WGo/8YEuTexEgnAoUYGJcSilDK0hhyH3A3Hyfv3oMCY5dlKPOCW4s3JVFC/SYc9p&#10;weBAH4baU3N2Cprs4O3X5lSF2p772k2ZnKtaqafH+f0NRKQ53sO39rdWsFqu4XomHQG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bdDqxAAAANwAAAAPAAAAAAAAAAAA&#10;AAAAAKECAABkcnMvZG93bnJldi54bWxQSwUGAAAAAAQABAD5AAAAkgMAAAAA&#10;" strokecolor="windowText" strokeweight="2.25pt">
                    <v:stroke endarrow="classic" endarrowwidth="narrow" endarrowlength="long"/>
                  </v:line>
                  <v:line id="Прямая соединительная линия 256" o:spid="_x0000_s2106" style="position:absolute;flip:y;visibility:visible;mso-wrap-style:square" from="26425,24263" to="26425,27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lSxsQAAADcAAAADwAAAGRycy9kb3ducmV2LnhtbESPwWrDMBBE74X+g9hCLqGRY0gobmRT&#10;Cg29xGCnH7BYW9tYWhlLjt2/jwqFHoeZecOcitUacaPJ944V7HcJCOLG6Z5bBV/Xj+cXED4gazSO&#10;ScEPeSjyx4cTZtotXNGtDq2IEPYZKuhCGDMpfdORRb9zI3H0vt1kMUQ5tVJPuES4NTJNkqO02HNc&#10;6HCk946aoZ6tgnpbOXM+DBdfmrkv7bKV66VUavO0vr2CCLSG//Bf+1MrSA9H+D0Tj4DM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mVLGxAAAANwAAAAPAAAAAAAAAAAA&#10;AAAAAKECAABkcnMvZG93bnJldi54bWxQSwUGAAAAAAQABAD5AAAAkgMAAAAA&#10;" strokecolor="windowText" strokeweight="2.25pt">
                    <v:stroke endarrow="classic" endarrowwidth="narrow" endarrowlength="long"/>
                  </v:line>
                  <v:line id="Прямая соединительная линия 257" o:spid="_x0000_s2107" style="position:absolute;visibility:visible;mso-wrap-style:square" from="27184,6138" to="27184,9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o26sgAAADcAAAADwAAAGRycy9kb3ducmV2LnhtbESPW2vCQBSE3wv9D8sp+FJ0Y7BVUlcR&#10;L6BQWrwVfTtkj0kwezZktyb++26h0MdhZr5hxtPWlOJGtSssK+j3IhDEqdUFZwoO+1V3BMJ5ZI2l&#10;ZVJwJwfTyePDGBNtG97SbeczESDsElSQe18lUro0J4OuZyvi4F1sbdAHWWdS19gEuCllHEWv0mDB&#10;YSHHiuY5pdfdt1FwXp58s9x8Lj7mp+N28BW9x+VzqlTnqZ29gfDU+v/wX3utFcQvQ/g9E46An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Eo26sgAAADcAAAADwAAAAAA&#10;AAAAAAAAAAChAgAAZHJzL2Rvd25yZXYueG1sUEsFBgAAAAAEAAQA+QAAAJYDAAAAAA==&#10;" strokecolor="windowText" strokeweight="2.25pt">
                    <v:stroke endarrow="classic" endarrowwidth="narrow" endarrowlength="long"/>
                  </v:line>
                  <v:rect id="Прямоугольник 258" o:spid="_x0000_s2108" style="position:absolute;left:28680;top:21485;width:464;height:33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Ubfb8A&#10;AADcAAAADwAAAGRycy9kb3ducmV2LnhtbERPy6rCMBDdC/5DGMGdpgqKVKOIeKUrwdaFy7EZ22Iz&#10;KU2urX9vFoLLw3lvdr2pxYtaV1lWMJtGIIhzqysuFFyzv8kKhPPIGmvLpOBNDnbb4WCDsbYdX+iV&#10;+kKEEHYxKii9b2IpXV6SQTe1DXHgHrY16ANsC6lb7EK4qeU8ipbSYMWhocSGDiXlz/TfKMiS7Dq7&#10;++ZZdatjeridT/U9MUqNR/1+DcJT73/irzvRCuaLsDacCUdAb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NRt9vwAAANwAAAAPAAAAAAAAAAAAAAAAAJgCAABkcnMvZG93bnJl&#10;di54bWxQSwUGAAAAAAQABAD1AAAAhAMAAAAA&#10;" fillcolor="window" strokecolor="window" strokeweight="2pt">
                    <v:textbox>
                      <w:txbxContent>
                        <w:p w:rsidR="00577C88" w:rsidRDefault="00577C88" w:rsidP="00BC5CA5"/>
                      </w:txbxContent>
                    </v:textbox>
                  </v:rect>
                  <v:line id="Прямая соединительная линия 261" o:spid="_x0000_s2109" style="position:absolute;visibility:visible;mso-wrap-style:square" from="29071,21485" to="29071,2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PBuMgAAADcAAAADwAAAGRycy9kb3ducmV2LnhtbESP3WrCQBSE7wt9h+UUvCm6MZQg0VXE&#10;KrQgLfEPvTtkj0lo9mzIbk18+26h0MthZr5hZove1OJGrassKxiPIhDEudUVFwoO+81wAsJ5ZI21&#10;ZVJwJweL+ePDDFNtO87otvOFCBB2KSoovW9SKV1ekkE3sg1x8K62NeiDbAupW+wC3NQyjqJEGqw4&#10;LJTY0Kqk/Gv3bRRc1mffrd8/Xz9W52P2coq2cf2cKzV46pdTEJ56/x/+a79pBXEyht8z4Qj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oPBuMgAAADcAAAADwAAAAAA&#10;AAAAAAAAAAChAgAAZHJzL2Rvd25yZXYueG1sUEsFBgAAAAAEAAQA+QAAAJYDAAAAAA==&#10;" strokecolor="windowText" strokeweight="2.25pt">
                    <v:stroke endarrow="classic" endarrowwidth="narrow" endarrowlength="long"/>
                  </v:line>
                  <v:line id="Прямая соединительная линия 262" o:spid="_x0000_s2110" style="position:absolute;visibility:visible;mso-wrap-style:square" from="8890,2293" to="8890,5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Ffz8YAAADcAAAADwAAAGRycy9kb3ducmV2LnhtbESPQWvCQBSE74L/YXmFXqRuGopI6irF&#10;WrAgilaL3h7ZZxLMvg3Z1cR/7wqCx2FmvmFGk9aU4kK1KywreO9HIIhTqwvOFGz/ft6GIJxH1lha&#10;JgVXcjAZdzsjTLRteE2Xjc9EgLBLUEHufZVI6dKcDLq+rYiDd7S1QR9knUldYxPgppRxFA2kwYLD&#10;Qo4VTXNKT5uzUXCY7X0z+119L6f73frjP1rEZS9V6vWl/foE4an1z/CjPdcK4kEM9zPhCMjx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RX8/GAAAA3AAAAA8AAAAAAAAA&#10;AAAAAAAAoQIAAGRycy9kb3ducmV2LnhtbFBLBQYAAAAABAAEAPkAAACUAwAAAAA=&#10;" strokecolor="windowText" strokeweight="2.25pt">
                    <v:stroke endarrow="classic" endarrowwidth="narrow" endarrowlength="long"/>
                  </v:line>
                  <v:shape id="Поле 49" o:spid="_x0000_s2111" type="#_x0000_t202" style="position:absolute;left:5804;top:20133;width:2661;height:25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nCQMQA&#10;AADcAAAADwAAAGRycy9kb3ducmV2LnhtbESPT2uDQBTE74F+h+UVeourUpJgXaUtLZhT8+/S28N9&#10;UYn7Vtxtot8+Wyj0OMzMb5i8nEwvrjS6zrKCJIpBENdWd9woOB0/lxsQziNr7C2TgpkclMXDIsdM&#10;2xvv6XrwjQgQdhkqaL0fMild3ZJBF9mBOHhnOxr0QY6N1CPeAtz0Mo3jlTTYcVhocaD3lurL4cco&#10;eMbdV5NUUzrTh3zbOP+d1Gar1NPj9PoCwtPk/8N/7UorSFdr+D0TjoA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pwkDEAAAA3AAAAA8AAAAAAAAAAAAAAAAAmAIAAGRycy9k&#10;b3ducmV2LnhtbFBLBQYAAAAABAAEAPUAAACJAwAAAAA=&#10;" fillcolor="window" stroked="f" strokeweight=".5pt">
                    <v:textbox>
                      <w:txbxContent>
                        <w:p w:rsidR="00577C88" w:rsidRPr="00CD1311" w:rsidRDefault="00577C88" w:rsidP="00BC5CA5">
                          <w:pPr>
                            <w:pStyle w:val="ab"/>
                            <w:spacing w:before="0" w:beforeAutospacing="0" w:after="0" w:afterAutospacing="0"/>
                            <w:jc w:val="both"/>
                          </w:pPr>
                          <w:r>
                            <w:rPr>
                              <w:rFonts w:eastAsia="Times New Roman"/>
                              <w:i/>
                              <w:iCs/>
                            </w:rPr>
                            <w:t>а</w:t>
                          </w:r>
                        </w:p>
                      </w:txbxContent>
                    </v:textbox>
                  </v:shape>
                  <v:shape id="Поле 49" o:spid="_x0000_s2112" type="#_x0000_t202" style="position:absolute;left:35597;top:14022;width:2660;height:25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ZWMrwA&#10;AADcAAAADwAAAGRycy9kb3ducmV2LnhtbERPuwrCMBTdBf8hXMFN0xYRqUZRUdDJ5+J2aa5tsbkp&#10;TdT692YQHA/nPVu0phIvalxpWUE8jEAQZ1aXnCu4XraDCQjnkTVWlknBhxws5t3ODFNt33yi19nn&#10;IoSwS1FB4X2dSumyggy6oa2JA3e3jUEfYJNL3eA7hJtKJlE0lgZLDg0F1rQuKHucn0bBCI+HPN61&#10;yYc2cjVx/hZnZq9Uv9cupyA8tf4v/rl3WkEyDmvDmXAE5Pw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FNlYyvAAAANwAAAAPAAAAAAAAAAAAAAAAAJgCAABkcnMvZG93bnJldi54&#10;bWxQSwUGAAAAAAQABAD1AAAAgQMAAAAA&#10;" fillcolor="window" stroked="f" strokeweight=".5pt">
                    <v:textbox>
                      <w:txbxContent>
                        <w:p w:rsidR="00577C88" w:rsidRDefault="00577C88" w:rsidP="00BC5CA5">
                          <w:pPr>
                            <w:pStyle w:val="ab"/>
                            <w:spacing w:before="0" w:beforeAutospacing="0" w:after="0" w:afterAutospacing="0"/>
                            <w:jc w:val="both"/>
                          </w:pPr>
                          <w:r>
                            <w:rPr>
                              <w:rFonts w:eastAsia="Times New Roman"/>
                              <w:i/>
                              <w:iCs/>
                            </w:rPr>
                            <w:t>б</w:t>
                          </w:r>
                        </w:p>
                      </w:txbxContent>
                    </v:textbox>
                  </v:shape>
                  <v:shape id="Поле 49" o:spid="_x0000_s2113" type="#_x0000_t202" style="position:absolute;left:35954;top:25888;width:2559;height:25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rzqcQA&#10;AADcAAAADwAAAGRycy9kb3ducmV2LnhtbESPT2uDQBTE74F8h+UFektWpYgx2UhbWrCn5k8vvT3c&#10;F5W6b8XdGv323UIhx2FmfsPsi8l0YqTBtZYVxJsIBHFldcu1gs/L2zoD4Tyyxs4yKZjJQXFYLvaY&#10;a3vjE41nX4sAYZejgsb7PpfSVQ0ZdBvbEwfvageDPsihlnrAW4CbTiZRlEqDLYeFBnt6aaj6Pv8Y&#10;BY94/KjjckpmepXPmfNfcWXelXpYTU87EJ4mfw//t0utIEm38HcmHAF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686nEAAAA3AAAAA8AAAAAAAAAAAAAAAAAmAIAAGRycy9k&#10;b3ducmV2LnhtbFBLBQYAAAAABAAEAPUAAACJAwAAAAA=&#10;" fillcolor="window" stroked="f" strokeweight=".5pt">
                    <v:textbox>
                      <w:txbxContent>
                        <w:p w:rsidR="00577C88" w:rsidRDefault="00577C88" w:rsidP="00BC5CA5">
                          <w:pPr>
                            <w:pStyle w:val="ab"/>
                            <w:spacing w:before="0" w:beforeAutospacing="0" w:after="0" w:afterAutospacing="0"/>
                            <w:jc w:val="both"/>
                          </w:pPr>
                          <w:r>
                            <w:rPr>
                              <w:rFonts w:eastAsia="Times New Roman"/>
                              <w:i/>
                              <w:iCs/>
                            </w:rPr>
                            <w:t>в</w:t>
                          </w:r>
                        </w:p>
                      </w:txbxContent>
                    </v:textbox>
                  </v:shape>
                </v:group>
                <w10:anchorlock/>
              </v:group>
            </w:pict>
          </mc:Fallback>
        </mc:AlternateContent>
      </w:r>
    </w:p>
    <w:p w:rsidR="00BC5CA5" w:rsidRPr="00D212AF" w:rsidRDefault="00BC5CA5" w:rsidP="00BC5CA5">
      <w:pPr>
        <w:ind w:firstLine="0"/>
        <w:jc w:val="center"/>
      </w:pPr>
      <w:r w:rsidRPr="00D212AF">
        <w:t xml:space="preserve">Рис. 4.1. </w:t>
      </w:r>
      <w:r>
        <w:t>Схема определения поперечных сил и касательных напряжений</w:t>
      </w:r>
    </w:p>
    <w:p w:rsidR="00BC5CA5" w:rsidRDefault="00BC5CA5" w:rsidP="00BC5CA5">
      <w:pPr>
        <w:rPr>
          <w:sz w:val="28"/>
        </w:rPr>
      </w:pPr>
    </w:p>
    <w:p w:rsidR="00BC5CA5" w:rsidRDefault="00BC5CA5" w:rsidP="00BC5CA5">
      <w:pPr>
        <w:ind w:firstLine="510"/>
        <w:rPr>
          <w:sz w:val="28"/>
        </w:rPr>
      </w:pPr>
      <w:r>
        <w:rPr>
          <w:sz w:val="28"/>
        </w:rPr>
        <w:t>Поперечная сила есть равнодействующая внутренних касател</w:t>
      </w:r>
      <w:r>
        <w:rPr>
          <w:sz w:val="28"/>
        </w:rPr>
        <w:t>ь</w:t>
      </w:r>
      <w:r>
        <w:rPr>
          <w:sz w:val="28"/>
        </w:rPr>
        <w:t>ных сил на бесконечно малых площадках срезаемого сечения.</w:t>
      </w:r>
    </w:p>
    <w:p w:rsidR="00BC5CA5" w:rsidRPr="00071032" w:rsidRDefault="00BC5CA5" w:rsidP="00BC5CA5">
      <w:pPr>
        <w:ind w:left="510" w:firstLine="0"/>
        <w:rPr>
          <w:i/>
        </w:rPr>
      </w:pPr>
      <w:r w:rsidRPr="00071032">
        <w:rPr>
          <w:i/>
        </w:rPr>
        <w:t xml:space="preserve">При сдвиге в поперечных сечениях, от действия поперечной силы, возникают только </w:t>
      </w:r>
      <w:r w:rsidRPr="00071032">
        <w:rPr>
          <w:b/>
          <w:i/>
        </w:rPr>
        <w:t>касательные напряжения</w:t>
      </w:r>
      <w:r w:rsidRPr="00071032">
        <w:rPr>
          <w:i/>
        </w:rPr>
        <w:t>.</w:t>
      </w:r>
    </w:p>
    <w:p w:rsidR="00BC5CA5" w:rsidRPr="00946B5E" w:rsidRDefault="00BC5CA5" w:rsidP="00BC5CA5">
      <w:pPr>
        <w:ind w:firstLine="510"/>
        <w:rPr>
          <w:sz w:val="28"/>
        </w:rPr>
      </w:pPr>
      <w:r w:rsidRPr="00946B5E">
        <w:rPr>
          <w:sz w:val="28"/>
        </w:rPr>
        <w:t xml:space="preserve">Если </w:t>
      </w:r>
      <w:r>
        <w:rPr>
          <w:sz w:val="28"/>
        </w:rPr>
        <w:t>в поперечных сечениях</w:t>
      </w:r>
      <w:r w:rsidRPr="00946B5E">
        <w:rPr>
          <w:sz w:val="28"/>
        </w:rPr>
        <w:t xml:space="preserve"> элемента, выделенного из деформ</w:t>
      </w:r>
      <w:r w:rsidRPr="00946B5E">
        <w:rPr>
          <w:sz w:val="28"/>
        </w:rPr>
        <w:t>и</w:t>
      </w:r>
      <w:r w:rsidRPr="00946B5E">
        <w:rPr>
          <w:sz w:val="28"/>
        </w:rPr>
        <w:t xml:space="preserve">рованного тела, действуют только касательные напряжения, то тело испытывает </w:t>
      </w:r>
      <w:r w:rsidRPr="00D212AF">
        <w:rPr>
          <w:i/>
          <w:sz w:val="28"/>
        </w:rPr>
        <w:t>чистый сдвиг</w:t>
      </w:r>
      <w:r w:rsidRPr="00946B5E">
        <w:rPr>
          <w:sz w:val="28"/>
        </w:rPr>
        <w:t>.</w:t>
      </w:r>
    </w:p>
    <w:p w:rsidR="00BC5CA5" w:rsidRDefault="00BC5CA5" w:rsidP="00BC5CA5">
      <w:pPr>
        <w:ind w:firstLine="510"/>
        <w:rPr>
          <w:sz w:val="28"/>
        </w:rPr>
      </w:pPr>
      <w:r>
        <w:rPr>
          <w:sz w:val="28"/>
        </w:rPr>
        <w:t>П</w:t>
      </w:r>
      <w:r w:rsidRPr="00946B5E">
        <w:rPr>
          <w:sz w:val="28"/>
        </w:rPr>
        <w:t>редпол</w:t>
      </w:r>
      <w:r>
        <w:rPr>
          <w:sz w:val="28"/>
        </w:rPr>
        <w:t>агаем</w:t>
      </w:r>
      <w:r w:rsidRPr="00946B5E">
        <w:rPr>
          <w:sz w:val="28"/>
        </w:rPr>
        <w:t>, что касательные напряжения распределены</w:t>
      </w:r>
      <w:r>
        <w:rPr>
          <w:sz w:val="28"/>
        </w:rPr>
        <w:t xml:space="preserve"> по с</w:t>
      </w:r>
      <w:r>
        <w:rPr>
          <w:sz w:val="28"/>
        </w:rPr>
        <w:t>е</w:t>
      </w:r>
      <w:r>
        <w:rPr>
          <w:sz w:val="28"/>
        </w:rPr>
        <w:t>чению равномерно (</w:t>
      </w:r>
      <w:r>
        <w:rPr>
          <w:sz w:val="28"/>
        </w:rPr>
        <w:sym w:font="Symbol" w:char="F074"/>
      </w:r>
      <w:r>
        <w:rPr>
          <w:sz w:val="28"/>
        </w:rPr>
        <w:t> = </w:t>
      </w:r>
      <w:proofErr w:type="spellStart"/>
      <w:r>
        <w:rPr>
          <w:sz w:val="28"/>
          <w:lang w:val="en-US"/>
        </w:rPr>
        <w:t>const</w:t>
      </w:r>
      <w:proofErr w:type="spellEnd"/>
      <w:r>
        <w:rPr>
          <w:sz w:val="28"/>
        </w:rPr>
        <w:t xml:space="preserve">) и </w:t>
      </w:r>
      <w:r w:rsidRPr="00946B5E">
        <w:rPr>
          <w:sz w:val="28"/>
        </w:rPr>
        <w:t>являются мерой интенсивности поп</w:t>
      </w:r>
      <w:r w:rsidRPr="00946B5E">
        <w:rPr>
          <w:sz w:val="28"/>
        </w:rPr>
        <w:t>е</w:t>
      </w:r>
      <w:r w:rsidRPr="00946B5E">
        <w:rPr>
          <w:sz w:val="28"/>
        </w:rPr>
        <w:t>речных сил возникающих в сечении тела:</w:t>
      </w:r>
    </w:p>
    <w:p w:rsidR="00BC5CA5" w:rsidRPr="00004741" w:rsidRDefault="00BC5CA5" w:rsidP="00BC5CA5">
      <w:pPr>
        <w:pStyle w:val="MTDisplayEquation"/>
        <w:tabs>
          <w:tab w:val="clear" w:pos="5320"/>
          <w:tab w:val="clear" w:pos="9920"/>
          <w:tab w:val="center" w:pos="4253"/>
          <w:tab w:val="right" w:pos="8505"/>
        </w:tabs>
        <w:spacing w:before="120" w:after="120"/>
        <w:ind w:left="0"/>
      </w:pPr>
      <w:r>
        <w:tab/>
      </w:r>
      <w:r w:rsidRPr="00071032">
        <w:rPr>
          <w:position w:val="-36"/>
        </w:rPr>
        <w:object w:dxaOrig="2760" w:dyaOrig="680">
          <v:shape id="_x0000_i1112" type="#_x0000_t75" style="width:137.7pt;height:34.1pt" o:ole="">
            <v:imagedata r:id="rId226" o:title=""/>
          </v:shape>
          <o:OLEObject Type="Embed" ProgID="Equation.DSMT4" ShapeID="_x0000_i1112" DrawAspect="Content" ObjectID="_1418716666" r:id="rId227"/>
        </w:object>
      </w:r>
      <w:r>
        <w:t xml:space="preserve">, </w:t>
      </w:r>
      <w:r>
        <w:tab/>
        <w:t>4.2</w:t>
      </w:r>
    </w:p>
    <w:p w:rsidR="00BC5CA5" w:rsidRDefault="00BC5CA5" w:rsidP="00BC5CA5">
      <w:pPr>
        <w:pStyle w:val="MTDisplayEquation"/>
        <w:tabs>
          <w:tab w:val="clear" w:pos="5320"/>
          <w:tab w:val="clear" w:pos="9920"/>
          <w:tab w:val="center" w:pos="4253"/>
          <w:tab w:val="right" w:pos="8505"/>
        </w:tabs>
        <w:spacing w:after="120"/>
        <w:ind w:left="0"/>
      </w:pPr>
      <w:r>
        <w:tab/>
      </w:r>
      <w:r w:rsidRPr="00071032">
        <w:rPr>
          <w:position w:val="-26"/>
        </w:rPr>
        <w:object w:dxaOrig="720" w:dyaOrig="700">
          <v:shape id="_x0000_i1113" type="#_x0000_t75" style="width:36.65pt;height:35.35pt" o:ole="">
            <v:imagedata r:id="rId228" o:title=""/>
          </v:shape>
          <o:OLEObject Type="Embed" ProgID="Equation.DSMT4" ShapeID="_x0000_i1113" DrawAspect="Content" ObjectID="_1418716667" r:id="rId229"/>
        </w:object>
      </w:r>
      <w:r>
        <w:t xml:space="preserve">, </w:t>
      </w:r>
      <w:r>
        <w:tab/>
        <w:t>4.3</w:t>
      </w:r>
    </w:p>
    <w:p w:rsidR="00BC5CA5" w:rsidRDefault="00BC5CA5" w:rsidP="00BC5CA5">
      <w:pPr>
        <w:ind w:firstLine="510"/>
        <w:rPr>
          <w:sz w:val="28"/>
        </w:rPr>
      </w:pPr>
      <w:r w:rsidRPr="00946B5E">
        <w:rPr>
          <w:sz w:val="28"/>
        </w:rPr>
        <w:t xml:space="preserve">где </w:t>
      </w:r>
      <w:r w:rsidRPr="00946B5E">
        <w:rPr>
          <w:i/>
          <w:sz w:val="28"/>
          <w:lang w:val="en-US"/>
        </w:rPr>
        <w:t>Q</w:t>
      </w:r>
      <w:r w:rsidRPr="00946B5E">
        <w:rPr>
          <w:sz w:val="28"/>
        </w:rPr>
        <w:t xml:space="preserve"> – внутренняя поп</w:t>
      </w:r>
      <w:r>
        <w:rPr>
          <w:sz w:val="28"/>
        </w:rPr>
        <w:t>еречная сила</w:t>
      </w:r>
      <w:r w:rsidRPr="00946B5E">
        <w:rPr>
          <w:sz w:val="28"/>
        </w:rPr>
        <w:t xml:space="preserve">; </w:t>
      </w:r>
      <w:r w:rsidRPr="00946B5E">
        <w:rPr>
          <w:i/>
          <w:sz w:val="28"/>
          <w:lang w:val="en-US"/>
        </w:rPr>
        <w:t>A</w:t>
      </w:r>
      <w:r w:rsidRPr="00946B5E">
        <w:rPr>
          <w:sz w:val="28"/>
        </w:rPr>
        <w:t xml:space="preserve"> – площадь, по которой происходит сдвиг (площадь сдвига).</w:t>
      </w:r>
    </w:p>
    <w:p w:rsidR="00BC5CA5" w:rsidRDefault="00BC5CA5" w:rsidP="00BC5CA5">
      <w:pPr>
        <w:ind w:firstLine="510"/>
        <w:rPr>
          <w:sz w:val="28"/>
        </w:rPr>
      </w:pPr>
      <w:r>
        <w:rPr>
          <w:sz w:val="28"/>
        </w:rPr>
        <w:t>При сдвиге форма сечения на значение напряжения не влияет.</w:t>
      </w:r>
    </w:p>
    <w:p w:rsidR="00BC5CA5" w:rsidRPr="00B255A2" w:rsidRDefault="00BC5CA5" w:rsidP="00BC5CA5">
      <w:pPr>
        <w:ind w:firstLine="510"/>
        <w:rPr>
          <w:sz w:val="28"/>
        </w:rPr>
      </w:pPr>
      <w:r w:rsidRPr="00B255A2">
        <w:rPr>
          <w:sz w:val="28"/>
        </w:rPr>
        <w:t>Изложенный расчет касательных напряжений при сдвиге пр</w:t>
      </w:r>
      <w:r w:rsidRPr="00B255A2">
        <w:rPr>
          <w:sz w:val="28"/>
        </w:rPr>
        <w:t>и</w:t>
      </w:r>
      <w:r w:rsidRPr="00B255A2">
        <w:rPr>
          <w:sz w:val="28"/>
        </w:rPr>
        <w:t xml:space="preserve">ближенный, так как линии действия сил </w:t>
      </w:r>
      <w:r w:rsidRPr="00B255A2">
        <w:rPr>
          <w:i/>
          <w:sz w:val="28"/>
          <w:lang w:val="en-US"/>
        </w:rPr>
        <w:t>F</w:t>
      </w:r>
      <w:r w:rsidRPr="00B255A2">
        <w:rPr>
          <w:sz w:val="28"/>
        </w:rPr>
        <w:t xml:space="preserve"> и </w:t>
      </w:r>
      <w:r w:rsidRPr="00B255A2">
        <w:rPr>
          <w:i/>
          <w:sz w:val="28"/>
          <w:lang w:val="en-US"/>
        </w:rPr>
        <w:t>Q</w:t>
      </w:r>
      <w:r w:rsidRPr="00B255A2">
        <w:rPr>
          <w:sz w:val="28"/>
        </w:rPr>
        <w:t xml:space="preserve"> не направлены по о</w:t>
      </w:r>
      <w:r w:rsidRPr="00B255A2">
        <w:rPr>
          <w:sz w:val="28"/>
        </w:rPr>
        <w:t>д</w:t>
      </w:r>
      <w:r w:rsidRPr="00B255A2">
        <w:rPr>
          <w:sz w:val="28"/>
        </w:rPr>
        <w:t xml:space="preserve">ной прямой и, строго говоря, эти силы не являются уравновешенной </w:t>
      </w:r>
      <w:r w:rsidRPr="00B255A2">
        <w:rPr>
          <w:sz w:val="28"/>
        </w:rPr>
        <w:lastRenderedPageBreak/>
        <w:t xml:space="preserve">системой, а представляют собой пару сил. Однако, момент этой пары, ввиду малого плеча, невелик и соответствующими ей напряжениями можно </w:t>
      </w:r>
      <w:proofErr w:type="gramStart"/>
      <w:r w:rsidRPr="00B255A2">
        <w:rPr>
          <w:sz w:val="28"/>
        </w:rPr>
        <w:t>пренебречь</w:t>
      </w:r>
      <w:proofErr w:type="gramEnd"/>
      <w:r w:rsidRPr="00B255A2">
        <w:rPr>
          <w:sz w:val="28"/>
        </w:rPr>
        <w:t>.</w:t>
      </w:r>
    </w:p>
    <w:p w:rsidR="00BC5CA5" w:rsidRDefault="00BC5CA5" w:rsidP="00BC5CA5">
      <w:pPr>
        <w:rPr>
          <w:sz w:val="28"/>
        </w:rPr>
      </w:pPr>
    </w:p>
    <w:p w:rsidR="00BC5CA5" w:rsidRDefault="002D5956" w:rsidP="00BC5CA5">
      <w:pPr>
        <w:ind w:firstLine="0"/>
        <w:jc w:val="center"/>
        <w:rPr>
          <w:b/>
          <w:sz w:val="28"/>
        </w:rPr>
      </w:pPr>
      <w:bookmarkStart w:id="15" w:name="_Toc305074274"/>
      <w:r w:rsidRPr="00712EBC">
        <w:rPr>
          <w:b/>
          <w:sz w:val="28"/>
        </w:rPr>
        <w:t xml:space="preserve">4.2. </w:t>
      </w:r>
      <w:r w:rsidR="00BC5CA5" w:rsidRPr="00B255A2">
        <w:rPr>
          <w:b/>
          <w:sz w:val="28"/>
        </w:rPr>
        <w:t>Условие прочности при сдвиге.</w:t>
      </w:r>
      <w:bookmarkEnd w:id="15"/>
    </w:p>
    <w:p w:rsidR="00BC5CA5" w:rsidRPr="00B255A2" w:rsidRDefault="00BC5CA5" w:rsidP="00BC5CA5">
      <w:pPr>
        <w:ind w:firstLine="0"/>
        <w:jc w:val="center"/>
        <w:rPr>
          <w:sz w:val="28"/>
        </w:rPr>
      </w:pPr>
    </w:p>
    <w:p w:rsidR="00BC5CA5" w:rsidRDefault="00BC5CA5" w:rsidP="00BC5CA5">
      <w:pPr>
        <w:ind w:firstLine="510"/>
        <w:rPr>
          <w:sz w:val="28"/>
          <w:szCs w:val="28"/>
        </w:rPr>
      </w:pPr>
      <w:r>
        <w:rPr>
          <w:sz w:val="28"/>
          <w:szCs w:val="28"/>
        </w:rPr>
        <w:t>Условие прочности детали конструкции на сдвиг заключается в том, что наибольшее возникающее в ней напряжение не должно пр</w:t>
      </w:r>
      <w:r>
        <w:rPr>
          <w:sz w:val="28"/>
          <w:szCs w:val="28"/>
        </w:rPr>
        <w:t>е</w:t>
      </w:r>
      <w:r>
        <w:rPr>
          <w:sz w:val="28"/>
          <w:szCs w:val="28"/>
        </w:rPr>
        <w:t>вышать допускаемое.</w:t>
      </w:r>
    </w:p>
    <w:p w:rsidR="00BC5CA5" w:rsidRPr="00071032" w:rsidRDefault="00BC5CA5" w:rsidP="00BC5CA5">
      <w:pPr>
        <w:ind w:firstLine="510"/>
        <w:rPr>
          <w:sz w:val="28"/>
          <w:szCs w:val="28"/>
        </w:rPr>
      </w:pPr>
      <w:r w:rsidRPr="00DD7E84">
        <w:rPr>
          <w:i/>
          <w:sz w:val="28"/>
          <w:szCs w:val="28"/>
        </w:rPr>
        <w:t>Условие прочности</w:t>
      </w:r>
      <w:r w:rsidRPr="00946B5E">
        <w:rPr>
          <w:sz w:val="28"/>
          <w:szCs w:val="28"/>
        </w:rPr>
        <w:t xml:space="preserve"> при сдвиге можно записать в виде:</w:t>
      </w:r>
    </w:p>
    <w:p w:rsidR="00BC5CA5" w:rsidRPr="00071032" w:rsidRDefault="00BC5CA5" w:rsidP="00BC5CA5">
      <w:pPr>
        <w:pStyle w:val="MTDisplayEquation"/>
        <w:tabs>
          <w:tab w:val="clear" w:pos="5320"/>
          <w:tab w:val="clear" w:pos="9920"/>
          <w:tab w:val="center" w:pos="4253"/>
          <w:tab w:val="right" w:pos="8505"/>
        </w:tabs>
        <w:spacing w:before="120" w:after="120"/>
      </w:pPr>
      <w:r>
        <w:tab/>
      </w:r>
      <w:r w:rsidRPr="00CA12B9">
        <w:rPr>
          <w:position w:val="-26"/>
        </w:rPr>
        <w:object w:dxaOrig="1900" w:dyaOrig="700">
          <v:shape id="_x0000_i1114" type="#_x0000_t75" style="width:94.75pt;height:35.35pt" o:ole="">
            <v:imagedata r:id="rId230" o:title=""/>
          </v:shape>
          <o:OLEObject Type="Embed" ProgID="Equation.DSMT4" ShapeID="_x0000_i1114" DrawAspect="Content" ObjectID="_1418716668" r:id="rId231"/>
        </w:object>
      </w:r>
      <w:r>
        <w:t xml:space="preserve">, </w:t>
      </w:r>
      <w:r>
        <w:tab/>
        <w:t>4.4</w:t>
      </w:r>
    </w:p>
    <w:p w:rsidR="00BC5CA5" w:rsidRPr="00946B5E" w:rsidRDefault="00BC5CA5" w:rsidP="00BC5CA5">
      <w:pPr>
        <w:ind w:firstLine="510"/>
        <w:rPr>
          <w:sz w:val="28"/>
          <w:szCs w:val="28"/>
        </w:rPr>
      </w:pPr>
      <w:r w:rsidRPr="00946B5E">
        <w:rPr>
          <w:sz w:val="28"/>
          <w:szCs w:val="28"/>
        </w:rPr>
        <w:t xml:space="preserve">где </w:t>
      </w:r>
      <w:r>
        <w:rPr>
          <w:noProof/>
          <w:position w:val="-14"/>
          <w:sz w:val="28"/>
          <w:szCs w:val="28"/>
          <w:lang w:eastAsia="ru-RU"/>
        </w:rPr>
        <w:drawing>
          <wp:inline distT="0" distB="0" distL="0" distR="0">
            <wp:extent cx="238125" cy="266700"/>
            <wp:effectExtent l="0" t="0" r="9525" b="0"/>
            <wp:docPr id="1735" name="Рисунок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38125" cy="266700"/>
                    </a:xfrm>
                    <a:prstGeom prst="rect">
                      <a:avLst/>
                    </a:prstGeom>
                    <a:noFill/>
                    <a:ln>
                      <a:noFill/>
                    </a:ln>
                  </pic:spPr>
                </pic:pic>
              </a:graphicData>
            </a:graphic>
          </wp:inline>
        </w:drawing>
      </w:r>
      <w:r w:rsidRPr="00946B5E">
        <w:rPr>
          <w:sz w:val="28"/>
          <w:szCs w:val="28"/>
        </w:rPr>
        <w:t xml:space="preserve"> – величина допускаемого напряжения (определяется по опасным напряжениям с учетом коэффициента запаса прочности).</w:t>
      </w:r>
    </w:p>
    <w:p w:rsidR="00BC5CA5" w:rsidRDefault="00BC5CA5" w:rsidP="00BC5CA5">
      <w:pPr>
        <w:ind w:firstLine="510"/>
        <w:rPr>
          <w:sz w:val="28"/>
          <w:szCs w:val="28"/>
        </w:rPr>
      </w:pPr>
      <w:r>
        <w:rPr>
          <w:sz w:val="28"/>
          <w:szCs w:val="28"/>
        </w:rPr>
        <w:t>По данной расчётной формуле проводят проектный и проверо</w:t>
      </w:r>
      <w:r>
        <w:rPr>
          <w:sz w:val="28"/>
          <w:szCs w:val="28"/>
        </w:rPr>
        <w:t>ч</w:t>
      </w:r>
      <w:r>
        <w:rPr>
          <w:sz w:val="28"/>
          <w:szCs w:val="28"/>
        </w:rPr>
        <w:t>ный расчеты и определяют допускаемую нагрузку.</w:t>
      </w:r>
    </w:p>
    <w:p w:rsidR="00BC5CA5" w:rsidRDefault="00BC5CA5" w:rsidP="00BC5CA5">
      <w:pPr>
        <w:ind w:firstLine="510"/>
        <w:rPr>
          <w:sz w:val="28"/>
          <w:szCs w:val="28"/>
        </w:rPr>
      </w:pPr>
      <w:r w:rsidRPr="00946B5E">
        <w:rPr>
          <w:sz w:val="28"/>
          <w:szCs w:val="28"/>
        </w:rPr>
        <w:t>На практике допускаемы</w:t>
      </w:r>
      <w:r>
        <w:rPr>
          <w:sz w:val="28"/>
          <w:szCs w:val="28"/>
        </w:rPr>
        <w:t>е</w:t>
      </w:r>
      <w:r w:rsidRPr="00946B5E">
        <w:rPr>
          <w:sz w:val="28"/>
          <w:szCs w:val="28"/>
        </w:rPr>
        <w:t xml:space="preserve"> напряжения при сдвиге связаны опр</w:t>
      </w:r>
      <w:r w:rsidRPr="00946B5E">
        <w:rPr>
          <w:sz w:val="28"/>
          <w:szCs w:val="28"/>
        </w:rPr>
        <w:t>е</w:t>
      </w:r>
      <w:r w:rsidRPr="00946B5E">
        <w:rPr>
          <w:sz w:val="28"/>
          <w:szCs w:val="28"/>
        </w:rPr>
        <w:t xml:space="preserve">деленным соотношением с допускаемыми </w:t>
      </w:r>
      <w:r>
        <w:rPr>
          <w:sz w:val="28"/>
          <w:szCs w:val="28"/>
        </w:rPr>
        <w:t xml:space="preserve">напряжениями </w:t>
      </w:r>
      <w:r w:rsidRPr="00071032">
        <w:rPr>
          <w:i/>
          <w:sz w:val="28"/>
          <w:szCs w:val="28"/>
        </w:rPr>
        <w:t>при раст</w:t>
      </w:r>
      <w:r w:rsidRPr="00071032">
        <w:rPr>
          <w:i/>
          <w:sz w:val="28"/>
          <w:szCs w:val="28"/>
        </w:rPr>
        <w:t>я</w:t>
      </w:r>
      <w:r w:rsidRPr="00071032">
        <w:rPr>
          <w:i/>
          <w:sz w:val="28"/>
          <w:szCs w:val="28"/>
        </w:rPr>
        <w:t>жении</w:t>
      </w:r>
      <w:r w:rsidRPr="00946B5E">
        <w:rPr>
          <w:sz w:val="28"/>
          <w:szCs w:val="28"/>
        </w:rPr>
        <w:t>, что можно использовать при выполнении расчетов:</w:t>
      </w:r>
    </w:p>
    <w:p w:rsidR="00BC5CA5" w:rsidRPr="00DD7E84" w:rsidRDefault="00BC5CA5" w:rsidP="00BC5CA5">
      <w:pPr>
        <w:pStyle w:val="MTDisplayEquation"/>
        <w:tabs>
          <w:tab w:val="clear" w:pos="5320"/>
          <w:tab w:val="clear" w:pos="9920"/>
          <w:tab w:val="center" w:pos="4253"/>
          <w:tab w:val="right" w:pos="8505"/>
        </w:tabs>
        <w:spacing w:before="120" w:after="120"/>
        <w:ind w:left="0"/>
      </w:pPr>
      <w:r>
        <w:tab/>
      </w:r>
      <w:r w:rsidRPr="00071032">
        <w:rPr>
          <w:position w:val="-14"/>
        </w:rPr>
        <w:object w:dxaOrig="2320" w:dyaOrig="420">
          <v:shape id="_x0000_i1115" type="#_x0000_t75" style="width:116.2pt;height:21.45pt" o:ole="">
            <v:imagedata r:id="rId233" o:title=""/>
          </v:shape>
          <o:OLEObject Type="Embed" ProgID="Equation.DSMT4" ShapeID="_x0000_i1115" DrawAspect="Content" ObjectID="_1418716669" r:id="rId234"/>
        </w:object>
      </w:r>
      <w:r>
        <w:t xml:space="preserve">. </w:t>
      </w:r>
      <w:r>
        <w:tab/>
        <w:t>4.5</w:t>
      </w:r>
    </w:p>
    <w:p w:rsidR="00BC5CA5" w:rsidRPr="00343741" w:rsidRDefault="00BC5CA5" w:rsidP="00BC5CA5">
      <w:pPr>
        <w:ind w:firstLine="510"/>
        <w:rPr>
          <w:sz w:val="28"/>
        </w:rPr>
      </w:pPr>
      <w:r w:rsidRPr="00343741">
        <w:rPr>
          <w:sz w:val="28"/>
          <w:szCs w:val="28"/>
        </w:rPr>
        <w:t>Допускаемое напряжение на срез для пластичных материалов в</w:t>
      </w:r>
      <w:r w:rsidRPr="00343741">
        <w:rPr>
          <w:sz w:val="28"/>
          <w:szCs w:val="28"/>
        </w:rPr>
        <w:t>ы</w:t>
      </w:r>
      <w:r w:rsidRPr="00343741">
        <w:rPr>
          <w:sz w:val="28"/>
          <w:szCs w:val="28"/>
        </w:rPr>
        <w:t>бирают в за</w:t>
      </w:r>
      <w:r>
        <w:rPr>
          <w:sz w:val="28"/>
          <w:szCs w:val="28"/>
        </w:rPr>
        <w:t>висимости от предела текучести</w:t>
      </w:r>
    </w:p>
    <w:p w:rsidR="00BC5CA5" w:rsidRPr="00CA12B9" w:rsidRDefault="00BC5CA5" w:rsidP="00BC5CA5">
      <w:pPr>
        <w:pStyle w:val="MTDisplayEquation"/>
        <w:tabs>
          <w:tab w:val="clear" w:pos="5320"/>
          <w:tab w:val="clear" w:pos="9920"/>
          <w:tab w:val="center" w:pos="4253"/>
          <w:tab w:val="right" w:pos="8505"/>
        </w:tabs>
        <w:spacing w:before="120" w:after="120"/>
      </w:pPr>
      <w:r>
        <w:tab/>
      </w:r>
      <w:r w:rsidRPr="00CA12B9">
        <w:rPr>
          <w:position w:val="-14"/>
        </w:rPr>
        <w:object w:dxaOrig="2500" w:dyaOrig="420">
          <v:shape id="_x0000_i1116" type="#_x0000_t75" style="width:125.05pt;height:21.45pt" o:ole="">
            <v:imagedata r:id="rId235" o:title=""/>
          </v:shape>
          <o:OLEObject Type="Embed" ProgID="Equation.DSMT4" ShapeID="_x0000_i1116" DrawAspect="Content" ObjectID="_1418716670" r:id="rId236"/>
        </w:object>
      </w:r>
      <w:r>
        <w:t xml:space="preserve">. </w:t>
      </w:r>
      <w:r>
        <w:tab/>
        <w:t>4.6</w:t>
      </w:r>
    </w:p>
    <w:p w:rsidR="00BC5CA5" w:rsidRPr="002875A7" w:rsidRDefault="00BC5CA5" w:rsidP="00BC5CA5">
      <w:pPr>
        <w:ind w:left="510" w:firstLine="0"/>
        <w:rPr>
          <w:i/>
        </w:rPr>
      </w:pPr>
      <w:r w:rsidRPr="002875A7">
        <w:rPr>
          <w:i/>
        </w:rPr>
        <w:t xml:space="preserve">Деформация сдвига, доведенная до разрушения материала, называется </w:t>
      </w:r>
      <w:r w:rsidRPr="002875A7">
        <w:rPr>
          <w:b/>
          <w:i/>
        </w:rPr>
        <w:t>ср</w:t>
      </w:r>
      <w:r w:rsidRPr="002875A7">
        <w:rPr>
          <w:b/>
          <w:i/>
        </w:rPr>
        <w:t>е</w:t>
      </w:r>
      <w:r w:rsidRPr="002875A7">
        <w:rPr>
          <w:b/>
          <w:i/>
        </w:rPr>
        <w:t>зом</w:t>
      </w:r>
      <w:r w:rsidRPr="002875A7">
        <w:rPr>
          <w:i/>
        </w:rPr>
        <w:t xml:space="preserve"> (применительно к металлическим деталям) или </w:t>
      </w:r>
      <w:r w:rsidRPr="002875A7">
        <w:rPr>
          <w:b/>
          <w:i/>
        </w:rPr>
        <w:t>скалыванием</w:t>
      </w:r>
      <w:r w:rsidRPr="002875A7">
        <w:rPr>
          <w:i/>
        </w:rPr>
        <w:t xml:space="preserve"> (прим</w:t>
      </w:r>
      <w:r w:rsidRPr="002875A7">
        <w:rPr>
          <w:i/>
        </w:rPr>
        <w:t>е</w:t>
      </w:r>
      <w:r w:rsidRPr="002875A7">
        <w:rPr>
          <w:i/>
        </w:rPr>
        <w:t>нительно к неметаллическим конструкциям).</w:t>
      </w:r>
    </w:p>
    <w:p w:rsidR="00BC5CA5" w:rsidRDefault="00BC5CA5" w:rsidP="00BC5CA5">
      <w:pPr>
        <w:ind w:firstLine="510"/>
        <w:rPr>
          <w:sz w:val="28"/>
        </w:rPr>
      </w:pPr>
      <w:r>
        <w:rPr>
          <w:sz w:val="28"/>
        </w:rPr>
        <w:t>При расчетах на срез, в случае если соединение осуществляется несколькими одинаковыми деталями (болтами, заклепками и т.д.), п</w:t>
      </w:r>
      <w:r>
        <w:rPr>
          <w:sz w:val="28"/>
        </w:rPr>
        <w:t>о</w:t>
      </w:r>
      <w:r>
        <w:rPr>
          <w:sz w:val="28"/>
        </w:rPr>
        <w:t xml:space="preserve">лагают, что все они </w:t>
      </w:r>
      <w:r w:rsidRPr="00DD7E84">
        <w:rPr>
          <w:i/>
          <w:sz w:val="28"/>
        </w:rPr>
        <w:t>нагружены одинаково</w:t>
      </w:r>
      <w:r>
        <w:rPr>
          <w:sz w:val="28"/>
        </w:rPr>
        <w:t>.</w:t>
      </w:r>
    </w:p>
    <w:p w:rsidR="00BC5CA5" w:rsidRDefault="00BC5CA5" w:rsidP="00BC5CA5">
      <w:pPr>
        <w:ind w:firstLine="510"/>
        <w:rPr>
          <w:sz w:val="28"/>
        </w:rPr>
      </w:pPr>
      <w:r>
        <w:rPr>
          <w:sz w:val="28"/>
        </w:rPr>
        <w:t xml:space="preserve">Расчеты соединений на срез обычно сопровождают проверкой этих соединений на </w:t>
      </w:r>
      <w:r w:rsidRPr="00DD7E84">
        <w:rPr>
          <w:i/>
          <w:sz w:val="28"/>
        </w:rPr>
        <w:t>смятие</w:t>
      </w:r>
      <w:r>
        <w:rPr>
          <w:sz w:val="28"/>
        </w:rPr>
        <w:t xml:space="preserve">. Под смятием понимают пластическую деформацию в местах </w:t>
      </w:r>
      <w:proofErr w:type="spellStart"/>
      <w:r>
        <w:rPr>
          <w:sz w:val="28"/>
        </w:rPr>
        <w:t>соприкасания</w:t>
      </w:r>
      <w:proofErr w:type="spellEnd"/>
      <w:r>
        <w:rPr>
          <w:sz w:val="28"/>
        </w:rPr>
        <w:t xml:space="preserve"> сжатых элементов (т.е. на п</w:t>
      </w:r>
      <w:r>
        <w:rPr>
          <w:sz w:val="28"/>
        </w:rPr>
        <w:t>о</w:t>
      </w:r>
      <w:r>
        <w:rPr>
          <w:sz w:val="28"/>
        </w:rPr>
        <w:t>верхности контакта). Напряжения смятия (см. раздел растяжение-сжатие) проверяют аналогично напряжениям сжатия</w:t>
      </w:r>
    </w:p>
    <w:p w:rsidR="00BC5CA5" w:rsidRPr="002875A7" w:rsidRDefault="00BC5CA5" w:rsidP="00BC5CA5">
      <w:pPr>
        <w:pStyle w:val="MTDisplayEquation"/>
        <w:tabs>
          <w:tab w:val="clear" w:pos="5320"/>
          <w:tab w:val="clear" w:pos="9920"/>
          <w:tab w:val="center" w:pos="4253"/>
          <w:tab w:val="right" w:pos="8505"/>
        </w:tabs>
      </w:pPr>
      <w:r w:rsidRPr="00BC5CA5">
        <w:tab/>
      </w:r>
      <w:r w:rsidRPr="002875A7">
        <w:rPr>
          <w:position w:val="-34"/>
          <w:lang w:val="en-US"/>
        </w:rPr>
        <w:object w:dxaOrig="2220" w:dyaOrig="780">
          <v:shape id="_x0000_i1117" type="#_x0000_t75" style="width:111.15pt;height:39.15pt" o:ole="">
            <v:imagedata r:id="rId237" o:title=""/>
          </v:shape>
          <o:OLEObject Type="Embed" ProgID="Equation.DSMT4" ShapeID="_x0000_i1117" DrawAspect="Content" ObjectID="_1418716671" r:id="rId238"/>
        </w:object>
      </w:r>
      <w:r>
        <w:t xml:space="preserve">, </w:t>
      </w:r>
      <w:r>
        <w:tab/>
        <w:t>4.7</w:t>
      </w:r>
    </w:p>
    <w:p w:rsidR="00BC5CA5" w:rsidRPr="00765B18" w:rsidRDefault="00BC5CA5" w:rsidP="00BC5CA5">
      <w:pPr>
        <w:ind w:firstLine="510"/>
        <w:rPr>
          <w:sz w:val="32"/>
        </w:rPr>
      </w:pPr>
      <w:r w:rsidRPr="00765B18">
        <w:rPr>
          <w:sz w:val="28"/>
        </w:rPr>
        <w:lastRenderedPageBreak/>
        <w:t>где</w:t>
      </w:r>
      <w:r>
        <w:rPr>
          <w:sz w:val="28"/>
        </w:rPr>
        <w:t xml:space="preserve"> </w:t>
      </w:r>
      <w:proofErr w:type="spellStart"/>
      <w:r w:rsidRPr="00765B18">
        <w:rPr>
          <w:i/>
          <w:sz w:val="28"/>
          <w:lang w:val="en-US"/>
        </w:rPr>
        <w:t>N</w:t>
      </w:r>
      <w:r w:rsidRPr="00765B18">
        <w:rPr>
          <w:i/>
          <w:sz w:val="28"/>
          <w:vertAlign w:val="subscript"/>
          <w:lang w:val="en-US"/>
        </w:rPr>
        <w:t>max</w:t>
      </w:r>
      <w:proofErr w:type="spellEnd"/>
      <w:r>
        <w:rPr>
          <w:sz w:val="28"/>
        </w:rPr>
        <w:t xml:space="preserve"> – расчетная наибольшая сила сжатия, </w:t>
      </w:r>
      <w:proofErr w:type="gramStart"/>
      <w:r w:rsidRPr="00765B18">
        <w:rPr>
          <w:i/>
          <w:sz w:val="28"/>
          <w:lang w:val="en-US"/>
        </w:rPr>
        <w:t>A</w:t>
      </w:r>
      <w:proofErr w:type="spellStart"/>
      <w:proofErr w:type="gramEnd"/>
      <w:r w:rsidRPr="00765B18">
        <w:rPr>
          <w:sz w:val="28"/>
          <w:vertAlign w:val="subscript"/>
        </w:rPr>
        <w:t>сж</w:t>
      </w:r>
      <w:proofErr w:type="spellEnd"/>
      <w:r>
        <w:rPr>
          <w:sz w:val="28"/>
        </w:rPr>
        <w:t xml:space="preserve"> – площадь см</w:t>
      </w:r>
      <w:r>
        <w:rPr>
          <w:sz w:val="28"/>
        </w:rPr>
        <w:t>я</w:t>
      </w:r>
      <w:r>
        <w:rPr>
          <w:sz w:val="28"/>
        </w:rPr>
        <w:t xml:space="preserve">тия, </w:t>
      </w:r>
      <w:r w:rsidRPr="00765B18">
        <w:rPr>
          <w:sz w:val="28"/>
        </w:rPr>
        <w:t>[</w:t>
      </w:r>
      <w:r>
        <w:rPr>
          <w:sz w:val="28"/>
        </w:rPr>
        <w:sym w:font="Symbol" w:char="F073"/>
      </w:r>
      <w:r w:rsidRPr="00765B18">
        <w:rPr>
          <w:sz w:val="28"/>
        </w:rPr>
        <w:t>]</w:t>
      </w:r>
      <w:r w:rsidRPr="00765B18">
        <w:rPr>
          <w:sz w:val="28"/>
          <w:vertAlign w:val="subscript"/>
        </w:rPr>
        <w:t>см</w:t>
      </w:r>
      <w:r w:rsidRPr="00946B5E">
        <w:rPr>
          <w:sz w:val="28"/>
          <w:szCs w:val="28"/>
        </w:rPr>
        <w:t xml:space="preserve"> </w:t>
      </w:r>
      <w:r>
        <w:rPr>
          <w:sz w:val="28"/>
          <w:szCs w:val="28"/>
        </w:rPr>
        <w:t xml:space="preserve">– </w:t>
      </w:r>
      <w:r w:rsidRPr="00946B5E">
        <w:rPr>
          <w:sz w:val="28"/>
          <w:szCs w:val="28"/>
        </w:rPr>
        <w:t>величина допускаемого напряжения</w:t>
      </w:r>
      <w:r>
        <w:rPr>
          <w:sz w:val="28"/>
          <w:szCs w:val="28"/>
        </w:rPr>
        <w:t xml:space="preserve"> смятия.</w:t>
      </w:r>
    </w:p>
    <w:p w:rsidR="00BC5CA5" w:rsidRDefault="00BC5CA5" w:rsidP="00BC5CA5">
      <w:pPr>
        <w:ind w:firstLine="510"/>
        <w:rPr>
          <w:sz w:val="28"/>
        </w:rPr>
      </w:pPr>
      <w:r w:rsidRPr="00946B5E">
        <w:rPr>
          <w:sz w:val="28"/>
        </w:rPr>
        <w:t>Смятие приводит к возникновению зазоров и соединение перест</w:t>
      </w:r>
      <w:r w:rsidRPr="00946B5E">
        <w:rPr>
          <w:sz w:val="28"/>
        </w:rPr>
        <w:t>а</w:t>
      </w:r>
      <w:r w:rsidRPr="00946B5E">
        <w:rPr>
          <w:sz w:val="28"/>
        </w:rPr>
        <w:t>ет быть неподвижным, что недопустимо.</w:t>
      </w:r>
      <w:r>
        <w:rPr>
          <w:sz w:val="28"/>
        </w:rPr>
        <w:t xml:space="preserve"> Смятие носит местный х</w:t>
      </w:r>
      <w:r>
        <w:rPr>
          <w:sz w:val="28"/>
        </w:rPr>
        <w:t>а</w:t>
      </w:r>
      <w:r>
        <w:rPr>
          <w:sz w:val="28"/>
        </w:rPr>
        <w:t>рактер, так как возникающие напряжения быстро затухают по мере удаления от поверхности контакта. Поэтому нормы разрешают пр</w:t>
      </w:r>
      <w:r>
        <w:rPr>
          <w:sz w:val="28"/>
        </w:rPr>
        <w:t>и</w:t>
      </w:r>
      <w:r>
        <w:rPr>
          <w:sz w:val="28"/>
        </w:rPr>
        <w:t>нимать допускаемое напряжение при смятии б</w:t>
      </w:r>
      <w:r w:rsidRPr="00765B18">
        <w:rPr>
          <w:i/>
          <w:sz w:val="28"/>
        </w:rPr>
        <w:t>о</w:t>
      </w:r>
      <w:r>
        <w:rPr>
          <w:sz w:val="28"/>
        </w:rPr>
        <w:t>льшим, чем при ос</w:t>
      </w:r>
      <w:r>
        <w:rPr>
          <w:sz w:val="28"/>
        </w:rPr>
        <w:t>е</w:t>
      </w:r>
      <w:r>
        <w:rPr>
          <w:sz w:val="28"/>
        </w:rPr>
        <w:t>вом сжатии.</w:t>
      </w:r>
    </w:p>
    <w:p w:rsidR="00BC5CA5" w:rsidRDefault="00BC5CA5" w:rsidP="00BC5CA5">
      <w:pPr>
        <w:ind w:firstLine="510"/>
        <w:rPr>
          <w:sz w:val="28"/>
        </w:rPr>
      </w:pPr>
      <w:r>
        <w:rPr>
          <w:sz w:val="28"/>
        </w:rPr>
        <w:t>В химическом машиностроении допускаемые напряжения на см</w:t>
      </w:r>
      <w:r>
        <w:rPr>
          <w:sz w:val="28"/>
        </w:rPr>
        <w:t>я</w:t>
      </w:r>
      <w:r>
        <w:rPr>
          <w:sz w:val="28"/>
        </w:rPr>
        <w:t>тие для болтовых, штифтовых и шпоночных соединений из низк</w:t>
      </w:r>
      <w:r>
        <w:rPr>
          <w:sz w:val="28"/>
        </w:rPr>
        <w:t>о</w:t>
      </w:r>
      <w:r>
        <w:rPr>
          <w:sz w:val="28"/>
        </w:rPr>
        <w:t>углеродистой стали принимают 100–120 МПа, для заклепочных с</w:t>
      </w:r>
      <w:r>
        <w:rPr>
          <w:sz w:val="28"/>
        </w:rPr>
        <w:t>о</w:t>
      </w:r>
      <w:r>
        <w:rPr>
          <w:sz w:val="28"/>
        </w:rPr>
        <w:t>единений – 240–320 МПа.</w:t>
      </w:r>
    </w:p>
    <w:p w:rsidR="00BC5CA5" w:rsidRDefault="00BC5CA5" w:rsidP="00BC5CA5">
      <w:pPr>
        <w:ind w:firstLine="510"/>
        <w:rPr>
          <w:sz w:val="28"/>
        </w:rPr>
      </w:pPr>
    </w:p>
    <w:p w:rsidR="00BC5CA5" w:rsidRDefault="002D5956" w:rsidP="00BC5CA5">
      <w:pPr>
        <w:ind w:firstLine="0"/>
        <w:jc w:val="center"/>
        <w:rPr>
          <w:b/>
          <w:sz w:val="28"/>
        </w:rPr>
      </w:pPr>
      <w:r w:rsidRPr="002D5956">
        <w:rPr>
          <w:b/>
          <w:sz w:val="28"/>
        </w:rPr>
        <w:t xml:space="preserve">4.3. </w:t>
      </w:r>
      <w:r w:rsidR="00BC5CA5" w:rsidRPr="00DB7579">
        <w:rPr>
          <w:b/>
          <w:sz w:val="28"/>
        </w:rPr>
        <w:t>Деформации при сдвиге.</w:t>
      </w:r>
    </w:p>
    <w:p w:rsidR="00BC5CA5" w:rsidRPr="00230A48" w:rsidRDefault="00BC5CA5" w:rsidP="00BC5CA5">
      <w:pPr>
        <w:ind w:firstLine="0"/>
        <w:jc w:val="center"/>
        <w:rPr>
          <w:sz w:val="28"/>
        </w:rPr>
      </w:pPr>
    </w:p>
    <w:p w:rsidR="00BC5CA5" w:rsidRDefault="00BC5CA5" w:rsidP="00BC5CA5">
      <w:pPr>
        <w:ind w:firstLine="510"/>
        <w:rPr>
          <w:b/>
          <w:sz w:val="28"/>
        </w:rPr>
      </w:pPr>
      <w:r>
        <w:rPr>
          <w:sz w:val="28"/>
        </w:rPr>
        <w:t xml:space="preserve">Для установления </w:t>
      </w:r>
      <w:proofErr w:type="gramStart"/>
      <w:r>
        <w:rPr>
          <w:sz w:val="28"/>
        </w:rPr>
        <w:t>параметров, характеризующих деформацию при сдвиге рассмотрим</w:t>
      </w:r>
      <w:proofErr w:type="gramEnd"/>
      <w:r>
        <w:rPr>
          <w:sz w:val="28"/>
        </w:rPr>
        <w:t xml:space="preserve"> элемент бруса в виде параллелепипеда </w:t>
      </w:r>
      <w:r w:rsidRPr="00230A48">
        <w:rPr>
          <w:i/>
          <w:sz w:val="28"/>
          <w:lang w:val="en-US"/>
        </w:rPr>
        <w:t>KBCD</w:t>
      </w:r>
      <w:r>
        <w:rPr>
          <w:sz w:val="28"/>
        </w:rPr>
        <w:t xml:space="preserve">, на грани </w:t>
      </w:r>
      <w:r w:rsidRPr="00230A48">
        <w:rPr>
          <w:i/>
          <w:sz w:val="28"/>
          <w:lang w:val="en-US"/>
        </w:rPr>
        <w:t>BC</w:t>
      </w:r>
      <w:r w:rsidRPr="00230A48">
        <w:rPr>
          <w:sz w:val="28"/>
        </w:rPr>
        <w:t xml:space="preserve"> </w:t>
      </w:r>
      <w:r>
        <w:rPr>
          <w:sz w:val="28"/>
        </w:rPr>
        <w:t>которого действуют только касательные напряжения, а противоположная грань жестко закреплена. Деформация сдвига в ук</w:t>
      </w:r>
      <w:r>
        <w:rPr>
          <w:sz w:val="28"/>
        </w:rPr>
        <w:t>а</w:t>
      </w:r>
      <w:r>
        <w:rPr>
          <w:sz w:val="28"/>
        </w:rPr>
        <w:t>занном элементе заключается в перекашивании прямых углов пара</w:t>
      </w:r>
      <w:r>
        <w:rPr>
          <w:sz w:val="28"/>
        </w:rPr>
        <w:t>л</w:t>
      </w:r>
      <w:r>
        <w:rPr>
          <w:sz w:val="28"/>
        </w:rPr>
        <w:t xml:space="preserve">лелепипеда за счет поступательного перемещения грани </w:t>
      </w:r>
      <w:r w:rsidRPr="0091128E">
        <w:rPr>
          <w:i/>
          <w:sz w:val="28"/>
          <w:lang w:val="en-US"/>
        </w:rPr>
        <w:t>BC</w:t>
      </w:r>
      <w:r>
        <w:rPr>
          <w:sz w:val="28"/>
        </w:rPr>
        <w:t xml:space="preserve"> по отн</w:t>
      </w:r>
      <w:r>
        <w:rPr>
          <w:sz w:val="28"/>
        </w:rPr>
        <w:t>о</w:t>
      </w:r>
      <w:r>
        <w:rPr>
          <w:sz w:val="28"/>
        </w:rPr>
        <w:t xml:space="preserve">шению к неподвижному сечению </w:t>
      </w:r>
      <w:r w:rsidRPr="0091128E">
        <w:rPr>
          <w:i/>
          <w:sz w:val="28"/>
          <w:lang w:val="en-US"/>
        </w:rPr>
        <w:t>KD</w:t>
      </w:r>
      <w:r>
        <w:rPr>
          <w:sz w:val="28"/>
        </w:rPr>
        <w:t>.</w:t>
      </w:r>
      <w:r>
        <w:rPr>
          <w:sz w:val="28"/>
          <w:lang w:val="en-US"/>
        </w:rPr>
        <w:t xml:space="preserve"> </w:t>
      </w:r>
      <w:r w:rsidRPr="00946B5E">
        <w:rPr>
          <w:sz w:val="28"/>
        </w:rPr>
        <w:t xml:space="preserve">Данное искажение называется </w:t>
      </w:r>
      <w:r w:rsidRPr="00230A48">
        <w:rPr>
          <w:i/>
          <w:sz w:val="28"/>
        </w:rPr>
        <w:t>угловой деформацией</w:t>
      </w:r>
      <w:r>
        <w:rPr>
          <w:b/>
          <w:sz w:val="28"/>
        </w:rPr>
        <w:t>.</w:t>
      </w:r>
    </w:p>
    <w:p w:rsidR="00BC5CA5" w:rsidRDefault="00BC5CA5" w:rsidP="00BC5CA5">
      <w:pPr>
        <w:ind w:firstLine="0"/>
        <w:jc w:val="center"/>
        <w:rPr>
          <w:sz w:val="28"/>
        </w:rPr>
      </w:pPr>
      <w:r>
        <w:rPr>
          <w:noProof/>
          <w:sz w:val="28"/>
          <w:lang w:eastAsia="ru-RU"/>
        </w:rPr>
        <w:drawing>
          <wp:inline distT="0" distB="0" distL="0" distR="0" wp14:anchorId="31E8A173" wp14:editId="4486897A">
            <wp:extent cx="2562225" cy="2143125"/>
            <wp:effectExtent l="0" t="0" r="9525" b="9525"/>
            <wp:docPr id="1727" name="Рисунок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562225" cy="2143125"/>
                    </a:xfrm>
                    <a:prstGeom prst="rect">
                      <a:avLst/>
                    </a:prstGeom>
                    <a:noFill/>
                    <a:ln>
                      <a:noFill/>
                    </a:ln>
                  </pic:spPr>
                </pic:pic>
              </a:graphicData>
            </a:graphic>
          </wp:inline>
        </w:drawing>
      </w:r>
    </w:p>
    <w:p w:rsidR="00BC5CA5" w:rsidRPr="00230A48" w:rsidRDefault="00BC5CA5" w:rsidP="00BC5CA5">
      <w:pPr>
        <w:ind w:firstLine="0"/>
        <w:jc w:val="center"/>
      </w:pPr>
      <w:r w:rsidRPr="00230A48">
        <w:t xml:space="preserve">Рис. 4.2. </w:t>
      </w:r>
      <w:r>
        <w:t>Схема для определения угловой деформации</w:t>
      </w:r>
    </w:p>
    <w:p w:rsidR="00BC5CA5" w:rsidRDefault="00BC5CA5" w:rsidP="00BC5CA5">
      <w:pPr>
        <w:spacing w:before="120"/>
        <w:ind w:firstLine="510"/>
        <w:rPr>
          <w:spacing w:val="-4"/>
          <w:sz w:val="28"/>
        </w:rPr>
      </w:pPr>
      <w:r w:rsidRPr="0040544E">
        <w:rPr>
          <w:spacing w:val="-4"/>
          <w:sz w:val="28"/>
        </w:rPr>
        <w:t xml:space="preserve">Деформация сдвига характеризуется углом </w:t>
      </w:r>
      <w:r w:rsidRPr="0040544E">
        <w:rPr>
          <w:spacing w:val="-4"/>
          <w:sz w:val="28"/>
        </w:rPr>
        <w:sym w:font="Symbol" w:char="F067"/>
      </w:r>
      <w:r w:rsidRPr="0040544E">
        <w:rPr>
          <w:spacing w:val="-4"/>
          <w:sz w:val="28"/>
        </w:rPr>
        <w:t xml:space="preserve"> и называется </w:t>
      </w:r>
      <w:r w:rsidRPr="00767144">
        <w:rPr>
          <w:i/>
          <w:spacing w:val="-4"/>
          <w:sz w:val="28"/>
        </w:rPr>
        <w:t>углом сдвига</w:t>
      </w:r>
      <w:r w:rsidRPr="00767144">
        <w:rPr>
          <w:spacing w:val="-4"/>
          <w:sz w:val="28"/>
        </w:rPr>
        <w:t xml:space="preserve"> </w:t>
      </w:r>
      <w:r w:rsidRPr="0040544E">
        <w:rPr>
          <w:spacing w:val="-4"/>
          <w:sz w:val="28"/>
        </w:rPr>
        <w:t>или от</w:t>
      </w:r>
      <w:r>
        <w:rPr>
          <w:spacing w:val="-4"/>
          <w:sz w:val="28"/>
        </w:rPr>
        <w:t xml:space="preserve">носительным сдвигом </w:t>
      </w:r>
      <w:r w:rsidRPr="0040544E">
        <w:rPr>
          <w:spacing w:val="-4"/>
          <w:sz w:val="28"/>
        </w:rPr>
        <w:t>т.к. этот параметр не зависит от ра</w:t>
      </w:r>
      <w:r w:rsidRPr="0040544E">
        <w:rPr>
          <w:spacing w:val="-4"/>
          <w:sz w:val="28"/>
        </w:rPr>
        <w:t>с</w:t>
      </w:r>
      <w:r w:rsidRPr="0040544E">
        <w:rPr>
          <w:spacing w:val="-4"/>
          <w:sz w:val="28"/>
        </w:rPr>
        <w:t xml:space="preserve">стояния </w:t>
      </w:r>
      <w:r w:rsidRPr="0040544E">
        <w:rPr>
          <w:i/>
          <w:spacing w:val="-4"/>
          <w:sz w:val="28"/>
          <w:lang w:val="en-US"/>
        </w:rPr>
        <w:t>a</w:t>
      </w:r>
      <w:r w:rsidRPr="0040544E">
        <w:rPr>
          <w:spacing w:val="-4"/>
          <w:sz w:val="28"/>
        </w:rPr>
        <w:t>, на котором происходит сдвиг</w:t>
      </w:r>
      <w:r w:rsidRPr="00767144">
        <w:rPr>
          <w:spacing w:val="-4"/>
          <w:sz w:val="28"/>
        </w:rPr>
        <w:t xml:space="preserve"> (</w:t>
      </w:r>
      <w:r>
        <w:rPr>
          <w:spacing w:val="-4"/>
          <w:sz w:val="28"/>
        </w:rPr>
        <w:t>измеряется в радианах</w:t>
      </w:r>
      <w:r w:rsidRPr="00767144">
        <w:rPr>
          <w:spacing w:val="-4"/>
          <w:sz w:val="28"/>
        </w:rPr>
        <w:t>)</w:t>
      </w:r>
    </w:p>
    <w:p w:rsidR="00BC5CA5" w:rsidRPr="00767144" w:rsidRDefault="00BC5CA5" w:rsidP="00BC5CA5">
      <w:pPr>
        <w:pStyle w:val="MTDisplayEquation"/>
        <w:tabs>
          <w:tab w:val="clear" w:pos="5320"/>
          <w:tab w:val="clear" w:pos="9920"/>
          <w:tab w:val="center" w:pos="4253"/>
          <w:tab w:val="right" w:pos="8505"/>
        </w:tabs>
        <w:spacing w:before="120" w:after="120"/>
      </w:pPr>
      <w:r>
        <w:lastRenderedPageBreak/>
        <w:tab/>
      </w:r>
      <w:r w:rsidRPr="002875A7">
        <w:rPr>
          <w:position w:val="-28"/>
        </w:rPr>
        <w:object w:dxaOrig="1420" w:dyaOrig="720">
          <v:shape id="_x0000_i1118" type="#_x0000_t75" style="width:70.75pt;height:36.65pt" o:ole="">
            <v:imagedata r:id="rId240" o:title=""/>
          </v:shape>
          <o:OLEObject Type="Embed" ProgID="Equation.DSMT4" ShapeID="_x0000_i1118" DrawAspect="Content" ObjectID="_1418716672" r:id="rId241"/>
        </w:object>
      </w:r>
      <w:r>
        <w:t xml:space="preserve">. </w:t>
      </w:r>
      <w:r>
        <w:tab/>
        <w:t>4.8</w:t>
      </w:r>
    </w:p>
    <w:p w:rsidR="00BC5CA5" w:rsidRPr="00115008" w:rsidRDefault="00BC5CA5" w:rsidP="00BC5CA5">
      <w:pPr>
        <w:ind w:firstLine="510"/>
        <w:rPr>
          <w:spacing w:val="-6"/>
          <w:sz w:val="28"/>
        </w:rPr>
      </w:pPr>
      <w:r w:rsidRPr="00115008">
        <w:rPr>
          <w:spacing w:val="-6"/>
          <w:sz w:val="28"/>
        </w:rPr>
        <w:t>Величина</w:t>
      </w:r>
      <w:r w:rsidRPr="00115008">
        <w:rPr>
          <w:i/>
          <w:spacing w:val="-6"/>
          <w:sz w:val="28"/>
        </w:rPr>
        <w:t xml:space="preserve"> </w:t>
      </w:r>
      <w:r w:rsidRPr="00115008">
        <w:rPr>
          <w:i/>
          <w:spacing w:val="-6"/>
          <w:sz w:val="28"/>
          <w:lang w:val="en-US"/>
        </w:rPr>
        <w:t>BB</w:t>
      </w:r>
      <w:r w:rsidRPr="00115008">
        <w:rPr>
          <w:spacing w:val="-6"/>
          <w:sz w:val="28"/>
        </w:rPr>
        <w:t xml:space="preserve">`, на которую смещается подвижная грань относительно неподвижной, называется </w:t>
      </w:r>
      <w:r w:rsidRPr="00115008">
        <w:rPr>
          <w:i/>
          <w:spacing w:val="-6"/>
          <w:sz w:val="28"/>
        </w:rPr>
        <w:t>абсолютным сдвигом</w:t>
      </w:r>
      <w:r w:rsidRPr="00115008">
        <w:rPr>
          <w:b/>
          <w:spacing w:val="-6"/>
          <w:sz w:val="28"/>
        </w:rPr>
        <w:t xml:space="preserve"> (</w:t>
      </w:r>
      <w:r w:rsidRPr="00115008">
        <w:rPr>
          <w:spacing w:val="-6"/>
          <w:sz w:val="28"/>
        </w:rPr>
        <w:t>измеряется в метрах).</w:t>
      </w:r>
    </w:p>
    <w:p w:rsidR="00BC5CA5" w:rsidRDefault="00BC5CA5" w:rsidP="00BC5CA5">
      <w:pPr>
        <w:rPr>
          <w:sz w:val="28"/>
        </w:rPr>
      </w:pPr>
    </w:p>
    <w:p w:rsidR="00BC5CA5" w:rsidRDefault="002D5956" w:rsidP="00BC5CA5">
      <w:pPr>
        <w:ind w:firstLine="0"/>
        <w:jc w:val="center"/>
        <w:rPr>
          <w:b/>
          <w:sz w:val="28"/>
        </w:rPr>
      </w:pPr>
      <w:bookmarkStart w:id="16" w:name="_Toc305074275"/>
      <w:r w:rsidRPr="00712EBC">
        <w:rPr>
          <w:b/>
          <w:sz w:val="28"/>
        </w:rPr>
        <w:t xml:space="preserve">4.4. </w:t>
      </w:r>
      <w:r w:rsidR="00BC5CA5" w:rsidRPr="00767144">
        <w:rPr>
          <w:b/>
          <w:sz w:val="28"/>
        </w:rPr>
        <w:t>Закон Гука при сдвиге</w:t>
      </w:r>
      <w:bookmarkEnd w:id="16"/>
    </w:p>
    <w:p w:rsidR="00BC5CA5" w:rsidRPr="00767144" w:rsidRDefault="00BC5CA5" w:rsidP="00BC5CA5">
      <w:pPr>
        <w:ind w:firstLine="0"/>
        <w:jc w:val="center"/>
        <w:rPr>
          <w:b/>
          <w:sz w:val="28"/>
        </w:rPr>
      </w:pPr>
    </w:p>
    <w:p w:rsidR="00BC5CA5" w:rsidRDefault="00BC5CA5" w:rsidP="00BC5CA5">
      <w:pPr>
        <w:ind w:firstLine="510"/>
        <w:rPr>
          <w:sz w:val="28"/>
        </w:rPr>
      </w:pPr>
      <w:r>
        <w:rPr>
          <w:sz w:val="28"/>
        </w:rPr>
        <w:t>Напряжения и деформации при сдвиге связаны между собой зав</w:t>
      </w:r>
      <w:r>
        <w:rPr>
          <w:sz w:val="28"/>
        </w:rPr>
        <w:t>и</w:t>
      </w:r>
      <w:r>
        <w:rPr>
          <w:sz w:val="28"/>
        </w:rPr>
        <w:t xml:space="preserve">симостью, которая называется </w:t>
      </w:r>
      <w:r w:rsidRPr="009B5FA8">
        <w:rPr>
          <w:i/>
          <w:sz w:val="28"/>
        </w:rPr>
        <w:t>законом Гука при сдвиге</w:t>
      </w:r>
      <w:r>
        <w:rPr>
          <w:sz w:val="28"/>
        </w:rPr>
        <w:t>, который справедлив лишь в определенных</w:t>
      </w:r>
      <w:r w:rsidRPr="009B5FA8">
        <w:rPr>
          <w:sz w:val="28"/>
        </w:rPr>
        <w:t xml:space="preserve"> </w:t>
      </w:r>
      <w:r w:rsidRPr="00946B5E">
        <w:rPr>
          <w:sz w:val="28"/>
        </w:rPr>
        <w:t xml:space="preserve">пределах </w:t>
      </w:r>
      <w:proofErr w:type="spellStart"/>
      <w:r>
        <w:rPr>
          <w:sz w:val="28"/>
        </w:rPr>
        <w:t>нагружения</w:t>
      </w:r>
      <w:proofErr w:type="spellEnd"/>
      <w:r>
        <w:rPr>
          <w:sz w:val="28"/>
        </w:rPr>
        <w:t>.</w:t>
      </w:r>
    </w:p>
    <w:p w:rsidR="00BC5CA5" w:rsidRPr="002875A7" w:rsidRDefault="00BC5CA5" w:rsidP="00BC5CA5">
      <w:pPr>
        <w:ind w:left="510" w:firstLine="0"/>
        <w:rPr>
          <w:i/>
        </w:rPr>
      </w:pPr>
      <w:r w:rsidRPr="002875A7">
        <w:rPr>
          <w:b/>
          <w:i/>
        </w:rPr>
        <w:t>Закон Гука при сдвиге</w:t>
      </w:r>
      <w:r w:rsidRPr="002875A7">
        <w:rPr>
          <w:i/>
        </w:rPr>
        <w:t>: касательное напряжение прямо пропорционально относительному сдвигу.</w:t>
      </w:r>
    </w:p>
    <w:p w:rsidR="00BC5CA5" w:rsidRPr="00071032" w:rsidRDefault="00BC5CA5" w:rsidP="00BC5CA5">
      <w:pPr>
        <w:ind w:firstLine="510"/>
        <w:rPr>
          <w:sz w:val="28"/>
        </w:rPr>
      </w:pPr>
      <w:r w:rsidRPr="00946B5E">
        <w:rPr>
          <w:sz w:val="28"/>
        </w:rPr>
        <w:t xml:space="preserve">Закон Гука получен в результате анализа экспериментальных данных и </w:t>
      </w:r>
      <w:r>
        <w:rPr>
          <w:sz w:val="28"/>
        </w:rPr>
        <w:t>математически может быть записан в виде равенства</w:t>
      </w:r>
    </w:p>
    <w:p w:rsidR="00BC5CA5" w:rsidRDefault="00BC5CA5" w:rsidP="00BC5CA5">
      <w:pPr>
        <w:pStyle w:val="MTDisplayEquation"/>
        <w:tabs>
          <w:tab w:val="clear" w:pos="5320"/>
          <w:tab w:val="clear" w:pos="9920"/>
          <w:tab w:val="center" w:pos="4253"/>
          <w:tab w:val="right" w:pos="8505"/>
        </w:tabs>
        <w:spacing w:before="120" w:after="120"/>
      </w:pPr>
      <w:r>
        <w:tab/>
      </w:r>
      <w:r w:rsidRPr="00240189">
        <w:rPr>
          <w:position w:val="-10"/>
        </w:rPr>
        <w:object w:dxaOrig="980" w:dyaOrig="340">
          <v:shape id="_x0000_i1119" type="#_x0000_t75" style="width:49.25pt;height:17.7pt" o:ole="">
            <v:imagedata r:id="rId242" o:title=""/>
          </v:shape>
          <o:OLEObject Type="Embed" ProgID="Equation.DSMT4" ShapeID="_x0000_i1119" DrawAspect="Content" ObjectID="_1418716673" r:id="rId243"/>
        </w:object>
      </w:r>
      <w:r>
        <w:t xml:space="preserve">. </w:t>
      </w:r>
      <w:r>
        <w:tab/>
        <w:t>4.9</w:t>
      </w:r>
    </w:p>
    <w:p w:rsidR="00BC5CA5" w:rsidRPr="00920BF7" w:rsidRDefault="00BC5CA5" w:rsidP="00BC5CA5">
      <w:pPr>
        <w:ind w:firstLine="510"/>
        <w:rPr>
          <w:sz w:val="28"/>
        </w:rPr>
      </w:pPr>
      <w:r>
        <w:rPr>
          <w:sz w:val="28"/>
        </w:rPr>
        <w:t xml:space="preserve">Коэффициент пропорциональности </w:t>
      </w:r>
      <w:r w:rsidRPr="00920BF7">
        <w:rPr>
          <w:i/>
          <w:sz w:val="28"/>
          <w:lang w:val="en-US"/>
        </w:rPr>
        <w:t>G</w:t>
      </w:r>
      <w:r>
        <w:rPr>
          <w:sz w:val="28"/>
        </w:rPr>
        <w:t xml:space="preserve"> характеризует жесткость материала, т.е. способность сопротивляться упругим деформациям при сдвиге и называется модулем сдвига или модулем упругости вт</w:t>
      </w:r>
      <w:r>
        <w:rPr>
          <w:sz w:val="28"/>
        </w:rPr>
        <w:t>о</w:t>
      </w:r>
      <w:r>
        <w:rPr>
          <w:sz w:val="28"/>
        </w:rPr>
        <w:t>рого рода.</w:t>
      </w:r>
    </w:p>
    <w:p w:rsidR="00BC5CA5" w:rsidRDefault="00BC5CA5" w:rsidP="00BC5CA5">
      <w:pPr>
        <w:ind w:firstLine="510"/>
        <w:rPr>
          <w:sz w:val="28"/>
        </w:rPr>
      </w:pPr>
      <w:r w:rsidRPr="00946B5E">
        <w:rPr>
          <w:sz w:val="28"/>
        </w:rPr>
        <w:t>Модуль сдвига это физическая константа, определяемая экспер</w:t>
      </w:r>
      <w:r w:rsidRPr="00946B5E">
        <w:rPr>
          <w:sz w:val="28"/>
        </w:rPr>
        <w:t>и</w:t>
      </w:r>
      <w:r w:rsidRPr="00946B5E">
        <w:rPr>
          <w:sz w:val="28"/>
        </w:rPr>
        <w:t>ментально и является одной из трех упругих постоянных изотропного материала</w:t>
      </w:r>
      <w:proofErr w:type="gramStart"/>
      <w:r w:rsidRPr="00946B5E">
        <w:rPr>
          <w:sz w:val="28"/>
        </w:rPr>
        <w:t xml:space="preserve"> (</w:t>
      </w:r>
      <w:r>
        <w:rPr>
          <w:noProof/>
          <w:position w:val="-12"/>
          <w:sz w:val="28"/>
          <w:lang w:eastAsia="ru-RU"/>
        </w:rPr>
        <w:drawing>
          <wp:inline distT="0" distB="0" distL="0" distR="0">
            <wp:extent cx="561975" cy="228600"/>
            <wp:effectExtent l="0" t="0" r="9525" b="0"/>
            <wp:docPr id="1734" name="Рисунок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946B5E">
        <w:rPr>
          <w:sz w:val="28"/>
        </w:rPr>
        <w:t>).</w:t>
      </w:r>
      <w:r>
        <w:rPr>
          <w:sz w:val="28"/>
        </w:rPr>
        <w:t xml:space="preserve"> </w:t>
      </w:r>
      <w:proofErr w:type="gramEnd"/>
      <w:r>
        <w:rPr>
          <w:sz w:val="28"/>
        </w:rPr>
        <w:t>В</w:t>
      </w:r>
      <w:r w:rsidRPr="00946B5E">
        <w:rPr>
          <w:sz w:val="28"/>
        </w:rPr>
        <w:t>заимосвязь трех упругих постоянных</w:t>
      </w:r>
      <w:r>
        <w:rPr>
          <w:sz w:val="28"/>
        </w:rPr>
        <w:t xml:space="preserve"> выраж</w:t>
      </w:r>
      <w:r>
        <w:rPr>
          <w:sz w:val="28"/>
        </w:rPr>
        <w:t>а</w:t>
      </w:r>
      <w:r>
        <w:rPr>
          <w:sz w:val="28"/>
        </w:rPr>
        <w:t>ется формулой</w:t>
      </w:r>
      <w:r w:rsidRPr="00946B5E">
        <w:rPr>
          <w:sz w:val="28"/>
        </w:rPr>
        <w:t>:</w:t>
      </w:r>
    </w:p>
    <w:p w:rsidR="00BC5CA5" w:rsidRPr="002875A7" w:rsidRDefault="00BC5CA5" w:rsidP="00BC5CA5">
      <w:pPr>
        <w:pStyle w:val="MTDisplayEquation"/>
        <w:tabs>
          <w:tab w:val="clear" w:pos="5320"/>
          <w:tab w:val="clear" w:pos="9920"/>
          <w:tab w:val="center" w:pos="4253"/>
          <w:tab w:val="right" w:pos="8505"/>
        </w:tabs>
        <w:spacing w:before="120" w:after="120"/>
      </w:pPr>
      <w:r w:rsidRPr="00A97B6D">
        <w:tab/>
      </w:r>
      <w:r w:rsidRPr="002875A7">
        <w:rPr>
          <w:position w:val="-36"/>
          <w:lang w:val="en-US"/>
        </w:rPr>
        <w:object w:dxaOrig="1640" w:dyaOrig="800">
          <v:shape id="_x0000_i1120" type="#_x0000_t75" style="width:82.1pt;height:39.15pt" o:ole="">
            <v:imagedata r:id="rId245" o:title=""/>
          </v:shape>
          <o:OLEObject Type="Embed" ProgID="Equation.DSMT4" ShapeID="_x0000_i1120" DrawAspect="Content" ObjectID="_1418716674" r:id="rId246"/>
        </w:object>
      </w:r>
      <w:r>
        <w:t xml:space="preserve">, </w:t>
      </w:r>
      <w:r>
        <w:tab/>
        <w:t>4.10</w:t>
      </w:r>
    </w:p>
    <w:p w:rsidR="00BC5CA5" w:rsidRPr="002875A7" w:rsidRDefault="00BC5CA5" w:rsidP="00BC5CA5">
      <w:pPr>
        <w:ind w:firstLine="510"/>
        <w:rPr>
          <w:spacing w:val="-4"/>
          <w:sz w:val="28"/>
        </w:rPr>
      </w:pPr>
      <w:r w:rsidRPr="002875A7">
        <w:rPr>
          <w:spacing w:val="-4"/>
          <w:sz w:val="28"/>
        </w:rPr>
        <w:t xml:space="preserve">где µ – коэффициент Пуассона; </w:t>
      </w:r>
      <w:r w:rsidRPr="002875A7">
        <w:rPr>
          <w:i/>
          <w:spacing w:val="-4"/>
          <w:sz w:val="28"/>
        </w:rPr>
        <w:t>Е</w:t>
      </w:r>
      <w:r w:rsidRPr="002875A7">
        <w:rPr>
          <w:spacing w:val="-4"/>
          <w:sz w:val="28"/>
        </w:rPr>
        <w:t xml:space="preserve"> – модуль продольной упругости.</w:t>
      </w:r>
    </w:p>
    <w:p w:rsidR="00BC5CA5" w:rsidRPr="00946B5E" w:rsidRDefault="00BC5CA5" w:rsidP="00BC5CA5">
      <w:pPr>
        <w:ind w:firstLine="510"/>
        <w:rPr>
          <w:sz w:val="28"/>
        </w:rPr>
      </w:pPr>
      <w:r>
        <w:rPr>
          <w:sz w:val="28"/>
        </w:rPr>
        <w:t xml:space="preserve">По приведенной формуле можно определить значение модуля сдвига для сталей </w:t>
      </w:r>
      <w:r w:rsidRPr="009B5FA8">
        <w:rPr>
          <w:position w:val="-12"/>
          <w:sz w:val="28"/>
        </w:rPr>
        <w:object w:dxaOrig="2360" w:dyaOrig="360">
          <v:shape id="_x0000_i1121" type="#_x0000_t75" style="width:117.45pt;height:17.7pt" o:ole="">
            <v:imagedata r:id="rId247" o:title=""/>
          </v:shape>
          <o:OLEObject Type="Embed" ProgID="Equation.DSMT4" ShapeID="_x0000_i1121" DrawAspect="Content" ObjectID="_1418716675" r:id="rId248"/>
        </w:object>
      </w:r>
      <w:r w:rsidRPr="00946B5E">
        <w:rPr>
          <w:sz w:val="28"/>
        </w:rPr>
        <w:t>.</w:t>
      </w:r>
    </w:p>
    <w:p w:rsidR="00BC5CA5" w:rsidRDefault="00BC5CA5" w:rsidP="00BC5CA5">
      <w:pPr>
        <w:rPr>
          <w:sz w:val="28"/>
          <w:szCs w:val="28"/>
        </w:rPr>
      </w:pPr>
    </w:p>
    <w:p w:rsidR="00BC5CA5" w:rsidRDefault="002D5956" w:rsidP="00BC5CA5">
      <w:pPr>
        <w:ind w:firstLine="0"/>
        <w:jc w:val="center"/>
        <w:rPr>
          <w:b/>
          <w:sz w:val="28"/>
        </w:rPr>
      </w:pPr>
      <w:bookmarkStart w:id="17" w:name="_Toc305074276"/>
      <w:r w:rsidRPr="002D5956">
        <w:rPr>
          <w:b/>
          <w:sz w:val="28"/>
        </w:rPr>
        <w:t xml:space="preserve">4.5. </w:t>
      </w:r>
      <w:r w:rsidR="00BC5CA5" w:rsidRPr="000C3519">
        <w:rPr>
          <w:b/>
          <w:sz w:val="28"/>
        </w:rPr>
        <w:t>Практические расчеты на сдвиг.</w:t>
      </w:r>
      <w:bookmarkEnd w:id="17"/>
    </w:p>
    <w:p w:rsidR="00BC5CA5" w:rsidRPr="000C3519" w:rsidRDefault="00BC5CA5" w:rsidP="00BC5CA5">
      <w:pPr>
        <w:ind w:firstLine="0"/>
        <w:jc w:val="center"/>
        <w:rPr>
          <w:sz w:val="28"/>
        </w:rPr>
      </w:pPr>
    </w:p>
    <w:p w:rsidR="00BC5CA5" w:rsidRDefault="002D5956" w:rsidP="00BC5CA5">
      <w:pPr>
        <w:ind w:firstLine="510"/>
        <w:rPr>
          <w:b/>
          <w:sz w:val="28"/>
        </w:rPr>
      </w:pPr>
      <w:r w:rsidRPr="002D5956">
        <w:rPr>
          <w:b/>
          <w:sz w:val="28"/>
        </w:rPr>
        <w:t xml:space="preserve">4.5.1. </w:t>
      </w:r>
      <w:r w:rsidR="00BC5CA5" w:rsidRPr="000C3519">
        <w:rPr>
          <w:b/>
          <w:sz w:val="28"/>
        </w:rPr>
        <w:t>Заклепочные и болтовые соединения.</w:t>
      </w:r>
    </w:p>
    <w:p w:rsidR="00BC5CA5" w:rsidRDefault="00BC5CA5" w:rsidP="00BC5CA5">
      <w:pPr>
        <w:ind w:firstLine="510"/>
        <w:rPr>
          <w:sz w:val="28"/>
        </w:rPr>
      </w:pPr>
      <w:r>
        <w:rPr>
          <w:sz w:val="28"/>
        </w:rPr>
        <w:t>В настоящее время клепаные соединения почти полностью в</w:t>
      </w:r>
      <w:r>
        <w:rPr>
          <w:sz w:val="28"/>
        </w:rPr>
        <w:t>ы</w:t>
      </w:r>
      <w:r>
        <w:rPr>
          <w:sz w:val="28"/>
        </w:rPr>
        <w:t xml:space="preserve">теснены </w:t>
      </w:r>
      <w:proofErr w:type="gramStart"/>
      <w:r>
        <w:rPr>
          <w:sz w:val="28"/>
        </w:rPr>
        <w:t>сварными</w:t>
      </w:r>
      <w:proofErr w:type="gramEnd"/>
      <w:r>
        <w:rPr>
          <w:sz w:val="28"/>
        </w:rPr>
        <w:t>, вследствие повышенного расхода материала и большой трудоемкости изготовления. Заклепочные соединения сохр</w:t>
      </w:r>
      <w:r>
        <w:rPr>
          <w:sz w:val="28"/>
        </w:rPr>
        <w:t>а</w:t>
      </w:r>
      <w:r>
        <w:rPr>
          <w:sz w:val="28"/>
        </w:rPr>
        <w:t>нили ограниченное применение в тяжелых большепролетных ко</w:t>
      </w:r>
      <w:r>
        <w:rPr>
          <w:sz w:val="28"/>
        </w:rPr>
        <w:t>н</w:t>
      </w:r>
      <w:r>
        <w:rPr>
          <w:sz w:val="28"/>
        </w:rPr>
        <w:lastRenderedPageBreak/>
        <w:t>струкциях или в конструкциях, где при сварке происходит разупро</w:t>
      </w:r>
      <w:r>
        <w:rPr>
          <w:sz w:val="28"/>
        </w:rPr>
        <w:t>ч</w:t>
      </w:r>
      <w:r>
        <w:rPr>
          <w:sz w:val="28"/>
        </w:rPr>
        <w:t>нение материалов (низколегированные стали и алюминиевые сплавы).</w:t>
      </w:r>
    </w:p>
    <w:p w:rsidR="00BC5CA5" w:rsidRDefault="00BC5CA5" w:rsidP="00BC5CA5">
      <w:pPr>
        <w:ind w:firstLine="510"/>
        <w:rPr>
          <w:sz w:val="28"/>
        </w:rPr>
      </w:pPr>
      <w:r>
        <w:rPr>
          <w:sz w:val="28"/>
        </w:rPr>
        <w:t>Болтовые соединения широко используются на монтаже, особе</w:t>
      </w:r>
      <w:r>
        <w:rPr>
          <w:sz w:val="28"/>
        </w:rPr>
        <w:t>н</w:t>
      </w:r>
      <w:r>
        <w:rPr>
          <w:sz w:val="28"/>
        </w:rPr>
        <w:t xml:space="preserve">но промышленных объектов. </w:t>
      </w:r>
    </w:p>
    <w:p w:rsidR="00BC5CA5" w:rsidRDefault="00BC5CA5" w:rsidP="00BC5CA5">
      <w:pPr>
        <w:ind w:firstLine="510"/>
        <w:rPr>
          <w:sz w:val="28"/>
        </w:rPr>
      </w:pPr>
      <w:r>
        <w:rPr>
          <w:sz w:val="28"/>
        </w:rPr>
        <w:t>В зависимости от ориентации соединения по отношению к направлению усилия заклепки и болты работают на срез или на ра</w:t>
      </w:r>
      <w:r>
        <w:rPr>
          <w:sz w:val="28"/>
        </w:rPr>
        <w:t>с</w:t>
      </w:r>
      <w:r>
        <w:rPr>
          <w:sz w:val="28"/>
        </w:rPr>
        <w:t>тяжение (отрыв головки). Расчет на срез применяется наиболее часто.</w:t>
      </w:r>
    </w:p>
    <w:p w:rsidR="00BC5CA5" w:rsidRPr="00115008" w:rsidRDefault="00BC5CA5" w:rsidP="00BC5CA5">
      <w:pPr>
        <w:ind w:firstLine="510"/>
        <w:rPr>
          <w:spacing w:val="-6"/>
          <w:sz w:val="28"/>
        </w:rPr>
      </w:pPr>
      <w:r w:rsidRPr="00115008">
        <w:rPr>
          <w:spacing w:val="-6"/>
          <w:sz w:val="28"/>
        </w:rPr>
        <w:t>На рис. 4.3, а показано соединение двух листов заклепками (соедин</w:t>
      </w:r>
      <w:r w:rsidRPr="00115008">
        <w:rPr>
          <w:spacing w:val="-6"/>
          <w:sz w:val="28"/>
        </w:rPr>
        <w:t>е</w:t>
      </w:r>
      <w:r w:rsidRPr="00115008">
        <w:rPr>
          <w:spacing w:val="-6"/>
          <w:sz w:val="28"/>
        </w:rPr>
        <w:t>ние внахлест). Картина возможного разрушения показана на рис. 4.3, б.</w:t>
      </w:r>
    </w:p>
    <w:p w:rsidR="00BC5CA5" w:rsidRDefault="00BC5CA5" w:rsidP="00BC5CA5">
      <w:pPr>
        <w:ind w:firstLine="0"/>
        <w:jc w:val="center"/>
        <w:rPr>
          <w:sz w:val="28"/>
        </w:rPr>
      </w:pPr>
      <w:r>
        <w:rPr>
          <w:noProof/>
          <w:lang w:eastAsia="ru-RU"/>
        </w:rPr>
        <mc:AlternateContent>
          <mc:Choice Requires="wpc">
            <w:drawing>
              <wp:inline distT="0" distB="0" distL="0" distR="0" wp14:anchorId="7854D8D8" wp14:editId="6A0FDA44">
                <wp:extent cx="3886200" cy="3471862"/>
                <wp:effectExtent l="0" t="0" r="0" b="0"/>
                <wp:docPr id="1728" name="Полотно 172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70" name="Группа 270"/>
                        <wpg:cNvGrpSpPr/>
                        <wpg:grpSpPr>
                          <a:xfrm>
                            <a:off x="174257" y="46174"/>
                            <a:ext cx="3497191" cy="3393968"/>
                            <a:chOff x="174257" y="46174"/>
                            <a:chExt cx="3497191" cy="3393968"/>
                          </a:xfrm>
                        </wpg:grpSpPr>
                        <wps:wsp>
                          <wps:cNvPr id="271" name="Прямоугольник 271"/>
                          <wps:cNvSpPr/>
                          <wps:spPr>
                            <a:xfrm>
                              <a:off x="1201545" y="549160"/>
                              <a:ext cx="1083383" cy="431800"/>
                            </a:xfrm>
                            <a:prstGeom prst="rect">
                              <a:avLst/>
                            </a:prstGeom>
                            <a:pattFill prst="wdUpDiag">
                              <a:fgClr>
                                <a:sysClr val="windowText" lastClr="000000"/>
                              </a:fgClr>
                              <a:bgClr>
                                <a:sysClr val="window" lastClr="FFFFFF"/>
                              </a:bgClr>
                            </a:patt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2" name="Прямоугольник 272"/>
                          <wps:cNvSpPr/>
                          <wps:spPr>
                            <a:xfrm>
                              <a:off x="729987" y="980960"/>
                              <a:ext cx="1120439" cy="323850"/>
                            </a:xfrm>
                            <a:prstGeom prst="rect">
                              <a:avLst/>
                            </a:prstGeom>
                            <a:pattFill prst="wdDnDiag">
                              <a:fgClr>
                                <a:sysClr val="windowText" lastClr="000000"/>
                              </a:fgClr>
                              <a:bgClr>
                                <a:sysClr val="window" lastClr="FFFFFF"/>
                              </a:bgClr>
                            </a:pattFill>
                            <a:ln w="25400" cap="flat" cmpd="sng" algn="ctr">
                              <a:no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3" name="Прямая соединительная линия 273"/>
                          <wps:cNvCnPr/>
                          <wps:spPr>
                            <a:xfrm>
                              <a:off x="1201545" y="549160"/>
                              <a:ext cx="1083383" cy="0"/>
                            </a:xfrm>
                            <a:prstGeom prst="line">
                              <a:avLst/>
                            </a:prstGeom>
                            <a:noFill/>
                            <a:ln w="19050" cap="flat" cmpd="sng" algn="ctr">
                              <a:solidFill>
                                <a:sysClr val="windowText" lastClr="000000"/>
                              </a:solidFill>
                              <a:prstDash val="solid"/>
                            </a:ln>
                            <a:effectLst/>
                          </wps:spPr>
                          <wps:bodyPr/>
                        </wps:wsp>
                        <wps:wsp>
                          <wps:cNvPr id="274" name="Прямая соединительная линия 274"/>
                          <wps:cNvCnPr/>
                          <wps:spPr>
                            <a:xfrm>
                              <a:off x="718080" y="980960"/>
                              <a:ext cx="1566848" cy="0"/>
                            </a:xfrm>
                            <a:prstGeom prst="line">
                              <a:avLst/>
                            </a:prstGeom>
                            <a:noFill/>
                            <a:ln w="19050" cap="flat" cmpd="sng" algn="ctr">
                              <a:solidFill>
                                <a:sysClr val="windowText" lastClr="000000"/>
                              </a:solidFill>
                              <a:prstDash val="solid"/>
                            </a:ln>
                            <a:effectLst/>
                          </wps:spPr>
                          <wps:bodyPr/>
                        </wps:wsp>
                        <wps:wsp>
                          <wps:cNvPr id="275" name="Прямая соединительная линия 275"/>
                          <wps:cNvCnPr/>
                          <wps:spPr>
                            <a:xfrm>
                              <a:off x="729987" y="1307611"/>
                              <a:ext cx="1132346" cy="0"/>
                            </a:xfrm>
                            <a:prstGeom prst="line">
                              <a:avLst/>
                            </a:prstGeom>
                            <a:noFill/>
                            <a:ln w="19050" cap="flat" cmpd="sng" algn="ctr">
                              <a:solidFill>
                                <a:sysClr val="windowText" lastClr="000000"/>
                              </a:solidFill>
                              <a:prstDash val="solid"/>
                            </a:ln>
                            <a:effectLst/>
                          </wps:spPr>
                          <wps:bodyPr/>
                        </wps:wsp>
                        <wps:wsp>
                          <wps:cNvPr id="276" name="Прямая соединительная линия 276"/>
                          <wps:cNvCnPr/>
                          <wps:spPr>
                            <a:xfrm flipV="1">
                              <a:off x="1201548" y="549161"/>
                              <a:ext cx="0" cy="431799"/>
                            </a:xfrm>
                            <a:prstGeom prst="line">
                              <a:avLst/>
                            </a:prstGeom>
                            <a:noFill/>
                            <a:ln w="19050" cap="flat" cmpd="sng" algn="ctr">
                              <a:solidFill>
                                <a:sysClr val="windowText" lastClr="000000"/>
                              </a:solidFill>
                              <a:prstDash val="solid"/>
                            </a:ln>
                            <a:effectLst/>
                          </wps:spPr>
                          <wps:bodyPr/>
                        </wps:wsp>
                        <wps:wsp>
                          <wps:cNvPr id="277" name="Прямая соединительная линия 277"/>
                          <wps:cNvCnPr/>
                          <wps:spPr>
                            <a:xfrm flipV="1">
                              <a:off x="1850426" y="982976"/>
                              <a:ext cx="0" cy="324635"/>
                            </a:xfrm>
                            <a:prstGeom prst="line">
                              <a:avLst/>
                            </a:prstGeom>
                            <a:noFill/>
                            <a:ln w="19050" cap="flat" cmpd="sng" algn="ctr">
                              <a:solidFill>
                                <a:sysClr val="windowText" lastClr="000000"/>
                              </a:solidFill>
                              <a:prstDash val="solid"/>
                            </a:ln>
                            <a:effectLst/>
                          </wps:spPr>
                          <wps:bodyPr/>
                        </wps:wsp>
                        <wps:wsp>
                          <wps:cNvPr id="278" name="Прямоугольник 278"/>
                          <wps:cNvSpPr/>
                          <wps:spPr>
                            <a:xfrm>
                              <a:off x="1418626" y="548958"/>
                              <a:ext cx="212400" cy="75600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9" name="Прямая соединительная линия 279"/>
                          <wps:cNvCnPr/>
                          <wps:spPr>
                            <a:xfrm>
                              <a:off x="1526576" y="441210"/>
                              <a:ext cx="0" cy="1079500"/>
                            </a:xfrm>
                            <a:prstGeom prst="line">
                              <a:avLst/>
                            </a:prstGeom>
                            <a:noFill/>
                            <a:ln w="9525" cap="flat" cmpd="sng" algn="ctr">
                              <a:solidFill>
                                <a:sysClr val="windowText" lastClr="000000"/>
                              </a:solidFill>
                              <a:prstDash val="lgDashDot"/>
                            </a:ln>
                            <a:effectLst/>
                          </wps:spPr>
                          <wps:bodyPr/>
                        </wps:wsp>
                        <wps:wsp>
                          <wps:cNvPr id="280" name="Дуга 280"/>
                          <wps:cNvSpPr/>
                          <wps:spPr>
                            <a:xfrm rot="16200000">
                              <a:off x="1420867" y="385055"/>
                              <a:ext cx="216000" cy="324000"/>
                            </a:xfrm>
                            <a:prstGeom prst="arc">
                              <a:avLst>
                                <a:gd name="adj1" fmla="val 16200000"/>
                                <a:gd name="adj2" fmla="val 5363170"/>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 name="Дуга 283"/>
                          <wps:cNvSpPr/>
                          <wps:spPr>
                            <a:xfrm rot="5400000" flipV="1">
                              <a:off x="1420742" y="1140905"/>
                              <a:ext cx="216000" cy="324000"/>
                            </a:xfrm>
                            <a:prstGeom prst="arc">
                              <a:avLst>
                                <a:gd name="adj1" fmla="val 16200000"/>
                                <a:gd name="adj2" fmla="val 5363170"/>
                              </a:avLst>
                            </a:prstGeom>
                            <a:no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84" name="Прямая со стрелкой 284"/>
                          <wps:cNvCnPr/>
                          <wps:spPr>
                            <a:xfrm>
                              <a:off x="2271149" y="762904"/>
                              <a:ext cx="504281" cy="0"/>
                            </a:xfrm>
                            <a:prstGeom prst="straightConnector1">
                              <a:avLst/>
                            </a:prstGeom>
                            <a:noFill/>
                            <a:ln w="28575" cap="flat" cmpd="sng" algn="ctr">
                              <a:solidFill>
                                <a:sysClr val="windowText" lastClr="000000"/>
                              </a:solidFill>
                              <a:prstDash val="solid"/>
                              <a:tailEnd type="stealth" w="sm" len="lg"/>
                            </a:ln>
                            <a:effectLst/>
                          </wps:spPr>
                          <wps:bodyPr/>
                        </wps:wsp>
                        <wps:wsp>
                          <wps:cNvPr id="285" name="Прямая со стрелкой 285"/>
                          <wps:cNvCnPr/>
                          <wps:spPr>
                            <a:xfrm flipH="1">
                              <a:off x="213890" y="1140905"/>
                              <a:ext cx="504000" cy="0"/>
                            </a:xfrm>
                            <a:prstGeom prst="straightConnector1">
                              <a:avLst/>
                            </a:prstGeom>
                            <a:noFill/>
                            <a:ln w="28575" cap="flat" cmpd="sng" algn="ctr">
                              <a:solidFill>
                                <a:sysClr val="windowText" lastClr="000000"/>
                              </a:solidFill>
                              <a:prstDash val="solid"/>
                              <a:tailEnd type="stealth" w="sm" len="lg"/>
                            </a:ln>
                            <a:effectLst/>
                          </wps:spPr>
                          <wps:bodyPr/>
                        </wps:wsp>
                        <wps:wsp>
                          <wps:cNvPr id="286" name="Поле 286"/>
                          <wps:cNvSpPr txBox="1"/>
                          <wps:spPr>
                            <a:xfrm>
                              <a:off x="2559919" y="474007"/>
                              <a:ext cx="282575" cy="323215"/>
                            </a:xfrm>
                            <a:prstGeom prst="rect">
                              <a:avLst/>
                            </a:prstGeom>
                            <a:noFill/>
                            <a:ln w="6350">
                              <a:noFill/>
                            </a:ln>
                            <a:effectLst/>
                          </wps:spPr>
                          <wps:txbx>
                            <w:txbxContent>
                              <w:p w:rsidR="00577C88" w:rsidRPr="004C7123" w:rsidRDefault="00577C88" w:rsidP="00BC5CA5">
                                <w:pPr>
                                  <w:ind w:firstLine="0"/>
                                  <w:rPr>
                                    <w:i/>
                                    <w:lang w:val="en-US"/>
                                  </w:rPr>
                                </w:pPr>
                                <w:r w:rsidRPr="004C7123">
                                  <w:rPr>
                                    <w:i/>
                                    <w:lang w:val="en-US"/>
                                  </w:rP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87" name="Поле 68"/>
                          <wps:cNvSpPr txBox="1"/>
                          <wps:spPr>
                            <a:xfrm>
                              <a:off x="206897" y="868902"/>
                              <a:ext cx="282575"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74" name="Прямая соединительная линия 1674"/>
                          <wps:cNvCnPr/>
                          <wps:spPr>
                            <a:xfrm flipV="1">
                              <a:off x="2174276" y="557340"/>
                              <a:ext cx="0" cy="431165"/>
                            </a:xfrm>
                            <a:prstGeom prst="line">
                              <a:avLst/>
                            </a:prstGeom>
                            <a:noFill/>
                            <a:ln w="9525" cap="flat" cmpd="sng" algn="ctr">
                              <a:solidFill>
                                <a:sysClr val="windowText" lastClr="000000"/>
                              </a:solidFill>
                              <a:prstDash val="solid"/>
                              <a:headEnd type="stealth" w="sm" len="lg"/>
                              <a:tailEnd type="stealth" w="sm" len="lg"/>
                            </a:ln>
                            <a:effectLst/>
                          </wps:spPr>
                          <wps:bodyPr/>
                        </wps:wsp>
                        <wps:wsp>
                          <wps:cNvPr id="1675" name="Прямая соединительная линия 1675"/>
                          <wps:cNvCnPr/>
                          <wps:spPr>
                            <a:xfrm flipV="1">
                              <a:off x="878876" y="988506"/>
                              <a:ext cx="0" cy="318134"/>
                            </a:xfrm>
                            <a:prstGeom prst="line">
                              <a:avLst/>
                            </a:prstGeom>
                            <a:noFill/>
                            <a:ln w="9525" cap="flat" cmpd="sng" algn="ctr">
                              <a:solidFill>
                                <a:sysClr val="windowText" lastClr="000000"/>
                              </a:solidFill>
                              <a:prstDash val="solid"/>
                              <a:headEnd type="stealth" w="sm" len="lg"/>
                              <a:tailEnd type="stealth" w="sm" len="lg"/>
                            </a:ln>
                            <a:effectLst/>
                          </wps:spPr>
                          <wps:bodyPr/>
                        </wps:wsp>
                        <wps:wsp>
                          <wps:cNvPr id="1676" name="Полилиния 1676"/>
                          <wps:cNvSpPr/>
                          <wps:spPr>
                            <a:xfrm>
                              <a:off x="709707" y="981483"/>
                              <a:ext cx="24050" cy="328706"/>
                            </a:xfrm>
                            <a:custGeom>
                              <a:avLst/>
                              <a:gdLst>
                                <a:gd name="connsiteX0" fmla="*/ 6049 w 24050"/>
                                <a:gd name="connsiteY0" fmla="*/ 0 h 328706"/>
                                <a:gd name="connsiteX1" fmla="*/ 23978 w 24050"/>
                                <a:gd name="connsiteY1" fmla="*/ 113553 h 328706"/>
                                <a:gd name="connsiteX2" fmla="*/ 72 w 24050"/>
                                <a:gd name="connsiteY2" fmla="*/ 209176 h 328706"/>
                                <a:gd name="connsiteX3" fmla="*/ 18002 w 24050"/>
                                <a:gd name="connsiteY3" fmla="*/ 328706 h 328706"/>
                              </a:gdLst>
                              <a:ahLst/>
                              <a:cxnLst>
                                <a:cxn ang="0">
                                  <a:pos x="connsiteX0" y="connsiteY0"/>
                                </a:cxn>
                                <a:cxn ang="0">
                                  <a:pos x="connsiteX1" y="connsiteY1"/>
                                </a:cxn>
                                <a:cxn ang="0">
                                  <a:pos x="connsiteX2" y="connsiteY2"/>
                                </a:cxn>
                                <a:cxn ang="0">
                                  <a:pos x="connsiteX3" y="connsiteY3"/>
                                </a:cxn>
                              </a:cxnLst>
                              <a:rect l="l" t="t" r="r" b="b"/>
                              <a:pathLst>
                                <a:path w="24050" h="328706">
                                  <a:moveTo>
                                    <a:pt x="6049" y="0"/>
                                  </a:moveTo>
                                  <a:cubicBezTo>
                                    <a:pt x="15511" y="39345"/>
                                    <a:pt x="24974" y="78690"/>
                                    <a:pt x="23978" y="113553"/>
                                  </a:cubicBezTo>
                                  <a:cubicBezTo>
                                    <a:pt x="22982" y="148416"/>
                                    <a:pt x="1068" y="173317"/>
                                    <a:pt x="72" y="209176"/>
                                  </a:cubicBezTo>
                                  <a:cubicBezTo>
                                    <a:pt x="-924" y="245035"/>
                                    <a:pt x="8539" y="286870"/>
                                    <a:pt x="18002" y="328706"/>
                                  </a:cubicBezTo>
                                </a:path>
                              </a:pathLst>
                            </a:cu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7" name="Полилиния 1677"/>
                          <wps:cNvSpPr/>
                          <wps:spPr>
                            <a:xfrm>
                              <a:off x="2275514" y="557154"/>
                              <a:ext cx="18030" cy="430305"/>
                            </a:xfrm>
                            <a:custGeom>
                              <a:avLst/>
                              <a:gdLst>
                                <a:gd name="connsiteX0" fmla="*/ 12053 w 18030"/>
                                <a:gd name="connsiteY0" fmla="*/ 0 h 430305"/>
                                <a:gd name="connsiteX1" fmla="*/ 101 w 18030"/>
                                <a:gd name="connsiteY1" fmla="*/ 95623 h 430305"/>
                                <a:gd name="connsiteX2" fmla="*/ 18030 w 18030"/>
                                <a:gd name="connsiteY2" fmla="*/ 209176 h 430305"/>
                                <a:gd name="connsiteX3" fmla="*/ 101 w 18030"/>
                                <a:gd name="connsiteY3" fmla="*/ 310776 h 430305"/>
                                <a:gd name="connsiteX4" fmla="*/ 12053 w 18030"/>
                                <a:gd name="connsiteY4" fmla="*/ 430305 h 4303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30" h="430305">
                                  <a:moveTo>
                                    <a:pt x="12053" y="0"/>
                                  </a:moveTo>
                                  <a:cubicBezTo>
                                    <a:pt x="5579" y="30380"/>
                                    <a:pt x="-895" y="60760"/>
                                    <a:pt x="101" y="95623"/>
                                  </a:cubicBezTo>
                                  <a:cubicBezTo>
                                    <a:pt x="1097" y="130486"/>
                                    <a:pt x="18030" y="173317"/>
                                    <a:pt x="18030" y="209176"/>
                                  </a:cubicBezTo>
                                  <a:cubicBezTo>
                                    <a:pt x="18030" y="245035"/>
                                    <a:pt x="1097" y="273921"/>
                                    <a:pt x="101" y="310776"/>
                                  </a:cubicBezTo>
                                  <a:cubicBezTo>
                                    <a:pt x="-895" y="347631"/>
                                    <a:pt x="5579" y="388968"/>
                                    <a:pt x="12053" y="430305"/>
                                  </a:cubicBezTo>
                                </a:path>
                              </a:pathLst>
                            </a:cu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78" name="Прямая соединительная линия 1678"/>
                          <wps:cNvCnPr/>
                          <wps:spPr>
                            <a:xfrm flipV="1">
                              <a:off x="2174276" y="980327"/>
                              <a:ext cx="0" cy="329862"/>
                            </a:xfrm>
                            <a:prstGeom prst="line">
                              <a:avLst/>
                            </a:prstGeom>
                            <a:noFill/>
                            <a:ln w="9525" cap="flat" cmpd="sng" algn="ctr">
                              <a:solidFill>
                                <a:sysClr val="windowText" lastClr="000000"/>
                              </a:solidFill>
                              <a:prstDash val="solid"/>
                            </a:ln>
                            <a:effectLst/>
                          </wps:spPr>
                          <wps:bodyPr/>
                        </wps:wsp>
                        <wps:wsp>
                          <wps:cNvPr id="1679" name="Прямая соединительная линия 1679"/>
                          <wps:cNvCnPr/>
                          <wps:spPr>
                            <a:xfrm flipV="1">
                              <a:off x="878876" y="655055"/>
                              <a:ext cx="0" cy="333451"/>
                            </a:xfrm>
                            <a:prstGeom prst="line">
                              <a:avLst/>
                            </a:prstGeom>
                            <a:noFill/>
                            <a:ln w="9525" cap="flat" cmpd="sng" algn="ctr">
                              <a:solidFill>
                                <a:sysClr val="windowText" lastClr="000000"/>
                              </a:solidFill>
                              <a:prstDash val="solid"/>
                            </a:ln>
                            <a:effectLst/>
                          </wps:spPr>
                          <wps:bodyPr/>
                        </wps:wsp>
                        <wps:wsp>
                          <wps:cNvPr id="1680" name="Поле 68"/>
                          <wps:cNvSpPr txBox="1"/>
                          <wps:spPr>
                            <a:xfrm>
                              <a:off x="1862333" y="1083456"/>
                              <a:ext cx="479425" cy="224155"/>
                            </a:xfrm>
                            <a:prstGeom prst="rect">
                              <a:avLst/>
                            </a:prstGeom>
                            <a:noFill/>
                            <a:ln w="6350">
                              <a:noFill/>
                            </a:ln>
                            <a:effectLst/>
                          </wps:spPr>
                          <wps:txbx>
                            <w:txbxContent>
                              <w:p w:rsidR="00577C88" w:rsidRPr="007E0ED9" w:rsidRDefault="00577C88" w:rsidP="00BC5CA5">
                                <w:pPr>
                                  <w:pStyle w:val="ab"/>
                                  <w:spacing w:before="0" w:beforeAutospacing="0" w:after="0" w:afterAutospacing="0"/>
                                  <w:jc w:val="both"/>
                                  <w:rPr>
                                    <w:vertAlign w:val="subscript"/>
                                  </w:rPr>
                                </w:pPr>
                                <w:r>
                                  <w:rPr>
                                    <w:rFonts w:eastAsia="Times New Roman"/>
                                    <w:i/>
                                    <w:iCs/>
                                    <w:lang w:val="en-US"/>
                                  </w:rPr>
                                  <w:sym w:font="Symbol" w:char="F064"/>
                                </w:r>
                                <w:r>
                                  <w:rPr>
                                    <w:rFonts w:eastAsia="Times New Roman"/>
                                    <w:i/>
                                    <w:iCs/>
                                    <w:vertAlign w:val="subscript"/>
                                    <w:lang w:val="en-US"/>
                                  </w:rPr>
                                  <w:t>1</w:t>
                                </w:r>
                              </w:p>
                            </w:txbxContent>
                          </wps:txbx>
                          <wps:bodyPr rot="0" spcFirstLastPara="0" vert="vert270" wrap="none" lIns="91440" tIns="45720" rIns="91440" bIns="45720" numCol="1" spcCol="0" rtlCol="0" fromWordArt="0" anchor="t" anchorCtr="0" forceAA="0" compatLnSpc="1">
                            <a:prstTxWarp prst="textNoShape">
                              <a:avLst/>
                            </a:prstTxWarp>
                            <a:noAutofit/>
                          </wps:bodyPr>
                        </wps:wsp>
                        <wps:wsp>
                          <wps:cNvPr id="1681" name="Поле 68"/>
                          <wps:cNvSpPr txBox="1"/>
                          <wps:spPr>
                            <a:xfrm>
                              <a:off x="489504" y="752661"/>
                              <a:ext cx="473075" cy="22415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hAnsi="Symbol"/>
                                    <w:i/>
                                    <w:iCs/>
                                    <w:lang w:val="en-US"/>
                                  </w:rPr>
                                  <w:sym w:font="Symbol" w:char="F064"/>
                                </w:r>
                                <w:r>
                                  <w:rPr>
                                    <w:rFonts w:eastAsia="Times New Roman"/>
                                    <w:i/>
                                    <w:iCs/>
                                    <w:position w:val="-6"/>
                                    <w:vertAlign w:val="subscript"/>
                                    <w:lang w:val="en-US"/>
                                  </w:rPr>
                                  <w:t>2</w:t>
                                </w:r>
                              </w:p>
                            </w:txbxContent>
                          </wps:txbx>
                          <wps:bodyPr rot="0" spcFirstLastPara="0" vert="vert270" wrap="none" lIns="91440" tIns="45720" rIns="91440" bIns="45720" numCol="1" spcCol="0" rtlCol="0" fromWordArt="0" anchor="t" anchorCtr="0" forceAA="0" compatLnSpc="1">
                            <a:prstTxWarp prst="textNoShape">
                              <a:avLst/>
                            </a:prstTxWarp>
                            <a:noAutofit/>
                          </wps:bodyPr>
                        </wps:wsp>
                        <wps:wsp>
                          <wps:cNvPr id="1682" name="Прямоугольник 1682"/>
                          <wps:cNvSpPr/>
                          <wps:spPr>
                            <a:xfrm>
                              <a:off x="1784531" y="1902418"/>
                              <a:ext cx="1083310" cy="431800"/>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83" name="Прямая соединительная линия 1683"/>
                          <wps:cNvCnPr/>
                          <wps:spPr>
                            <a:xfrm>
                              <a:off x="1784531" y="1902418"/>
                              <a:ext cx="1083310" cy="0"/>
                            </a:xfrm>
                            <a:prstGeom prst="line">
                              <a:avLst/>
                            </a:prstGeom>
                            <a:noFill/>
                            <a:ln w="19050" cap="flat" cmpd="sng" algn="ctr">
                              <a:solidFill>
                                <a:sysClr val="windowText" lastClr="000000"/>
                              </a:solidFill>
                              <a:prstDash val="solid"/>
                            </a:ln>
                            <a:effectLst/>
                          </wps:spPr>
                          <wps:bodyPr/>
                        </wps:wsp>
                        <wps:wsp>
                          <wps:cNvPr id="1684" name="Прямая соединительная линия 1684"/>
                          <wps:cNvCnPr/>
                          <wps:spPr>
                            <a:xfrm flipV="1">
                              <a:off x="1784531" y="1902418"/>
                              <a:ext cx="0" cy="431165"/>
                            </a:xfrm>
                            <a:prstGeom prst="line">
                              <a:avLst/>
                            </a:prstGeom>
                            <a:noFill/>
                            <a:ln w="19050" cap="flat" cmpd="sng" algn="ctr">
                              <a:solidFill>
                                <a:sysClr val="windowText" lastClr="000000"/>
                              </a:solidFill>
                              <a:prstDash val="solid"/>
                            </a:ln>
                            <a:effectLst/>
                          </wps:spPr>
                          <wps:bodyPr/>
                        </wps:wsp>
                        <wps:wsp>
                          <wps:cNvPr id="1685" name="Дуга 1685"/>
                          <wps:cNvSpPr/>
                          <wps:spPr>
                            <a:xfrm rot="16200000">
                              <a:off x="2003606" y="1738588"/>
                              <a:ext cx="215900" cy="323850"/>
                            </a:xfrm>
                            <a:prstGeom prst="arc">
                              <a:avLst>
                                <a:gd name="adj1" fmla="val 16200000"/>
                                <a:gd name="adj2" fmla="val 5363170"/>
                              </a:avLst>
                            </a:prstGeom>
                            <a:no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86" name="Прямая со стрелкой 1686"/>
                          <wps:cNvCnPr/>
                          <wps:spPr>
                            <a:xfrm>
                              <a:off x="2853871" y="2116413"/>
                              <a:ext cx="504190" cy="0"/>
                            </a:xfrm>
                            <a:prstGeom prst="straightConnector1">
                              <a:avLst/>
                            </a:prstGeom>
                            <a:noFill/>
                            <a:ln w="28575" cap="flat" cmpd="sng" algn="ctr">
                              <a:solidFill>
                                <a:sysClr val="windowText" lastClr="000000"/>
                              </a:solidFill>
                              <a:prstDash val="solid"/>
                              <a:tailEnd type="stealth" w="sm" len="lg"/>
                            </a:ln>
                            <a:effectLst/>
                          </wps:spPr>
                          <wps:bodyPr/>
                        </wps:wsp>
                        <wps:wsp>
                          <wps:cNvPr id="1687" name="Поле 68"/>
                          <wps:cNvSpPr txBox="1"/>
                          <wps:spPr>
                            <a:xfrm>
                              <a:off x="3142947" y="1825896"/>
                              <a:ext cx="282575" cy="32321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88" name="Полилиния 1688"/>
                          <wps:cNvSpPr/>
                          <wps:spPr>
                            <a:xfrm>
                              <a:off x="2858316" y="1910673"/>
                              <a:ext cx="17780" cy="429895"/>
                            </a:xfrm>
                            <a:custGeom>
                              <a:avLst/>
                              <a:gdLst>
                                <a:gd name="connsiteX0" fmla="*/ 12053 w 18030"/>
                                <a:gd name="connsiteY0" fmla="*/ 0 h 430305"/>
                                <a:gd name="connsiteX1" fmla="*/ 101 w 18030"/>
                                <a:gd name="connsiteY1" fmla="*/ 95623 h 430305"/>
                                <a:gd name="connsiteX2" fmla="*/ 18030 w 18030"/>
                                <a:gd name="connsiteY2" fmla="*/ 209176 h 430305"/>
                                <a:gd name="connsiteX3" fmla="*/ 101 w 18030"/>
                                <a:gd name="connsiteY3" fmla="*/ 310776 h 430305"/>
                                <a:gd name="connsiteX4" fmla="*/ 12053 w 18030"/>
                                <a:gd name="connsiteY4" fmla="*/ 430305 h 4303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30" h="430305">
                                  <a:moveTo>
                                    <a:pt x="12053" y="0"/>
                                  </a:moveTo>
                                  <a:cubicBezTo>
                                    <a:pt x="5579" y="30380"/>
                                    <a:pt x="-895" y="60760"/>
                                    <a:pt x="101" y="95623"/>
                                  </a:cubicBezTo>
                                  <a:cubicBezTo>
                                    <a:pt x="1097" y="130486"/>
                                    <a:pt x="18030" y="173317"/>
                                    <a:pt x="18030" y="209176"/>
                                  </a:cubicBezTo>
                                  <a:cubicBezTo>
                                    <a:pt x="18030" y="245035"/>
                                    <a:pt x="1097" y="273921"/>
                                    <a:pt x="101" y="310776"/>
                                  </a:cubicBezTo>
                                  <a:cubicBezTo>
                                    <a:pt x="-895" y="347631"/>
                                    <a:pt x="5579" y="388968"/>
                                    <a:pt x="12053" y="430305"/>
                                  </a:cubicBezTo>
                                </a:path>
                              </a:pathLst>
                            </a:custGeom>
                            <a:no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89" name="Прямоугольник 1689"/>
                          <wps:cNvSpPr/>
                          <wps:spPr>
                            <a:xfrm>
                              <a:off x="2001551" y="1902778"/>
                              <a:ext cx="212400" cy="432000"/>
                            </a:xfrm>
                            <a:prstGeom prst="rect">
                              <a:avLst/>
                            </a:prstGeom>
                            <a:solidFill>
                              <a:sysClr val="window" lastClr="FFFFFF"/>
                            </a:solidFill>
                            <a:ln w="2540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90" name="Прямая соединительная линия 1690"/>
                          <wps:cNvCnPr/>
                          <wps:spPr>
                            <a:xfrm>
                              <a:off x="1784530" y="2339994"/>
                              <a:ext cx="1087200" cy="0"/>
                            </a:xfrm>
                            <a:prstGeom prst="line">
                              <a:avLst/>
                            </a:prstGeom>
                            <a:noFill/>
                            <a:ln w="19050" cap="flat" cmpd="sng" algn="ctr">
                              <a:solidFill>
                                <a:sysClr val="windowText" lastClr="000000"/>
                              </a:solidFill>
                              <a:prstDash val="solid"/>
                            </a:ln>
                            <a:effectLst/>
                          </wps:spPr>
                          <wps:bodyPr/>
                        </wps:wsp>
                        <wps:wsp>
                          <wps:cNvPr id="1691" name="Прямая соединительная линия 1691"/>
                          <wps:cNvCnPr/>
                          <wps:spPr>
                            <a:xfrm>
                              <a:off x="2106326" y="1792563"/>
                              <a:ext cx="0" cy="669426"/>
                            </a:xfrm>
                            <a:prstGeom prst="line">
                              <a:avLst/>
                            </a:prstGeom>
                            <a:noFill/>
                            <a:ln w="9525" cap="flat" cmpd="sng" algn="ctr">
                              <a:solidFill>
                                <a:sysClr val="windowText" lastClr="000000"/>
                              </a:solidFill>
                              <a:prstDash val="lgDashDot"/>
                            </a:ln>
                            <a:effectLst/>
                          </wps:spPr>
                          <wps:bodyPr/>
                        </wps:wsp>
                        <wps:wsp>
                          <wps:cNvPr id="1692" name="Прямоугольник 1692"/>
                          <wps:cNvSpPr/>
                          <wps:spPr>
                            <a:xfrm>
                              <a:off x="697523" y="2575243"/>
                              <a:ext cx="1120140" cy="323850"/>
                            </a:xfrm>
                            <a:prstGeom prst="rect">
                              <a:avLst/>
                            </a:prstGeom>
                            <a:pattFill prst="wdDnDiag">
                              <a:fgClr>
                                <a:sysClr val="windowText" lastClr="000000"/>
                              </a:fgClr>
                              <a:bgClr>
                                <a:sysClr val="window" lastClr="FFFFFF"/>
                              </a:bgClr>
                            </a:pattFill>
                            <a:ln w="25400" cap="flat" cmpd="sng" algn="ctr">
                              <a:no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93" name="Прямая соединительная линия 1693"/>
                          <wps:cNvCnPr/>
                          <wps:spPr>
                            <a:xfrm>
                              <a:off x="685458" y="2575243"/>
                              <a:ext cx="1132840" cy="0"/>
                            </a:xfrm>
                            <a:prstGeom prst="line">
                              <a:avLst/>
                            </a:prstGeom>
                            <a:noFill/>
                            <a:ln w="19050" cap="flat" cmpd="sng" algn="ctr">
                              <a:solidFill>
                                <a:sysClr val="windowText" lastClr="000000"/>
                              </a:solidFill>
                              <a:prstDash val="solid"/>
                            </a:ln>
                            <a:effectLst/>
                          </wps:spPr>
                          <wps:bodyPr/>
                        </wps:wsp>
                        <wps:wsp>
                          <wps:cNvPr id="1694" name="Прямая соединительная линия 1694"/>
                          <wps:cNvCnPr/>
                          <wps:spPr>
                            <a:xfrm>
                              <a:off x="697523" y="2902268"/>
                              <a:ext cx="1132205" cy="0"/>
                            </a:xfrm>
                            <a:prstGeom prst="line">
                              <a:avLst/>
                            </a:prstGeom>
                            <a:noFill/>
                            <a:ln w="19050" cap="flat" cmpd="sng" algn="ctr">
                              <a:solidFill>
                                <a:sysClr val="windowText" lastClr="000000"/>
                              </a:solidFill>
                              <a:prstDash val="solid"/>
                            </a:ln>
                            <a:effectLst/>
                          </wps:spPr>
                          <wps:bodyPr/>
                        </wps:wsp>
                        <wps:wsp>
                          <wps:cNvPr id="1695" name="Прямая соединительная линия 1695"/>
                          <wps:cNvCnPr/>
                          <wps:spPr>
                            <a:xfrm flipV="1">
                              <a:off x="1818298" y="2577148"/>
                              <a:ext cx="0" cy="324485"/>
                            </a:xfrm>
                            <a:prstGeom prst="line">
                              <a:avLst/>
                            </a:prstGeom>
                            <a:noFill/>
                            <a:ln w="19050" cap="flat" cmpd="sng" algn="ctr">
                              <a:solidFill>
                                <a:sysClr val="windowText" lastClr="000000"/>
                              </a:solidFill>
                              <a:prstDash val="solid"/>
                            </a:ln>
                            <a:effectLst/>
                          </wps:spPr>
                          <wps:bodyPr/>
                        </wps:wsp>
                        <wps:wsp>
                          <wps:cNvPr id="495" name="Прямоугольник 495"/>
                          <wps:cNvSpPr/>
                          <wps:spPr>
                            <a:xfrm>
                              <a:off x="1386498" y="2575878"/>
                              <a:ext cx="212400" cy="320400"/>
                            </a:xfrm>
                            <a:prstGeom prst="rect">
                              <a:avLst/>
                            </a:prstGeom>
                            <a:solidFill>
                              <a:sysClr val="window" lastClr="FFFFFF"/>
                            </a:solidFill>
                            <a:ln w="2540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97" name="Прямая соединительная линия 497"/>
                          <wps:cNvCnPr/>
                          <wps:spPr>
                            <a:xfrm>
                              <a:off x="1494448" y="2431750"/>
                              <a:ext cx="0" cy="683243"/>
                            </a:xfrm>
                            <a:prstGeom prst="line">
                              <a:avLst/>
                            </a:prstGeom>
                            <a:noFill/>
                            <a:ln w="9525" cap="flat" cmpd="sng" algn="ctr">
                              <a:solidFill>
                                <a:sysClr val="windowText" lastClr="000000"/>
                              </a:solidFill>
                              <a:prstDash val="lgDashDot"/>
                            </a:ln>
                            <a:effectLst/>
                          </wps:spPr>
                          <wps:bodyPr/>
                        </wps:wsp>
                        <wps:wsp>
                          <wps:cNvPr id="498" name="Дуга 498"/>
                          <wps:cNvSpPr/>
                          <wps:spPr>
                            <a:xfrm rot="5400000" flipV="1">
                              <a:off x="1378838" y="2735238"/>
                              <a:ext cx="216000" cy="324000"/>
                            </a:xfrm>
                            <a:prstGeom prst="arc">
                              <a:avLst>
                                <a:gd name="adj1" fmla="val 16200000"/>
                                <a:gd name="adj2" fmla="val 5363170"/>
                              </a:avLst>
                            </a:prstGeom>
                            <a:no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99" name="Прямая со стрелкой 499"/>
                          <wps:cNvCnPr/>
                          <wps:spPr>
                            <a:xfrm flipH="1">
                              <a:off x="181268" y="2735263"/>
                              <a:ext cx="503555" cy="0"/>
                            </a:xfrm>
                            <a:prstGeom prst="straightConnector1">
                              <a:avLst/>
                            </a:prstGeom>
                            <a:noFill/>
                            <a:ln w="28575" cap="flat" cmpd="sng" algn="ctr">
                              <a:solidFill>
                                <a:sysClr val="windowText" lastClr="000000"/>
                              </a:solidFill>
                              <a:prstDash val="solid"/>
                              <a:tailEnd type="stealth" w="sm" len="lg"/>
                            </a:ln>
                            <a:effectLst/>
                          </wps:spPr>
                          <wps:bodyPr/>
                        </wps:wsp>
                        <wps:wsp>
                          <wps:cNvPr id="500" name="Поле 68"/>
                          <wps:cNvSpPr txBox="1"/>
                          <wps:spPr>
                            <a:xfrm>
                              <a:off x="174257" y="2461728"/>
                              <a:ext cx="282575" cy="32321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01" name="Полилиния 501"/>
                          <wps:cNvSpPr/>
                          <wps:spPr>
                            <a:xfrm>
                              <a:off x="677203" y="2575878"/>
                              <a:ext cx="23495" cy="328295"/>
                            </a:xfrm>
                            <a:custGeom>
                              <a:avLst/>
                              <a:gdLst>
                                <a:gd name="connsiteX0" fmla="*/ 6049 w 24050"/>
                                <a:gd name="connsiteY0" fmla="*/ 0 h 328706"/>
                                <a:gd name="connsiteX1" fmla="*/ 23978 w 24050"/>
                                <a:gd name="connsiteY1" fmla="*/ 113553 h 328706"/>
                                <a:gd name="connsiteX2" fmla="*/ 72 w 24050"/>
                                <a:gd name="connsiteY2" fmla="*/ 209176 h 328706"/>
                                <a:gd name="connsiteX3" fmla="*/ 18002 w 24050"/>
                                <a:gd name="connsiteY3" fmla="*/ 328706 h 328706"/>
                              </a:gdLst>
                              <a:ahLst/>
                              <a:cxnLst>
                                <a:cxn ang="0">
                                  <a:pos x="connsiteX0" y="connsiteY0"/>
                                </a:cxn>
                                <a:cxn ang="0">
                                  <a:pos x="connsiteX1" y="connsiteY1"/>
                                </a:cxn>
                                <a:cxn ang="0">
                                  <a:pos x="connsiteX2" y="connsiteY2"/>
                                </a:cxn>
                                <a:cxn ang="0">
                                  <a:pos x="connsiteX3" y="connsiteY3"/>
                                </a:cxn>
                              </a:cxnLst>
                              <a:rect l="l" t="t" r="r" b="b"/>
                              <a:pathLst>
                                <a:path w="24050" h="328706">
                                  <a:moveTo>
                                    <a:pt x="6049" y="0"/>
                                  </a:moveTo>
                                  <a:cubicBezTo>
                                    <a:pt x="15511" y="39345"/>
                                    <a:pt x="24974" y="78690"/>
                                    <a:pt x="23978" y="113553"/>
                                  </a:cubicBezTo>
                                  <a:cubicBezTo>
                                    <a:pt x="22982" y="148416"/>
                                    <a:pt x="1068" y="173317"/>
                                    <a:pt x="72" y="209176"/>
                                  </a:cubicBezTo>
                                  <a:cubicBezTo>
                                    <a:pt x="-924" y="245035"/>
                                    <a:pt x="8539" y="286870"/>
                                    <a:pt x="18002" y="328706"/>
                                  </a:cubicBezTo>
                                </a:path>
                              </a:pathLst>
                            </a:custGeom>
                            <a:no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02" name="Прямая соединительная линия 502"/>
                          <wps:cNvCnPr/>
                          <wps:spPr>
                            <a:xfrm>
                              <a:off x="862584" y="2464753"/>
                              <a:ext cx="2808864" cy="0"/>
                            </a:xfrm>
                            <a:prstGeom prst="line">
                              <a:avLst/>
                            </a:prstGeom>
                            <a:noFill/>
                            <a:ln w="9525" cap="flat" cmpd="sng" algn="ctr">
                              <a:solidFill>
                                <a:sysClr val="windowText" lastClr="000000"/>
                              </a:solidFill>
                              <a:prstDash val="solid"/>
                              <a:tailEnd type="stealth" w="sm" len="lg"/>
                            </a:ln>
                            <a:effectLst/>
                          </wps:spPr>
                          <wps:bodyPr/>
                        </wps:wsp>
                        <wps:wsp>
                          <wps:cNvPr id="504" name="Прямая со стрелкой 504"/>
                          <wps:cNvCnPr/>
                          <wps:spPr>
                            <a:xfrm>
                              <a:off x="1947545" y="2395538"/>
                              <a:ext cx="396000" cy="0"/>
                            </a:xfrm>
                            <a:prstGeom prst="straightConnector1">
                              <a:avLst/>
                            </a:prstGeom>
                            <a:noFill/>
                            <a:ln w="28575" cap="flat" cmpd="sng" algn="ctr">
                              <a:solidFill>
                                <a:sysClr val="windowText" lastClr="000000"/>
                              </a:solidFill>
                              <a:prstDash val="solid"/>
                              <a:tailEnd type="stealth" w="sm" len="lg"/>
                            </a:ln>
                            <a:effectLst/>
                          </wps:spPr>
                          <wps:bodyPr/>
                        </wps:wsp>
                        <wps:wsp>
                          <wps:cNvPr id="505" name="Прямая со стрелкой 505"/>
                          <wps:cNvCnPr/>
                          <wps:spPr>
                            <a:xfrm flipH="1">
                              <a:off x="1260475" y="2521903"/>
                              <a:ext cx="396000" cy="0"/>
                            </a:xfrm>
                            <a:prstGeom prst="straightConnector1">
                              <a:avLst/>
                            </a:prstGeom>
                            <a:noFill/>
                            <a:ln w="28575" cap="flat" cmpd="sng" algn="ctr">
                              <a:solidFill>
                                <a:sysClr val="windowText" lastClr="000000"/>
                              </a:solidFill>
                              <a:prstDash val="solid"/>
                              <a:tailEnd type="stealth" w="sm" len="lg"/>
                            </a:ln>
                            <a:effectLst/>
                          </wps:spPr>
                          <wps:bodyPr/>
                        </wps:wsp>
                        <wps:wsp>
                          <wps:cNvPr id="506" name="Поле 68"/>
                          <wps:cNvSpPr txBox="1"/>
                          <wps:spPr>
                            <a:xfrm>
                              <a:off x="3337784" y="2198053"/>
                              <a:ext cx="257175"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07" name="Поле 68"/>
                          <wps:cNvSpPr txBox="1"/>
                          <wps:spPr>
                            <a:xfrm>
                              <a:off x="1719523" y="2243948"/>
                              <a:ext cx="256540"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sym w:font="Symbol" w:char="F074"/>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04" name="Поле 68"/>
                          <wps:cNvSpPr txBox="1"/>
                          <wps:spPr>
                            <a:xfrm>
                              <a:off x="1068327" y="2348462"/>
                              <a:ext cx="256540"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hAnsi="Symbol"/>
                                    <w:i/>
                                    <w:iCs/>
                                    <w:lang w:val="en-US"/>
                                  </w:rPr>
                                  <w:sym w:font="Symbol" w:char="F074"/>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05" name="Поле 68"/>
                          <wps:cNvSpPr txBox="1"/>
                          <wps:spPr>
                            <a:xfrm>
                              <a:off x="1386498" y="1507670"/>
                              <a:ext cx="266065" cy="323850"/>
                            </a:xfrm>
                            <a:prstGeom prst="rect">
                              <a:avLst/>
                            </a:prstGeom>
                            <a:noFill/>
                            <a:ln w="6350">
                              <a:noFill/>
                            </a:ln>
                            <a:effectLst/>
                          </wps:spPr>
                          <wps:txbx>
                            <w:txbxContent>
                              <w:p w:rsidR="00577C88" w:rsidRPr="009407B9" w:rsidRDefault="00577C88" w:rsidP="00BC5CA5">
                                <w:pPr>
                                  <w:pStyle w:val="ab"/>
                                  <w:spacing w:before="0" w:beforeAutospacing="0" w:after="0" w:afterAutospacing="0"/>
                                  <w:jc w:val="both"/>
                                </w:pPr>
                                <w:r w:rsidRPr="009407B9">
                                  <w:rPr>
                                    <w:rFonts w:eastAsia="Times New Roman"/>
                                    <w:i/>
                                    <w:iCs/>
                                  </w:rPr>
                                  <w:t>а</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08" name="Поле 68"/>
                          <wps:cNvSpPr txBox="1"/>
                          <wps:spPr>
                            <a:xfrm>
                              <a:off x="1386465" y="3116292"/>
                              <a:ext cx="266065"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rPr>
                                  <w:t>б</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10" name="Поле 68"/>
                          <wps:cNvSpPr txBox="1"/>
                          <wps:spPr>
                            <a:xfrm>
                              <a:off x="2417737" y="2478236"/>
                              <a:ext cx="976630" cy="323215"/>
                            </a:xfrm>
                            <a:prstGeom prst="rect">
                              <a:avLst/>
                            </a:prstGeom>
                            <a:noFill/>
                            <a:ln w="6350">
                              <a:noFill/>
                            </a:ln>
                            <a:effectLst/>
                          </wps:spPr>
                          <wps:txbx>
                            <w:txbxContent>
                              <w:p w:rsidR="00577C88" w:rsidRPr="00EC226C" w:rsidRDefault="00577C88" w:rsidP="00BC5CA5">
                                <w:pPr>
                                  <w:pStyle w:val="ab"/>
                                  <w:spacing w:before="0" w:beforeAutospacing="0" w:after="0" w:afterAutospacing="0"/>
                                  <w:jc w:val="both"/>
                                </w:pPr>
                                <w:r>
                                  <w:rPr>
                                    <w:rFonts w:eastAsia="Times New Roman"/>
                                    <w:i/>
                                    <w:iCs/>
                                  </w:rPr>
                                  <w:t>Линия среза</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13" name="Прямая соединительная линия 713"/>
                          <wps:cNvCnPr/>
                          <wps:spPr>
                            <a:xfrm flipH="1" flipV="1">
                              <a:off x="2107751" y="2334778"/>
                              <a:ext cx="309986" cy="305066"/>
                            </a:xfrm>
                            <a:prstGeom prst="line">
                              <a:avLst/>
                            </a:prstGeom>
                            <a:noFill/>
                            <a:ln w="9525" cap="flat" cmpd="sng" algn="ctr">
                              <a:solidFill>
                                <a:sysClr val="windowText" lastClr="000000"/>
                              </a:solidFill>
                              <a:prstDash val="solid"/>
                            </a:ln>
                            <a:effectLst/>
                          </wps:spPr>
                          <wps:bodyPr/>
                        </wps:wsp>
                        <wps:wsp>
                          <wps:cNvPr id="714" name="Прямая соединительная линия 714"/>
                          <wps:cNvCnPr/>
                          <wps:spPr>
                            <a:xfrm flipH="1" flipV="1">
                              <a:off x="1492698" y="2575878"/>
                              <a:ext cx="925039" cy="63966"/>
                            </a:xfrm>
                            <a:prstGeom prst="line">
                              <a:avLst/>
                            </a:prstGeom>
                            <a:noFill/>
                            <a:ln w="9525" cap="flat" cmpd="sng" algn="ctr">
                              <a:solidFill>
                                <a:sysClr val="windowText" lastClr="000000"/>
                              </a:solidFill>
                              <a:prstDash val="solid"/>
                            </a:ln>
                            <a:effectLst/>
                          </wps:spPr>
                          <wps:bodyPr/>
                        </wps:wsp>
                        <wps:wsp>
                          <wps:cNvPr id="715" name="Прямая соединительная линия 715"/>
                          <wps:cNvCnPr/>
                          <wps:spPr>
                            <a:xfrm flipV="1">
                              <a:off x="1424209" y="266670"/>
                              <a:ext cx="0" cy="288417"/>
                            </a:xfrm>
                            <a:prstGeom prst="line">
                              <a:avLst/>
                            </a:prstGeom>
                            <a:noFill/>
                            <a:ln w="9525" cap="flat" cmpd="sng" algn="ctr">
                              <a:solidFill>
                                <a:sysClr val="windowText" lastClr="000000"/>
                              </a:solidFill>
                              <a:prstDash val="solid"/>
                            </a:ln>
                            <a:effectLst/>
                          </wps:spPr>
                          <wps:bodyPr/>
                        </wps:wsp>
                        <wps:wsp>
                          <wps:cNvPr id="716" name="Прямая соединительная линия 716"/>
                          <wps:cNvCnPr/>
                          <wps:spPr>
                            <a:xfrm flipV="1">
                              <a:off x="1631026" y="266700"/>
                              <a:ext cx="0" cy="282458"/>
                            </a:xfrm>
                            <a:prstGeom prst="line">
                              <a:avLst/>
                            </a:prstGeom>
                            <a:noFill/>
                            <a:ln w="9525" cap="flat" cmpd="sng" algn="ctr">
                              <a:solidFill>
                                <a:sysClr val="windowText" lastClr="000000"/>
                              </a:solidFill>
                              <a:prstDash val="solid"/>
                            </a:ln>
                            <a:effectLst/>
                          </wps:spPr>
                          <wps:bodyPr/>
                        </wps:wsp>
                        <wps:wsp>
                          <wps:cNvPr id="717" name="Прямая соединительная линия 717"/>
                          <wps:cNvCnPr/>
                          <wps:spPr>
                            <a:xfrm flipH="1">
                              <a:off x="1424209" y="304427"/>
                              <a:ext cx="206817" cy="0"/>
                            </a:xfrm>
                            <a:prstGeom prst="line">
                              <a:avLst/>
                            </a:prstGeom>
                            <a:noFill/>
                            <a:ln w="9525" cap="flat" cmpd="sng" algn="ctr">
                              <a:solidFill>
                                <a:sysClr val="windowText" lastClr="000000"/>
                              </a:solidFill>
                              <a:prstDash val="solid"/>
                              <a:headEnd type="stealth" w="sm" len="sm"/>
                              <a:tailEnd type="stealth" w="sm" len="sm"/>
                            </a:ln>
                            <a:effectLst/>
                          </wps:spPr>
                          <wps:bodyPr/>
                        </wps:wsp>
                        <wps:wsp>
                          <wps:cNvPr id="718" name="Поле 68"/>
                          <wps:cNvSpPr txBox="1"/>
                          <wps:spPr>
                            <a:xfrm>
                              <a:off x="1390410" y="46174"/>
                              <a:ext cx="266065" cy="323215"/>
                            </a:xfrm>
                            <a:prstGeom prst="rect">
                              <a:avLst/>
                            </a:prstGeom>
                            <a:noFill/>
                            <a:ln w="6350">
                              <a:noFill/>
                            </a:ln>
                            <a:effectLst/>
                          </wps:spPr>
                          <wps:txbx>
                            <w:txbxContent>
                              <w:p w:rsidR="00577C88" w:rsidRPr="00E1483F" w:rsidRDefault="00577C88" w:rsidP="00BC5CA5">
                                <w:pPr>
                                  <w:pStyle w:val="ab"/>
                                  <w:spacing w:before="0" w:beforeAutospacing="0" w:after="0" w:afterAutospacing="0"/>
                                  <w:jc w:val="both"/>
                                  <w:rPr>
                                    <w:lang w:val="en-US"/>
                                  </w:rPr>
                                </w:pPr>
                                <w:proofErr w:type="gramStart"/>
                                <w:r>
                                  <w:rPr>
                                    <w:rFonts w:eastAsia="Times New Roman"/>
                                    <w:i/>
                                    <w:iCs/>
                                    <w:lang w:val="en-US"/>
                                  </w:rPr>
                                  <w:t>d</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1728" o:spid="_x0000_s2114" editas="canvas" style="width:306pt;height:273.35pt;mso-position-horizontal-relative:char;mso-position-vertical-relative:line" coordsize="38862,34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NoIxIAAPGvAAAOAAAAZHJzL2Uyb0RvYy54bWzsXcuO48YV3QfIPxBaBrCbxTcF9xjjHo8T&#10;wLANePzIkq13IIkKyZnu8cpxtgG8SPb+BQOJAcdOnF/o/qOcWw+yREpNqtWjVrdrDM9I4rt4n+ee&#10;uvXOu5eLufVqlOWzdHnaY2/bPWu0HKTD2XJy2vvsxfO3op6VF8lymMzT5ei093qU99598tvfvHOx&#10;6o+cdJrOh6PMwkmWef9iddqbFsWqf3KSD6ajRZK/na5GS2wcp9kiKfA1m5wMs+QCZ1/MTxzbDk4u&#10;0my4ytLBKM/x6zOxsfeEn388Hg2Kj8fjfFRY89Me7q3gf2f873P6++TJO0l/kiWr6WwgbyO5xV0s&#10;ktkSFy1P9SwpEutlNmucajEbZGmejou3B+niJB2PZ4MRfwY8DbNrT3OWLF8lOX+YAUZH3SA+3eF5&#10;zycYA5yyf4GXMeKfJ/2Lyap8KXiRtbey00N8kKUvV/wZJv3BR68+yazZ8LTnhHgby2QBkbj6+/XX&#10;13+9+h/++96i3+U9YOcPstWnq08y+cNEfKNhvhxnC/oXA2hdQu5Cz/HDnvX6tOcF+CJe6+iysAbY&#10;6npxyGLWswbY7rqxGweR2GMwhXRsP8Fg+n7LKU7UrZxcrCaQI367NJyQ5rwawny/Ifx0mqxGfAjz&#10;tSHEI8kh/A5D+O3Vf65+wUD+8+qXq5+v/3b136sfr37CgDIxoPzQcjTzfo6B3TSUkEPf8/lY+l7M&#10;AqkjajCZHblu5IrB9FwW2XyHciCS/irLiw9G6cKiD6e9DDqIe0/6yasP8wKvEruqXejnVVIUz2fz&#10;udz9YvjZ6tksmfBDxpOzOb/J/HWOT9arBGoM7R+mFy9wQz1rnuQFNkCT+R96Upy+POx8+/Hasc/5&#10;H3msPIRuUt4Y3eR8aV1AaH0PT2sNEhiq8TzB9QeLFYQ5X056VjKfwAIOiozf+TKlZ8LtiId9luRT&#10;cfd5Op8N5bXmS9o+4mZKjg1Jjngz9Ok8Hb6GwmSpsFv5avB8hkH9EE/9SZLBUOFuYHyLj/HXeJ7i&#10;FlP5qWdN0+yrTb/T/hBHbO1ZFzB8uP0/v0yyEQbkD0sIasw8jywl/+L5oYMvmb7lXN+yfLk4S/FS&#10;IIq4O/6R9i/m6uM4SxdfwEY/patiU7Ic4NpioOSXs0IYZFj5wejpU74brCPG/8Plp2TrGB9SEpoX&#10;l18k2UqKSgER+ChVytEQMLEvjfAyffqySMczLn3VuEJWpKIeTGOdThrr7KSxoRPHkTB+cWTHDYVl&#10;ju25sbR+jhv5d62wz5ZGYWGlSJaKy/NL7t88p3yJXZXYKCUZu3tQSjizmhv9/vpb6/ov8KM/XP0L&#10;XhSe9PobfBZelTZe/Sx//hYO1tXU9WwpwxVlxlWAUMUquzjYFlWdz5YUFzRMH7lfYfhKLyQ8GItt&#10;qH8nD8YdFR1OJ9rN/64dSmZ7L/dHPv3QdtrbUyR4BEo3jSC2XSRCFtkRXgvC040W3A+CyEMiRfGr&#10;kQiuYAeXCETEexkJfycjofl05tphwHgQj1hR5iOMuY7rBUYkVIx8H0YCw7+XSATtImGN57PV5yoC&#10;Vtku9yCwBzAHPEWrCQcZeGxCchbGMV1je3JmHMgbSs0Rj+8lG+FtZQPhvedAMrkvceKQC1llOKRs&#10;uI4XuNwkGdk4uCuB5tZkYxNswyEqGUJ0gG08FgXyvfteFPsS4VIOw2GOwC4gF6EfAC252TC0oTZr&#10;IV4zOtyGrqwdtjOosnZ086I3QUJrh+4dkhpE5tEgMgBGasq4W/LHHWznSJ/5TuDDJnOk2mMO42rY&#10;MM/MDmO/TUV39t2x7yCK7YJermnLnSnafEJ54LO0kKanI/x5D6EdJWNSKv7BEXUUJvAb7uRmgyzs&#10;AgtQmSILS5mzitk8x44CgdIRBOdz51u9eAdAO8eWYZ/hnOnzjYFbkg2qxJ+uMxnKO06GfwIYO17M&#10;AQ8DL7fKu8H51ncDGFnt5rsB4kV1VY7V88BRh+o1UPvhwgnGdj8W201VqIaW6mDclrBJSADVcrjK&#10;bUyxoK6oKXI7zZhnAzYjfTT62qX8tuY99oi1NDC9fKsGTNdKqEdY4Yq2I6dA1K+/uf6acPSrn4Ct&#10;/xs+dTec1EExm3mI2CiJCZzY5odXSkmpbyTr/MqTKaaA8mOydpgXWTKbTIuzdLlEgTrNRI1xS426&#10;4ficyA/vNZbiOiZMUpHM5u8vh1bxegU2RV6MknkxRW0XnxfIw0aoSs8nMpo44pBrO8C6SXA6wKkc&#10;O/t9DTtzmBvFAmrfaNchQtwpdIDajQgVN5AWKHqlYBk0mENV1yMNkCUOzNUPsDA6yErxgFVcvpcS&#10;ZYg0gm4w38yDcXw/jpmwNV4IoeCIXGVrnAiMIzIBPGB3HdaCprUBKg0TA3xOZBDlFkB1rfqr+czS&#10;tnb1mZvYIt1ZJEvw+w7MIQEBR9BJzn41DBIieii8Qsq4ILNpiWlnEbeDKBYpaYRPNmcsbJXwvXkj&#10;pRwrOtXeEl46ga4Svk6xMBJ7AJYiC0DHLEVW0hR3gdj4CaSt3l5N31goc4gXKtE23w9d8NrWkriq&#10;UMaCFvP94MA2LUCcjpJhpwAx6T+KWBISsz2YRPrRSunhJ7idyEVhFEmJiyOYzC3lNxYxl/vnOyy/&#10;3Te8++uWuHrs+aNGEYM81cPQm4PP0I5DBJyiiMs8AF1rdgv4MGdx8dAzCoWQaZI0eCkY2ARYqYyW&#10;oF+E62sY8ADJbz4rRl/CEAok+HcnVmB7sXVhiWvwy5bQstr/j/r+tjW1XEfdhYYwq72/LOFonN1x&#10;4zBqO71+AJguvu+2XqPEsnGN0Gm7gL63Y8csDFovAKyxHCLQtezWa+gHiPFZuwZeV/lCkqlIpJL+&#10;4HIpXxI+IbjF3AuRBKzSnOYplGMqUlj1FS8EbwqnxFH0hlsOxvhCdMqDeSrU+WABipYH86Cx88EY&#10;FP3KXK7VweJf+fiULtGcnTmfs4NAHxTxrGedn/bOhS6AHU6jRk9LHzk9X6jFlCooXB5p4wKM+Bcp&#10;362gESTx5jehhqzaYfDyfDZ4b/SVvjvzfXCv6KYxbwTTIrhCrPiZHEwrQWiDTWEUAFPQN5GU801C&#10;fNXbWbvApss5ThyJAYbWe0x6D3E9hnBdnDN0UarRrxeKY4Qod77YW7Ej7t/xfFuwQTCY/Nkinxjj&#10;eDQk0BhK/Vpc+Pm2Suvp1WnPhq/0TkT9SL0nvk9llxrZwEOkpppa0iOpJcFD1xPrmgPXCVlb6kpk&#10;ZGS5F0g1DIfQLmQemFElVEjRcaBEbpl94GM9+9jLg2PCBzzmhSUuws1Suwv3XHUbbS6c2azt5LoD&#10;j/3AIf998wVgwHT36tptl9APKF34zdfQPXKHh9B3d8HI4EHCzVfAC6+eostb0A8Qp14bKdhMEySs&#10;BQmtsY3QuTI8UUkWD4zIBZUB1m0iDKm2iDCkHGyKMLj6cQfZLcSAfRC+FhooSCZwn9wLvwUeHz9R&#10;AAr4uhO2RVDClauzw2dIK/j5mGt7AhlXl5JPBo/PGtFFtW3HAEM7sBFhlPeC+TOxIxnMKtCRERdX&#10;us5PV46W64XgsugxSzXEUVRO/pUXIzXlg1KpNg9VqlgQX004YyaaPqCJpghnmiTjHUFXnX+8ZQpT&#10;K+iK2UyuUyucybDHRaYTqORxS5H+4YKuMBmtpTpRtEB4duA6KYQD/kYVkW6HyHdgvW4UDg0eDfwm&#10;C1LJhotUW6ESRjYOWENngUZ9/W7fAiNNSXBd4V2pb4Tn1+BwL4zRuEMU0R3HA9givf2Wl374InqJ&#10;23YvMVKDBd7eRHRXMFXGg1QZifelbNq+ckvzZ8At49AeCPuBjCVV8u6FmJJ51FJbghVGasm/In4v&#10;e4dQxnYs/UBgbQFjKKnd2sKH74bn0Cge8tsW7hILI89HBkQCDFgVhrU2G4w38cHcEzVP1DTxeYNN&#10;fDRKVhlTd9dL06jnHnqCQOMQtdQUc7f8SdRspcpuyZ80wHg3lVXA0pYwaee86SHWXu4jcbqB3d6N&#10;V9KF8L4xcWqVj8qY3z2XyYjHepdJhQRJ7ZYtDWE0KtqRmjbIf2z13dvnDWImoRuA4MFdeYiZg1HN&#10;lYN4HFcTB9u7e5mJg7yJYElW6oLUaB68BD6MBz/qiUjQO42RVQO5mhNK+O6Vmrb7a0wAciO01uQc&#10;CcYCj9U4WkggYTZFhN3irs1EkuOaSAJhqJMBfrBuzbJ3mefEnqy7YdIIClCiNKXghKOfSQKmglSN&#10;2xk9g4AdBgHTSj4cAVtnsIjAoTOGAAMXuSCgCQwB3DPR5rCaHsLCkLBi3mkKtRxUqikir9odGgqL&#10;obAIiTAUFkNhAe/WUFg0iuw6YRYA9Trhx1BYqNP7LZM0wf0hT3e7eMX0Qz/QjG0E2k0mQrMXHt+t&#10;Ss46sG9trGEAAoGqfyBSqYXcWjc8z6VuTbXgpdYtoq3uzAV1e6/kR9sNrwJGXE7lMTqnplsdcc2R&#10;UIm9ShtirovMJNqhEgFd46I0nQTLr8RxnQxvR1hlohtWYkobb6RhLQtofZz9pIKzJDpLBVofBq5s&#10;WIo+xY4f1AA0KQ9BAIoQR0y03LJmnncWivueKvtgOiFCLroxFLDbLh46iEPfEcQwaqPieLWXz0Ci&#10;R9s1AS+g1fnezSdA4F5fZcgsWsL73pC+al6cvwb6zUTOR17eiPclKOAElca2e3EUNz00leZOfLPG&#10;Yjqo0tiWcHpne20K0N0K0Iis9nTiPDTr7MR1Mw6emaPW1VOlDVqmAvNrOlXBjFC8qciuYiWoZQJ3&#10;ozIJaP9modhMWolYhNKAMhoh5rSv5+Glg/c8cCcEWmw4TbxadCAIxqMZhrW4v4nA0F6Vs2gHYNBk&#10;MfCqF+9j2sf6i9eXIwD+gvZ6N799A8BsLpFroVtpuU3odtShG7qGNDRuF3tMx1e62B64oWGuB/Mq&#10;jDCtCSTWf6wKuSrRjtB3nseEJtEmT0T+7nDNS7m1lHZYcQfpt+pNb7G6XZqZu2hK5koJCF0f6XTd&#10;GpvFBzSMntrClw5pDdon3OmWaxlqlrr0pcZSH7mlblanlKVuUgg9sdZahzD597We1GgGSJkTT61J&#10;PetIKDVnwsxITrVpiZMMlXBznCQ07fBmnRbxKcPrfaclaqvcY/k2Fjp1M37sLandW8ym1ec/GSLh&#10;AYiEPrWWURlhg0dIW1tjEm1eE/pqOXYF9DcTQZdnoKKLOsCCOgqwF4vQtLLEZNdG668v8TqqLlWm&#10;lWXZK0p1I+nWRFMIdXmwypzuptGU7PBqWllySrHeW3ILcc60sryLzKREFkxmctSZiY+1GkofXZvc&#10;1GUiKh1fefF2DAl9XHya+0oMHi/wQnRMw+EVhITFESMgvp1SlJ3rPPdN1ihZqI+kPT5vbaICvJrw&#10;NNNa2nsXUWGY64RKsZAVN0bv7lqW4sYV2GSy2Qe1SBcadm01O5skpwS6WtbtaAAiDiJ36rBD9sZ3&#10;UP2v2RsjQ5Cbh7nQGy2JUbqufRERNBcDt1s6JoZugw3HhN7LqlXTXdDIGl3L913DSFhHAg1vF3IZ&#10;SOQgkIhWsttXZlnIENFISAQVt7hOigAVFmvT3h318e5lds8mCEZmDyCzITWwU1He3jKLpSeokSt3&#10;yC5WphCdW7UE4NhlViz9ZezsUae1oR5f7i2zGgeJ+Zh9qpYxUeRENHa0seybWsFzb4r5ndtZr4Ta&#10;TWxwtPOpQhuV2zuzsySzJJNIfFx0lXHEtArNzh69zJbAkpHZ45VZav15VzKL7qJh6MrYwAsjR1R5&#10;K5mNwyBQi90gBzu+lZIF683EBscdG6DBVimzNdSyC+QdigZd9Ja7oFEb+eyYsxiGcl45ZrJ6jXnl&#10;rh1jVQMZUmCNxuCxTVwssXDYtqNd4ADzDPYUlQ6QNxcQDlxuFBWwbp3gJgY8ZrzatMYeMR8C4JlG&#10;UjKUGQ7MusXCbHtKSleI+/M6589zPKymJDLqIGgkJxL/cSKsAsmrso+IlP1AjIiGU9/K35RktxZ/&#10;0xANLF5ly5nxyFFDQUWu4qlSNLBsJ6+tGdEgr344rj5KCntajZJn0SIajcKYZjWwhBsWt6/V4YHT&#10;0c2RU2mprT7kMnyHBe3zhRiZDgvai12PO6C5U4whRmtaGBHICLGIeaxTWZcaKnaE2VoZnBmEAUJL&#10;U1JeXH6RZKuOK5sgxJr0LybYHZ8GffzPOXaTLFlNZ4NnSZHo3/le/ZGTTtP5cJQ9+b8AAAAA//8D&#10;AFBLAwQUAAYACAAAACEA7HhJ4d0AAAAFAQAADwAAAGRycy9kb3ducmV2LnhtbEyPQUvDQBCF74L/&#10;YRnBm900xLTEbIoIiujBWgNet9lpspidDdltE/31jl708uDxhve+KTez68UJx2A9KVguEhBIjTeW&#10;WgX12/3VGkSImozuPaGCTwywqc7PSl0YP9ErnnaxFVxCodAKuhiHQsrQdOh0WPgBibODH52ObMdW&#10;mlFPXO56mSZJLp22xAudHvCuw+Zjd3QKsvTQr7cP+fPXY11PT++ZXSUvVqnLi/n2BkTEOf4dww8+&#10;o0PFTHt/JBNEr4Afib/KWb5M2e4VXGf5CmRVyv/01TcAAAD//wMAUEsBAi0AFAAGAAgAAAAhALaD&#10;OJL+AAAA4QEAABMAAAAAAAAAAAAAAAAAAAAAAFtDb250ZW50X1R5cGVzXS54bWxQSwECLQAUAAYA&#10;CAAAACEAOP0h/9YAAACUAQAACwAAAAAAAAAAAAAAAAAvAQAAX3JlbHMvLnJlbHNQSwECLQAUAAYA&#10;CAAAACEA/9szaCMSAADxrwAADgAAAAAAAAAAAAAAAAAuAgAAZHJzL2Uyb0RvYy54bWxQSwECLQAU&#10;AAYACAAAACEA7HhJ4d0AAAAFAQAADwAAAAAAAAAAAAAAAAB9FAAAZHJzL2Rvd25yZXYueG1sUEsF&#10;BgAAAAAEAAQA8wAAAIcVAAAAAA==&#10;">
                <v:shape id="_x0000_s2115" type="#_x0000_t75" style="position:absolute;width:38862;height:34715;visibility:visible;mso-wrap-style:square">
                  <v:fill o:detectmouseclick="t"/>
                  <v:path o:connecttype="none"/>
                </v:shape>
                <v:group id="Группа 270" o:spid="_x0000_s2116" style="position:absolute;left:1742;top:461;width:34972;height:33940" coordorigin="1742,461" coordsize="34971,339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rect id="Прямоугольник 271" o:spid="_x0000_s2117" style="position:absolute;left:12015;top:5491;width:10834;height:4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xie8QA&#10;AADcAAAADwAAAGRycy9kb3ducmV2LnhtbESPT4vCMBTE78J+h/AWvIimKq5SjSJbBI/+WRBvj+bZ&#10;lm1eQhO1+unNwoLHYWZ+wyxWranFjRpfWVYwHCQgiHOrKy4U/Bw3/RkIH5A11pZJwYM8rJYfnQWm&#10;2t55T7dDKESEsE9RQRmCS6X0eUkG/cA64uhdbGMwRNkUUjd4j3BTy1GSfEmDFceFEh19l5T/Hq5G&#10;QU8+3PVJm/PY5XU1Oe2y9TnLlOp+tus5iEBteIf/21utYDQdwt+ZeATk8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sYnvEAAAA3AAAAA8AAAAAAAAAAAAAAAAAmAIAAGRycy9k&#10;b3ducmV2LnhtbFBLBQYAAAAABAAEAPUAAACJAwAAAAA=&#10;" fillcolor="windowText" stroked="f" strokeweight="2pt">
                    <v:fill r:id="rId15" o:title="" color2="window" type="pattern"/>
                  </v:rect>
                  <v:rect id="Прямоугольник 272" o:spid="_x0000_s2118" style="position:absolute;left:7299;top:9809;width:11205;height:3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YfKsUA&#10;AADcAAAADwAAAGRycy9kb3ducmV2LnhtbESPwWrDMBBE74H+g9hCbrEcEZziRgkhtFBoL7Fz6HGx&#10;traJtDKWmrj9+qoQyHGYmTfMZjc5Ky40ht6zhmWWgyBuvOm51XCqXxdPIEJENmg9k4YfCrDbPsw2&#10;WBp/5SNdqtiKBOFQooYuxqGUMjQdOQyZH4iT9+VHhzHJsZVmxGuCOytVnhfSYc9pocOBDh015+rb&#10;aeg/Vvb8XhTHl/rzMNW2Umr967SeP077ZxCRpngP39pvRoNaK/g/k46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Vh8qxQAAANwAAAAPAAAAAAAAAAAAAAAAAJgCAABkcnMv&#10;ZG93bnJldi54bWxQSwUGAAAAAAQABAD1AAAAigMAAAAA&#10;" fillcolor="windowText" stroked="f" strokeweight="2pt">
                    <v:fill r:id="rId249" o:title="" color2="window" type="pattern"/>
                    <v:textbox>
                      <w:txbxContent>
                        <w:p w:rsidR="00577C88" w:rsidRDefault="00577C88" w:rsidP="00BC5CA5"/>
                      </w:txbxContent>
                    </v:textbox>
                  </v:rect>
                  <v:line id="Прямая соединительная линия 273" o:spid="_x0000_s2119" style="position:absolute;visibility:visible;mso-wrap-style:square" from="12015,5491" to="22849,5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zRQMQAAADcAAAADwAAAGRycy9kb3ducmV2LnhtbESPQWvCQBSE70L/w/IK3nSjoklTV0mL&#10;iiAUqqXnR/Y1Cc2+DdnVxH/vCoLHYWa+YZbr3tTiQq2rLCuYjCMQxLnVFRcKfk7bUQLCeWSNtWVS&#10;cCUH69XLYImpth1/0+XoCxEg7FJUUHrfpFK6vCSDbmwb4uD92dagD7ItpG6xC3BTy2kULaTBisNC&#10;iQ19lpT/H89Gwdx8xIfutHtbZJvYkP+dJF/ZVqnha5+9g/DU+2f40d5rBdN4Bvcz4Qj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HNFAxAAAANwAAAAPAAAAAAAAAAAA&#10;AAAAAKECAABkcnMvZG93bnJldi54bWxQSwUGAAAAAAQABAD5AAAAkgMAAAAA&#10;" strokecolor="windowText" strokeweight="1.5pt"/>
                  <v:line id="Прямая соединительная линия 274" o:spid="_x0000_s2120" style="position:absolute;visibility:visible;mso-wrap-style:square" from="7180,9809" to="22849,9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VJNMQAAADcAAAADwAAAGRycy9kb3ducmV2LnhtbESPQWvCQBSE70L/w/IK3nSjqElTV0mL&#10;iiAUqqXnR/Y1Cc2+DdnVxH/vCoLHYWa+YZbr3tTiQq2rLCuYjCMQxLnVFRcKfk7bUQLCeWSNtWVS&#10;cCUH69XLYImpth1/0+XoCxEg7FJUUHrfpFK6vCSDbmwb4uD92dagD7ItpG6xC3BTy2kULaTBisNC&#10;iQ19lpT/H89Gwdx8xIfutHtbZJvYkP+dJF/ZVqnha5+9g/DU+2f40d5rBdN4Bvcz4Qj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9Uk0xAAAANwAAAAPAAAAAAAAAAAA&#10;AAAAAKECAABkcnMvZG93bnJldi54bWxQSwUGAAAAAAQABAD5AAAAkgMAAAAA&#10;" strokecolor="windowText" strokeweight="1.5pt"/>
                  <v:line id="Прямая соединительная линия 275" o:spid="_x0000_s2121" style="position:absolute;visibility:visible;mso-wrap-style:square" from="7299,13076" to="18623,13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nsr8MAAADcAAAADwAAAGRycy9kb3ducmV2LnhtbESPQYvCMBSE7wv+h/AEb2uqoNWuUaqo&#10;CAuCuuz50bxti81LaaKt/94Iwh6HmfmGWaw6U4k7Na60rGA0jEAQZ1aXnCv4uew+ZyCcR9ZYWSYF&#10;D3KwWvY+Fpho2/KJ7mefiwBhl6CCwvs6kdJlBRl0Q1sTB+/PNgZ9kE0udYNtgJtKjqNoKg2WHBYK&#10;rGlTUHY934yCiVnH3+1lP5+m29iQ/x3NjulOqUG/S79AeOr8f/jdPmgF43gCrzPhCM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57K/DAAAA3AAAAA8AAAAAAAAAAAAA&#10;AAAAoQIAAGRycy9kb3ducmV2LnhtbFBLBQYAAAAABAAEAPkAAACRAwAAAAA=&#10;" strokecolor="windowText" strokeweight="1.5pt"/>
                  <v:line id="Прямая соединительная линия 276" o:spid="_x0000_s2122" style="position:absolute;flip:y;visibility:visible;mso-wrap-style:square" from="12015,5491" to="12015,9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MkFcYAAADcAAAADwAAAGRycy9kb3ducmV2LnhtbESPQWvCQBSE7wX/w/KEXopuFGo1uooI&#10;xUJ7aRTE2yP7TILZt3F3Ncm/7xYKPQ4z8w2z2nSmFg9yvrKsYDJOQBDnVldcKDge3kdzED4ga6wt&#10;k4KePGzWg6cVptq2/E2PLBQiQtinqKAMoUml9HlJBv3YNsTRu1hnMETpCqkdthFuajlNkpk0WHFc&#10;KLGhXUn5NbsbBXZyWsj+9rr/fOnPmdvdtl910ir1POy2SxCBuvAf/mt/aAXTtxn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TJBXGAAAA3AAAAA8AAAAAAAAA&#10;AAAAAAAAoQIAAGRycy9kb3ducmV2LnhtbFBLBQYAAAAABAAEAPkAAACUAwAAAAA=&#10;" strokecolor="windowText" strokeweight="1.5pt"/>
                  <v:line id="Прямая соединительная линия 277" o:spid="_x0000_s2123" style="position:absolute;flip:y;visibility:visible;mso-wrap-style:square" from="18504,9829" to="18504,13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BjsYAAADcAAAADwAAAGRycy9kb3ducmV2LnhtbESPQWvCQBSE7wX/w/KEXopuFFo1uooI&#10;xUJ7aRTE2yP7TILZt3F3Ncm/7xYKPQ4z8w2z2nSmFg9yvrKsYDJOQBDnVldcKDge3kdzED4ga6wt&#10;k4KePGzWg6cVptq2/E2PLBQiQtinqKAMoUml9HlJBv3YNsTRu1hnMETpCqkdthFuajlNkjdpsOK4&#10;UGJDu5Lya3Y3CuzktJD97XX/+dKfM7e7bb/qpFXqedhtlyACdeE//Nf+0Aqmsxn8no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fgY7GAAAA3AAAAA8AAAAAAAAA&#10;AAAAAAAAoQIAAGRycy9kb3ducmV2LnhtbFBLBQYAAAAABAAEAPkAAACUAwAAAAA=&#10;" strokecolor="windowText" strokeweight="1.5pt"/>
                  <v:rect id="Прямоугольник 278" o:spid="_x0000_s2124" style="position:absolute;left:14186;top:5489;width:2124;height:7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RZAsQA&#10;AADcAAAADwAAAGRycy9kb3ducmV2LnhtbESPwWrCQBCG74LvsIzQi+imHrRGVymFgoiXRi+9Ddlx&#10;E8zOhuw2iW/fORR6HP75v/lmfxx9o3rqYh3YwOsyA0VcBluzM3C7fi7eQMWEbLEJTAaeFOF4mE72&#10;mNsw8Bf1RXJKIBxzNFCl1OZax7Iij3EZWmLJ7qHzmGTsnLYdDgL3jV5l2Vp7rFkuVNjSR0Xlo/jx&#10;ojHXt9OzL/TZPXDbXvrhPP92xrzMxvcdqERj+l/+a5+sgdVGbOUZIYA+/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EWQLEAAAA3AAAAA8AAAAAAAAAAAAAAAAAmAIAAGRycy9k&#10;b3ducmV2LnhtbFBLBQYAAAAABAAEAPUAAACJAwAAAAA=&#10;" fillcolor="window" strokecolor="windowText" strokeweight="2pt"/>
                  <v:line id="Прямая соединительная линия 279" o:spid="_x0000_s2125" style="position:absolute;visibility:visible;mso-wrap-style:square" from="15265,4412" to="15265,1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dbVMQAAADcAAAADwAAAGRycy9kb3ducmV2LnhtbESPQWvCQBSE74L/YXlCb7rRg7XRVcRS&#10;6KEtmAa9PrLPbHD3bchuk/TfdwuFHoeZ+YbZHUZnRU9daDwrWC4yEMSV1w3XCsrPl/kGRIjIGq1n&#10;UvBNAQ776WSHufYDn6kvYi0ShEOOCkyMbS5lqAw5DAvfEifv5juHMcmulrrDIcGdlassW0uHDacF&#10;gy2dDFX34sslSt+YS+3Gt7I113e79seP59ug1MNsPG5BRBrjf/iv/aoVrB6f4PdMOg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11tUxAAAANwAAAAPAAAAAAAAAAAA&#10;AAAAAKECAABkcnMvZG93bnJldi54bWxQSwUGAAAAAAQABAD5AAAAkgMAAAAA&#10;" strokecolor="windowText">
                    <v:stroke dashstyle="longDashDot"/>
                  </v:line>
                  <v:shape id="Дуга 280" o:spid="_x0000_s2126" style="position:absolute;left:14208;top:3850;width:2160;height:3240;rotation:-90;visibility:visible;mso-wrap-style:square;v-text-anchor:middle" coordsize="216000,32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eecMA&#10;AADcAAAADwAAAGRycy9kb3ducmV2LnhtbERPy2rCQBTdF/oPwxW6qxMDPoiOIooPXEirxW4vmWuS&#10;NnMnzExj/HtnIXR5OO/ZojO1aMn5yrKCQT8BQZxbXXGh4Ou8eZ+A8AFZY22ZFNzJw2L++jLDTNsb&#10;f1J7CoWIIewzVFCG0GRS+rwkg75vG+LIXa0zGCJ0hdQObzHc1DJNkpE0WHFsKLGhVUn57+nPKDiP&#10;f9Yfl3Y3HPJ3c7ge79tB6oxSb71uOQURqAv/4qd7rxWkkzg/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eecMAAADcAAAADwAAAAAAAAAAAAAAAACYAgAAZHJzL2Rv&#10;d25yZXYueG1sUEsFBgAAAAAEAAQA9QAAAIgDAAAAAA==&#10;" path="m108000,nsc167496,,215787,72178,215999,161421v211,88680,-47151,161133,-106264,162558c109157,269986,108578,215993,108000,162000l108000,xem108000,nfc167496,,215787,72178,215999,161421v211,88680,-47151,161133,-106264,162558e" filled="f" strokecolor="windowText" strokeweight="1.5pt">
                    <v:path arrowok="t" o:connecttype="custom" o:connectlocs="108000,0;215999,161421;109735,323979" o:connectangles="0,0,0"/>
                  </v:shape>
                  <v:shape id="Дуга 283" o:spid="_x0000_s2127" style="position:absolute;left:14207;top:11409;width:2160;height:3240;rotation:-90;flip:y;visibility:visible;mso-wrap-style:square;v-text-anchor:middle" coordsize="216000,324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KrIsMA&#10;AADcAAAADwAAAGRycy9kb3ducmV2LnhtbESP3YrCMBSE7wXfIRxh7zTVBSldo6yCIMuC+Hd/SI5t&#10;d5uT0kRbfXojCF4OM/MNM1t0thJXanzpWMF4lIAg1s6UnCs4HtbDFIQPyAYrx6TgRh4W835vhplx&#10;Le/oug+5iBD2GSooQqgzKb0uyKIfuZo4emfXWAxRNrk0DbYRbis5SZKptFhyXCiwplVB+n9/sQq4&#10;PXm8L3e/m/vPqjvf2vRvq7VSH4Pu+wtEoC68w6/2xiiYpJ/wPBOP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KrIsMAAADcAAAADwAAAAAAAAAAAAAAAACYAgAAZHJzL2Rv&#10;d25yZXYueG1sUEsFBgAAAAAEAAQA9QAAAIgDAAAAAA==&#10;" adj="-11796480,,5400" path="m108000,nsc167496,,215787,72178,215999,161421v211,88680,-47151,161133,-106264,162558c109157,269986,108578,215993,108000,162000l108000,xem108000,nfc167496,,215787,72178,215999,161421v211,88680,-47151,161133,-106264,162558e" filled="f" strokecolor="windowText" strokeweight="1.5pt">
                    <v:stroke joinstyle="miter"/>
                    <v:formulas/>
                    <v:path arrowok="t" o:connecttype="custom" o:connectlocs="108000,0;215999,161421;109735,323979" o:connectangles="0,0,0" textboxrect="0,0,216000,324000"/>
                    <v:textbox>
                      <w:txbxContent>
                        <w:p w:rsidR="00577C88" w:rsidRDefault="00577C88" w:rsidP="00BC5CA5"/>
                      </w:txbxContent>
                    </v:textbox>
                  </v:shape>
                  <v:shape id="Прямая со стрелкой 284" o:spid="_x0000_s2128" type="#_x0000_t32" style="position:absolute;left:22711;top:7629;width:504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wr48UAAADcAAAADwAAAGRycy9kb3ducmV2LnhtbESPQWvCQBSE7wX/w/IKvRTdKEUkuooW&#10;ClIKakzp9ZF9JqHZt2F3Ncm/7xYEj8PMfMOsNr1pxI2cry0rmE4SEMSF1TWXCvLzx3gBwgdkjY1l&#10;UjCQh8169LTCVNuOT3TLQikihH2KCqoQ2lRKX1Rk0E9sSxy9i3UGQ5SulNphF+GmkbMkmUuDNceF&#10;Clt6r6j4za5GQbEd8p+dPJSfbfN1cocjzb+nr0q9PPfbJYhAfXiE7+29VjBbvMH/mXgE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wr48UAAADcAAAADwAAAAAAAAAA&#10;AAAAAAChAgAAZHJzL2Rvd25yZXYueG1sUEsFBgAAAAAEAAQA+QAAAJMDAAAAAA==&#10;" strokecolor="windowText" strokeweight="2.25pt">
                    <v:stroke endarrow="classic" endarrowwidth="narrow" endarrowlength="long"/>
                  </v:shape>
                  <v:shape id="Прямая со стрелкой 285" o:spid="_x0000_s2129" type="#_x0000_t32" style="position:absolute;left:2138;top:11409;width:50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xl8YAAADcAAAADwAAAGRycy9kb3ducmV2LnhtbESPQWvCQBSE7wX/w/IK3uqmYquJriJK&#10;oYeCNXrw+Nh9JtHs25DdaNpf3y0Uehxm5htmseptLW7U+sqxgudRAoJYO1NxoeB4eHuagfAB2WDt&#10;mBR8kYfVcvCwwMy4O+/plodCRAj7DBWUITSZlF6XZNGPXEMcvbNrLYYo20KaFu8Rbms5TpJXabHi&#10;uFBiQ5uS9DXvrILN9nTo3MRdtul0h59po/Xu+0Op4WO/noMI1If/8F/73SgYz17g90w8An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q8ZfGAAAA3AAAAA8AAAAAAAAA&#10;AAAAAAAAoQIAAGRycy9kb3ducmV2LnhtbFBLBQYAAAAABAAEAPkAAACUAwAAAAA=&#10;" strokecolor="windowText" strokeweight="2.25pt">
                    <v:stroke endarrow="classic" endarrowwidth="narrow" endarrowlength="long"/>
                  </v:shape>
                  <v:shape id="Поле 286" o:spid="_x0000_s2130" type="#_x0000_t202" style="position:absolute;left:25599;top:4740;width:2825;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aNXsYA&#10;AADcAAAADwAAAGRycy9kb3ducmV2LnhtbESPT2sCMRTE7wW/Q3hCL6Vm62GRrVFUaJFSK/5BPD42&#10;z83i5mVJoq7f3hQKPQ4z8xtmPO1sI67kQ+1YwdsgA0FcOl1zpWC/+3gdgQgRWWPjmBTcKcB00nsa&#10;Y6HdjTd03cZKJAiHAhWYGNtCylAashgGriVO3sl5izFJX0nt8ZbgtpHDLMulxZrTgsGWFobK8/Zi&#10;FZzN18s6+1zND/ny7n92F3f030elnvvd7B1EpC7+h//aS61gOMrh90w6AnL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aNXsYAAADcAAAADwAAAAAAAAAAAAAAAACYAgAAZHJz&#10;L2Rvd25yZXYueG1sUEsFBgAAAAAEAAQA9QAAAIsDAAAAAA==&#10;" filled="f" stroked="f" strokeweight=".5pt">
                    <v:textbox>
                      <w:txbxContent>
                        <w:p w:rsidR="00577C88" w:rsidRPr="004C7123" w:rsidRDefault="00577C88" w:rsidP="00BC5CA5">
                          <w:pPr>
                            <w:ind w:firstLine="0"/>
                            <w:rPr>
                              <w:i/>
                              <w:lang w:val="en-US"/>
                            </w:rPr>
                          </w:pPr>
                          <w:r w:rsidRPr="004C7123">
                            <w:rPr>
                              <w:i/>
                              <w:lang w:val="en-US"/>
                            </w:rPr>
                            <w:t>F</w:t>
                          </w:r>
                        </w:p>
                      </w:txbxContent>
                    </v:textbox>
                  </v:shape>
                  <v:shape id="Поле 68" o:spid="_x0000_s2131" type="#_x0000_t202" style="position:absolute;left:2068;top:8689;width:2826;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ooxcYA&#10;AADcAAAADwAAAGRycy9kb3ducmV2LnhtbESPQWsCMRSE74L/IbxCL1Kz9aCyGqUWWqRUS1XE42Pz&#10;3CxuXpYk6vrvG0HocZiZb5jpvLW1uJAPlWMFr/0MBHHhdMWlgt3242UMIkRkjbVjUnCjAPNZtzPF&#10;XLsr/9JlE0uRIBxyVGBibHIpQ2HIYui7hjh5R+ctxiR9KbXHa4LbWg6ybCgtVpwWDDb0bqg4bc5W&#10;wcl89X6yz9ViP1ze/Hp7dgf/fVDq+al9m4CI1Mb/8KO91AoG4xHcz6Qj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ooxc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F</w:t>
                          </w:r>
                        </w:p>
                      </w:txbxContent>
                    </v:textbox>
                  </v:shape>
                  <v:line id="Прямая соединительная линия 1674" o:spid="_x0000_s2132" style="position:absolute;flip:y;visibility:visible;mso-wrap-style:square" from="21742,5573" to="21742,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LX+MUAAADdAAAADwAAAGRycy9kb3ducmV2LnhtbERPTWvCQBC9F/wPywje6kYtsaSuIkKh&#10;IgiNYvE2zY5JMDsbs2tM/fVdodDbPN7nzBadqURLjSstKxgNIxDEmdUl5wr2u/fnVxDOI2usLJOC&#10;H3KwmPeeZphoe+NPalOfixDCLkEFhfd1IqXLCjLohrYmDtzJNgZ9gE0udYO3EG4qOY6iWBosOTQU&#10;WNOqoOycXo2CDR3b8SFdfx9Xk69Jmu8v2/h+UWrQ75ZvIDx1/l/85/7QYX48fYHHN+EE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LX+MUAAADdAAAADwAAAAAAAAAA&#10;AAAAAAChAgAAZHJzL2Rvd25yZXYueG1sUEsFBgAAAAAEAAQA+QAAAJMDAAAAAA==&#10;" strokecolor="windowText">
                    <v:stroke startarrow="classic" startarrowwidth="narrow" startarrowlength="long" endarrow="classic" endarrowwidth="narrow" endarrowlength="long"/>
                  </v:line>
                  <v:line id="Прямая соединительная линия 1675" o:spid="_x0000_s2133" style="position:absolute;flip:y;visibility:visible;mso-wrap-style:square" from="8788,9885" to="8788,13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5yY8UAAADdAAAADwAAAGRycy9kb3ducmV2LnhtbERPTWvCQBC9F/wPywje6kalsaSuIkKh&#10;IgiNYvE2zY5JMDsbs2tM/fVdodDbPN7nzBadqURLjSstKxgNIxDEmdUl5wr2u/fnVxDOI2usLJOC&#10;H3KwmPeeZphoe+NPalOfixDCLkEFhfd1IqXLCjLohrYmDtzJNgZ9gE0udYO3EG4qOY6iWBosOTQU&#10;WNOqoOycXo2CDR3b8SFdfx9Xk69Jmu8v2/h+UWrQ75ZvIDx1/l/85/7QYX48fYHHN+EE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d5yY8UAAADdAAAADwAAAAAAAAAA&#10;AAAAAAChAgAAZHJzL2Rvd25yZXYueG1sUEsFBgAAAAAEAAQA+QAAAJMDAAAAAA==&#10;" strokecolor="windowText">
                    <v:stroke startarrow="classic" startarrowwidth="narrow" startarrowlength="long" endarrow="classic" endarrowwidth="narrow" endarrowlength="long"/>
                  </v:line>
                  <v:shape id="Полилиния 1676" o:spid="_x0000_s2134" style="position:absolute;left:7097;top:9814;width:240;height:3287;visibility:visible;mso-wrap-style:square;v-text-anchor:middle" coordsize="24050,3287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JbwcQA&#10;AADdAAAADwAAAGRycy9kb3ducmV2LnhtbERPTWvCQBC9F/oflin0phtbjG10lSAILeLBtPQ8ZKdJ&#10;MDu7za6a+OtdQehtHu9zFqvetOJEnW8sK5iMExDEpdUNVwq+vzajNxA+IGtsLZOCgTyslo8PC8y0&#10;PfOeTkWoRAxhn6GCOgSXSenLmgz6sXXEkfu1ncEQYVdJ3eE5hptWviRJKg02HBtqdLSuqTwUR6Pg&#10;L9/mvFv/vF5cUUyHYeved4dPpZ6f+nwOIlAf/sV394eO89NZCrdv4gl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CW8HEAAAA3QAAAA8AAAAAAAAAAAAAAAAAmAIAAGRycy9k&#10;b3ducmV2LnhtbFBLBQYAAAAABAAEAPUAAACJAwAAAAA=&#10;" path="m6049,v9462,39345,18925,78690,17929,113553c22982,148416,1068,173317,72,209176v-996,35859,8467,77694,17930,119530e" filled="f" strokecolor="windowText" strokeweight="1.5pt">
                    <v:path arrowok="t" o:connecttype="custom" o:connectlocs="6049,0;23978,113553;72,209176;18002,328706" o:connectangles="0,0,0,0"/>
                  </v:shape>
                  <v:shape id="Полилиния 1677" o:spid="_x0000_s2135" style="position:absolute;left:22755;top:5571;width:180;height:4303;visibility:visible;mso-wrap-style:square;v-text-anchor:middle" coordsize="18030,43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KI1sQA&#10;AADdAAAADwAAAGRycy9kb3ducmV2LnhtbESPT2sCMRDF7wW/Q5iCt5qtwiqrUcRSaHvzT+l13Iy7&#10;i8kkJKm7/faNUOhthvfeb96sNoM14kYhdo4VPE8KEMS10x03Ck7H16cFiJiQNRrHpOCHImzWo4cV&#10;Vtr1vKfbITUiQzhWqKBNyVdSxroli3HiPHHWLi5YTHkNjdQB+wy3Rk6LopQWO84XWvS0a6m+Hr5t&#10;pny9nKfe2HNhQv8ufYkz/vxQavw4bJcgEg3p3/yXftO5fjmfw/2bPIJ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CiNbEAAAA3QAAAA8AAAAAAAAAAAAAAAAAmAIAAGRycy9k&#10;b3ducmV2LnhtbFBLBQYAAAAABAAEAPUAAACJAwAAAAA=&#10;" path="m12053,c5579,30380,-895,60760,101,95623v996,34863,17929,77694,17929,113553c18030,245035,1097,273921,101,310776v-996,36855,5478,78192,11952,119529e" filled="f" strokecolor="windowText" strokeweight="1.5pt">
                    <v:path arrowok="t" o:connecttype="custom" o:connectlocs="12053,0;101,95623;18030,209176;101,310776;12053,430305" o:connectangles="0,0,0,0,0"/>
                  </v:shape>
                  <v:line id="Прямая соединительная линия 1678" o:spid="_x0000_s2136" style="position:absolute;flip:y;visibility:visible;mso-wrap-style:square" from="21742,9803" to="21742,13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FEV8cAAADdAAAADwAAAGRycy9kb3ducmV2LnhtbESPQU/CQBCF7yb+h82YcJMtHIBUFqKi&#10;CSdU5NLb2B27td3ZprtA8dc7BxJvM3lv3vtmuR58q07Uxzqwgck4A0VcBltzZeDw+Xq/ABUTssU2&#10;MBm4UIT16vZmibkNZ/6g0z5VSkI45mjApdTlWsfSkcc4Dh2xaN+h95hk7SttezxLuG/1NMtm2mPN&#10;0uCwo2dHZbM/egOb3/dmVxTFtGnf3GHy8tT9bL4KY0Z3w+MDqERD+jdfr7dW8GdzwZVvZAS9+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MURXxwAAAN0AAAAPAAAAAAAA&#10;AAAAAAAAAKECAABkcnMvZG93bnJldi54bWxQSwUGAAAAAAQABAD5AAAAlQMAAAAA&#10;" strokecolor="windowText"/>
                  <v:line id="Прямая соединительная линия 1679" o:spid="_x0000_s2137" style="position:absolute;flip:y;visibility:visible;mso-wrap-style:square" from="8788,6550" to="8788,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hzMUAAADdAAAADwAAAGRycy9kb3ducmV2LnhtbERPPW/CMBDdK/EfrENiKw4MtAQMgtJK&#10;nWgLLNmO+IhD4nMUG0j59XWlSt3u6X3efNnZWlyp9aVjBaNhAoI4d7rkQsFh//b4DMIHZI21Y1Lw&#10;TR6Wi97DHFPtbvxF110oRAxhn6ICE0KTSulzQxb90DXEkTu51mKIsC2kbvEWw20tx0kykRZLjg0G&#10;G3oxlFe7i1WwuX9W2yzLxlX9YQ6j13Vz3hwzpQb9bjUDEagL/+I/97uO8ydPU/j9Jp4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3hzMUAAADdAAAADwAAAAAAAAAA&#10;AAAAAAChAgAAZHJzL2Rvd25yZXYueG1sUEsFBgAAAAAEAAQA+QAAAJMDAAAAAA==&#10;" strokecolor="windowText"/>
                  <v:shape id="Поле 68" o:spid="_x0000_s2138" type="#_x0000_t202" style="position:absolute;left:18623;top:10834;width:4794;height:22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gJJcUA&#10;AADdAAAADwAAAGRycy9kb3ducmV2LnhtbESPT2vCQBDF7wW/wzJCb3Wj2CCpqxRFsODFP4jHITtN&#10;QrOzS3Y16bfvHAreZnhv3vvNcj24Vj2oi41nA9NJBoq49LbhysDlvHtbgIoJ2WLrmQz8UoT1avSy&#10;xML6no/0OKVKSQjHAg3UKYVC61jW5DBOfCAW7dt3DpOsXaVth72Eu1bPsizXDhuWhhoDbWoqf053&#10;Z2CzbXs6VNP8ert5PQ+H8J7clzGv4+HzA1SiIT3N/9d7K/j5QvjlGxlB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OAklxQAAAN0AAAAPAAAAAAAAAAAAAAAAAJgCAABkcnMv&#10;ZG93bnJldi54bWxQSwUGAAAAAAQABAD1AAAAigMAAAAA&#10;" filled="f" stroked="f" strokeweight=".5pt">
                    <v:textbox style="layout-flow:vertical;mso-layout-flow-alt:bottom-to-top">
                      <w:txbxContent>
                        <w:p w:rsidR="00577C88" w:rsidRPr="007E0ED9" w:rsidRDefault="00577C88" w:rsidP="00BC5CA5">
                          <w:pPr>
                            <w:pStyle w:val="ab"/>
                            <w:spacing w:before="0" w:beforeAutospacing="0" w:after="0" w:afterAutospacing="0"/>
                            <w:jc w:val="both"/>
                            <w:rPr>
                              <w:vertAlign w:val="subscript"/>
                            </w:rPr>
                          </w:pPr>
                          <w:r>
                            <w:rPr>
                              <w:rFonts w:eastAsia="Times New Roman"/>
                              <w:i/>
                              <w:iCs/>
                              <w:lang w:val="en-US"/>
                            </w:rPr>
                            <w:sym w:font="Symbol" w:char="F064"/>
                          </w:r>
                          <w:r>
                            <w:rPr>
                              <w:rFonts w:eastAsia="Times New Roman"/>
                              <w:i/>
                              <w:iCs/>
                              <w:vertAlign w:val="subscript"/>
                              <w:lang w:val="en-US"/>
                            </w:rPr>
                            <w:t>1</w:t>
                          </w:r>
                        </w:p>
                      </w:txbxContent>
                    </v:textbox>
                  </v:shape>
                  <v:shape id="Поле 68" o:spid="_x0000_s2139" type="#_x0000_t202" style="position:absolute;left:4895;top:7526;width:4730;height:22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SsvsMA&#10;AADdAAAADwAAAGRycy9kb3ducmV2LnhtbERPTWvDMAy9D/ofjAq7rU7GFkpat5SUQge5LBulRxGr&#10;SWgsm9hLsn8/Dwa76fE+td3PphcjDb6zrCBdJSCIa6s7bhR8fpye1iB8QNbYWyYF3+Rhv1s8bDHX&#10;duJ3GqvQiBjCPkcFbQgul9LXLRn0K+uII3ezg8EQ4dBIPeAUw00vn5MkkwY7jg0tOipaqu/Vl1FQ&#10;HPuJyibNLterlS+udK/BvCn1uJwPGxCB5vAv/nOfdZyfrVP4/Sae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SsvsMAAADdAAAADwAAAAAAAAAAAAAAAACYAgAAZHJzL2Rv&#10;d25yZXYueG1sUEsFBgAAAAAEAAQA9QAAAIgDAAAAAA==&#10;" filled="f" stroked="f" strokeweight=".5pt">
                    <v:textbox style="layout-flow:vertical;mso-layout-flow-alt:bottom-to-top">
                      <w:txbxContent>
                        <w:p w:rsidR="00577C88" w:rsidRDefault="00577C88" w:rsidP="00BC5CA5">
                          <w:pPr>
                            <w:pStyle w:val="ab"/>
                            <w:spacing w:before="0" w:beforeAutospacing="0" w:after="0" w:afterAutospacing="0"/>
                            <w:jc w:val="both"/>
                          </w:pPr>
                          <w:r>
                            <w:rPr>
                              <w:rFonts w:eastAsia="Times New Roman" w:hAnsi="Symbol"/>
                              <w:i/>
                              <w:iCs/>
                              <w:lang w:val="en-US"/>
                            </w:rPr>
                            <w:sym w:font="Symbol" w:char="F064"/>
                          </w:r>
                          <w:r>
                            <w:rPr>
                              <w:rFonts w:eastAsia="Times New Roman"/>
                              <w:i/>
                              <w:iCs/>
                              <w:position w:val="-6"/>
                              <w:vertAlign w:val="subscript"/>
                              <w:lang w:val="en-US"/>
                            </w:rPr>
                            <w:t>2</w:t>
                          </w:r>
                        </w:p>
                      </w:txbxContent>
                    </v:textbox>
                  </v:shape>
                  <v:rect id="Прямоугольник 1682" o:spid="_x0000_s2140" style="position:absolute;left:17845;top:19024;width:10833;height:43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CdfsIA&#10;AADdAAAADwAAAGRycy9kb3ducmV2LnhtbERPTYvCMBC9C/6HMIIX0VQXRapRxCJ4dN0F8TY0Y1ts&#10;JqGJWv31ZmHB2zze5yzXranFnRpfWVYwHiUgiHOrKy4U/P7shnMQPiBrrC2Tgid5WK+6nSWm2j74&#10;m+7HUIgYwj5FBWUILpXS5yUZ9CPriCN3sY3BEGFTSN3gI4abWk6SZCYNVhwbSnS0LSm/Hm9GwUA+&#10;3e1Fu/OXy+tqejpkm3OWKdXvtZsFiEBt+Ij/3Xsd58/mE/j7Jp4gV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QJ1+wgAAAN0AAAAPAAAAAAAAAAAAAAAAAJgCAABkcnMvZG93&#10;bnJldi54bWxQSwUGAAAAAAQABAD1AAAAhwMAAAAA&#10;" fillcolor="windowText" stroked="f" strokeweight="2pt">
                    <v:fill r:id="rId15" o:title="" color2="window" type="pattern"/>
                    <v:textbox>
                      <w:txbxContent>
                        <w:p w:rsidR="00577C88" w:rsidRDefault="00577C88" w:rsidP="00BC5CA5"/>
                      </w:txbxContent>
                    </v:textbox>
                  </v:rect>
                  <v:line id="Прямая соединительная линия 1683" o:spid="_x0000_s2141" style="position:absolute;visibility:visible;mso-wrap-style:square" from="17845,19024" to="28678,19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dQf8QAAADdAAAADwAAAGRycy9kb3ducmV2LnhtbERP22rCQBB9L/gPywh9qxstjTFmI2mp&#10;UigUvODzkB2TYHY2ZLcm/Xu3UOjbHM51ss1oWnGj3jWWFcxnEQji0uqGKwWn4/YpAeE8ssbWMin4&#10;IQebfPKQYartwHu6HXwlQgi7FBXU3neplK6syaCb2Y44cBfbG/QB9pXUPQ4h3LRyEUWxNNhwaKix&#10;o7eayuvh2yh4Ma/Lz+G4W8XF+9KQP8+Tr2Kr1ON0LNYgPI3+X/zn/tBhfpw8w+834QSZ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N1B/xAAAAN0AAAAPAAAAAAAAAAAA&#10;AAAAAKECAABkcnMvZG93bnJldi54bWxQSwUGAAAAAAQABAD5AAAAkgMAAAAA&#10;" strokecolor="windowText" strokeweight="1.5pt"/>
                  <v:line id="Прямая соединительная линия 1684" o:spid="_x0000_s2142" style="position:absolute;flip:y;visibility:visible;mso-wrap-style:square" from="17845,19024" to="17845,2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XYacUAAADdAAAADwAAAGRycy9kb3ducmV2LnhtbERPTWvCQBC9C/6HZYReRDeWVmzqKiKI&#10;BXtpFKS3ITtNgtnZuLua5N+7hUJv83ifs1x3phZ3cr6yrGA2TUAQ51ZXXCg4HXeTBQgfkDXWlklB&#10;Tx7Wq+Fgiam2LX/RPQuFiCHsU1RQhtCkUvq8JIN+ahviyP1YZzBE6AqpHbYx3NTyOUnm0mDFsaHE&#10;hrYl5ZfsZhTY2flN9tfX/WHcf2due9181kmr1NOo27yDCNSFf/Gf+0PH+fPFC/x+E0+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5XYacUAAADdAAAADwAAAAAAAAAA&#10;AAAAAAChAgAAZHJzL2Rvd25yZXYueG1sUEsFBgAAAAAEAAQA+QAAAJMDAAAAAA==&#10;" strokecolor="windowText" strokeweight="1.5pt"/>
                  <v:shape id="Дуга 1685" o:spid="_x0000_s2143" style="position:absolute;left:20035;top:17386;width:2159;height:3238;rotation:-90;visibility:visible;mso-wrap-style:square;v-text-anchor:middle" coordsize="215900,3238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moQ8UA&#10;AADdAAAADwAAAGRycy9kb3ducmV2LnhtbERPTWvCQBC9C/6HZYTedFOhIqmr2ICgLT3UFNTbmB2T&#10;kOxs2N3G9N93C4Xe5vE+Z7UZTCt6cr62rOBxloAgLqyuuVTwme+mSxA+IGtsLZOCb/KwWY9HK0y1&#10;vfMH9cdQihjCPkUFVQhdKqUvKjLoZ7YjjtzNOoMhQldK7fAew00r50mykAZrjg0VdpRVVDTHL6Mg&#10;r93rOT+/ZJfD6fT23jfZVTeZUg+TYfsMItAQ/sV/7r2O8xfLJ/j9Jp4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uahDxQAAAN0AAAAPAAAAAAAAAAAAAAAAAJgCAABkcnMv&#10;ZG93bnJldi54bWxQSwUGAAAAAAQABAD1AAAAigMAAAAA&#10;" adj="-11796480,,5400" path="m107950,nsc167419,,215687,72144,215899,161347v211,88639,-47129,161058,-106215,162482l107950,161925,107950,xem107950,nfc167419,,215687,72144,215899,161347v211,88639,-47129,161058,-106215,162482e" filled="f" strokecolor="windowText" strokeweight="1.5pt">
                    <v:stroke joinstyle="miter"/>
                    <v:formulas/>
                    <v:path arrowok="t" o:connecttype="custom" o:connectlocs="107950,0;215899,161347;109684,323829" o:connectangles="0,0,0" textboxrect="0,0,215900,323850"/>
                    <v:textbox>
                      <w:txbxContent>
                        <w:p w:rsidR="00577C88" w:rsidRDefault="00577C88" w:rsidP="00BC5CA5"/>
                      </w:txbxContent>
                    </v:textbox>
                  </v:shape>
                  <v:shape id="Прямая со стрелкой 1686" o:spid="_x0000_s2144" type="#_x0000_t32" style="position:absolute;left:28538;top:21164;width:50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xhH8QAAADdAAAADwAAAGRycy9kb3ducmV2LnhtbERPS2vCQBC+F/oflil4KXUTD0FSV7EF&#10;QYpgjZZeh+yYBLOzYXebx793C4Xe5uN7zmozmlb05HxjWUE6T0AQl1Y3XCm4nHcvSxA+IGtsLZOC&#10;iTxs1o8PK8y1HfhEfREqEUPY56igDqHLpfRlTQb93HbEkbtaZzBE6CqpHQ4x3LRykSSZNNhwbKix&#10;o/eaylvxYxSU2+ny/SaP1UfXHk7u+EnZV/qs1Oxp3L6CCDSGf/Gfe6/j/GyZwe838QS5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GEfxAAAAN0AAAAPAAAAAAAAAAAA&#10;AAAAAKECAABkcnMvZG93bnJldi54bWxQSwUGAAAAAAQABAD5AAAAkgMAAAAA&#10;" strokecolor="windowText" strokeweight="2.25pt">
                    <v:stroke endarrow="classic" endarrowwidth="narrow" endarrowlength="long"/>
                  </v:shape>
                  <v:shape id="Поле 68" o:spid="_x0000_s2145" type="#_x0000_t202" style="position:absolute;left:31429;top:18258;width:2826;height:3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ZGDcUA&#10;AADdAAAADwAAAGRycy9kb3ducmV2LnhtbERPTWsCMRC9C/0PYQpepGbbwypbo1ShRaRaqqV4HDbT&#10;zeJmsiRR13/fCIK3ebzPmcw624gT+VA7VvA8zEAQl07XXCn42b0/jUGEiKyxcUwKLhRgNn3oTbDQ&#10;7szfdNrGSqQQDgUqMDG2hZShNGQxDF1LnLg/5y3GBH0ltcdzCreNfMmyXFqsOTUYbGlhqDxsj1bB&#10;wawGX9nHev6bLy9+szu6vf/cK9V/7N5eQUTq4l18cy91mp+PR3D9Jp0g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BkYN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F</w:t>
                          </w:r>
                        </w:p>
                      </w:txbxContent>
                    </v:textbox>
                  </v:shape>
                  <v:shape id="Полилиния 1688" o:spid="_x0000_s2146" style="position:absolute;left:28583;top:19106;width:177;height:4299;visibility:visible;mso-wrap-style:square;v-text-anchor:middle" coordsize="18030,4303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ccC8QA&#10;AADdAAAADwAAAGRycy9kb3ducmV2LnhtbESPQW/CMAyF75P4D5GRuI2UITFUCAghQANOY/0BVmPa&#10;isapkgzKv58PSLvZes/vfV6ue9eqO4XYeDYwGWegiEtvG64MFD/79zmomJAttp7JwJMirFeDtyXm&#10;1j/4m+6XVCkJ4ZijgTqlLtc6ljU5jGPfEYt29cFhkjVU2gZ8SLhr9UeWzbTDhqWhxo62NZW3y68z&#10;cNpMQ3PsD/qzOJfXsC0OO52cMaNhv1mAStSnf/Pr+ssK/mwuuPKNjK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3HAvEAAAA3QAAAA8AAAAAAAAAAAAAAAAAmAIAAGRycy9k&#10;b3ducmV2LnhtbFBLBQYAAAAABAAEAPUAAACJAwAAAAA=&#10;" adj="-11796480,,5400" path="m12053,c5579,30380,-895,60760,101,95623v996,34863,17929,77694,17929,113553c18030,245035,1097,273921,101,310776v-996,36855,5478,78192,11952,119529e" filled="f" strokecolor="windowText" strokeweight="1.5pt">
                    <v:stroke joinstyle="miter"/>
                    <v:formulas/>
                    <v:path arrowok="t" o:connecttype="custom" o:connectlocs="11886,0;100,95532;17780,208977;100,310480;11886,429895" o:connectangles="0,0,0,0,0" textboxrect="0,0,18030,430305"/>
                    <v:textbox>
                      <w:txbxContent>
                        <w:p w:rsidR="00577C88" w:rsidRDefault="00577C88" w:rsidP="00BC5CA5"/>
                      </w:txbxContent>
                    </v:textbox>
                  </v:shape>
                  <v:rect id="Прямоугольник 1689" o:spid="_x0000_s2147" style="position:absolute;left:20015;top:19027;width:2124;height:43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KGCMUA&#10;AADdAAAADwAAAGRycy9kb3ducmV2LnhtbESPQWvCQBCF74X+h2UKXkQ39SAmukoRCiJemubibchO&#10;N8HsbMium/jv3UKhtxne+9682R0m24lIg28dK3hfZiCIa6dbNgqq78/FBoQPyBo7x6TgQR4O+9eX&#10;HRbajfxFsQxGpBD2BSpoQugLKX3dkEW/dD1x0n7cYDGkdTBSDzimcNvJVZatpcWW04UGezo2VN/K&#10;u0015rI6PWIpz+aGeX+J43l+NUrN3qaPLYhAU/g3/9Ennbj1Joffb9IIcv8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soYIxQAAAN0AAAAPAAAAAAAAAAAAAAAAAJgCAABkcnMv&#10;ZG93bnJldi54bWxQSwUGAAAAAAQABAD1AAAAigMAAAAA&#10;" fillcolor="window" strokecolor="windowText" strokeweight="2pt">
                    <v:textbox>
                      <w:txbxContent>
                        <w:p w:rsidR="00577C88" w:rsidRDefault="00577C88" w:rsidP="00BC5CA5"/>
                      </w:txbxContent>
                    </v:textbox>
                  </v:rect>
                  <v:line id="Прямая соединительная линия 1690" o:spid="_x0000_s2148" style="position:absolute;visibility:visible;mso-wrap-style:square" from="17845,23399" to="28717,23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xY1cYAAADdAAAADwAAAGRycy9kb3ducmV2LnhtbESPT2vCQBDF74V+h2UKvdWNhUaNrpJK&#10;lUJB8A+eh+yYBLOzIbua9Ns7h0JvM7w37/1msRpco+7UhdqzgfEoAUVceFtzaeB03LxNQYWIbLHx&#10;TAZ+KcBq+fy0wMz6nvd0P8RSSQiHDA1UMbaZ1qGoyGEY+ZZYtIvvHEZZu1LbDnsJd41+T5JUO6xZ&#10;GipsaV1RcT3cnIEP9zn56Y/bWZp/TRzF83i6yzfGvL4M+RxUpCH+m/+uv63gpzPhl29kBL1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48WNXGAAAA3QAAAA8AAAAAAAAA&#10;AAAAAAAAoQIAAGRycy9kb3ducmV2LnhtbFBLBQYAAAAABAAEAPkAAACUAwAAAAA=&#10;" strokecolor="windowText" strokeweight="1.5pt"/>
                  <v:line id="Прямая соединительная линия 1691" o:spid="_x0000_s2149" style="position:absolute;visibility:visible;mso-wrap-style:square" from="21063,17925" to="21063,24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Vk48QAAADdAAAADwAAAGRycy9kb3ducmV2LnhtbESPT4vCMBDF78J+hzDC3jTVQ9GuUcRF&#10;8LAK/mH3OjRjU7aZlCa29dsbQfA2w3vvN28Wq95WoqXGl44VTMYJCOLc6ZILBZfzdjQD4QOyxsox&#10;KbiTh9XyY7DATLuOj9SeQiEihH2GCkwIdSalzw1Z9GNXE0ft6hqLIa5NIXWDXYTbSk6TJJUWS44X&#10;DNa0MZT/n242UtrS/Ba2/7nU5m9fpW59+L52Sn0O+/UXiEB9eJtf6Z2O9dP5BJ7fxBHk8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RWTjxAAAAN0AAAAPAAAAAAAAAAAA&#10;AAAAAKECAABkcnMvZG93bnJldi54bWxQSwUGAAAAAAQABAD5AAAAkgMAAAAA&#10;" strokecolor="windowText">
                    <v:stroke dashstyle="longDashDot"/>
                  </v:line>
                  <v:rect id="Прямоугольник 1692" o:spid="_x0000_s2150" style="position:absolute;left:6975;top:25752;width:11201;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5LGsMA&#10;AADdAAAADwAAAGRycy9kb3ducmV2LnhtbERPTWvCQBC9C/6HZYTedGMoqU1dpYhCQS8mHjwO2TEJ&#10;7s6G7FbT/vquIPQ2j/c5y/VgjbhR71vHCuazBARx5XTLtYJTuZsuQPiArNE4JgU/5GG9Go+WmGt3&#10;5yPdilCLGMI+RwVNCF0upa8asuhnriOO3MX1FkOEfS11j/cYbo1MkySTFluODQ12tGmouhbfVkF7&#10;eDXXfZYdt+V5M5SmSNO3X6vUy2T4/AARaAj/4qf7S8f52XsKj2/iCX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5LGsMAAADdAAAADwAAAAAAAAAAAAAAAACYAgAAZHJzL2Rv&#10;d25yZXYueG1sUEsFBgAAAAAEAAQA9QAAAIgDAAAAAA==&#10;" fillcolor="windowText" stroked="f" strokeweight="2pt">
                    <v:fill r:id="rId249" o:title="" color2="window" type="pattern"/>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rect>
                  <v:line id="Прямая соединительная линия 1693" o:spid="_x0000_s2151" style="position:absolute;visibility:visible;mso-wrap-style:square" from="6854,25752" to="18182,25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7GosMAAADdAAAADwAAAGRycy9kb3ducmV2LnhtbERPTWvCQBC9C/0PyxS86caKUaOrRNFS&#10;EApV8TxkxyQ0Oxuyq4n/vlsQvM3jfc5y3ZlK3KlxpWUFo2EEgjizuuRcwfm0H8xAOI+ssbJMCh7k&#10;YL166y0x0bblH7offS5CCLsEFRTe14mULivIoBvamjhwV9sY9AE2udQNtiHcVPIjimJpsOTQUGBN&#10;24Ky3+PNKJiYzfTQnj7ncbqbGvKX0ew73SvVf+/SBQhPnX+Jn+4vHebH8zH8fxNO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7uxqLDAAAA3QAAAA8AAAAAAAAAAAAA&#10;AAAAoQIAAGRycy9kb3ducmV2LnhtbFBLBQYAAAAABAAEAPkAAACRAwAAAAA=&#10;" strokecolor="windowText" strokeweight="1.5pt"/>
                  <v:line id="Прямая соединительная линия 1694" o:spid="_x0000_s2152" style="position:absolute;visibility:visible;mso-wrap-style:square" from="6975,29022" to="18297,29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de1sMAAADdAAAADwAAAGRycy9kb3ducmV2LnhtbERPTWvCQBC9C/0PyxS86caiUaOrRNFS&#10;EApV8TxkxyQ0Oxuyq4n/vlsQvM3jfc5y3ZlK3KlxpWUFo2EEgjizuuRcwfm0H8xAOI+ssbJMCh7k&#10;YL166y0x0bblH7offS5CCLsEFRTe14mULivIoBvamjhwV9sY9AE2udQNtiHcVPIjimJpsOTQUGBN&#10;24Ky3+PNKJiYzfTQnj7ncbqbGvKX0ew73SvVf+/SBQhPnX+Jn+4vHebH8zH8fxNO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HXtbDAAAA3QAAAA8AAAAAAAAAAAAA&#10;AAAAoQIAAGRycy9kb3ducmV2LnhtbFBLBQYAAAAABAAEAPkAAACRAwAAAAA=&#10;" strokecolor="windowText" strokeweight="1.5pt"/>
                  <v:line id="Прямая соединительная линия 1695" o:spid="_x0000_s2153" style="position:absolute;flip:y;visibility:visible;mso-wrap-style:square" from="18182,25771" to="18182,29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DrL8QAAADdAAAADwAAAGRycy9kb3ducmV2LnhtbERPTWvCQBC9C/0PyxS8SN0oKDW6igii&#10;0F6MheJtyE6T0Oxs3F1N8u+7BcHbPN7nrDadqcWdnK8sK5iMExDEudUVFwq+zvu3dxA+IGusLZOC&#10;njxs1i+DFabatnyiexYKEUPYp6igDKFJpfR5SQb92DbEkfuxzmCI0BVSO2xjuKnlNEnm0mDFsaHE&#10;hnYl5b/ZzSiwk++F7K+zw8eov2Rud91+1kmr1PC12y5BBOrCU/xwH3WcP1/M4P+beIJ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AOsvxAAAAN0AAAAPAAAAAAAAAAAA&#10;AAAAAKECAABkcnMvZG93bnJldi54bWxQSwUGAAAAAAQABAD5AAAAkgMAAAAA&#10;" strokecolor="windowText" strokeweight="1.5pt"/>
                  <v:rect id="Прямоугольник 495" o:spid="_x0000_s2154" style="position:absolute;left:13864;top:25758;width:2124;height:32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LSnsUA&#10;AADcAAAADwAAAGRycy9kb3ducmV2LnhtbESPwWrDMBBE74X8g9hAL6GWE9rQuJZDKARC6KVOLrkt&#10;1lY2tlbGUm3n76tCocdhdt7s5PvZdmKkwTeOFayTFARx5XTDRsH1cnx6BeEDssbOMSm4k4d9sXjI&#10;MdNu4k8ay2BEhLDPUEEdQp9J6auaLPrE9cTR+3KDxRDlYKQecIpw28lNmm6lxYZjQ409vddUteW3&#10;jW+s5PV0H0t5Ni3u+o9xOq9uRqnH5Xx4AxFoDv/Hf+mTVvC8e4HfMZEAsv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AtKexQAAANwAAAAPAAAAAAAAAAAAAAAAAJgCAABkcnMv&#10;ZG93bnJldi54bWxQSwUGAAAAAAQABAD1AAAAigMAAAAA&#10;" fillcolor="window" strokecolor="windowText" strokeweight="2pt">
                    <v:textbox>
                      <w:txbxContent>
                        <w:p w:rsidR="00577C88" w:rsidRDefault="00577C88" w:rsidP="00BC5CA5"/>
                      </w:txbxContent>
                    </v:textbox>
                  </v:rect>
                  <v:line id="Прямая соединительная линия 497" o:spid="_x0000_s2155" style="position:absolute;visibility:visible;mso-wrap-style:square" from="14944,24317" to="14944,31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NOv8QAAADcAAAADwAAAGRycy9kb3ducmV2LnhtbESPQWvCQBSE7wX/w/KE3upGKVbTrCKK&#10;0EMtGKW9PrIv2dDs25Bdk/Tfd4VCj8PMfMNk29E2oqfO144VzGcJCOLC6ZorBdfL8WkFwgdkjY1j&#10;UvBDHrabyUOGqXYDn6nPQyUihH2KCkwIbSqlLwxZ9DPXEkevdJ3FEGVXSd3hEOG2kYskWUqLNccF&#10;gy3tDRXf+c1GSl+bz8qO79fWfJ2apdt9HMpBqcfpuHsFEWgM/+G/9ptW8Lx+gfuZe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Q06/xAAAANwAAAAPAAAAAAAAAAAA&#10;AAAAAKECAABkcnMvZG93bnJldi54bWxQSwUGAAAAAAQABAD5AAAAkgMAAAAA&#10;" strokecolor="windowText">
                    <v:stroke dashstyle="longDashDot"/>
                  </v:line>
                  <v:shape id="Дуга 498" o:spid="_x0000_s2156" style="position:absolute;left:13788;top:27352;width:2160;height:3240;rotation:-90;flip:y;visibility:visible;mso-wrap-style:square;v-text-anchor:middle" coordsize="216000,324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RtdsEA&#10;AADcAAAADwAAAGRycy9kb3ducmV2LnhtbERPW2vCMBR+H/gfwhF8m6lDhuuMZRYGIgPR6fshObbd&#10;mpPSRHv59eZhsMeP777OeluLO7W+cqxgMU9AEGtnKi4UnL8/n1cgfEA2WDsmBQN5yDaTpzWmxnV8&#10;pPspFCKGsE9RQRlCk0rpdUkW/dw1xJG7utZiiLAtpGmxi+G2li9J8iotVhwbSmwoL0n/nm5WAXcX&#10;j+P2+LUb93l/HbrVz0FrpWbT/uMdRKA+/Iv/3DujYPkW18Yz8QjI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4UbXbBAAAA3AAAAA8AAAAAAAAAAAAAAAAAmAIAAGRycy9kb3du&#10;cmV2LnhtbFBLBQYAAAAABAAEAPUAAACGAwAAAAA=&#10;" adj="-11796480,,5400" path="m108000,nsc167496,,215787,72178,215999,161421v211,88680,-47151,161133,-106264,162558c109157,269986,108578,215993,108000,162000l108000,xem108000,nfc167496,,215787,72178,215999,161421v211,88680,-47151,161133,-106264,162558e" filled="f" strokecolor="windowText" strokeweight="1.5pt">
                    <v:stroke joinstyle="miter"/>
                    <v:formulas/>
                    <v:path arrowok="t" o:connecttype="custom" o:connectlocs="108000,0;215999,161421;109735,323979" o:connectangles="0,0,0" textboxrect="0,0,216000,32400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Прямая со стрелкой 499" o:spid="_x0000_s2157" type="#_x0000_t32" style="position:absolute;left:1812;top:27352;width:503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Wvt8YAAADcAAAADwAAAGRycy9kb3ducmV2LnhtbESPQWvCQBSE70L/w/IKvemmIrWJ2UhR&#10;hB4Ebeyhx8fuM0mbfRuyq8b++m5B8DjMzDdMvhxsK87U+8axgudJAoJYO9NwpeDzsBm/gvAB2WDr&#10;mBRcycOyeBjlmBl34Q86l6ESEcI+QwV1CF0mpdc1WfQT1xFH7+h6iyHKvpKmx0uE21ZOk+RFWmw4&#10;LtTY0aom/VOerILV+utwcjP3vU7nO9ynnda7361ST4/D2wJEoCHcw7f2u1EwS1P4PxOPgC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1r7fGAAAA3AAAAA8AAAAAAAAA&#10;AAAAAAAAoQIAAGRycy9kb3ducmV2LnhtbFBLBQYAAAAABAAEAPkAAACUAwAAAAA=&#10;" strokecolor="windowText" strokeweight="2.25pt">
                    <v:stroke endarrow="classic" endarrowwidth="narrow" endarrowlength="long"/>
                  </v:shape>
                  <v:shape id="Поле 68" o:spid="_x0000_s2158" type="#_x0000_t202" style="position:absolute;left:1742;top:24617;width:2826;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p+jsMA&#10;AADcAAAADwAAAGRycy9kb3ducmV2LnhtbERPTWsCMRC9C/6HMEIvRZMWKmU1ShVapLRKVcTjsJlu&#10;FjeTJYm6/vvmUPD4eN/TeecacaEQa88ankYKBHHpTc2Vhv3uffgKIiZkg41n0nCjCPNZvzfFwvgr&#10;/9BlmyqRQzgWqMGm1BZSxtKSwzjyLXHmfn1wmDIMlTQBrzncNfJZqbF0WHNusNjS0lJ52p6dhpP9&#10;fNyoj+/FYby6hfXu7I/h66j1w6B7m4BI1KW7+N+9MhpeVJ6fz+QjIG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p+jsMAAADcAAAADwAAAAAAAAAAAAAAAACYAgAAZHJzL2Rv&#10;d25yZXYueG1sUEsFBgAAAAAEAAQA9QAAAIgDA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F</w:t>
                          </w:r>
                        </w:p>
                      </w:txbxContent>
                    </v:textbox>
                  </v:shape>
                  <v:shape id="Полилиния 501" o:spid="_x0000_s2159" style="position:absolute;left:6772;top:25758;width:234;height:3283;visibility:visible;mso-wrap-style:square;v-text-anchor:middle" coordsize="24050,3287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GyI8QA&#10;AADcAAAADwAAAGRycy9kb3ducmV2LnhtbESPX2vCMBTF34V9h3AHvs20xY1RjaWMVQRhODfBx0tz&#10;bcqam9JkWr/9MhB8PJw/P86yGG0nzjT41rGCdJaAIK6dbrlR8P1VPb2C8AFZY+eYFFzJQ7F6mCwx&#10;1+7Cn3Teh0bEEfY5KjAh9LmUvjZk0c9cTxy9kxsshiiHRuoBL3HcdjJLkhdpseVIMNjTm6H6Z/9r&#10;I7d6Z7oe52m5mx9KI7fZh63WSk0fx3IBItAY7uFbe6MVPCcp/J+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hsiPEAAAA3AAAAA8AAAAAAAAAAAAAAAAAmAIAAGRycy9k&#10;b3ducmV2LnhtbFBLBQYAAAAABAAEAPUAAACJAwAAAAA=&#10;" adj="-11796480,,5400" path="m6049,v9462,39345,18925,78690,17929,113553c22982,148416,1068,173317,72,209176v-996,35859,8467,77694,17930,119530e" filled="f" strokecolor="windowText" strokeweight="1.5pt">
                    <v:stroke joinstyle="miter"/>
                    <v:formulas/>
                    <v:path arrowok="t" o:connecttype="custom" o:connectlocs="5909,0;23425,113411;70,208914;17587,328295" o:connectangles="0,0,0,0" textboxrect="0,0,24050,328706"/>
                    <v:textbox>
                      <w:txbxContent>
                        <w:p w:rsidR="00577C88" w:rsidRDefault="00577C88" w:rsidP="00BC5CA5"/>
                      </w:txbxContent>
                    </v:textbox>
                  </v:shape>
                  <v:line id="Прямая соединительная линия 502" o:spid="_x0000_s2160" style="position:absolute;visibility:visible;mso-wrap-style:square" from="8625,24647" to="36714,24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Wg8QAAADcAAAADwAAAGRycy9kb3ducmV2LnhtbESPzWoCMRSF94W+Q7iCm6JJhdZhNEoR&#10;Kt24qEqLu0tynQxOboZJHKdvbwqFLg/n5+Ms14NvRE9drANreJ4qEMQm2JorDcfD+6QAEROyxSYw&#10;afihCOvV48MSSxtu/En9PlUij3AsUYNLqS2ljMaRxzgNLXH2zqHzmLLsKmk7vOVx38iZUq/SY82Z&#10;4LCljSNz2V995m6//VOhhs2pv3yRO6OZ765G6/FoeFuASDSk//Bf+8NqeFEz+D2Tj4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L5aDxAAAANwAAAAPAAAAAAAAAAAA&#10;AAAAAKECAABkcnMvZG93bnJldi54bWxQSwUGAAAAAAQABAD5AAAAkgMAAAAA&#10;" strokecolor="windowText">
                    <v:stroke endarrow="classic" endarrowwidth="narrow" endarrowlength="long"/>
                  </v:line>
                  <v:shape id="Прямая со стрелкой 504" o:spid="_x0000_s2161" type="#_x0000_t32" style="position:absolute;left:19475;top:23955;width:39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Xl3MUAAADcAAAADwAAAGRycy9kb3ducmV2LnhtbESP3YrCMBSE7wXfIRzBG9HURWWpRnEX&#10;FkQW/FnF20NzbIvNSUmi1rc3C4KXw8x8w8wWjanEjZwvLSsYDhIQxJnVJecKDn8//U8QPiBrrCyT&#10;ggd5WMzbrRmm2t55R7d9yEWEsE9RQRFCnUrps4IM+oGtiaN3ts5giNLlUju8R7ip5EeSTKTBkuNC&#10;gTV9F5Rd9lejIFs+DqcvucnXdfW7c5stTY7DnlLdTrOcggjUhHf41V5pBeNkBP9n4hG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Xl3MUAAADcAAAADwAAAAAAAAAA&#10;AAAAAAChAgAAZHJzL2Rvd25yZXYueG1sUEsFBgAAAAAEAAQA+QAAAJMDAAAAAA==&#10;" strokecolor="windowText" strokeweight="2.25pt">
                    <v:stroke endarrow="classic" endarrowwidth="narrow" endarrowlength="long"/>
                  </v:shape>
                  <v:shape id="Прямая со стрелкой 505" o:spid="_x0000_s2162" type="#_x0000_t32" style="position:absolute;left:12604;top:25219;width:39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M/qMUAAADcAAAADwAAAGRycy9kb3ducmV2LnhtbESPQWsCMRSE70L/Q3iF3jRrqVpXoxSl&#10;0IOgrj14fCSvu1s3L8sm6uqvN4LgcZiZb5jpvLWVOFHjS8cK+r0EBLF2puRcwe/uu/sJwgdkg5Vj&#10;UnAhD/PZS2eKqXFn3tIpC7mIEPYpKihCqFMpvS7Iou+5mjh6f66xGKJscmkaPEe4reR7kgylxZLj&#10;QoE1LQrSh+xoFSyW+93Rfbj/5Xi0xs241np9XSn19tp+TUAEasMz/Gj/GAWDZAD3M/E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M/qMUAAADcAAAADwAAAAAAAAAA&#10;AAAAAAChAgAAZHJzL2Rvd25yZXYueG1sUEsFBgAAAAAEAAQA+QAAAJMDAAAAAA==&#10;" strokecolor="windowText" strokeweight="2.25pt">
                    <v:stroke endarrow="classic" endarrowwidth="narrow" endarrowlength="long"/>
                  </v:shape>
                  <v:shape id="Поле 68" o:spid="_x0000_s2163" type="#_x0000_t202" style="position:absolute;left:33377;top:21980;width:2572;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9DYcYA&#10;AADcAAAADwAAAGRycy9kb3ducmV2LnhtbESPQWsCMRSE70L/Q3gFL6UmCl3K1iitoEhpLdVSPD42&#10;r5vFzcuSRF3/fVMoeBxm5htmOu9dK04UYuNZw3ikQBBX3jRca/jaLe8fQcSEbLD1TBouFGE+uxlM&#10;sTT+zJ902qZaZAjHEjXYlLpSylhZchhHviPO3o8PDlOWoZYm4DnDXSsnShXSYcN5wWJHC0vVYXt0&#10;Gg729e5Drd5fvov1JWx2R78Pb3uth7f98xOIRH26hv/ba6PhQRXwdyYf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39DYc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v:textbox>
                  </v:shape>
                  <v:shape id="Поле 68" o:spid="_x0000_s2164" type="#_x0000_t202" style="position:absolute;left:17195;top:22439;width:2565;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Pm+scA&#10;AADcAAAADwAAAGRycy9kb3ducmV2LnhtbESP3WoCMRSE7wt9h3AKvSmaWKiV1Si10CLFtviDeHnY&#10;nG4WNydLEnV9+0Yo9HKYmW+YyaxzjThRiLVnDYO+AkFcelNzpWG7eeuNQMSEbLDxTBouFGE2vb2Z&#10;YGH8mVd0WqdKZAjHAjXYlNpCylhachj7viXO3o8PDlOWoZIm4DnDXSMflRpKhzXnBYstvVoqD+uj&#10;03CwHw/f6v1zvhsuLuFrc/T7sNxrfX/XvYxBJOrSf/ivvTAantQzXM/kI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z5vrHAAAA3A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sym w:font="Symbol" w:char="F074"/>
                          </w:r>
                        </w:p>
                      </w:txbxContent>
                    </v:textbox>
                  </v:shape>
                  <v:shape id="Поле 68" o:spid="_x0000_s2165" type="#_x0000_t202" style="position:absolute;left:10683;top:23484;width:2565;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UWbMcA&#10;AADcAAAADwAAAGRycy9kb3ducmV2LnhtbESP3WoCMRSE7wt9h3AKvSmaWIqV1Si10CLFtviDeHnY&#10;nG4WNydLEnV9+0Yo9HKYmW+YyaxzjThRiLVnDYO+AkFcelNzpWG7eeuNQMSEbLDxTBouFGE2vb2Z&#10;YGH8mVd0WqdKZAjHAjXYlNpCylhachj7viXO3o8PDlOWoZIm4DnDXSMflRpKhzXnBYstvVoqD+uj&#10;03CwHw/f6v1zvhsuLuFrc/T7sNxrfX/XvYxBJOrSf/ivvTAantUTXM/kI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lFmzHAAAA3A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hAnsi="Symbol"/>
                              <w:i/>
                              <w:iCs/>
                              <w:lang w:val="en-US"/>
                            </w:rPr>
                            <w:sym w:font="Symbol" w:char="F074"/>
                          </w:r>
                        </w:p>
                      </w:txbxContent>
                    </v:textbox>
                  </v:shape>
                  <v:shape id="Поле 68" o:spid="_x0000_s2166" type="#_x0000_t202" style="position:absolute;left:13864;top:15076;width:2661;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mz98cA&#10;AADcAAAADwAAAGRycy9kb3ducmV2LnhtbESP3WoCMRSE7wt9h3AKvSmaWKiV1Si10CLFtviDeHnY&#10;nG4WNydLEnV9+0Yo9HKYmW+YyaxzjThRiLVnDYO+AkFcelNzpWG7eeuNQMSEbLDxTBouFGE2vb2Z&#10;YGH8mVd0WqdKZAjHAjXYlNpCylhachj7viXO3o8PDlOWoZIm4DnDXSMflRpKhzXnBYstvVoqD+uj&#10;03CwHw/f6v1zvhsuLuFrc/T7sNxrfX/XvYxBJOrSf/ivvTAantUTXM/kI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ps/fHAAAA3AAAAA8AAAAAAAAAAAAAAAAAmAIAAGRy&#10;cy9kb3ducmV2LnhtbFBLBQYAAAAABAAEAPUAAACMAwAAAAA=&#10;" filled="f" stroked="f" strokeweight=".5pt">
                    <v:textbox>
                      <w:txbxContent>
                        <w:p w:rsidR="00577C88" w:rsidRPr="009407B9" w:rsidRDefault="00577C88" w:rsidP="00BC5CA5">
                          <w:pPr>
                            <w:pStyle w:val="ab"/>
                            <w:spacing w:before="0" w:beforeAutospacing="0" w:after="0" w:afterAutospacing="0"/>
                            <w:jc w:val="both"/>
                          </w:pPr>
                          <w:r w:rsidRPr="009407B9">
                            <w:rPr>
                              <w:rFonts w:eastAsia="Times New Roman"/>
                              <w:i/>
                              <w:iCs/>
                            </w:rPr>
                            <w:t>а</w:t>
                          </w:r>
                        </w:p>
                      </w:txbxContent>
                    </v:textbox>
                  </v:shape>
                  <v:shape id="Поле 68" o:spid="_x0000_s2167" type="#_x0000_t202" style="position:absolute;left:13864;top:31162;width:2661;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gcacMA&#10;AADcAAAADwAAAGRycy9kb3ducmV2LnhtbERPTWsCMRC9F/wPYQQvRZP2YMtqlCq0iLRKVcTjsJlu&#10;FjeTJYm6/vvmUOjx8b6n88414koh1p41PI0UCOLSm5orDYf9+/AVREzIBhvPpOFOEeaz3sMUC+Nv&#10;/E3XXapEDuFYoAabUltIGUtLDuPIt8SZ+/HBYcowVNIEvOVw18hnpcbSYc25wWJLS0vleXdxGs52&#10;/bhVH1+L43h1D5v9xZ/C50nrQb97m4BI1KV/8Z97ZTS8qLw2n8lH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gcacMAAADcAAAADwAAAAAAAAAAAAAAAACYAgAAZHJzL2Rv&#10;d25yZXYueG1sUEsFBgAAAAAEAAQA9QAAAIgDAAAAAA==&#10;" filled="f" stroked="f" strokeweight=".5pt">
                    <v:textbox>
                      <w:txbxContent>
                        <w:p w:rsidR="00577C88" w:rsidRDefault="00577C88" w:rsidP="00BC5CA5">
                          <w:pPr>
                            <w:pStyle w:val="ab"/>
                            <w:spacing w:before="0" w:beforeAutospacing="0" w:after="0" w:afterAutospacing="0"/>
                            <w:jc w:val="both"/>
                          </w:pPr>
                          <w:r>
                            <w:rPr>
                              <w:rFonts w:eastAsia="Times New Roman"/>
                              <w:i/>
                              <w:iCs/>
                            </w:rPr>
                            <w:t>б</w:t>
                          </w:r>
                        </w:p>
                      </w:txbxContent>
                    </v:textbox>
                  </v:shape>
                  <v:shape id="Поле 68" o:spid="_x0000_s2168" type="#_x0000_t202" style="position:absolute;left:24177;top:24782;width:9766;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eGssMA&#10;AADcAAAADwAAAGRycy9kb3ducmV2LnhtbERPy2oCMRTdC/5DuIVuRDN2YWU0Si20SGkVH4jLy+Q6&#10;GZzcDEnU8e+bheDycN7TeWtrcSUfKscKhoMMBHHhdMWlgv3uqz8GESKyxtoxKbhTgPms25lirt2N&#10;N3TdxlKkEA45KjAxNrmUoTBkMQxcQ5y4k/MWY4K+lNrjLYXbWr5l2UharDg1GGzo01Bx3l6sgrP5&#10;6a2z77/FYbS8+9Xu4o7+96jU60v7MQERqY1P8cO91Areh2l+OpOOgJ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eGssMAAADcAAAADwAAAAAAAAAAAAAAAACYAgAAZHJzL2Rv&#10;d25yZXYueG1sUEsFBgAAAAAEAAQA9QAAAIgDAAAAAA==&#10;" filled="f" stroked="f" strokeweight=".5pt">
                    <v:textbox>
                      <w:txbxContent>
                        <w:p w:rsidR="00577C88" w:rsidRPr="00EC226C" w:rsidRDefault="00577C88" w:rsidP="00BC5CA5">
                          <w:pPr>
                            <w:pStyle w:val="ab"/>
                            <w:spacing w:before="0" w:beforeAutospacing="0" w:after="0" w:afterAutospacing="0"/>
                            <w:jc w:val="both"/>
                          </w:pPr>
                          <w:r>
                            <w:rPr>
                              <w:rFonts w:eastAsia="Times New Roman"/>
                              <w:i/>
                              <w:iCs/>
                            </w:rPr>
                            <w:t>Линия среза</w:t>
                          </w:r>
                        </w:p>
                      </w:txbxContent>
                    </v:textbox>
                  </v:shape>
                  <v:line id="Прямая соединительная линия 713" o:spid="_x0000_s2169" style="position:absolute;flip:x y;visibility:visible;mso-wrap-style:square" from="21077,23347" to="24177,26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332sYAAADcAAAADwAAAGRycy9kb3ducmV2LnhtbESPQWvCQBSE74L/YXmF3nSjxVSiqwRR&#10;8FKkpuj1kX0msdm3Mbtq7K/vCoUeh5n5hpkvO1OLG7WusqxgNIxAEOdWV1wo+Mo2gykI55E11pZJ&#10;wYMcLBf93hwTbe/8Sbe9L0SAsEtQQel9k0jp8pIMuqFtiIN3sq1BH2RbSN3iPcBNLcdRFEuDFYeF&#10;EhtalZR/769GwWWVbuPjbjL5uGbjdfyIfg7nNFPq9aVLZyA8df4//NfeagXvozd4ng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t99rGAAAA3AAAAA8AAAAAAAAA&#10;AAAAAAAAoQIAAGRycy9kb3ducmV2LnhtbFBLBQYAAAAABAAEAPkAAACUAwAAAAA=&#10;" strokecolor="windowText"/>
                  <v:line id="Прямая соединительная линия 714" o:spid="_x0000_s2170" style="position:absolute;flip:x y;visibility:visible;mso-wrap-style:square" from="14926,25758" to="24177,26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RvrsYAAADcAAAADwAAAGRycy9kb3ducmV2LnhtbESPQWvCQBSE74L/YXmF3nSj1FSiqwRR&#10;8FKkpuj1kX0msdm3Mbtq7K/vCoUeh5n5hpkvO1OLG7WusqxgNIxAEOdWV1wo+Mo2gykI55E11pZJ&#10;wYMcLBf93hwTbe/8Sbe9L0SAsEtQQel9k0jp8pIMuqFtiIN3sq1BH2RbSN3iPcBNLcdRFEuDFYeF&#10;EhtalZR/769GwWWVbuPjbjL5uGbjdfyIfg7nNFPq9aVLZyA8df4//NfeagXvozd4ng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Eb67GAAAA3AAAAA8AAAAAAAAA&#10;AAAAAAAAoQIAAGRycy9kb3ducmV2LnhtbFBLBQYAAAAABAAEAPkAAACUAwAAAAA=&#10;" strokecolor="windowText"/>
                  <v:line id="Прямая соединительная линия 715" o:spid="_x0000_s2171" style="position:absolute;flip:y;visibility:visible;mso-wrap-style:square" from="14242,2666" to="14242,5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qhzMcAAADcAAAADwAAAGRycy9kb3ducmV2LnhtbESPzW7CMBCE75V4B2uRuBUnSG1RikH8&#10;tFJPFCiX3LbxNg6J11FsIOXp60qVehzNzDea2aK3jbhQ5yvHCtJxAoK4cLriUsHx4/V+CsIHZI2N&#10;Y1LwTR4W88HdDDPtrrynyyGUIkLYZ6jAhNBmUvrCkEU/di1x9L5cZzFE2ZVSd3iNcNvISZI8SosV&#10;xwWDLa0NFfXhbBVsbrt6m+f5pG7ezTF9WbWnzWeu1GjYL59BBOrDf/iv/aYVPKUP8HsmHgE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eqHMxwAAANwAAAAPAAAAAAAA&#10;AAAAAAAAAKECAABkcnMvZG93bnJldi54bWxQSwUGAAAAAAQABAD5AAAAlQMAAAAA&#10;" strokecolor="windowText"/>
                  <v:line id="Прямая соединительная линия 716" o:spid="_x0000_s2172" style="position:absolute;flip:y;visibility:visible;mso-wrap-style:square" from="16310,2667" to="16310,5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g/u8cAAADcAAAADwAAAGRycy9kb3ducmV2LnhtbESPzW7CMBCE75X6DtZW4laccIAqxaBS&#10;isQJys8lt228jUPidRQbSPv0uFIljqOZ+UYznfe2ERfqfOVYQTpMQBAXTldcKjgeVs8vIHxA1tg4&#10;JgU/5GE+e3yYYqbdlXd02YdSRAj7DBWYENpMSl8YsuiHriWO3rfrLIYou1LqDq8Rbhs5SpKxtFhx&#10;XDDY0ruhot6frYLl72e9yfN8VDdbc0w/Fu1p+ZUrNXjq315BBOrDPfzfXmsFk3QMf2fiEZ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qD+7xwAAANwAAAAPAAAAAAAA&#10;AAAAAAAAAKECAABkcnMvZG93bnJldi54bWxQSwUGAAAAAAQABAD5AAAAlQMAAAAA&#10;" strokecolor="windowText"/>
                  <v:line id="Прямая соединительная линия 717" o:spid="_x0000_s2173" style="position:absolute;flip:x;visibility:visible;mso-wrap-style:square" from="14242,3044" to="16310,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lENcQAAADcAAAADwAAAGRycy9kb3ducmV2LnhtbESP3WrCQBSE7wu+w3IE7+omRWqJWUUU&#10;Y6H0ouoDHLInP5g9G3a3Jvr03UKhl8PMfMPkm9F04kbOt5YVpPMEBHFpdcu1gsv58PwGwgdkjZ1l&#10;UnAnD5v15CnHTNuBv+h2CrWIEPYZKmhC6DMpfdmQQT+3PXH0KusMhihdLbXDIcJNJ1+S5FUabDku&#10;NNjTrqHyevo2CgbdFbXz+uP42BeYjpUuzotPpWbTcbsCEWgM/+G/9rtWsEyX8HsmHg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2UQ1xAAAANwAAAAPAAAAAAAAAAAA&#10;AAAAAKECAABkcnMvZG93bnJldi54bWxQSwUGAAAAAAQABAD5AAAAkgMAAAAA&#10;" strokecolor="windowText">
                    <v:stroke startarrow="classic" startarrowwidth="narrow" startarrowlength="short" endarrow="classic" endarrowwidth="narrow" endarrowlength="short"/>
                  </v:line>
                  <v:shape id="Поле 68" o:spid="_x0000_s2174" type="#_x0000_t202" style="position:absolute;left:13904;top:461;width:2660;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GKtMMA&#10;AADcAAAADwAAAGRycy9kb3ducmV2LnhtbERPy2oCMRTdC/5DuIVuRDN2YWU0Si20SGkVH4jLy+Q6&#10;GZzcDEnU8e+bheDycN7TeWtrcSUfKscKhoMMBHHhdMWlgv3uqz8GESKyxtoxKbhTgPms25lirt2N&#10;N3TdxlKkEA45KjAxNrmUoTBkMQxcQ5y4k/MWY4K+lNrjLYXbWr5l2UharDg1GGzo01Bx3l6sgrP5&#10;6a2z77/FYbS8+9Xu4o7+96jU60v7MQERqY1P8cO91Areh2ltOpOOgJ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GKtMMAAADcAAAADwAAAAAAAAAAAAAAAACYAgAAZHJzL2Rv&#10;d25yZXYueG1sUEsFBgAAAAAEAAQA9QAAAIgDAAAAAA==&#10;" filled="f" stroked="f" strokeweight=".5pt">
                    <v:textbox>
                      <w:txbxContent>
                        <w:p w:rsidR="00577C88" w:rsidRPr="00E1483F" w:rsidRDefault="00577C88" w:rsidP="00BC5CA5">
                          <w:pPr>
                            <w:pStyle w:val="ab"/>
                            <w:spacing w:before="0" w:beforeAutospacing="0" w:after="0" w:afterAutospacing="0"/>
                            <w:jc w:val="both"/>
                            <w:rPr>
                              <w:lang w:val="en-US"/>
                            </w:rPr>
                          </w:pPr>
                          <w:proofErr w:type="gramStart"/>
                          <w:r>
                            <w:rPr>
                              <w:rFonts w:eastAsia="Times New Roman"/>
                              <w:i/>
                              <w:iCs/>
                              <w:lang w:val="en-US"/>
                            </w:rPr>
                            <w:t>d</w:t>
                          </w:r>
                          <w:proofErr w:type="gramEnd"/>
                        </w:p>
                      </w:txbxContent>
                    </v:textbox>
                  </v:shape>
                </v:group>
                <w10:anchorlock/>
              </v:group>
            </w:pict>
          </mc:Fallback>
        </mc:AlternateContent>
      </w:r>
    </w:p>
    <w:p w:rsidR="00BC5CA5" w:rsidRPr="00E1483F" w:rsidRDefault="00BC5CA5" w:rsidP="00BC5CA5">
      <w:pPr>
        <w:ind w:firstLine="0"/>
        <w:jc w:val="center"/>
      </w:pPr>
      <w:r>
        <w:t>Рис. 4.3</w:t>
      </w:r>
      <w:r w:rsidRPr="00E1483F">
        <w:t xml:space="preserve">. </w:t>
      </w:r>
      <w:r>
        <w:t xml:space="preserve"> Схема заклепочного соединения (а) и возможного его разрушения (б)</w:t>
      </w:r>
    </w:p>
    <w:p w:rsidR="00BC5CA5" w:rsidRDefault="00BC5CA5" w:rsidP="00BC5CA5">
      <w:pPr>
        <w:ind w:firstLine="510"/>
        <w:rPr>
          <w:sz w:val="28"/>
        </w:rPr>
      </w:pPr>
    </w:p>
    <w:p w:rsidR="00BC5CA5" w:rsidRDefault="00BC5CA5" w:rsidP="00BC5CA5">
      <w:pPr>
        <w:ind w:firstLine="510"/>
        <w:rPr>
          <w:sz w:val="28"/>
        </w:rPr>
      </w:pPr>
      <w:r>
        <w:rPr>
          <w:sz w:val="28"/>
        </w:rPr>
        <w:t>Соединение разрушается в результате перерезывания заклепок по линии соприкосновения листов.</w:t>
      </w:r>
    </w:p>
    <w:p w:rsidR="00BC5CA5" w:rsidRDefault="00BC5CA5" w:rsidP="00BC5CA5">
      <w:pPr>
        <w:ind w:firstLine="510"/>
        <w:rPr>
          <w:sz w:val="28"/>
        </w:rPr>
      </w:pPr>
      <w:r>
        <w:rPr>
          <w:sz w:val="28"/>
        </w:rPr>
        <w:t>Если разрушение каждой заклепки происходит по одной плоск</w:t>
      </w:r>
      <w:r>
        <w:rPr>
          <w:sz w:val="28"/>
        </w:rPr>
        <w:t>о</w:t>
      </w:r>
      <w:r>
        <w:rPr>
          <w:sz w:val="28"/>
        </w:rPr>
        <w:t xml:space="preserve">сти среза, то заклепочное соединение называют </w:t>
      </w:r>
      <w:r w:rsidRPr="00115008">
        <w:rPr>
          <w:i/>
          <w:sz w:val="28"/>
        </w:rPr>
        <w:t>односрезным</w:t>
      </w:r>
      <w:r>
        <w:rPr>
          <w:sz w:val="28"/>
        </w:rPr>
        <w:t xml:space="preserve">, если по двум плоскостям – </w:t>
      </w:r>
      <w:proofErr w:type="spellStart"/>
      <w:r w:rsidRPr="00115008">
        <w:rPr>
          <w:i/>
          <w:sz w:val="28"/>
        </w:rPr>
        <w:t>двухсрезным</w:t>
      </w:r>
      <w:proofErr w:type="spellEnd"/>
      <w:r>
        <w:rPr>
          <w:sz w:val="28"/>
        </w:rPr>
        <w:t>.</w:t>
      </w:r>
    </w:p>
    <w:p w:rsidR="00BC5CA5" w:rsidRDefault="00BC5CA5" w:rsidP="00BC5CA5">
      <w:pPr>
        <w:ind w:firstLine="510"/>
        <w:rPr>
          <w:sz w:val="28"/>
        </w:rPr>
      </w:pPr>
      <w:r>
        <w:rPr>
          <w:sz w:val="28"/>
        </w:rPr>
        <w:t>Учитывая большие трудности, связанные с определением де</w:t>
      </w:r>
      <w:r>
        <w:rPr>
          <w:sz w:val="28"/>
        </w:rPr>
        <w:t>й</w:t>
      </w:r>
      <w:r>
        <w:rPr>
          <w:sz w:val="28"/>
        </w:rPr>
        <w:t>ствительного напряженного состояния материала заклепки в зоне ра</w:t>
      </w:r>
      <w:r>
        <w:rPr>
          <w:sz w:val="28"/>
        </w:rPr>
        <w:t>з</w:t>
      </w:r>
      <w:r>
        <w:rPr>
          <w:sz w:val="28"/>
        </w:rPr>
        <w:t>рушения, для упрощения задачи принимаем, что по плоскостям среза действуют только касательные напряжения.</w:t>
      </w:r>
    </w:p>
    <w:p w:rsidR="00BC5CA5" w:rsidRPr="00071032" w:rsidRDefault="00BC5CA5" w:rsidP="00BC5CA5">
      <w:pPr>
        <w:ind w:firstLine="510"/>
        <w:rPr>
          <w:sz w:val="28"/>
        </w:rPr>
      </w:pPr>
      <w:r>
        <w:rPr>
          <w:sz w:val="28"/>
        </w:rPr>
        <w:t>Практика показывает, что при действии статической нагрузки з</w:t>
      </w:r>
      <w:r>
        <w:rPr>
          <w:sz w:val="28"/>
        </w:rPr>
        <w:t>а</w:t>
      </w:r>
      <w:r>
        <w:rPr>
          <w:sz w:val="28"/>
        </w:rPr>
        <w:t>клепки разрушаются одновременно. При статической нагрузке пр</w:t>
      </w:r>
      <w:r>
        <w:rPr>
          <w:sz w:val="28"/>
        </w:rPr>
        <w:t>и</w:t>
      </w:r>
      <w:r>
        <w:rPr>
          <w:sz w:val="28"/>
        </w:rPr>
        <w:t>нимаем, что поперечная сила в каждой заклепке равна</w:t>
      </w:r>
    </w:p>
    <w:p w:rsidR="00BC5CA5" w:rsidRPr="007A6D42" w:rsidRDefault="00BC5CA5" w:rsidP="00BC5CA5">
      <w:pPr>
        <w:pStyle w:val="MTDisplayEquation"/>
        <w:tabs>
          <w:tab w:val="clear" w:pos="5320"/>
          <w:tab w:val="clear" w:pos="9920"/>
          <w:tab w:val="center" w:pos="4253"/>
          <w:tab w:val="right" w:pos="8505"/>
        </w:tabs>
        <w:spacing w:before="120" w:after="120"/>
      </w:pPr>
      <w:r>
        <w:lastRenderedPageBreak/>
        <w:tab/>
      </w:r>
      <w:r w:rsidRPr="00554645">
        <w:rPr>
          <w:position w:val="-28"/>
        </w:rPr>
        <w:object w:dxaOrig="800" w:dyaOrig="720">
          <v:shape id="_x0000_i1122" type="#_x0000_t75" style="width:39.15pt;height:36.65pt" o:ole="">
            <v:imagedata r:id="rId250" o:title=""/>
          </v:shape>
          <o:OLEObject Type="Embed" ProgID="Equation.DSMT4" ShapeID="_x0000_i1122" DrawAspect="Content" ObjectID="_1418716676" r:id="rId251"/>
        </w:object>
      </w:r>
      <w:r>
        <w:t xml:space="preserve">, </w:t>
      </w:r>
      <w:r>
        <w:tab/>
        <w:t>4.11</w:t>
      </w:r>
    </w:p>
    <w:p w:rsidR="00BC5CA5" w:rsidRPr="00554645" w:rsidRDefault="00BC5CA5" w:rsidP="00BC5CA5">
      <w:pPr>
        <w:ind w:firstLine="510"/>
        <w:rPr>
          <w:sz w:val="28"/>
        </w:rPr>
      </w:pPr>
      <w:r>
        <w:rPr>
          <w:sz w:val="28"/>
        </w:rPr>
        <w:t xml:space="preserve">где </w:t>
      </w:r>
      <w:r w:rsidRPr="00554645">
        <w:rPr>
          <w:i/>
          <w:sz w:val="28"/>
          <w:lang w:val="en-US"/>
        </w:rPr>
        <w:t>F</w:t>
      </w:r>
      <w:r>
        <w:rPr>
          <w:sz w:val="28"/>
        </w:rPr>
        <w:t xml:space="preserve"> – сила, действующая на соединение, </w:t>
      </w:r>
      <w:r w:rsidRPr="00554645">
        <w:rPr>
          <w:i/>
          <w:sz w:val="28"/>
          <w:lang w:val="en-US"/>
        </w:rPr>
        <w:t>n</w:t>
      </w:r>
      <w:r>
        <w:rPr>
          <w:sz w:val="28"/>
        </w:rPr>
        <w:t xml:space="preserve"> – число заклепок.</w:t>
      </w:r>
    </w:p>
    <w:p w:rsidR="00BC5CA5" w:rsidRDefault="00BC5CA5" w:rsidP="00BC5CA5">
      <w:pPr>
        <w:ind w:firstLine="510"/>
        <w:rPr>
          <w:sz w:val="28"/>
        </w:rPr>
      </w:pPr>
      <w:r>
        <w:rPr>
          <w:sz w:val="28"/>
        </w:rPr>
        <w:t>Принимают, что касательные напряжения по плоскости среза ра</w:t>
      </w:r>
      <w:r>
        <w:rPr>
          <w:sz w:val="28"/>
        </w:rPr>
        <w:t>с</w:t>
      </w:r>
      <w:r>
        <w:rPr>
          <w:sz w:val="28"/>
        </w:rPr>
        <w:t>пределяются равномерно, тогда условие прочности при срезе заклепок и болтов имеет вид:</w:t>
      </w:r>
    </w:p>
    <w:p w:rsidR="00BC5CA5" w:rsidRDefault="00BC5CA5" w:rsidP="00BC5CA5">
      <w:pPr>
        <w:pStyle w:val="MTDisplayEquation"/>
        <w:tabs>
          <w:tab w:val="clear" w:pos="5320"/>
          <w:tab w:val="clear" w:pos="9920"/>
          <w:tab w:val="center" w:pos="4253"/>
          <w:tab w:val="right" w:pos="8505"/>
        </w:tabs>
        <w:spacing w:before="120" w:after="120"/>
      </w:pPr>
      <w:r>
        <w:tab/>
      </w:r>
      <w:r w:rsidRPr="00D65A25">
        <w:rPr>
          <w:position w:val="-28"/>
        </w:rPr>
        <w:object w:dxaOrig="2700" w:dyaOrig="720">
          <v:shape id="_x0000_i1123" type="#_x0000_t75" style="width:135.15pt;height:36.65pt" o:ole="">
            <v:imagedata r:id="rId252" o:title=""/>
          </v:shape>
          <o:OLEObject Type="Embed" ProgID="Equation.DSMT4" ShapeID="_x0000_i1123" DrawAspect="Content" ObjectID="_1418716677" r:id="rId253"/>
        </w:object>
      </w:r>
      <w:r>
        <w:t xml:space="preserve">, </w:t>
      </w:r>
      <w:r>
        <w:tab/>
        <w:t>4.12</w:t>
      </w:r>
    </w:p>
    <w:p w:rsidR="00BC5CA5" w:rsidRDefault="00BC5CA5" w:rsidP="00BC5CA5">
      <w:pPr>
        <w:ind w:firstLine="510"/>
        <w:rPr>
          <w:sz w:val="28"/>
        </w:rPr>
      </w:pPr>
      <w:r>
        <w:rPr>
          <w:sz w:val="28"/>
        </w:rPr>
        <w:t xml:space="preserve">где </w:t>
      </w:r>
      <w:r w:rsidRPr="00EA2698">
        <w:rPr>
          <w:position w:val="-20"/>
          <w:sz w:val="28"/>
        </w:rPr>
        <w:object w:dxaOrig="1359" w:dyaOrig="580">
          <v:shape id="_x0000_i1124" type="#_x0000_t75" style="width:68.2pt;height:29.05pt" o:ole="">
            <v:imagedata r:id="rId254" o:title=""/>
          </v:shape>
          <o:OLEObject Type="Embed" ProgID="Equation.DSMT4" ShapeID="_x0000_i1124" DrawAspect="Content" ObjectID="_1418716678" r:id="rId255"/>
        </w:object>
      </w:r>
      <w:r>
        <w:rPr>
          <w:sz w:val="28"/>
        </w:rPr>
        <w:t xml:space="preserve"> – площадь поперечного сечения заклепки или болта диаметром </w:t>
      </w:r>
      <w:r w:rsidRPr="004B365D">
        <w:rPr>
          <w:i/>
          <w:sz w:val="28"/>
          <w:lang w:val="en-US"/>
        </w:rPr>
        <w:t>d</w:t>
      </w:r>
      <w:r>
        <w:rPr>
          <w:sz w:val="28"/>
        </w:rPr>
        <w:t xml:space="preserve"> (для одного болта </w:t>
      </w:r>
      <w:r w:rsidRPr="00447DAE">
        <w:rPr>
          <w:i/>
          <w:sz w:val="28"/>
          <w:lang w:val="en-US"/>
        </w:rPr>
        <w:t>n</w:t>
      </w:r>
      <w:r>
        <w:rPr>
          <w:sz w:val="28"/>
        </w:rPr>
        <w:t xml:space="preserve"> = 1), </w:t>
      </w:r>
      <w:r w:rsidRPr="00E40FC2">
        <w:rPr>
          <w:sz w:val="28"/>
        </w:rPr>
        <w:t>[</w:t>
      </w:r>
      <w:r>
        <w:rPr>
          <w:sz w:val="28"/>
        </w:rPr>
        <w:sym w:font="Symbol" w:char="F074"/>
      </w:r>
      <w:r w:rsidRPr="00E40FC2">
        <w:rPr>
          <w:sz w:val="28"/>
        </w:rPr>
        <w:t>]</w:t>
      </w:r>
      <w:r>
        <w:rPr>
          <w:sz w:val="28"/>
        </w:rPr>
        <w:t xml:space="preserve"> – допускаемое кас</w:t>
      </w:r>
      <w:r>
        <w:rPr>
          <w:sz w:val="28"/>
        </w:rPr>
        <w:t>а</w:t>
      </w:r>
      <w:r>
        <w:rPr>
          <w:sz w:val="28"/>
        </w:rPr>
        <w:t>тельное напряжение (на срез).</w:t>
      </w:r>
    </w:p>
    <w:p w:rsidR="00BC5CA5" w:rsidRPr="00071032" w:rsidRDefault="00BC5CA5" w:rsidP="00BC5CA5">
      <w:pPr>
        <w:ind w:firstLine="510"/>
        <w:rPr>
          <w:sz w:val="28"/>
        </w:rPr>
      </w:pPr>
      <w:r>
        <w:rPr>
          <w:sz w:val="28"/>
        </w:rPr>
        <w:t>На практике обычно задаются диаметром заклепок или болтов и расчетным путем определяют их необходимое количество (для одн</w:t>
      </w:r>
      <w:r>
        <w:rPr>
          <w:sz w:val="28"/>
        </w:rPr>
        <w:t>о</w:t>
      </w:r>
      <w:r>
        <w:rPr>
          <w:sz w:val="28"/>
        </w:rPr>
        <w:t>срезного соединения)</w:t>
      </w:r>
    </w:p>
    <w:p w:rsidR="00BC5CA5" w:rsidRPr="00071032" w:rsidRDefault="00BC5CA5" w:rsidP="00BC5CA5">
      <w:pPr>
        <w:pStyle w:val="MTDisplayEquation"/>
        <w:tabs>
          <w:tab w:val="clear" w:pos="5320"/>
          <w:tab w:val="clear" w:pos="9920"/>
          <w:tab w:val="center" w:pos="4253"/>
          <w:tab w:val="right" w:pos="8505"/>
        </w:tabs>
        <w:spacing w:before="120" w:after="120"/>
      </w:pPr>
      <w:r>
        <w:tab/>
      </w:r>
      <w:r w:rsidRPr="00E40FC2">
        <w:rPr>
          <w:position w:val="-36"/>
        </w:rPr>
        <w:object w:dxaOrig="1180" w:dyaOrig="800">
          <v:shape id="_x0000_i1125" type="#_x0000_t75" style="width:59.35pt;height:39.15pt" o:ole="">
            <v:imagedata r:id="rId256" o:title=""/>
          </v:shape>
          <o:OLEObject Type="Embed" ProgID="Equation.DSMT4" ShapeID="_x0000_i1125" DrawAspect="Content" ObjectID="_1418716679" r:id="rId257"/>
        </w:object>
      </w:r>
      <w:r>
        <w:t xml:space="preserve">. </w:t>
      </w:r>
      <w:r>
        <w:tab/>
        <w:t>4.13</w:t>
      </w:r>
    </w:p>
    <w:p w:rsidR="00BC5CA5" w:rsidRDefault="00BC5CA5" w:rsidP="00BC5CA5">
      <w:pPr>
        <w:ind w:firstLine="510"/>
        <w:rPr>
          <w:sz w:val="28"/>
        </w:rPr>
      </w:pPr>
      <w:r>
        <w:rPr>
          <w:sz w:val="28"/>
        </w:rPr>
        <w:t xml:space="preserve">При двух срезном или </w:t>
      </w:r>
      <w:proofErr w:type="spellStart"/>
      <w:r>
        <w:rPr>
          <w:sz w:val="28"/>
        </w:rPr>
        <w:t>многосрезном</w:t>
      </w:r>
      <w:proofErr w:type="spellEnd"/>
      <w:r>
        <w:rPr>
          <w:sz w:val="28"/>
        </w:rPr>
        <w:t xml:space="preserve"> соединении вместо </w:t>
      </w:r>
      <w:r w:rsidRPr="00447DAE">
        <w:rPr>
          <w:i/>
          <w:sz w:val="28"/>
          <w:lang w:val="en-US"/>
        </w:rPr>
        <w:t>n</w:t>
      </w:r>
      <w:r>
        <w:rPr>
          <w:sz w:val="28"/>
        </w:rPr>
        <w:t xml:space="preserve"> в фо</w:t>
      </w:r>
      <w:r>
        <w:rPr>
          <w:sz w:val="28"/>
        </w:rPr>
        <w:t>р</w:t>
      </w:r>
      <w:r>
        <w:rPr>
          <w:sz w:val="28"/>
        </w:rPr>
        <w:t>мулу следует подставлять общее число срезов заклепок или болтов, расположенных по одну сторону стыка.</w:t>
      </w:r>
    </w:p>
    <w:p w:rsidR="00BC5CA5" w:rsidRDefault="00BC5CA5" w:rsidP="00BC5CA5">
      <w:pPr>
        <w:ind w:firstLine="510"/>
        <w:rPr>
          <w:sz w:val="28"/>
        </w:rPr>
      </w:pPr>
      <w:r>
        <w:rPr>
          <w:sz w:val="28"/>
        </w:rPr>
        <w:t>Расчет на срез обеспечивает прочность заклепок (болтов), но не гарантирует безопасность соединения в целом.</w:t>
      </w:r>
    </w:p>
    <w:p w:rsidR="00BC5CA5" w:rsidRPr="00E40FC2" w:rsidRDefault="00BC5CA5" w:rsidP="00BC5CA5">
      <w:pPr>
        <w:ind w:firstLine="510"/>
        <w:rPr>
          <w:sz w:val="28"/>
        </w:rPr>
      </w:pPr>
      <w:r>
        <w:rPr>
          <w:sz w:val="28"/>
        </w:rPr>
        <w:t>Если толщина соединяемых элементов недостаточна, то давление, возникающее между заклепками (болтами) и стенками отверстий, в</w:t>
      </w:r>
      <w:r>
        <w:rPr>
          <w:sz w:val="28"/>
        </w:rPr>
        <w:t>ы</w:t>
      </w:r>
      <w:r>
        <w:rPr>
          <w:sz w:val="28"/>
        </w:rPr>
        <w:t xml:space="preserve">зывает смятие последних. При большом давлении и малом расстоянии между отверстиями или отверстием и краем элемента части материала может </w:t>
      </w:r>
      <w:proofErr w:type="spellStart"/>
      <w:r>
        <w:rPr>
          <w:sz w:val="28"/>
        </w:rPr>
        <w:t>выколоться</w:t>
      </w:r>
      <w:proofErr w:type="spellEnd"/>
      <w:r>
        <w:rPr>
          <w:sz w:val="28"/>
        </w:rPr>
        <w:t>.</w:t>
      </w:r>
    </w:p>
    <w:p w:rsidR="00BC5CA5" w:rsidRDefault="00BC5CA5" w:rsidP="00BC5CA5">
      <w:pPr>
        <w:ind w:firstLine="510"/>
        <w:rPr>
          <w:sz w:val="28"/>
        </w:rPr>
      </w:pPr>
      <w:r>
        <w:rPr>
          <w:sz w:val="28"/>
        </w:rPr>
        <w:t>Таким образом, кроме расчетов на срез выполняют расчеты на смятие. Проверяют напряжения смятия по площади контакта соедин</w:t>
      </w:r>
      <w:r>
        <w:rPr>
          <w:sz w:val="28"/>
        </w:rPr>
        <w:t>я</w:t>
      </w:r>
      <w:r>
        <w:rPr>
          <w:sz w:val="28"/>
        </w:rPr>
        <w:t>емых листов и заклепок (болтов) (см. лекцию 3).</w:t>
      </w:r>
    </w:p>
    <w:p w:rsidR="00BC5CA5" w:rsidRDefault="00BC5CA5" w:rsidP="00BC5CA5">
      <w:pPr>
        <w:ind w:firstLine="510"/>
        <w:rPr>
          <w:sz w:val="28"/>
        </w:rPr>
      </w:pPr>
      <w:r>
        <w:rPr>
          <w:sz w:val="28"/>
        </w:rPr>
        <w:t xml:space="preserve">Проекция площадок смятия показана на </w:t>
      </w:r>
      <w:r w:rsidRPr="00D65A25">
        <w:rPr>
          <w:sz w:val="28"/>
          <w:highlight w:val="red"/>
        </w:rPr>
        <w:t>рис. 3.8.</w:t>
      </w:r>
      <w:r w:rsidRPr="00D65A25">
        <w:rPr>
          <w:sz w:val="28"/>
        </w:rPr>
        <w:t xml:space="preserve"> </w:t>
      </w:r>
    </w:p>
    <w:p w:rsidR="00BC5CA5" w:rsidRPr="00071032" w:rsidRDefault="00BC5CA5" w:rsidP="00BC5CA5">
      <w:pPr>
        <w:ind w:firstLine="510"/>
        <w:rPr>
          <w:sz w:val="28"/>
        </w:rPr>
      </w:pPr>
      <w:r>
        <w:rPr>
          <w:sz w:val="28"/>
        </w:rPr>
        <w:t>Напряжения смятия считают равномерно распределенными по площади контакта, тогда условие прочности на смятие выражают формулой</w:t>
      </w:r>
    </w:p>
    <w:p w:rsidR="00BC5CA5" w:rsidRPr="008C52D6" w:rsidRDefault="00BC5CA5" w:rsidP="00BC5CA5">
      <w:pPr>
        <w:pStyle w:val="MTDisplayEquation"/>
        <w:tabs>
          <w:tab w:val="clear" w:pos="5320"/>
          <w:tab w:val="clear" w:pos="9920"/>
          <w:tab w:val="center" w:pos="4253"/>
          <w:tab w:val="right" w:pos="8505"/>
        </w:tabs>
        <w:spacing w:before="120" w:after="120"/>
      </w:pPr>
      <w:r>
        <w:tab/>
      </w:r>
      <w:r w:rsidRPr="005F7A30">
        <w:rPr>
          <w:position w:val="-34"/>
        </w:rPr>
        <w:object w:dxaOrig="2320" w:dyaOrig="780">
          <v:shape id="_x0000_i1126" type="#_x0000_t75" style="width:116.2pt;height:39.15pt" o:ole="">
            <v:imagedata r:id="rId258" o:title=""/>
          </v:shape>
          <o:OLEObject Type="Embed" ProgID="Equation.DSMT4" ShapeID="_x0000_i1126" DrawAspect="Content" ObjectID="_1418716680" r:id="rId259"/>
        </w:object>
      </w:r>
      <w:r>
        <w:t xml:space="preserve">, </w:t>
      </w:r>
      <w:r>
        <w:tab/>
        <w:t>4.14</w:t>
      </w:r>
    </w:p>
    <w:p w:rsidR="00BC5CA5" w:rsidRPr="005F7A30" w:rsidRDefault="00BC5CA5" w:rsidP="00BC5CA5">
      <w:pPr>
        <w:ind w:firstLine="510"/>
        <w:rPr>
          <w:sz w:val="28"/>
        </w:rPr>
      </w:pPr>
      <w:r>
        <w:rPr>
          <w:sz w:val="28"/>
        </w:rPr>
        <w:lastRenderedPageBreak/>
        <w:t xml:space="preserve">где </w:t>
      </w:r>
      <w:r w:rsidRPr="00431C5B">
        <w:rPr>
          <w:i/>
          <w:sz w:val="28"/>
          <w:lang w:val="en-US"/>
        </w:rPr>
        <w:t>n</w:t>
      </w:r>
      <w:r w:rsidRPr="00431C5B">
        <w:rPr>
          <w:i/>
          <w:sz w:val="28"/>
        </w:rPr>
        <w:t>`</w:t>
      </w:r>
      <w:r>
        <w:rPr>
          <w:sz w:val="28"/>
        </w:rPr>
        <w:t xml:space="preserve"> – число заклепок (болтов), </w:t>
      </w:r>
      <w:r w:rsidRPr="005F7A30">
        <w:rPr>
          <w:position w:val="-12"/>
          <w:sz w:val="28"/>
        </w:rPr>
        <w:object w:dxaOrig="1440" w:dyaOrig="380">
          <v:shape id="_x0000_i1127" type="#_x0000_t75" style="width:1in;height:18.95pt" o:ole="">
            <v:imagedata r:id="rId260" o:title=""/>
          </v:shape>
          <o:OLEObject Type="Embed" ProgID="Equation.DSMT4" ShapeID="_x0000_i1127" DrawAspect="Content" ObjectID="_1418716681" r:id="rId261"/>
        </w:object>
      </w:r>
      <w:r>
        <w:rPr>
          <w:sz w:val="28"/>
        </w:rPr>
        <w:t xml:space="preserve"> – площадь смятия одной заклепки,</w:t>
      </w:r>
      <w:r w:rsidRPr="005F7A30">
        <w:rPr>
          <w:sz w:val="28"/>
        </w:rPr>
        <w:t xml:space="preserve"> [</w:t>
      </w:r>
      <w:r>
        <w:rPr>
          <w:sz w:val="28"/>
        </w:rPr>
        <w:sym w:font="Symbol" w:char="F073"/>
      </w:r>
      <w:proofErr w:type="gramStart"/>
      <w:r w:rsidRPr="005F7A30">
        <w:rPr>
          <w:sz w:val="28"/>
          <w:vertAlign w:val="subscript"/>
        </w:rPr>
        <w:t>см</w:t>
      </w:r>
      <w:proofErr w:type="gramEnd"/>
      <w:r w:rsidRPr="005F7A30">
        <w:rPr>
          <w:sz w:val="28"/>
        </w:rPr>
        <w:t>]</w:t>
      </w:r>
      <w:r>
        <w:rPr>
          <w:sz w:val="28"/>
        </w:rPr>
        <w:t xml:space="preserve"> – допускаемое напряжение на смятие.</w:t>
      </w:r>
    </w:p>
    <w:p w:rsidR="00BC5CA5" w:rsidRDefault="00BC5CA5" w:rsidP="00BC5CA5">
      <w:pPr>
        <w:ind w:firstLine="510"/>
        <w:rPr>
          <w:sz w:val="28"/>
        </w:rPr>
      </w:pPr>
      <w:r>
        <w:rPr>
          <w:sz w:val="28"/>
        </w:rPr>
        <w:t>Из формулы можно определить необходимое число заклепок (болтов) по условию прочности на смятие</w:t>
      </w:r>
    </w:p>
    <w:p w:rsidR="00BC5CA5" w:rsidRPr="00071032" w:rsidRDefault="00BC5CA5" w:rsidP="00BC5CA5">
      <w:pPr>
        <w:pStyle w:val="MTDisplayEquation"/>
        <w:tabs>
          <w:tab w:val="clear" w:pos="5320"/>
          <w:tab w:val="clear" w:pos="9920"/>
          <w:tab w:val="center" w:pos="4253"/>
          <w:tab w:val="right" w:pos="8505"/>
        </w:tabs>
        <w:spacing w:before="120" w:after="120"/>
      </w:pPr>
      <w:r>
        <w:tab/>
      </w:r>
      <w:r w:rsidRPr="00D65A25">
        <w:rPr>
          <w:position w:val="-36"/>
        </w:rPr>
        <w:object w:dxaOrig="1660" w:dyaOrig="800">
          <v:shape id="_x0000_i1128" type="#_x0000_t75" style="width:83.35pt;height:39.15pt" o:ole="">
            <v:imagedata r:id="rId262" o:title=""/>
          </v:shape>
          <o:OLEObject Type="Embed" ProgID="Equation.DSMT4" ShapeID="_x0000_i1128" DrawAspect="Content" ObjectID="_1418716682" r:id="rId263"/>
        </w:object>
      </w:r>
      <w:r>
        <w:t xml:space="preserve">. </w:t>
      </w:r>
      <w:r>
        <w:tab/>
        <w:t>4.15</w:t>
      </w:r>
    </w:p>
    <w:p w:rsidR="00BC5CA5" w:rsidRPr="00D65A25" w:rsidRDefault="00BC5CA5" w:rsidP="00BC5CA5">
      <w:pPr>
        <w:ind w:firstLine="510"/>
        <w:rPr>
          <w:spacing w:val="-4"/>
          <w:sz w:val="28"/>
        </w:rPr>
      </w:pPr>
      <w:r w:rsidRPr="00D65A25">
        <w:rPr>
          <w:spacing w:val="-4"/>
          <w:sz w:val="28"/>
        </w:rPr>
        <w:t>Расчет соединений на срез и смятие производят последовательно, окончательно принимая наибольшее требуемое количество заклепок (болтов), округленное до ближайшего целого числа в б</w:t>
      </w:r>
      <w:r w:rsidRPr="00D65A25">
        <w:rPr>
          <w:i/>
          <w:spacing w:val="-4"/>
          <w:sz w:val="28"/>
        </w:rPr>
        <w:t>о</w:t>
      </w:r>
      <w:r w:rsidRPr="00D65A25">
        <w:rPr>
          <w:spacing w:val="-4"/>
          <w:sz w:val="28"/>
        </w:rPr>
        <w:t>льшую сторону.</w:t>
      </w:r>
    </w:p>
    <w:p w:rsidR="00BC5CA5" w:rsidRDefault="00BC5CA5" w:rsidP="00BC5CA5">
      <w:pPr>
        <w:ind w:firstLine="510"/>
        <w:rPr>
          <w:sz w:val="28"/>
        </w:rPr>
      </w:pPr>
      <w:r>
        <w:rPr>
          <w:sz w:val="28"/>
        </w:rPr>
        <w:t>Кроме расчетов на срез и смятие необходимо проверить про</w:t>
      </w:r>
      <w:r>
        <w:rPr>
          <w:sz w:val="28"/>
        </w:rPr>
        <w:t>ч</w:t>
      </w:r>
      <w:r>
        <w:rPr>
          <w:sz w:val="28"/>
        </w:rPr>
        <w:t>ность соединяемых элементов на осевое усилие в ослабленных отве</w:t>
      </w:r>
      <w:r>
        <w:rPr>
          <w:sz w:val="28"/>
        </w:rPr>
        <w:t>р</w:t>
      </w:r>
      <w:r>
        <w:rPr>
          <w:sz w:val="28"/>
        </w:rPr>
        <w:t xml:space="preserve">стиями сечениях (рис. 4.4). </w:t>
      </w:r>
    </w:p>
    <w:p w:rsidR="00BC5CA5" w:rsidRDefault="00BC5CA5" w:rsidP="00BC5CA5">
      <w:pPr>
        <w:ind w:firstLine="0"/>
        <w:jc w:val="center"/>
        <w:rPr>
          <w:sz w:val="28"/>
        </w:rPr>
      </w:pPr>
      <w:r>
        <w:rPr>
          <w:noProof/>
          <w:lang w:eastAsia="ru-RU"/>
        </w:rPr>
        <mc:AlternateContent>
          <mc:Choice Requires="wpc">
            <w:drawing>
              <wp:inline distT="0" distB="0" distL="0" distR="0" wp14:anchorId="7D355005" wp14:editId="014BD08C">
                <wp:extent cx="4422588" cy="2049033"/>
                <wp:effectExtent l="0" t="0" r="0" b="0"/>
                <wp:docPr id="1729" name="Полотно 172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g:wgp>
                        <wpg:cNvPr id="1152" name="Группа 1152"/>
                        <wpg:cNvGrpSpPr/>
                        <wpg:grpSpPr>
                          <a:xfrm>
                            <a:off x="206602" y="71755"/>
                            <a:ext cx="3964234" cy="1869328"/>
                            <a:chOff x="206602" y="71755"/>
                            <a:chExt cx="3964234" cy="1869328"/>
                          </a:xfrm>
                        </wpg:grpSpPr>
                        <wps:wsp>
                          <wps:cNvPr id="1153" name="Овал 1153"/>
                          <wps:cNvSpPr/>
                          <wps:spPr>
                            <a:xfrm>
                              <a:off x="1136409" y="1079575"/>
                              <a:ext cx="215900" cy="215900"/>
                            </a:xfrm>
                            <a:prstGeom prst="ellipse">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4" name="Овал 1154"/>
                          <wps:cNvSpPr/>
                          <wps:spPr>
                            <a:xfrm>
                              <a:off x="1136409" y="647775"/>
                              <a:ext cx="215900" cy="215900"/>
                            </a:xfrm>
                            <a:prstGeom prst="ellipse">
                              <a:avLst/>
                            </a:prstGeom>
                            <a:no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55" name="Прямая соединительная линия 1155"/>
                          <wps:cNvCnPr/>
                          <wps:spPr>
                            <a:xfrm>
                              <a:off x="704609" y="537733"/>
                              <a:ext cx="1295400" cy="0"/>
                            </a:xfrm>
                            <a:prstGeom prst="line">
                              <a:avLst/>
                            </a:prstGeom>
                            <a:noFill/>
                            <a:ln w="19050" cap="flat" cmpd="sng" algn="ctr">
                              <a:solidFill>
                                <a:sysClr val="windowText" lastClr="000000"/>
                              </a:solidFill>
                              <a:prstDash val="solid"/>
                            </a:ln>
                            <a:effectLst/>
                          </wps:spPr>
                          <wps:bodyPr/>
                        </wps:wsp>
                        <wps:wsp>
                          <wps:cNvPr id="1156" name="Прямая соединительная линия 1156"/>
                          <wps:cNvCnPr/>
                          <wps:spPr>
                            <a:xfrm>
                              <a:off x="704609" y="1401333"/>
                              <a:ext cx="1295400" cy="0"/>
                            </a:xfrm>
                            <a:prstGeom prst="line">
                              <a:avLst/>
                            </a:prstGeom>
                            <a:noFill/>
                            <a:ln w="19050" cap="flat" cmpd="sng" algn="ctr">
                              <a:solidFill>
                                <a:sysClr val="windowText" lastClr="000000"/>
                              </a:solidFill>
                              <a:prstDash val="solid"/>
                            </a:ln>
                            <a:effectLst/>
                          </wps:spPr>
                          <wps:bodyPr/>
                        </wps:wsp>
                        <wps:wsp>
                          <wps:cNvPr id="1157" name="Полилиния 1157"/>
                          <wps:cNvSpPr/>
                          <wps:spPr>
                            <a:xfrm>
                              <a:off x="704253" y="538256"/>
                              <a:ext cx="42099" cy="866588"/>
                            </a:xfrm>
                            <a:custGeom>
                              <a:avLst/>
                              <a:gdLst>
                                <a:gd name="connsiteX0" fmla="*/ 12047 w 42099"/>
                                <a:gd name="connsiteY0" fmla="*/ 0 h 866588"/>
                                <a:gd name="connsiteX1" fmla="*/ 41930 w 42099"/>
                                <a:gd name="connsiteY1" fmla="*/ 203200 h 866588"/>
                                <a:gd name="connsiteX2" fmla="*/ 95 w 42099"/>
                                <a:gd name="connsiteY2" fmla="*/ 472141 h 866588"/>
                                <a:gd name="connsiteX3" fmla="*/ 29977 w 42099"/>
                                <a:gd name="connsiteY3" fmla="*/ 723153 h 866588"/>
                                <a:gd name="connsiteX4" fmla="*/ 12047 w 42099"/>
                                <a:gd name="connsiteY4" fmla="*/ 866588 h 866588"/>
                                <a:gd name="connsiteX5" fmla="*/ 12047 w 42099"/>
                                <a:gd name="connsiteY5" fmla="*/ 866588 h 8665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099" h="866588">
                                  <a:moveTo>
                                    <a:pt x="12047" y="0"/>
                                  </a:moveTo>
                                  <a:cubicBezTo>
                                    <a:pt x="27984" y="62255"/>
                                    <a:pt x="43922" y="124510"/>
                                    <a:pt x="41930" y="203200"/>
                                  </a:cubicBezTo>
                                  <a:cubicBezTo>
                                    <a:pt x="39938" y="281890"/>
                                    <a:pt x="2087" y="385482"/>
                                    <a:pt x="95" y="472141"/>
                                  </a:cubicBezTo>
                                  <a:cubicBezTo>
                                    <a:pt x="-1897" y="558800"/>
                                    <a:pt x="27985" y="657412"/>
                                    <a:pt x="29977" y="723153"/>
                                  </a:cubicBezTo>
                                  <a:cubicBezTo>
                                    <a:pt x="31969" y="788894"/>
                                    <a:pt x="12047" y="866588"/>
                                    <a:pt x="12047" y="866588"/>
                                  </a:cubicBezTo>
                                  <a:lnTo>
                                    <a:pt x="12047" y="866588"/>
                                  </a:lnTo>
                                </a:path>
                              </a:pathLst>
                            </a:cu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8" name="Дуга 1158"/>
                          <wps:cNvSpPr/>
                          <wps:spPr>
                            <a:xfrm flipH="1">
                              <a:off x="1892059" y="647675"/>
                              <a:ext cx="216000" cy="216000"/>
                            </a:xfrm>
                            <a:prstGeom prst="arc">
                              <a:avLst>
                                <a:gd name="adj1" fmla="val 16200000"/>
                                <a:gd name="adj2" fmla="val 5465268"/>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9" name="Дуга 1159"/>
                          <wps:cNvSpPr/>
                          <wps:spPr>
                            <a:xfrm flipH="1">
                              <a:off x="1892059" y="1087004"/>
                              <a:ext cx="215900" cy="215900"/>
                            </a:xfrm>
                            <a:prstGeom prst="arc">
                              <a:avLst>
                                <a:gd name="adj1" fmla="val 16200000"/>
                                <a:gd name="adj2" fmla="val 5465268"/>
                              </a:avLst>
                            </a:prstGeom>
                            <a:no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60" name="Прямая соединительная линия 1160"/>
                          <wps:cNvCnPr/>
                          <wps:spPr>
                            <a:xfrm>
                              <a:off x="2000009" y="538256"/>
                              <a:ext cx="50" cy="109419"/>
                            </a:xfrm>
                            <a:prstGeom prst="line">
                              <a:avLst/>
                            </a:prstGeom>
                            <a:noFill/>
                            <a:ln w="19050" cap="flat" cmpd="sng" algn="ctr">
                              <a:solidFill>
                                <a:sysClr val="windowText" lastClr="000000"/>
                              </a:solidFill>
                              <a:prstDash val="solid"/>
                            </a:ln>
                            <a:effectLst/>
                          </wps:spPr>
                          <wps:bodyPr/>
                        </wps:wsp>
                        <wps:wsp>
                          <wps:cNvPr id="1161" name="Прямая соединительная линия 1161"/>
                          <wps:cNvCnPr/>
                          <wps:spPr>
                            <a:xfrm>
                              <a:off x="2002109" y="863656"/>
                              <a:ext cx="0" cy="223348"/>
                            </a:xfrm>
                            <a:prstGeom prst="line">
                              <a:avLst/>
                            </a:prstGeom>
                            <a:noFill/>
                            <a:ln w="19050" cap="flat" cmpd="sng" algn="ctr">
                              <a:solidFill>
                                <a:sysClr val="windowText" lastClr="000000"/>
                              </a:solidFill>
                              <a:prstDash val="solid"/>
                            </a:ln>
                            <a:effectLst/>
                          </wps:spPr>
                          <wps:bodyPr/>
                        </wps:wsp>
                        <wps:wsp>
                          <wps:cNvPr id="1162" name="Прямая соединительная линия 1162"/>
                          <wps:cNvCnPr/>
                          <wps:spPr>
                            <a:xfrm>
                              <a:off x="2007260" y="1292113"/>
                              <a:ext cx="0" cy="109220"/>
                            </a:xfrm>
                            <a:prstGeom prst="line">
                              <a:avLst/>
                            </a:prstGeom>
                            <a:noFill/>
                            <a:ln w="19050" cap="flat" cmpd="sng" algn="ctr">
                              <a:solidFill>
                                <a:sysClr val="windowText" lastClr="000000"/>
                              </a:solidFill>
                              <a:prstDash val="solid"/>
                            </a:ln>
                            <a:effectLst/>
                          </wps:spPr>
                          <wps:bodyPr/>
                        </wps:wsp>
                        <wps:wsp>
                          <wps:cNvPr id="1163" name="Прямая соединительная линия 1163"/>
                          <wps:cNvCnPr/>
                          <wps:spPr>
                            <a:xfrm flipV="1">
                              <a:off x="704253" y="321833"/>
                              <a:ext cx="216256" cy="215900"/>
                            </a:xfrm>
                            <a:prstGeom prst="line">
                              <a:avLst/>
                            </a:prstGeom>
                            <a:noFill/>
                            <a:ln w="19050" cap="flat" cmpd="sng" algn="ctr">
                              <a:solidFill>
                                <a:sysClr val="windowText" lastClr="000000"/>
                              </a:solidFill>
                              <a:prstDash val="solid"/>
                            </a:ln>
                            <a:effectLst/>
                          </wps:spPr>
                          <wps:bodyPr/>
                        </wps:wsp>
                        <wps:wsp>
                          <wps:cNvPr id="1164" name="Прямая соединительная линия 1164"/>
                          <wps:cNvCnPr/>
                          <wps:spPr>
                            <a:xfrm flipV="1">
                              <a:off x="2000009" y="322356"/>
                              <a:ext cx="215900" cy="215900"/>
                            </a:xfrm>
                            <a:prstGeom prst="line">
                              <a:avLst/>
                            </a:prstGeom>
                            <a:noFill/>
                            <a:ln w="19050" cap="flat" cmpd="sng" algn="ctr">
                              <a:solidFill>
                                <a:sysClr val="windowText" lastClr="000000"/>
                              </a:solidFill>
                              <a:prstDash val="solid"/>
                            </a:ln>
                            <a:effectLst/>
                          </wps:spPr>
                          <wps:bodyPr/>
                        </wps:wsp>
                        <wps:wsp>
                          <wps:cNvPr id="1165" name="Прямая соединительная линия 1165"/>
                          <wps:cNvCnPr/>
                          <wps:spPr>
                            <a:xfrm flipV="1">
                              <a:off x="2000009" y="431875"/>
                              <a:ext cx="215900" cy="215900"/>
                            </a:xfrm>
                            <a:prstGeom prst="line">
                              <a:avLst/>
                            </a:prstGeom>
                            <a:noFill/>
                            <a:ln w="19050" cap="flat" cmpd="sng" algn="ctr">
                              <a:solidFill>
                                <a:sysClr val="windowText" lastClr="000000"/>
                              </a:solidFill>
                              <a:prstDash val="solid"/>
                            </a:ln>
                            <a:effectLst/>
                          </wps:spPr>
                          <wps:bodyPr/>
                        </wps:wsp>
                        <wps:wsp>
                          <wps:cNvPr id="1166" name="Прямая соединительная линия 1166"/>
                          <wps:cNvCnPr/>
                          <wps:spPr>
                            <a:xfrm flipV="1">
                              <a:off x="2007260" y="645683"/>
                              <a:ext cx="215900" cy="215900"/>
                            </a:xfrm>
                            <a:prstGeom prst="line">
                              <a:avLst/>
                            </a:prstGeom>
                            <a:noFill/>
                            <a:ln w="19050" cap="flat" cmpd="sng" algn="ctr">
                              <a:solidFill>
                                <a:sysClr val="windowText" lastClr="000000"/>
                              </a:solidFill>
                              <a:prstDash val="solid"/>
                            </a:ln>
                            <a:effectLst/>
                          </wps:spPr>
                          <wps:bodyPr/>
                        </wps:wsp>
                        <wps:wsp>
                          <wps:cNvPr id="1167" name="Прямая соединительная линия 1167"/>
                          <wps:cNvCnPr/>
                          <wps:spPr>
                            <a:xfrm flipV="1">
                              <a:off x="2007260" y="861583"/>
                              <a:ext cx="215900" cy="215900"/>
                            </a:xfrm>
                            <a:prstGeom prst="line">
                              <a:avLst/>
                            </a:prstGeom>
                            <a:noFill/>
                            <a:ln w="19050" cap="flat" cmpd="sng" algn="ctr">
                              <a:solidFill>
                                <a:sysClr val="windowText" lastClr="000000"/>
                              </a:solidFill>
                              <a:prstDash val="solid"/>
                            </a:ln>
                            <a:effectLst/>
                          </wps:spPr>
                          <wps:bodyPr/>
                        </wps:wsp>
                        <wps:wsp>
                          <wps:cNvPr id="1168" name="Прямая соединительная линия 1168"/>
                          <wps:cNvCnPr/>
                          <wps:spPr>
                            <a:xfrm flipV="1">
                              <a:off x="2007260" y="1087004"/>
                              <a:ext cx="215900" cy="215900"/>
                            </a:xfrm>
                            <a:prstGeom prst="line">
                              <a:avLst/>
                            </a:prstGeom>
                            <a:noFill/>
                            <a:ln w="19050" cap="flat" cmpd="sng" algn="ctr">
                              <a:solidFill>
                                <a:sysClr val="windowText" lastClr="000000"/>
                              </a:solidFill>
                              <a:prstDash val="solid"/>
                            </a:ln>
                            <a:effectLst/>
                          </wps:spPr>
                          <wps:bodyPr/>
                        </wps:wsp>
                        <wps:wsp>
                          <wps:cNvPr id="1169" name="Прямая соединительная линия 1169"/>
                          <wps:cNvCnPr/>
                          <wps:spPr>
                            <a:xfrm flipV="1">
                              <a:off x="2002109" y="1188944"/>
                              <a:ext cx="215900" cy="215900"/>
                            </a:xfrm>
                            <a:prstGeom prst="line">
                              <a:avLst/>
                            </a:prstGeom>
                            <a:noFill/>
                            <a:ln w="19050" cap="flat" cmpd="sng" algn="ctr">
                              <a:solidFill>
                                <a:sysClr val="windowText" lastClr="000000"/>
                              </a:solidFill>
                              <a:prstDash val="solid"/>
                            </a:ln>
                            <a:effectLst/>
                          </wps:spPr>
                          <wps:bodyPr/>
                        </wps:wsp>
                        <wps:wsp>
                          <wps:cNvPr id="1170" name="Прямая соединительная линия 1170"/>
                          <wps:cNvCnPr/>
                          <wps:spPr>
                            <a:xfrm>
                              <a:off x="2223160" y="322655"/>
                              <a:ext cx="0" cy="109220"/>
                            </a:xfrm>
                            <a:prstGeom prst="line">
                              <a:avLst/>
                            </a:prstGeom>
                            <a:noFill/>
                            <a:ln w="19050" cap="flat" cmpd="sng" algn="ctr">
                              <a:solidFill>
                                <a:sysClr val="windowText" lastClr="000000"/>
                              </a:solidFill>
                              <a:prstDash val="solid"/>
                            </a:ln>
                            <a:effectLst/>
                          </wps:spPr>
                          <wps:bodyPr/>
                        </wps:wsp>
                        <wps:wsp>
                          <wps:cNvPr id="1171" name="Прямая соединительная линия 1171"/>
                          <wps:cNvCnPr/>
                          <wps:spPr>
                            <a:xfrm>
                              <a:off x="2223160" y="1087004"/>
                              <a:ext cx="0" cy="109220"/>
                            </a:xfrm>
                            <a:prstGeom prst="line">
                              <a:avLst/>
                            </a:prstGeom>
                            <a:noFill/>
                            <a:ln w="19050" cap="flat" cmpd="sng" algn="ctr">
                              <a:solidFill>
                                <a:sysClr val="windowText" lastClr="000000"/>
                              </a:solidFill>
                              <a:prstDash val="solid"/>
                            </a:ln>
                            <a:effectLst/>
                          </wps:spPr>
                          <wps:bodyPr/>
                        </wps:wsp>
                        <wps:wsp>
                          <wps:cNvPr id="1172" name="Прямая соединительная линия 1172"/>
                          <wps:cNvCnPr/>
                          <wps:spPr>
                            <a:xfrm>
                              <a:off x="2223160" y="647775"/>
                              <a:ext cx="0" cy="222885"/>
                            </a:xfrm>
                            <a:prstGeom prst="line">
                              <a:avLst/>
                            </a:prstGeom>
                            <a:noFill/>
                            <a:ln w="19050" cap="flat" cmpd="sng" algn="ctr">
                              <a:solidFill>
                                <a:sysClr val="windowText" lastClr="000000"/>
                              </a:solidFill>
                              <a:prstDash val="solid"/>
                            </a:ln>
                            <a:effectLst/>
                          </wps:spPr>
                          <wps:bodyPr/>
                        </wps:wsp>
                        <wps:wsp>
                          <wps:cNvPr id="1173" name="Дуга 1173"/>
                          <wps:cNvSpPr/>
                          <wps:spPr>
                            <a:xfrm flipH="1">
                              <a:off x="2107959" y="861583"/>
                              <a:ext cx="215900" cy="215900"/>
                            </a:xfrm>
                            <a:prstGeom prst="arc">
                              <a:avLst>
                                <a:gd name="adj1" fmla="val 21372048"/>
                                <a:gd name="adj2" fmla="val 5465268"/>
                              </a:avLst>
                            </a:prstGeom>
                            <a:no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74" name="Дуга 1174"/>
                          <wps:cNvSpPr/>
                          <wps:spPr>
                            <a:xfrm flipH="1">
                              <a:off x="2107959" y="437212"/>
                              <a:ext cx="215900" cy="215900"/>
                            </a:xfrm>
                            <a:prstGeom prst="arc">
                              <a:avLst>
                                <a:gd name="adj1" fmla="val 21372048"/>
                                <a:gd name="adj2" fmla="val 5465268"/>
                              </a:avLst>
                            </a:prstGeom>
                            <a:no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75" name="Прямая соединительная линия 1175"/>
                          <wps:cNvCnPr/>
                          <wps:spPr>
                            <a:xfrm>
                              <a:off x="920509" y="322655"/>
                              <a:ext cx="1302651" cy="0"/>
                            </a:xfrm>
                            <a:prstGeom prst="line">
                              <a:avLst/>
                            </a:prstGeom>
                            <a:noFill/>
                            <a:ln w="19050" cap="flat" cmpd="sng" algn="ctr">
                              <a:solidFill>
                                <a:sysClr val="windowText" lastClr="000000"/>
                              </a:solidFill>
                              <a:prstDash val="solid"/>
                            </a:ln>
                            <a:effectLst/>
                          </wps:spPr>
                          <wps:bodyPr/>
                        </wps:wsp>
                        <wps:wsp>
                          <wps:cNvPr id="1176" name="Прямая со стрелкой 1176"/>
                          <wps:cNvCnPr/>
                          <wps:spPr>
                            <a:xfrm flipH="1">
                              <a:off x="206602" y="969533"/>
                              <a:ext cx="539750" cy="0"/>
                            </a:xfrm>
                            <a:prstGeom prst="straightConnector1">
                              <a:avLst/>
                            </a:prstGeom>
                            <a:noFill/>
                            <a:ln w="28575" cap="flat" cmpd="sng" algn="ctr">
                              <a:solidFill>
                                <a:sysClr val="windowText" lastClr="000000"/>
                              </a:solidFill>
                              <a:prstDash val="solid"/>
                              <a:tailEnd type="stealth" w="sm" len="lg"/>
                            </a:ln>
                            <a:effectLst/>
                          </wps:spPr>
                          <wps:bodyPr/>
                        </wps:wsp>
                        <wps:wsp>
                          <wps:cNvPr id="1177" name="Прямоугольник 1177"/>
                          <wps:cNvSpPr/>
                          <wps:spPr>
                            <a:xfrm>
                              <a:off x="3560744" y="538256"/>
                              <a:ext cx="288000" cy="863077"/>
                            </a:xfrm>
                            <a:prstGeom prst="rect">
                              <a:avLst/>
                            </a:prstGeom>
                            <a:pattFill prst="wdUpDiag">
                              <a:fgClr>
                                <a:sysClr val="windowText" lastClr="000000"/>
                              </a:fgClr>
                              <a:bgClr>
                                <a:sysClr val="window" lastClr="FFFFFF"/>
                              </a:bgClr>
                            </a:patt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8" name="Прямоугольник 1178"/>
                          <wps:cNvSpPr/>
                          <wps:spPr>
                            <a:xfrm>
                              <a:off x="2697144" y="538663"/>
                              <a:ext cx="287655" cy="862965"/>
                            </a:xfrm>
                            <a:prstGeom prst="rect">
                              <a:avLst/>
                            </a:prstGeom>
                            <a:pattFill prst="wdUpDiag">
                              <a:fgClr>
                                <a:sysClr val="windowText" lastClr="000000"/>
                              </a:fgClr>
                              <a:bgClr>
                                <a:sysClr val="window" lastClr="FFFFFF"/>
                              </a:bgClr>
                            </a:patt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79" name="Прямоугольник 1179"/>
                          <wps:cNvSpPr/>
                          <wps:spPr>
                            <a:xfrm>
                              <a:off x="2693035" y="647775"/>
                              <a:ext cx="288000" cy="216000"/>
                            </a:xfrm>
                            <a:prstGeom prst="rect">
                              <a:avLst/>
                            </a:prstGeom>
                            <a:solidFill>
                              <a:sysClr val="window" lastClr="FFFFFF"/>
                            </a:solid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6" name="Прямоугольник 1696"/>
                          <wps:cNvSpPr/>
                          <wps:spPr>
                            <a:xfrm>
                              <a:off x="2697144" y="1071689"/>
                              <a:ext cx="287655" cy="215900"/>
                            </a:xfrm>
                            <a:prstGeom prst="rect">
                              <a:avLst/>
                            </a:prstGeom>
                            <a:solidFill>
                              <a:sysClr val="window" lastClr="FFFFFF"/>
                            </a:solid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97" name="Прямая соединительная линия 1697"/>
                          <wps:cNvCnPr/>
                          <wps:spPr>
                            <a:xfrm>
                              <a:off x="3848744" y="537733"/>
                              <a:ext cx="288000" cy="0"/>
                            </a:xfrm>
                            <a:prstGeom prst="line">
                              <a:avLst/>
                            </a:prstGeom>
                            <a:noFill/>
                            <a:ln w="9525" cap="flat" cmpd="sng" algn="ctr">
                              <a:solidFill>
                                <a:sysClr val="windowText" lastClr="000000"/>
                              </a:solidFill>
                              <a:prstDash val="solid"/>
                            </a:ln>
                            <a:effectLst/>
                          </wps:spPr>
                          <wps:bodyPr/>
                        </wps:wsp>
                        <wps:wsp>
                          <wps:cNvPr id="1698" name="Прямая соединительная линия 1698"/>
                          <wps:cNvCnPr/>
                          <wps:spPr>
                            <a:xfrm>
                              <a:off x="3849034" y="1404844"/>
                              <a:ext cx="288000" cy="0"/>
                            </a:xfrm>
                            <a:prstGeom prst="line">
                              <a:avLst/>
                            </a:prstGeom>
                            <a:noFill/>
                            <a:ln w="9525" cap="flat" cmpd="sng" algn="ctr">
                              <a:solidFill>
                                <a:sysClr val="windowText" lastClr="000000"/>
                              </a:solidFill>
                              <a:prstDash val="solid"/>
                            </a:ln>
                            <a:effectLst/>
                          </wps:spPr>
                          <wps:bodyPr/>
                        </wps:wsp>
                        <wps:wsp>
                          <wps:cNvPr id="1699" name="Прямая со стрелкой 1699"/>
                          <wps:cNvCnPr/>
                          <wps:spPr>
                            <a:xfrm>
                              <a:off x="4100494" y="537733"/>
                              <a:ext cx="0" cy="86360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700" name="Прямая соединительная линия 1700"/>
                          <wps:cNvCnPr/>
                          <wps:spPr>
                            <a:xfrm flipV="1">
                              <a:off x="3560744" y="321833"/>
                              <a:ext cx="0" cy="216830"/>
                            </a:xfrm>
                            <a:prstGeom prst="line">
                              <a:avLst/>
                            </a:prstGeom>
                            <a:noFill/>
                            <a:ln w="9525" cap="flat" cmpd="sng" algn="ctr">
                              <a:solidFill>
                                <a:sysClr val="windowText" lastClr="000000"/>
                              </a:solidFill>
                              <a:prstDash val="solid"/>
                            </a:ln>
                            <a:effectLst/>
                          </wps:spPr>
                          <wps:bodyPr/>
                        </wps:wsp>
                        <wps:wsp>
                          <wps:cNvPr id="1701" name="Прямая соединительная линия 1701"/>
                          <wps:cNvCnPr/>
                          <wps:spPr>
                            <a:xfrm flipV="1">
                              <a:off x="3848744" y="321833"/>
                              <a:ext cx="290" cy="215900"/>
                            </a:xfrm>
                            <a:prstGeom prst="line">
                              <a:avLst/>
                            </a:prstGeom>
                            <a:noFill/>
                            <a:ln w="9525" cap="flat" cmpd="sng" algn="ctr">
                              <a:solidFill>
                                <a:sysClr val="windowText" lastClr="000000"/>
                              </a:solidFill>
                              <a:prstDash val="solid"/>
                            </a:ln>
                            <a:effectLst/>
                          </wps:spPr>
                          <wps:bodyPr/>
                        </wps:wsp>
                        <wps:wsp>
                          <wps:cNvPr id="1702" name="Прямая со стрелкой 1702"/>
                          <wps:cNvCnPr/>
                          <wps:spPr>
                            <a:xfrm>
                              <a:off x="3560744" y="360045"/>
                              <a:ext cx="288000"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703" name="Прямая соединительная линия 1703"/>
                          <wps:cNvCnPr/>
                          <wps:spPr>
                            <a:xfrm flipV="1">
                              <a:off x="2697103" y="321833"/>
                              <a:ext cx="0" cy="216535"/>
                            </a:xfrm>
                            <a:prstGeom prst="line">
                              <a:avLst/>
                            </a:prstGeom>
                            <a:noFill/>
                            <a:ln w="9525" cap="flat" cmpd="sng" algn="ctr">
                              <a:solidFill>
                                <a:sysClr val="windowText" lastClr="000000"/>
                              </a:solidFill>
                              <a:prstDash val="solid"/>
                            </a:ln>
                            <a:effectLst/>
                          </wps:spPr>
                          <wps:bodyPr/>
                        </wps:wsp>
                        <wps:wsp>
                          <wps:cNvPr id="1704" name="Прямая соединительная линия 1704"/>
                          <wps:cNvCnPr/>
                          <wps:spPr>
                            <a:xfrm flipV="1">
                              <a:off x="2985393" y="321833"/>
                              <a:ext cx="0" cy="215900"/>
                            </a:xfrm>
                            <a:prstGeom prst="line">
                              <a:avLst/>
                            </a:prstGeom>
                            <a:noFill/>
                            <a:ln w="9525" cap="flat" cmpd="sng" algn="ctr">
                              <a:solidFill>
                                <a:sysClr val="windowText" lastClr="000000"/>
                              </a:solidFill>
                              <a:prstDash val="solid"/>
                            </a:ln>
                            <a:effectLst/>
                          </wps:spPr>
                          <wps:bodyPr/>
                        </wps:wsp>
                        <wps:wsp>
                          <wps:cNvPr id="1705" name="Прямая со стрелкой 1705"/>
                          <wps:cNvCnPr/>
                          <wps:spPr>
                            <a:xfrm>
                              <a:off x="2697103" y="360568"/>
                              <a:ext cx="287655"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706" name="Прямая соединительная линия 1706"/>
                          <wps:cNvCnPr/>
                          <wps:spPr>
                            <a:xfrm flipV="1">
                              <a:off x="2981035" y="653710"/>
                              <a:ext cx="255859" cy="0"/>
                            </a:xfrm>
                            <a:prstGeom prst="line">
                              <a:avLst/>
                            </a:prstGeom>
                            <a:noFill/>
                            <a:ln w="9525" cap="flat" cmpd="sng" algn="ctr">
                              <a:solidFill>
                                <a:sysClr val="windowText" lastClr="000000"/>
                              </a:solidFill>
                              <a:prstDash val="solid"/>
                            </a:ln>
                            <a:effectLst/>
                          </wps:spPr>
                          <wps:bodyPr/>
                        </wps:wsp>
                        <wps:wsp>
                          <wps:cNvPr id="1707" name="Прямая соединительная линия 1707"/>
                          <wps:cNvCnPr/>
                          <wps:spPr>
                            <a:xfrm flipV="1">
                              <a:off x="2981035" y="868755"/>
                              <a:ext cx="255270" cy="0"/>
                            </a:xfrm>
                            <a:prstGeom prst="line">
                              <a:avLst/>
                            </a:prstGeom>
                            <a:noFill/>
                            <a:ln w="9525" cap="flat" cmpd="sng" algn="ctr">
                              <a:solidFill>
                                <a:sysClr val="windowText" lastClr="000000"/>
                              </a:solidFill>
                              <a:prstDash val="solid"/>
                            </a:ln>
                            <a:effectLst/>
                          </wps:spPr>
                          <wps:bodyPr/>
                        </wps:wsp>
                        <wps:wsp>
                          <wps:cNvPr id="1708" name="Прямая соединительная линия 1708"/>
                          <wps:cNvCnPr/>
                          <wps:spPr>
                            <a:xfrm flipV="1">
                              <a:off x="2985393" y="1072324"/>
                              <a:ext cx="255270" cy="0"/>
                            </a:xfrm>
                            <a:prstGeom prst="line">
                              <a:avLst/>
                            </a:prstGeom>
                            <a:noFill/>
                            <a:ln w="9525" cap="flat" cmpd="sng" algn="ctr">
                              <a:solidFill>
                                <a:sysClr val="windowText" lastClr="000000"/>
                              </a:solidFill>
                              <a:prstDash val="solid"/>
                            </a:ln>
                            <a:effectLst/>
                          </wps:spPr>
                          <wps:bodyPr/>
                        </wps:wsp>
                        <wps:wsp>
                          <wps:cNvPr id="1709" name="Прямая соединительная линия 1709"/>
                          <wps:cNvCnPr/>
                          <wps:spPr>
                            <a:xfrm flipV="1">
                              <a:off x="2985393" y="1287589"/>
                              <a:ext cx="255270" cy="0"/>
                            </a:xfrm>
                            <a:prstGeom prst="line">
                              <a:avLst/>
                            </a:prstGeom>
                            <a:noFill/>
                            <a:ln w="9525" cap="flat" cmpd="sng" algn="ctr">
                              <a:solidFill>
                                <a:sysClr val="windowText" lastClr="000000"/>
                              </a:solidFill>
                              <a:prstDash val="solid"/>
                            </a:ln>
                            <a:effectLst/>
                          </wps:spPr>
                          <wps:bodyPr/>
                        </wps:wsp>
                        <wps:wsp>
                          <wps:cNvPr id="1710" name="Прямая со стрелкой 1710"/>
                          <wps:cNvCnPr/>
                          <wps:spPr>
                            <a:xfrm>
                              <a:off x="3204210" y="645683"/>
                              <a:ext cx="3600" cy="216000"/>
                            </a:xfrm>
                            <a:prstGeom prst="straightConnector1">
                              <a:avLst/>
                            </a:prstGeom>
                            <a:noFill/>
                            <a:ln w="9525" cap="flat" cmpd="sng" algn="ctr">
                              <a:solidFill>
                                <a:sysClr val="windowText" lastClr="000000"/>
                              </a:solidFill>
                              <a:prstDash val="solid"/>
                              <a:headEnd type="stealth" w="sm" len="sm"/>
                              <a:tailEnd type="stealth" w="sm" len="sm"/>
                            </a:ln>
                            <a:effectLst/>
                          </wps:spPr>
                          <wps:bodyPr/>
                        </wps:wsp>
                        <wps:wsp>
                          <wps:cNvPr id="1711" name="Прямая со стрелкой 1711"/>
                          <wps:cNvCnPr/>
                          <wps:spPr>
                            <a:xfrm>
                              <a:off x="3204209" y="1073150"/>
                              <a:ext cx="3600" cy="216000"/>
                            </a:xfrm>
                            <a:prstGeom prst="straightConnector1">
                              <a:avLst/>
                            </a:prstGeom>
                            <a:noFill/>
                            <a:ln w="9525" cap="flat" cmpd="sng" algn="ctr">
                              <a:solidFill>
                                <a:sysClr val="windowText" lastClr="000000"/>
                              </a:solidFill>
                              <a:prstDash val="solid"/>
                              <a:headEnd type="stealth" w="sm" len="sm"/>
                              <a:tailEnd type="stealth" w="sm" len="sm"/>
                            </a:ln>
                            <a:effectLst/>
                          </wps:spPr>
                          <wps:bodyPr/>
                        </wps:wsp>
                        <wps:wsp>
                          <wps:cNvPr id="1712" name="Поле 1712"/>
                          <wps:cNvSpPr txBox="1"/>
                          <wps:spPr>
                            <a:xfrm>
                              <a:off x="214162" y="683481"/>
                              <a:ext cx="282575" cy="323215"/>
                            </a:xfrm>
                            <a:prstGeom prst="rect">
                              <a:avLst/>
                            </a:prstGeom>
                            <a:noFill/>
                            <a:ln w="6350">
                              <a:noFill/>
                            </a:ln>
                            <a:effectLst/>
                          </wps:spPr>
                          <wps:txbx>
                            <w:txbxContent>
                              <w:p w:rsidR="00577C88" w:rsidRPr="00515537" w:rsidRDefault="00577C88" w:rsidP="00BC5CA5">
                                <w:pPr>
                                  <w:ind w:firstLine="0"/>
                                  <w:rPr>
                                    <w:i/>
                                    <w:lang w:val="en-US"/>
                                  </w:rPr>
                                </w:pPr>
                                <w:r w:rsidRPr="00515537">
                                  <w:rPr>
                                    <w:i/>
                                    <w:lang w:val="en-US"/>
                                  </w:rP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713" name="Поле 219"/>
                          <wps:cNvSpPr txBox="1"/>
                          <wps:spPr>
                            <a:xfrm>
                              <a:off x="2697143" y="71755"/>
                              <a:ext cx="264795"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sym w:font="Symbol" w:char="F064"/>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14" name="Поле 219"/>
                          <wps:cNvSpPr txBox="1"/>
                          <wps:spPr>
                            <a:xfrm>
                              <a:off x="3583948" y="71755"/>
                              <a:ext cx="264795"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hAnsi="Symbol"/>
                                    <w:i/>
                                    <w:iCs/>
                                    <w:lang w:val="en-US"/>
                                  </w:rPr>
                                  <w:sym w:font="Symbol" w:char="F064"/>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15" name="Поле 219"/>
                          <wps:cNvSpPr txBox="1"/>
                          <wps:spPr>
                            <a:xfrm>
                              <a:off x="2917578" y="1085342"/>
                              <a:ext cx="376555" cy="17462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hAnsi="Symbol"/>
                                    <w:i/>
                                    <w:iCs/>
                                    <w:lang w:val="en-US"/>
                                  </w:rPr>
                                  <w:t>d</w:t>
                                </w:r>
                                <w:proofErr w:type="gramEnd"/>
                              </w:p>
                            </w:txbxContent>
                          </wps:txbx>
                          <wps:bodyPr rot="0" spcFirstLastPara="0" vert="vert270" wrap="none" lIns="91440" tIns="45720" rIns="91440" bIns="45720" numCol="1" spcCol="0" rtlCol="0" fromWordArt="0" anchor="t" anchorCtr="0" forceAA="0" compatLnSpc="1">
                            <a:prstTxWarp prst="textNoShape">
                              <a:avLst/>
                            </a:prstTxWarp>
                            <a:noAutofit/>
                          </wps:bodyPr>
                        </wps:wsp>
                        <wps:wsp>
                          <wps:cNvPr id="1716" name="Поле 219"/>
                          <wps:cNvSpPr txBox="1"/>
                          <wps:spPr>
                            <a:xfrm>
                              <a:off x="2913515" y="662636"/>
                              <a:ext cx="431165" cy="17462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d</w:t>
                                </w:r>
                                <w:proofErr w:type="gramEnd"/>
                              </w:p>
                            </w:txbxContent>
                          </wps:txbx>
                          <wps:bodyPr rot="0" spcFirstLastPara="0" vert="vert270" wrap="none" lIns="91440" tIns="45720" rIns="91440" bIns="45720" numCol="1" spcCol="0" rtlCol="0" fromWordArt="0" anchor="t" anchorCtr="0" forceAA="0" compatLnSpc="1">
                            <a:prstTxWarp prst="textNoShape">
                              <a:avLst/>
                            </a:prstTxWarp>
                            <a:noAutofit/>
                          </wps:bodyPr>
                        </wps:wsp>
                        <wps:wsp>
                          <wps:cNvPr id="1717" name="Поле 219"/>
                          <wps:cNvSpPr txBox="1"/>
                          <wps:spPr>
                            <a:xfrm>
                              <a:off x="3796821" y="906851"/>
                              <a:ext cx="374015" cy="17462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b</w:t>
                                </w:r>
                                <w:proofErr w:type="gramEnd"/>
                              </w:p>
                            </w:txbxContent>
                          </wps:txbx>
                          <wps:bodyPr rot="0" spcFirstLastPara="0" vert="vert270" wrap="none" lIns="91440" tIns="45720" rIns="91440" bIns="45720" numCol="1" spcCol="0" rtlCol="0" fromWordArt="0" anchor="t" anchorCtr="0" forceAA="0" compatLnSpc="1">
                            <a:prstTxWarp prst="textNoShape">
                              <a:avLst/>
                            </a:prstTxWarp>
                            <a:noAutofit/>
                          </wps:bodyPr>
                        </wps:wsp>
                        <wps:wsp>
                          <wps:cNvPr id="1718" name="Поле 219"/>
                          <wps:cNvSpPr txBox="1"/>
                          <wps:spPr>
                            <a:xfrm>
                              <a:off x="2218009" y="1617233"/>
                              <a:ext cx="378460" cy="323850"/>
                            </a:xfrm>
                            <a:prstGeom prst="rect">
                              <a:avLst/>
                            </a:prstGeom>
                            <a:noFill/>
                            <a:ln w="6350">
                              <a:noFill/>
                            </a:ln>
                            <a:effectLst/>
                          </wps:spPr>
                          <wps:txbx>
                            <w:txbxContent>
                              <w:p w:rsidR="00577C88" w:rsidRPr="004F02A9" w:rsidRDefault="00577C88" w:rsidP="00BC5CA5">
                                <w:pPr>
                                  <w:pStyle w:val="ab"/>
                                  <w:spacing w:before="0" w:beforeAutospacing="0" w:after="0" w:afterAutospacing="0"/>
                                  <w:jc w:val="both"/>
                                </w:pPr>
                                <w:r>
                                  <w:rPr>
                                    <w:rFonts w:eastAsia="Times New Roman"/>
                                    <w:i/>
                                    <w:iCs/>
                                    <w:lang w:val="en-US"/>
                                  </w:rPr>
                                  <w:t>A</w:t>
                                </w:r>
                                <w:r w:rsidRPr="004F02A9">
                                  <w:rPr>
                                    <w:rFonts w:eastAsia="Times New Roman"/>
                                    <w:i/>
                                    <w:iCs/>
                                    <w:vertAlign w:val="subscript"/>
                                  </w:rPr>
                                  <w:t>ос</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19" name="Прямая соединительная линия 1719"/>
                          <wps:cNvCnPr/>
                          <wps:spPr>
                            <a:xfrm flipV="1">
                              <a:off x="2407239" y="1401628"/>
                              <a:ext cx="433733" cy="215606"/>
                            </a:xfrm>
                            <a:prstGeom prst="line">
                              <a:avLst/>
                            </a:prstGeom>
                            <a:noFill/>
                            <a:ln w="9525" cap="flat" cmpd="sng" algn="ctr">
                              <a:solidFill>
                                <a:sysClr val="windowText" lastClr="000000"/>
                              </a:solidFill>
                              <a:prstDash val="solid"/>
                            </a:ln>
                            <a:effectLst/>
                          </wps:spPr>
                          <wps:bodyPr/>
                        </wps:wsp>
                        <wps:wsp>
                          <wps:cNvPr id="1720" name="Прямая соединительная линия 1720"/>
                          <wps:cNvCnPr/>
                          <wps:spPr>
                            <a:xfrm>
                              <a:off x="2108059" y="1261629"/>
                              <a:ext cx="299180" cy="355604"/>
                            </a:xfrm>
                            <a:prstGeom prst="line">
                              <a:avLst/>
                            </a:prstGeom>
                            <a:noFill/>
                            <a:ln w="9525" cap="flat" cmpd="sng" algn="ctr">
                              <a:solidFill>
                                <a:sysClr val="windowText" lastClr="000000"/>
                              </a:solidFill>
                              <a:prstDash val="solid"/>
                            </a:ln>
                            <a:effectLst/>
                          </wps:spPr>
                          <wps:bodyPr/>
                        </wps:wsp>
                      </wpg:wgp>
                    </wpc:wpc>
                  </a:graphicData>
                </a:graphic>
              </wp:inline>
            </w:drawing>
          </mc:Choice>
          <mc:Fallback>
            <w:pict>
              <v:group id="Полотно 1729" o:spid="_x0000_s2175" editas="canvas" style="width:348.25pt;height:161.35pt;mso-position-horizontal-relative:char;mso-position-vertical-relative:line" coordsize="44221,20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iTQuw4AAP+MAAAOAAAAZHJzL2Uyb0RvYy54bWzsXcuO48YV3QfIPxBaBvCILL4F9xjjHo8T&#10;YGAb8Dh2lmyKegSSyJDsUY9XjrMN4EWyTn7BSGLAsRPnF9R/lHOr+ChJpEmJ05I8pg30SCJZRVad&#10;uo9zb12+/c7dcqG8DOJkHq6uBtojdaAEKz8cz1fTq8EnL5695QyUJPVWY28RroKrwasgGbzz+Je/&#10;eHsdjQIWzsLFOIgVNLJKRuvoajBL02g0HCb+LFh6yaMwClY4OAnjpZfiazwdjmNvjdaXiyFTVWu4&#10;DuNxFId+kCT49ak4OHjM259MAj/9cDJJglRZXA1wbyn/G/O/N/R3+PhtbzSNvWg297Pb8I64i6U3&#10;X6HToqmnXuopt/F8r6nl3I/DJJykj/xwOQwnk7kf8GfA02jqztNce6uXXsIfxsfo5DeIT6+x3Zsp&#10;xgBNjtaYjICeYbGiv6vw2XyxwLGh+GUonbOOpqP1NCrmDXO9M3EHPef7cXgb8cecjvwPXn4UK/Mx&#10;wKSZbKCsvCVgs/nL/Rf3f9r8D/9/rfAD/Kb56e/H0cfRR3H2w1R8oye4m8RL+hejrNxdDZhqWSpa&#10;fHU1sDXbNMXcB3ep4uOo7loG042B4uO45liuzhxxhj8DhOob8GfvNTSBARS3giGcAmz8dmnMAfmk&#10;HMSk2yB+PPOigA9isj2IejGIf9v8Y/P15nsaQJ2eje4A412MXjJKMJAVQ6dpumWoLh87TbVd094Z&#10;PaaZror1RYOXfRbIyecgipP0/SBcKvThahAsFvMoodv1Rt7L50kqzs7Pop8L/BH8lDUmxVVN6sKD&#10;mJgsvBQflxFwkqymA8VbTCF//DTmTSbhYj4m+FJDyavkehErLz2IAEiOcbh+gUkfKAsvSXEAUoD/&#10;RwOCmdq6lO7nqZfMxMX8UHaaWCMBlzDZ7dNoivGjTzfh+BWAHIdC5CSR/2yO1p6j04+8GDIGjwK5&#10;mX6IP5NFiOcLs08DZRbGn1f9TucDJDg6UNaQWXj2P9x6cYBn+c0K8HE1wyAhx78Yps3wJZaP3MhH&#10;VrfL6xBjokFCRz7/SOeni/zjJA6Xn0K8PqFecchb+ehbjHL25ToVshQC2g+ePOGnQbBFXvp89TGJ&#10;KY3PB43ji7tPvTjK5j/FDHwQ5pDdw4A4V6DgyW0aTuYcIOW4YqroC5bP6dYRZEMmjKR1ZBy9jizD&#10;tvtlxFXNjyyj9O7mjmsDw+Aip4RA89LqlwqJoHMsFbNYKn+H3v5q85/N1/dfKfd/3Pyw+Wbzr823&#10;m/9uvr3/Ep+/v/8zPtPBzffZz1+ReirmGurpepUp91y85uq00Oy2aliZdjJ129a5cvNGuWrXmGsa&#10;uXbiJl+hkb1RrnIywbSYr958rUSa7uTi0+qKCUsStQdhQjNUTe9BQc7Qj5gqZwGFXYICsoFEwJYY&#10;sKUpb7ZSIQYYDFsy8E3dYSYHTCkGDKa6MGHJRHUsy3S4eS9JAv9WmKiyTQqHbowxo5+m40z9++Fq&#10;lczT4DOYRJPlAqbcr4aKxlTDVtaK6ARjWXHB7+QLVGWmlLdRcfZnsMuK5g3N1dWm5uULmKrDPW7s&#10;A+5Q0YdrNnUgn23YTDO0xg4wHUUHzHXtxjGSL7CZDk+lsQ8YZkUfreZBvkDMQWMf0GiH9SFfUNEH&#10;cFcgy5uJZemN/LtVhjZ8gokNv1oVBnSYkAcqQw8wzr8CWMJ5wVWEvIaLgRP5Yu2gi4UDXfTMDrpY&#10;LM7iYq6nMRLtbhuzJt82t7xbX4zpkC/m9kV+sfg3G/gYUpLIogUni1I4RFeDeKDcXA1u6FFhMHgp&#10;zVf+kTzTTLLMCsFCB5fw516E/LSU5o4jk99FPlvlGf7tzdx/N/hcPp/ZriMe2WIsZysi3pShu0zM&#10;g8YMU8tYrOwYSQrejRAB+fxs9VDVn+66Osg6jBJzNMfdapSpDiQ1DumOaTh8zjEQ/F5cMbJCHLTu&#10;7C30IFo0IYhhm4mh5S3Sg4tGLdM2tK3euAjhdyJkQ+sOdc21BH9hO47jcvDkj1DOjCyQxeNVHSO8&#10;bA3nYiVPXM0l4iRcSwDiVEOBJN5gqXz2mA/XZBiQnvjoiY+zeHOQChnx8VdwsP8UDCy3nsiJqCcQ&#10;lQlIvl/nHFDGwmLhM9UUSxEUiLVPgVig44SZxjT+Wei2GibRi32uITmLSNK2sNO88e8Liwjkn6JZ&#10;sIiobS5r5NMKu4ZOMw3LZFZuHGbN0rIFh0UMJvWxt0J7brLnJnPO9xzONdbT/hJ1Cekdl6gGza+q&#10;mbrMCZVD2f5+jfLgw0HxA4n4LIiPtjGFnvg8E/FpQXFl6/A44hMNlGu2meQSCk0o0yrKg8fLYLZr&#10;qgsGITOWaxRpz3w+UADWghXSDRTcQ88EeStQMEw495IcS7d2ebDcuGK6buRmTo+J0wYTLZic3TDB&#10;3eJDMGEzkk4kDJjLENAXZnCu0jNQADcMUeMftbh7QfFQggL0WDdQyFkdNYKCO2W/3XHKJOZcZ5qz&#10;GyuBH0Zseuvsjh4hD4UQEILdECLnKxyCENnS0BnTd5XKoS5BD5GHggiYwm4QaRF7rxQiMkQMXXP2&#10;mZ3DcsR6iDwURLqG4q3CI61Pz6iDSGGGWIZpOTtWSC9FKnIIyRgjQ++UyW6WFJg/KoMHDTQ6so0Q&#10;cSzN7CGCDIamNNOzQKQMCxzJdcghhANtkUKKvBZ+stc0D6VpSl76SIzIHPaBGClIEE2jiG9HDrvH&#10;yANhxO7KmaKBRlVDQbt8Gwi8F8QVRToDY1aeWtEzIcLM2N3CcA7dYnelTNHAsZio1Cg9PUaJ5GSF&#10;ihjUWUDRlTO1D+RMJUFRtVkjwwRjzEG+Eo1ImZieJwv0WeXZzs6HUh4lZVrmptgyDVqTNsx9j93c&#10;FFgM2NuWR066+x7t495M07FbS4RjtlNYfm65KVLcu3Ah+7i3tD/yEvfG2SUvLS1DmWs+dhkaWBd5&#10;CmhuoR3KEvXLsFP6SeGm98vw0pdhV+5fUPato8qUyZklGiAmtOdJabqKH2HK05abPqjMdzGenMm1&#10;68l+bMi8//L+C9qGufkO26/+jZ2XOL3Rcaq2ncrqCsi0N3dDyKbu2nk2UgMUkjT25tNZeo19VtiM&#10;EcZiD3nbMgHMoeoEl5At741Sb754bzVW0lcRilgkaeAt0hn27uPzEpv2A5QsWEwz16FlRYGzeF77&#10;0YAfeCY4tuzxDbzfbr4j7BQGW31OuETEIIas2qDlKCelKnkNblWRCY48JlU0X+9k0c6dMhVc+GO5&#10;H0bdYrtFSjUhMp9sPf4kejr3pvySyRSVIOikw4pFFJfd1F8vFZp4xv/L5ju7hDLLsxuj/vtSF1QM&#10;Q5TG6NNYz5TGau+HdirXe2EZtlrvzHJtFCjJ17tl7QZ/HZtMiGyDLnOtBlKlX+8HSiuef55XxSHJ&#10;eGRpG8lFL8IzvW9w6b7Bfiiuck0XM9p2TeuqjkULHV7Fkco6vM1urqY1vQXhfV1dp2u3LutVbK9i&#10;cytaiK3TJ9hY7r5bVrEc6bTSHavh0CSTWlax4LI1y+HLuayBwSQdm9FowlCu2QDQr8fqkimlCoRT&#10;m81QrwIvWwXC/OyWGksNlKuxJhtFWo26Yzilg7tfl0pWjg2cyMHZJz/BkgEkiE6c52i5+57OQZXK&#10;qIEDIeGqVGWU9uEYCPjtpSVJpEePifgsmNi3lHNMVDCmFmpKHYIAQ8N2atQfEazXvlDIsgpo454o&#10;VVBPeHUkSi9GRHijWeCNW/Gkbwqlij313XQRNdAIu8oEa5l2rdrslae1wHhEISFagK8vreViIIdn&#10;uly+3VY7pr9RA0eCQzJZqsDBUBfq4bYB9vDYKmafl0fO4rF5WXSbipjXbPGqUFB0eiMYZKtVCsuQ&#10;DhJ1d2UXsgzLNMiHXkH9ZGN+tlpm1h2Vuk8NNMKuUkFxEoO6h41cJYMKCWSZYB57BXV6twnbxWsl&#10;ELIJmgs8UwNHggO1AXW3BTj4XtMeHOcAR30WUqV6arHfWFJPW9LBUrGHlJAkq6cyitirp908kzfH&#10;f9rnz3MnvaUEkpn1Gi6vWj25jlaEvFBuPi+/WmSnoqIp5ZA/RNJbbyC3M5A7Er222oLobQSHY6EE&#10;AhduknQyTUYb3npw8NfjkH4+MeVrqx0pX2qgu+2C6BzT2e6e1B4dZ95kZlM6c41v3VKvtKCD60RH&#10;YdlqiNOae7HbHh3nRgd0fR06qkxbYRq0TqfHGxsMbEHLkmn2q6PwiEDGvjUXRv5ZkS9Ip+ZeQIuE&#10;a3HqZRPAWj0BXImzFnSv5EJxnGX7NqCH8I4N7iiVVkoPtNp0/TcNaBKVzF/A842i2WK/XSa2KOlI&#10;Se/eDekVFrnhk1S/JpLeCEOVLSkZ0EFxUX5+CSuGd/LwrRmc2AO118DeNSUf7VVht3QgmYBeHGmz&#10;zKVcnuIB2+byVL2lsf3bG1d4Je6J392Y5q9xvP7ZvLnRRq3TQmtnIGeiGvIxGOdZ7IKArHiNLEMW&#10;LL0ShRw8neF1KQ0c1OkxXkSD2mJ8extGj9lTvLUXGyVeI2Z1VFFzUVyABPNPErNFKKnHLDQabd24&#10;wCoANvT5a5SzLt7RTRuRgFmU5DF1gwuu0prQiefPJK1mG6hQTNYJhufIVObCZsg34XW2JooYV3vU&#10;0ltUOEEoXu/cC9vTCFspmNDdQHA13aSlAOBaFkMen3BN8/gASuNq2NrGLYTLxG0RkOtxKyTKxQpc&#10;Kc7RGbe67VoOA/EA3Lqq5aBwA6dUctzqNl6je9G4LSJ6PW4vHLdSCKYzbhleWKDmbJalIayys69Y&#10;tx28HvySXbIi2tgeuEQyoJBE7EVXg95KOI2V0DU0tMU5HJRyYFC0EN2TLQwpbLGdpBdD1+mt91ls&#10;AAmcXBTW28L9diKQGmkajYbDxJ8FSy95tJz7cZiEk/SRHy6HqBU794PhGukGQ6ZqKv8UxaEfJMl8&#10;Na3LzMWrcwoP6Jiy6agBmFOs9ZX1JSYf0SInf5mmxiwAY3e/p+tCOmayzwQwuE/SA6NIOkD6wXS0&#10;nkY8EcEfrSOf+5BTCNbZ3H/qpZ78nZ81Clg4CxfjIH78fwAAAP//AwBQSwMEFAAGAAgAAAAhAEq5&#10;EkPeAAAABQEAAA8AAABkcnMvZG93bnJldi54bWxMj8FOwzAQRO9I/IO1lbhRp6GkJcSpEBIIwaHQ&#10;RurVjbeJhb2OYrcJfD2GC72sNJrRzNtiNVrDTth77UjAbJoAQ6qd0tQIqLZP10tgPkhS0jhCAV/o&#10;YVVeXhQyV26gDzxtQsNiCflcCmhD6HLOfd2ilX7qOqToHVxvZYiyb7jq5RDLreFpkmTcSk1xoZUd&#10;PrZYf26OVsA8PZjl+3P29v1SVcPrbq4XyVoLcTUZH+6BBRzDfxh+8SM6lJFp746kPDMC4iPh70Yv&#10;u8tuge0F3KTpAnhZ8HP68gcAAP//AwBQSwECLQAUAAYACAAAACEAtoM4kv4AAADhAQAAEwAAAAAA&#10;AAAAAAAAAAAAAAAAW0NvbnRlbnRfVHlwZXNdLnhtbFBLAQItABQABgAIAAAAIQA4/SH/1gAAAJQB&#10;AAALAAAAAAAAAAAAAAAAAC8BAABfcmVscy8ucmVsc1BLAQItABQABgAIAAAAIQAyEiTQuw4AAP+M&#10;AAAOAAAAAAAAAAAAAAAAAC4CAABkcnMvZTJvRG9jLnhtbFBLAQItABQABgAIAAAAIQBKuRJD3gAA&#10;AAUBAAAPAAAAAAAAAAAAAAAAABURAABkcnMvZG93bnJldi54bWxQSwUGAAAAAAQABADzAAAAIBIA&#10;AAAA&#10;">
                <v:shape id="_x0000_s2176" type="#_x0000_t75" style="position:absolute;width:44221;height:20485;visibility:visible;mso-wrap-style:square">
                  <v:fill o:detectmouseclick="t"/>
                  <v:path o:connecttype="none"/>
                </v:shape>
                <v:group id="Группа 1152" o:spid="_x0000_s2177" style="position:absolute;left:2066;top:717;width:39642;height:18693" coordorigin="2066,717" coordsize="39642,186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VZyD8MAAADdAAAADwAAAGRycy9kb3ducmV2LnhtbERPTYvCMBC9C/6HMII3&#10;TasoUo0isrt4kAXrwuJtaMa22ExKk23rvzcLgrd5vM/Z7HpTiZYaV1pWEE8jEMSZ1SXnCn4un5MV&#10;COeRNVaWScGDHOy2w8EGE207PlOb+lyEEHYJKii8rxMpXVaQQTe1NXHgbrYx6ANscqkb7EK4qeQs&#10;ipbSYMmhocCaDgVl9/TPKPjqsNvP44/2dL8dHtfL4vv3FJNS41G/X4Pw1Pu3+OU+6jA/Xsz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VnIPwwAAAN0AAAAP&#10;AAAAAAAAAAAAAAAAAKoCAABkcnMvZG93bnJldi54bWxQSwUGAAAAAAQABAD6AAAAmgMAAAAA&#10;">
                  <v:oval id="Овал 1153" o:spid="_x0000_s2178" style="position:absolute;left:11364;top:10795;width:2159;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BmLMQA&#10;AADdAAAADwAAAGRycy9kb3ducmV2LnhtbERPTWsCMRC9C/6HMIIXqVktSlmNYq1Ca/Gg9eJt2Iy7&#10;i5vJksR1+++bguBtHu9z5svWVKIh50vLCkbDBARxZnXJuYLTz/blDYQPyBory6TglzwsF93OHFNt&#10;73yg5hhyEUPYp6igCKFOpfRZQQb90NbEkbtYZzBE6HKpHd5juKnkOEmm0mDJsaHAmtYFZdfjzSh4&#10;t276vRmcmzXt6q9D+Nj7bbNXqt9rVzMQgdrwFD/cnzrOH01e4f+beIJ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wZizEAAAA3QAAAA8AAAAAAAAAAAAAAAAAmAIAAGRycy9k&#10;b3ducmV2LnhtbFBLBQYAAAAABAAEAPUAAACJAwAAAAA=&#10;" filled="f" strokecolor="windowText" strokeweight="1.5pt"/>
                  <v:oval id="Овал 1154" o:spid="_x0000_s2179" style="position:absolute;left:11364;top:6477;width:2159;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n+WMQA&#10;AADdAAAADwAAAGRycy9kb3ducmV2LnhtbERPTWsCMRC9C/6HMIIXqVmlSlmNYq1Ca/Gg9eJt2Iy7&#10;i5vJksR1+++bguBtHu9z5svWVKIh50vLCkbDBARxZnXJuYLTz/blDYQPyBory6TglzwsF93OHFNt&#10;73yg5hhyEUPYp6igCKFOpfRZQQb90NbEkbtYZzBE6HKpHd5juKnkOEmm0mDJsaHAmtYFZdfjzSh4&#10;t276vRmcmzXt6q9D+Nj7bbNXqt9rVzMQgdrwFD/cnzrOH01e4f+beIJ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Z/ljEAAAA3QAAAA8AAAAAAAAAAAAAAAAAmAIAAGRycy9k&#10;b3ducmV2LnhtbFBLBQYAAAAABAAEAPUAAACJAwAAAAA=&#10;" filled="f" strokecolor="windowText" strokeweight="1.5pt">
                    <v:textbox>
                      <w:txbxContent>
                        <w:p w:rsidR="00577C88" w:rsidRDefault="00577C88" w:rsidP="00BC5CA5"/>
                      </w:txbxContent>
                    </v:textbox>
                  </v:oval>
                  <v:line id="Прямая соединительная линия 1155" o:spid="_x0000_s2180" style="position:absolute;visibility:visible;mso-wrap-style:square" from="7046,5377" to="20000,5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iMssMAAADdAAAADwAAAGRycy9kb3ducmV2LnhtbERPTWvCQBC9F/wPywjedBMhmqauEosW&#10;QShUS89DdkyC2dmQ3Zr037uC0Ns83uesNoNpxI06V1tWEM8iEMSF1TWXCr7P+2kKwnlkjY1lUvBH&#10;Djbr0csKM217/qLbyZcihLDLUEHlfZtJ6YqKDLqZbYkDd7GdQR9gV0rdYR/CTSPnUbSQBmsODRW2&#10;9F5RcT39GgWJ2S6P/fnjdZHvlob8T5x+5nulJuMhfwPhafD/4qf7oMP8OEng8U04Qa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YjLLDAAAA3QAAAA8AAAAAAAAAAAAA&#10;AAAAoQIAAGRycy9kb3ducmV2LnhtbFBLBQYAAAAABAAEAPkAAACRAwAAAAA=&#10;" strokecolor="windowText" strokeweight="1.5pt"/>
                  <v:line id="Прямая соединительная линия 1156" o:spid="_x0000_s2181" style="position:absolute;visibility:visible;mso-wrap-style:square" from="7046,14013" to="20000,14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oSxcMAAADdAAAADwAAAGRycy9kb3ducmV2LnhtbERPTWvCQBC9C/0PyxR6000KxjR1lVSq&#10;CIKglp6H7DQJzc6G7Griv3cFwds83ufMl4NpxIU6V1tWEE8iEMSF1TWXCn5O63EKwnlkjY1lUnAl&#10;B8vFy2iOmbY9H+hy9KUIIewyVFB532ZSuqIig25iW+LA/dnOoA+wK6XusA/hppHvUZRIgzWHhgpb&#10;WlVU/B/PRsHUfM12/WnzkeTfM0P+N073+Vqpt9ch/wThafBP8cO91WF+PE3g/k04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KEsXDAAAA3QAAAA8AAAAAAAAAAAAA&#10;AAAAoQIAAGRycy9kb3ducmV2LnhtbFBLBQYAAAAABAAEAPkAAACRAwAAAAA=&#10;" strokecolor="windowText" strokeweight="1.5pt"/>
                  <v:shape id="Полилиния 1157" o:spid="_x0000_s2182" style="position:absolute;left:7042;top:5382;width:421;height:8666;visibility:visible;mso-wrap-style:square;v-text-anchor:middle" coordsize="42099,866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NdvsQA&#10;AADdAAAADwAAAGRycy9kb3ducmV2LnhtbESPQWvDMAyF74P9B6PBbqvTQpqS1S1jrDBya5ayq4i1&#10;JCSWQ+zG2b+fC4XdJN7T+572x8UMYqbJdZYVrFcJCOLa6o4bBdXX6WUHwnlkjYNlUvBLDo6Hx4c9&#10;5toGPtNc+kbEEHY5Kmi9H3MpXd2SQbeyI3HUfuxk0Md1aqSeMMRwM8hNkmylwY4jocWR3luq+/Jq&#10;IjfNst5Uof4u+uKCH1UTNiYo9fy0vL2C8LT4f/P9+lPH+us0g9s3cQR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DXb7EAAAA3QAAAA8AAAAAAAAAAAAAAAAAmAIAAGRycy9k&#10;b3ducmV2LnhtbFBLBQYAAAAABAAEAPUAAACJAwAAAAA=&#10;" path="m12047,c27984,62255,43922,124510,41930,203200,39938,281890,2087,385482,95,472141v-1992,86659,27890,185271,29882,251012c31969,788894,12047,866588,12047,866588r,e" filled="f" strokecolor="windowText">
                    <v:path arrowok="t" o:connecttype="custom" o:connectlocs="12047,0;41930,203200;95,472141;29977,723153;12047,866588;12047,866588" o:connectangles="0,0,0,0,0,0"/>
                  </v:shape>
                  <v:shape id="Дуга 1158" o:spid="_x0000_s2183" style="position:absolute;left:18920;top:6476;width:2160;height:2160;flip:x;visibility:visible;mso-wrap-style:square;v-text-anchor:middle" coordsize="216000,21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VDBcUA&#10;AADdAAAADwAAAGRycy9kb3ducmV2LnhtbESPQWvCQBCF74X+h2UKvdWN0kpJXaVYFKEnrZfehuyY&#10;jcnOhuzGxH/vHARvM7w3732zWI2+URfqYhXYwHSSgSIugq24NHD827x9gooJ2WITmAxcKcJq+fy0&#10;wNyGgfd0OaRSSQjHHA24lNpc61g48hgnoSUW7RQ6j0nWrtS2w0HCfaNnWTbXHiuWBoctrR0V9aH3&#10;BrbuXK25bwb33vPvLPuvj7uf2pjXl/H7C1SiMT3M9+udFfzph+DKNzKCX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xUMFxQAAAN0AAAAPAAAAAAAAAAAAAAAAAJgCAABkcnMv&#10;ZG93bnJldi54bWxQSwUGAAAAAAQABAD1AAAAigMAAAAA&#10;" path="m108000,nsc146829,,182669,20844,201871,54593v19201,33749,18808,75208,-1031,108586c181001,196557,144772,216717,105950,215980v683,-35993,1367,-71987,2050,-107980l108000,xem108000,nfc146829,,182669,20844,201871,54593v19201,33749,18808,75208,-1031,108586c181001,196557,144772,216717,105950,215980e" filled="f" strokecolor="windowText" strokeweight="1.5pt">
                    <v:path arrowok="t" o:connecttype="custom" o:connectlocs="108000,0;201871,54593;200840,163179;105950,215980" o:connectangles="0,0,0,0"/>
                  </v:shape>
                  <v:shape id="Дуга 1159" o:spid="_x0000_s2184" style="position:absolute;left:18920;top:10870;width:2159;height:2159;flip:x;visibility:visible;mso-wrap-style:square;v-text-anchor:middle" coordsize="215900,215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JFp8MA&#10;AADdAAAADwAAAGRycy9kb3ducmV2LnhtbERP24rCMBB9X/Afwgi+ramKq1ajiLogwoI38HVoxrba&#10;TGqT1fr3RljYtzmc60xmtSnEnSqXW1bQaUcgiBOrc04VHA/fn0MQziNrLCyTgic5mE0bHxOMtX3w&#10;ju57n4oQwi5GBZn3ZSylSzIy6Nq2JA7c2VYGfYBVKnWFjxBuCtmNoi9pMOfQkGFJi4yS6/7XKPD9&#10;3Y02P91VehsM12Tz3vKyPSnVatbzMQhPtf8X/7nXOszv9Efw/iacIK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JFp8MAAADdAAAADwAAAAAAAAAAAAAAAACYAgAAZHJzL2Rv&#10;d25yZXYueG1sUEsFBgAAAAAEAAQA9QAAAIgDAAAAAA==&#10;" adj="-11796480,,5400" path="m107950,nsc146761,,182585,20834,201777,54568v19192,33733,18799,75173,-1030,108536c180918,196467,144705,216617,105901,215881r2049,-107931l107950,xem107950,nfc146761,,182585,20834,201777,54568v19192,33733,18799,75173,-1030,108536c180918,196467,144705,216617,105901,215881e" filled="f" strokecolor="windowText" strokeweight="1.5pt">
                    <v:stroke joinstyle="miter"/>
                    <v:formulas/>
                    <v:path arrowok="t" o:connecttype="custom" o:connectlocs="107950,0;201777,54568;200747,163104;105901,215881" o:connectangles="0,0,0,0" textboxrect="0,0,215900,215900"/>
                    <v:textbox>
                      <w:txbxContent>
                        <w:p w:rsidR="00577C88" w:rsidRDefault="00577C88" w:rsidP="00BC5CA5"/>
                      </w:txbxContent>
                    </v:textbox>
                  </v:shape>
                  <v:line id="Прямая соединительная линия 1160" o:spid="_x0000_s2185" style="position:absolute;visibility:visible;mso-wrap-style:square" from="20000,5382" to="20000,6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Pll8YAAADdAAAADwAAAGRycy9kb3ducmV2LnhtbESPQWvCQBCF74X+h2UK3uomBaONrpKK&#10;SqFQqBbPQ3aahGZnQ3Y18d87h0JvM7w3732z2oyuVVfqQ+PZQDpNQBGX3jZcGfg+7Z8XoEJEtth6&#10;JgM3CrBZPz6sMLd+4C+6HmOlJIRDjgbqGLtc61DW5DBMfUcs2o/vHUZZ+0rbHgcJd61+SZJMO2xY&#10;GmrsaFtT+Xu8OAMz9zb/GE6H16zYzR3Fc7r4LPbGTJ7GYgkq0hj/zX/X71bw00z45RsZQa/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D5ZfGAAAA3QAAAA8AAAAAAAAA&#10;AAAAAAAAoQIAAGRycy9kb3ducmV2LnhtbFBLBQYAAAAABAAEAPkAAACUAwAAAAA=&#10;" strokecolor="windowText" strokeweight="1.5pt"/>
                  <v:line id="Прямая соединительная линия 1161" o:spid="_x0000_s2186" style="position:absolute;visibility:visible;mso-wrap-style:square" from="20021,8636" to="20021,10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9ADMMAAADdAAAADwAAAGRycy9kb3ducmV2LnhtbERP22rCQBB9L/gPywh9azYpNGrMKrFo&#10;KRQEL/g8ZMckmJ0N2dWkf98tFPo2h3OdfD2aVjyod41lBUkUgyAurW64UnA+7V7mIJxH1thaJgXf&#10;5GC9mjzlmGk78IEeR1+JEMIuQwW1910mpStrMugi2xEH7mp7gz7AvpK6xyGEm1a+xnEqDTYcGmrs&#10;6L2m8na8GwVvZjP7Gk4fi7TYzgz5SzLfFzulnqdjsQThafT/4j/3pw7zkzSB32/CCXL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PQAzDAAAA3QAAAA8AAAAAAAAAAAAA&#10;AAAAoQIAAGRycy9kb3ducmV2LnhtbFBLBQYAAAAABAAEAPkAAACRAwAAAAA=&#10;" strokecolor="windowText" strokeweight="1.5pt"/>
                  <v:line id="Прямая соединительная линия 1162" o:spid="_x0000_s2187" style="position:absolute;visibility:visible;mso-wrap-style:square" from="20072,12921" to="20072,14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3ee8MAAADdAAAADwAAAGRycy9kb3ducmV2LnhtbERP22rCQBB9F/oPyxT6ppsIjRrdhLTU&#10;UhAEL/g8ZMckmJ0N2a1J/75bKPg2h3OdTT6aVtypd41lBfEsAkFcWt1wpeB82k6XIJxH1thaJgU/&#10;5CDPniYbTLUd+ED3o69ECGGXooLa+y6V0pU1GXQz2xEH7mp7gz7AvpK6xyGEm1bOoyiRBhsODTV2&#10;9F5TeTt+GwWv5m2xG06fq6T4WBjyl3i5L7ZKvTyPxRqEp9E/xP/uLx3mx8kc/r4JJ8j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d3nvDAAAA3QAAAA8AAAAAAAAAAAAA&#10;AAAAoQIAAGRycy9kb3ducmV2LnhtbFBLBQYAAAAABAAEAPkAAACRAwAAAAA=&#10;" strokecolor="windowText" strokeweight="1.5pt"/>
                  <v:line id="Прямая соединительная линия 1163" o:spid="_x0000_s2188" style="position:absolute;flip:y;visibility:visible;mso-wrap-style:square" from="7042,3218" to="9205,5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prgsUAAADdAAAADwAAAGRycy9kb3ducmV2LnhtbERPTWvCQBC9C/6HZYRepG7SUmlTVxFB&#10;LNiLsVB6G7LTJJidjburSf69Wyh4m8f7nMWqN424kvO1ZQXpLAFBXFhdc6ng67h9fAXhA7LGxjIp&#10;GMjDajkeLTDTtuMDXfNQihjCPkMFVQhtJqUvKjLoZ7YljtyvdQZDhK6U2mEXw00jn5JkLg3WHBsq&#10;bGlTUXHKL0aBTb/f5HB+2e2nw0/uNuf1Z5N0Sj1M+vU7iEB9uIv/3R86zk/nz/D3TTxB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prgsUAAADdAAAADwAAAAAAAAAA&#10;AAAAAAChAgAAZHJzL2Rvd25yZXYueG1sUEsFBgAAAAAEAAQA+QAAAJMDAAAAAA==&#10;" strokecolor="windowText" strokeweight="1.5pt"/>
                  <v:line id="Прямая соединительная линия 1164" o:spid="_x0000_s2189" style="position:absolute;flip:y;visibility:visible;mso-wrap-style:square" from="20000,3223" to="22159,5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Pz9sUAAADdAAAADwAAAGRycy9kb3ducmV2LnhtbERPTWvCQBC9C/6HZYRepG5SWmlTVxFB&#10;LNiLsVB6G7LTJJidjburSf69Wyh4m8f7nMWqN424kvO1ZQXpLAFBXFhdc6ng67h9fAXhA7LGxjIp&#10;GMjDajkeLTDTtuMDXfNQihjCPkMFVQhtJqUvKjLoZ7YljtyvdQZDhK6U2mEXw00jn5JkLg3WHBsq&#10;bGlTUXHKL0aBTb/f5HB+2e2nw0/uNuf1Z5N0Sj1M+vU7iEB9uIv/3R86zk/nz/D3TTxB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Pz9sUAAADdAAAADwAAAAAAAAAA&#10;AAAAAAChAgAAZHJzL2Rvd25yZXYueG1sUEsFBgAAAAAEAAQA+QAAAJMDAAAAAA==&#10;" strokecolor="windowText" strokeweight="1.5pt"/>
                  <v:line id="Прямая соединительная линия 1165" o:spid="_x0000_s2190" style="position:absolute;flip:y;visibility:visible;mso-wrap-style:square" from="20000,4318" to="22159,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9WbcQAAADdAAAADwAAAGRycy9kb3ducmV2LnhtbERPTWvCQBC9F/wPywi9lLqJoNjoKiKI&#10;hfbSKIi3ITtNQrOzcXc1yb/vFgre5vE+Z7XpTSPu5HxtWUE6SUAQF1bXXCo4HfevCxA+IGtsLJOC&#10;gTxs1qOnFWbadvxF9zyUIoawz1BBFUKbSemLigz6iW2JI/dtncEQoSuldtjFcNPIaZLMpcGaY0OF&#10;Le0qKn7ym1Fg0/ObHK6zw8fLcMnd7rr9bJJOqedxv12CCNSHh/jf/a7j/HQ+g79v4gl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f1ZtxAAAAN0AAAAPAAAAAAAAAAAA&#10;AAAAAKECAABkcnMvZG93bnJldi54bWxQSwUGAAAAAAQABAD5AAAAkgMAAAAA&#10;" strokecolor="windowText" strokeweight="1.5pt"/>
                  <v:line id="Прямая соединительная линия 1166" o:spid="_x0000_s2191" style="position:absolute;flip:y;visibility:visible;mso-wrap-style:square" from="20072,6456" to="22231,8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3IGsUAAADdAAAADwAAAGRycy9kb3ducmV2LnhtbERPTWvCQBC9F/wPywheSt1EaLDRVUSQ&#10;FuqlqVB6G7JjEszOxt2tSf59Vyj0No/3OevtYFpxI+cbywrSeQKCuLS64UrB6fPwtAThA7LG1jIp&#10;GMnDdjN5WGOubc8fdCtCJWII+xwV1CF0uZS+rMmgn9uOOHJn6wyGCF0ltcM+hptWLpIkkwYbjg01&#10;drSvqbwUP0aBTb9e5Hh9fn1/HL8Lt7/ujm3SKzWbDrsViEBD+Bf/ud90nJ9mGdy/iSf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3IGsUAAADdAAAADwAAAAAAAAAA&#10;AAAAAAChAgAAZHJzL2Rvd25yZXYueG1sUEsFBgAAAAAEAAQA+QAAAJMDAAAAAA==&#10;" strokecolor="windowText" strokeweight="1.5pt"/>
                  <v:line id="Прямая соединительная линия 1167" o:spid="_x0000_s2192" style="position:absolute;flip:y;visibility:visible;mso-wrap-style:square" from="20072,8615" to="22231,10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tgcUAAADdAAAADwAAAGRycy9kb3ducmV2LnhtbERPTWvCQBC9C/6HZYReSt2kUG1TVxFB&#10;LNiLsVB6G7LTJJidjburSf69Wyh4m8f7nMWqN424kvO1ZQXpNAFBXFhdc6ng67h9egXhA7LGxjIp&#10;GMjDajkeLTDTtuMDXfNQihjCPkMFVQhtJqUvKjLop7YljtyvdQZDhK6U2mEXw00jn5NkJg3WHBsq&#10;bGlTUXHKL0aBTb/f5HB+2e0fh5/cbc7rzybplHqY9Ot3EIH6cBf/uz90nJ/O5vD3TTxB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FtgcUAAADdAAAADwAAAAAAAAAA&#10;AAAAAAChAgAAZHJzL2Rvd25yZXYueG1sUEsFBgAAAAAEAAQA+QAAAJMDAAAAAA==&#10;" strokecolor="windowText" strokeweight="1.5pt"/>
                  <v:line id="Прямая соединительная линия 1168" o:spid="_x0000_s2193" style="position:absolute;flip:y;visibility:visible;mso-wrap-style:square" from="20072,10870" to="22231,13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7588cAAADdAAAADwAAAGRycy9kb3ducmV2LnhtbESPQUvDQBCF70L/wzIFL9JuIlg0dltK&#10;oSjoxVSQ3obsmIRmZ9PdtUn+vXMQvM3w3rz3zXo7uk5dKcTWs4F8mYEirrxtuTbweTwsHkHFhGyx&#10;80wGJoqw3cxu1lhYP/AHXctUKwnhWKCBJqW+0DpWDTmMS98Ti/btg8Mka6i1DThIuOv0fZattMOW&#10;paHBnvYNVefyxxnw+deTni4PL29306kM+8vuvcsGY27n4+4ZVKIx/Zv/rl+t4OcrwZVvZAS9+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fvnzxwAAAN0AAAAPAAAAAAAA&#10;AAAAAAAAAKECAABkcnMvZG93bnJldi54bWxQSwUGAAAAAAQABAD5AAAAlQMAAAAA&#10;" strokecolor="windowText" strokeweight="1.5pt"/>
                  <v:line id="Прямая соединительная линия 1169" o:spid="_x0000_s2194" style="position:absolute;flip:y;visibility:visible;mso-wrap-style:square" from="20021,11889" to="22180,14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JcaMUAAADdAAAADwAAAGRycy9kb3ducmV2LnhtbERPTWvCQBC9F/wPyxR6KXWTgmJSVxFB&#10;LNRLY6H0NmSnSWh2Nu6uJvn3rlDwNo/3Ocv1YFpxIecbywrSaQKCuLS64UrB13H3sgDhA7LG1jIp&#10;GMnDejV5WGKubc+fdClCJWII+xwV1CF0uZS+rMmgn9qOOHK/1hkMEbpKaod9DDetfE2SuTTYcGyo&#10;saNtTeVfcTYKbPqdyfE02388jz+F2542hzbplXp6HDZvIAIN4S7+d7/rOD+dZ3D7Jp4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TJcaMUAAADdAAAADwAAAAAAAAAA&#10;AAAAAAChAgAAZHJzL2Rvd25yZXYueG1sUEsFBgAAAAAEAAQA+QAAAJMDAAAAAA==&#10;" strokecolor="windowText" strokeweight="1.5pt"/>
                  <v:line id="Прямая соединительная линия 1170" o:spid="_x0000_s2195" style="position:absolute;visibility:visible;mso-wrap-style:square" from="22231,3226" to="22231,4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pzSsYAAADdAAAADwAAAGRycy9kb3ducmV2LnhtbESPQWvCQBCF74X+h2UK3uomBY2NrpKK&#10;SqFQqBbPQ3aahGZnQ3Y18d87h0JvM7w3732z2oyuVVfqQ+PZQDpNQBGX3jZcGfg+7Z8XoEJEtth6&#10;JgM3CrBZPz6sMLd+4C+6HmOlJIRDjgbqGLtc61DW5DBMfUcs2o/vHUZZ+0rbHgcJd61+SZK5dtiw&#10;NNTY0bam8vd4cQZm7i37GE6H13mxyxzFc7r4LPbGTJ7GYgkq0hj/zX/X71bw00z45RsZQa/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6ac0rGAAAA3QAAAA8AAAAAAAAA&#10;AAAAAAAAoQIAAGRycy9kb3ducmV2LnhtbFBLBQYAAAAABAAEAPkAAACUAwAAAAA=&#10;" strokecolor="windowText" strokeweight="1.5pt"/>
                  <v:line id="Прямая соединительная линия 1171" o:spid="_x0000_s2196" style="position:absolute;visibility:visible;mso-wrap-style:square" from="22231,10870" to="22231,1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bW0cMAAADdAAAADwAAAGRycy9kb3ducmV2LnhtbERP22rCQBB9L/gPywh9000KNRpdJZZa&#10;BEHwgs9DdkyC2dmQ3Zr0711B6NscznUWq97U4k6tqywriMcRCOLc6ooLBefTZjQF4TyyxtoyKfgj&#10;B6vl4G2BqbYdH+h+9IUIIexSVFB636RSurwkg25sG+LAXW1r0AfYFlK32IVwU8uPKJpIgxWHhhIb&#10;+iopvx1/jYJPs0523elnNsm+E0P+Ek/32Uap92GfzUF46v2/+OXe6jA/TmJ4fhNO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W1tHDAAAA3QAAAA8AAAAAAAAAAAAA&#10;AAAAoQIAAGRycy9kb3ducmV2LnhtbFBLBQYAAAAABAAEAPkAAACRAwAAAAA=&#10;" strokecolor="windowText" strokeweight="1.5pt"/>
                  <v:line id="Прямая соединительная линия 1172" o:spid="_x0000_s2197" style="position:absolute;visibility:visible;mso-wrap-style:square" from="22231,6477" to="22231,8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RIpsMAAADdAAAADwAAAGRycy9kb3ducmV2LnhtbERPTWvCQBC9F/wPywi96SZCjU3dhCha&#10;CoKglp6H7JgEs7Mhu5r033cLhd7m8T5nnY+mFQ/qXWNZQTyPQBCXVjdcKfi87GcrEM4ja2wtk4Jv&#10;cpBnk6c1ptoOfKLH2VcihLBLUUHtfZdK6cqaDLq57YgDd7W9QR9gX0nd4xDCTSsXUbSUBhsODTV2&#10;tK2pvJ3vRsGL2SSH4fL+uix2iSH/Fa+OxV6p5+lYvIHwNPp/8Z/7Q4f5cbKA32/CCT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ESKbDAAAA3QAAAA8AAAAAAAAAAAAA&#10;AAAAoQIAAGRycy9kb3ducmV2LnhtbFBLBQYAAAAABAAEAPkAAACRAwAAAAA=&#10;" strokecolor="windowText" strokeweight="1.5pt"/>
                  <v:shape id="Дуга 1173" o:spid="_x0000_s2198" style="position:absolute;left:21079;top:8615;width:2159;height:2159;flip:x;visibility:visible;mso-wrap-style:square;v-text-anchor:middle" coordsize="215900,215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uLcMA&#10;AADdAAAADwAAAGRycy9kb3ducmV2LnhtbERP24rCMBB9X9h/CCP4tqYqWqlGWXZdEEHwBr4OzdhW&#10;m0ltslr/3giCb3M415nMGlOKK9WusKyg24lAEKdWF5wp2O/+vkYgnEfWWFomBXdyMJt+fkww0fbG&#10;G7pufSZCCLsEFeTeV4mULs3JoOvYijhwR1sb9AHWmdQ13kK4KWUviobSYMGhIceKfnJKz9t/o8AP&#10;Nhdarnrz7BKPFmSL/u9pfVCq3Wq+xyA8Nf4tfrkXOszvxn14fhNOkN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uLcMAAADdAAAADwAAAAAAAAAAAAAAAACYAgAAZHJzL2Rv&#10;d25yZXYueG1sUEsFBgAAAAAEAAQA9QAAAIgDAAAAAA==&#10;" adj="-11796480,,5400" path="m215663,100797nsc217666,130959,206930,160580,186067,182455v-20863,21875,-49943,34000,-80166,33426l107950,107950r107713,-7153xem215663,100797nfc217666,130959,206930,160580,186067,182455v-20863,21875,-49943,34000,-80166,33426e" filled="f" strokecolor="windowText" strokeweight="1.5pt">
                    <v:stroke joinstyle="miter"/>
                    <v:formulas/>
                    <v:path arrowok="t" o:connecttype="custom" o:connectlocs="215663,100797;186067,182455;105901,215881" o:connectangles="0,0,0" textboxrect="0,0,215900,21590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1174" o:spid="_x0000_s2199" style="position:absolute;left:21079;top:4372;width:2159;height:2159;flip:x;visibility:visible;mso-wrap-style:square;v-text-anchor:middle" coordsize="215900,215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a2WcMA&#10;AADdAAAADwAAAGRycy9kb3ducmV2LnhtbERP24rCMBB9F/yHMMK+aarrjWqUxQuIIKi74OvQzLbd&#10;bSa1iVr/3giCb3M415nOa1OIK1Uut6yg24lAECdW55wq+Plet8cgnEfWWFgmBXdyMJ81G1OMtb3x&#10;ga5Hn4oQwi5GBZn3ZSylSzIy6Dq2JA7cr60M+gCrVOoKbyHcFLIXRUNpMOfQkGFJi4yS/+PFKPCD&#10;w5m2u94qPY/GG7L55/Jvf1Lqo1V/TUB4qv1b/HJvdJjfHfXh+U04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a2WcMAAADdAAAADwAAAAAAAAAAAAAAAACYAgAAZHJzL2Rv&#10;d25yZXYueG1sUEsFBgAAAAAEAAQA9QAAAIgDAAAAAA==&#10;" adj="-11796480,,5400" path="m215663,100797nsc217666,130959,206930,160580,186067,182455v-20863,21875,-49943,34000,-80166,33426l107950,107950r107713,-7153xem215663,100797nfc217666,130959,206930,160580,186067,182455v-20863,21875,-49943,34000,-80166,33426e" filled="f" strokecolor="windowText" strokeweight="1.5pt">
                    <v:stroke joinstyle="miter"/>
                    <v:formulas/>
                    <v:path arrowok="t" o:connecttype="custom" o:connectlocs="215663,100797;186067,182455;105901,215881" o:connectangles="0,0,0" textboxrect="0,0,215900,21590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line id="Прямая соединительная линия 1175" o:spid="_x0000_s2200" style="position:absolute;visibility:visible;mso-wrap-style:square" from="9205,3226" to="22231,3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Q0sMAAADdAAAADwAAAGRycy9kb3ducmV2LnhtbERPTWvCQBC9F/wPywjedBNBY1M3IRYt&#10;BUFQS89DdkyC2dmQ3Zr033cLhd7m8T5nm4+mFQ/qXWNZQbyIQBCXVjdcKfi4HuYbEM4ja2wtk4Jv&#10;cpBnk6ctptoOfKbHxVcihLBLUUHtfZdK6cqaDLqF7YgDd7O9QR9gX0nd4xDCTSuXUbSWBhsODTV2&#10;9FpTeb98GQUrs0uOw/XteV3sE0P+M96cioNSs+lYvIDwNPp/8Z/7XYf5cbKC32/CCT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7t0NLDAAAA3QAAAA8AAAAAAAAAAAAA&#10;AAAAoQIAAGRycy9kb3ducmV2LnhtbFBLBQYAAAAABAAEAPkAAACRAwAAAAA=&#10;" strokecolor="windowText" strokeweight="1.5pt"/>
                  <v:shape id="Прямая со стрелкой 1176" o:spid="_x0000_s2201" type="#_x0000_t32" style="position:absolute;left:2066;top:9695;width:539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li8UAAADdAAAADwAAAGRycy9kb3ducmV2LnhtbERPTWvCQBC9F/wPywi91U1KiTW6hqIU&#10;ehBs1YPHYXdMotnZkF1N7K/vFgq9zeN9zqIYbCNu1PnasYJ0koAg1s7UXCo47N+fXkH4gGywcUwK&#10;7uShWI4eFpgb1/MX3XahFDGEfY4KqhDaXEqvK7LoJ64ljtzJdRZDhF0pTYd9DLeNfE6STFqsOTZU&#10;2NKqIn3ZXa2C1fq4v7oXd17Pplv8nLVab783Sj2Oh7c5iEBD+Bf/uT9MnJ9OM/j9Jp4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li8UAAADdAAAADwAAAAAAAAAA&#10;AAAAAAChAgAAZHJzL2Rvd25yZXYueG1sUEsFBgAAAAAEAAQA+QAAAJMDAAAAAA==&#10;" strokecolor="windowText" strokeweight="2.25pt">
                    <v:stroke endarrow="classic" endarrowwidth="narrow" endarrowlength="long"/>
                  </v:shape>
                  <v:rect id="Прямоугольник 1177" o:spid="_x0000_s2202" style="position:absolute;left:35607;top:5382;width:2880;height:86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sQ38UA&#10;AADdAAAADwAAAGRycy9kb3ducmV2LnhtbERP32vCMBB+H+x/CCfsZczEYevojDI2BnsRZhX2ejS3&#10;prO5dE2m1b/eCAPf7uP7efPl4Fqxpz40njVMxgoEceVNw7WG7eb94QlEiMgGW8+k4UgBlovbmzkW&#10;xh94Tfsy1iKFcChQg42xK6QMlSWHYew74sR9+95hTLCvpenxkMJdKx+VyqXDhlODxY5eLVW78s9p&#10;mKrNm81+SpdFlX01q/v88zT8an03Gl6eQUQa4lX87/4waf5kNoPLN+kEuT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yxDfxQAAAN0AAAAPAAAAAAAAAAAAAAAAAJgCAABkcnMv&#10;ZG93bnJldi54bWxQSwUGAAAAAAQABAD1AAAAigMAAAAA&#10;" fillcolor="windowText" strokecolor="windowText" strokeweight="1.5pt">
                    <v:fill r:id="rId15" o:title="" color2="window" type="pattern"/>
                  </v:rect>
                  <v:rect id="Прямоугольник 1178" o:spid="_x0000_s2203" style="position:absolute;left:26971;top:5386;width:2876;height:86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ErccA&#10;AADdAAAADwAAAGRycy9kb3ducmV2LnhtbESPQUsDMRCF70L/Q5iCF7FJxa1lbVpEEbwIdlvoddiM&#10;m9XNZN3EdvXXOwehtxnem/e+WW3G0KkjDamNbGE+M6CI6+habizsd8/XS1ApIzvsIpOFH0qwWU8u&#10;Vli6eOItHavcKAnhVKIFn3Nfap1qTwHTLPbEor3HIWCWdWi0G/Ak4aHTN8YsdMCWpcFjT4+e6s/q&#10;O1i4NbsnX3xUocimOLSvV4u33/HL2svp+HAPKtOYz+b/6xcn+PM7wZVvZAS9/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UhK3HAAAA3QAAAA8AAAAAAAAAAAAAAAAAmAIAAGRy&#10;cy9kb3ducmV2LnhtbFBLBQYAAAAABAAEAPUAAACMAwAAAAA=&#10;" fillcolor="windowText" strokecolor="windowText" strokeweight="1.5pt">
                    <v:fill r:id="rId15" o:title="" color2="window" type="pattern"/>
                    <v:textbox>
                      <w:txbxContent>
                        <w:p w:rsidR="00577C88" w:rsidRDefault="00577C88" w:rsidP="00BC5CA5"/>
                      </w:txbxContent>
                    </v:textbox>
                  </v:rect>
                  <v:rect id="Прямоугольник 1179" o:spid="_x0000_s2204" style="position:absolute;left:26930;top:6477;width:2880;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DWcQA&#10;AADdAAAADwAAAGRycy9kb3ducmV2LnhtbERPTWvCQBC9C/0PyxR6040etEZXKS1Kaw9iWtHjkJ0m&#10;abOzIbuN6793BcHbPN7nzJfB1KKj1lWWFQwHCQji3OqKCwXfX6v+MwjnkTXWlknBmRwsFw+9Oaba&#10;nnhHXeYLEUPYpaig9L5JpXR5SQbdwDbEkfuxrUEfYVtI3eIphptajpJkLA1WHBtKbOi1pPwv+zcK&#10;/Oc2fBx/t2+sswN2exPW+SYo9fQYXmYgPAV/F9/c7zrOH06mcP0mni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aw1nEAAAA3QAAAA8AAAAAAAAAAAAAAAAAmAIAAGRycy9k&#10;b3ducmV2LnhtbFBLBQYAAAAABAAEAPUAAACJAwAAAAA=&#10;" fillcolor="window" strokecolor="windowText" strokeweight="1.5pt"/>
                  <v:rect id="Прямоугольник 1696" o:spid="_x0000_s2205" style="position:absolute;left:26971;top:10716;width:2876;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8tMMA&#10;AADdAAAADwAAAGRycy9kb3ducmV2LnhtbERPTWvCQBC9C/0PyxS86aYegkZXKZaKtQcxKu1xyE6T&#10;2OxsyG7j9t93C4K3ebzPWayCaURPnastK3gaJyCIC6trLhWcjq+jKQjnkTU2lknBLzlYLR8GC8y0&#10;vfKB+tyXIoawy1BB5X2bSemKigy6sW2JI/dlO4M+wq6UusNrDDeNnCRJKg3WHBsqbGldUfGd/xgF&#10;/n0f3j4v+xfW+Qf2ZxM2xS4oNXwMz3MQnoK/i2/urY7z01kK/9/EE+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8tMMAAADdAAAADwAAAAAAAAAAAAAAAACYAgAAZHJzL2Rv&#10;d25yZXYueG1sUEsFBgAAAAAEAAQA9QAAAIgDAAAAAA==&#10;" fillcolor="window" strokecolor="windowText" strokeweight="1.5pt">
                    <v:textbox>
                      <w:txbxContent>
                        <w:p w:rsidR="00577C88" w:rsidRDefault="00577C88" w:rsidP="00BC5CA5"/>
                      </w:txbxContent>
                    </v:textbox>
                  </v:rect>
                  <v:line id="Прямая соединительная линия 1697" o:spid="_x0000_s2206" style="position:absolute;visibility:visible;mso-wrap-style:square" from="38487,5377" to="41367,5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uLhcQAAADdAAAADwAAAGRycy9kb3ducmV2LnhtbERPTWvCQBC9F/wPywheSt0oEm10FREF&#10;jzYW6XHIjkk0Oxuzq0Z/fbcg9DaP9zmzRWsqcaPGlZYVDPoRCOLM6pJzBd/7zccEhPPIGivLpOBB&#10;DhbzztsME23v/EW31OcihLBLUEHhfZ1I6bKCDLq+rYkDd7SNQR9gk0vd4D2Em0oOoyiWBksODQXW&#10;tCooO6dXoyBfnd4vP+npOfLxemI3o93hcFwq1eu2yykIT63/F7/cWx3mx59j+PsmnC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a4uFxAAAAN0AAAAPAAAAAAAAAAAA&#10;AAAAAKECAABkcnMvZG93bnJldi54bWxQSwUGAAAAAAQABAD5AAAAkgMAAAAA&#10;" strokecolor="windowText"/>
                  <v:line id="Прямая соединительная линия 1698" o:spid="_x0000_s2207" style="position:absolute;visibility:visible;mso-wrap-style:square" from="38490,14048" to="41370,14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Qf98cAAADdAAAADwAAAGRycy9kb3ducmV2LnhtbESPQWvCQBCF74L/YRmhl6KbFgkaXUWk&#10;Qo81FulxyI5JNDubZrea9tc7h4K3Gd6b975ZrnvXqCt1ofZs4GWSgCIuvK25NPB52I1noEJEtth4&#10;JgO/FGC9Gg6WmFl/4z1d81gqCeGQoYEqxjbTOhQVOQwT3xKLdvKdwyhrV2rb4U3CXaNfkyTVDmuW&#10;hgpb2lZUXPIfZ6Dcnp+/v/Lz3zSmbzO/m34cj6eNMU+jfrMAFamPD/P/9bsV/HQuuPKNjK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9B/3xwAAAN0AAAAPAAAAAAAA&#10;AAAAAAAAAKECAABkcnMvZG93bnJldi54bWxQSwUGAAAAAAQABAD5AAAAlQMAAAAA&#10;" strokecolor="windowText"/>
                  <v:shape id="Прямая со стрелкой 1699" o:spid="_x0000_s2208" type="#_x0000_t32" style="position:absolute;left:41004;top:5377;width:0;height:86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aL6cMAAADdAAAADwAAAGRycy9kb3ducmV2LnhtbERPTYvCMBC9C/6HMIIX0XQrVO0axRVW&#10;vInVg3sbmtm2bDMpTdT67zeC4G0e73OW687U4katqywr+JhEIIhzqysuFJxP3+M5COeRNdaWScGD&#10;HKxX/d4SU23vfKRb5gsRQtilqKD0vkmldHlJBt3ENsSB+7WtQR9gW0jd4j2Em1rGUZRIgxWHhhIb&#10;2paU/2VXoyC+7H5mm6J+HL6m5nQc6Xg7TXZKDQfd5hOEp86/xS/3Xof5yWIBz2/CCX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5Gi+nDAAAA3QAAAA8AAAAAAAAAAAAA&#10;AAAAoQIAAGRycy9kb3ducmV2LnhtbFBLBQYAAAAABAAEAPkAAACRAwAAAAA=&#10;" strokecolor="windowText">
                    <v:stroke startarrow="classic" startarrowwidth="narrow" startarrowlength="long" endarrow="classic" endarrowwidth="narrow" endarrowlength="long"/>
                  </v:shape>
                  <v:line id="Прямая соединительная линия 1700" o:spid="_x0000_s2209" style="position:absolute;flip:y;visibility:visible;mso-wrap-style:square" from="35607,3218" to="35607,5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A0sccAAADdAAAADwAAAGRycy9kb3ducmV2LnhtbESPT2/CMAzF75P2HSJP2m2kcADUEdAY&#10;Q9ppfxiX3rzGa0obp2oyKPv08wGJm633/N7Pi9XgW3WkPtaBDYxHGSjiMtiaKwP7r+3DHFRMyBbb&#10;wGTgTBFWy9ubBeY2nPiTjrtUKQnhmKMBl1KXax1LRx7jKHTEov2E3mOSta+07fEk4b7Vkyybao81&#10;S4PDjp4dlc3u1xvY/H00b0VRTJr23e3HL+vusPkujLm/G54eQSUa0tV8uX61gj/LhF++kRH08h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oDSxxwAAAN0AAAAPAAAAAAAA&#10;AAAAAAAAAKECAABkcnMvZG93bnJldi54bWxQSwUGAAAAAAQABAD5AAAAlQMAAAAA&#10;" strokecolor="windowText"/>
                  <v:line id="Прямая соединительная линия 1701" o:spid="_x0000_s2210" style="position:absolute;flip:y;visibility:visible;mso-wrap-style:square" from="38487,3218" to="38490,5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yRKsUAAADdAAAADwAAAGRycy9kb3ducmV2LnhtbERPO2/CMBDeK/EfrEPqVpwwlCrFoAKt&#10;1IlXWbId8RGnic9R7ELaX4+RKrHdp+9503lvG3GmzleOFaSjBARx4XTFpYLD18fTCwgfkDU2jknB&#10;L3mYzwYPU8y0u/COzvtQihjCPkMFJoQ2k9IXhiz6kWuJI3dyncUQYVdK3eElhttGjpPkWVqsODYY&#10;bGlpqKj3P1bB6m9br/M8H9fNxhzS90X7vTrmSj0O+7dXEIH6cBf/uz91nD9JUrh9E0+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OyRKsUAAADdAAAADwAAAAAAAAAA&#10;AAAAAAChAgAAZHJzL2Rvd25yZXYueG1sUEsFBgAAAAAEAAQA+QAAAJMDAAAAAA==&#10;" strokecolor="windowText"/>
                  <v:shape id="Прямая со стрелкой 1702" o:spid="_x0000_s2211" type="#_x0000_t32" style="position:absolute;left:35607;top:3600;width:28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mDgsIAAADdAAAADwAAAGRycy9kb3ducmV2LnhtbERPTYvCMBC9C/6HMIIXWVMrqHSNooLi&#10;Tawe3NvQzLbFZlKaqPXfG0HwNo/3OfNlaypxp8aVlhWMhhEI4szqknMF59P2ZwbCeWSNlWVS8CQH&#10;y0W3M8dE2wcf6Z76XIQQdgkqKLyvEyldVpBBN7Q1ceD+bWPQB9jkUjf4COGmknEUTaTBkkNDgTVt&#10;Csqu6c0oiC+7v+kqr56H9dicjgMdb8aTnVL9Xrv6BeGp9V/xx73XYf40iuH9TThBL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mDgsIAAADdAAAADwAAAAAAAAAAAAAA&#10;AAChAgAAZHJzL2Rvd25yZXYueG1sUEsFBgAAAAAEAAQA+QAAAJADAAAAAA==&#10;" strokecolor="windowText">
                    <v:stroke startarrow="classic" startarrowwidth="narrow" startarrowlength="long" endarrow="classic" endarrowwidth="narrow" endarrowlength="long"/>
                  </v:shape>
                  <v:line id="Прямая соединительная линия 1703" o:spid="_x0000_s2212" style="position:absolute;flip:y;visibility:visible;mso-wrap-style:square" from="26971,3218" to="26971,5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KqxsUAAADdAAAADwAAAGRycy9kb3ducmV2LnhtbERPS2vCQBC+F/wPywi91Y0WtERX8dFC&#10;T61VL7mN2TEbk50N2a3G/vquUOhtPr7nzBadrcWFWl86VjAcJCCIc6dLLhQc9m9PLyB8QNZYOyYF&#10;N/KwmPceZphqd+UvuuxCIWII+xQVmBCaVEqfG7LoB64hjtzJtRZDhG0hdYvXGG5rOUqSsbRYcmww&#10;2NDaUF7tvq2Czc+2+siybFTVn+YwfF01580xU+qx3y2nIAJ14V/8537Xcf4keYb7N/EE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3KqxsUAAADdAAAADwAAAAAAAAAA&#10;AAAAAAChAgAAZHJzL2Rvd25yZXYueG1sUEsFBgAAAAAEAAQA+QAAAJMDAAAAAA==&#10;" strokecolor="windowText"/>
                  <v:line id="Прямая соединительная линия 1704" o:spid="_x0000_s2213" style="position:absolute;flip:y;visibility:visible;mso-wrap-style:square" from="29853,3218" to="29853,5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syssUAAADdAAAADwAAAGRycy9kb3ducmV2LnhtbERPS2vCQBC+F/wPywi91Y1StERX8dFC&#10;T61VL7mN2TEbk50N2a3G/vquUOhtPr7nzBadrcWFWl86VjAcJCCIc6dLLhQc9m9PLyB8QNZYOyYF&#10;N/KwmPceZphqd+UvuuxCIWII+xQVmBCaVEqfG7LoB64hjtzJtRZDhG0hdYvXGG5rOUqSsbRYcmww&#10;2NDaUF7tvq2Czc+2+siybFTVn+YwfF01580xU+qx3y2nIAJ14V/8537Xcf4keYb7N/EE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syssUAAADdAAAADwAAAAAAAAAA&#10;AAAAAAChAgAAZHJzL2Rvd25yZXYueG1sUEsFBgAAAAAEAAQA+QAAAJMDAAAAAA==&#10;" strokecolor="windowText"/>
                  <v:shape id="Прямая со стрелкой 1705" o:spid="_x0000_s2214" type="#_x0000_t32" style="position:absolute;left:26971;top:3605;width:28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Ab9sUAAADdAAAADwAAAGRycy9kb3ducmV2LnhtbERPTWvCQBC9C/6HZQq9iG5M0JTUTbBC&#10;pTfR9GBvQ3aahGZnQ3aryb/vFgq9zeN9zq4YTSduNLjWsoL1KgJBXFndcq3gvXxdPoFwHlljZ5kU&#10;TOSgyOezHWba3vlMt4uvRQhhl6GCxvs+k9JVDRl0K9sTB+7TDgZ9gEMt9YD3EG46GUfRVhpsOTQ0&#10;2NOhoerr8m0UxNfjR7qvu+n0kpjyvNDxIdkelXp8GPfPIDyN/l/8537TYX4abeD3m3CC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eAb9sUAAADdAAAADwAAAAAAAAAA&#10;AAAAAAChAgAAZHJzL2Rvd25yZXYueG1sUEsFBgAAAAAEAAQA+QAAAJMDAAAAAA==&#10;" strokecolor="windowText">
                    <v:stroke startarrow="classic" startarrowwidth="narrow" startarrowlength="long" endarrow="classic" endarrowwidth="narrow" endarrowlength="long"/>
                  </v:shape>
                  <v:line id="Прямая соединительная линия 1706" o:spid="_x0000_s2215" style="position:absolute;flip:y;visibility:visible;mso-wrap-style:square" from="29810,6537" to="32368,6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UJXsUAAADdAAAADwAAAGRycy9kb3ducmV2LnhtbERPyW7CMBC9V+o/WFOJW3HgAFXAIMoi&#10;9UTLcsltiIc4TTyOYhcCX19XqsRtnt4603lna3Gh1peOFQz6CQji3OmSCwXHw+b1DYQPyBprx6Tg&#10;Rh7ms+enKabaXXlHl30oRAxhn6ICE0KTSulzQxZ93zXEkTu71mKIsC2kbvEaw20th0kykhZLjg0G&#10;G1oayqv9j1Wwun9V2yzLhlX9aY6D9XvzvTplSvVeusUERKAuPMT/7g8d54+TEfx9E0+Q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UJXsUAAADdAAAADwAAAAAAAAAA&#10;AAAAAAChAgAAZHJzL2Rvd25yZXYueG1sUEsFBgAAAAAEAAQA+QAAAJMDAAAAAA==&#10;" strokecolor="windowText"/>
                  <v:line id="Прямая соединительная линия 1707" o:spid="_x0000_s2216" style="position:absolute;flip:y;visibility:visible;mso-wrap-style:square" from="29810,8687" to="32363,8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msxcUAAADdAAAADwAAAGRycy9kb3ducmV2LnhtbERPPW/CMBDdK/EfrEPqVhwYCkoxiAKV&#10;mCikLNmu8RGnic9R7ELaX18jIXW7p/d582VvG3GhzleOFYxHCQjiwumKSwWnj7enGQgfkDU2jknB&#10;D3lYLgYPc0y1u/KRLlkoRQxhn6ICE0KbSukLQxb9yLXEkTu7zmKIsCul7vAaw20jJ0nyLC1WHBsM&#10;trQ2VNTZt1Ww+T3U+zzPJ3Xzbk7j7Wv7tfnMlXoc9qsXEIH68C++u3c6zp8mU7h9E0+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msxcUAAADdAAAADwAAAAAAAAAA&#10;AAAAAAChAgAAZHJzL2Rvd25yZXYueG1sUEsFBgAAAAAEAAQA+QAAAJMDAAAAAA==&#10;" strokecolor="windowText"/>
                  <v:line id="Прямая соединительная линия 1708" o:spid="_x0000_s2217" style="position:absolute;flip:y;visibility:visible;mso-wrap-style:square" from="29853,10723" to="32406,10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Y4t8cAAADdAAAADwAAAGRycy9kb3ducmV2LnhtbESPT2/CMAzF75P2HSJP2m2kcADUEdAY&#10;Q9ppfxiX3rzGa0obp2oyKPv08wGJm633/N7Pi9XgW3WkPtaBDYxHGSjiMtiaKwP7r+3DHFRMyBbb&#10;wGTgTBFWy9ubBeY2nPiTjrtUKQnhmKMBl1KXax1LRx7jKHTEov2E3mOSta+07fEk4b7Vkyybao81&#10;S4PDjp4dlc3u1xvY/H00b0VRTJr23e3HL+vusPkujLm/G54eQSUa0tV8uX61gj/LBFe+kRH08h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1ji3xwAAAN0AAAAPAAAAAAAA&#10;AAAAAAAAAKECAABkcnMvZG93bnJldi54bWxQSwUGAAAAAAQABAD5AAAAlQMAAAAA&#10;" strokecolor="windowText"/>
                  <v:line id="Прямая соединительная линия 1709" o:spid="_x0000_s2218" style="position:absolute;flip:y;visibility:visible;mso-wrap-style:square" from="29853,12875" to="32406,1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qdLMUAAADdAAAADwAAAGRycy9kb3ducmV2LnhtbERPO2/CMBDeK/EfrEPqVhwYCg0YxKOV&#10;OrUUWLId8RGHxOcodiH019dIlbrdp+95s0Vna3Gh1peOFQwHCQji3OmSCwWH/dvTBIQPyBprx6Tg&#10;Rh4W897DDFPtrvxFl10oRAxhn6ICE0KTSulzQxb9wDXEkTu51mKIsC2kbvEaw20tR0nyLC2WHBsM&#10;NrQ2lFe7b6tg87OtPrIsG1X1pzkMX1fNeXPMlHrsd8spiEBd+Bf/ud91nD9OXuD+TTxB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qdLMUAAADdAAAADwAAAAAAAAAA&#10;AAAAAAChAgAAZHJzL2Rvd25yZXYueG1sUEsFBgAAAAAEAAQA+QAAAJMDAAAAAA==&#10;" strokecolor="windowText"/>
                  <v:shape id="Прямая со стрелкой 1710" o:spid="_x0000_s2219" type="#_x0000_t32" style="position:absolute;left:32042;top:6456;width:36;height:2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xyuscAAADdAAAADwAAAGRycy9kb3ducmV2LnhtbESPQU8CMRCF7yb8h2ZIvBjo4gFkpRCj&#10;ITF6QUDPk3bY3bidLm1dVn+9czDxNi/zvjdvVpvBt6qnmJrABmbTAhSxDa7hysDxsJ3cgUoZ2WEb&#10;mAx8U4LNenS1wtKFC79Rv8+VkhBOJRqoc+5KrZOtyWOaho5YdqcQPWaRsdIu4kXCfatvi2KuPTYs&#10;F2rs6LEm+7n/8lJjd7J2/vRxc97+LN/PL/F117uFMdfj4eEeVKYh/5v/6Gcn3GIm/eUbGUG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bHK6xwAAAN0AAAAPAAAAAAAA&#10;AAAAAAAAAKECAABkcnMvZG93bnJldi54bWxQSwUGAAAAAAQABAD5AAAAlQMAAAAA&#10;" strokecolor="windowText">
                    <v:stroke startarrow="classic" startarrowwidth="narrow" startarrowlength="short" endarrow="classic" endarrowwidth="narrow" endarrowlength="short"/>
                  </v:shape>
                  <v:shape id="Прямая со стрелкой 1711" o:spid="_x0000_s2220" type="#_x0000_t32" style="position:absolute;left:32042;top:10731;width:36;height:2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DXIcgAAADdAAAADwAAAGRycy9kb3ducmV2LnhtbESPT2sCMRDF74V+hzAFL0Wz24N/VqOU&#10;FqG0F7XV85CMu4ubyZrEddtP3xQK3mZ47/fmzWLV20Z05EPtWEE+ykAQa2dqLhV8fa6HUxAhIhts&#10;HJOCbwqwWt7fLbAw7spb6naxFCmEQ4EKqhjbQsqgK7IYRq4lTtrReYsxrb6UxuM1hdtGPmXZWFqs&#10;OV2osKWXivRpd7Gpxuao9fj18Hhe/8z253f/senMRKnBQ/88BxGpjzfzP/1mEjfJc/j7Jo0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SDXIcgAAADdAAAADwAAAAAA&#10;AAAAAAAAAAChAgAAZHJzL2Rvd25yZXYueG1sUEsFBgAAAAAEAAQA+QAAAJYDAAAAAA==&#10;" strokecolor="windowText">
                    <v:stroke startarrow="classic" startarrowwidth="narrow" startarrowlength="short" endarrow="classic" endarrowwidth="narrow" endarrowlength="short"/>
                  </v:shape>
                  <v:shape id="Поле 1712" o:spid="_x0000_s2221" type="#_x0000_t202" style="position:absolute;left:2141;top:6834;width:2826;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p/j8QA&#10;AADdAAAADwAAAGRycy9kb3ducmV2LnhtbERPTWsCMRC9C/6HMIVeSs3qQWU1Si20SGmVqojHYTNu&#10;FjeTJYm6/vtGKHibx/uc6by1tbiQD5VjBf1eBoK4cLriUsFu+/E6BhEissbaMSm4UYD5rNuZYq7d&#10;lX/psomlSCEcclRgYmxyKUNhyGLouYY4cUfnLcYEfSm1x2sKt7UcZNlQWqw4NRhs6N1QcdqcrYKT&#10;+XpZZ58/i/1wefOr7dkd/PdBqeen9m0CIlIbH+J/91Kn+aP+AO7fpB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af4/EAAAA3QAAAA8AAAAAAAAAAAAAAAAAmAIAAGRycy9k&#10;b3ducmV2LnhtbFBLBQYAAAAABAAEAPUAAACJAwAAAAA=&#10;" filled="f" stroked="f" strokeweight=".5pt">
                    <v:textbox>
                      <w:txbxContent>
                        <w:p w:rsidR="00577C88" w:rsidRPr="00515537" w:rsidRDefault="00577C88" w:rsidP="00BC5CA5">
                          <w:pPr>
                            <w:ind w:firstLine="0"/>
                            <w:rPr>
                              <w:i/>
                              <w:lang w:val="en-US"/>
                            </w:rPr>
                          </w:pPr>
                          <w:r w:rsidRPr="00515537">
                            <w:rPr>
                              <w:i/>
                              <w:lang w:val="en-US"/>
                            </w:rPr>
                            <w:t>F</w:t>
                          </w:r>
                        </w:p>
                      </w:txbxContent>
                    </v:textbox>
                  </v:shape>
                  <v:shape id="Поле 219" o:spid="_x0000_s2222" type="#_x0000_t202" style="position:absolute;left:26971;top:717;width:2648;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baFMUA&#10;AADdAAAADwAAAGRycy9kb3ducmV2LnhtbERPTWsCMRC9C/6HMEIvpWatYMvWKCooIrWlWorHYTPd&#10;LG4mSxJ1/femUPA2j/c542lra3EmHyrHCgb9DARx4XTFpYLv/fLpFUSIyBprx6TgSgGmk25njLl2&#10;F/6i8y6WIoVwyFGBibHJpQyFIYuh7xrixP06bzEm6EupPV5SuK3lc5aNpMWKU4PBhhaGiuPuZBUc&#10;zebxM1tt5z+j9dV/7E/u4N8PSj302tkbiEhtvIv/3Wud5r8MhvD3TTpB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1toU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sym w:font="Symbol" w:char="F064"/>
                          </w:r>
                        </w:p>
                      </w:txbxContent>
                    </v:textbox>
                  </v:shape>
                  <v:shape id="Поле 219" o:spid="_x0000_s2223" type="#_x0000_t202" style="position:absolute;left:35839;top:717;width:2648;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9CYMUA&#10;AADdAAAADwAAAGRycy9kb3ducmV2LnhtbERPTWsCMRC9C/6HMEIvpWYtYsvWKCooIrWlWorHYTPd&#10;LG4mSxJ1/femUPA2j/c542lra3EmHyrHCgb9DARx4XTFpYLv/fLpFUSIyBprx6TgSgGmk25njLl2&#10;F/6i8y6WIoVwyFGBibHJpQyFIYuh7xrixP06bzEm6EupPV5SuK3lc5aNpMWKU4PBhhaGiuPuZBUc&#10;zebxM1tt5z+j9dV/7E/u4N8PSj302tkbiEhtvIv/3Wud5r8MhvD3TTpB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P0Jg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hAnsi="Symbol"/>
                              <w:i/>
                              <w:iCs/>
                              <w:lang w:val="en-US"/>
                            </w:rPr>
                            <w:sym w:font="Symbol" w:char="F064"/>
                          </w:r>
                        </w:p>
                      </w:txbxContent>
                    </v:textbox>
                  </v:shape>
                  <v:shape id="Поле 219" o:spid="_x0000_s2224" type="#_x0000_t202" style="position:absolute;left:29175;top:10853;width:3766;height:17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Qwp8EA&#10;AADdAAAADwAAAGRycy9kb3ducmV2LnhtbERPS4vCMBC+L/gfwgje1rSLL6pRxEVwwYsPxOPQjG2x&#10;mYQm2vrvNwsL3ubje85i1ZlaPKnxlWUF6TABQZxbXXGh4Hzafs5A+ICssbZMCl7kYbXsfSww07bl&#10;Az2PoRAxhH2GCsoQXCalz0sy6IfWEUfuZhuDIcKmkLrBNoabWn4lyUQarDg2lOhoU1J+Pz6Mgs13&#10;3dK+SCeX69XKkdu7cTA/Sg363XoOIlAX3uJ/907H+dN0DH/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kMKfBAAAA3QAAAA8AAAAAAAAAAAAAAAAAmAIAAGRycy9kb3du&#10;cmV2LnhtbFBLBQYAAAAABAAEAPUAAACGAwAAAAA=&#10;" filled="f" stroked="f" strokeweight=".5pt">
                    <v:textbox style="layout-flow:vertical;mso-layout-flow-alt:bottom-to-top">
                      <w:txbxContent>
                        <w:p w:rsidR="00577C88" w:rsidRDefault="00577C88" w:rsidP="00BC5CA5">
                          <w:pPr>
                            <w:pStyle w:val="ab"/>
                            <w:spacing w:before="0" w:beforeAutospacing="0" w:after="0" w:afterAutospacing="0"/>
                            <w:jc w:val="both"/>
                          </w:pPr>
                          <w:proofErr w:type="gramStart"/>
                          <w:r>
                            <w:rPr>
                              <w:rFonts w:eastAsia="Times New Roman" w:hAnsi="Symbol"/>
                              <w:i/>
                              <w:iCs/>
                              <w:lang w:val="en-US"/>
                            </w:rPr>
                            <w:t>d</w:t>
                          </w:r>
                          <w:proofErr w:type="gramEnd"/>
                        </w:p>
                      </w:txbxContent>
                    </v:textbox>
                  </v:shape>
                  <v:shape id="Поле 219" o:spid="_x0000_s2225" type="#_x0000_t202" style="position:absolute;left:29135;top:6626;width:4311;height:17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au0MIA&#10;AADdAAAADwAAAGRycy9kb3ducmV2LnhtbERPTYvCMBC9L/gfwgh7W9OKW6UaRRRhF7ysingcmrEt&#10;NpPQRNv99xtB2Ns83ucsVr1pxINaX1tWkI4SEMSF1TWXCk7H3ccMhA/IGhvLpOCXPKyWg7cF5tp2&#10;/EOPQyhFDGGfo4IqBJdL6YuKDPqRdcSRu9rWYIiwLaVusYvhppHjJMmkwZpjQ4WONhUVt8PdKNhs&#10;m472ZZqdLxcrJ27vPoP5Vup92K/nIAL14V/8cn/pOH+aZvD8Jp4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dq7QwgAAAN0AAAAPAAAAAAAAAAAAAAAAAJgCAABkcnMvZG93&#10;bnJldi54bWxQSwUGAAAAAAQABAD1AAAAhwMAAAAA&#10;" filled="f" stroked="f" strokeweight=".5pt">
                    <v:textbox style="layout-flow:vertical;mso-layout-flow-alt:bottom-to-top">
                      <w:txbxContent>
                        <w:p w:rsidR="00577C88" w:rsidRDefault="00577C88" w:rsidP="00BC5CA5">
                          <w:pPr>
                            <w:pStyle w:val="ab"/>
                            <w:spacing w:before="0" w:beforeAutospacing="0" w:after="0" w:afterAutospacing="0"/>
                            <w:jc w:val="both"/>
                          </w:pPr>
                          <w:proofErr w:type="gramStart"/>
                          <w:r>
                            <w:rPr>
                              <w:rFonts w:eastAsia="Times New Roman"/>
                              <w:i/>
                              <w:iCs/>
                              <w:lang w:val="en-US"/>
                            </w:rPr>
                            <w:t>d</w:t>
                          </w:r>
                          <w:proofErr w:type="gramEnd"/>
                        </w:p>
                      </w:txbxContent>
                    </v:textbox>
                  </v:shape>
                  <v:shape id="Поле 219" o:spid="_x0000_s2226" type="#_x0000_t202" style="position:absolute;left:37968;top:9068;width:3740;height:17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oLS8MA&#10;AADdAAAADwAAAGRycy9kb3ducmV2LnhtbERP32vCMBB+F/Y/hBv4pmnH1NEZZTgGCn1Rx/DxaM62&#10;2FxCkrXdf78MBr7dx/fz1tvRdKInH1rLCvJ5BoK4srrlWsHn+WP2AiJEZI2dZVLwQwG2m4fJGgtt&#10;Bz5Sf4q1SCEcClTQxOgKKUPVkMEwt444cVfrDcYEfS21xyGFm04+ZdlSGmw5NTToaNdQdTt9GwW7&#10;926gss6XX5eLlc+udItoDkpNH8e3VxCRxngX/7v3Os1f5Sv4+yad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oLS8MAAADdAAAADwAAAAAAAAAAAAAAAACYAgAAZHJzL2Rv&#10;d25yZXYueG1sUEsFBgAAAAAEAAQA9QAAAIgDAAAAAA==&#10;" filled="f" stroked="f" strokeweight=".5pt">
                    <v:textbox style="layout-flow:vertical;mso-layout-flow-alt:bottom-to-top">
                      <w:txbxContent>
                        <w:p w:rsidR="00577C88" w:rsidRDefault="00577C88" w:rsidP="00BC5CA5">
                          <w:pPr>
                            <w:pStyle w:val="ab"/>
                            <w:spacing w:before="0" w:beforeAutospacing="0" w:after="0" w:afterAutospacing="0"/>
                            <w:jc w:val="both"/>
                          </w:pPr>
                          <w:proofErr w:type="gramStart"/>
                          <w:r>
                            <w:rPr>
                              <w:rFonts w:eastAsia="Times New Roman"/>
                              <w:i/>
                              <w:iCs/>
                              <w:lang w:val="en-US"/>
                            </w:rPr>
                            <w:t>b</w:t>
                          </w:r>
                          <w:proofErr w:type="gramEnd"/>
                        </w:p>
                      </w:txbxContent>
                    </v:textbox>
                  </v:shape>
                  <v:shape id="Поле 219" o:spid="_x0000_s2227" type="#_x0000_t202" style="position:absolute;left:22180;top:16172;width:3784;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JIZcgA&#10;AADdAAAADwAAAGRycy9kb3ducmV2LnhtbESPQWsCMRCF7wX/Q5hCL6Vm7cHKapRaaJHSKlUpHofN&#10;dLO4mSxJ1PXfdw6F3mZ4b977ZrbofavOFFMT2MBoWIAiroJtuDaw370+TECljGyxDUwGrpRgMR/c&#10;zLC04cJfdN7mWkkIpxINuJy7UutUOfKYhqEjFu0nRI9Z1lhrG/Ei4b7Vj0Ux1h4blgaHHb04qo7b&#10;kzdwdO/3m+Ltc/k9Xl3jencKh/hxMObutn+egsrU53/z3/XKCv7TSHDlGxlBz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ckhlyAAAAN0AAAAPAAAAAAAAAAAAAAAAAJgCAABk&#10;cnMvZG93bnJldi54bWxQSwUGAAAAAAQABAD1AAAAjQMAAAAA&#10;" filled="f" stroked="f" strokeweight=".5pt">
                    <v:textbox>
                      <w:txbxContent>
                        <w:p w:rsidR="00577C88" w:rsidRPr="004F02A9" w:rsidRDefault="00577C88" w:rsidP="00BC5CA5">
                          <w:pPr>
                            <w:pStyle w:val="ab"/>
                            <w:spacing w:before="0" w:beforeAutospacing="0" w:after="0" w:afterAutospacing="0"/>
                            <w:jc w:val="both"/>
                          </w:pPr>
                          <w:r>
                            <w:rPr>
                              <w:rFonts w:eastAsia="Times New Roman"/>
                              <w:i/>
                              <w:iCs/>
                              <w:lang w:val="en-US"/>
                            </w:rPr>
                            <w:t>A</w:t>
                          </w:r>
                          <w:r w:rsidRPr="004F02A9">
                            <w:rPr>
                              <w:rFonts w:eastAsia="Times New Roman"/>
                              <w:i/>
                              <w:iCs/>
                              <w:vertAlign w:val="subscript"/>
                            </w:rPr>
                            <w:t>ос</w:t>
                          </w:r>
                        </w:p>
                      </w:txbxContent>
                    </v:textbox>
                  </v:shape>
                  <v:line id="Прямая соединительная линия 1719" o:spid="_x0000_s2228" style="position:absolute;flip:y;visibility:visible;mso-wrap-style:square" from="24072,14016" to="28409,16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ML8cUAAADdAAAADwAAAGRycy9kb3ducmV2LnhtbERPTU/CQBC9k/gfNmPiTbblAFJZiAok&#10;nBCQS29jd+zWdmeb7gqFX++amHCbl/c5s0VvG3GizleOFaTDBARx4XTFpYLjx/rxCYQPyBobx6Tg&#10;Qh4W87vBDDPtzryn0yGUIoawz1CBCaHNpPSFIYt+6FriyH25zmKIsCul7vAcw20jR0kylhYrjg0G&#10;W3ozVNSHH6tged3V2zzPR3Xzbo7p6rX9Xn7mSj3c9y/PIAL14Sb+d290nD9Jp/D3TTxB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0ML8cUAAADdAAAADwAAAAAAAAAA&#10;AAAAAAChAgAAZHJzL2Rvd25yZXYueG1sUEsFBgAAAAAEAAQA+QAAAJMDAAAAAA==&#10;" strokecolor="windowText"/>
                  <v:line id="Прямая соединительная линия 1720" o:spid="_x0000_s2229" style="position:absolute;visibility:visible;mso-wrap-style:square" from="21080,12616" to="24072,16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zVi8YAAADdAAAADwAAAGRycy9kb3ducmV2LnhtbESPQWvCQBCF7wX/wzIFL6VuFFFJXUVE&#10;wWNNi3gcsmMSm52N2VVjf71zKPQ2w3vz3jfzZedqdaM2VJ4NDAcJKOLc24oLA99f2/cZqBCRLdae&#10;ycCDAiwXvZc5ptbfeU+3LBZKQjikaKCMsUm1DnlJDsPAN8SinXzrMMraFtq2eJdwV+tRkky0w4ql&#10;ocSG1iXlP9nVGSjW57fLMTv/juNkM/Pb8efhcFoZ03/tVh+gInXx3/x3vbOCPx0Jv3wjI+jF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c1YvGAAAA3QAAAA8AAAAAAAAA&#10;AAAAAAAAoQIAAGRycy9kb3ducmV2LnhtbFBLBQYAAAAABAAEAPkAAACUAwAAAAA=&#10;" strokecolor="windowText"/>
                </v:group>
                <w10:anchorlock/>
              </v:group>
            </w:pict>
          </mc:Fallback>
        </mc:AlternateContent>
      </w:r>
    </w:p>
    <w:p w:rsidR="00BC5CA5" w:rsidRPr="00F65B84" w:rsidRDefault="00BC5CA5" w:rsidP="00BC5CA5">
      <w:pPr>
        <w:ind w:firstLine="0"/>
        <w:jc w:val="center"/>
      </w:pPr>
      <w:r>
        <w:t>Рис. 4.4</w:t>
      </w:r>
      <w:r w:rsidRPr="00F65B84">
        <w:t xml:space="preserve">. </w:t>
      </w:r>
      <w:r>
        <w:t>К расчету соединения па прочность при растяжении</w:t>
      </w:r>
    </w:p>
    <w:p w:rsidR="00BC5CA5" w:rsidRDefault="00BC5CA5" w:rsidP="00BC5CA5">
      <w:pPr>
        <w:ind w:firstLine="510"/>
        <w:rPr>
          <w:sz w:val="28"/>
        </w:rPr>
      </w:pPr>
    </w:p>
    <w:p w:rsidR="00BC5CA5" w:rsidRDefault="00BC5CA5" w:rsidP="00BC5CA5">
      <w:pPr>
        <w:ind w:firstLine="510"/>
        <w:rPr>
          <w:sz w:val="28"/>
        </w:rPr>
      </w:pPr>
      <w:r>
        <w:rPr>
          <w:sz w:val="28"/>
        </w:rPr>
        <w:t>Условие прочности имеет вид</w:t>
      </w:r>
    </w:p>
    <w:p w:rsidR="00BC5CA5" w:rsidRDefault="00BC5CA5" w:rsidP="00BC5CA5">
      <w:pPr>
        <w:pStyle w:val="MTDisplayEquation"/>
        <w:tabs>
          <w:tab w:val="clear" w:pos="5320"/>
          <w:tab w:val="clear" w:pos="9920"/>
          <w:tab w:val="center" w:pos="4253"/>
          <w:tab w:val="right" w:pos="8505"/>
        </w:tabs>
        <w:spacing w:before="120" w:after="120"/>
      </w:pPr>
      <w:r>
        <w:tab/>
      </w:r>
      <w:r w:rsidRPr="00D65A25">
        <w:rPr>
          <w:position w:val="-36"/>
        </w:rPr>
        <w:object w:dxaOrig="5340" w:dyaOrig="800">
          <v:shape id="_x0000_i1129" type="#_x0000_t75" style="width:266.55pt;height:39.15pt" o:ole="">
            <v:imagedata r:id="rId264" o:title=""/>
          </v:shape>
          <o:OLEObject Type="Embed" ProgID="Equation.DSMT4" ShapeID="_x0000_i1129" DrawAspect="Content" ObjectID="_1418716683" r:id="rId265"/>
        </w:object>
      </w:r>
      <w:r>
        <w:t xml:space="preserve">, </w:t>
      </w:r>
      <w:r>
        <w:tab/>
        <w:t>4.16</w:t>
      </w:r>
    </w:p>
    <w:p w:rsidR="00BC5CA5" w:rsidRPr="00946B5E" w:rsidRDefault="00BC5CA5" w:rsidP="00BC5CA5">
      <w:pPr>
        <w:tabs>
          <w:tab w:val="center" w:pos="5320"/>
          <w:tab w:val="right" w:pos="9920"/>
        </w:tabs>
        <w:ind w:firstLine="510"/>
        <w:rPr>
          <w:sz w:val="28"/>
        </w:rPr>
      </w:pPr>
      <w:r w:rsidRPr="00946B5E">
        <w:rPr>
          <w:sz w:val="28"/>
        </w:rPr>
        <w:t xml:space="preserve">где </w:t>
      </w:r>
      <w:proofErr w:type="gramStart"/>
      <w:r w:rsidRPr="00946B5E">
        <w:rPr>
          <w:i/>
          <w:sz w:val="28"/>
          <w:lang w:val="en-US"/>
        </w:rPr>
        <w:t>A</w:t>
      </w:r>
      <w:proofErr w:type="gramEnd"/>
      <w:r w:rsidRPr="00946B5E">
        <w:rPr>
          <w:sz w:val="28"/>
          <w:vertAlign w:val="subscript"/>
        </w:rPr>
        <w:t>ос</w:t>
      </w:r>
      <w:r w:rsidRPr="00946B5E">
        <w:rPr>
          <w:sz w:val="28"/>
        </w:rPr>
        <w:t xml:space="preserve"> – площадь ослабленного сечения.</w:t>
      </w:r>
    </w:p>
    <w:p w:rsidR="00BC5CA5" w:rsidRPr="00BA5FAA" w:rsidRDefault="00BC5CA5" w:rsidP="00BC5CA5">
      <w:pPr>
        <w:ind w:firstLine="510"/>
        <w:rPr>
          <w:sz w:val="28"/>
        </w:rPr>
      </w:pPr>
      <w:r w:rsidRPr="00BA5FAA">
        <w:rPr>
          <w:sz w:val="28"/>
        </w:rPr>
        <w:t>Аналогично рассчитывают на срез и смятие штифтовое и шп</w:t>
      </w:r>
      <w:r w:rsidRPr="00BA5FAA">
        <w:rPr>
          <w:sz w:val="28"/>
        </w:rPr>
        <w:t>о</w:t>
      </w:r>
      <w:r w:rsidRPr="00BA5FAA">
        <w:rPr>
          <w:sz w:val="28"/>
        </w:rPr>
        <w:t>ночное соединения.</w:t>
      </w:r>
    </w:p>
    <w:p w:rsidR="00BC5CA5" w:rsidRPr="00BA5FAA" w:rsidRDefault="00BC5CA5" w:rsidP="00BC5CA5">
      <w:pPr>
        <w:ind w:firstLine="510"/>
        <w:rPr>
          <w:b/>
          <w:sz w:val="28"/>
        </w:rPr>
      </w:pPr>
    </w:p>
    <w:p w:rsidR="00BC5CA5" w:rsidRDefault="002D5956" w:rsidP="00BC5CA5">
      <w:pPr>
        <w:ind w:firstLine="510"/>
        <w:rPr>
          <w:b/>
          <w:sz w:val="28"/>
        </w:rPr>
      </w:pPr>
      <w:r w:rsidRPr="00712EBC">
        <w:rPr>
          <w:b/>
          <w:sz w:val="28"/>
        </w:rPr>
        <w:t xml:space="preserve">4.5.2. </w:t>
      </w:r>
      <w:r w:rsidR="00BC5CA5" w:rsidRPr="00BA5FAA">
        <w:rPr>
          <w:b/>
          <w:sz w:val="28"/>
        </w:rPr>
        <w:t>Сварные соединения.</w:t>
      </w:r>
    </w:p>
    <w:p w:rsidR="00BC5CA5" w:rsidRPr="00D65A25" w:rsidRDefault="00BC5CA5" w:rsidP="00BC5CA5">
      <w:pPr>
        <w:ind w:firstLine="510"/>
        <w:rPr>
          <w:spacing w:val="-4"/>
          <w:sz w:val="28"/>
        </w:rPr>
      </w:pPr>
      <w:r w:rsidRPr="00D65A25">
        <w:rPr>
          <w:i/>
          <w:spacing w:val="-4"/>
          <w:sz w:val="28"/>
        </w:rPr>
        <w:t>Сварка</w:t>
      </w:r>
      <w:r w:rsidRPr="00D65A25">
        <w:rPr>
          <w:spacing w:val="-4"/>
          <w:sz w:val="28"/>
        </w:rPr>
        <w:t xml:space="preserve"> – наиболее распространенный способ соединения стальных конструкций. Основным ее видом является электродуговая сварка (ру</w:t>
      </w:r>
      <w:r w:rsidRPr="00D65A25">
        <w:rPr>
          <w:spacing w:val="-4"/>
          <w:sz w:val="28"/>
        </w:rPr>
        <w:t>ч</w:t>
      </w:r>
      <w:r w:rsidRPr="00D65A25">
        <w:rPr>
          <w:spacing w:val="-4"/>
          <w:sz w:val="28"/>
        </w:rPr>
        <w:t>ная, автоматическая и полуавтоматическая) плавящимся электродом.</w:t>
      </w:r>
    </w:p>
    <w:p w:rsidR="00BC5CA5" w:rsidRDefault="00BC5CA5" w:rsidP="00BC5CA5">
      <w:pPr>
        <w:ind w:firstLine="510"/>
        <w:rPr>
          <w:sz w:val="28"/>
        </w:rPr>
      </w:pPr>
      <w:r>
        <w:rPr>
          <w:sz w:val="28"/>
        </w:rPr>
        <w:t xml:space="preserve">Существуют несколько видов сварных соединений, но чаще встречаются стыковые и </w:t>
      </w:r>
      <w:proofErr w:type="spellStart"/>
      <w:r>
        <w:rPr>
          <w:sz w:val="28"/>
        </w:rPr>
        <w:t>нахлесточные</w:t>
      </w:r>
      <w:proofErr w:type="spellEnd"/>
      <w:r>
        <w:rPr>
          <w:sz w:val="28"/>
        </w:rPr>
        <w:t>.</w:t>
      </w:r>
    </w:p>
    <w:p w:rsidR="00BC5CA5" w:rsidRPr="00BA5FAA" w:rsidRDefault="00BC5CA5" w:rsidP="00BC5CA5">
      <w:pPr>
        <w:ind w:firstLine="510"/>
        <w:rPr>
          <w:sz w:val="28"/>
        </w:rPr>
      </w:pPr>
      <w:r w:rsidRPr="00BA5FAA">
        <w:rPr>
          <w:i/>
          <w:sz w:val="28"/>
        </w:rPr>
        <w:lastRenderedPageBreak/>
        <w:t>Стыковые</w:t>
      </w:r>
      <w:r w:rsidRPr="00946B5E">
        <w:rPr>
          <w:sz w:val="28"/>
        </w:rPr>
        <w:t xml:space="preserve"> соединения применяются при необходимости нераз</w:t>
      </w:r>
      <w:r w:rsidRPr="00946B5E">
        <w:rPr>
          <w:sz w:val="28"/>
        </w:rPr>
        <w:t>ъ</w:t>
      </w:r>
      <w:r w:rsidRPr="00946B5E">
        <w:rPr>
          <w:sz w:val="28"/>
        </w:rPr>
        <w:t>емного соединения двух деталей</w:t>
      </w:r>
      <w:r>
        <w:rPr>
          <w:sz w:val="28"/>
        </w:rPr>
        <w:t xml:space="preserve"> </w:t>
      </w:r>
      <w:r w:rsidRPr="00D46F6E">
        <w:rPr>
          <w:i/>
          <w:sz w:val="28"/>
        </w:rPr>
        <w:t>1</w:t>
      </w:r>
      <w:r>
        <w:rPr>
          <w:sz w:val="28"/>
        </w:rPr>
        <w:t>,</w:t>
      </w:r>
      <w:r w:rsidRPr="00D46F6E">
        <w:rPr>
          <w:i/>
          <w:sz w:val="28"/>
        </w:rPr>
        <w:t xml:space="preserve"> 2</w:t>
      </w:r>
      <w:r w:rsidRPr="00946B5E">
        <w:rPr>
          <w:sz w:val="28"/>
        </w:rPr>
        <w:t xml:space="preserve"> встык (торец к торцу).</w:t>
      </w:r>
      <w:r>
        <w:rPr>
          <w:sz w:val="28"/>
        </w:rPr>
        <w:t xml:space="preserve"> Распла</w:t>
      </w:r>
      <w:r>
        <w:rPr>
          <w:sz w:val="28"/>
        </w:rPr>
        <w:t>в</w:t>
      </w:r>
      <w:r>
        <w:rPr>
          <w:sz w:val="28"/>
        </w:rPr>
        <w:t>ленный металл заполняет пространство между соединяемыми элеме</w:t>
      </w:r>
      <w:r>
        <w:rPr>
          <w:sz w:val="28"/>
        </w:rPr>
        <w:t>н</w:t>
      </w:r>
      <w:r>
        <w:rPr>
          <w:sz w:val="28"/>
        </w:rPr>
        <w:t>тами (рис. 4.5).</w:t>
      </w:r>
    </w:p>
    <w:p w:rsidR="00BC5CA5" w:rsidRPr="00BA5FAA" w:rsidRDefault="00BC5CA5" w:rsidP="00BC5CA5">
      <w:pPr>
        <w:ind w:firstLine="0"/>
        <w:jc w:val="center"/>
        <w:rPr>
          <w:noProof/>
          <w:sz w:val="28"/>
          <w:lang w:eastAsia="ru-RU"/>
        </w:rPr>
      </w:pPr>
      <w:r>
        <w:rPr>
          <w:noProof/>
          <w:sz w:val="28"/>
          <w:lang w:eastAsia="ru-RU"/>
        </w:rPr>
        <w:drawing>
          <wp:inline distT="0" distB="0" distL="0" distR="0" wp14:anchorId="548C40BB" wp14:editId="239C36C7">
            <wp:extent cx="3533775" cy="1057275"/>
            <wp:effectExtent l="0" t="0" r="0" b="9525"/>
            <wp:docPr id="173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3533775" cy="1057275"/>
                    </a:xfrm>
                    <a:prstGeom prst="rect">
                      <a:avLst/>
                    </a:prstGeom>
                    <a:noFill/>
                    <a:ln>
                      <a:noFill/>
                    </a:ln>
                  </pic:spPr>
                </pic:pic>
              </a:graphicData>
            </a:graphic>
          </wp:inline>
        </w:drawing>
      </w:r>
    </w:p>
    <w:p w:rsidR="00BC5CA5" w:rsidRDefault="00BC5CA5" w:rsidP="00BC5CA5"/>
    <w:p w:rsidR="00BC5CA5" w:rsidRPr="00D46F6E" w:rsidRDefault="00BC5CA5" w:rsidP="00BC5CA5">
      <w:pPr>
        <w:ind w:firstLine="0"/>
        <w:jc w:val="center"/>
      </w:pPr>
      <w:r>
        <w:t>Рис. 4.5</w:t>
      </w:r>
      <w:r w:rsidRPr="00D46F6E">
        <w:t>.</w:t>
      </w:r>
      <w:r>
        <w:t xml:space="preserve"> Схема стыкового сварного соединения</w:t>
      </w:r>
    </w:p>
    <w:p w:rsidR="00BC5CA5" w:rsidRPr="00BA5FAA" w:rsidRDefault="00BC5CA5" w:rsidP="00BC5CA5">
      <w:pPr>
        <w:rPr>
          <w:sz w:val="28"/>
        </w:rPr>
      </w:pPr>
    </w:p>
    <w:p w:rsidR="00BC5CA5" w:rsidRDefault="00BC5CA5" w:rsidP="00BC5CA5">
      <w:pPr>
        <w:ind w:firstLine="510"/>
        <w:rPr>
          <w:sz w:val="28"/>
        </w:rPr>
      </w:pPr>
      <w:r>
        <w:rPr>
          <w:sz w:val="28"/>
        </w:rPr>
        <w:t>Расчет на действие осевого (по отношению к элементам) усилия ведут в предположении, что напряжения распределяются по длине шва равномерно. В случае прямого шва прочность проверяют по фо</w:t>
      </w:r>
      <w:r>
        <w:rPr>
          <w:sz w:val="28"/>
        </w:rPr>
        <w:t>р</w:t>
      </w:r>
      <w:r>
        <w:rPr>
          <w:sz w:val="28"/>
        </w:rPr>
        <w:t>муле, как при растяжении, которая записывается в виде</w:t>
      </w:r>
    </w:p>
    <w:p w:rsidR="00BC5CA5" w:rsidRPr="00071032" w:rsidRDefault="00BC5CA5" w:rsidP="00BC5CA5">
      <w:pPr>
        <w:pStyle w:val="MTDisplayEquation"/>
        <w:tabs>
          <w:tab w:val="clear" w:pos="5320"/>
          <w:tab w:val="clear" w:pos="9920"/>
          <w:tab w:val="center" w:pos="4253"/>
          <w:tab w:val="right" w:pos="8505"/>
        </w:tabs>
        <w:spacing w:before="120" w:after="120"/>
      </w:pPr>
      <w:r>
        <w:tab/>
      </w:r>
      <w:r w:rsidRPr="00D65A25">
        <w:rPr>
          <w:position w:val="-34"/>
        </w:rPr>
        <w:object w:dxaOrig="2320" w:dyaOrig="780">
          <v:shape id="_x0000_i1130" type="#_x0000_t75" style="width:116.2pt;height:39.15pt" o:ole="">
            <v:imagedata r:id="rId267" o:title=""/>
          </v:shape>
          <o:OLEObject Type="Embed" ProgID="Equation.DSMT4" ShapeID="_x0000_i1130" DrawAspect="Content" ObjectID="_1418716684" r:id="rId268"/>
        </w:object>
      </w:r>
      <w:r>
        <w:t xml:space="preserve">, </w:t>
      </w:r>
      <w:r>
        <w:tab/>
        <w:t>4.17</w:t>
      </w:r>
    </w:p>
    <w:p w:rsidR="00BC5CA5" w:rsidRDefault="00BC5CA5" w:rsidP="00BC5CA5">
      <w:pPr>
        <w:ind w:firstLine="510"/>
        <w:rPr>
          <w:sz w:val="28"/>
        </w:rPr>
      </w:pPr>
      <w:r w:rsidRPr="0044753A">
        <w:rPr>
          <w:sz w:val="28"/>
        </w:rPr>
        <w:t xml:space="preserve">где </w:t>
      </w:r>
      <w:r w:rsidRPr="0044753A">
        <w:rPr>
          <w:i/>
          <w:sz w:val="28"/>
          <w:lang w:val="en-US"/>
        </w:rPr>
        <w:t>b</w:t>
      </w:r>
      <w:r w:rsidRPr="0044753A">
        <w:rPr>
          <w:sz w:val="28"/>
        </w:rPr>
        <w:t xml:space="preserve"> – ширина детали, </w:t>
      </w:r>
      <w:r w:rsidRPr="0044753A">
        <w:rPr>
          <w:i/>
          <w:sz w:val="28"/>
          <w:lang w:val="en-US"/>
        </w:rPr>
        <w:t>t</w:t>
      </w:r>
      <w:r w:rsidRPr="0044753A">
        <w:rPr>
          <w:sz w:val="28"/>
        </w:rPr>
        <w:t xml:space="preserve"> – толщина, </w:t>
      </w:r>
      <w:r>
        <w:rPr>
          <w:noProof/>
          <w:position w:val="-12"/>
          <w:sz w:val="28"/>
          <w:lang w:eastAsia="ru-RU"/>
        </w:rPr>
        <w:drawing>
          <wp:inline distT="0" distB="0" distL="0" distR="0">
            <wp:extent cx="704850" cy="238125"/>
            <wp:effectExtent l="0" t="0" r="0" b="9525"/>
            <wp:docPr id="1733" name="Рисунок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704850" cy="238125"/>
                    </a:xfrm>
                    <a:prstGeom prst="rect">
                      <a:avLst/>
                    </a:prstGeom>
                    <a:noFill/>
                    <a:ln>
                      <a:noFill/>
                    </a:ln>
                  </pic:spPr>
                </pic:pic>
              </a:graphicData>
            </a:graphic>
          </wp:inline>
        </w:drawing>
      </w:r>
      <w:r w:rsidRPr="0044753A">
        <w:rPr>
          <w:sz w:val="28"/>
        </w:rPr>
        <w:t xml:space="preserve"> – площадь разр</w:t>
      </w:r>
      <w:r w:rsidRPr="0044753A">
        <w:rPr>
          <w:sz w:val="28"/>
        </w:rPr>
        <w:t>у</w:t>
      </w:r>
      <w:r w:rsidRPr="0044753A">
        <w:rPr>
          <w:sz w:val="28"/>
        </w:rPr>
        <w:t>шения шва (разрыв).</w:t>
      </w:r>
    </w:p>
    <w:p w:rsidR="00BC5CA5" w:rsidRPr="00F75180" w:rsidRDefault="00BC5CA5" w:rsidP="00BC5CA5">
      <w:pPr>
        <w:ind w:firstLine="510"/>
        <w:rPr>
          <w:sz w:val="28"/>
        </w:rPr>
      </w:pPr>
      <w:proofErr w:type="spellStart"/>
      <w:r w:rsidRPr="00F75180">
        <w:rPr>
          <w:i/>
          <w:sz w:val="28"/>
        </w:rPr>
        <w:t>Нахлесточные</w:t>
      </w:r>
      <w:proofErr w:type="spellEnd"/>
      <w:r w:rsidRPr="00F75180">
        <w:rPr>
          <w:sz w:val="28"/>
        </w:rPr>
        <w:t xml:space="preserve"> соединения, т.е. соединения двух деталей (рис. 4.6, а), обычно листов, внахлест, осуществляются угловыми швами, з</w:t>
      </w:r>
      <w:r w:rsidRPr="00F75180">
        <w:rPr>
          <w:sz w:val="28"/>
        </w:rPr>
        <w:t>а</w:t>
      </w:r>
      <w:r w:rsidRPr="00F75180">
        <w:rPr>
          <w:sz w:val="28"/>
        </w:rPr>
        <w:t>полняя расплавленным металлом угол, образованный поверхностями соединяемых элементов. Применяется при соединении деталей не тоньше 2 мм (</w:t>
      </w:r>
      <w:r w:rsidRPr="00F75180">
        <w:rPr>
          <w:sz w:val="28"/>
          <w:lang w:val="en-US"/>
        </w:rPr>
        <w:t>t</w:t>
      </w:r>
      <w:r w:rsidRPr="00F75180">
        <w:rPr>
          <w:sz w:val="28"/>
        </w:rPr>
        <w:t xml:space="preserve"> </w:t>
      </w:r>
      <w:r w:rsidRPr="00F75180">
        <w:rPr>
          <w:sz w:val="28"/>
          <w:lang w:val="en-US"/>
        </w:rPr>
        <w:sym w:font="Symbol" w:char="F0B3"/>
      </w:r>
      <w:r w:rsidRPr="00F75180">
        <w:rPr>
          <w:sz w:val="28"/>
        </w:rPr>
        <w:t xml:space="preserve"> 2 мм).</w:t>
      </w:r>
    </w:p>
    <w:p w:rsidR="00BC5CA5" w:rsidRDefault="00BC5CA5" w:rsidP="00BC5CA5">
      <w:pPr>
        <w:ind w:firstLine="510"/>
        <w:rPr>
          <w:spacing w:val="-8"/>
          <w:sz w:val="28"/>
        </w:rPr>
      </w:pPr>
      <w:r>
        <w:rPr>
          <w:spacing w:val="-8"/>
          <w:sz w:val="28"/>
        </w:rPr>
        <w:t>Швы, расположенные параллельно линии действия усилия, называю</w:t>
      </w:r>
      <w:r>
        <w:rPr>
          <w:spacing w:val="-8"/>
          <w:sz w:val="28"/>
        </w:rPr>
        <w:t>т</w:t>
      </w:r>
      <w:r>
        <w:rPr>
          <w:spacing w:val="-8"/>
          <w:sz w:val="28"/>
        </w:rPr>
        <w:t xml:space="preserve">ся </w:t>
      </w:r>
      <w:r w:rsidRPr="00F75180">
        <w:rPr>
          <w:i/>
          <w:spacing w:val="-8"/>
          <w:sz w:val="28"/>
        </w:rPr>
        <w:t>фланговыми</w:t>
      </w:r>
      <w:r>
        <w:rPr>
          <w:spacing w:val="-8"/>
          <w:sz w:val="28"/>
        </w:rPr>
        <w:t xml:space="preserve">, перпендикулярно линии действия – </w:t>
      </w:r>
      <w:r w:rsidRPr="00F75180">
        <w:rPr>
          <w:i/>
          <w:spacing w:val="-8"/>
          <w:sz w:val="28"/>
        </w:rPr>
        <w:t>лобовыми</w:t>
      </w:r>
      <w:r>
        <w:rPr>
          <w:spacing w:val="-8"/>
          <w:sz w:val="28"/>
        </w:rPr>
        <w:t>.</w:t>
      </w:r>
    </w:p>
    <w:p w:rsidR="002D5956" w:rsidRDefault="002D5956" w:rsidP="002D5956">
      <w:pPr>
        <w:ind w:firstLine="510"/>
        <w:rPr>
          <w:spacing w:val="-8"/>
          <w:sz w:val="28"/>
        </w:rPr>
      </w:pPr>
      <w:proofErr w:type="spellStart"/>
      <w:r w:rsidRPr="00946B5E">
        <w:rPr>
          <w:sz w:val="28"/>
        </w:rPr>
        <w:t>Нахлесточные</w:t>
      </w:r>
      <w:proofErr w:type="spellEnd"/>
      <w:r w:rsidRPr="00946B5E">
        <w:rPr>
          <w:sz w:val="28"/>
        </w:rPr>
        <w:t xml:space="preserve"> швы разрушаются от действия касательных напр</w:t>
      </w:r>
      <w:r w:rsidRPr="00946B5E">
        <w:rPr>
          <w:sz w:val="28"/>
        </w:rPr>
        <w:t>я</w:t>
      </w:r>
      <w:r w:rsidRPr="00946B5E">
        <w:rPr>
          <w:sz w:val="28"/>
        </w:rPr>
        <w:t>жений, при этом разрушение происходит по сечению шва, имеющему минимальную площадь</w:t>
      </w:r>
      <w:r>
        <w:rPr>
          <w:sz w:val="28"/>
        </w:rPr>
        <w:t xml:space="preserve"> (рис. 4.6, б).</w:t>
      </w:r>
      <w:r w:rsidRPr="00562846">
        <w:rPr>
          <w:spacing w:val="-8"/>
          <w:sz w:val="28"/>
        </w:rPr>
        <w:t xml:space="preserve"> </w:t>
      </w:r>
    </w:p>
    <w:p w:rsidR="002D5956" w:rsidRDefault="002D5956" w:rsidP="002D5956">
      <w:pPr>
        <w:ind w:firstLine="510"/>
        <w:rPr>
          <w:spacing w:val="-8"/>
          <w:sz w:val="28"/>
        </w:rPr>
      </w:pPr>
      <w:r>
        <w:rPr>
          <w:spacing w:val="-8"/>
          <w:sz w:val="28"/>
        </w:rPr>
        <w:t xml:space="preserve">При расчете как лобовых, так и фланговых швов принимают, что опасное сечение имеет высоту </w:t>
      </w:r>
      <w:r w:rsidRPr="00811E62">
        <w:rPr>
          <w:spacing w:val="-8"/>
          <w:position w:val="-10"/>
          <w:sz w:val="28"/>
        </w:rPr>
        <w:object w:dxaOrig="2480" w:dyaOrig="340">
          <v:shape id="_x0000_i1131" type="#_x0000_t75" style="width:123.8pt;height:17.7pt" o:ole="">
            <v:imagedata r:id="rId270" o:title=""/>
          </v:shape>
          <o:OLEObject Type="Embed" ProgID="Equation.DSMT4" ShapeID="_x0000_i1131" DrawAspect="Content" ObjectID="_1418716685" r:id="rId271"/>
        </w:object>
      </w:r>
      <w:r>
        <w:rPr>
          <w:spacing w:val="-8"/>
          <w:sz w:val="28"/>
        </w:rPr>
        <w:t xml:space="preserve">, </w:t>
      </w:r>
      <w:r>
        <w:rPr>
          <w:spacing w:val="-8"/>
          <w:sz w:val="28"/>
          <w:lang w:val="en-US"/>
        </w:rPr>
        <w:t>k</w:t>
      </w:r>
      <w:r>
        <w:rPr>
          <w:spacing w:val="-8"/>
          <w:sz w:val="28"/>
        </w:rPr>
        <w:t xml:space="preserve"> – катет шва, в большинстве случаев принимается </w:t>
      </w:r>
      <w:proofErr w:type="gramStart"/>
      <w:r>
        <w:rPr>
          <w:spacing w:val="-8"/>
          <w:sz w:val="28"/>
        </w:rPr>
        <w:t>равным</w:t>
      </w:r>
      <w:proofErr w:type="gramEnd"/>
      <w:r>
        <w:rPr>
          <w:spacing w:val="-8"/>
          <w:sz w:val="28"/>
        </w:rPr>
        <w:t xml:space="preserve"> толщине свариваемых деталей. При разной толщине берут меньшее значение.</w:t>
      </w:r>
    </w:p>
    <w:p w:rsidR="002D5956" w:rsidRDefault="002D5956" w:rsidP="002D5956">
      <w:pPr>
        <w:ind w:firstLine="510"/>
        <w:rPr>
          <w:spacing w:val="-8"/>
          <w:sz w:val="28"/>
        </w:rPr>
      </w:pPr>
      <w:r>
        <w:rPr>
          <w:spacing w:val="-8"/>
          <w:sz w:val="28"/>
        </w:rPr>
        <w:t>Условие прочности на срез можно записать следующим образом</w:t>
      </w:r>
    </w:p>
    <w:p w:rsidR="002D5956" w:rsidRDefault="002D5956" w:rsidP="002D5956">
      <w:pPr>
        <w:pStyle w:val="MTDisplayEquation"/>
        <w:tabs>
          <w:tab w:val="clear" w:pos="5320"/>
          <w:tab w:val="clear" w:pos="9920"/>
          <w:tab w:val="center" w:pos="4253"/>
          <w:tab w:val="right" w:pos="8505"/>
        </w:tabs>
        <w:spacing w:before="120" w:after="120"/>
      </w:pPr>
      <w:r>
        <w:tab/>
      </w:r>
      <w:r w:rsidRPr="00924863">
        <w:rPr>
          <w:position w:val="-34"/>
        </w:rPr>
        <w:object w:dxaOrig="4580" w:dyaOrig="780">
          <v:shape id="_x0000_i1132" type="#_x0000_t75" style="width:228.65pt;height:39.15pt" o:ole="">
            <v:imagedata r:id="rId272" o:title=""/>
          </v:shape>
          <o:OLEObject Type="Embed" ProgID="Equation.DSMT4" ShapeID="_x0000_i1132" DrawAspect="Content" ObjectID="_1418716686" r:id="rId273"/>
        </w:object>
      </w:r>
      <w:r>
        <w:t xml:space="preserve">, </w:t>
      </w:r>
      <w:r>
        <w:tab/>
        <w:t>4.18</w:t>
      </w:r>
    </w:p>
    <w:p w:rsidR="00BC5CA5" w:rsidRDefault="00BC5CA5" w:rsidP="00BC5CA5">
      <w:pPr>
        <w:ind w:firstLine="0"/>
        <w:jc w:val="center"/>
        <w:rPr>
          <w:spacing w:val="-8"/>
          <w:sz w:val="28"/>
        </w:rPr>
      </w:pPr>
      <w:r>
        <w:rPr>
          <w:noProof/>
          <w:spacing w:val="-8"/>
          <w:sz w:val="28"/>
          <w:lang w:eastAsia="ru-RU"/>
        </w:rPr>
        <w:lastRenderedPageBreak/>
        <mc:AlternateContent>
          <mc:Choice Requires="wpc">
            <w:drawing>
              <wp:inline distT="0" distB="0" distL="0" distR="0" wp14:anchorId="3AEE445D" wp14:editId="61C175FB">
                <wp:extent cx="3286125" cy="2952750"/>
                <wp:effectExtent l="0" t="0" r="0" b="0"/>
                <wp:docPr id="1731" name="Полотно 173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721" name="Группа 1721"/>
                        <wpg:cNvGrpSpPr/>
                        <wpg:grpSpPr>
                          <a:xfrm>
                            <a:off x="84750" y="172425"/>
                            <a:ext cx="3018790" cy="2626949"/>
                            <a:chOff x="84750" y="172425"/>
                            <a:chExt cx="3018790" cy="2626949"/>
                          </a:xfrm>
                        </wpg:grpSpPr>
                        <pic:pic xmlns:pic="http://schemas.openxmlformats.org/drawingml/2006/picture">
                          <pic:nvPicPr>
                            <pic:cNvPr id="1722" name="Рисунок 1722"/>
                            <pic:cNvPicPr/>
                          </pic:nvPicPr>
                          <pic:blipFill>
                            <a:blip r:embed="rId274">
                              <a:extLst>
                                <a:ext uri="{28A0092B-C50C-407E-A947-70E740481C1C}">
                                  <a14:useLocalDpi xmlns:a14="http://schemas.microsoft.com/office/drawing/2010/main" val="0"/>
                                </a:ext>
                              </a:extLst>
                            </a:blip>
                            <a:srcRect/>
                            <a:stretch>
                              <a:fillRect/>
                            </a:stretch>
                          </pic:blipFill>
                          <pic:spPr bwMode="auto">
                            <a:xfrm>
                              <a:off x="84750" y="172425"/>
                              <a:ext cx="2325075" cy="980100"/>
                            </a:xfrm>
                            <a:prstGeom prst="rect">
                              <a:avLst/>
                            </a:prstGeom>
                            <a:noFill/>
                            <a:ln>
                              <a:noFill/>
                            </a:ln>
                          </pic:spPr>
                        </pic:pic>
                        <pic:pic xmlns:pic="http://schemas.openxmlformats.org/drawingml/2006/picture">
                          <pic:nvPicPr>
                            <pic:cNvPr id="1723" name="Рисунок 1723"/>
                            <pic:cNvPicPr/>
                          </pic:nvPicPr>
                          <pic:blipFill>
                            <a:blip r:embed="rId275">
                              <a:extLst>
                                <a:ext uri="{28A0092B-C50C-407E-A947-70E740481C1C}">
                                  <a14:useLocalDpi xmlns:a14="http://schemas.microsoft.com/office/drawing/2010/main" val="0"/>
                                </a:ext>
                              </a:extLst>
                            </a:blip>
                            <a:srcRect/>
                            <a:stretch>
                              <a:fillRect/>
                            </a:stretch>
                          </pic:blipFill>
                          <pic:spPr bwMode="auto">
                            <a:xfrm>
                              <a:off x="265725" y="1428750"/>
                              <a:ext cx="2077425" cy="1370624"/>
                            </a:xfrm>
                            <a:prstGeom prst="rect">
                              <a:avLst/>
                            </a:prstGeom>
                            <a:noFill/>
                            <a:ln>
                              <a:noFill/>
                            </a:ln>
                          </pic:spPr>
                        </pic:pic>
                        <wps:wsp>
                          <wps:cNvPr id="1724" name="Поле 1724"/>
                          <wps:cNvSpPr txBox="1"/>
                          <wps:spPr>
                            <a:xfrm>
                              <a:off x="2809875" y="523875"/>
                              <a:ext cx="266065" cy="333375"/>
                            </a:xfrm>
                            <a:prstGeom prst="rect">
                              <a:avLst/>
                            </a:prstGeom>
                            <a:noFill/>
                            <a:ln w="6350">
                              <a:noFill/>
                            </a:ln>
                            <a:effectLst/>
                          </wps:spPr>
                          <wps:txbx>
                            <w:txbxContent>
                              <w:p w:rsidR="00577C88" w:rsidRPr="00B8383A" w:rsidRDefault="00577C88" w:rsidP="00BC5CA5">
                                <w:pPr>
                                  <w:ind w:firstLine="0"/>
                                  <w:rPr>
                                    <w:i/>
                                    <w:lang w:val="en-US"/>
                                  </w:rPr>
                                </w:pPr>
                                <w:proofErr w:type="gramStart"/>
                                <w:r w:rsidRPr="00B8383A">
                                  <w:rPr>
                                    <w:i/>
                                    <w:lang w:val="en-US"/>
                                  </w:rPr>
                                  <w:t>a</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725" name="Поле 9"/>
                          <wps:cNvSpPr txBox="1"/>
                          <wps:spPr>
                            <a:xfrm>
                              <a:off x="2837475" y="1951650"/>
                              <a:ext cx="266065" cy="333375"/>
                            </a:xfrm>
                            <a:prstGeom prst="rect">
                              <a:avLst/>
                            </a:prstGeom>
                            <a:noFill/>
                            <a:ln w="6350">
                              <a:noFill/>
                            </a:ln>
                            <a:effectLst/>
                          </wps:spPr>
                          <wps:txbx>
                            <w:txbxContent>
                              <w:p w:rsidR="00577C88" w:rsidRPr="00B8383A" w:rsidRDefault="00577C88" w:rsidP="00BC5CA5">
                                <w:pPr>
                                  <w:pStyle w:val="ab"/>
                                  <w:spacing w:before="0" w:beforeAutospacing="0" w:after="0" w:afterAutospacing="0"/>
                                  <w:jc w:val="both"/>
                                </w:pPr>
                                <w:r>
                                  <w:rPr>
                                    <w:rFonts w:eastAsia="Times New Roman"/>
                                    <w:i/>
                                    <w:iCs/>
                                  </w:rPr>
                                  <w:t>б</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1731" o:spid="_x0000_s2230" editas="canvas" style="width:258.75pt;height:232.5pt;mso-position-horizontal-relative:char;mso-position-vertical-relative:line" coordsize="32861,2952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EGOFBAAAQA8AAA4AAABkcnMvZTJvRG9jLnhtbOxX64rbRhT+X+g7&#10;CP33WpJlyxbrDY73QmCbLN2U/B6PR7aopBlmxpa3pdCSR8gDtI/QP4XS0vYVvG/Ub2Yk753slhBS&#10;iI3lMzNHR+fynYv2n23KwlszqXJejf1wL/A9VlE+z6vF2P/m9XFn6HtKk2pOCl6xsX/BlP/s4Msv&#10;9muRsogveTFn0oOQSqW1GPtLrUXa7Sq6ZCVRe1ywCocZlyXRWMpFdy5JDell0Y2CYNCtuZwLySlT&#10;CruH7tA/sPKzjFH9KssU014x9qGbtldprzNz7R7sk3QhiVjmtFGD/ActSpJXeOhO1CHRxFvJ/I6o&#10;MqeSK57pPcrLLs+ynDJrA6wJg1vWTEm1JsoaQ+GdVkFQH1DubAEfQGRaIxjM0ou0XohdUBDIW1F5&#10;khEnkq+EtWGR0pfrM+nlcyAliULfq0gJTGzfXf54+Xb7D76/evag0QLsJ1KcizPZbCzcyjh6k8nS&#10;/MOF3mbsD+Okj/heWMlx1HeBZRvtUZz2gnCYjHBOwRANosEoHjkOugQ+HhZAl0fvEdFtVenWYgEk&#10;WXUP9kVOU/waJ4K648T3Qxt36ZVkfiOkfJSMkshvV6IDdAmi81le5PrCZgpCYJSq1mc5PZNucSMe&#10;0S4ev2x/v/wJEflr+/f2DxORyDjL3G1uMLdj2b0jbVbk4jgvChMWQzd6I9tu4ece010mHHK6Klml&#10;XWpLVsAEXqllLpTvyZSVMwbsyBfzENaQFOE9VbqhXLp9Hw0nQTCKnnem/WDaiYPkqDMZxUknCY6S&#10;OIiH4TSc/mDuDuN0pdgpp6Q4FHmjK3bvaHsv2psq5LLWZr+3JrbGGNdY1dp/qyK2jEuMrkrSr1GX&#10;wAdaS6bp0pAZPNfsg3l3YN185VnjdIWE8Gb1V3yO5CErza0znpQQUS/qB0nfJcRoiNJjS+EOzCQV&#10;UukTxkvPEPA5NLaPIWvY42xsWYz2FTeRtzYV1Y0NyDQ71g6jeUPCkP9llvQezpLep5YlkY3Y5yx5&#10;OEuiQT9Bs7B9I46GpodYDLeNIwqSxHQT2zjCXhIMothwfOxEqQXGI9VWVKweV6XMcHTfYHG+JIIB&#10;HEbsjR4Q79D9M2r/n9vfTPW3Fjesphl7evOco6uGxhNm36V12wh3PTkaBiO41Hq3H/UMedO5g0Ew&#10;aHzbw8edfyDXevXYH/QQz/uKEeqznQ2bUnZlg6H0ZraxM0rcH7YWzvj8AoZLjlKIMUIJepyjLp4S&#10;pc+IxMSITUzB+hUuWcHxbN5Qvrfk8rv79g0/wohT36sxgY79CiOy7xUvKoR3FMYxhGq7iIFSLOT1&#10;k9n1k2pVTjnaD2Yq6GZJw6+LlswkL98ADRPzTByRiuLJY1+35FS7qRijNmWTiWVyQ8RpdW4GTtdy&#10;Tc1/vXlDpGgag0aqvOQtoEh6qz84XheDCVpVltvmYfzsfIpcMguA22HpY6AcmGsmzxbldho0eiAb&#10;ngbxXoLJ0xWQUT8c3CkgnzzGd6Y/FuOfMXsds3bsx+uS3cNLlMBYgxLWvFKa98Dra8t19eJ78C8A&#10;AAD//wMAUEsDBBQABgAIAAAAIQB/QjLiwwAAAKUBAAAZAAAAZHJzL19yZWxzL2Uyb0RvYy54bWwu&#10;cmVsc7yQywrCMBBF94L/EGZv03YhIqbdiOBW6gcMybQNNg+SKPr3BkSwILhzOTPccw+za+9mYjcK&#10;UTsroCpKYGSlU9oOAs7dYbUBFhNahZOzJOBBEdpmudidaMKUQ3HUPrJMsVHAmJLfch7lSAZj4TzZ&#10;fOldMJjyGAbuUV5wIF6X5ZqHTwY0MyY7KgHhqGpg3cPn5t9s1/da0t7JqyGbvlRwbXJ3BmIYKAkw&#10;pDS+lnVBpgf+3aH6j0P1duCz5zZPAAAA//8DAFBLAwQUAAYACAAAACEAP1AR190AAAAFAQAADwAA&#10;AGRycy9kb3ducmV2LnhtbEyPUUvDMBDH3wW/QzjBN5dsrN2oTYcIirgHdRZ8zZpbG0wupcnW6qc3&#10;80VfDo7/n9/9rtxMzrITDsF4kjCfCWBIjdeGWgn1+8PNGliIirSynlDCFwbYVJcXpSq0H+kNT7vY&#10;sgShUCgJXYx9wXloOnQqzHyPlLKDH5yKaR1argc1JrizfCFEzp0ylC50qsf7DpvP3dFJWC4Odv36&#10;mG+/n+p6fP5YmpV4MVJeX013t8AiTvGvDGf9pA5Vctr7I+nArIT0SPydKcvmqwzYPoHzTACvSv7f&#10;vvoBAAD//wMAUEsDBBQABgAIAAAAIQDsdRQYpSMAAHBiAAAUAAAAZHJzL21lZGlhL2ltYWdlMS5l&#10;bWbMnAt8VOWZxk8QQpKZM3PmlkySmUm4ZWaScAlKe5RWTAVjW5Oq4I11IShGxOhyUcBLAwoqATSh&#10;CKgBWYyAWBCqolhaiizWJbBW2Qq1itxqgbZU0WqlXtjnyZx3zvEbWHXb3d9+P9685/L+z3d5n/fM&#10;nJNolqZpD8I8sCzY+/jxNry0t2o0bXVM00qH1V7AiAnXaFrJGZqWjYAgrNEK/NdumjYLxz8Ffy4v&#10;5Gj1W7pr3/pNV22E1le7QLtIG6ZdqZVq52vV2lBEDdUmaWO0qdoN2s3a9Z2UDz/dsO6wPJgBk5aL&#10;DQMm43JZ+7ldUuMuw34EpgwBRzStD4zX5bk4LAwD9oUmMTzuh0m8HMeYZiQcx9X+qhxXE4b9eWFc&#10;r9ISTXutIBV0BVxv2H7YGthBy7PvA7HXCkpLXisQrh05GKFwbyFuNYz5oic3NjaioB0mXBm4Pfk4&#10;gSb9vYHtFbA3LU/ucHRPfllsT75wHKfK7bfiOU7yqXHuyS8tsbnVUU0bqfT3OmIfg+2xPLnx0ZH5&#10;q2HSH+encpwfOc6PntzY2Mj8dphwlehvbwgn0GR+u7D9KOzXlid3LLI3VBndGxKO66JyXBdyXBd6&#10;cofBlMVsjuuicvut+IOWJ3cATGmJza2LaFq9Ms5XENcGe9Xy5CZE6kPrYDJOrqfKcT3JcT3pyY2P&#10;1odWw4Tjeqoc15Pxb1ue3NhYfagdJtxAjPMQhYom67kD24thOy1P7oPiQ8GBkUNB4ZgHldtlxTMP&#10;5MkdA1MZtTnmQeWYB8a/aXlyh8GUxWyOeVC5/Vb8QQd3AExpic1tKNa0BmV+LyP+Qdh2y7O/KcUN&#10;wQ0wmR/zp3LMH7lXLU9uQqQhuA4mHPOncswfuT0Obny0IbgaJhzzp3LMHznmj579jY01BNthwpmY&#10;39EATqBdAesN2wZrhb1keXInio4GzOKjAeGYd5Vj3lthzDs9uQ/ADIzYHPOucrus+F9bntwxMJVR&#10;m2PeVY55b4Ux7/TkDoMpi9kc865y+xHXCjtoeXIHwJSW2NymInxWKeuyBXH3w7ZantydRY2BTTBZ&#10;F+pF5agXctQLPbkpxY2BDTDhqBeVo14Y/6rlyU2INAbWwYSjXlSOeiFHvUh/46ONgdUw4agXlaNe&#10;GE+9CDc21hhohwl3LtblXT8C0EQvP8d2M2yz5TnOk4Xv+s8tetcvHHWmctQZOeqMntwJMGaxzVFn&#10;KkedMZ46E+4DMAMjNkedqdwuK546E+4YmMqozVFnKveGFU+dCXcYTFnM5qgzldtvxR90cAfAlJbY&#10;3IuFmjbJjwA0Wc8XsH0vbJPluS53F07yvwiT9aQ+VW6LFb/Vwd1ZNMm/CSYc9aly1Cf72+7gphRP&#10;8m+ACUd9qtwrVvyrDm5CZJJ/HUw46lPlqE/2R33Sc37jo5P8q2HCUZ8qR30y/m3Lkxsbm+Rvhwk3&#10;FOv5oQ8n0GQ9N2D7btjzlifXrfBD31CYcNS1ylHX5DY7uJNgzi2yOepa5ahrctQ1Pfs7AcYstjnq&#10;WuV2WPHUtXAfgBkYsTnqWuV2WfHUtXDHwFRGbY66Vrk3rPg3HdxhMGUxm6OuVW6/FX/QwR0AU1pi&#10;cy/jy/I0JQ9PI3467FnLd4GfHZ7mexkmeWA9qNwLVvwmB3d34TTfizDhWA8qt8WK3+rg7iya5tsE&#10;E471oHKsB45zu4ObUjzNtwEmHOtB5V6x4l91cBMi03zrYMKxHlSO9cD+WA/0XJfx0Wm+1TDhWA8q&#10;x3pg/NuWJzc2Ns3XDhPue8jDJwZOoEk9PIXtO2DrLU/OFf7E+B5MONaRyrGOyLGO6Ml1K/zEGAoT&#10;jnWkcqwjxm+2PLmTYM4tsjnWkcqxjsixjqS/E2DMYptjHancDiuedSTcB2AGRmyOdaRyu6x41pFw&#10;x8BURm2OdaRyb1jxbzq4w2DKYjbHOlK5/Vb8QQd3AExpic01xjWtyUAAmuQvggfEqdiPWZ7r2S/e&#10;ZDTCJA8NeOhUuV5WfB8Hl0g0GQ0w4eqTmVy5FV/p4Homm4x6mHAjyzO5Kiv+TAcXKW8yRsKEG1GR&#10;yZlW/DkOLr+iyRgBE66uMpMbYsVXOzijssmogwl3Yd9MrsaKv9DB5fVtMi6ECfedfplcnRX/AwfX&#10;tV+T8R2YcEeRvywDCUKT/JUi/hbs97A88/fjeJZxFCbcIeRP5eJWfMLBrUhkGYdgwu1F/lSunxU/&#10;wMEtS2YZe2HC7UH+VG6QFf9NB/dweZaxBybca8ifyn3Liud7Hc6T81tQkWW8BhNuB/Kncudb8cMc&#10;3P2VWcYOmHAvIX8q9z0r/iIHd1/fLOMlmHCso1ncQZM8sI4mYJ91RJ+qo1nexvgsr3CsI5VjHTGe&#10;dSRcIjHL2wATjnWkcqwjxrOOhOuZnOWthwnHOlI51hHjWUfCRcpneUfChGMdqRzriPGsI+HyK2Z5&#10;R8CEYx2pHOuI8awj4YzKWd46mHCsI5VjHTGedSRcXt9Z3gthwrEeunMHTfLAergJ+6wH+lQ9dPce&#10;jXdPc6wHlWM9MJ71INyKRHfvIZj0x3pQOdYD41kPwi1LdvfuhQnHelA51gPjWQ/CPVze3bsHJhzr&#10;QeVYD4xnPQi3oKK79zWYcKwHlWM9MJ71INz9ld29O2DCUddzPAhCk/Wkrm/APnVNn9L1HE9jfI5H&#10;OOpa5ahrxlPXwiUSczwNMOGoa5WjrhlPXQvXMznHUw8TjrpWOeqa8dS1cJHyOZ6RMOGoa5WjrhlP&#10;XQuXXzHHMwImHHWtctQ146lr4YzKOZ46mHDUp66sJ/XZAI76pE/pU/ccjetpjvpUOeqT8dSncCsS&#10;uucQTPqjPlWO+mQ89SncsqTu2QsTjvpUOeqT8dSncA+X6549MOGoT5WjPhlPfQq3oEL3vAYTjjpr&#10;1RGE5tTZNdinzuhTOmvVG+OtunDUmcpRZ4ynzoRLJFr1Bphw1JnKUWeMp86E65ls1ethwlFnKked&#10;MZ46Ey5S3qqPhAlHnakcdcZ46ky4/IpWfQRMOOoloKwL9TIaHPVC3wX243hAPwoTjnpROeqF8dSL&#10;cCsSAf0QTDjqReWoF8ZTL8ItSwb0vTDhqBeVo14YT70I93B5QN8DE455X+RGEJoz7/+EfeadnvPr&#10;F1/kboQJx7yrHPPOeOZduERikbsBJhzzrnLMO+OZd+F6Jhe562HCMe8qx7wznnkXLlK+yD0SJhzz&#10;V6jMj/m7EhzzR5/KX6H7aLwwzTF/Ksf8MZ75E25FotB9CCb9MX8qx/wxnvkTblmy0L0XJhzzsMSF&#10;IDRnHkZgn3mgT+VhiasxvsQlHPOgcswD45kH4RKJJa4GmHDMg8oxD4xnHoTrmVziqocJx/UsUcbJ&#10;9bwEHNeTPrWeJa6j8ZI0x/VUOa4n47mewq1IlLgOwaQ/rstjeQhCc65LLfa5LvSpdXksrzH+WJ5w&#10;XBeV47ownusiXCLxWF4DTDjOr4/SH+f3XXCcH31qfn3yjsb7pDmO84lcnERzjvMC7HOc9KlxPpHb&#10;GH8iV/rrheeO0QZOogknzxviyfXCM0evfqPT33dX9sX7bV4ETbjvo5/J2Ke/FZ7cyr6lxsq+B9Pf&#10;J5Lg1P5qED8VseLJJfFslOxr90fuOqU/xv+LxU2ET3Ht3mTf69L9rcHntDrOoeA4TnoZ55rKUmNN&#10;pT1OckeUz2nGN1rczVZ/ayrLvGsqj6Q/x/qDU+d3HjjOTzzH2R/PjP0r7fmRU+fHeM6PfqLVX//K&#10;dm//Snt+5G5Uxsn4cRY3Ps2t9vSvvDE9zqcrMtfl2+C4LvSyLk9XlBpPV9jrQk5dF8ZzXehlXZ6u&#10;KPM+XWGvC7k/6whCE70w/jrs018Pz3V5uqLS83TFn9OfD4PAqet5NuK5nuLJDcKz+6AKez3JqevJ&#10;eK4n/UT4FNfuHVRhryc5dT0Zz/Wkl/UcVLHaM6jCXk9yE5X5MX6MxV2b7m+dPqhiYnp+G8sz8/AN&#10;cMwDveRhY3mpsbHczgM5NQ+MZx7oJQ8by8u8G8vtPJBT88B45oFe8rCxvNKzsdzOA7m/uBGEJvlj&#10;/Cjs09fDcz03lg/UN5b/Jf25Mhicmr+BiGf+xJMbjHc2g8vt/JFT88d45o9+InyKa/cOLrfzR07N&#10;H+OZP/rxaW61Z3C5nT9yav4YP8biJH+Dy9fpg8vt/JGbqqwLuZEWd3W6vw3uweVT0+uyGZ9/6n2p&#10;PzjmnV7yvjlZamxO2nknp+ad8cw7veR9c7LMuzlp552cmnfGM+/0kvfNyUrP5qSdd3Jq3hnPvNPX&#10;wzMPm5MD9c1JO+/k/ubCCTTRC+O5TX8VfIoz3ZuTf0t/3laDU/VSgXjqRTy5arwbrE7aeiGn6oXx&#10;1Av9RKu/6mS7tzpp64WcqhfGUy/0opfq5GpPddLWCzlVL4wfY3Gil+rkOr06aeuFnKoXctQLveil&#10;OrnBXZ209ULuh8p6Mn64xV0Gn1qXTa7q5A/T67ktkakzft+hzuhFZ9sSpca2hK0zcqrOGE+d0YvO&#10;tiXKvNsSts7IqTpjPHVGLzrblqj0bEvYOiOn6ozx1Bl9PTznty0xUN+WsHVGTtUZ46kz+qvSnOne&#10;lrB1Rk5T1pPxF1vcJWnuXBdi0+tZA07VZ29w1Kd4jrMG77xrErY+yan6ZDz1ST/R6q8m0e6tSdj6&#10;JKfqk/HjLE70WZNY7alJ2Pokp+qT3BiLE33WJNbpNQlbn+RUfZKjPulFnzWJDe6ahK1Pcqo+GU99&#10;0os+axKbXDUJW5/kZuYhCI05601D/EWWr4NPreeLeTWJmenvux3xTF3z+zF1TS+67oiXGh1xW9fk&#10;VF0znrqmF113xMu8HXFb1+RUXTOeuqa/3hpnR7zS0xG3dU1O1TXjqWv6+jQ3UO+I27omp+qa8VdY&#10;nOi6I266O+K2rsmpuiZ3scVdAs/17Iif60JsWtfkspU8kPuuxX0vzQ3N64hnp/NQC06thyi4qYgX&#10;z/5q8buj2rhdD+TUemA864F+otVfbbzdWxu364GcWg+MH2dx49Pcak9t3K4Hcmo9kBtjcVIPtfF1&#10;em3crgdyaj2QG2lxUg+18Q3u2rhdD+TUeiDHeqCXeqiNb3LVxu16IKfWA+NZD/RSD7XxF/Nq43Y9&#10;kGvORRDaFTDWEeOHWb4GPpWHl3Nr483p5z+tBN+5C3ASTbgD2F4Do18LI6eVvFeglTxd4MVmsHMf&#10;3/XyufFFbgX2ya2EpbiP8rWSjem/j2R/m0M4iebsbyn2yS2DpbhPQ1rJ5pCzv22dHX+RW2RxD6W5&#10;LuC2BZ1cRwAn0Zz9tWCf/c2HpfrLCWolHQEn96ofJ9Gc3Gzsk5sDS3GegFbyavrvQzi/3T6cRHNy&#10;d2Gf3ExYigv6tZLd6d+jk3vLwEk0J3c79sndCUtxRT6t5K30c/jMGJ59CnASTbi92H4CRv8kjNzM&#10;2OSCmbFB6fyRG6zkj/HLYfTtsBR3W/7M2OB0/shVK/lj/CMWtyTNTQ/NjFWn80euRskfuQUWtzDN&#10;3ROcGatJ549crZI/cvMs7oE0NzcwM1abzh+54X6cRHOuyz3YJ38vLDW/+f6ZseHp/JG7yoeTaE6u&#10;CfvkpsNS3GLfzNhV6fyRU38fzvipFjctzS01Zsbs399mg1Pr6LeIXQGjlzrKjn2Unx2z64icWkeM&#10;X2pxy+A5zuzYp6HsmF1H5NQ6Isc6opc6yo51AWfXETm1jhjfYnHz4VP95QSzY3YdkVPriBzriH5O&#10;mvMEsmN2HZFT64jxd1mc1FF2LOjPjtl1RE6tI3K3W5zUUXasyJcds+uoOZpZD7vBsB7opR6ao7fl&#10;N0fteiCn1gPjH7E4qYfm6PRQc9SuB3JqPZBjPdBLPTRH7wk2R+16IKfWA+NZD/QPwJiH5ujcQHPU&#10;rgdyaj0wnvVAfy8sxc33N0fteiCn1gPjmyxO6qE5utjXHLXrgZxaD+RYD/RSD83RpUZz1K4HNzhV&#10;1/+J+KUwetG1O/ppyB21dU1O1TXjF1mc6Nod7QLO1jU5VdfkqGt60bU7mhN0R21dk1N1zXjqmn4O&#10;jOvpjnoC7qita3KqrhlPXdPPhKW4oN8dtXVNTtU146lretG1O1rkc0dtXbdEMvX5K8RTn/Siz5bI&#10;9FBLxNYnOVWfjF9gcaLPlsg9wZaIrU9yqj7JzbM40WdLZG6gJWLrk5yqT3LUJ/29MK5LS2S+vyVi&#10;65Ocqk/GU5/002EpbrGvJWLrk5yqT8ZTn/Siz5bIUqMlYuvTD07V2U7EU2f0ojN/pEvIH7F1Rk7V&#10;GeNbLE505o/kBP0RW2fkVJ2Ro87oRWf+iCfgj9g6I6fqjPHUGb3ozB8J+v0RW2fkVJ0xnjqjvxPG&#10;9fRHinz+iK2zhcWZevl3xFEv9KKXhcX3BBcW23ohp+qF8fMsTvSysHhuYGGxrRdyql7IUS/0opeF&#10;xfP9C4ttvZBT9cJ46oVe9LKweLFvYbGtF3KqXhhPvdBPg3FdFhYvNRYW23oJg1Pzvg1xzDu95D1c&#10;nBMMF9t5J6fmnfGzLU7yHi72BMLFdt7JqXknx7zTS97DxUF/uNjOOzk174xn3ukl7+HiIl+42M57&#10;W1Fm/l5EPPNHL/lrK5obaCuy80dOzR/jmT96yV9b0Xx/W5GdP3Jq/hjP/NFL/tqKFvvaiuz8kVPz&#10;x3jmj17y11a01GgrsvMXA6fm4eeIZx7o58CY91iRJxArsvNATs0D4++C0UseYkVBf6zIzgM5NQ+M&#10;v93iJA+xoiJfrMjOw/LCzPX8KRiuJ72s5/LC+f7lhfZ6klPXk/FcT3pZz+WFi33LC+31JKeuJ+O5&#10;nvSynssLlxrLC+317A1OXZfnEM91oZd16V0Y9PcutNeFnLoujL/d4mRdehcW+XoX2uuyKpw5v2fA&#10;cH70Mr9V4cW+VWF7fuTU+TGe86OX+a0KLzVWhe35lYNTx7kO8RwnvYyzPFzkKw/b41xbkNnfGsSz&#10;P3rpb23BUmNtgd3fjb017akcBKBdAcOulpOlaUPgI/DD4anPfvGJrht7P5XjxXYQ9kSPTO4vOC7c&#10;9dhOcWd5nuhhc+/EMrn9FleI/jhechvKmox3YjbXM5LJ7bS4bg7u/V5NRs+IzY1G3tX5bbS44/DS&#10;X78eTcboQptry8/kHre4vQ7uRjyLteXb3G8CmVyrxW13cE/gHv+bgM2FfJncnRa3wcG9A62EfDZ3&#10;qSeTG2dxyx1cz/wm41KPzc3WNW1VHgLQJO/XYLsWNg8m6zI60GTM1lel39fxb5Amwdic3BjsU2PC&#10;LTGajFZ9Uvr3lM+AudJAAJpw12J7CmwsTLg39CbjGf3K9PuJHj0zdX3Iiv8r/FwY9TKqpDrQo6et&#10;69/1Pj3nyrKfA0aVdM3/XW+bWxXP5A5b/ZWCW2/1t6ekLrzK8ffs48szuU8s7iwH90jPuvB4x9+X&#10;9+2byXkRz/W40MGN6lMX7uv4e+/j/TO5XhZ3tYPrkagLH+9vz+/ZgZncNy1ugoP7XXld+NmBNjd1&#10;UCb3fYub5eBW9a0LTx1kc+eYmdxoi3vIwY0fUBc+x7S5R8Ht9WMR0K6AIZ3aZMQ3w7c5uL5n1oUf&#10;Nfem37+sBTc/hCA04e5D/BLsO7n3BtWF15rz0++XfgZuWLgTS3MSL546e8asC//MHBa+FNtcrzPg&#10;a7NTnPxsxXH+646fI/CXnDfhLf9krRTvXq9DXku1S/GW+ia8Ob4ZwO4Xh062uBnmwXAW+2AzYEdu&#10;ehjlkaV1xXY9DNfs3N6yP5w1aN77t2BXe+GGxkkzfjKgCy3cd+iIT3rknnfs3aGTS3FuwoFw55+i&#10;v+mZ3C6xBjamY9BX49xfvcMmFxrDJufw5IywdvIkfoeI/ekBHpDWOOn+8Y2T2PfVruERHi3nBwQa&#10;LqPx88BtbXOfrdvQrIsbDw2Z+stQZ3lrD2bFMK1YF1377KRb483j5EnzSGdo5w/OgVfM0n6v8fhK&#10;jHdsQ+MtV54Ryxo7RescXh+cl35wa+7cDsPTeJxthGVF8FUwSFa7GsZrn/HL6UOqd08fcgSDnOtK&#10;HbsIx53tpNUuxsELYJWIdV5f+mWYjAezSf//Ezj//wtdXJSTxJRu5XC0AQU9PjW1OVns+3Q6PJ0u&#10;nDo0wH8VXZQibj20A6c5dWhgn/wSag52bcOIKeZLV07507Ca6J9qhkciOHblDSOmnEoXvBbXlD/P&#10;PoKdZz47qa3/7GQjmPIH3r+FuuBx6oKx/1Nd7MKorwN/DL4VnpMQXdxxHp6z/P9YXYgWWL+Sm1lM&#10;FForOue/r3ePeG+IeeSL94jU1VL54Pqdc3JedP3vw1k9FlRP3niWP2vjpkspFu3ILy5NPoTjGVo4&#10;nLpH7A2OmsIa5fUMWKcWcM55j3hvSOY94okPeyA61d8WXP+DH1VPdoM7Nm/I5LzHKl/7HHm98qIh&#10;k5+8WTPewxh+nje5fQLmkEBMpxYCX7xHjDs5PHnW0XBWlrYya/tPs7Q/hNwG4z8Ed97nw5Nd8JsJ&#10;Hl+Zc3otcL2lVlm/zhqWewQ/87rjXAM8Hl2/oIWiAfhv+pAnrtt/d4+4EefvxIo5ry/9Us/OewTv&#10;k0FaFf6+Fp5NPp/GoiP2RT8EnkkIVj2VE6wq7Ly/CpeN+xabk7sY++Qa4FNcmSdYle0ajX0T1s3y&#10;cJ379OyN/Z2qyZjJXQ47C8bP6zHwN8BPg8+GNQ1o1YNVTcaTVfRlHu7ThOf1ZVu91rnWtS6zrvVk&#10;1RIX59s0gD7bxX2a8LyWrF9p/8zvE5cjYCpillie67AV3yVKHd97cs7M/J7M5xuuNz986Mn1iz+V&#10;k3PmUzkJbPNzpSvsUtgExHD7f7eOB0zesn1M/hLofdi3Prhldp/cBO/vhdr6rN5/Cmft6N3Duk9C&#10;c+pnvVXHp7ynf0kdo9jQOn906mXj9lvzRxgXZ7Pv+wYMmLyE14bJPX1L8Kpk5z0dx9L3dKWOeUXW&#10;AOu4A/WavqeD4T2ddczjf28d16Ofl2EtsDdhnIXc02/2428L8bzJY//oOh4XwO/SWfhoUo/3Y3s9&#10;jJ5joZ7GBb4RGxeoC3uxzTomtxvjYnNys7FPbhksxX0UGhfY7ZcacNbQfYh5BPYj2E9grMdd/nrE&#10;14U/D9B/FOI+TXiugWyr15qCc7zWAzBe6/NAY2Acnvt2+el3+7lPE57Xkvnc4stch+k4vx52yPKc&#10;zyg8L93is9fh6lBmHY9F3FRYm+XJdeB58OpQk/H/uR6xHqf9XP076pHL3Pn97svqccDK4V+rHnec&#10;ph55/B9Rj/hO3FmP/JzjJJz1ePcZX16Pt4C5ByDLi/dgtnwYt0/3ucq6+iUD0Zx1RT2zrobAqKdx&#10;eOcyLvDLtH7JqZ+rjL8YRt8AS3FlnnGB7PRnklpDYxD3I9g0GPvc5W/VWUOfB+jLPNynOWtIttVr&#10;8fOR17rMutbngSUujnuXnz7bxX2a8FxjqcevW1dOTn1PxnrkurEeZf069Kdyrg49lSN9d3c8/3Ac&#10;ZbAIjNtsC1Ou86cwzvH2i2d+LtcjejCsFIHnw3P92S8/m2W85NT3q/wWLNwdFkeG/+8B4TogTpWr&#10;R+xkGPuzuSaD9x7hRpVk3uf2Wdxh+GdhHOeokiaD9zrhtpqn5tYg9l/Rn83Vhbfi3YJwp5sfx0lO&#10;xsnvOc75nWqcq8CQc47zAbwDdo7z836Z6yLreZWjP67n5/hveSSX3b8k/1XoV5owuFxar2o+uIjX&#10;4PwQGGtvKuw2GPP/uv6LnH36r3KO6PtzjuvHc07oWbmax5+b7emVm+c5M9ftGZqrey6Dvw77U3D8&#10;PpxfnHtCfyL3uP5C7hF9e+4+/be5r+t/zO3QP8ndorvzntOjeWv0vnnt+rl5bfoP8h7UR+e16BPy&#10;5up35c3W58Megz2D/X/D8V/j/DuI+xDx2a41eoHrOT3u2qKbrg79u67X9atc+/TxriP6Ha7j+lzX&#10;CR3/hZpnrSvb83NXnucVl9uzz6V73oXX3Hkenzvb08OteQa6T+jnu4/rw91H9LHuffqt7tf1e9wd&#10;+iL3Fn2V+zn9efca/d/d7fob7jb9qPtB/W/uFt2lz9WL9dl6JezbsFrsj9Jb9H/RH9Sn6216q96u&#10;L9fX6D/Rn9O36lv0/9Q79EP66/pf9H16N88RPeQ5rpd5Tujf9GieGk+250pPnucGj9tzm0f3zIFv&#10;w/6PcfxnOP8fiNuL+D+DO+nZp3u9r+ul3g69yrtFr/Y+p1/qXaNf623XJ3vb9FneB/WF3hZ9hXeu&#10;/px3tv4ybA/sCPZP4Hiu8aBeZLTpFUa7PthYo19kPKf/s7FFv+kLtcaacdYoNfEIREMtLIVfb2mC&#10;9fK8+W28x+sbftyMhNtMV3iB+UnBPPMPBfeabxTcbW4vmGFuLJhuroJfjP17cfxWnL+uYIE5oqDN&#10;PL/gcfPMgrVmz4LnTV/BVjOrYKf5Xv5uc1/+fvNX+UfNzfnHzbX5H5tL8z8z5+VnnX1Hftezb4SN&#10;hH0X+2fjeALnCxDXHfEfhfab74R2m6+HdprbQlvNZ0LPm+2hteaPQo+bd4XazImhBWZ9aJ75g9C9&#10;5pDQ3Wa/0AwzGppu6vCfBu82/xi813wzOM/sCC4wXwi2mauDj5sPBdea9wWfN6cGt5oNwZ3mZcHd&#10;5rDgfvOs4FGzV/C4GQh+bHYJfmYeD2SdfSDQ9exXYb+ArcP+o4HPzPsDH5s/DBw3GwNHzX8K7De/&#10;H9htnhPYaSYDW83CwPNmTmCt+Vf/4+Zhf5u527/AfMk/z9zgv9d83H+3ucA/w5zpn25Ogh+D/Utw&#10;/Dyc74+4EsR7wH3mW2se8z1vvuXbau7w7TQ3+XabT/r2mw/7jprNvuPmNN/H5vW+z8wrfFlnX+Dr&#10;evYgWB9YEPtn4PgHxsfmQeO4+Zpx1HzR2G+uN3aby4ydZovBe5vcM77sPrMQmmA7ed55XYRx3md6&#10;fgf3k2Dq/BWI6w17CAGt8L+DfwgeMsNzY0Ow53cagnINHEq/3+P5BIzfQ7rB4rCwtQ3X2Te9sIwZ&#10;DYOcO69Nzyaen5IcIxvHndpK/ZRr8ODlsLNgv0Uwv6O/D/8wPL9nzKv+NHj70IbgvOpXAxw392nC&#10;8/rymTK+a+q/QWZfsgb8rOb2OBjHyv547xnfdZFbruEcgwfnOR6eq4dxDFgMt7/LIrfWrVInx32a&#10;8BxDAsZ1wxBO+TyNw52tFcH89/Xei2kzTv1ebMA1p3ueXoLn66/zPM3BGbBTvRdT351n4Vt76hvQ&#10;rflcO+v7e3c+Tw86c8A16vN0eMGQ1DvSr/g8vfM03995/H/4/b3LCIyTtgfGHP0B1h/G3Mn392ej&#10;eJ/eLXXsIhx3Nn4vZ7sYB6tgWzHxMDxzzpYP4zZjRBf4KjZDtrs76ox9lsEiMG6z8ZpWO2V9bymG&#10;LjvFqKW1vRYAvtZ0/n/SqHHmYkeBx72l+PJs6ReH0vWNqaV1ytg4jHPgttU6N4XljtQ3WdMKEs/R&#10;y/hxynGZL94jLsfJobBVMG6vg42C5cEuKdjsLiu4zf2NgqT7joLPXRz/RwXD3b8vaHcvL3jFzfM0&#10;GRP788KCsJW9MtdkO45zTbogsNNjm+uxstfl2cKdai2FE8/JkKMlsM3cUjeXwibg2tyWd2XY7Gyt&#10;OM5//6DavvZ0tf1135VxcAbsK9U2JiCqZM6t2s6xavtatbbX//TrPZv/x2lqm8f/3to+jPE+A/sb&#10;7G0YpyK1va8Enw2obx67COZsrFm2i3FwIOyr1rboaRfE2RrrvGK6Nv3o6HEcisPvhaeeNiXa83f1&#10;aY2Jlrm+Uht9ELcU+5XwK+BZG92Sb4TOS/ryhyWvzXcnH80nPyMxPv+ORGH+M4m3QzxPk+sBTdfG&#10;HzFXdUxv4DzHwrHJmDieP0ZbY182l1NxZL+sNv53fh804CvVBqb5f/He6rS18V7L16uNV05TGzz+&#10;99YGfx+0A7nn74P2wMOla6NkAP5+H3rhsf+uNm7B+a/73qqwKnVtoOna4O9z1uMAPcfC2iisqgsX&#10;VrVHRYfkPgrhhMLNxgFyy3gCVli1219Y9VG6BqSmzsI5/l5nCjx/r/MAfDZsXVVjoBC/15k5gH63&#10;n/s0Zw3JtnqtR6xr/cS61swB9SGOe10V/Uch7tOER7fpetTPTD/zpdeBv5+ZiphJlud8+K5DP9N+&#10;L9Onf/r9Sprj74PWI5a/D6Inx2fFPv1h2OZnVXd87ss2dtPfAYCkvwNwflK/vIYHFoSxGTBu/5cA&#10;AAAA//8DAFBLAwQUAAYACAAAACEAUJr0oTgOAABoIgAAFAAAAGRycy9tZWRpYS9pbWFnZTIuZW1m&#10;xFp7WJRVGj8jIMptBoa5cJmZbwYGkJt4qdSlwEJMRfNCSOmjkXlLUBOR9Yl9MC+1qSVllm5kpo9o&#10;tCllKW1Z2mY+ll0Mb9W26mpednEzWlsvIPv7DXM+xgFMHv/Y9+E377n9znsu73vON9+gEUK8ADQ2&#10;NzdfAyK6CJGlQYFb7h0qxL5kIZRBw7OF0IhpDiECUd8V9eFAobvdOj8hFvugH9Td5cFn9UO7/EX6&#10;UV+RK1JEtsgRg0S+UMQ9YqDIQm2WmCMKRKmYLmaKqa7eQvEZBPgDAYAOkNIdCR0gxxXozke5xx2H&#10;fDTgNQSUCOEE2C/r4gEzANp1ItuwPAyQ7WU5xrQgwaPc214vj94kh/a0ANdrW08hqjkpyFggFngA&#10;DYZDPwh9HzRt1/c8GbCtZ3WA5FWlCpHNyUIkbxTaj0Y+F/p+aPLMPXcEVqVmB0remhQhTnjxhqJ9&#10;HtqOgB7n5mWlLgtak3JC5S1PFqKMk4dIe3ej/YPID4EugKa92SkTg5cnlwVJe+VJQpiCUQGRvAFo&#10;PxH5e6CnQpNXmdw3pDzJFCx5cxKxNl68Pmg/CW3vhC5y8/YmddPOSdym8ib3wDxCUAmR9pLQfhry&#10;d0AXQ9PeL4l/007uMSJE2svHJp7z4sWifSHa9oKe7+bZEmt0+QnnVN6weCGWsBOItBeN9rORp91y&#10;aNob1mNx6LD4JVppLwOOouhQAZE8A9qXIO+EXgJNXmlCflhGnKKTvN5wovd1qIBIXjDac3w26GXQ&#10;5G2IT9b3dr6v8pxwrLxQVEAkzw/t/4C8GboCmryP4/6jd8bmhUp75hghGrx419BuIRAK3io3711n&#10;Rbg5pkHlBTqEeCYMlRBp71eknwS6g7cGmvY2xyYZAh3PhEl71xQhEvSogEjeT0hzXhrw1kKTVxnz&#10;qeGakqCXvJ9tQnzixTuDdiuAK8B6gLwVjgLjz7ZPVN4pK3yRgQiR9o4hvRJoAKoA8hbam4ynrBPD&#10;pb0jFvTrxTuKdquBfwFvAOSVKKtNRyxXVN5n0VgzAyog0t7XSFcCJ4GtAHnTbH3Mn0WvMkh7O6Pg&#10;h0ZUQCRvH9KvAd8D7wDkjbN+Zd4Z1csoeTWRQuz34u1Gu43AQaAWIG+E5dGImsj9Km9DBGLThAqI&#10;tPce0q8D+4EPAPIGRvtFboiYapL2XjQL4QNQJO9tpLcAewDaJq9v1LrIF80+Zsl7GrbWevGq0Y7c&#10;nQC55MVHpkc9bVqr8sowt/4YK0Xa24D0DuBdYB9AXmTEkagyY/8IaW+zQYhgrA1F8l5BmvPiWL8E&#10;yAs2z4nebAiOlLyD2PMTXryX0O5jgL7yDUCeMIVYDoafUHk87LdjDynS3nNIc3yvAkcA8n4xvG4R&#10;4dujpL1k+PTSaFRAJG8Z0hwf7XLvyTsdnmVN1i+NlryxYUJMgI9SJG8J0tzzCuAYQN63+mPWsWET&#10;LJK3KFSI3lZUQCSvHOnvgD8CpwDy9oc9blsU2tsqeVt1eAawoQIiefORPg4sAM4C5H0UalS26rra&#10;JO97JL7z4hWj3WmA/PMAeW/r3lK+136n8vzB26KgAiLtFSFdDzwG/AyQt1E73O6v3aKgueu+7RPC&#10;WEYGInlTkW4AHgUuAuStDjlr7xOy0C55E4PR3oEKiOQVIH0JeBi4ApC3LHiRY2LwWMdopGdrEAvQ&#10;033x4SEVKOefPz5z8ZxTJCbjXlLECOhS6NFiFsoK8PwjxOHdWVwOyoJ+Z80a2qDoXJ/8sGoqBueo&#10;FswVfdF1y7NMxWme7BjHD7OM3Z7pqzGnZOVetXfPPP9TVrHC8jNmjQ56PPRZZ/eEJ5IzS5kvx6BZ&#10;9l/toOII3aDibigTC8yiuRl3GvLleuRRf/hcRilOc9FNGHaxyTSUcXyPQMsycbypWXzd1Jw2o2Fu&#10;r8KGue9Ep+l1aFN4MqP0U72Yh6R4QWMFzdrlryMGluBkwJibm7vs0Ih43dANrN+1r8CIR9Fmjdgs&#10;WF7VrdhVnu9j1TwyD+YhTiAI8AFwJLjSZmiC5ZRcN/SwsA5pBfpDaC7SrG7lGXVryzOuoqOZES1l&#10;OSj3FI6BMhKFfYELIMo+7e4+U9vp83L8zfV5m7tPzzHLudCunCNcccFotJ0NW9z47l3x4SEVKOdf&#10;i395PmOPQUwVwV9n4blGwdjn4zllMlIDye7Av0o4BJFmsl/uJ5ZquL4d+XNH/uXpzzrwb8a/FLSr&#10;gR9BuYRrQn/WQZNfiTodMGlK7rx+e/LnPb9mTI/6wWOio1GWPz13Xnv+xY64jvz0gR+JbfDNmqbm&#10;QnASn22YC88SLL+Rf3G95Z505F890fVKtONz7k5oTkL61689bs4XEFgiCsSb8QV5RnVR4P96ECE8&#10;o9YBZ4ClgA598Wy0A5udVcrLzmRlufNt2+POfrapzo+so5zZ1v7OLy1WZ55F4zwW/Y/YadG7Yxui&#10;XoktiyqN9Y+6L3ZlpDNWibwU82bEvpj0iDUxn5snx4wzp8WcN112lJt2OcJMix2bjIMddxr9HQcN&#10;e+yFhoV2P0O6fV34RSU9/M/Kt/oC5ff6cCVC30Xx0U/EOPoBfm4N5cpTc8W4Zu2JjAHy8gDGIb9/&#10;cp4G6GvQDIdAp0n5xNnkuCOuu8L5Mk9IPvuXac++eJ+WAf8GngPY12ElWD/TOjj0ku2Ia+zME5LP&#10;vuQe8PywRKIAwj2IBfi8Sz/gubMXmmfkK7GPR111WtTngwtJbXlsTx6/P1OTR86FpFaeI16IJgcq&#10;INLeOaSbAPoPNXmZSpPDEd/kkOOcbBNipA4VEMnbgPQ84CSwAyCPz0yTbSN1CUjzHPUBRgOz0TfT&#10;w7lAHlKBcv7d7N0WsHRtTv/51R+0f7el2Xn2V+LeG5T+y1zeUTyHIkSNJrberPk81u6OZ8RJB3eb&#10;51mnwzjbO3uqP7j+buP3jJaobfHP2n0lxlzdSF/athvS7N5nj25v584e33bPns2C5Tc6e7jeRoD7&#10;0NHZ8zLrMf43oe9o2Qv17Ckx4HkR5w+nlwN4Cs9FykgUzhAa3YPY/M6cPWctQhxKbOlR+lMRsrfD&#10;2FG3pj/ptIcSz1oOJcrY8UNZHsA4Hgf0Qvs50L+DpmtVaTMSa4MOJVZpZySRyzwh+ZyLTHv2Vefu&#10;658efY22zEjKVA4ljrZkuMbAPCH57EvGRy0Wme+5KHI+45FmPFFnoTHnUxvU5KgN2pcseZlKW56M&#10;R2rJYzxmKvuSfyuu+A6N0tm4amFdyLiVuMIUO3xmvJk7/UJGu3HFZXY9T/xWXJlrMyydudP9Oogr&#10;lt9qXPF96BaMG8e067seJyHv9Bo8FOzHmc+yHMBTXEGlxhXet3Qyrqrh1F+EtvQo/RAhLJ4AqOsB&#10;+mG130al2u+LUOnLnrHAO+gMkArI+zHcT4v28MGu1BsV5gnJ51xk2ruvWe6+noRmjGZ2nRRW7Vei&#10;Dfej/iKUeULy2ZeMj+3wZ+/7Kgr1Mq6oZVxt92m9r8grYScQuQ7kzQbGu3ULr0S73adE+1txlcxB&#10;QTobVy204//XuDp+i3F19N3OxVXXDuKK5bcaV4uxoKuwD9uhD0FzfWVcXemHd4jYZJbdKK4eRv1R&#10;bL4ZOgigGAGmGX/SD4PxHUf6YU42fC6cLVv9aTwMrUa+EfoiNP3JlPaVPSe7KVz24YeyPID3VQ7a&#10;8TnxYWgZVyPSuth1qVcdp9K6OshlnpB8NG03ri6i4lnUBcHoq9CMK0P2Z4bcew/oywd9Gs4xME94&#10;9iXn45uGZ0MHSBAZH/LeGYe+ZVzx3vFNu6o+B/J3kwP663mb0H4FivjbDzXXYfGAOv29Qw+oz7z+&#10;WEsZY5xTHBANME2Z1KJcn+2N9y1sRpHXeB9A61+BKWShI9rl/fpWcJE63kodvrMrqIDIeU5Fmvf8&#10;48AlgLzqkB/slboPFbk+T2GOWhsqIJJXhvTfgQqgHiBvVWiq8pReq75nKjbi/bAFFRDJew7pb4CN&#10;wHGAvAXh5dZi40T1PdqECHx/5QEFkbwqpPcAfwHqAPIKTV9FT4ioUd/3DcEianCXUCTvfaTfA74G&#10;9gLkjY1UooZEa9TvD30xt1EMANYBPPMPAG8CPwLsg7y7LY9F9LWNUt+f2hx4N445UiTvNNKvAVeA&#10;rQB5Kcpuk82xXn0/HIBNbfCKn6totwrQYu82uHnmmDBjgLNBff/dGIe5Yy8o0p4O7Zcjb4F+CZr2&#10;fOImhTfG1anv6ckrQD1F8kzIM77Jgzu5eI1xw0RjXIFG7jt5631dtOt4rCcP03DzSrs0xq339eSd&#10;9G/LQ3cuXrrKq/VrjDvJ15Gu94u05wxsy7vLzctVeZe7NcY51d/XyJsS0pZ3v5s3Q+UNCGqMm6L+&#10;/kTeptC2vCI3b5HKK9M2xm1Sf58hz3sfuJ5L3LznVd7OMM99mNm/La8SPO5fNbTk8byY2b91/1Ju&#10;b8tb4ub9yYP3QL86fcrtrbz63m15RW7eIg+e6bY6fX3vVl51z7a8PDdvhgfvcK86fXXPVt705LY8&#10;fv/m/HI9eKtS6/TTk1t5CT3a8uLdvHQP3pikOn1Cj1ZeR/tAe04PXlhCnZ77QH8NAuCaNzx/e6GN&#10;FMlBd+pzWHu/m4xH/Q6AsdsEMA55/nr+brIrDX0EoAIi45DthwAPwQD55JGzK00b4BkX3v4WifaS&#10;t8LNI6cz81wFnpT25snvcd7Pjfkg8H8brLA/F2mOl+dGbVCJ+vssed7PqeQVAg8BfEfQsj4lWq6R&#10;nGem0j7vMjjnr+M1OXgXS97iAW3950e0Xwa8AVvSHjmMLcmj/wxDG4rcDyPac37krUQ5x0kO5yh5&#10;HY2T87t+nCVa2pRr6w+/k2k0vc4HE1CAZXO905Np2uax5r4qXL9bMP0/AAAA//8DAFBLAQItABQA&#10;BgAIAAAAIQCm5lH7DAEAABUCAAATAAAAAAAAAAAAAAAAAAAAAABbQ29udGVudF9UeXBlc10ueG1s&#10;UEsBAi0AFAAGAAgAAAAhADj9If/WAAAAlAEAAAsAAAAAAAAAAAAAAAAAPQEAAF9yZWxzLy5yZWxz&#10;UEsBAi0AFAAGAAgAAAAhAD/MEGOFBAAAQA8AAA4AAAAAAAAAAAAAAAAAPAIAAGRycy9lMm9Eb2Mu&#10;eG1sUEsBAi0AFAAGAAgAAAAhAH9CMuLDAAAApQEAABkAAAAAAAAAAAAAAAAA7QYAAGRycy9fcmVs&#10;cy9lMm9Eb2MueG1sLnJlbHNQSwECLQAUAAYACAAAACEAP1AR190AAAAFAQAADwAAAAAAAAAAAAAA&#10;AADnBwAAZHJzL2Rvd25yZXYueG1sUEsBAi0AFAAGAAgAAAAhAOx1FBilIwAAcGIAABQAAAAAAAAA&#10;AAAAAAAA8QgAAGRycy9tZWRpYS9pbWFnZTEuZW1mUEsBAi0AFAAGAAgAAAAhAFCa9KE4DgAAaCIA&#10;ABQAAAAAAAAAAAAAAAAAyCwAAGRycy9tZWRpYS9pbWFnZTIuZW1mUEsFBgAAAAAHAAcAvgEAADI7&#10;AAAAAA==&#10;">
                <v:shape id="_x0000_s2231" type="#_x0000_t75" style="position:absolute;width:32861;height:29527;visibility:visible;mso-wrap-style:square">
                  <v:fill o:detectmouseclick="t"/>
                  <v:path o:connecttype="none"/>
                </v:shape>
                <v:group id="Группа 1721" o:spid="_x0000_s2232" style="position:absolute;left:847;top:1724;width:30188;height:26269" coordorigin="847,1724" coordsize="30187,262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8ld/cUAAADdAAAADwAAAGRycy9kb3ducmV2LnhtbERPS2vCQBC+F/wPywi9&#10;1U0irSV1FREtPUjBRCi9DdkxCWZnQ3bN4993C4Xe5uN7zno7mkb01LnasoJ4EYEgLqyuuVRwyY9P&#10;ryCcR9bYWCYFEznYbmYPa0y1HfhMfeZLEULYpaig8r5NpXRFRQbdwrbEgbvazqAPsCul7nAI4aaR&#10;SRS9SIM1h4YKW9pXVNyyu1HwPuCwW8aH/nS77qfv/Pnz6xSTUo/zcfcGwtPo/8V/7g8d5q+SG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vJXf3FAAAA3QAA&#10;AA8AAAAAAAAAAAAAAAAAqgIAAGRycy9kb3ducmV2LnhtbFBLBQYAAAAABAAEAPoAAACcAwAAAAA=&#10;">
                  <v:shape id="Рисунок 1722" o:spid="_x0000_s2233" type="#_x0000_t75" style="position:absolute;left:847;top:1724;width:23251;height:98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dTJtzDAAAA3QAAAA8AAABkcnMvZG93bnJldi54bWxEj0GLwjAQhe8L/ocwgpdF0xZWpRpFFwSv&#10;1mXPQzI2xWZSmmi7/36zsOBthvfeN2+2+9G14kl9aDwryBcZCGLtTcO1gq/rab4GESKywdYzKfih&#10;APvd5G2LpfEDX+hZxVokCIcSFdgYu1LKoC05DAvfESft5nuHMa19LU2PQ4K7VhZZtpQOG04XLHb0&#10;aUnfq4dLFCxycz3bb328vw95dfloBt0pNZuOhw2ISGN8mf/TZ5Pqr4oC/r5JI8jd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1Mm3MMAAADdAAAADwAAAAAAAAAAAAAAAACf&#10;AgAAZHJzL2Rvd25yZXYueG1sUEsFBgAAAAAEAAQA9wAAAI8DAAAAAA==&#10;">
                    <v:imagedata r:id="rId276" o:title=""/>
                  </v:shape>
                  <v:shape id="Рисунок 1723" o:spid="_x0000_s2234" type="#_x0000_t75" style="position:absolute;left:2657;top:14287;width:20774;height:137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ym5XDAAAA3QAAAA8AAABkcnMvZG93bnJldi54bWxET21LAkEQ/h74H5YR+pZ7KpRcrqKBElJS&#10;2g8Ydqe7o9vZY3c6r3/fBoHf5uF5neV68K3qKaYmsIHppABFbINruDLwcd7dLUAlQXbYBiYDP5Rg&#10;vRrdLLF04cLv1J+kUjmEU4kGapGu1DrZmjymSeiIM/cZokfJMFbaRbzkcN/qWVHca48N54YaO3qq&#10;yX6dvr2Bl0V/2For8bibHvfnw5vs/fzVmNvxsHkEJTTIVfzvfnZ5/sNsDn/f5BP06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KblcMAAADdAAAADwAAAAAAAAAAAAAAAACf&#10;AgAAZHJzL2Rvd25yZXYueG1sUEsFBgAAAAAEAAQA9wAAAI8DAAAAAA==&#10;">
                    <v:imagedata r:id="rId277" o:title=""/>
                  </v:shape>
                  <v:shape id="Поле 1724" o:spid="_x0000_s2235" type="#_x0000_t202" style="position:absolute;left:28098;top:5238;width:2661;height:33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OI3cUA&#10;AADdAAAADwAAAGRycy9kb3ducmV2LnhtbERP22oCMRB9L/gPYQRfSs1WipatUbRgkVIVL4iPw2a6&#10;WdxMliTq+vdNodC3OZzrjKetrcWVfKgcK3juZyCIC6crLhUc9ounVxAhImusHZOCOwWYTjoPY8y1&#10;u/GWrrtYihTCIUcFJsYmlzIUhiyGvmuIE/ftvMWYoC+l9nhL4baWgywbSosVpwaDDb0bKs67i1Vw&#10;Np+Pm+xjNT8Ol3e/3l/cyX+dlOp129kbiEht/Bf/uZc6zR8NXuD3m3SCn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U4jdxQAAAN0AAAAPAAAAAAAAAAAAAAAAAJgCAABkcnMv&#10;ZG93bnJldi54bWxQSwUGAAAAAAQABAD1AAAAigMAAAAA&#10;" filled="f" stroked="f" strokeweight=".5pt">
                    <v:textbox>
                      <w:txbxContent>
                        <w:p w:rsidR="00577C88" w:rsidRPr="00B8383A" w:rsidRDefault="00577C88" w:rsidP="00BC5CA5">
                          <w:pPr>
                            <w:ind w:firstLine="0"/>
                            <w:rPr>
                              <w:i/>
                              <w:lang w:val="en-US"/>
                            </w:rPr>
                          </w:pPr>
                          <w:proofErr w:type="gramStart"/>
                          <w:r w:rsidRPr="00B8383A">
                            <w:rPr>
                              <w:i/>
                              <w:lang w:val="en-US"/>
                            </w:rPr>
                            <w:t>a</w:t>
                          </w:r>
                          <w:proofErr w:type="gramEnd"/>
                        </w:p>
                      </w:txbxContent>
                    </v:textbox>
                  </v:shape>
                  <v:shape id="Поле 9" o:spid="_x0000_s2236" type="#_x0000_t202" style="position:absolute;left:28374;top:19516;width:2661;height:33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8tRsUA&#10;AADdAAAADwAAAGRycy9kb3ducmV2LnhtbERP22oCMRB9L/gPYQRfSs1WqJatUbRgkVIVL4iPw2a6&#10;WdxMliTq+vdNodC3OZzrjKetrcWVfKgcK3juZyCIC6crLhUc9ounVxAhImusHZOCOwWYTjoPY8y1&#10;u/GWrrtYihTCIUcFJsYmlzIUhiyGvmuIE/ftvMWYoC+l9nhL4baWgywbSosVpwaDDb0bKs67i1Vw&#10;Np+Pm+xjNT8Ol3e/3l/cyX+dlOp129kbiEht/Bf/uZc6zR8NXuD3m3SCn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Hy1GxQAAAN0AAAAPAAAAAAAAAAAAAAAAAJgCAABkcnMv&#10;ZG93bnJldi54bWxQSwUGAAAAAAQABAD1AAAAigMAAAAA&#10;" filled="f" stroked="f" strokeweight=".5pt">
                    <v:textbox>
                      <w:txbxContent>
                        <w:p w:rsidR="00577C88" w:rsidRPr="00B8383A" w:rsidRDefault="00577C88" w:rsidP="00BC5CA5">
                          <w:pPr>
                            <w:pStyle w:val="ab"/>
                            <w:spacing w:before="0" w:beforeAutospacing="0" w:after="0" w:afterAutospacing="0"/>
                            <w:jc w:val="both"/>
                          </w:pPr>
                          <w:r>
                            <w:rPr>
                              <w:rFonts w:eastAsia="Times New Roman"/>
                              <w:i/>
                              <w:iCs/>
                            </w:rPr>
                            <w:t>б</w:t>
                          </w:r>
                        </w:p>
                      </w:txbxContent>
                    </v:textbox>
                  </v:shape>
                </v:group>
                <w10:anchorlock/>
              </v:group>
            </w:pict>
          </mc:Fallback>
        </mc:AlternateContent>
      </w:r>
    </w:p>
    <w:p w:rsidR="00BC5CA5" w:rsidRPr="00B8383A" w:rsidRDefault="00BC5CA5" w:rsidP="00BC5CA5">
      <w:pPr>
        <w:ind w:firstLine="0"/>
        <w:jc w:val="center"/>
        <w:rPr>
          <w:spacing w:val="-8"/>
        </w:rPr>
      </w:pPr>
      <w:r>
        <w:rPr>
          <w:spacing w:val="-8"/>
        </w:rPr>
        <w:t>Рис. 4.6</w:t>
      </w:r>
      <w:r w:rsidRPr="00B8383A">
        <w:rPr>
          <w:spacing w:val="-8"/>
        </w:rPr>
        <w:t>.</w:t>
      </w:r>
      <w:r>
        <w:rPr>
          <w:spacing w:val="-8"/>
        </w:rPr>
        <w:t xml:space="preserve"> Схема </w:t>
      </w:r>
      <w:proofErr w:type="spellStart"/>
      <w:r>
        <w:rPr>
          <w:spacing w:val="-8"/>
        </w:rPr>
        <w:t>нахлесточного</w:t>
      </w:r>
      <w:proofErr w:type="spellEnd"/>
      <w:r>
        <w:rPr>
          <w:spacing w:val="-8"/>
        </w:rPr>
        <w:t xml:space="preserve"> соединения (а) и сечение разрушения сварного шва</w:t>
      </w:r>
    </w:p>
    <w:p w:rsidR="00BC5CA5" w:rsidRDefault="00BC5CA5" w:rsidP="00BC5CA5">
      <w:pPr>
        <w:rPr>
          <w:spacing w:val="-8"/>
          <w:sz w:val="28"/>
        </w:rPr>
      </w:pPr>
    </w:p>
    <w:p w:rsidR="00BC5CA5" w:rsidRPr="00946B5E" w:rsidRDefault="00BC5CA5" w:rsidP="00BC5CA5">
      <w:pPr>
        <w:ind w:firstLine="510"/>
      </w:pPr>
      <w:r>
        <w:rPr>
          <w:sz w:val="28"/>
        </w:rPr>
        <w:t xml:space="preserve">где </w:t>
      </w:r>
      <w:r>
        <w:rPr>
          <w:noProof/>
          <w:position w:val="-12"/>
          <w:sz w:val="28"/>
          <w:lang w:eastAsia="ru-RU"/>
        </w:rPr>
        <w:drawing>
          <wp:inline distT="0" distB="0" distL="0" distR="0">
            <wp:extent cx="1409700" cy="238125"/>
            <wp:effectExtent l="0" t="0" r="0" b="9525"/>
            <wp:docPr id="1732" name="Рисунок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409700" cy="238125"/>
                    </a:xfrm>
                    <a:prstGeom prst="rect">
                      <a:avLst/>
                    </a:prstGeom>
                    <a:noFill/>
                    <a:ln>
                      <a:noFill/>
                    </a:ln>
                  </pic:spPr>
                </pic:pic>
              </a:graphicData>
            </a:graphic>
          </wp:inline>
        </w:drawing>
      </w:r>
      <w:r w:rsidRPr="00946B5E">
        <w:rPr>
          <w:sz w:val="28"/>
        </w:rPr>
        <w:t xml:space="preserve"> – площадь разрушения шва (сдвиг)</w:t>
      </w:r>
      <w:r>
        <w:rPr>
          <w:sz w:val="28"/>
        </w:rPr>
        <w:t xml:space="preserve">, </w:t>
      </w:r>
      <w:r w:rsidRPr="001D4A0C">
        <w:rPr>
          <w:sz w:val="28"/>
        </w:rPr>
        <w:t>[</w:t>
      </w:r>
      <w:r>
        <w:rPr>
          <w:sz w:val="28"/>
        </w:rPr>
        <w:sym w:font="Symbol" w:char="F074"/>
      </w:r>
      <w:proofErr w:type="gramStart"/>
      <w:r w:rsidRPr="001D4A0C">
        <w:rPr>
          <w:sz w:val="28"/>
          <w:vertAlign w:val="subscript"/>
        </w:rPr>
        <w:t>ср</w:t>
      </w:r>
      <w:proofErr w:type="gramEnd"/>
      <w:r w:rsidRPr="001D4A0C">
        <w:rPr>
          <w:sz w:val="28"/>
        </w:rPr>
        <w:t>]</w:t>
      </w:r>
      <w:r>
        <w:rPr>
          <w:sz w:val="28"/>
        </w:rPr>
        <w:t xml:space="preserve"> допускаемое напряжение среза</w:t>
      </w:r>
      <w:r w:rsidRPr="00946B5E">
        <w:rPr>
          <w:sz w:val="28"/>
        </w:rPr>
        <w:t>.</w:t>
      </w:r>
    </w:p>
    <w:p w:rsidR="00BC5CA5" w:rsidRDefault="00BC5CA5" w:rsidP="00BC5CA5">
      <w:pPr>
        <w:ind w:firstLine="510"/>
        <w:rPr>
          <w:sz w:val="28"/>
        </w:rPr>
      </w:pPr>
      <w:r>
        <w:rPr>
          <w:sz w:val="28"/>
        </w:rPr>
        <w:t>Пользуясь этим уравнением, можно, задавшись размером катета сварного шва, определить необходимую общую длину швов или д</w:t>
      </w:r>
      <w:r>
        <w:rPr>
          <w:sz w:val="28"/>
        </w:rPr>
        <w:t>о</w:t>
      </w:r>
      <w:r>
        <w:rPr>
          <w:sz w:val="28"/>
        </w:rPr>
        <w:t>пускаемое усилие.</w:t>
      </w:r>
    </w:p>
    <w:p w:rsidR="00BC5CA5" w:rsidRPr="00712EBC" w:rsidRDefault="00BC5CA5" w:rsidP="00BC5CA5">
      <w:pPr>
        <w:ind w:firstLine="510"/>
        <w:rPr>
          <w:spacing w:val="-8"/>
          <w:sz w:val="28"/>
        </w:rPr>
      </w:pPr>
    </w:p>
    <w:p w:rsidR="002D5956" w:rsidRPr="00712EBC" w:rsidRDefault="002D5956" w:rsidP="00BC5CA5">
      <w:pPr>
        <w:ind w:firstLine="510"/>
        <w:rPr>
          <w:spacing w:val="-8"/>
          <w:sz w:val="28"/>
        </w:rPr>
      </w:pPr>
    </w:p>
    <w:p w:rsidR="002D5956" w:rsidRPr="00712EBC" w:rsidRDefault="002D5956" w:rsidP="00BC5CA5">
      <w:pPr>
        <w:ind w:firstLine="510"/>
        <w:rPr>
          <w:spacing w:val="-8"/>
          <w:sz w:val="28"/>
        </w:rPr>
      </w:pPr>
    </w:p>
    <w:p w:rsidR="002D5956" w:rsidRPr="00712EBC" w:rsidRDefault="002D5956" w:rsidP="00BC5CA5">
      <w:pPr>
        <w:ind w:firstLine="510"/>
        <w:rPr>
          <w:spacing w:val="-8"/>
          <w:sz w:val="28"/>
        </w:rPr>
      </w:pPr>
    </w:p>
    <w:p w:rsidR="002D5956" w:rsidRPr="00712EBC" w:rsidRDefault="002D5956" w:rsidP="00BC5CA5">
      <w:pPr>
        <w:ind w:firstLine="510"/>
        <w:rPr>
          <w:spacing w:val="-8"/>
          <w:sz w:val="28"/>
        </w:rPr>
      </w:pPr>
    </w:p>
    <w:p w:rsidR="002D5956" w:rsidRPr="00712EBC" w:rsidRDefault="002D5956" w:rsidP="00BC5CA5">
      <w:pPr>
        <w:ind w:firstLine="510"/>
        <w:rPr>
          <w:spacing w:val="-8"/>
          <w:sz w:val="28"/>
        </w:rPr>
      </w:pPr>
    </w:p>
    <w:p w:rsidR="002D5956" w:rsidRPr="00712EBC" w:rsidRDefault="002D5956" w:rsidP="00BC5CA5">
      <w:pPr>
        <w:ind w:firstLine="510"/>
        <w:rPr>
          <w:spacing w:val="-8"/>
          <w:sz w:val="28"/>
        </w:rPr>
      </w:pPr>
    </w:p>
    <w:p w:rsidR="002D5956" w:rsidRPr="00712EBC" w:rsidRDefault="002D5956" w:rsidP="00BC5CA5">
      <w:pPr>
        <w:ind w:firstLine="510"/>
        <w:rPr>
          <w:spacing w:val="-8"/>
          <w:sz w:val="28"/>
        </w:rPr>
      </w:pPr>
    </w:p>
    <w:p w:rsidR="002D5956" w:rsidRPr="00712EBC" w:rsidRDefault="002D5956" w:rsidP="00BC5CA5">
      <w:pPr>
        <w:ind w:firstLine="510"/>
        <w:rPr>
          <w:spacing w:val="-8"/>
          <w:sz w:val="28"/>
        </w:rPr>
      </w:pPr>
    </w:p>
    <w:p w:rsidR="002D5956" w:rsidRPr="00712EBC" w:rsidRDefault="002D5956" w:rsidP="00BC5CA5">
      <w:pPr>
        <w:ind w:firstLine="510"/>
        <w:rPr>
          <w:spacing w:val="-8"/>
          <w:sz w:val="28"/>
        </w:rPr>
      </w:pPr>
    </w:p>
    <w:p w:rsidR="002D5956" w:rsidRPr="00712EBC" w:rsidRDefault="002D5956" w:rsidP="00BC5CA5">
      <w:pPr>
        <w:ind w:firstLine="510"/>
        <w:rPr>
          <w:spacing w:val="-8"/>
          <w:sz w:val="28"/>
        </w:rPr>
      </w:pPr>
    </w:p>
    <w:p w:rsidR="002D5956" w:rsidRPr="00712EBC" w:rsidRDefault="002D5956" w:rsidP="00BC5CA5">
      <w:pPr>
        <w:ind w:firstLine="510"/>
        <w:rPr>
          <w:spacing w:val="-8"/>
          <w:sz w:val="28"/>
        </w:rPr>
      </w:pPr>
    </w:p>
    <w:p w:rsidR="002D5956" w:rsidRPr="00712EBC" w:rsidRDefault="002D5956" w:rsidP="00BC5CA5">
      <w:pPr>
        <w:ind w:firstLine="510"/>
        <w:rPr>
          <w:spacing w:val="-8"/>
          <w:sz w:val="28"/>
        </w:rPr>
      </w:pPr>
    </w:p>
    <w:p w:rsidR="002D5956" w:rsidRPr="00712EBC" w:rsidRDefault="002D5956" w:rsidP="00BC5CA5">
      <w:pPr>
        <w:ind w:firstLine="510"/>
        <w:rPr>
          <w:spacing w:val="-8"/>
          <w:sz w:val="28"/>
        </w:rPr>
      </w:pPr>
    </w:p>
    <w:p w:rsidR="002D5956" w:rsidRPr="00712EBC" w:rsidRDefault="002D5956" w:rsidP="00BC5CA5">
      <w:pPr>
        <w:ind w:firstLine="510"/>
        <w:rPr>
          <w:spacing w:val="-8"/>
          <w:sz w:val="28"/>
        </w:rPr>
      </w:pPr>
    </w:p>
    <w:p w:rsidR="002D5956" w:rsidRPr="00712EBC" w:rsidRDefault="002D5956" w:rsidP="00BC5CA5">
      <w:pPr>
        <w:ind w:firstLine="510"/>
        <w:rPr>
          <w:spacing w:val="-8"/>
          <w:sz w:val="28"/>
        </w:rPr>
      </w:pPr>
    </w:p>
    <w:p w:rsidR="002D5956" w:rsidRPr="00712EBC" w:rsidRDefault="002D5956" w:rsidP="00BC5CA5">
      <w:pPr>
        <w:ind w:firstLine="510"/>
        <w:rPr>
          <w:spacing w:val="-8"/>
          <w:sz w:val="28"/>
        </w:rPr>
      </w:pPr>
    </w:p>
    <w:p w:rsidR="002D5956" w:rsidRPr="00712EBC" w:rsidRDefault="002D5956" w:rsidP="00BC5CA5">
      <w:pPr>
        <w:ind w:firstLine="510"/>
        <w:rPr>
          <w:spacing w:val="-8"/>
          <w:sz w:val="28"/>
        </w:rPr>
      </w:pPr>
    </w:p>
    <w:p w:rsidR="00BC5CA5" w:rsidRPr="0020223E" w:rsidRDefault="002D5956" w:rsidP="00BC5CA5">
      <w:pPr>
        <w:ind w:firstLine="0"/>
        <w:jc w:val="center"/>
        <w:rPr>
          <w:rFonts w:eastAsia="Calibri"/>
          <w:b/>
          <w:sz w:val="28"/>
          <w:lang w:eastAsia="en-US"/>
        </w:rPr>
      </w:pPr>
      <w:r w:rsidRPr="00712EBC">
        <w:rPr>
          <w:rFonts w:eastAsia="Calibri"/>
          <w:b/>
          <w:sz w:val="28"/>
          <w:lang w:eastAsia="en-US"/>
        </w:rPr>
        <w:lastRenderedPageBreak/>
        <w:t xml:space="preserve">5. </w:t>
      </w:r>
      <w:r w:rsidR="00BC5CA5" w:rsidRPr="00BF1DE1">
        <w:rPr>
          <w:rFonts w:eastAsia="Calibri"/>
          <w:b/>
          <w:sz w:val="28"/>
          <w:lang w:eastAsia="en-US"/>
        </w:rPr>
        <w:t xml:space="preserve">ГЕОМЕТРИЧЕСКИЕ ХАРАКТЕРИСТИКИ ПЛОСКИХ </w:t>
      </w:r>
    </w:p>
    <w:p w:rsidR="00BC5CA5" w:rsidRPr="00BF1DE1" w:rsidRDefault="00BC5CA5" w:rsidP="00BC5CA5">
      <w:pPr>
        <w:ind w:firstLine="0"/>
        <w:jc w:val="center"/>
        <w:rPr>
          <w:rFonts w:eastAsia="Calibri"/>
          <w:b/>
          <w:sz w:val="28"/>
          <w:lang w:eastAsia="en-US"/>
        </w:rPr>
      </w:pPr>
      <w:r w:rsidRPr="00BF1DE1">
        <w:rPr>
          <w:rFonts w:eastAsia="Calibri"/>
          <w:b/>
          <w:sz w:val="28"/>
          <w:lang w:eastAsia="en-US"/>
        </w:rPr>
        <w:t>СЕЧЕНИЙ</w:t>
      </w:r>
    </w:p>
    <w:p w:rsidR="00BC5CA5" w:rsidRPr="00BF1DE1" w:rsidRDefault="00BC5CA5" w:rsidP="00BC5CA5">
      <w:pPr>
        <w:rPr>
          <w:rFonts w:eastAsia="Calibri"/>
          <w:sz w:val="28"/>
          <w:szCs w:val="22"/>
          <w:lang w:eastAsia="en-US"/>
        </w:rPr>
      </w:pPr>
    </w:p>
    <w:p w:rsidR="00BC5CA5" w:rsidRPr="00BF1DE1" w:rsidRDefault="00BC5CA5" w:rsidP="00BC5CA5">
      <w:pPr>
        <w:ind w:firstLine="510"/>
        <w:rPr>
          <w:rFonts w:eastAsia="Calibri"/>
          <w:spacing w:val="-4"/>
          <w:sz w:val="28"/>
          <w:szCs w:val="22"/>
          <w:lang w:eastAsia="en-US"/>
        </w:rPr>
      </w:pPr>
      <w:r w:rsidRPr="00BF1DE1">
        <w:rPr>
          <w:rFonts w:eastAsia="Calibri"/>
          <w:spacing w:val="-4"/>
          <w:sz w:val="28"/>
          <w:szCs w:val="22"/>
          <w:lang w:eastAsia="en-US"/>
        </w:rPr>
        <w:t xml:space="preserve">При некоторых деформациях прочность деталей зависит не только от площади поперечного сечения, но и от его формы. При растяжении и сжатии значения напряжений и перемещений, возникающих в сечениях, зависят не только от действующих нагрузок, но и от площади сечения. </w:t>
      </w:r>
    </w:p>
    <w:p w:rsidR="00BC5CA5" w:rsidRDefault="00BC5CA5" w:rsidP="00BC5CA5">
      <w:pPr>
        <w:ind w:firstLine="510"/>
        <w:rPr>
          <w:rFonts w:eastAsia="Calibri"/>
          <w:sz w:val="28"/>
          <w:szCs w:val="22"/>
          <w:lang w:eastAsia="en-US"/>
        </w:rPr>
      </w:pPr>
      <w:r>
        <w:rPr>
          <w:rFonts w:eastAsia="Calibri"/>
          <w:sz w:val="28"/>
          <w:szCs w:val="22"/>
          <w:lang w:eastAsia="en-US"/>
        </w:rPr>
        <w:t>При изучении кручения и изгиба нам предстоит встретиться с н</w:t>
      </w:r>
      <w:r>
        <w:rPr>
          <w:rFonts w:eastAsia="Calibri"/>
          <w:sz w:val="28"/>
          <w:szCs w:val="22"/>
          <w:lang w:eastAsia="en-US"/>
        </w:rPr>
        <w:t>о</w:t>
      </w:r>
      <w:r>
        <w:rPr>
          <w:rFonts w:eastAsia="Calibri"/>
          <w:sz w:val="28"/>
          <w:szCs w:val="22"/>
          <w:lang w:eastAsia="en-US"/>
        </w:rPr>
        <w:t>выми геометрическими характеристиками – осевыми и полярными моментами инерции сечения.</w:t>
      </w:r>
    </w:p>
    <w:p w:rsidR="00BC5CA5" w:rsidRDefault="00BC5CA5" w:rsidP="00BC5CA5">
      <w:pPr>
        <w:ind w:firstLine="510"/>
        <w:rPr>
          <w:rFonts w:eastAsia="Calibri"/>
          <w:sz w:val="28"/>
          <w:szCs w:val="22"/>
          <w:lang w:eastAsia="en-US"/>
        </w:rPr>
      </w:pPr>
    </w:p>
    <w:p w:rsidR="00BC5CA5" w:rsidRPr="00D122B9" w:rsidRDefault="002D5956" w:rsidP="00BC5CA5">
      <w:pPr>
        <w:ind w:firstLine="0"/>
        <w:jc w:val="center"/>
        <w:rPr>
          <w:rFonts w:eastAsia="Calibri"/>
          <w:b/>
          <w:sz w:val="28"/>
          <w:lang w:eastAsia="en-US"/>
        </w:rPr>
      </w:pPr>
      <w:bookmarkStart w:id="18" w:name="_Toc305696623"/>
      <w:r w:rsidRPr="00712EBC">
        <w:rPr>
          <w:rFonts w:eastAsia="Calibri"/>
          <w:b/>
          <w:sz w:val="28"/>
          <w:lang w:eastAsia="en-US"/>
        </w:rPr>
        <w:t xml:space="preserve">5.1. </w:t>
      </w:r>
      <w:r w:rsidR="00BC5CA5" w:rsidRPr="00D122B9">
        <w:rPr>
          <w:rFonts w:eastAsia="Calibri"/>
          <w:b/>
          <w:sz w:val="28"/>
          <w:lang w:eastAsia="en-US"/>
        </w:rPr>
        <w:t xml:space="preserve">Статический момент </w:t>
      </w:r>
      <w:bookmarkEnd w:id="18"/>
      <w:r w:rsidR="00BC5CA5" w:rsidRPr="00D122B9">
        <w:rPr>
          <w:rFonts w:eastAsia="Calibri"/>
          <w:b/>
          <w:sz w:val="28"/>
          <w:lang w:eastAsia="en-US"/>
        </w:rPr>
        <w:t>сечения</w:t>
      </w:r>
    </w:p>
    <w:p w:rsidR="00BC5CA5" w:rsidRPr="00D122B9" w:rsidRDefault="00BC5CA5" w:rsidP="00BC5CA5">
      <w:pPr>
        <w:ind w:firstLine="510"/>
        <w:rPr>
          <w:rFonts w:eastAsia="Calibri"/>
          <w:spacing w:val="-4"/>
          <w:sz w:val="28"/>
          <w:szCs w:val="22"/>
          <w:lang w:eastAsia="en-US"/>
        </w:rPr>
      </w:pPr>
    </w:p>
    <w:p w:rsidR="00BC5CA5" w:rsidRPr="00BF1DE1" w:rsidRDefault="00BC5CA5" w:rsidP="00BC5CA5">
      <w:pPr>
        <w:ind w:left="510" w:firstLine="0"/>
        <w:rPr>
          <w:rFonts w:eastAsia="Calibri"/>
          <w:i/>
          <w:szCs w:val="22"/>
          <w:lang w:eastAsia="en-US"/>
        </w:rPr>
      </w:pPr>
      <w:r w:rsidRPr="00BF1DE1">
        <w:rPr>
          <w:rFonts w:eastAsia="Calibri"/>
          <w:b/>
          <w:i/>
          <w:szCs w:val="22"/>
          <w:lang w:eastAsia="en-US"/>
        </w:rPr>
        <w:t>Статическим моментом сечения</w:t>
      </w:r>
      <w:r w:rsidRPr="00BF1DE1">
        <w:rPr>
          <w:rFonts w:eastAsia="Calibri"/>
          <w:i/>
          <w:szCs w:val="22"/>
          <w:lang w:eastAsia="en-US"/>
        </w:rPr>
        <w:t xml:space="preserve"> плоской фигуры относительно оси, л</w:t>
      </w:r>
      <w:r w:rsidRPr="00BF1DE1">
        <w:rPr>
          <w:rFonts w:eastAsia="Calibri"/>
          <w:i/>
          <w:szCs w:val="22"/>
          <w:lang w:eastAsia="en-US"/>
        </w:rPr>
        <w:t>е</w:t>
      </w:r>
      <w:r w:rsidRPr="00BF1DE1">
        <w:rPr>
          <w:rFonts w:eastAsia="Calibri"/>
          <w:i/>
          <w:szCs w:val="22"/>
          <w:lang w:eastAsia="en-US"/>
        </w:rPr>
        <w:t>жащей в той же плоскости, называется взятая по всей площади сумма произведений элементарных площадок на расстояния их до этой оси.</w:t>
      </w:r>
    </w:p>
    <w:p w:rsidR="00BC5CA5" w:rsidRPr="00BF1DE1" w:rsidRDefault="00BC5CA5" w:rsidP="00BC5CA5">
      <w:pPr>
        <w:ind w:firstLine="510"/>
        <w:rPr>
          <w:rFonts w:eastAsia="Calibri"/>
          <w:spacing w:val="-4"/>
          <w:sz w:val="28"/>
          <w:szCs w:val="22"/>
          <w:lang w:eastAsia="en-US"/>
        </w:rPr>
      </w:pPr>
      <w:r w:rsidRPr="00BF1DE1">
        <w:rPr>
          <w:rFonts w:eastAsia="Calibri"/>
          <w:spacing w:val="-4"/>
          <w:sz w:val="28"/>
          <w:szCs w:val="22"/>
          <w:lang w:eastAsia="en-US"/>
        </w:rPr>
        <w:t xml:space="preserve">Рассмотрим произвольное сечение в системе координат </w:t>
      </w:r>
      <w:proofErr w:type="spellStart"/>
      <w:r w:rsidRPr="00BF1DE1">
        <w:rPr>
          <w:rFonts w:eastAsia="Calibri"/>
          <w:i/>
          <w:spacing w:val="-4"/>
          <w:sz w:val="28"/>
          <w:szCs w:val="22"/>
          <w:lang w:val="en-US" w:eastAsia="en-US"/>
        </w:rPr>
        <w:t>zy</w:t>
      </w:r>
      <w:proofErr w:type="spellEnd"/>
      <w:r w:rsidRPr="00BF1DE1">
        <w:rPr>
          <w:rFonts w:eastAsia="Calibri"/>
          <w:i/>
          <w:spacing w:val="-4"/>
          <w:sz w:val="28"/>
          <w:szCs w:val="22"/>
          <w:lang w:eastAsia="en-US"/>
        </w:rPr>
        <w:t xml:space="preserve"> </w:t>
      </w:r>
      <w:r w:rsidRPr="00BF1DE1">
        <w:rPr>
          <w:rFonts w:eastAsia="Calibri"/>
          <w:spacing w:val="-4"/>
          <w:sz w:val="28"/>
          <w:szCs w:val="22"/>
          <w:lang w:eastAsia="en-US"/>
        </w:rPr>
        <w:t>(рис. 5.1).</w:t>
      </w:r>
    </w:p>
    <w:p w:rsidR="00BC5CA5" w:rsidRDefault="00BC5CA5" w:rsidP="00BC5CA5">
      <w:pPr>
        <w:ind w:firstLine="0"/>
        <w:jc w:val="center"/>
        <w:rPr>
          <w:rFonts w:eastAsia="Calibri"/>
          <w:sz w:val="28"/>
          <w:szCs w:val="22"/>
          <w:lang w:val="en-US" w:eastAsia="en-US"/>
        </w:rPr>
      </w:pPr>
      <w:r>
        <w:rPr>
          <w:noProof/>
          <w:lang w:eastAsia="ru-RU"/>
        </w:rPr>
        <mc:AlternateContent>
          <mc:Choice Requires="wpc">
            <w:drawing>
              <wp:inline distT="0" distB="0" distL="0" distR="0" wp14:anchorId="1119A433" wp14:editId="1FBCEE07">
                <wp:extent cx="3238500" cy="2200592"/>
                <wp:effectExtent l="0" t="0" r="0" b="0"/>
                <wp:docPr id="1813" name="Полотно 18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736" name="Группа 1736"/>
                        <wpg:cNvGrpSpPr/>
                        <wpg:grpSpPr>
                          <a:xfrm>
                            <a:off x="206046" y="160073"/>
                            <a:ext cx="2749232" cy="1865891"/>
                            <a:chOff x="206046" y="160073"/>
                            <a:chExt cx="2749232" cy="1865891"/>
                          </a:xfrm>
                        </wpg:grpSpPr>
                        <wps:wsp>
                          <wps:cNvPr id="1737" name="Прямая со стрелкой 1737"/>
                          <wps:cNvCnPr/>
                          <wps:spPr>
                            <a:xfrm flipV="1">
                              <a:off x="462250" y="301796"/>
                              <a:ext cx="0" cy="1614488"/>
                            </a:xfrm>
                            <a:prstGeom prst="straightConnector1">
                              <a:avLst/>
                            </a:prstGeom>
                            <a:noFill/>
                            <a:ln w="9525" cap="flat" cmpd="sng" algn="ctr">
                              <a:solidFill>
                                <a:sysClr val="windowText" lastClr="000000"/>
                              </a:solidFill>
                              <a:prstDash val="solid"/>
                              <a:tailEnd type="stealth" w="sm" len="lg"/>
                            </a:ln>
                            <a:effectLst/>
                          </wps:spPr>
                          <wps:bodyPr/>
                        </wps:wsp>
                        <wps:wsp>
                          <wps:cNvPr id="1738" name="Прямая со стрелкой 1738"/>
                          <wps:cNvCnPr/>
                          <wps:spPr>
                            <a:xfrm>
                              <a:off x="463673" y="1916284"/>
                              <a:ext cx="2049627" cy="0"/>
                            </a:xfrm>
                            <a:prstGeom prst="straightConnector1">
                              <a:avLst/>
                            </a:prstGeom>
                            <a:noFill/>
                            <a:ln w="9525" cap="flat" cmpd="sng" algn="ctr">
                              <a:solidFill>
                                <a:sysClr val="windowText" lastClr="000000"/>
                              </a:solidFill>
                              <a:prstDash val="solid"/>
                              <a:tailEnd type="stealth" w="sm" len="lg"/>
                            </a:ln>
                            <a:effectLst/>
                          </wps:spPr>
                          <wps:bodyPr/>
                        </wps:wsp>
                        <wps:wsp>
                          <wps:cNvPr id="1739" name="Полилиния 1739"/>
                          <wps:cNvSpPr/>
                          <wps:spPr>
                            <a:xfrm>
                              <a:off x="813117" y="861960"/>
                              <a:ext cx="920210" cy="788926"/>
                            </a:xfrm>
                            <a:custGeom>
                              <a:avLst/>
                              <a:gdLst>
                                <a:gd name="connsiteX0" fmla="*/ 191983 w 920210"/>
                                <a:gd name="connsiteY0" fmla="*/ 35859 h 788926"/>
                                <a:gd name="connsiteX1" fmla="*/ 496783 w 920210"/>
                                <a:gd name="connsiteY1" fmla="*/ 0 h 788926"/>
                                <a:gd name="connsiteX2" fmla="*/ 771701 w 920210"/>
                                <a:gd name="connsiteY2" fmla="*/ 119529 h 788926"/>
                                <a:gd name="connsiteX3" fmla="*/ 801583 w 920210"/>
                                <a:gd name="connsiteY3" fmla="*/ 400423 h 788926"/>
                                <a:gd name="connsiteX4" fmla="*/ 891230 w 920210"/>
                                <a:gd name="connsiteY4" fmla="*/ 519953 h 788926"/>
                                <a:gd name="connsiteX5" fmla="*/ 885254 w 920210"/>
                                <a:gd name="connsiteY5" fmla="*/ 699247 h 788926"/>
                                <a:gd name="connsiteX6" fmla="*/ 490807 w 920210"/>
                                <a:gd name="connsiteY6" fmla="*/ 788894 h 788926"/>
                                <a:gd name="connsiteX7" fmla="*/ 168077 w 920210"/>
                                <a:gd name="connsiteY7" fmla="*/ 705223 h 788926"/>
                                <a:gd name="connsiteX8" fmla="*/ 132219 w 920210"/>
                                <a:gd name="connsiteY8" fmla="*/ 412376 h 788926"/>
                                <a:gd name="connsiteX9" fmla="*/ 736 w 920210"/>
                                <a:gd name="connsiteY9" fmla="*/ 227106 h 788926"/>
                                <a:gd name="connsiteX10" fmla="*/ 191983 w 920210"/>
                                <a:gd name="connsiteY10" fmla="*/ 35859 h 788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20210" h="788926">
                                  <a:moveTo>
                                    <a:pt x="191983" y="35859"/>
                                  </a:moveTo>
                                  <a:cubicBezTo>
                                    <a:pt x="274658" y="-1992"/>
                                    <a:pt x="400163" y="-13945"/>
                                    <a:pt x="496783" y="0"/>
                                  </a:cubicBezTo>
                                  <a:cubicBezTo>
                                    <a:pt x="593403" y="13945"/>
                                    <a:pt x="720901" y="52792"/>
                                    <a:pt x="771701" y="119529"/>
                                  </a:cubicBezTo>
                                  <a:cubicBezTo>
                                    <a:pt x="822501" y="186266"/>
                                    <a:pt x="781662" y="333686"/>
                                    <a:pt x="801583" y="400423"/>
                                  </a:cubicBezTo>
                                  <a:cubicBezTo>
                                    <a:pt x="821504" y="467160"/>
                                    <a:pt x="877285" y="470149"/>
                                    <a:pt x="891230" y="519953"/>
                                  </a:cubicBezTo>
                                  <a:cubicBezTo>
                                    <a:pt x="905175" y="569757"/>
                                    <a:pt x="951991" y="654424"/>
                                    <a:pt x="885254" y="699247"/>
                                  </a:cubicBezTo>
                                  <a:cubicBezTo>
                                    <a:pt x="818517" y="744070"/>
                                    <a:pt x="610336" y="787898"/>
                                    <a:pt x="490807" y="788894"/>
                                  </a:cubicBezTo>
                                  <a:cubicBezTo>
                                    <a:pt x="371278" y="789890"/>
                                    <a:pt x="227842" y="767976"/>
                                    <a:pt x="168077" y="705223"/>
                                  </a:cubicBezTo>
                                  <a:cubicBezTo>
                                    <a:pt x="108312" y="642470"/>
                                    <a:pt x="160109" y="492062"/>
                                    <a:pt x="132219" y="412376"/>
                                  </a:cubicBezTo>
                                  <a:cubicBezTo>
                                    <a:pt x="104329" y="332690"/>
                                    <a:pt x="-10221" y="289859"/>
                                    <a:pt x="736" y="227106"/>
                                  </a:cubicBezTo>
                                  <a:cubicBezTo>
                                    <a:pt x="11693" y="164353"/>
                                    <a:pt x="109308" y="73710"/>
                                    <a:pt x="191983" y="35859"/>
                                  </a:cubicBezTo>
                                  <a:close/>
                                </a:path>
                              </a:pathLst>
                            </a:cu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0" name="Овал 1740"/>
                          <wps:cNvSpPr/>
                          <wps:spPr>
                            <a:xfrm>
                              <a:off x="1296141" y="947349"/>
                              <a:ext cx="216000" cy="216000"/>
                            </a:xfrm>
                            <a:prstGeom prst="ellipse">
                              <a:avLst/>
                            </a:prstGeom>
                            <a:pattFill prst="wdUpDiag">
                              <a:fgClr>
                                <a:sysClr val="windowText" lastClr="000000"/>
                              </a:fgClr>
                              <a:bgClr>
                                <a:sysClr val="window" lastClr="FFFFFF"/>
                              </a:bgClr>
                            </a:patt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1" name="Прямая со стрелкой 1741"/>
                          <wps:cNvCnPr/>
                          <wps:spPr>
                            <a:xfrm>
                              <a:off x="1409706" y="1055299"/>
                              <a:ext cx="928343" cy="0"/>
                            </a:xfrm>
                            <a:prstGeom prst="straightConnector1">
                              <a:avLst/>
                            </a:prstGeom>
                            <a:noFill/>
                            <a:ln w="9525" cap="flat" cmpd="sng" algn="ctr">
                              <a:solidFill>
                                <a:sysClr val="windowText" lastClr="000000"/>
                              </a:solidFill>
                              <a:prstDash val="solid"/>
                              <a:tailEnd type="none" w="sm" len="lg"/>
                            </a:ln>
                            <a:effectLst/>
                          </wps:spPr>
                          <wps:bodyPr/>
                        </wps:wsp>
                        <wps:wsp>
                          <wps:cNvPr id="1742" name="Прямая со стрелкой 1742"/>
                          <wps:cNvCnPr/>
                          <wps:spPr>
                            <a:xfrm>
                              <a:off x="1409706" y="481429"/>
                              <a:ext cx="0" cy="573870"/>
                            </a:xfrm>
                            <a:prstGeom prst="straightConnector1">
                              <a:avLst/>
                            </a:prstGeom>
                            <a:noFill/>
                            <a:ln w="9525" cap="flat" cmpd="sng" algn="ctr">
                              <a:solidFill>
                                <a:sysClr val="windowText" lastClr="000000"/>
                              </a:solidFill>
                              <a:prstDash val="solid"/>
                              <a:tailEnd type="none" w="sm" len="lg"/>
                            </a:ln>
                            <a:effectLst/>
                          </wps:spPr>
                          <wps:bodyPr/>
                        </wps:wsp>
                        <wps:wsp>
                          <wps:cNvPr id="1743" name="Овал 1743"/>
                          <wps:cNvSpPr/>
                          <wps:spPr>
                            <a:xfrm>
                              <a:off x="1194924" y="1273346"/>
                              <a:ext cx="36000" cy="36000"/>
                            </a:xfrm>
                            <a:prstGeom prst="ellipse">
                              <a:avLst/>
                            </a:prstGeom>
                            <a:solidFill>
                              <a:sysClr val="windowText" lastClr="000000"/>
                            </a:solid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44" name="Прямая со стрелкой 1744"/>
                          <wps:cNvCnPr/>
                          <wps:spPr>
                            <a:xfrm>
                              <a:off x="1230924" y="1295354"/>
                              <a:ext cx="1606879" cy="0"/>
                            </a:xfrm>
                            <a:prstGeom prst="straightConnector1">
                              <a:avLst/>
                            </a:prstGeom>
                            <a:noFill/>
                            <a:ln w="9525" cap="flat" cmpd="sng" algn="ctr">
                              <a:solidFill>
                                <a:sysClr val="windowText" lastClr="000000"/>
                              </a:solidFill>
                              <a:prstDash val="dash"/>
                              <a:tailEnd type="stealth" w="sm" len="lg"/>
                            </a:ln>
                            <a:effectLst/>
                          </wps:spPr>
                          <wps:bodyPr/>
                        </wps:wsp>
                        <wps:wsp>
                          <wps:cNvPr id="1745" name="Прямая со стрелкой 1745"/>
                          <wps:cNvCnPr/>
                          <wps:spPr>
                            <a:xfrm rot="16200000">
                              <a:off x="666584" y="742586"/>
                              <a:ext cx="1105535" cy="0"/>
                            </a:xfrm>
                            <a:prstGeom prst="straightConnector1">
                              <a:avLst/>
                            </a:prstGeom>
                            <a:noFill/>
                            <a:ln w="9525" cap="flat" cmpd="sng" algn="ctr">
                              <a:solidFill>
                                <a:sysClr val="windowText" lastClr="000000"/>
                              </a:solidFill>
                              <a:prstDash val="dash"/>
                              <a:tailEnd type="stealth" w="sm" len="lg"/>
                            </a:ln>
                            <a:effectLst/>
                          </wps:spPr>
                          <wps:bodyPr/>
                        </wps:wsp>
                        <wps:wsp>
                          <wps:cNvPr id="1746" name="Прямая со стрелкой 1746"/>
                          <wps:cNvCnPr/>
                          <wps:spPr>
                            <a:xfrm>
                              <a:off x="462250" y="517696"/>
                              <a:ext cx="947456"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747" name="Прямая со стрелкой 1747"/>
                          <wps:cNvCnPr/>
                          <wps:spPr>
                            <a:xfrm>
                              <a:off x="454921" y="733596"/>
                              <a:ext cx="763632" cy="0"/>
                            </a:xfrm>
                            <a:prstGeom prst="straightConnector1">
                              <a:avLst/>
                            </a:prstGeom>
                            <a:noFill/>
                            <a:ln w="9525" cap="flat" cmpd="sng" algn="ctr">
                              <a:solidFill>
                                <a:sysClr val="windowText" lastClr="000000"/>
                              </a:solidFill>
                              <a:prstDash val="dash"/>
                              <a:headEnd type="stealth" w="sm" len="lg"/>
                              <a:tailEnd type="stealth" w="sm" len="lg"/>
                            </a:ln>
                            <a:effectLst/>
                          </wps:spPr>
                          <wps:bodyPr/>
                        </wps:wsp>
                        <wps:wsp>
                          <wps:cNvPr id="1748" name="Прямая со стрелкой 1748"/>
                          <wps:cNvCnPr/>
                          <wps:spPr>
                            <a:xfrm>
                              <a:off x="1974203" y="1273346"/>
                              <a:ext cx="0" cy="642938"/>
                            </a:xfrm>
                            <a:prstGeom prst="straightConnector1">
                              <a:avLst/>
                            </a:prstGeom>
                            <a:noFill/>
                            <a:ln w="9525" cap="flat" cmpd="sng" algn="ctr">
                              <a:solidFill>
                                <a:sysClr val="windowText" lastClr="000000"/>
                              </a:solidFill>
                              <a:prstDash val="dash"/>
                              <a:headEnd type="stealth" w="sm" len="lg"/>
                              <a:tailEnd type="stealth" w="sm" len="lg"/>
                            </a:ln>
                            <a:effectLst/>
                          </wps:spPr>
                          <wps:bodyPr/>
                        </wps:wsp>
                        <wps:wsp>
                          <wps:cNvPr id="1749" name="Прямая со стрелкой 1749"/>
                          <wps:cNvCnPr/>
                          <wps:spPr>
                            <a:xfrm>
                              <a:off x="2298053" y="1055299"/>
                              <a:ext cx="0" cy="866338"/>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750" name="Поле 1750"/>
                          <wps:cNvSpPr txBox="1"/>
                          <wps:spPr>
                            <a:xfrm>
                              <a:off x="1733327" y="517546"/>
                              <a:ext cx="358775" cy="321945"/>
                            </a:xfrm>
                            <a:prstGeom prst="rect">
                              <a:avLst/>
                            </a:prstGeom>
                            <a:noFill/>
                            <a:ln w="6350">
                              <a:noFill/>
                            </a:ln>
                            <a:effectLst/>
                          </wps:spPr>
                          <wps:txbx>
                            <w:txbxContent>
                              <w:p w:rsidR="00577C88" w:rsidRPr="00976B05" w:rsidRDefault="00577C88" w:rsidP="00BC5CA5">
                                <w:pPr>
                                  <w:ind w:firstLine="0"/>
                                  <w:rPr>
                                    <w:i/>
                                    <w:lang w:val="en-US"/>
                                  </w:rPr>
                                </w:pPr>
                                <w:proofErr w:type="spellStart"/>
                                <w:proofErr w:type="gramStart"/>
                                <w:r w:rsidRPr="00976B05">
                                  <w:rPr>
                                    <w:i/>
                                    <w:lang w:val="en-US"/>
                                  </w:rPr>
                                  <w:t>dA</w:t>
                                </w:r>
                                <w:proofErr w:type="spellEnd"/>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751" name="Поле 7"/>
                          <wps:cNvSpPr txBox="1"/>
                          <wps:spPr>
                            <a:xfrm>
                              <a:off x="248591" y="301710"/>
                              <a:ext cx="257175" cy="32131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52" name="Поле 7"/>
                          <wps:cNvSpPr txBox="1"/>
                          <wps:spPr>
                            <a:xfrm>
                              <a:off x="951524" y="160073"/>
                              <a:ext cx="307975" cy="32131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y</w:t>
                                </w:r>
                                <w:r w:rsidRPr="00976B05">
                                  <w:rPr>
                                    <w:rFonts w:eastAsia="Times New Roman"/>
                                    <w:i/>
                                    <w:iCs/>
                                    <w:vertAlign w:val="subscript"/>
                                    <w:lang w:val="en-US"/>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53" name="Поле 7"/>
                          <wps:cNvSpPr txBox="1"/>
                          <wps:spPr>
                            <a:xfrm>
                              <a:off x="2406003" y="1596352"/>
                              <a:ext cx="250190" cy="32131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z</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54" name="Поле 7"/>
                          <wps:cNvSpPr txBox="1"/>
                          <wps:spPr>
                            <a:xfrm>
                              <a:off x="2655558" y="1051797"/>
                              <a:ext cx="299720" cy="32131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z</w:t>
                                </w:r>
                                <w:r w:rsidRPr="00976B05">
                                  <w:rPr>
                                    <w:rFonts w:eastAsia="Times New Roman"/>
                                    <w:i/>
                                    <w:iCs/>
                                    <w:vertAlign w:val="subscript"/>
                                    <w:lang w:val="en-US"/>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55" name="Поле 7"/>
                          <wps:cNvSpPr txBox="1"/>
                          <wps:spPr>
                            <a:xfrm>
                              <a:off x="973749" y="1063161"/>
                              <a:ext cx="291465" cy="32067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56" name="Прямая соединительная линия 1756"/>
                          <wps:cNvCnPr/>
                          <wps:spPr>
                            <a:xfrm flipV="1">
                              <a:off x="1409706" y="733596"/>
                              <a:ext cx="398809" cy="318506"/>
                            </a:xfrm>
                            <a:prstGeom prst="line">
                              <a:avLst/>
                            </a:prstGeom>
                            <a:noFill/>
                            <a:ln w="9525" cap="flat" cmpd="sng" algn="ctr">
                              <a:solidFill>
                                <a:sysClr val="windowText" lastClr="000000"/>
                              </a:solidFill>
                              <a:prstDash val="solid"/>
                            </a:ln>
                            <a:effectLst/>
                          </wps:spPr>
                          <wps:bodyPr/>
                        </wps:wsp>
                        <wps:wsp>
                          <wps:cNvPr id="1757" name="Поле 7"/>
                          <wps:cNvSpPr txBox="1"/>
                          <wps:spPr>
                            <a:xfrm>
                              <a:off x="1974203" y="1488817"/>
                              <a:ext cx="363855" cy="16573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wps:txbx>
                          <wps:bodyPr rot="0" spcFirstLastPara="0" vert="vert270" wrap="none" lIns="91440" tIns="45720" rIns="91440" bIns="45720" numCol="1" spcCol="0" rtlCol="0" fromWordArt="0" anchor="t" anchorCtr="0" forceAA="0" compatLnSpc="1">
                            <a:prstTxWarp prst="textNoShape">
                              <a:avLst/>
                            </a:prstTxWarp>
                            <a:noAutofit/>
                          </wps:bodyPr>
                        </wps:wsp>
                        <wps:wsp>
                          <wps:cNvPr id="1758" name="Поле 7"/>
                          <wps:cNvSpPr txBox="1"/>
                          <wps:spPr>
                            <a:xfrm>
                              <a:off x="1672920" y="1544715"/>
                              <a:ext cx="366395" cy="21082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spellStart"/>
                                <w:proofErr w:type="gramStart"/>
                                <w:r>
                                  <w:rPr>
                                    <w:rFonts w:eastAsia="Times New Roman"/>
                                    <w:i/>
                                    <w:iCs/>
                                    <w:lang w:val="en-US"/>
                                  </w:rPr>
                                  <w:t>y</w:t>
                                </w:r>
                                <w:r w:rsidRPr="00084C6B">
                                  <w:rPr>
                                    <w:rFonts w:eastAsia="Times New Roman"/>
                                    <w:i/>
                                    <w:iCs/>
                                    <w:vertAlign w:val="subscript"/>
                                    <w:lang w:val="en-US"/>
                                  </w:rPr>
                                  <w:t>c</w:t>
                                </w:r>
                                <w:proofErr w:type="spellEnd"/>
                                <w:proofErr w:type="gramEnd"/>
                              </w:p>
                            </w:txbxContent>
                          </wps:txbx>
                          <wps:bodyPr rot="0" spcFirstLastPara="0" vert="vert270" wrap="none" lIns="91440" tIns="45720" rIns="91440" bIns="45720" numCol="1" spcCol="0" rtlCol="0" fromWordArt="0" anchor="t" anchorCtr="0" forceAA="0" compatLnSpc="1">
                            <a:prstTxWarp prst="textNoShape">
                              <a:avLst/>
                            </a:prstTxWarp>
                            <a:noAutofit/>
                          </wps:bodyPr>
                        </wps:wsp>
                        <wps:wsp>
                          <wps:cNvPr id="1759" name="Поле 7"/>
                          <wps:cNvSpPr txBox="1"/>
                          <wps:spPr>
                            <a:xfrm>
                              <a:off x="683103" y="285204"/>
                              <a:ext cx="249555" cy="32131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z</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60" name="Поле 7"/>
                          <wps:cNvSpPr txBox="1"/>
                          <wps:spPr>
                            <a:xfrm>
                              <a:off x="632762" y="485416"/>
                              <a:ext cx="294005" cy="32067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spellStart"/>
                                <w:proofErr w:type="gramStart"/>
                                <w:r>
                                  <w:rPr>
                                    <w:rFonts w:eastAsia="Times New Roman"/>
                                    <w:i/>
                                    <w:iCs/>
                                    <w:lang w:val="en-US"/>
                                  </w:rPr>
                                  <w:t>z</w:t>
                                </w:r>
                                <w:r w:rsidRPr="00084C6B">
                                  <w:rPr>
                                    <w:rFonts w:eastAsia="Times New Roman"/>
                                    <w:i/>
                                    <w:iCs/>
                                    <w:vertAlign w:val="subscript"/>
                                    <w:lang w:val="en-US"/>
                                  </w:rPr>
                                  <w:t>c</w:t>
                                </w:r>
                                <w:proofErr w:type="spellEnd"/>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61" name="Поле 7"/>
                          <wps:cNvSpPr txBox="1"/>
                          <wps:spPr>
                            <a:xfrm>
                              <a:off x="206046" y="1704654"/>
                              <a:ext cx="299720" cy="32131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O</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1813" o:spid="_x0000_s2237" editas="canvas" style="width:255pt;height:173.25pt;mso-position-horizontal-relative:char;mso-position-vertical-relative:line" coordsize="32385,22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WJ5sAsAADJRAAAOAAAAZHJzL2Uyb0RvYy54bWzsXN2O28YVvi/QdyB0WcBZzpAccgSvA2cd&#10;GwWMxICdpr3kUtQPQJEqyV2tc5WmtwVy0fv2FYyiAdK6TV9B+0b9zsyQGu6fqOxiI6/lohtK5MyZ&#10;GX5zfr5zRo8/PZtnzmlaVrMiPxywT9yBk+ZJMZrlk8PBV2+eP4oGTlXH+SjOijw9HLxNq8GnT379&#10;q8fLxTDlxbTIRmnpoJO8Gi4Xh4NpXS+GBwdVMk3ncfVJsUhz3BwX5Tyu8bGcHIzKeIne59kBd11x&#10;sCzK0aIskrSq8O0zfXPwRPU/HqdJ/eV4XKW1kx0OMLZa/S3V32P6e/DkcTyclPFiOkvMMOKfMYp5&#10;PMshtO3qWVzHzkk5u9TVfJaURVWM60+SYn5QjMezJFVzwGyYe2E2R3F+GldqMglWpxkgru6w3+MJ&#10;1gBdDpd4Gam6ngyXk0X7UvAiL7yVrSbxoixOFmoOk2Hyxemr0pmNgJTQEwMnj+fAxOqv59+e/3n1&#10;P/zvnaNumFHg8Rfl4vXiVWm+mOhPtNBn43JO/8USOmeHA+4K10ePb9G1cN3Q0282PaudhG6HvuQe&#10;HzgJPRCJIJJMP5FMAZAbekimn2/o46AZzMFyMQGW1IBpSYHoar2M1e2W8fU0XqRqGavuMobtMv4d&#10;y/j96j+rd+ffO+d/Wv2EP+ffnX+7+mH1fvXv1U+rf9HihjRtGhsW9yg3K1sNKyxys6zOOJstfod1&#10;grh2gX3BeYAdhPXzXBZK0V1g3FFLK5jvRxHda5clHi7Kqn6RFnOHLg4HVV3Gs8m0PiryHBu0KLWg&#10;+PRlVeuGTQOSnxfPZ1mG7+NhljvLw4EMeABpMbTFOItrXM4XQFSVTwZOnE2ghpK6VEOvimw2otbU&#10;uHpbHWWlcxpDE0CBjIrlG6Bj4GRxVeMGlIH6Z4beaUrDeRZXU91Y3dKzr+NZ9nk+cuq3C+C4qtM4&#10;q6cDGmQ1R88pxpJNTI9ZTqNIlU4yE6XXoBeero6L0Vv1PoAjBZ37wxCUtNmKvTCk3u/NGKK5mq3p&#10;C09gP6qtKZngka8Xr92bri8FB4wJQEoj76Hz4UBHrqEDFfN+9aP6/39XP0IJQd1IetcGKq0ib1Df&#10;KM4WKhHzGAMSAIRIMCmMfW6QIrnLmdE0YRRJrpSQhZbkRCsaQl+jTmCTR9hv9NVkZGCeQPNUszr9&#10;PTobzzNY/N8cOEwyGXnO0jFilMq51OQPdhMviALpTJ31YK4SwiwhgHrYQ4jdxN0oAHatnUUYstBl&#10;G2dhN2EMKnXzNLCFWymRy4Ie07Cb+K7rc2/jXHxbimTcczfOxW4SMCmDzVJgQNZziWBQ/I1S7CZC&#10;Su6HG+cCf6SV4ks3csONUuwmQFUk/Y1SsF9aKUxAyGYpdpPQDXiP9wITsZbicc7kxrnYTXy8yVBs&#10;nAu0SSsFHuJGEfbznIfM3SyCFEgro+ee77S5vOmhgVodE0+1cY+HyVlu9A6unJgCIle5JYuiIofT&#10;VkJQeM1HKBjtBKEVKa0NjaEp7MbKq8V4+jWGFrAb860ka5PeDlt53L0lY8/akpVL0LsxtqLdONhq&#10;2DpIaIfdmJB+C6ZtU9tYOdO9h439YA+78ZL7SQbS7cbKrvaWTPi1W+OzhTHdjcFqCY+cguVMBcvw&#10;j+EZlwMHwfIxtYEzH9cE8eZSeeTGLk8PB8YS0t15cZq+KdRzNeFd7zU1ELWFzBDWjyUnx7Pks/Qb&#10;uxECNwRrqtEjqHaFUIxBdQiLwoRG4SPmSV/hoL2pDK1q2E620/9V0gLp+a7u8VKHIXelq3dbwMPu&#10;SLTRVcK0MW2Wd6PEiKIq3SvCUi5MWKUnGEZMCL1HPc8TUeemNsFKpjatW8hkgas3oC9ChMvmxapF&#10;jcKQR3qD+XAkfAW0ZlERNcMgK5na0PaWKd2AhbrbQMgwUDun6VZSZ3oRROD73AQIehEiZZ6VTG12&#10;e8uMWAShqmXo+27YmadgLpZU34zCSKrd2AxIG2tzk4xwb5leyHio8Uqdyo5MWKjI1+8zFKEMO+9T&#10;m24tU5nk3jKZG3lMdyuweN154vUyVysPUCAu4KR3sd6SypArmdpAbyHT97ju1vO46M7zEXPhIKhu&#10;ORYh6GBIET9QRtpc9xfIhDQ7U/heYPgdDRFM0HPNouMFdNb8Gq3T3f1JVlREfUETknprL5SeI/Vo&#10;xRWX+AgGbGNP7AAhgZH2ZBmcstBUaLVIns9Ab7wEC/IqLhEJYSrgc+sv8WecFaAyoMbV1cCZFuU3&#10;V31Pz4Pdwl1wH+BSQX/88SQuU1Agv83Be0mQQui2Vh/8AJoUZsW+c2zfyU/mRwUsEACE0alLer7O&#10;mstxWcy/Bu37lKTiVpwnkK1pH/PhqCZCB45eUSbp06fqGoQrXu7L/DXRp5pyImLnzdnXcbkw1FSN&#10;UPOLouHa1kEkAaN9lkxaXjw9qYvxTBFWa/YGyLlv8oZW1pA3f1v9Y/Vu9R5xN74EnHvH3YxLEHd6&#10;x0o/9Bqt3wTenDhVyCGGxlzr3dKwsA1hZ5YxzcAgVkRXXlpC4gGVTxDXNVFzpsVy9NXi2SyeqCbj&#10;CQg5emg7zq5tdnx9e4vve67+GQVkmmgFoAZG8jXhuN/g+w3e0LO/xAbHvtyCncU2Xm/9axh+wrZh&#10;Z5nvytDVjhBzAxBBxlo3e1/yyPNheT9idjZH6vLDY/XJ09wGN8ozNCZjO9z4EfPhDAJ2SHCYbJmx&#10;FkHoRdohhWq9xlo81HzQBwob7PXL/oTyt/v7E0wi2NAhJuIhz0NqtoMOb+1P6MvbuhMqKXcHqb4P&#10;0eLXZ8dnKqnu61CeXpNOJm528/duOyVdfwmrjt2xjXZWFER/7QyaZr0BkREJDKfSqGc49CIKEcA/&#10;fLM+QuZea58Hkq4H0bkVdBQvejN0tKJAcl7XQFj+oRDgX7UmD30eNBxkiyPyGT0MaI+jD67sg+ql&#10;tlFByobfjCMLOFbBEFhYcbFgCDSDH2AADx83yjXRCmiaxqNe9ULx8KHoKvDv22CsR3majbEAbqam&#10;reBkBhcxFqLyqCn6U4TYg41B1jbuI4QYmP9tILZd9RqTMHtNTvCqUMYEusi8SK9J6T7MQPejBhlc&#10;5W1AptiQ3raScxm5yGlRkv5KEs6ALBLCe+Ag+6itJeURG5SpasofkMvBl2tCl2oonfrss4IKKprv&#10;7eJtyzqi/BK5WZ0Ap+z7JRImQLLfuO4eCrp0AcX1NpJKQ25K6VzKjAoPY6cBtXfQ+cYMpUVntDPs&#10;S2dclZ3sn7XUhN295izrJn35EWUsAyuhYVBuu33bQJz7qC7QDiCdSmhS/010ygNUw64R7rV1T9cY&#10;6PtHeEu690V4l7DbI/ZeDtkEVirllohFrVPQMONXHFTyXNQF7TRi20zAHrGwZrtaFULO5AVP4ufr&#10;WJytayIgxNgedkMnmUMVjCgAU1QO/Igd1LIteb7H7C5j1kqJ3FLLchHgny4JRECF84qm4LT1DKRU&#10;ZWhEP+4mZlvWfo/ZXcYsbPUd6VmJw7kovNMcgPCYUNHPuqKCo4xStK6BK+Am3Jg1v39ntk0Q7CG7&#10;y5C9Pu2Do+L/xAlOOr35HR0bP/8Lruk4eedQJ9I2a0LimkqhK8+Q27VmV/H1nowiqlVXShnF+yhL&#10;uxHh2Qx1WcQvNGc9zao3NaYt7dBUcu7M0XEMdCMPojcRLQDxiPgpgXs7D47TGXel1Dr0OX4ZIMKB&#10;DExprdWQoYkCo9WYQLnYzmm11m/ur9WoXpaj7M1Uw++j9PuJ0q1E0C39RyZCjtMy2hjjSFLIFCxt&#10;2ApPGtjiTHqEZ29UVfdvjNs01x62+s3sbKhupZZuCVuBg2AmUschPo5Dfh1dy32JqGiXA/U2bdYf&#10;tPaxo72ivRdFizLTu/IPUJ8RmiOuoPJ9pjy+tZrlEmdbW8TuYMyja9vJQdsjdodjHsTSd4VY+5fG&#10;Qvzm2MXKWhyg2W1mKdw6q7rPOdlBmPqZN/xAnvouod/lwxV+AUT/iCD98p/9WT21/qnDJ/8HAAD/&#10;/wMAUEsDBBQABgAIAAAAIQCmrysy3QAAAAUBAAAPAAAAZHJzL2Rvd25yZXYueG1sTI9RS8MwFIXf&#10;Bf9DuIJvLtns6qhNhwiK6IM6C75mTdYGk5vSZGvdr/e6F305cDiXc75brifv2MEM0QaUMJ8JYAab&#10;oC22EuqPh6sVsJgUauUCGgnfJsK6Oj8rVaHDiO/msEktoxKMhZLQpdQXnMemM17FWegNUrYLg1eJ&#10;7NByPaiRyr3jCyFy7pVFWuhUb+4703xt9l5Ctti51dtj/nJ8quvx+TOzN+LVSnl5Md3dAktmSn/H&#10;8ItP6FAR0zbsUUfmJNAj6aSULeeC7FbCdZYvgVcl/09f/QAAAP//AwBQSwECLQAUAAYACAAAACEA&#10;toM4kv4AAADhAQAAEwAAAAAAAAAAAAAAAAAAAAAAW0NvbnRlbnRfVHlwZXNdLnhtbFBLAQItABQA&#10;BgAIAAAAIQA4/SH/1gAAAJQBAAALAAAAAAAAAAAAAAAAAC8BAABfcmVscy8ucmVsc1BLAQItABQA&#10;BgAIAAAAIQCpCWJ5sAsAADJRAAAOAAAAAAAAAAAAAAAAAC4CAABkcnMvZTJvRG9jLnhtbFBLAQIt&#10;ABQABgAIAAAAIQCmrysy3QAAAAUBAAAPAAAAAAAAAAAAAAAAAAoOAABkcnMvZG93bnJldi54bWxQ&#10;SwUGAAAAAAQABADzAAAAFA8AAAAA&#10;">
                <v:shape id="_x0000_s2238" type="#_x0000_t75" style="position:absolute;width:32385;height:22002;visibility:visible;mso-wrap-style:square">
                  <v:fill o:detectmouseclick="t"/>
                  <v:path o:connecttype="none"/>
                </v:shape>
                <v:group id="Группа 1736" o:spid="_x0000_s2239" style="position:absolute;left:2060;top:1600;width:27492;height:18659" coordorigin="2060,1600" coordsize="27492,18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TVMUAAADdAAAADwAAAGRycy9kb3ducmV2LnhtbERPTWvCQBC9F/wPyxS8&#10;NZsoTSXNKiJVPIRCVSi9DdkxCWZnQ3abxH/fLRR6m8f7nHwzmVYM1LvGsoIkikEQl1Y3XCm4nPdP&#10;KxDOI2tsLZOCOznYrGcPOWbajvxBw8lXIoSwy1BB7X2XSenKmgy6yHbEgbva3qAPsK+k7nEM4aaV&#10;izhOpcGGQ0ONHe1qKm+nb6PgMOK4XSZvQ3G77u5f5+f3zyIhpeaP0/YVhKfJ/4v/3Ecd5r8s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5U1TFAAAA3QAA&#10;AA8AAAAAAAAAAAAAAAAAqgIAAGRycy9kb3ducmV2LnhtbFBLBQYAAAAABAAEAPoAAACcAwAAAAA=&#10;">
                  <v:shape id="Прямая со стрелкой 1737" o:spid="_x0000_s2240" type="#_x0000_t32" style="position:absolute;left:4622;top:3017;width:0;height:161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hF6cUAAADdAAAADwAAAGRycy9kb3ducmV2LnhtbERPTWsCMRC9C/6HMEJvmthCldUoRSyU&#10;thS0dVtv42a6u7iZLEmq23/fFARv83ifM192thEn8qF2rGE8UiCIC2dqLjV8vD8OpyBCRDbYOCYN&#10;vxRguej35pgZd+YNnbaxFCmEQ4YaqhjbTMpQVGQxjFxLnLhv5y3GBH0pjcdzCreNvFXqXlqsOTVU&#10;2NKqouK4/bEaPL89y5fPPN8fWt/svgql7Ota65tB9zADEamLV/HF/WTS/MndBP6/SSfI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hF6cUAAADdAAAADwAAAAAAAAAA&#10;AAAAAAChAgAAZHJzL2Rvd25yZXYueG1sUEsFBgAAAAAEAAQA+QAAAJMDAAAAAA==&#10;" strokecolor="windowText">
                    <v:stroke endarrow="classic" endarrowwidth="narrow" endarrowlength="long"/>
                  </v:shape>
                  <v:shape id="Прямая со стрелкой 1738" o:spid="_x0000_s2241" type="#_x0000_t32" style="position:absolute;left:4636;top:19162;width:204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tNbMUAAADdAAAADwAAAGRycy9kb3ducmV2LnhtbESPTWvCQBCG7wX/wzKCl1I3WqiSuooI&#10;ogd7aKqU3obsmASzszG7avLvO4dCbzPM+/HMYtW5Wt2pDZVnA5NxAoo497biwsDxa/syBxUissXa&#10;MxnoKcBqOXhaYGr9gz/pnsVCSQiHFA2UMTap1iEvyWEY+4ZYbmffOoyytoW2LT4k3NV6miRv2mHF&#10;0lBiQ5uS8kt2c1ISf/rs5Pvn7/7wcaSQ7KbzKxszGnbrd1CRuvgv/nPvreDPXgVXvpER9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dtNbMUAAADdAAAADwAAAAAAAAAA&#10;AAAAAAChAgAAZHJzL2Rvd25yZXYueG1sUEsFBgAAAAAEAAQA+QAAAJMDAAAAAA==&#10;" strokecolor="windowText">
                    <v:stroke endarrow="classic" endarrowwidth="narrow" endarrowlength="long"/>
                  </v:shape>
                  <v:shape id="Полилиния 1739" o:spid="_x0000_s2242" style="position:absolute;left:8131;top:8619;width:9202;height:7889;visibility:visible;mso-wrap-style:square;v-text-anchor:middle" coordsize="920210,7889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Q4WcIA&#10;AADdAAAADwAAAGRycy9kb3ducmV2LnhtbERP24rCMBB9F/Yfwiz4Ipqq4KUaZREExae6fsDYTC9u&#10;MylN1OrXG0HYtzmc6yzXranEjRpXWlYwHEQgiFOrS84VnH63/RkI55E1VpZJwYMcrFdfnSXG2t45&#10;odvR5yKEsItRQeF9HUvp0oIMuoGtiQOX2cagD7DJpW7wHsJNJUdRNJEGSw4NBda0KSj9O16Ngtn+&#10;nOh97zB8HJ4Xk2ww62VzqVT3u/1ZgPDU+n/xx73TYf50PIf3N+EE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5DhZwgAAAN0AAAAPAAAAAAAAAAAAAAAAAJgCAABkcnMvZG93&#10;bnJldi54bWxQSwUGAAAAAAQABAD1AAAAhwMAAAAA&#10;" path="m191983,35859c274658,-1992,400163,-13945,496783,v96620,13945,224118,52792,274918,119529c822501,186266,781662,333686,801583,400423v19921,66737,75702,69726,89647,119530c905175,569757,951991,654424,885254,699247v-66737,44823,-274918,88651,-394447,89647c371278,789890,227842,767976,168077,705223,108312,642470,160109,492062,132219,412376,104329,332690,-10221,289859,736,227106,11693,164353,109308,73710,191983,35859xe" filled="f" strokecolor="windowText" strokeweight="1.5pt">
                    <v:path arrowok="t" o:connecttype="custom" o:connectlocs="191983,35859;496783,0;771701,119529;801583,400423;891230,519953;885254,699247;490807,788894;168077,705223;132219,412376;736,227106;191983,35859" o:connectangles="0,0,0,0,0,0,0,0,0,0,0"/>
                  </v:shape>
                  <v:oval id="Овал 1740" o:spid="_x0000_s2243" style="position:absolute;left:12961;top:9473;width:2160;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a56cYA&#10;AADdAAAADwAAAGRycy9kb3ducmV2LnhtbESPQWsCMRCF74X+hzBCL0UTS7F1NYoILT14qbXgcdiM&#10;m8XNZLuJ7vbfdw5CbzO8N+99s1wPoVFX6lId2cJ0YkARl9HVXFk4fL2NX0GljOywiUwWfinBenV/&#10;t8TCxZ4/6brPlZIQTgVa8Dm3hdap9BQwTWJLLNopdgGzrF2lXYe9hIdGPxkz0wFrlgaPLW09lef9&#10;JVg4l+/HXe9m2+/W4Pzgfx6HjSFrH0bDZgEq05D/zbfrDyf4L8/CL9/ICHr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za56cYAAADdAAAADwAAAAAAAAAAAAAAAACYAgAAZHJz&#10;L2Rvd25yZXYueG1sUEsFBgAAAAAEAAQA9QAAAIsDAAAAAA==&#10;" fillcolor="windowText" strokecolor="windowText" strokeweight="1.5pt">
                    <v:fill r:id="rId15" o:title="" color2="window" type="pattern"/>
                  </v:oval>
                  <v:shape id="Прямая со стрелкой 1741" o:spid="_x0000_s2244" type="#_x0000_t32" style="position:absolute;left:14097;top:10552;width:92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Blp8IAAADdAAAADwAAAGRycy9kb3ducmV2LnhtbERPS2sCMRC+F/wPYQreanZFrK5GEUHw&#10;UCz1cR82083iZrIkcd36602h0Nt8fM9ZrnvbiI58qB0ryEcZCOLS6ZorBefT7m0GIkRkjY1jUvBD&#10;AdarwcsSC+3u/EXdMVYihXAoUIGJsS2kDKUhi2HkWuLEfTtvMSboK6k93lO4beQ4y6bSYs2pwWBL&#10;W0Pl9XizCh7V+HN6uz7wcvC57byZTz7KuVLD136zABGpj//iP/dep/nvkxx+v0kn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Blp8IAAADdAAAADwAAAAAAAAAAAAAA&#10;AAChAgAAZHJzL2Rvd25yZXYueG1sUEsFBgAAAAAEAAQA+QAAAJADAAAAAA==&#10;" strokecolor="windowText">
                    <v:stroke endarrowwidth="narrow" endarrowlength="long"/>
                  </v:shape>
                  <v:shape id="Прямая со стрелкой 1742" o:spid="_x0000_s2245" type="#_x0000_t32" style="position:absolute;left:14097;top:4814;width:0;height:57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L70MIAAADdAAAADwAAAGRycy9kb3ducmV2LnhtbERPS2sCMRC+F/wPYQreatZFrK5GEUHw&#10;UCz1cR82083iZrIkcd36602h0Nt8fM9ZrnvbiI58qB0rGI8yEMSl0zVXCs6n3dsMRIjIGhvHpOCH&#10;AqxXg5clFtrd+Yu6Y6xECuFQoAITY1tIGUpDFsPItcSJ+3beYkzQV1J7vKdw28g8y6bSYs2pwWBL&#10;W0Pl9XizCh5V/jm9XR94Ofix7byZTz7KuVLD136zABGpj//iP/dep/nvkxx+v0kn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ZL70MIAAADdAAAADwAAAAAAAAAAAAAA&#10;AAChAgAAZHJzL2Rvd25yZXYueG1sUEsFBgAAAAAEAAQA+QAAAJADAAAAAA==&#10;" strokecolor="windowText">
                    <v:stroke endarrowwidth="narrow" endarrowlength="long"/>
                  </v:shape>
                  <v:oval id="Овал 1743" o:spid="_x0000_s2246" style="position:absolute;left:11949;top:12733;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vSSMMA&#10;AADdAAAADwAAAGRycy9kb3ducmV2LnhtbERP22rCQBB9L/Qflin4VjdaiRJdRQVRELy1HzBkxyQk&#10;Oxuy2yT+vVso+DaHc53FqjeVaKlxhWUFo2EEgji1uuBMwc/37nMGwnlkjZVlUvAgB6vl+9sCE207&#10;vlJ785kIIewSVJB7XydSujQng25oa+LA3W1j0AfYZFI32IVwU8lxFMXSYMGhIceatjml5e3XKIiP&#10;p9m+u+rpo9yUl9Mors7tZafU4KNfz0F46v1L/O8+6DB/OvmCv2/CCX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vSSMMAAADdAAAADwAAAAAAAAAAAAAAAACYAgAAZHJzL2Rv&#10;d25yZXYueG1sUEsFBgAAAAAEAAQA9QAAAIgDAAAAAA==&#10;" fillcolor="windowText" strokecolor="windowText" strokeweight="1.5pt">
                    <v:textbox>
                      <w:txbxContent>
                        <w:p w:rsidR="00577C88" w:rsidRDefault="00577C88" w:rsidP="00BC5CA5"/>
                      </w:txbxContent>
                    </v:textbox>
                  </v:oval>
                  <v:shape id="Прямая со стрелкой 1744" o:spid="_x0000_s2247" type="#_x0000_t32" style="position:absolute;left:12309;top:12953;width:160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j+KMUAAADdAAAADwAAAGRycy9kb3ducmV2LnhtbERP32vCMBB+H+x/CDfYy9DUUdyoRlFh&#10;MMYE1yno29GcTbC5lCbT+t8vwmBv9/H9vOm8d404UxesZwWjYQaCuPLacq1g+/02eAURIrLGxjMp&#10;uFKA+ez+boqF9hf+onMZa5FCOBSowMTYFlKGypDDMPQtceKOvnMYE+xqqTu8pHDXyOcsG0uHllOD&#10;wZZWhqpT+eMU5Ae7Wbdbu1qWO7OWT9X1Y/9plXp86BcTEJH6+C/+c7/rNP8lz+H2TTpBz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j+KMUAAADdAAAADwAAAAAAAAAA&#10;AAAAAAChAgAAZHJzL2Rvd25yZXYueG1sUEsFBgAAAAAEAAQA+QAAAJMDAAAAAA==&#10;" strokecolor="windowText">
                    <v:stroke dashstyle="dash" endarrow="classic" endarrowwidth="narrow" endarrowlength="long"/>
                  </v:shape>
                  <v:shape id="Прямая со стрелкой 1745" o:spid="_x0000_s2248" type="#_x0000_t32" style="position:absolute;left:6665;top:7426;width:1105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CW98MAAADdAAAADwAAAGRycy9kb3ducmV2LnhtbERPS2sCMRC+C/6HMEJvNbG0VlejlD7A&#10;g0h1Ba9jMu4ubibLJtX13zeFgrf5+J4zX3auFhdqQ+VZw2ioQBAbbysuNOzzr8cJiBCRLdaeScON&#10;AiwX/d4cM+uvvKXLLhYihXDIUEMZY5NJGUxJDsPQN8SJO/nWYUywLaRt8ZrCXS2flBpLhxWnhhIb&#10;ei/JnHc/ToOZulOowtgc8vX6++Oo1Oacf2r9MOjeZiAidfEu/nevbJr/+vwCf9+kE+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glvfDAAAA3QAAAA8AAAAAAAAAAAAA&#10;AAAAoQIAAGRycy9kb3ducmV2LnhtbFBLBQYAAAAABAAEAPkAAACRAwAAAAA=&#10;" strokecolor="windowText">
                    <v:stroke dashstyle="dash" endarrow="classic" endarrowwidth="narrow" endarrowlength="long"/>
                  </v:shape>
                  <v:shape id="Прямая со стрелкой 1746" o:spid="_x0000_s2249" type="#_x0000_t32" style="position:absolute;left:4622;top:5176;width:94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g8QcUAAADdAAAADwAAAGRycy9kb3ducmV2LnhtbERPTWvCQBC9F/oflhG8FN00KVGiq1jB&#10;0FtRe9DbkB2TYHY2ZLcm+ffdQqG3ebzPWW8H04gHda62rOB1HoEgLqyuuVTwdT7MliCcR9bYWCYF&#10;IznYbp6f1php2/ORHidfihDCLkMFlfdtJqUrKjLo5rYlDtzNdgZ9gF0pdYd9CDeNjKMolQZrDg0V&#10;trSvqLifvo2C+JJfF7uyGT/fE3M+vuh4n6S5UtPJsFuB8DT4f/Gf+0OH+Yu3FH6/CSf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1g8QcUAAADdAAAADwAAAAAAAAAA&#10;AAAAAAChAgAAZHJzL2Rvd25yZXYueG1sUEsFBgAAAAAEAAQA+QAAAJMDAAAAAA==&#10;" strokecolor="windowText">
                    <v:stroke startarrow="classic" startarrowwidth="narrow" startarrowlength="long" endarrow="classic" endarrowwidth="narrow" endarrowlength="long"/>
                  </v:shape>
                  <v:shape id="Прямая со стрелкой 1747" o:spid="_x0000_s2250" type="#_x0000_t32" style="position:absolute;left:4549;top:7335;width:76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6aicIAAADdAAAADwAAAGRycy9kb3ducmV2LnhtbERPTYvCMBC9L/gfwgh7W1NdqVKNIoKL&#10;4GmrCN6GZmyqzaQ2Wa3/frOw4G0e73Pmy87W4k6trxwrGA4SEMSF0xWXCg77zccUhA/IGmvHpOBJ&#10;HpaL3tscM+0e/E33PJQihrDPUIEJocmk9IUhi37gGuLInV1rMUTYllK3+IjhtpajJEmlxYpjg8GG&#10;1oaKa/5jFeS3dHu6NDKlz/DF++Nmd9Zmp9R7v1vNQATqwkv8797qOH8ynsDfN/EE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n6aicIAAADdAAAADwAAAAAAAAAAAAAA&#10;AAChAgAAZHJzL2Rvd25yZXYueG1sUEsFBgAAAAAEAAQA+QAAAJADAAAAAA==&#10;" strokecolor="windowText">
                    <v:stroke dashstyle="dash" startarrow="classic" startarrowwidth="narrow" startarrowlength="long" endarrow="classic" endarrowwidth="narrow" endarrowlength="long"/>
                  </v:shape>
                  <v:shape id="Прямая со стрелкой 1748" o:spid="_x0000_s2251" type="#_x0000_t32" style="position:absolute;left:19742;top:12733;width:0;height:64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O+8YAAADdAAAADwAAAGRycy9kb3ducmV2LnhtbESPT2vCQBDF70K/wzKF3nTTP8QSXaUU&#10;FMFTowi9DdkxG5udTbOrpt++cxC8zfDevPeb+XLwrbpQH5vABp4nGSjiKtiGawP73Wr8DiomZItt&#10;YDLwRxGWi4fRHAsbrvxFlzLVSkI4FmjApdQVWsfKkcc4CR2xaMfQe0yy9rW2PV4l3Lf6Jcty7bFh&#10;aXDY0aej6qc8ewPlb775PnU6p9e05t1htT1atzXm6XH4mIFKNKS7+Xa9sYI/fRNc+UZG0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hDvvGAAAA3QAAAA8AAAAAAAAA&#10;AAAAAAAAoQIAAGRycy9kb3ducmV2LnhtbFBLBQYAAAAABAAEAPkAAACUAwAAAAA=&#10;" strokecolor="windowText">
                    <v:stroke dashstyle="dash" startarrow="classic" startarrowwidth="narrow" startarrowlength="long" endarrow="classic" endarrowwidth="narrow" endarrowlength="long"/>
                  </v:shape>
                  <v:shape id="Прямая со стрелкой 1749" o:spid="_x0000_s2252" type="#_x0000_t32" style="position:absolute;left:22980;top:10552;width:0;height:86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eoM8QAAADdAAAADwAAAGRycy9kb3ducmV2LnhtbERPTYvCMBC9C/sfwizsRTS1irrVKCqs&#10;eJOqB70NzWxbbCalyWr99xtB8DaP9znzZWsqcaPGlZYVDPoRCOLM6pJzBafjT28KwnlkjZVlUvAg&#10;B8vFR2eOibZ3Tul28LkIIewSVFB4XydSuqwgg65va+LA/drGoA+wyaVu8B7CTSXjKBpLgyWHhgJr&#10;2hSUXQ9/RkF83l4mq7x67NdDc0y7Ot4Mx1ulvj7b1QyEp9a/xS/3Tof5k9E3PL8JJ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x6gzxAAAAN0AAAAPAAAAAAAAAAAA&#10;AAAAAKECAABkcnMvZG93bnJldi54bWxQSwUGAAAAAAQABAD5AAAAkgMAAAAA&#10;" strokecolor="windowText">
                    <v:stroke startarrow="classic" startarrowwidth="narrow" startarrowlength="long" endarrow="classic" endarrowwidth="narrow" endarrowlength="long"/>
                  </v:shape>
                  <v:shape id="Поле 1750" o:spid="_x0000_s2253" type="#_x0000_t202" style="position:absolute;left:17333;top:5175;width:3588;height:3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79o8gA&#10;AADdAAAADwAAAGRycy9kb3ducmV2LnhtbESPQUsDMRCF70L/Q5iCF2mzCtayNi0qKEWspa1Ij8Nm&#10;3CzdTJYkbbf/3jkI3mZ4b977ZrbofatOFFMT2MDtuABFXAXbcG3ga/c6moJKGdliG5gMXCjBYj64&#10;mmFpw5k3dNrmWkkIpxINuJy7UutUOfKYxqEjFu0nRI9Z1lhrG/Es4b7Vd0Ux0R4blgaHHb04qg7b&#10;ozdwcO836+Jt9fw9WV7i5+4Y9vFjb8z1sH96BJWpz//mv+ulFfyHe+GXb2QEP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bv2jyAAAAN0AAAAPAAAAAAAAAAAAAAAAAJgCAABk&#10;cnMvZG93bnJldi54bWxQSwUGAAAAAAQABAD1AAAAjQMAAAAA&#10;" filled="f" stroked="f" strokeweight=".5pt">
                    <v:textbox>
                      <w:txbxContent>
                        <w:p w:rsidR="00577C88" w:rsidRPr="00976B05" w:rsidRDefault="00577C88" w:rsidP="00BC5CA5">
                          <w:pPr>
                            <w:ind w:firstLine="0"/>
                            <w:rPr>
                              <w:i/>
                              <w:lang w:val="en-US"/>
                            </w:rPr>
                          </w:pPr>
                          <w:proofErr w:type="spellStart"/>
                          <w:proofErr w:type="gramStart"/>
                          <w:r w:rsidRPr="00976B05">
                            <w:rPr>
                              <w:i/>
                              <w:lang w:val="en-US"/>
                            </w:rPr>
                            <w:t>dA</w:t>
                          </w:r>
                          <w:proofErr w:type="spellEnd"/>
                          <w:proofErr w:type="gramEnd"/>
                        </w:p>
                      </w:txbxContent>
                    </v:textbox>
                  </v:shape>
                  <v:shape id="Поле 7" o:spid="_x0000_s2254" type="#_x0000_t202" style="position:absolute;left:2485;top:3017;width:2572;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JYOMUA&#10;AADdAAAADwAAAGRycy9kb3ducmV2LnhtbERPTWsCMRC9C/6HMEIvpWYtaMvWKCooIrWlWorHYTPd&#10;LG4mSxJ1/femUPA2j/c542lra3EmHyrHCgb9DARx4XTFpYLv/fLpFUSIyBprx6TgSgGmk25njLl2&#10;F/6i8y6WIoVwyFGBibHJpQyFIYuh7xrixP06bzEm6EupPV5SuK3lc5aNpMWKU4PBhhaGiuPuZBUc&#10;zebxM1tt5z+j9dV/7E/u4N8PSj302tkbiEhtvIv/3Wud5r8MB/D3TTpB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Ilg4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v:textbox>
                  </v:shape>
                  <v:shape id="Поле 7" o:spid="_x0000_s2255" type="#_x0000_t202" style="position:absolute;left:9515;top:1600;width:3079;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DGT8UA&#10;AADdAAAADwAAAGRycy9kb3ducmV2LnhtbERP22oCMRB9L/gPYQRfSs1WqJatUbRgkVIVL4iPw2a6&#10;WdxMliTq+vdNodC3OZzrjKetrcWVfKgcK3juZyCIC6crLhUc9ounVxAhImusHZOCOwWYTjoPY8y1&#10;u/GWrrtYihTCIUcFJsYmlzIUhiyGvmuIE/ftvMWYoC+l9nhL4baWgywbSosVpwaDDb0bKs67i1Vw&#10;Np+Pm+xjNT8Ol3e/3l/cyX+dlOp129kbiEht/Bf/uZc6zR+9DOD3m3SCn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8MZP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y</w:t>
                          </w:r>
                          <w:r w:rsidRPr="00976B05">
                            <w:rPr>
                              <w:rFonts w:eastAsia="Times New Roman"/>
                              <w:i/>
                              <w:iCs/>
                              <w:vertAlign w:val="subscript"/>
                              <w:lang w:val="en-US"/>
                            </w:rPr>
                            <w:t>2</w:t>
                          </w:r>
                        </w:p>
                      </w:txbxContent>
                    </v:textbox>
                  </v:shape>
                  <v:shape id="Поле 7" o:spid="_x0000_s2256" type="#_x0000_t202" style="position:absolute;left:24060;top:15963;width:2501;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xj1MUA&#10;AADdAAAADwAAAGRycy9kb3ducmV2LnhtbERPTWsCMRC9F/ofwhR6kZptRVtWo1ShIqIt1VI8Dptx&#10;s7iZLEnU9d83gtDbPN7njCatrcWJfKgcK3juZiCIC6crLhX8bD+e3kCEiKyxdkwKLhRgMr6/G2Gu&#10;3Zm/6bSJpUghHHJUYGJscilDYchi6LqGOHF75y3GBH0ptcdzCre1fMmygbRYcWow2NDMUHHYHK2C&#10;g1l2vrL5evo7WFz85/bodn61U+rxoX0fgojUxn/xzb3Qaf5rvwfXb9IJcv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vGPU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z</w:t>
                          </w:r>
                          <w:proofErr w:type="gramEnd"/>
                        </w:p>
                      </w:txbxContent>
                    </v:textbox>
                  </v:shape>
                  <v:shape id="Поле 7" o:spid="_x0000_s2257" type="#_x0000_t202" style="position:absolute;left:26555;top:10517;width:2997;height:32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X7oMUA&#10;AADdAAAADwAAAGRycy9kb3ducmV2LnhtbERPTWsCMRC9F/ofwhR6kZptUVtWo1ShIqIt1VI8Dptx&#10;s7iZLEnU9d83gtDbPN7njCatrcWJfKgcK3juZiCIC6crLhX8bD+e3kCEiKyxdkwKLhRgMr6/G2Gu&#10;3Zm/6bSJpUghHHJUYGJscilDYchi6LqGOHF75y3GBH0ptcdzCre1fMmygbRYcWow2NDMUHHYHK2C&#10;g1l2vrL5evo7WFz85/bodn61U+rxoX0fgojUxn/xzb3Qaf5rvwfXb9IJcv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Vfug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z</w:t>
                          </w:r>
                          <w:r w:rsidRPr="00976B05">
                            <w:rPr>
                              <w:rFonts w:eastAsia="Times New Roman"/>
                              <w:i/>
                              <w:iCs/>
                              <w:vertAlign w:val="subscript"/>
                              <w:lang w:val="en-US"/>
                            </w:rPr>
                            <w:t>2</w:t>
                          </w:r>
                        </w:p>
                      </w:txbxContent>
                    </v:textbox>
                  </v:shape>
                  <v:shape id="Поле 7" o:spid="_x0000_s2258" type="#_x0000_t202" style="position:absolute;left:9737;top:10631;width:2915;height:3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leO8UA&#10;AADdAAAADwAAAGRycy9kb3ducmV2LnhtbERPTWsCMRC9C/6HMEIvUrMK2rI1SitYpGhLtRSPw2a6&#10;WdxMliTq+u8bQfA2j/c503lra3EiHyrHCoaDDARx4XTFpYKf3fLxGUSIyBprx6TgQgHms25nirl2&#10;Z/6m0zaWIoVwyFGBibHJpQyFIYth4BrixP05bzEm6EupPZ5TuK3lKMsm0mLFqcFgQwtDxWF7tAoO&#10;5qP/lb1v3n4nq4v/3B3d3q/3Sj302tcXEJHaeBff3Cud5j+Nx3D9Jp0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GV47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C</w:t>
                          </w:r>
                        </w:p>
                      </w:txbxContent>
                    </v:textbox>
                  </v:shape>
                  <v:line id="Прямая соединительная линия 1756" o:spid="_x0000_s2259" style="position:absolute;flip:y;visibility:visible;mso-wrap-style:square" from="14097,7335" to="18085,10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YmQ8UAAADdAAAADwAAAGRycy9kb3ducmV2LnhtbERPTWvCQBC9F/wPywje6kZBLamraG3B&#10;U6vWS27T7JiNyc6G7FZjf31XKPQ2j/c582Vna3Gh1peOFYyGCQji3OmSCwXHz7fHJxA+IGusHZOC&#10;G3lYLnoPc0y1u/KeLodQiBjCPkUFJoQmldLnhiz6oWuII3dyrcUQYVtI3eI1httajpNkKi2WHBsM&#10;NvRiKK8O31bB5mdXvWdZNq7qD3Mcva6b8+YrU2rQ71bPIAJ14V/8597qOH82mcL9m3iC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YmQ8UAAADdAAAADwAAAAAAAAAA&#10;AAAAAAChAgAAZHJzL2Rvd25yZXYueG1sUEsFBgAAAAAEAAQA+QAAAJMDAAAAAA==&#10;" strokecolor="windowText"/>
                  <v:shape id="Поле 7" o:spid="_x0000_s2260" type="#_x0000_t202" style="position:absolute;left:19742;top:14888;width:3638;height:16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Cyi8MA&#10;AADdAAAADwAAAGRycy9kb3ducmV2LnhtbERPTWvCQBC9C/0Pywi96cZSY4muoaQILeSiLcXjkB2T&#10;YHZ2ya4m/fddQfA2j/c5m3w0nbhS71vLChbzBARxZXXLtYKf793sDYQPyBo7y6Tgjzzk26fJBjNt&#10;B97T9RBqEUPYZ6igCcFlUvqqIYN+bh1x5E62Nxgi7GupexxiuOnkS5Kk0mDLsaFBR0VD1flwMQqK&#10;j26gsl6kv8ejla+udMtgvpR6no7vaxCBxvAQ392fOs5fLVdw+yaeI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lCyi8MAAADdAAAADwAAAAAAAAAAAAAAAACYAgAAZHJzL2Rv&#10;d25yZXYueG1sUEsFBgAAAAAEAAQA9QAAAIgDAAAAAA==&#10;" filled="f" stroked="f" strokeweight=".5pt">
                    <v:textbox style="layout-flow:vertical;mso-layout-flow-alt:bottom-to-top">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v:textbox>
                  </v:shape>
                  <v:shape id="Поле 7" o:spid="_x0000_s2261" type="#_x0000_t202" style="position:absolute;left:16729;top:15447;width:3664;height:21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8m+cUA&#10;AADdAAAADwAAAGRycy9kb3ducmV2LnhtbESPQWvCQBCF7wX/wzKCt7pR1Ep0FbEIFrzUingcsmMS&#10;zM4u2a1J/33nUOhthvfmvW/W29416kltrD0bmIwzUMSFtzWXBi5fh9clqJiQLTaeycAPRdhuBi9r&#10;zK3v+JOe51QqCeGYo4EqpZBrHYuKHMaxD8Si3X3rMMnaltq22Em4a/Q0yxbaYc3SUGGgfUXF4/zt&#10;DOzfm45O5WRxvd28noVTmCf3Ycxo2O9WoBL16d/8d320gv82F1z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zyb5xQAAAN0AAAAPAAAAAAAAAAAAAAAAAJgCAABkcnMv&#10;ZG93bnJldi54bWxQSwUGAAAAAAQABAD1AAAAigMAAAAA&#10;" filled="f" stroked="f" strokeweight=".5pt">
                    <v:textbox style="layout-flow:vertical;mso-layout-flow-alt:bottom-to-top">
                      <w:txbxContent>
                        <w:p w:rsidR="00577C88" w:rsidRDefault="00577C88" w:rsidP="00BC5CA5">
                          <w:pPr>
                            <w:pStyle w:val="ab"/>
                            <w:spacing w:before="0" w:beforeAutospacing="0" w:after="0" w:afterAutospacing="0"/>
                            <w:jc w:val="both"/>
                          </w:pPr>
                          <w:proofErr w:type="spellStart"/>
                          <w:proofErr w:type="gramStart"/>
                          <w:r>
                            <w:rPr>
                              <w:rFonts w:eastAsia="Times New Roman"/>
                              <w:i/>
                              <w:iCs/>
                              <w:lang w:val="en-US"/>
                            </w:rPr>
                            <w:t>y</w:t>
                          </w:r>
                          <w:r w:rsidRPr="00084C6B">
                            <w:rPr>
                              <w:rFonts w:eastAsia="Times New Roman"/>
                              <w:i/>
                              <w:iCs/>
                              <w:vertAlign w:val="subscript"/>
                              <w:lang w:val="en-US"/>
                            </w:rPr>
                            <w:t>c</w:t>
                          </w:r>
                          <w:proofErr w:type="spellEnd"/>
                          <w:proofErr w:type="gramEnd"/>
                        </w:p>
                      </w:txbxContent>
                    </v:textbox>
                  </v:shape>
                  <v:shape id="Поле 7" o:spid="_x0000_s2262" type="#_x0000_t202" style="position:absolute;left:6831;top:2852;width:2495;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RUPsUA&#10;AADdAAAADwAAAGRycy9kb3ducmV2LnhtbERPTWsCMRC9C/0PYQq9SM22oLarUapQkaIt1VI8Dptx&#10;s7iZLEnU9d83BcHbPN7njKetrcWJfKgcK3jqZSCIC6crLhX8bN8fX0CEiKyxdkwKLhRgOrnrjDHX&#10;7szfdNrEUqQQDjkqMDE2uZShMGQx9FxDnLi98xZjgr6U2uM5hdtaPmfZQFqsODUYbGhuqDhsjlbB&#10;wXx0v7LFevY7WF785/bodn61U+rhvn0bgYjUxpv46l7qNH/Yf4X/b9IJ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VFQ+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z</w:t>
                          </w:r>
                          <w:proofErr w:type="gramEnd"/>
                        </w:p>
                      </w:txbxContent>
                    </v:textbox>
                  </v:shape>
                  <v:shape id="Поле 7" o:spid="_x0000_s2263" type="#_x0000_t202" style="position:absolute;left:6327;top:4854;width:2940;height:32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I3HsgA&#10;AADdAAAADwAAAGRycy9kb3ducmV2LnhtbESPT0sDMRDF74LfIYzgRWxWD6tsm5a2oBTxD7ZSehw2&#10;083SzWRJ0nb77Z2D4G2G9+a930xmg+/UiWJqAxt4GBWgiOtgW24M/Gxe7p9BpYxssQtMBi6UYDa9&#10;vppgZcOZv+m0zo2SEE4VGnA595XWqXbkMY1CTyzaPkSPWdbYaBvxLOG+049FUWqPLUuDw56WjurD&#10;+ugNHNzb3Vfx+rHYlqtL/Nwcwy6+74y5vRnmY1CZhvxv/rteWcF/KoVfvpER9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Ajce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proofErr w:type="spellStart"/>
                          <w:proofErr w:type="gramStart"/>
                          <w:r>
                            <w:rPr>
                              <w:rFonts w:eastAsia="Times New Roman"/>
                              <w:i/>
                              <w:iCs/>
                              <w:lang w:val="en-US"/>
                            </w:rPr>
                            <w:t>z</w:t>
                          </w:r>
                          <w:r w:rsidRPr="00084C6B">
                            <w:rPr>
                              <w:rFonts w:eastAsia="Times New Roman"/>
                              <w:i/>
                              <w:iCs/>
                              <w:vertAlign w:val="subscript"/>
                              <w:lang w:val="en-US"/>
                            </w:rPr>
                            <w:t>c</w:t>
                          </w:r>
                          <w:proofErr w:type="spellEnd"/>
                          <w:proofErr w:type="gramEnd"/>
                        </w:p>
                      </w:txbxContent>
                    </v:textbox>
                  </v:shape>
                  <v:shape id="Поле 7" o:spid="_x0000_s2264" type="#_x0000_t202" style="position:absolute;left:2060;top:17046;width:2997;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6ShcUA&#10;AADdAAAADwAAAGRycy9kb3ducmV2LnhtbERPTWsCMRC9C/6HMEIvpWbtYStbo6jQIqW2qKV4HDbj&#10;ZnEzWZKo6783hYK3ebzPmcw624gz+VA7VjAaZiCIS6drrhT87N6exiBCRNbYOCYFVwowm/Z7Eyy0&#10;u/CGzttYiRTCoUAFJsa2kDKUhiyGoWuJE3dw3mJM0FdSe7ykcNvI5yzLpcWaU4PBlpaGyuP2ZBUc&#10;zcfjd/a+Xvzmq6v/2p3c3n/ulXoYdPNXEJG6eBf/u1c6zX/JR/D3TTpBT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TpKF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O</w:t>
                          </w:r>
                        </w:p>
                      </w:txbxContent>
                    </v:textbox>
                  </v:shape>
                </v:group>
                <w10:anchorlock/>
              </v:group>
            </w:pict>
          </mc:Fallback>
        </mc:AlternateContent>
      </w:r>
    </w:p>
    <w:p w:rsidR="00BC5CA5" w:rsidRPr="00FB41B9" w:rsidRDefault="00BC5CA5" w:rsidP="00BC5CA5">
      <w:pPr>
        <w:ind w:firstLine="0"/>
        <w:jc w:val="center"/>
        <w:rPr>
          <w:rFonts w:eastAsia="Calibri"/>
          <w:szCs w:val="22"/>
          <w:lang w:eastAsia="en-US"/>
        </w:rPr>
      </w:pPr>
      <w:r>
        <w:rPr>
          <w:rFonts w:eastAsia="Calibri"/>
          <w:szCs w:val="22"/>
          <w:lang w:eastAsia="en-US"/>
        </w:rPr>
        <w:t>Рис. 5.1. К определению статического момента сечения</w:t>
      </w:r>
    </w:p>
    <w:p w:rsidR="00BC5CA5" w:rsidRDefault="00BC5CA5" w:rsidP="00BC5CA5">
      <w:pPr>
        <w:ind w:firstLine="510"/>
        <w:rPr>
          <w:rFonts w:eastAsia="Calibri"/>
          <w:sz w:val="28"/>
          <w:szCs w:val="22"/>
          <w:lang w:eastAsia="en-US"/>
        </w:rPr>
      </w:pPr>
    </w:p>
    <w:p w:rsidR="00BC5CA5" w:rsidRDefault="00BC5CA5" w:rsidP="00BC5CA5">
      <w:pPr>
        <w:ind w:firstLine="510"/>
        <w:rPr>
          <w:rFonts w:eastAsia="Calibri"/>
          <w:sz w:val="28"/>
          <w:szCs w:val="22"/>
          <w:lang w:eastAsia="en-US"/>
        </w:rPr>
      </w:pPr>
      <w:r w:rsidRPr="007C5A20">
        <w:rPr>
          <w:rFonts w:eastAsia="Calibri"/>
          <w:sz w:val="28"/>
          <w:szCs w:val="22"/>
          <w:lang w:eastAsia="en-US"/>
        </w:rPr>
        <w:t xml:space="preserve">Статические моменты относительно произвольных осей </w:t>
      </w:r>
      <w:r w:rsidRPr="00FB41B9">
        <w:rPr>
          <w:rFonts w:eastAsia="Calibri"/>
          <w:i/>
          <w:sz w:val="28"/>
          <w:szCs w:val="22"/>
          <w:lang w:val="en-US" w:eastAsia="en-US"/>
        </w:rPr>
        <w:t>z</w:t>
      </w:r>
      <w:r w:rsidRPr="007C5A20">
        <w:rPr>
          <w:rFonts w:eastAsia="Calibri"/>
          <w:sz w:val="28"/>
          <w:szCs w:val="22"/>
          <w:lang w:eastAsia="en-US"/>
        </w:rPr>
        <w:t xml:space="preserve"> и </w:t>
      </w:r>
      <w:r w:rsidRPr="00FB41B9">
        <w:rPr>
          <w:rFonts w:eastAsia="Calibri"/>
          <w:i/>
          <w:sz w:val="28"/>
          <w:szCs w:val="22"/>
          <w:lang w:val="en-US" w:eastAsia="en-US"/>
        </w:rPr>
        <w:t>y</w:t>
      </w:r>
      <w:r w:rsidRPr="007C5A20">
        <w:rPr>
          <w:rFonts w:eastAsia="Calibri"/>
          <w:sz w:val="28"/>
          <w:szCs w:val="22"/>
          <w:lang w:eastAsia="en-US"/>
        </w:rPr>
        <w:t xml:space="preserve"> определяют интеграл</w:t>
      </w:r>
      <w:r>
        <w:rPr>
          <w:rFonts w:eastAsia="Calibri"/>
          <w:sz w:val="28"/>
          <w:szCs w:val="22"/>
          <w:lang w:eastAsia="en-US"/>
        </w:rPr>
        <w:t>ами вида</w:t>
      </w:r>
      <w:r w:rsidRPr="007C5A20">
        <w:rPr>
          <w:rFonts w:eastAsia="Calibri"/>
          <w:sz w:val="28"/>
          <w:szCs w:val="22"/>
          <w:lang w:eastAsia="en-US"/>
        </w:rPr>
        <w:t>:</w:t>
      </w:r>
    </w:p>
    <w:p w:rsidR="00BC5CA5" w:rsidRPr="007C5A20" w:rsidRDefault="00BC5CA5" w:rsidP="00BC5CA5">
      <w:pPr>
        <w:pStyle w:val="MTDisplayEquation"/>
        <w:tabs>
          <w:tab w:val="clear" w:pos="5320"/>
          <w:tab w:val="clear" w:pos="9920"/>
          <w:tab w:val="center" w:pos="4253"/>
          <w:tab w:val="right" w:pos="8505"/>
        </w:tabs>
        <w:spacing w:before="120" w:after="120"/>
        <w:ind w:left="0" w:firstLine="0"/>
        <w:rPr>
          <w:rFonts w:eastAsia="Calibri"/>
          <w:lang w:eastAsia="en-US"/>
        </w:rPr>
      </w:pPr>
      <w:r>
        <w:rPr>
          <w:rFonts w:eastAsia="Calibri"/>
          <w:lang w:eastAsia="en-US"/>
        </w:rPr>
        <w:tab/>
      </w:r>
      <w:r w:rsidRPr="00BF1DE1">
        <w:rPr>
          <w:rFonts w:eastAsia="Calibri"/>
          <w:position w:val="-36"/>
          <w:lang w:eastAsia="en-US"/>
        </w:rPr>
        <w:object w:dxaOrig="1219" w:dyaOrig="680">
          <v:shape id="_x0000_i1133" type="#_x0000_t75" style="width:60.65pt;height:34.1pt" o:ole="">
            <v:imagedata r:id="rId279" o:title=""/>
          </v:shape>
          <o:OLEObject Type="Embed" ProgID="Equation.DSMT4" ShapeID="_x0000_i1133" DrawAspect="Content" ObjectID="_1418716687" r:id="rId280"/>
        </w:object>
      </w:r>
      <w:r>
        <w:rPr>
          <w:rFonts w:eastAsia="Calibri"/>
          <w:lang w:eastAsia="en-US"/>
        </w:rPr>
        <w:t xml:space="preserve">; </w:t>
      </w:r>
      <w:r w:rsidRPr="00840716">
        <w:rPr>
          <w:position w:val="-36"/>
        </w:rPr>
        <w:object w:dxaOrig="1200" w:dyaOrig="680">
          <v:shape id="_x0000_i1134" type="#_x0000_t75" style="width:60.65pt;height:34.1pt" o:ole="">
            <v:imagedata r:id="rId281" o:title=""/>
          </v:shape>
          <o:OLEObject Type="Embed" ProgID="Equation.DSMT4" ShapeID="_x0000_i1134" DrawAspect="Content" ObjectID="_1418716688" r:id="rId282"/>
        </w:object>
      </w:r>
      <w:r>
        <w:t xml:space="preserve">. </w:t>
      </w:r>
      <w:r>
        <w:tab/>
        <w:t>5.1</w:t>
      </w:r>
    </w:p>
    <w:p w:rsidR="00BC5CA5" w:rsidRDefault="00BC5CA5" w:rsidP="00BC5CA5">
      <w:pPr>
        <w:ind w:firstLine="510"/>
        <w:rPr>
          <w:rFonts w:eastAsia="Calibri"/>
          <w:sz w:val="28"/>
          <w:szCs w:val="22"/>
          <w:lang w:eastAsia="en-US"/>
        </w:rPr>
      </w:pPr>
      <w:r>
        <w:rPr>
          <w:rFonts w:eastAsia="Calibri"/>
          <w:sz w:val="28"/>
          <w:szCs w:val="22"/>
          <w:lang w:eastAsia="en-US"/>
        </w:rPr>
        <w:t xml:space="preserve">В теоретической механике выведены формулы для определения координат центра тяжести площади фигуры </w:t>
      </w:r>
      <w:r w:rsidRPr="00FB41B9">
        <w:rPr>
          <w:rFonts w:eastAsia="Calibri"/>
          <w:sz w:val="28"/>
          <w:szCs w:val="22"/>
          <w:lang w:eastAsia="en-US"/>
        </w:rPr>
        <w:t>(теорема о моменте ра</w:t>
      </w:r>
      <w:r w:rsidRPr="00FB41B9">
        <w:rPr>
          <w:rFonts w:eastAsia="Calibri"/>
          <w:sz w:val="28"/>
          <w:szCs w:val="22"/>
          <w:lang w:eastAsia="en-US"/>
        </w:rPr>
        <w:t>в</w:t>
      </w:r>
      <w:r w:rsidRPr="00FB41B9">
        <w:rPr>
          <w:rFonts w:eastAsia="Calibri"/>
          <w:sz w:val="28"/>
          <w:szCs w:val="22"/>
          <w:lang w:eastAsia="en-US"/>
        </w:rPr>
        <w:t>нодействующей)</w:t>
      </w:r>
      <w:r>
        <w:rPr>
          <w:rFonts w:eastAsia="Calibri"/>
          <w:sz w:val="28"/>
          <w:szCs w:val="22"/>
          <w:lang w:eastAsia="en-US"/>
        </w:rPr>
        <w:t>:</w:t>
      </w:r>
    </w:p>
    <w:p w:rsidR="00BC5CA5" w:rsidRDefault="00BC5CA5" w:rsidP="00BC5CA5">
      <w:pPr>
        <w:pStyle w:val="MTDisplayEquation"/>
        <w:tabs>
          <w:tab w:val="clear" w:pos="5320"/>
          <w:tab w:val="clear" w:pos="9920"/>
          <w:tab w:val="center" w:pos="4253"/>
          <w:tab w:val="right" w:pos="8505"/>
        </w:tabs>
        <w:spacing w:before="120" w:after="120"/>
        <w:ind w:left="0" w:firstLine="0"/>
        <w:rPr>
          <w:rFonts w:eastAsia="Calibri"/>
          <w:lang w:eastAsia="en-US"/>
        </w:rPr>
      </w:pPr>
      <w:r>
        <w:rPr>
          <w:rFonts w:eastAsia="Calibri"/>
          <w:lang w:eastAsia="en-US"/>
        </w:rPr>
        <w:tab/>
      </w:r>
      <w:r w:rsidRPr="00BF1DE1">
        <w:rPr>
          <w:rFonts w:eastAsia="Calibri"/>
          <w:position w:val="-38"/>
          <w:lang w:eastAsia="en-US"/>
        </w:rPr>
        <w:object w:dxaOrig="1800" w:dyaOrig="880">
          <v:shape id="_x0000_i1135" type="#_x0000_t75" style="width:89.7pt;height:42.95pt" o:ole="">
            <v:imagedata r:id="rId283" o:title=""/>
          </v:shape>
          <o:OLEObject Type="Embed" ProgID="Equation.DSMT4" ShapeID="_x0000_i1135" DrawAspect="Content" ObjectID="_1418716689" r:id="rId284"/>
        </w:object>
      </w:r>
      <w:r>
        <w:rPr>
          <w:rFonts w:eastAsia="Calibri"/>
          <w:lang w:eastAsia="en-US"/>
        </w:rPr>
        <w:t xml:space="preserve"> и </w:t>
      </w:r>
      <w:r w:rsidRPr="00840716">
        <w:rPr>
          <w:position w:val="-38"/>
        </w:rPr>
        <w:object w:dxaOrig="1740" w:dyaOrig="880">
          <v:shape id="_x0000_i1136" type="#_x0000_t75" style="width:87.15pt;height:42.95pt" o:ole="">
            <v:imagedata r:id="rId285" o:title=""/>
          </v:shape>
          <o:OLEObject Type="Embed" ProgID="Equation.DSMT4" ShapeID="_x0000_i1136" DrawAspect="Content" ObjectID="_1418716690" r:id="rId286"/>
        </w:object>
      </w:r>
      <w:r>
        <w:t xml:space="preserve">. </w:t>
      </w:r>
      <w:r>
        <w:tab/>
        <w:t>5.2</w:t>
      </w:r>
    </w:p>
    <w:p w:rsidR="00BC5CA5" w:rsidRDefault="00BC5CA5" w:rsidP="00BC5CA5">
      <w:pPr>
        <w:ind w:firstLine="510"/>
        <w:rPr>
          <w:rFonts w:eastAsia="Calibri"/>
          <w:spacing w:val="-2"/>
          <w:sz w:val="28"/>
          <w:szCs w:val="22"/>
          <w:lang w:eastAsia="en-US"/>
        </w:rPr>
      </w:pPr>
      <w:r w:rsidRPr="00BF1DE1">
        <w:rPr>
          <w:rFonts w:eastAsia="Calibri"/>
          <w:spacing w:val="-2"/>
          <w:sz w:val="28"/>
          <w:szCs w:val="22"/>
          <w:lang w:eastAsia="en-US"/>
        </w:rPr>
        <w:lastRenderedPageBreak/>
        <w:t xml:space="preserve">В формулах под </w:t>
      </w:r>
      <w:r w:rsidRPr="00BF1DE1">
        <w:rPr>
          <w:rFonts w:eastAsia="Calibri"/>
          <w:i/>
          <w:spacing w:val="-2"/>
          <w:sz w:val="28"/>
          <w:szCs w:val="22"/>
          <w:lang w:val="en-US" w:eastAsia="en-US"/>
        </w:rPr>
        <w:t>A</w:t>
      </w:r>
      <w:r w:rsidRPr="00BF1DE1">
        <w:rPr>
          <w:rFonts w:eastAsia="Calibri"/>
          <w:i/>
          <w:spacing w:val="-2"/>
          <w:sz w:val="28"/>
          <w:szCs w:val="22"/>
          <w:vertAlign w:val="subscript"/>
          <w:lang w:val="en-US" w:eastAsia="en-US"/>
        </w:rPr>
        <w:t>i</w:t>
      </w:r>
      <w:r w:rsidRPr="00BF1DE1">
        <w:rPr>
          <w:rFonts w:eastAsia="Calibri"/>
          <w:spacing w:val="-2"/>
          <w:sz w:val="28"/>
          <w:szCs w:val="22"/>
          <w:lang w:eastAsia="en-US"/>
        </w:rPr>
        <w:t xml:space="preserve"> можно понимать площадь элементарной пл</w:t>
      </w:r>
      <w:r w:rsidRPr="00BF1DE1">
        <w:rPr>
          <w:rFonts w:eastAsia="Calibri"/>
          <w:spacing w:val="-2"/>
          <w:sz w:val="28"/>
          <w:szCs w:val="22"/>
          <w:lang w:eastAsia="en-US"/>
        </w:rPr>
        <w:t>о</w:t>
      </w:r>
      <w:r w:rsidRPr="00BF1DE1">
        <w:rPr>
          <w:rFonts w:eastAsia="Calibri"/>
          <w:spacing w:val="-2"/>
          <w:sz w:val="28"/>
          <w:szCs w:val="22"/>
          <w:lang w:eastAsia="en-US"/>
        </w:rPr>
        <w:t xml:space="preserve">щадки </w:t>
      </w:r>
      <w:proofErr w:type="spellStart"/>
      <w:r w:rsidRPr="00BF1DE1">
        <w:rPr>
          <w:rFonts w:eastAsia="Calibri"/>
          <w:i/>
          <w:spacing w:val="-2"/>
          <w:sz w:val="28"/>
          <w:szCs w:val="22"/>
          <w:lang w:val="en-US" w:eastAsia="en-US"/>
        </w:rPr>
        <w:t>dA</w:t>
      </w:r>
      <w:proofErr w:type="spellEnd"/>
      <w:r w:rsidRPr="00BF1DE1">
        <w:rPr>
          <w:rFonts w:eastAsia="Calibri"/>
          <w:spacing w:val="-2"/>
          <w:sz w:val="28"/>
          <w:szCs w:val="22"/>
          <w:lang w:eastAsia="en-US"/>
        </w:rPr>
        <w:t xml:space="preserve">, тогда в пределе при </w:t>
      </w:r>
      <w:proofErr w:type="spellStart"/>
      <w:r w:rsidRPr="00BF1DE1">
        <w:rPr>
          <w:rFonts w:eastAsia="Calibri"/>
          <w:i/>
          <w:spacing w:val="-2"/>
          <w:sz w:val="28"/>
          <w:szCs w:val="22"/>
          <w:lang w:val="en-US" w:eastAsia="en-US"/>
        </w:rPr>
        <w:t>dA</w:t>
      </w:r>
      <w:proofErr w:type="spellEnd"/>
      <w:r w:rsidRPr="00BF1DE1">
        <w:rPr>
          <w:rFonts w:eastAsia="Calibri"/>
          <w:spacing w:val="-2"/>
          <w:sz w:val="28"/>
          <w:szCs w:val="22"/>
          <w:lang w:eastAsia="en-US"/>
        </w:rPr>
        <w:t xml:space="preserve"> стремящемся к нулю, выражения в числителях представляют собой статические моменты площади фиг</w:t>
      </w:r>
      <w:r w:rsidRPr="00BF1DE1">
        <w:rPr>
          <w:rFonts w:eastAsia="Calibri"/>
          <w:spacing w:val="-2"/>
          <w:sz w:val="28"/>
          <w:szCs w:val="22"/>
          <w:lang w:eastAsia="en-US"/>
        </w:rPr>
        <w:t>у</w:t>
      </w:r>
      <w:r w:rsidRPr="00BF1DE1">
        <w:rPr>
          <w:rFonts w:eastAsia="Calibri"/>
          <w:spacing w:val="-2"/>
          <w:sz w:val="28"/>
          <w:szCs w:val="22"/>
          <w:lang w:eastAsia="en-US"/>
        </w:rPr>
        <w:t xml:space="preserve">ры относительно осей </w:t>
      </w:r>
      <w:r w:rsidRPr="00BF1DE1">
        <w:rPr>
          <w:rFonts w:eastAsia="Calibri"/>
          <w:i/>
          <w:spacing w:val="-2"/>
          <w:sz w:val="28"/>
          <w:szCs w:val="22"/>
          <w:lang w:val="en-US" w:eastAsia="en-US"/>
        </w:rPr>
        <w:t>y</w:t>
      </w:r>
      <w:r w:rsidRPr="00BF1DE1">
        <w:rPr>
          <w:rFonts w:eastAsia="Calibri"/>
          <w:spacing w:val="-2"/>
          <w:sz w:val="28"/>
          <w:szCs w:val="22"/>
          <w:lang w:eastAsia="en-US"/>
        </w:rPr>
        <w:t xml:space="preserve"> и </w:t>
      </w:r>
      <w:r w:rsidRPr="00BF1DE1">
        <w:rPr>
          <w:rFonts w:eastAsia="Calibri"/>
          <w:i/>
          <w:spacing w:val="-2"/>
          <w:sz w:val="28"/>
          <w:szCs w:val="22"/>
          <w:lang w:val="en-US" w:eastAsia="en-US"/>
        </w:rPr>
        <w:t>z</w:t>
      </w:r>
      <w:r w:rsidRPr="00BF1DE1">
        <w:rPr>
          <w:rFonts w:eastAsia="Calibri"/>
          <w:spacing w:val="-2"/>
          <w:sz w:val="28"/>
          <w:szCs w:val="22"/>
          <w:lang w:eastAsia="en-US"/>
        </w:rPr>
        <w:t xml:space="preserve">, а </w:t>
      </w:r>
      <w:r w:rsidRPr="00BF1DE1">
        <w:rPr>
          <w:rFonts w:eastAsia="Calibri"/>
          <w:spacing w:val="-2"/>
          <w:position w:val="-16"/>
          <w:sz w:val="28"/>
          <w:szCs w:val="22"/>
          <w:lang w:eastAsia="en-US"/>
        </w:rPr>
        <w:object w:dxaOrig="639" w:dyaOrig="460">
          <v:shape id="_x0000_i1137" type="#_x0000_t75" style="width:32.85pt;height:22.75pt" o:ole="">
            <v:imagedata r:id="rId287" o:title=""/>
          </v:shape>
          <o:OLEObject Type="Embed" ProgID="Equation.DSMT4" ShapeID="_x0000_i1137" DrawAspect="Content" ObjectID="_1418716691" r:id="rId288"/>
        </w:object>
      </w:r>
      <w:r w:rsidRPr="00BF1DE1">
        <w:rPr>
          <w:rFonts w:eastAsia="Calibri"/>
          <w:spacing w:val="-2"/>
          <w:sz w:val="28"/>
          <w:szCs w:val="22"/>
          <w:lang w:eastAsia="en-US"/>
        </w:rPr>
        <w:t xml:space="preserve"> – есть площадь всей фигуры. Тогда</w:t>
      </w:r>
    </w:p>
    <w:p w:rsidR="00BC5CA5" w:rsidRPr="00BF1DE1" w:rsidRDefault="00BC5CA5" w:rsidP="00BC5CA5">
      <w:pPr>
        <w:pStyle w:val="MTDisplayEquation"/>
        <w:tabs>
          <w:tab w:val="clear" w:pos="5320"/>
          <w:tab w:val="clear" w:pos="9920"/>
          <w:tab w:val="center" w:pos="4253"/>
          <w:tab w:val="right" w:pos="8505"/>
        </w:tabs>
        <w:spacing w:before="120" w:after="120"/>
        <w:ind w:left="0" w:firstLine="0"/>
        <w:rPr>
          <w:rFonts w:eastAsia="Calibri"/>
          <w:lang w:eastAsia="en-US"/>
        </w:rPr>
      </w:pPr>
      <w:r>
        <w:rPr>
          <w:rFonts w:eastAsia="Calibri"/>
          <w:lang w:eastAsia="en-US"/>
        </w:rPr>
        <w:tab/>
      </w:r>
      <w:r w:rsidRPr="00BF1DE1">
        <w:rPr>
          <w:rFonts w:eastAsia="Calibri"/>
          <w:position w:val="-38"/>
          <w:lang w:eastAsia="en-US"/>
        </w:rPr>
        <w:object w:dxaOrig="2380" w:dyaOrig="880">
          <v:shape id="_x0000_i1138" type="#_x0000_t75" style="width:118.75pt;height:42.95pt" o:ole="">
            <v:imagedata r:id="rId289" o:title=""/>
          </v:shape>
          <o:OLEObject Type="Embed" ProgID="Equation.DSMT4" ShapeID="_x0000_i1138" DrawAspect="Content" ObjectID="_1418716692" r:id="rId290"/>
        </w:object>
      </w:r>
      <w:r>
        <w:rPr>
          <w:rFonts w:eastAsia="Calibri"/>
          <w:lang w:eastAsia="en-US"/>
        </w:rPr>
        <w:t xml:space="preserve"> и </w:t>
      </w:r>
      <w:r w:rsidRPr="00BF1DE1">
        <w:rPr>
          <w:rFonts w:eastAsia="Calibri"/>
          <w:position w:val="-38"/>
          <w:lang w:eastAsia="en-US"/>
        </w:rPr>
        <w:object w:dxaOrig="2340" w:dyaOrig="880">
          <v:shape id="_x0000_i1139" type="#_x0000_t75" style="width:117.45pt;height:42.95pt" o:ole="">
            <v:imagedata r:id="rId291" o:title=""/>
          </v:shape>
          <o:OLEObject Type="Embed" ProgID="Equation.DSMT4" ShapeID="_x0000_i1139" DrawAspect="Content" ObjectID="_1418716693" r:id="rId292"/>
        </w:object>
      </w:r>
      <w:r>
        <w:rPr>
          <w:rFonts w:eastAsia="Calibri"/>
          <w:lang w:eastAsia="en-US"/>
        </w:rPr>
        <w:t xml:space="preserve">. </w:t>
      </w:r>
      <w:r>
        <w:rPr>
          <w:rFonts w:eastAsia="Calibri"/>
          <w:lang w:eastAsia="en-US"/>
        </w:rPr>
        <w:tab/>
        <w:t>5.3</w:t>
      </w:r>
    </w:p>
    <w:p w:rsidR="00BC5CA5" w:rsidRDefault="00BC5CA5" w:rsidP="00BC5CA5">
      <w:pPr>
        <w:ind w:firstLine="510"/>
        <w:rPr>
          <w:rFonts w:eastAsia="Calibri"/>
          <w:sz w:val="28"/>
          <w:szCs w:val="22"/>
          <w:lang w:eastAsia="en-US"/>
        </w:rPr>
      </w:pPr>
      <w:r w:rsidRPr="003826FE">
        <w:rPr>
          <w:rFonts w:eastAsia="Calibri"/>
          <w:sz w:val="28"/>
          <w:szCs w:val="22"/>
          <w:lang w:eastAsia="en-US"/>
        </w:rPr>
        <w:t>Если площадь всего сечения</w:t>
      </w:r>
      <w:proofErr w:type="gramStart"/>
      <w:r w:rsidRPr="003826FE">
        <w:rPr>
          <w:rFonts w:eastAsia="Calibri"/>
          <w:sz w:val="28"/>
          <w:szCs w:val="22"/>
          <w:lang w:eastAsia="en-US"/>
        </w:rPr>
        <w:t xml:space="preserve"> </w:t>
      </w:r>
      <w:r w:rsidRPr="00FB41B9">
        <w:rPr>
          <w:rFonts w:eastAsia="Calibri"/>
          <w:i/>
          <w:sz w:val="28"/>
          <w:szCs w:val="22"/>
          <w:lang w:eastAsia="en-US"/>
        </w:rPr>
        <w:t>А</w:t>
      </w:r>
      <w:proofErr w:type="gramEnd"/>
      <w:r w:rsidRPr="003826FE">
        <w:rPr>
          <w:rFonts w:eastAsia="Calibri"/>
          <w:sz w:val="28"/>
          <w:szCs w:val="22"/>
          <w:lang w:eastAsia="en-US"/>
        </w:rPr>
        <w:t xml:space="preserve"> и положение центра тяжести сеч</w:t>
      </w:r>
      <w:r w:rsidRPr="003826FE">
        <w:rPr>
          <w:rFonts w:eastAsia="Calibri"/>
          <w:sz w:val="28"/>
          <w:szCs w:val="22"/>
          <w:lang w:eastAsia="en-US"/>
        </w:rPr>
        <w:t>е</w:t>
      </w:r>
      <w:r w:rsidRPr="003826FE">
        <w:rPr>
          <w:rFonts w:eastAsia="Calibri"/>
          <w:sz w:val="28"/>
          <w:szCs w:val="22"/>
          <w:lang w:eastAsia="en-US"/>
        </w:rPr>
        <w:t xml:space="preserve">ния относительно осей </w:t>
      </w:r>
      <w:r w:rsidRPr="00FB41B9">
        <w:rPr>
          <w:rFonts w:eastAsia="Calibri"/>
          <w:i/>
          <w:sz w:val="28"/>
          <w:szCs w:val="22"/>
          <w:lang w:val="en-US" w:eastAsia="en-US"/>
        </w:rPr>
        <w:t>z</w:t>
      </w:r>
      <w:r w:rsidRPr="003826FE">
        <w:rPr>
          <w:rFonts w:eastAsia="Calibri"/>
          <w:sz w:val="28"/>
          <w:szCs w:val="22"/>
          <w:lang w:eastAsia="en-US"/>
        </w:rPr>
        <w:t xml:space="preserve"> и </w:t>
      </w:r>
      <w:r w:rsidRPr="00FB41B9">
        <w:rPr>
          <w:rFonts w:eastAsia="Calibri"/>
          <w:i/>
          <w:sz w:val="28"/>
          <w:szCs w:val="22"/>
          <w:lang w:val="en-US" w:eastAsia="en-US"/>
        </w:rPr>
        <w:t>y</w:t>
      </w:r>
      <w:r w:rsidRPr="003826FE">
        <w:rPr>
          <w:rFonts w:eastAsia="Calibri"/>
          <w:sz w:val="28"/>
          <w:szCs w:val="22"/>
          <w:lang w:eastAsia="en-US"/>
        </w:rPr>
        <w:t xml:space="preserve"> известны (</w:t>
      </w:r>
      <w:proofErr w:type="spellStart"/>
      <w:r w:rsidRPr="00FB41B9">
        <w:rPr>
          <w:rFonts w:eastAsia="Calibri"/>
          <w:i/>
          <w:sz w:val="28"/>
          <w:szCs w:val="22"/>
          <w:lang w:val="en-US" w:eastAsia="en-US"/>
        </w:rPr>
        <w:t>z</w:t>
      </w:r>
      <w:r w:rsidRPr="00FB41B9">
        <w:rPr>
          <w:rFonts w:eastAsia="Calibri"/>
          <w:i/>
          <w:sz w:val="28"/>
          <w:szCs w:val="22"/>
          <w:vertAlign w:val="subscript"/>
          <w:lang w:val="en-US" w:eastAsia="en-US"/>
        </w:rPr>
        <w:t>c</w:t>
      </w:r>
      <w:proofErr w:type="spellEnd"/>
      <w:r w:rsidRPr="00FB41B9">
        <w:rPr>
          <w:rFonts w:eastAsia="Calibri"/>
          <w:sz w:val="28"/>
          <w:szCs w:val="22"/>
          <w:lang w:eastAsia="en-US"/>
        </w:rPr>
        <w:t xml:space="preserve">, </w:t>
      </w:r>
      <w:proofErr w:type="spellStart"/>
      <w:r w:rsidRPr="00FB41B9">
        <w:rPr>
          <w:rFonts w:eastAsia="Calibri"/>
          <w:i/>
          <w:sz w:val="28"/>
          <w:szCs w:val="22"/>
          <w:lang w:val="en-US" w:eastAsia="en-US"/>
        </w:rPr>
        <w:t>y</w:t>
      </w:r>
      <w:r w:rsidRPr="00FB41B9">
        <w:rPr>
          <w:rFonts w:eastAsia="Calibri"/>
          <w:i/>
          <w:sz w:val="28"/>
          <w:szCs w:val="22"/>
          <w:vertAlign w:val="subscript"/>
          <w:lang w:val="en-US" w:eastAsia="en-US"/>
        </w:rPr>
        <w:t>c</w:t>
      </w:r>
      <w:proofErr w:type="spellEnd"/>
      <w:r w:rsidRPr="003826FE">
        <w:rPr>
          <w:rFonts w:eastAsia="Calibri"/>
          <w:sz w:val="28"/>
          <w:szCs w:val="22"/>
          <w:lang w:eastAsia="en-US"/>
        </w:rPr>
        <w:t>), то:</w:t>
      </w:r>
    </w:p>
    <w:p w:rsidR="00BC5CA5" w:rsidRPr="00FB41B9" w:rsidRDefault="00BC5CA5" w:rsidP="00BC5CA5">
      <w:pPr>
        <w:pStyle w:val="MTDisplayEquation"/>
        <w:tabs>
          <w:tab w:val="clear" w:pos="5320"/>
          <w:tab w:val="clear" w:pos="9920"/>
          <w:tab w:val="center" w:pos="4253"/>
          <w:tab w:val="right" w:pos="8505"/>
        </w:tabs>
        <w:spacing w:before="120" w:after="120"/>
        <w:rPr>
          <w:rFonts w:eastAsia="Calibri"/>
          <w:lang w:eastAsia="en-US"/>
        </w:rPr>
      </w:pPr>
      <w:r>
        <w:rPr>
          <w:rFonts w:eastAsia="Calibri"/>
          <w:lang w:eastAsia="en-US"/>
        </w:rPr>
        <w:tab/>
      </w:r>
      <w:r w:rsidRPr="00BF1DE1">
        <w:rPr>
          <w:rFonts w:eastAsia="Calibri"/>
          <w:position w:val="-36"/>
          <w:lang w:eastAsia="en-US"/>
        </w:rPr>
        <w:object w:dxaOrig="2079" w:dyaOrig="680">
          <v:shape id="_x0000_i1140" type="#_x0000_t75" style="width:104.85pt;height:34.1pt" o:ole="">
            <v:imagedata r:id="rId293" o:title=""/>
          </v:shape>
          <o:OLEObject Type="Embed" ProgID="Equation.DSMT4" ShapeID="_x0000_i1140" DrawAspect="Content" ObjectID="_1418716694" r:id="rId294"/>
        </w:object>
      </w:r>
      <w:r>
        <w:rPr>
          <w:rFonts w:eastAsia="Calibri"/>
          <w:lang w:eastAsia="en-US"/>
        </w:rPr>
        <w:t xml:space="preserve"> и </w:t>
      </w:r>
      <w:r w:rsidRPr="00840716">
        <w:rPr>
          <w:position w:val="-36"/>
        </w:rPr>
        <w:object w:dxaOrig="2040" w:dyaOrig="680">
          <v:shape id="_x0000_i1141" type="#_x0000_t75" style="width:102.3pt;height:34.1pt" o:ole="">
            <v:imagedata r:id="rId295" o:title=""/>
          </v:shape>
          <o:OLEObject Type="Embed" ProgID="Equation.DSMT4" ShapeID="_x0000_i1141" DrawAspect="Content" ObjectID="_1418716695" r:id="rId296"/>
        </w:object>
      </w:r>
      <w:r>
        <w:t xml:space="preserve">. </w:t>
      </w:r>
      <w:r>
        <w:tab/>
        <w:t>5.4</w:t>
      </w:r>
    </w:p>
    <w:p w:rsidR="00BC5CA5" w:rsidRPr="00831175" w:rsidRDefault="00BC5CA5" w:rsidP="00BC5CA5">
      <w:pPr>
        <w:ind w:left="510" w:firstLine="0"/>
        <w:rPr>
          <w:rFonts w:eastAsia="Calibri"/>
          <w:i/>
          <w:szCs w:val="22"/>
          <w:lang w:eastAsia="en-US"/>
        </w:rPr>
      </w:pPr>
      <w:r w:rsidRPr="00831175">
        <w:rPr>
          <w:rFonts w:eastAsia="Calibri"/>
          <w:b/>
          <w:i/>
          <w:szCs w:val="22"/>
          <w:lang w:eastAsia="en-US"/>
        </w:rPr>
        <w:t>Статический момент площади</w:t>
      </w:r>
      <w:r w:rsidRPr="00831175">
        <w:rPr>
          <w:rFonts w:eastAsia="Calibri"/>
          <w:i/>
          <w:szCs w:val="22"/>
          <w:lang w:eastAsia="en-US"/>
        </w:rPr>
        <w:t xml:space="preserve"> фигуры относительно оси, лежащей в этой же плоскости, равен произведению площади фигуры на расстояние ее центра тяжести до этой оси.</w:t>
      </w:r>
    </w:p>
    <w:p w:rsidR="00BC5CA5" w:rsidRPr="00831175" w:rsidRDefault="00BC5CA5" w:rsidP="00BC5CA5">
      <w:pPr>
        <w:ind w:left="510" w:firstLine="0"/>
        <w:rPr>
          <w:rFonts w:eastAsia="Calibri"/>
          <w:i/>
          <w:szCs w:val="22"/>
          <w:lang w:eastAsia="en-US"/>
        </w:rPr>
      </w:pPr>
      <w:r w:rsidRPr="00831175">
        <w:rPr>
          <w:rFonts w:eastAsia="Calibri"/>
          <w:b/>
          <w:i/>
          <w:szCs w:val="22"/>
          <w:lang w:eastAsia="en-US"/>
        </w:rPr>
        <w:t>Центр тяжести</w:t>
      </w:r>
      <w:r w:rsidRPr="00831175">
        <w:rPr>
          <w:rFonts w:eastAsia="Calibri"/>
          <w:i/>
          <w:szCs w:val="22"/>
          <w:lang w:eastAsia="en-US"/>
        </w:rPr>
        <w:t xml:space="preserve"> обладает тем свойством, что если тело опереть в этой точке, то оно будет находиться в равновесии.</w:t>
      </w:r>
    </w:p>
    <w:p w:rsidR="00BC5CA5" w:rsidRPr="003233F8" w:rsidRDefault="00BC5CA5" w:rsidP="00BC5CA5">
      <w:pPr>
        <w:ind w:firstLine="510"/>
        <w:rPr>
          <w:rFonts w:eastAsia="Calibri"/>
          <w:sz w:val="28"/>
          <w:szCs w:val="22"/>
          <w:lang w:eastAsia="en-US"/>
        </w:rPr>
      </w:pPr>
      <w:r>
        <w:rPr>
          <w:rFonts w:eastAsia="Calibri"/>
          <w:sz w:val="28"/>
          <w:szCs w:val="22"/>
          <w:lang w:eastAsia="en-US"/>
        </w:rPr>
        <w:t>С</w:t>
      </w:r>
      <w:r w:rsidRPr="007C5A20">
        <w:rPr>
          <w:rFonts w:eastAsia="Calibri"/>
          <w:sz w:val="28"/>
          <w:szCs w:val="22"/>
          <w:lang w:eastAsia="en-US"/>
        </w:rPr>
        <w:t>татическ</w:t>
      </w:r>
      <w:r>
        <w:rPr>
          <w:rFonts w:eastAsia="Calibri"/>
          <w:sz w:val="28"/>
          <w:szCs w:val="22"/>
          <w:lang w:eastAsia="en-US"/>
        </w:rPr>
        <w:t>ий</w:t>
      </w:r>
      <w:r w:rsidRPr="007C5A20">
        <w:rPr>
          <w:rFonts w:eastAsia="Calibri"/>
          <w:sz w:val="28"/>
          <w:szCs w:val="22"/>
          <w:lang w:eastAsia="en-US"/>
        </w:rPr>
        <w:t xml:space="preserve"> момент площади </w:t>
      </w:r>
      <w:r>
        <w:rPr>
          <w:rFonts w:eastAsia="Calibri"/>
          <w:sz w:val="28"/>
          <w:szCs w:val="22"/>
          <w:lang w:eastAsia="en-US"/>
        </w:rPr>
        <w:t xml:space="preserve">имеет размерность </w:t>
      </w:r>
      <w:r w:rsidRPr="007C5A20">
        <w:rPr>
          <w:rFonts w:eastAsia="Calibri"/>
          <w:position w:val="-14"/>
          <w:sz w:val="28"/>
          <w:szCs w:val="22"/>
          <w:lang w:eastAsia="en-US"/>
        </w:rPr>
        <w:object w:dxaOrig="2880" w:dyaOrig="440">
          <v:shape id="_x0000_i1142" type="#_x0000_t75" style="width:142.75pt;height:21.45pt" o:ole="">
            <v:imagedata r:id="rId297" o:title=""/>
          </v:shape>
          <o:OLEObject Type="Embed" ProgID="Equation.DSMT4" ShapeID="_x0000_i1142" DrawAspect="Content" ObjectID="_1418716696" r:id="rId298"/>
        </w:object>
      </w:r>
      <w:r>
        <w:rPr>
          <w:rFonts w:eastAsia="Calibri"/>
          <w:sz w:val="28"/>
          <w:szCs w:val="22"/>
          <w:lang w:eastAsia="en-US"/>
        </w:rPr>
        <w:t>.</w:t>
      </w:r>
    </w:p>
    <w:p w:rsidR="00BC5CA5" w:rsidRDefault="00BC5CA5" w:rsidP="00BC5CA5">
      <w:pPr>
        <w:ind w:firstLine="510"/>
        <w:rPr>
          <w:rFonts w:eastAsia="Calibri"/>
          <w:sz w:val="28"/>
          <w:szCs w:val="22"/>
          <w:lang w:eastAsia="en-US"/>
        </w:rPr>
      </w:pPr>
      <w:r>
        <w:rPr>
          <w:rFonts w:eastAsia="Calibri"/>
          <w:sz w:val="28"/>
          <w:szCs w:val="22"/>
          <w:lang w:eastAsia="en-US"/>
        </w:rPr>
        <w:t>В зависимости от знака координат (положения осей) статический момент площади фигуры может быть величиной положительной</w:t>
      </w:r>
      <w:r w:rsidRPr="00676141">
        <w:rPr>
          <w:rFonts w:eastAsia="Calibri"/>
          <w:sz w:val="28"/>
          <w:szCs w:val="22"/>
          <w:lang w:eastAsia="en-US"/>
        </w:rPr>
        <w:t xml:space="preserve"> </w:t>
      </w:r>
      <w:r>
        <w:rPr>
          <w:rFonts w:eastAsia="Calibri"/>
          <w:sz w:val="28"/>
          <w:szCs w:val="22"/>
          <w:lang w:eastAsia="en-US"/>
        </w:rPr>
        <w:t>или отрицательной. В частном случае, если ось проходит через центр т</w:t>
      </w:r>
      <w:r>
        <w:rPr>
          <w:rFonts w:eastAsia="Calibri"/>
          <w:sz w:val="28"/>
          <w:szCs w:val="22"/>
          <w:lang w:eastAsia="en-US"/>
        </w:rPr>
        <w:t>я</w:t>
      </w:r>
      <w:r>
        <w:rPr>
          <w:rFonts w:eastAsia="Calibri"/>
          <w:sz w:val="28"/>
          <w:szCs w:val="22"/>
          <w:lang w:eastAsia="en-US"/>
        </w:rPr>
        <w:t>жести сечения</w:t>
      </w:r>
      <w:proofErr w:type="gramStart"/>
      <w:r>
        <w:rPr>
          <w:rFonts w:eastAsia="Calibri"/>
          <w:sz w:val="28"/>
          <w:szCs w:val="22"/>
          <w:lang w:eastAsia="en-US"/>
        </w:rPr>
        <w:t xml:space="preserve"> (</w:t>
      </w:r>
      <w:r w:rsidRPr="00676141">
        <w:rPr>
          <w:rFonts w:eastAsia="Calibri"/>
          <w:position w:val="-12"/>
          <w:sz w:val="28"/>
          <w:szCs w:val="22"/>
          <w:lang w:eastAsia="en-US"/>
        </w:rPr>
        <w:object w:dxaOrig="700" w:dyaOrig="380">
          <v:shape id="_x0000_i1143" type="#_x0000_t75" style="width:35.35pt;height:18.95pt" o:ole="">
            <v:imagedata r:id="rId299" o:title=""/>
          </v:shape>
          <o:OLEObject Type="Embed" ProgID="Equation.DSMT4" ShapeID="_x0000_i1143" DrawAspect="Content" ObjectID="_1418716697" r:id="rId300"/>
        </w:object>
      </w:r>
      <w:r>
        <w:rPr>
          <w:rFonts w:eastAsia="Calibri"/>
          <w:sz w:val="28"/>
          <w:szCs w:val="22"/>
          <w:lang w:eastAsia="en-US"/>
        </w:rPr>
        <w:t xml:space="preserve">, </w:t>
      </w:r>
      <w:r w:rsidRPr="00676141">
        <w:rPr>
          <w:rFonts w:eastAsia="Calibri"/>
          <w:position w:val="-12"/>
          <w:sz w:val="28"/>
          <w:szCs w:val="22"/>
          <w:lang w:eastAsia="en-US"/>
        </w:rPr>
        <w:object w:dxaOrig="740" w:dyaOrig="380">
          <v:shape id="_x0000_i1144" type="#_x0000_t75" style="width:36.65pt;height:18.95pt" o:ole="">
            <v:imagedata r:id="rId301" o:title=""/>
          </v:shape>
          <o:OLEObject Type="Embed" ProgID="Equation.DSMT4" ShapeID="_x0000_i1144" DrawAspect="Content" ObjectID="_1418716698" r:id="rId302"/>
        </w:object>
      </w:r>
      <w:r>
        <w:rPr>
          <w:rFonts w:eastAsia="Calibri"/>
          <w:sz w:val="28"/>
          <w:szCs w:val="22"/>
          <w:lang w:eastAsia="en-US"/>
        </w:rPr>
        <w:t xml:space="preserve">), </w:t>
      </w:r>
      <w:proofErr w:type="gramEnd"/>
      <w:r>
        <w:rPr>
          <w:rFonts w:eastAsia="Calibri"/>
          <w:sz w:val="28"/>
          <w:szCs w:val="22"/>
          <w:lang w:eastAsia="en-US"/>
        </w:rPr>
        <w:t>статический момент равен нулю.</w:t>
      </w:r>
    </w:p>
    <w:p w:rsidR="00BC5CA5" w:rsidRPr="00831175" w:rsidRDefault="00BC5CA5" w:rsidP="00BC5CA5">
      <w:pPr>
        <w:ind w:left="510" w:firstLine="0"/>
        <w:rPr>
          <w:rFonts w:eastAsia="Calibri"/>
          <w:i/>
          <w:szCs w:val="22"/>
          <w:lang w:eastAsia="en-US"/>
        </w:rPr>
      </w:pPr>
      <w:r w:rsidRPr="00831175">
        <w:rPr>
          <w:rFonts w:eastAsia="Calibri"/>
          <w:i/>
          <w:szCs w:val="22"/>
          <w:lang w:eastAsia="en-US"/>
        </w:rPr>
        <w:t>Оси, относительно которых статические моменты равны нулю, называю</w:t>
      </w:r>
      <w:r w:rsidRPr="00831175">
        <w:rPr>
          <w:rFonts w:eastAsia="Calibri"/>
          <w:i/>
          <w:szCs w:val="22"/>
          <w:lang w:eastAsia="en-US"/>
        </w:rPr>
        <w:t>т</w:t>
      </w:r>
      <w:r w:rsidRPr="00831175">
        <w:rPr>
          <w:rFonts w:eastAsia="Calibri"/>
          <w:i/>
          <w:szCs w:val="22"/>
          <w:lang w:eastAsia="en-US"/>
        </w:rPr>
        <w:t xml:space="preserve">ся </w:t>
      </w:r>
      <w:r w:rsidRPr="00831175">
        <w:rPr>
          <w:rFonts w:eastAsia="Calibri"/>
          <w:b/>
          <w:i/>
          <w:szCs w:val="22"/>
          <w:lang w:eastAsia="en-US"/>
        </w:rPr>
        <w:t>центральными осями (проходят через центр тяжести сечения)</w:t>
      </w:r>
      <w:r w:rsidRPr="00831175">
        <w:rPr>
          <w:rFonts w:eastAsia="Calibri"/>
          <w:i/>
          <w:szCs w:val="22"/>
          <w:lang w:eastAsia="en-US"/>
        </w:rPr>
        <w:t>.</w:t>
      </w:r>
    </w:p>
    <w:p w:rsidR="00BC5CA5" w:rsidRDefault="00BC5CA5" w:rsidP="00BC5CA5">
      <w:pPr>
        <w:ind w:firstLine="510"/>
        <w:rPr>
          <w:rFonts w:eastAsia="Calibri"/>
          <w:sz w:val="28"/>
          <w:szCs w:val="22"/>
          <w:lang w:eastAsia="en-US"/>
        </w:rPr>
      </w:pPr>
      <w:r>
        <w:rPr>
          <w:rFonts w:eastAsia="Calibri"/>
          <w:sz w:val="28"/>
          <w:szCs w:val="22"/>
          <w:lang w:eastAsia="en-US"/>
        </w:rPr>
        <w:t>Если фигуру можно представить в виде отдельных простых фигур (прямоугольников, треугольников и т.п.), для которых известны п</w:t>
      </w:r>
      <w:r>
        <w:rPr>
          <w:rFonts w:eastAsia="Calibri"/>
          <w:sz w:val="28"/>
          <w:szCs w:val="22"/>
          <w:lang w:eastAsia="en-US"/>
        </w:rPr>
        <w:t>о</w:t>
      </w:r>
      <w:r>
        <w:rPr>
          <w:rFonts w:eastAsia="Calibri"/>
          <w:sz w:val="28"/>
          <w:szCs w:val="22"/>
          <w:lang w:eastAsia="en-US"/>
        </w:rPr>
        <w:t xml:space="preserve">ложения центров тяжести и площади, </w:t>
      </w:r>
      <w:r w:rsidRPr="002D2521">
        <w:rPr>
          <w:rFonts w:eastAsia="Calibri"/>
          <w:i/>
          <w:sz w:val="28"/>
          <w:szCs w:val="22"/>
          <w:lang w:eastAsia="en-US"/>
        </w:rPr>
        <w:t>статический момент площади всей фигуры относительно любой оси равен алгебраической сумме статических моментов составляющих фигур относительно той же оси</w:t>
      </w:r>
      <w:r>
        <w:rPr>
          <w:rFonts w:eastAsia="Calibri"/>
          <w:sz w:val="28"/>
          <w:szCs w:val="22"/>
          <w:lang w:eastAsia="en-US"/>
        </w:rPr>
        <w:t xml:space="preserve"> (это следует из свойств определенного интеграла)</w:t>
      </w:r>
    </w:p>
    <w:p w:rsidR="00BC5CA5" w:rsidRDefault="00BC5CA5" w:rsidP="00BC5CA5">
      <w:pPr>
        <w:pStyle w:val="MTDisplayEquation"/>
        <w:tabs>
          <w:tab w:val="clear" w:pos="5320"/>
          <w:tab w:val="clear" w:pos="9920"/>
          <w:tab w:val="center" w:pos="4253"/>
          <w:tab w:val="right" w:pos="8505"/>
        </w:tabs>
        <w:spacing w:before="120" w:after="120"/>
        <w:rPr>
          <w:rFonts w:eastAsia="Calibri"/>
          <w:lang w:eastAsia="en-US"/>
        </w:rPr>
      </w:pPr>
      <w:r>
        <w:rPr>
          <w:rFonts w:eastAsia="Calibri"/>
          <w:lang w:eastAsia="en-US"/>
        </w:rPr>
        <w:tab/>
      </w:r>
      <w:r w:rsidRPr="002D2521">
        <w:rPr>
          <w:rFonts w:eastAsia="Calibri"/>
          <w:position w:val="-16"/>
          <w:lang w:eastAsia="en-US"/>
        </w:rPr>
        <w:object w:dxaOrig="1060" w:dyaOrig="460">
          <v:shape id="_x0000_i1145" type="#_x0000_t75" style="width:53.05pt;height:22.75pt" o:ole="">
            <v:imagedata r:id="rId303" o:title=""/>
          </v:shape>
          <o:OLEObject Type="Embed" ProgID="Equation.DSMT4" ShapeID="_x0000_i1145" DrawAspect="Content" ObjectID="_1418716699" r:id="rId304"/>
        </w:object>
      </w:r>
      <w:r>
        <w:rPr>
          <w:rFonts w:eastAsia="Calibri"/>
          <w:lang w:eastAsia="en-US"/>
        </w:rPr>
        <w:t xml:space="preserve">, </w:t>
      </w:r>
      <w:r>
        <w:rPr>
          <w:rFonts w:eastAsia="Calibri"/>
          <w:lang w:eastAsia="en-US"/>
        </w:rPr>
        <w:tab/>
        <w:t>5.5</w:t>
      </w:r>
    </w:p>
    <w:p w:rsidR="00BC5CA5" w:rsidRDefault="00BC5CA5" w:rsidP="00BC5CA5">
      <w:pPr>
        <w:ind w:firstLine="510"/>
        <w:rPr>
          <w:rFonts w:eastAsia="Calibri"/>
          <w:sz w:val="28"/>
          <w:szCs w:val="22"/>
          <w:lang w:eastAsia="en-US"/>
        </w:rPr>
      </w:pPr>
      <w:r>
        <w:rPr>
          <w:rFonts w:eastAsia="Calibri"/>
          <w:sz w:val="28"/>
          <w:szCs w:val="22"/>
          <w:lang w:eastAsia="en-US"/>
        </w:rPr>
        <w:t xml:space="preserve">где </w:t>
      </w:r>
      <w:r w:rsidRPr="003233F8">
        <w:rPr>
          <w:rFonts w:eastAsia="Calibri"/>
          <w:i/>
          <w:sz w:val="28"/>
          <w:szCs w:val="22"/>
          <w:lang w:val="en-US" w:eastAsia="en-US"/>
        </w:rPr>
        <w:t>S</w:t>
      </w:r>
      <w:r w:rsidRPr="003233F8">
        <w:rPr>
          <w:rFonts w:eastAsia="Calibri"/>
          <w:i/>
          <w:sz w:val="28"/>
          <w:szCs w:val="22"/>
          <w:vertAlign w:val="subscript"/>
          <w:lang w:val="en-US" w:eastAsia="en-US"/>
        </w:rPr>
        <w:t>i</w:t>
      </w:r>
      <w:r>
        <w:rPr>
          <w:rFonts w:eastAsia="Calibri"/>
          <w:sz w:val="28"/>
          <w:szCs w:val="22"/>
          <w:lang w:eastAsia="en-US"/>
        </w:rPr>
        <w:t xml:space="preserve"> – статический момент площади каждой части фигуры.</w:t>
      </w:r>
    </w:p>
    <w:p w:rsidR="00BC5CA5" w:rsidRDefault="00BC5CA5" w:rsidP="00BC5CA5">
      <w:pPr>
        <w:ind w:firstLine="510"/>
        <w:rPr>
          <w:rFonts w:eastAsia="Calibri"/>
          <w:sz w:val="28"/>
          <w:szCs w:val="22"/>
          <w:lang w:eastAsia="en-US"/>
        </w:rPr>
      </w:pPr>
      <w:r>
        <w:rPr>
          <w:rFonts w:eastAsia="Calibri"/>
          <w:sz w:val="28"/>
          <w:szCs w:val="22"/>
          <w:lang w:eastAsia="en-US"/>
        </w:rPr>
        <w:t>Для стандартных профилей (</w:t>
      </w:r>
      <w:proofErr w:type="spellStart"/>
      <w:r>
        <w:rPr>
          <w:rFonts w:eastAsia="Calibri"/>
          <w:sz w:val="28"/>
          <w:szCs w:val="22"/>
          <w:lang w:eastAsia="en-US"/>
        </w:rPr>
        <w:t>двутавр</w:t>
      </w:r>
      <w:proofErr w:type="spellEnd"/>
      <w:r>
        <w:rPr>
          <w:rFonts w:eastAsia="Calibri"/>
          <w:sz w:val="28"/>
          <w:szCs w:val="22"/>
          <w:lang w:eastAsia="en-US"/>
        </w:rPr>
        <w:t>, швеллер и др.) значения статических моментов приведены в справочниках.</w:t>
      </w:r>
    </w:p>
    <w:p w:rsidR="00BC5CA5" w:rsidRDefault="00BC5CA5" w:rsidP="00BC5CA5">
      <w:pPr>
        <w:ind w:firstLine="510"/>
        <w:rPr>
          <w:rFonts w:eastAsia="Calibri"/>
          <w:sz w:val="28"/>
          <w:szCs w:val="22"/>
          <w:lang w:eastAsia="en-US"/>
        </w:rPr>
      </w:pPr>
      <w:r>
        <w:rPr>
          <w:rFonts w:eastAsia="Calibri"/>
          <w:sz w:val="28"/>
          <w:szCs w:val="22"/>
          <w:lang w:eastAsia="en-US"/>
        </w:rPr>
        <w:t xml:space="preserve">Если фигура имеет ось симметрии, то она обязательно проходит через центр тяжести фигуры, поэтому </w:t>
      </w:r>
      <w:r w:rsidRPr="003233F8">
        <w:rPr>
          <w:rFonts w:eastAsia="Calibri"/>
          <w:i/>
          <w:sz w:val="28"/>
          <w:szCs w:val="22"/>
          <w:lang w:eastAsia="en-US"/>
        </w:rPr>
        <w:t>статический момент фигуры относительно оси симметрии всегда равен нулю</w:t>
      </w:r>
      <w:r>
        <w:rPr>
          <w:rFonts w:eastAsia="Calibri"/>
          <w:sz w:val="28"/>
          <w:szCs w:val="22"/>
          <w:lang w:eastAsia="en-US"/>
        </w:rPr>
        <w:t>.</w:t>
      </w:r>
    </w:p>
    <w:p w:rsidR="00BC5CA5" w:rsidRPr="001F3C43" w:rsidRDefault="00BC5CA5" w:rsidP="00BC5CA5">
      <w:pPr>
        <w:ind w:firstLine="510"/>
        <w:rPr>
          <w:rFonts w:eastAsia="Calibri"/>
          <w:sz w:val="28"/>
          <w:szCs w:val="22"/>
          <w:lang w:eastAsia="en-US"/>
        </w:rPr>
      </w:pPr>
      <w:r>
        <w:rPr>
          <w:rFonts w:eastAsia="Calibri"/>
          <w:sz w:val="28"/>
          <w:szCs w:val="22"/>
          <w:lang w:eastAsia="en-US"/>
        </w:rPr>
        <w:lastRenderedPageBreak/>
        <w:t>Понятие о статическом моменте площади понадобится в дал</w:t>
      </w:r>
      <w:r>
        <w:rPr>
          <w:rFonts w:eastAsia="Calibri"/>
          <w:sz w:val="28"/>
          <w:szCs w:val="22"/>
          <w:lang w:eastAsia="en-US"/>
        </w:rPr>
        <w:t>ь</w:t>
      </w:r>
      <w:r>
        <w:rPr>
          <w:rFonts w:eastAsia="Calibri"/>
          <w:sz w:val="28"/>
          <w:szCs w:val="22"/>
          <w:lang w:eastAsia="en-US"/>
        </w:rPr>
        <w:t>нейшем для определения положения центров тяжести сечений и при определении касательных напряжений при изгибе.</w:t>
      </w:r>
    </w:p>
    <w:p w:rsidR="00BC5CA5" w:rsidRDefault="00BC5CA5" w:rsidP="00BC5CA5">
      <w:pPr>
        <w:ind w:firstLine="510"/>
        <w:rPr>
          <w:rFonts w:eastAsia="Calibri"/>
          <w:sz w:val="28"/>
          <w:szCs w:val="22"/>
          <w:lang w:eastAsia="en-US"/>
        </w:rPr>
      </w:pPr>
    </w:p>
    <w:p w:rsidR="00BC5CA5" w:rsidRPr="0053072B" w:rsidRDefault="002D5956" w:rsidP="00BC5CA5">
      <w:pPr>
        <w:ind w:firstLine="0"/>
        <w:jc w:val="center"/>
        <w:rPr>
          <w:rFonts w:eastAsia="Calibri"/>
          <w:b/>
          <w:sz w:val="28"/>
          <w:lang w:eastAsia="en-US"/>
        </w:rPr>
      </w:pPr>
      <w:r w:rsidRPr="00712EBC">
        <w:rPr>
          <w:rFonts w:eastAsia="Calibri"/>
          <w:b/>
          <w:sz w:val="28"/>
          <w:lang w:eastAsia="en-US"/>
        </w:rPr>
        <w:t xml:space="preserve">5.2. </w:t>
      </w:r>
      <w:r w:rsidR="00BC5CA5" w:rsidRPr="0053072B">
        <w:rPr>
          <w:rFonts w:eastAsia="Calibri"/>
          <w:b/>
          <w:sz w:val="28"/>
          <w:lang w:eastAsia="en-US"/>
        </w:rPr>
        <w:t>Моменты инерции сечения</w:t>
      </w:r>
    </w:p>
    <w:p w:rsidR="00BC5CA5" w:rsidRPr="0053072B" w:rsidRDefault="00BC5CA5" w:rsidP="00BC5CA5">
      <w:pPr>
        <w:pStyle w:val="ad"/>
        <w:ind w:firstLine="510"/>
        <w:rPr>
          <w:rFonts w:eastAsia="Calibri"/>
          <w:i/>
          <w:sz w:val="28"/>
          <w:lang w:eastAsia="en-US"/>
        </w:rPr>
      </w:pPr>
    </w:p>
    <w:p w:rsidR="00BC5CA5" w:rsidRPr="005F1B3D" w:rsidRDefault="00BC5CA5" w:rsidP="00BC5CA5">
      <w:pPr>
        <w:ind w:left="510" w:firstLine="0"/>
        <w:rPr>
          <w:rFonts w:eastAsia="Calibri"/>
          <w:i/>
          <w:spacing w:val="2"/>
          <w:szCs w:val="22"/>
          <w:lang w:eastAsia="en-US"/>
        </w:rPr>
      </w:pPr>
      <w:r w:rsidRPr="005F1B3D">
        <w:rPr>
          <w:rFonts w:eastAsia="Calibri"/>
          <w:b/>
          <w:i/>
          <w:spacing w:val="2"/>
          <w:szCs w:val="22"/>
          <w:lang w:eastAsia="en-US"/>
        </w:rPr>
        <w:t>Осевым моментом инерции</w:t>
      </w:r>
      <w:r w:rsidRPr="005F1B3D">
        <w:rPr>
          <w:rFonts w:eastAsia="Calibri"/>
          <w:i/>
          <w:spacing w:val="2"/>
          <w:szCs w:val="22"/>
          <w:lang w:eastAsia="en-US"/>
        </w:rPr>
        <w:t xml:space="preserve"> плоской фигуры относительно оси, лежащей в той же плоскости, называется взятая по всей площади сумма произв</w:t>
      </w:r>
      <w:r w:rsidRPr="005F1B3D">
        <w:rPr>
          <w:rFonts w:eastAsia="Calibri"/>
          <w:i/>
          <w:spacing w:val="2"/>
          <w:szCs w:val="22"/>
          <w:lang w:eastAsia="en-US"/>
        </w:rPr>
        <w:t>е</w:t>
      </w:r>
      <w:r w:rsidRPr="005F1B3D">
        <w:rPr>
          <w:rFonts w:eastAsia="Calibri"/>
          <w:i/>
          <w:spacing w:val="2"/>
          <w:szCs w:val="22"/>
          <w:lang w:eastAsia="en-US"/>
        </w:rPr>
        <w:t>дений площадей элементарных площадок на квадрат их расстояний до этой оси (рис. 5.2).</w:t>
      </w:r>
    </w:p>
    <w:p w:rsidR="00BC5CA5" w:rsidRDefault="00BC5CA5" w:rsidP="00BC5CA5">
      <w:pPr>
        <w:pStyle w:val="MTDisplayEquation"/>
        <w:ind w:left="0" w:firstLine="0"/>
        <w:jc w:val="center"/>
        <w:rPr>
          <w:rFonts w:eastAsia="Calibri"/>
          <w:lang w:eastAsia="en-US"/>
        </w:rPr>
      </w:pPr>
      <w:r>
        <w:rPr>
          <w:noProof/>
          <w:lang w:eastAsia="ru-RU"/>
        </w:rPr>
        <mc:AlternateContent>
          <mc:Choice Requires="wpc">
            <w:drawing>
              <wp:inline distT="0" distB="0" distL="0" distR="0" wp14:anchorId="2E04508B" wp14:editId="7692C1B4">
                <wp:extent cx="2802965" cy="2049033"/>
                <wp:effectExtent l="0" t="0" r="0" b="0"/>
                <wp:docPr id="1814" name="Полотно 18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762" name="Группа 1762"/>
                        <wpg:cNvGrpSpPr/>
                        <wpg:grpSpPr>
                          <a:xfrm>
                            <a:off x="216523" y="169566"/>
                            <a:ext cx="2306967" cy="1675480"/>
                            <a:chOff x="216523" y="169566"/>
                            <a:chExt cx="2306967" cy="1675480"/>
                          </a:xfrm>
                        </wpg:grpSpPr>
                        <wps:wsp>
                          <wps:cNvPr id="1763" name="Прямая со стрелкой 1763"/>
                          <wps:cNvCnPr/>
                          <wps:spPr>
                            <a:xfrm flipV="1">
                              <a:off x="472440" y="169652"/>
                              <a:ext cx="0" cy="1614170"/>
                            </a:xfrm>
                            <a:prstGeom prst="straightConnector1">
                              <a:avLst/>
                            </a:prstGeom>
                            <a:noFill/>
                            <a:ln w="9525" cap="flat" cmpd="sng" algn="ctr">
                              <a:solidFill>
                                <a:sysClr val="windowText" lastClr="000000"/>
                              </a:solidFill>
                              <a:prstDash val="solid"/>
                              <a:tailEnd type="stealth" w="sm" len="lg"/>
                            </a:ln>
                            <a:effectLst/>
                          </wps:spPr>
                          <wps:bodyPr/>
                        </wps:wsp>
                        <wps:wsp>
                          <wps:cNvPr id="1764" name="Прямая со стрелкой 1764"/>
                          <wps:cNvCnPr/>
                          <wps:spPr>
                            <a:xfrm>
                              <a:off x="474345" y="1783822"/>
                              <a:ext cx="2049145" cy="0"/>
                            </a:xfrm>
                            <a:prstGeom prst="straightConnector1">
                              <a:avLst/>
                            </a:prstGeom>
                            <a:noFill/>
                            <a:ln w="9525" cap="flat" cmpd="sng" algn="ctr">
                              <a:solidFill>
                                <a:sysClr val="windowText" lastClr="000000"/>
                              </a:solidFill>
                              <a:prstDash val="solid"/>
                              <a:tailEnd type="stealth" w="sm" len="lg"/>
                            </a:ln>
                            <a:effectLst/>
                          </wps:spPr>
                          <wps:bodyPr/>
                        </wps:wsp>
                        <wps:wsp>
                          <wps:cNvPr id="1765" name="Полилиния 1765"/>
                          <wps:cNvSpPr/>
                          <wps:spPr>
                            <a:xfrm>
                              <a:off x="823595" y="729722"/>
                              <a:ext cx="920115" cy="788670"/>
                            </a:xfrm>
                            <a:custGeom>
                              <a:avLst/>
                              <a:gdLst>
                                <a:gd name="connsiteX0" fmla="*/ 191983 w 920210"/>
                                <a:gd name="connsiteY0" fmla="*/ 35859 h 788926"/>
                                <a:gd name="connsiteX1" fmla="*/ 496783 w 920210"/>
                                <a:gd name="connsiteY1" fmla="*/ 0 h 788926"/>
                                <a:gd name="connsiteX2" fmla="*/ 771701 w 920210"/>
                                <a:gd name="connsiteY2" fmla="*/ 119529 h 788926"/>
                                <a:gd name="connsiteX3" fmla="*/ 801583 w 920210"/>
                                <a:gd name="connsiteY3" fmla="*/ 400423 h 788926"/>
                                <a:gd name="connsiteX4" fmla="*/ 891230 w 920210"/>
                                <a:gd name="connsiteY4" fmla="*/ 519953 h 788926"/>
                                <a:gd name="connsiteX5" fmla="*/ 885254 w 920210"/>
                                <a:gd name="connsiteY5" fmla="*/ 699247 h 788926"/>
                                <a:gd name="connsiteX6" fmla="*/ 490807 w 920210"/>
                                <a:gd name="connsiteY6" fmla="*/ 788894 h 788926"/>
                                <a:gd name="connsiteX7" fmla="*/ 168077 w 920210"/>
                                <a:gd name="connsiteY7" fmla="*/ 705223 h 788926"/>
                                <a:gd name="connsiteX8" fmla="*/ 132219 w 920210"/>
                                <a:gd name="connsiteY8" fmla="*/ 412376 h 788926"/>
                                <a:gd name="connsiteX9" fmla="*/ 736 w 920210"/>
                                <a:gd name="connsiteY9" fmla="*/ 227106 h 788926"/>
                                <a:gd name="connsiteX10" fmla="*/ 191983 w 920210"/>
                                <a:gd name="connsiteY10" fmla="*/ 35859 h 788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20210" h="788926">
                                  <a:moveTo>
                                    <a:pt x="191983" y="35859"/>
                                  </a:moveTo>
                                  <a:cubicBezTo>
                                    <a:pt x="274658" y="-1992"/>
                                    <a:pt x="400163" y="-13945"/>
                                    <a:pt x="496783" y="0"/>
                                  </a:cubicBezTo>
                                  <a:cubicBezTo>
                                    <a:pt x="593403" y="13945"/>
                                    <a:pt x="720901" y="52792"/>
                                    <a:pt x="771701" y="119529"/>
                                  </a:cubicBezTo>
                                  <a:cubicBezTo>
                                    <a:pt x="822501" y="186266"/>
                                    <a:pt x="781662" y="333686"/>
                                    <a:pt x="801583" y="400423"/>
                                  </a:cubicBezTo>
                                  <a:cubicBezTo>
                                    <a:pt x="821504" y="467160"/>
                                    <a:pt x="877285" y="470149"/>
                                    <a:pt x="891230" y="519953"/>
                                  </a:cubicBezTo>
                                  <a:cubicBezTo>
                                    <a:pt x="905175" y="569757"/>
                                    <a:pt x="951991" y="654424"/>
                                    <a:pt x="885254" y="699247"/>
                                  </a:cubicBezTo>
                                  <a:cubicBezTo>
                                    <a:pt x="818517" y="744070"/>
                                    <a:pt x="610336" y="787898"/>
                                    <a:pt x="490807" y="788894"/>
                                  </a:cubicBezTo>
                                  <a:cubicBezTo>
                                    <a:pt x="371278" y="789890"/>
                                    <a:pt x="227842" y="767976"/>
                                    <a:pt x="168077" y="705223"/>
                                  </a:cubicBezTo>
                                  <a:cubicBezTo>
                                    <a:pt x="108312" y="642470"/>
                                    <a:pt x="160109" y="492062"/>
                                    <a:pt x="132219" y="412376"/>
                                  </a:cubicBezTo>
                                  <a:cubicBezTo>
                                    <a:pt x="104329" y="332690"/>
                                    <a:pt x="-10221" y="289859"/>
                                    <a:pt x="736" y="227106"/>
                                  </a:cubicBezTo>
                                  <a:cubicBezTo>
                                    <a:pt x="11693" y="164353"/>
                                    <a:pt x="109308" y="73710"/>
                                    <a:pt x="191983" y="35859"/>
                                  </a:cubicBezTo>
                                  <a:close/>
                                </a:path>
                              </a:pathLst>
                            </a:custGeom>
                            <a:no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66" name="Овал 1766"/>
                          <wps:cNvSpPr/>
                          <wps:spPr>
                            <a:xfrm>
                              <a:off x="1306830" y="814812"/>
                              <a:ext cx="215900" cy="215900"/>
                            </a:xfrm>
                            <a:prstGeom prst="ellipse">
                              <a:avLst/>
                            </a:prstGeom>
                            <a:pattFill prst="wdUpDiag">
                              <a:fgClr>
                                <a:sysClr val="windowText" lastClr="000000"/>
                              </a:fgClr>
                              <a:bgClr>
                                <a:sysClr val="window" lastClr="FFFFFF"/>
                              </a:bgClr>
                            </a:patt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67" name="Прямая со стрелкой 1767"/>
                          <wps:cNvCnPr/>
                          <wps:spPr>
                            <a:xfrm>
                              <a:off x="1420495" y="922762"/>
                              <a:ext cx="717940" cy="0"/>
                            </a:xfrm>
                            <a:prstGeom prst="straightConnector1">
                              <a:avLst/>
                            </a:prstGeom>
                            <a:noFill/>
                            <a:ln w="9525" cap="flat" cmpd="sng" algn="ctr">
                              <a:solidFill>
                                <a:sysClr val="windowText" lastClr="000000"/>
                              </a:solidFill>
                              <a:prstDash val="solid"/>
                              <a:tailEnd type="none" w="sm" len="lg"/>
                            </a:ln>
                            <a:effectLst/>
                          </wps:spPr>
                          <wps:bodyPr/>
                        </wps:wsp>
                        <wps:wsp>
                          <wps:cNvPr id="1768" name="Прямая со стрелкой 1768"/>
                          <wps:cNvCnPr/>
                          <wps:spPr>
                            <a:xfrm>
                              <a:off x="1419860" y="453837"/>
                              <a:ext cx="0" cy="468000"/>
                            </a:xfrm>
                            <a:prstGeom prst="straightConnector1">
                              <a:avLst/>
                            </a:prstGeom>
                            <a:noFill/>
                            <a:ln w="9525" cap="flat" cmpd="sng" algn="ctr">
                              <a:solidFill>
                                <a:sysClr val="windowText" lastClr="000000"/>
                              </a:solidFill>
                              <a:prstDash val="solid"/>
                              <a:tailEnd type="none" w="sm" len="lg"/>
                            </a:ln>
                            <a:effectLst/>
                          </wps:spPr>
                          <wps:bodyPr/>
                        </wps:wsp>
                        <wps:wsp>
                          <wps:cNvPr id="1769" name="Прямая со стрелкой 1769"/>
                          <wps:cNvCnPr/>
                          <wps:spPr>
                            <a:xfrm>
                              <a:off x="472440" y="511048"/>
                              <a:ext cx="947420"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770" name="Прямая со стрелкой 1770"/>
                          <wps:cNvCnPr/>
                          <wps:spPr>
                            <a:xfrm>
                              <a:off x="2099065" y="922762"/>
                              <a:ext cx="0" cy="86614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771" name="Поле 7"/>
                          <wps:cNvSpPr txBox="1"/>
                          <wps:spPr>
                            <a:xfrm>
                              <a:off x="1743616" y="385356"/>
                              <a:ext cx="358775" cy="32131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spellStart"/>
                                <w:proofErr w:type="gramStart"/>
                                <w:r>
                                  <w:rPr>
                                    <w:rFonts w:eastAsia="Times New Roman"/>
                                    <w:i/>
                                    <w:iCs/>
                                    <w:lang w:val="en-US"/>
                                  </w:rPr>
                                  <w:t>dA</w:t>
                                </w:r>
                                <w:proofErr w:type="spellEnd"/>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72" name="Поле 7"/>
                          <wps:cNvSpPr txBox="1"/>
                          <wps:spPr>
                            <a:xfrm>
                              <a:off x="259066" y="169566"/>
                              <a:ext cx="257175" cy="32067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73" name="Поле 7"/>
                          <wps:cNvSpPr txBox="1"/>
                          <wps:spPr>
                            <a:xfrm>
                              <a:off x="2232236" y="1493307"/>
                              <a:ext cx="250190" cy="32067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z</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74" name="Прямая соединительная линия 1774"/>
                          <wps:cNvCnPr/>
                          <wps:spPr>
                            <a:xfrm flipV="1">
                              <a:off x="1420495" y="601452"/>
                              <a:ext cx="398780" cy="318135"/>
                            </a:xfrm>
                            <a:prstGeom prst="line">
                              <a:avLst/>
                            </a:prstGeom>
                            <a:noFill/>
                            <a:ln w="9525" cap="flat" cmpd="sng" algn="ctr">
                              <a:solidFill>
                                <a:sysClr val="windowText" lastClr="000000"/>
                              </a:solidFill>
                              <a:prstDash val="solid"/>
                            </a:ln>
                            <a:effectLst/>
                          </wps:spPr>
                          <wps:bodyPr/>
                        </wps:wsp>
                        <wps:wsp>
                          <wps:cNvPr id="1775" name="Поле 7"/>
                          <wps:cNvSpPr txBox="1"/>
                          <wps:spPr>
                            <a:xfrm>
                              <a:off x="1775120" y="1355775"/>
                              <a:ext cx="363220" cy="16573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wps:txbx>
                          <wps:bodyPr rot="0" spcFirstLastPara="0" vert="vert270" wrap="none" lIns="91440" tIns="45720" rIns="91440" bIns="45720" numCol="1" spcCol="0" rtlCol="0" fromWordArt="0" anchor="t" anchorCtr="0" forceAA="0" compatLnSpc="1">
                            <a:prstTxWarp prst="textNoShape">
                              <a:avLst/>
                            </a:prstTxWarp>
                            <a:noAutofit/>
                          </wps:bodyPr>
                        </wps:wsp>
                        <wps:wsp>
                          <wps:cNvPr id="1776" name="Поле 7"/>
                          <wps:cNvSpPr txBox="1"/>
                          <wps:spPr>
                            <a:xfrm>
                              <a:off x="693382" y="278496"/>
                              <a:ext cx="250190" cy="32067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z</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77" name="Поле 7"/>
                          <wps:cNvSpPr txBox="1"/>
                          <wps:spPr>
                            <a:xfrm>
                              <a:off x="216523" y="1524371"/>
                              <a:ext cx="299720" cy="32067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O</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78" name="Дуга 1778"/>
                          <wps:cNvSpPr/>
                          <wps:spPr>
                            <a:xfrm>
                              <a:off x="472440" y="667822"/>
                              <a:ext cx="1060643" cy="1116000"/>
                            </a:xfrm>
                            <a:prstGeom prst="arc">
                              <a:avLst>
                                <a:gd name="adj1" fmla="val 17495749"/>
                                <a:gd name="adj2" fmla="val 19863019"/>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9" name="Прямая со стрелкой 1779"/>
                          <wps:cNvCnPr/>
                          <wps:spPr>
                            <a:xfrm flipH="1">
                              <a:off x="474346" y="777836"/>
                              <a:ext cx="865504" cy="1005986"/>
                            </a:xfrm>
                            <a:prstGeom prst="straightConnector1">
                              <a:avLst/>
                            </a:prstGeom>
                            <a:noFill/>
                            <a:ln w="6350" cap="flat" cmpd="sng" algn="ctr">
                              <a:solidFill>
                                <a:sysClr val="windowText" lastClr="000000"/>
                              </a:solidFill>
                              <a:prstDash val="solid"/>
                              <a:headEnd type="stealth" w="sm" len="lg"/>
                              <a:tailEnd type="none"/>
                            </a:ln>
                            <a:effectLst/>
                          </wps:spPr>
                          <wps:bodyPr/>
                        </wps:wsp>
                        <wps:wsp>
                          <wps:cNvPr id="1780" name="Поле 7"/>
                          <wps:cNvSpPr txBox="1"/>
                          <wps:spPr>
                            <a:xfrm rot="18701558">
                              <a:off x="593400" y="1141990"/>
                              <a:ext cx="273050" cy="320675"/>
                            </a:xfrm>
                            <a:prstGeom prst="rect">
                              <a:avLst/>
                            </a:prstGeom>
                            <a:noFill/>
                            <a:ln w="6350">
                              <a:noFill/>
                            </a:ln>
                            <a:effectLst/>
                          </wps:spPr>
                          <wps:txbx>
                            <w:txbxContent>
                              <w:p w:rsidR="00577C88" w:rsidRPr="002D2A09" w:rsidRDefault="00577C88" w:rsidP="00BC5CA5">
                                <w:pPr>
                                  <w:pStyle w:val="ab"/>
                                  <w:spacing w:before="0" w:beforeAutospacing="0" w:after="0" w:afterAutospacing="0"/>
                                  <w:jc w:val="both"/>
                                </w:pPr>
                                <w:r>
                                  <w:rPr>
                                    <w:rFonts w:eastAsia="Times New Roman"/>
                                    <w:i/>
                                    <w:iCs/>
                                    <w:lang w:val="en-US"/>
                                  </w:rPr>
                                  <w:sym w:font="Symbol" w:char="F072"/>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1814" o:spid="_x0000_s2265" editas="canvas" style="width:220.7pt;height:161.35pt;mso-position-horizontal-relative:char;mso-position-vertical-relative:line" coordsize="28028,20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x7N2woAAE4/AAAOAAAAZHJzL2Uyb0RvYy54bWzsW91u3MYVvi/QdyB4WcAWh39DLiwHjhy7&#10;AYzEgJ2mvRxxuT8Fl2RJSivnKk1vA+QivW5fwWgbIK3b9BVWb9TvzAy5sytL5NqGuopkWzJ3Z86c&#10;mTNnzs83hw8+Oltk1mla1fMiP7TZfce20jwpxvN8emh/8fLJvci26kbkY5EVeXpov0pr+6OHv/zF&#10;g2U5St1iVmTjtLIwSF6PluWhPWuacnRwUCezdCHq+0WZ5micFNVCNPhYTQ/GlVhi9EV24DpOeLAs&#10;qnFZFUla1/j2sWq0H8rxJ5M0aT6fTOq0sbJDG3Nr5O9K/j6m3wcPH4jRtBLlbJ7oaYh3mMVCzHMw&#10;7YZ6LBphnVTzC0Mt5klV1MWkuZ8Ui4NiMpknqVwDVsOcrdUcifxU1HIxCaTTThBPH3Dc4ylkgCFH&#10;S2xGKp+no+W07DYFG7m1Kzst4mlVnJRyDdNR8tnp88qaj6EpPHRtKxcL6MTq+/Ovz/+0+i/+vrZk&#10;g54Fuj+tyhfl80p/MVWfSNBnk2pB/0OE1tmh7bIwcD3beoWhwzgIQ7Wz6VljJdTsOWEccttKZAce&#10;+JHe+2QGBblihGT2Sc8YB+1kDpblFLokJ0wihUbXazHW7yfGFzNRplKM9aYYsWgtxr9CjN+t/r16&#10;ff6ddf7H1U/4df7N+derH1ZvVv9a/bT6JwnXI8HQ3CDco1xLth7VEHIrVmuSzcvfQJBg1wnY567v&#10;4wQpAUPYmwJGixIt8xmXou3EIkZlVTdP02Jh0cOhXTeVmE9nzVGR5zigRaUYidNndYPJgbAlIP55&#10;8WSeZfhejLLcWh7aceAG4CZgLSaZaPC4KKFRdT61LZFNYYaSppJTr4tsPiZqIq5f1UdZZZ0KWAIY&#10;kHGxfAntsK1M1A0aYAzkH1oWZrBBStN5LOqZIpZNavWNmGef5GOreVVCj+smFVkzs2mS9QIjp5hL&#10;NtUjZjnNIpU2SS+UtkEJnp6Oi/EruR/QI6k616dD/m465NOSrtYhWqs+mj73PR87RprDIy9yt1TH&#10;dfyYUQdSoDvVuWGqg31rzQ9MzJvVj/LnP6sfYYRgbgJDVTpD3mp9azg7VYlcL4iVqnA35tuaEsNH&#10;Mq0oPIrCC4YmOVGGhrSvNSfwyWOcN/pqOtZzTWB56nmT/hZma7LI4PF/dWCxmMWRZy0tsHFZGxps&#10;k/zOJPGCKIitmYXJxK52OReZMIOJDy80gIlJ4vQygCftVsE57C/rXYVJwhhMav8y4Gg6LpHDggHL&#10;MEl8x/Fdr3ctMEVrLjGD4+5di0kSsDgO+rlAidZcIjgUv5eLSRLGsevz3rWEBhc/diKH93IxSaBV&#10;Uez3ckFU062FhWDSz8Uk4U7gDtgXxPFrLp7rsrh3LSaJj53kYe9aYoML98JeFmZ/1+XM6WeBk22s&#10;ZNiZ36C5eOgRL3Q2RsyUcxej5CzXdgdPlqCEyJFhSVnUFHCaRgier/0IA6NCEFCR0eohhqUwidlO&#10;xLACJrF0zFjMMM4q2u6mLQPLwcQ4syZnGVEMJlYeouMsfcxgYpwwk7O02oOJcXBMYr6TtHEeTOJo&#10;J2Joukkc70RM+mtSK+/Wrlr9r3W1QkROyXImk+XGthAZV7aFZPmYWCI2Fw2pePsoI3LlMK3Zoa09&#10;IbUuitP0ZSH7NaTvyr/KicgjpFew7pacHM+Tj9OvTCKX+2GgBHcPpl2HjqUcEB6FIZ+hld1jXowQ&#10;Uk1QNUpHKxu7A7Ux/tu4BbHnO2rECwNy14kdddoCl2/ORDldyUw503Z3ejkiGg70qCwK3TZvVQvk&#10;EQspTcYCPc8LIx1hqEblgmWjcq078GSBow6gH3IW6lBHD8u5G6kD5iOQ8KWiYdelUCPpkCVP5WgH&#10;84ydgHE1bBDGPJAnpx02psGUaMPA911pDdrGSLpnyVO53cE8IxaBqaTkyF1VtNgOGzIHIlWNEY9i&#10;eRrbRuWsdSM54cE8Pc5crvSVBo03ZAsPFflqP3nIY76xn8p1K57SJQ/myZzIY2rYEMLbXCe2lznK&#10;ePgIbKFOxiFh0pFLnspB78DT91w1rOe54eY67zEHAYIc1oUQgg0dgltXLdJdD2cIWEefzND3Ault&#10;2u3CAj1HCx0bsCHzS6zO5ulPsqIm6AuWkMxb9yDtHJlHI6+4gEcw6Dbs6x4AEphpL8rQnB2fSQQO&#10;gA4Jf408WFWh4NG6TJ7MAXk8AzLyXFTIjrA8YLxonRXVV8A3gJcC4vjDiahSwByf5sC2kMITPNTI&#10;D34AawnXYbYcmy35yeKogJeBkoCbfKT+TdY+Tqpi8SWg3UfEFU0iT8BbQTv6w1FDoA2CuaJK0keP&#10;5DNAVWzgs/wFQaQKViLw5uXZl6IqNfzUAPb5rGjxtHWiSJvf9SW3lRePTppiMpeg1FpO0I5rB2hw&#10;ZHSW/ZfV31avV28ot5bmQ8Mw/bk1AwQaeZAXvEnE/AgWQ1qCDiJlQeygmVAYVz2rE9EirS0op8WY&#10;ZkAJa4IkL4iQsD7p90XTEPymKZbjL8rHczGVJJMpQDfqtBsu15EdX05vYHpP5B9tZDSJOuRyYsRf&#10;gYo39hB3eK6CD+8O8f4eYoQiLVQ2BKmXIZI+3pcg9aS/GmVlPuGoKsKKEWi0jr493oCFYjLQtxhk&#10;zXEDeQPBeQQ2u6iNDGR3UBuAnsgAyCv4gRd5OjBv1UZrjA9cCc7hSofwc73WuaFqg+B8F7WRMfpg&#10;tTFuAwPGHF9nT63WxLjzoQDwVhmbWSrGgy4Dxehncm+ITHMXHVOJ6WAdA94SO7hAItP0No+m9SsK&#10;QwbHdktM0y1UMuSIrSGTN4w/WGZkRImP1Zx9XBDCSFpA+lUb1QxmjISb6JAp+MGLAi/QAExrtgBL&#10;cgKpyGx5LvM6mPSSFIiw0qvynwtQQegBKaAJdS07puzdzfu7RfvKlV1rwg4EWeXutyhdB7LyoVTW&#10;RVKORJ9s4FvrmgLE9Z3GOiGerzSE16+xXQHAncbuMcDEAa1+ICOLy2T80yrrx57nbKUUdOEBvFhb&#10;2X3U2Q5Yu9PZfdZZXGG1OruFp6Dk8R+oRKIqpG+o/PH8WzxTWeRGcRLvvOmOtZAm1oLrFX+7GNKL&#10;caPUajiLmNdjlbM5gAkKC9qaJS31FkftooUWrdybEsgh4Ys6ROSWKDRDSey11TWSZ2w15L1DRx4w&#10;SmnJEXtBQHEiloSCTl0d7IUwe3rPUYvM+/b8+j1xFzUPt2p06eNSlqdufO7Cx2sp6ca98IdSW9yZ&#10;ouBWai3dPcdbCc/+u+IOzRyutOYd5Z3GXo/GGlcb72lozRc5AtfHdf6mnXVj1AW3vhX1DPuX8XRI&#10;6p3K7nP0uL5W+TNePvq7fPUIlTsaQUJE2H+lbqDgIcq6t8vVUY3qoFZFZTqMoRKn7wpFVMk6DqTo&#10;oismF+PfAwdTFbh4hQXX/7jsw486HGY3WHujGy53PKRb1A2bIeNLVd2CSodLw0sJU92Ugpahp+xz&#10;BDOTrMC7OahLlE+2Ra7ibd/fFbu0ryP9P6L23W6ueGdve7K4X7cVQeZ7SQqn4BwvZWzFRlEYyCpJ&#10;AoOZ4wQ4SfoUXYIGv+f9594cOjF650sGGW4pU9NbiKbOLXW+7rSQUvP3SQtVjQ2LUB4boDaZ7LRW&#10;KVk/jNFJZfAiJO6vlH1uk0SXe6pWEB28fQxe1FuxtCFDzepmTeBtj7ehy/LlaanVCb2zLb2tfsGc&#10;3go3P8te69fgH/4PAAD//wMAUEsDBBQABgAIAAAAIQBh7ZtY3QAAAAUBAAAPAAAAZHJzL2Rvd25y&#10;ZXYueG1sTI9RS8MwFIXfBf9DuIJvLl0N2+iaDhEU0QfnLPiaNXdtWHJTmmyt/nqjL/py4XAO53y3&#10;3EzOsjMOwXiSMJ9lwJAarw21Eur3h5sVsBAVaWU9oYRPDLCpLi9KVWg/0hued7FlqYRCoSR0MfYF&#10;56Hp0Kkw8z1S8g5+cComObRcD2pM5c7yPMsW3ClDaaFTPd532Bx3JydB5Ae72j4uXr6e6np8/hBm&#10;mb0aKa+vprs1sIhT/AvDD35Chyox7f2JdGBWQnok/t7kCTEXwPYSbvN8Cbwq+X/66hsAAP//AwBQ&#10;SwECLQAUAAYACAAAACEAtoM4kv4AAADhAQAAEwAAAAAAAAAAAAAAAAAAAAAAW0NvbnRlbnRfVHlw&#10;ZXNdLnhtbFBLAQItABQABgAIAAAAIQA4/SH/1gAAAJQBAAALAAAAAAAAAAAAAAAAAC8BAABfcmVs&#10;cy8ucmVsc1BLAQItABQABgAIAAAAIQBcWx7N2woAAE4/AAAOAAAAAAAAAAAAAAAAAC4CAABkcnMv&#10;ZTJvRG9jLnhtbFBLAQItABQABgAIAAAAIQBh7ZtY3QAAAAUBAAAPAAAAAAAAAAAAAAAAADUNAABk&#10;cnMvZG93bnJldi54bWxQSwUGAAAAAAQABADzAAAAPw4AAAAA&#10;">
                <v:shape id="_x0000_s2266" type="#_x0000_t75" style="position:absolute;width:28028;height:20485;visibility:visible;mso-wrap-style:square">
                  <v:fill o:detectmouseclick="t"/>
                  <v:path o:connecttype="none"/>
                </v:shape>
                <v:group id="Группа 1762" o:spid="_x0000_s2267" style="position:absolute;left:2165;top:1695;width:23069;height:16755" coordorigin="2165,1695" coordsize="23069,167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XF6SsUAAADdAAAADwAAAGRycy9kb3ducmV2LnhtbERPTWvCQBC9F/wPywi9&#10;NZtYmkrMKiJWPIRCVSi9DdkxCWZnQ3abxH/fLRR6m8f7nHwzmVYM1LvGsoIkikEQl1Y3XCm4nN+e&#10;liCcR9bYWiYFd3KwWc8ecsy0HfmDhpOvRAhhl6GC2vsuk9KVNRl0ke2IA3e1vUEfYF9J3eMYwk0r&#10;F3GcSoMNh4YaO9rVVN5O30bBYcRx+5zsh+J23d2/zi/vn0VCSj3Op+0KhKfJ/4v/3Ecd5r+m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1xekrFAAAA3QAA&#10;AA8AAAAAAAAAAAAAAAAAqgIAAGRycy9kb3ducmV2LnhtbFBLBQYAAAAABAAEAPoAAACcAwAAAAA=&#10;">
                  <v:shape id="Прямая со стрелкой 1763" o:spid="_x0000_s2268" type="#_x0000_t32" style="position:absolute;left:4724;top:1696;width:0;height:161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Bs98UAAADdAAAADwAAAGRycy9kb3ducmV2LnhtbERPTWsCMRC9F/wPYYTeamILVlajFLFQ&#10;qhS0dVtv42a6u7iZLEmq23/fFARv83ifM513thEn8qF2rGE4UCCIC2dqLjV8vD/fjUGEiGywcUwa&#10;finAfNa7mWJm3Jk3dNrGUqQQDhlqqGJsMylDUZHFMHAtceK+nbcYE/SlNB7PKdw28l6pkbRYc2qo&#10;sKVFRcVx+2M1eH57lavPPN8fWt/svgql7Hqp9W2/e5qAiNTFq/jifjFp/uPoAf6/SSf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SBs98UAAADdAAAADwAAAAAAAAAA&#10;AAAAAAChAgAAZHJzL2Rvd25yZXYueG1sUEsFBgAAAAAEAAQA+QAAAJMDAAAAAA==&#10;" strokecolor="windowText">
                    <v:stroke endarrow="classic" endarrowwidth="narrow" endarrowlength="long"/>
                  </v:shape>
                  <v:shape id="Прямая со стрелкой 1764" o:spid="_x0000_s2269" type="#_x0000_t32" style="position:absolute;left:4743;top:17838;width:204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VodMcAAADdAAAADwAAAGRycy9kb3ducmV2LnhtbESPQWvCQBCF74L/YRnBizSbSlGJ2YRS&#10;KPVgD6ZK8TZkp0lodjbNrpr8+25B6G2G9+Z9b9J8MK24Uu8aywoeoxgEcWl1w5WC48frwwaE88ga&#10;W8ukYCQHeTadpJhoe+MDXQtfiRDCLkEFtfddIqUrazLoItsRB+3L9gZ9WPtK6h5vIdy0chnHK2mw&#10;4UCosaOXmsrv4mICxJ/H4mTHxee4fz+Si9+Wmx9Waj4bnrcgPA3+33y/3ulQf716gr9vwggy+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JWh0xwAAAN0AAAAPAAAAAAAA&#10;AAAAAAAAAKECAABkcnMvZG93bnJldi54bWxQSwUGAAAAAAQABAD5AAAAlQMAAAAA&#10;" strokecolor="windowText">
                    <v:stroke endarrow="classic" endarrowwidth="narrow" endarrowlength="long"/>
                  </v:shape>
                  <v:shape id="Полилиния 1765" o:spid="_x0000_s2270" style="position:absolute;left:8235;top:7297;width:9202;height:7886;visibility:visible;mso-wrap-style:square;v-text-anchor:middle" coordsize="920210,78892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MQcQA&#10;AADdAAAADwAAAGRycy9kb3ducmV2LnhtbERPTWvCQBC9F/oflil4KbqpYCrRVYog2B4KaovXMTsm&#10;S7OzaXaq8d93C0Jv83ifM1/2vlFn6qILbOBplIEiLoN1XBn42K+HU1BRkC02gcnAlSIsF/d3cyxs&#10;uPCWzjupVArhWKCBWqQttI5lTR7jKLTEiTuFzqMk2FXadnhJ4b7R4yzLtUfHqaHGllY1lV+7H2/g&#10;8fXbTz73+dv7wa03Eo5XaVbOmMFD/zIDJdTLv/jm3tg0/zmfwN836QS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uDEHEAAAA3QAAAA8AAAAAAAAAAAAAAAAAmAIAAGRycy9k&#10;b3ducmV2LnhtbFBLBQYAAAAABAAEAPUAAACJAwAAAAA=&#10;" adj="-11796480,,5400" path="m191983,35859c274658,-1992,400163,-13945,496783,v96620,13945,224118,52792,274918,119529c822501,186266,781662,333686,801583,400423v19921,66737,75702,69726,89647,119530c905175,569757,951991,654424,885254,699247v-66737,44823,-274918,88651,-394447,89647c371278,789890,227842,767976,168077,705223,108312,642470,160109,492062,132219,412376,104329,332690,-10221,289859,736,227106,11693,164353,109308,73710,191983,35859xe" filled="f" strokecolor="windowText" strokeweight="1.5pt">
                    <v:stroke joinstyle="miter"/>
                    <v:formulas/>
                    <v:path arrowok="t" o:connecttype="custom" o:connectlocs="191963,35847;496732,0;771621,119490;801500,400293;891138,519784;885163,699020;490756,788638;168060,704994;132205,412242;736,227032;191963,35847" o:connectangles="0,0,0,0,0,0,0,0,0,0,0" textboxrect="0,0,920210,788926"/>
                    <v:textbox>
                      <w:txbxContent>
                        <w:p w:rsidR="00577C88" w:rsidRDefault="00577C88" w:rsidP="00BC5CA5"/>
                      </w:txbxContent>
                    </v:textbox>
                  </v:shape>
                  <v:oval id="Овал 1766" o:spid="_x0000_s2271" style="position:absolute;left:13068;top:8148;width:2159;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bYZsMA&#10;AADdAAAADwAAAGRycy9kb3ducmV2LnhtbERPTWsCMRC9C/6HMEIvokl7WOvWKCJYevCitdDjsJlu&#10;FjeT7Sa66783guBtHu9zFqve1eJCbag8a3idKhDEhTcVlxqO39vJO4gQkQ3WnknDlQKslsPBAnPj&#10;O97T5RBLkUI45KjBxtjkUobCksMw9Q1x4v586zAm2JbStNilcFfLN6Uy6bDi1GCxoY2l4nQ4Ow2n&#10;4vN315ls89MonB/t/7hfK9L6ZdSvP0BE6uNT/HB/mTR/lmVw/yad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bYZsMAAADdAAAADwAAAAAAAAAAAAAAAACYAgAAZHJzL2Rv&#10;d25yZXYueG1sUEsFBgAAAAAEAAQA9QAAAIgDAAAAAA==&#10;" fillcolor="windowText" strokecolor="windowText" strokeweight="1.5pt">
                    <v:fill r:id="rId15" o:title="" color2="window" type="pattern"/>
                    <v:textbox>
                      <w:txbxContent>
                        <w:p w:rsidR="00577C88" w:rsidRDefault="00577C88" w:rsidP="00BC5CA5"/>
                      </w:txbxContent>
                    </v:textbox>
                  </v:oval>
                  <v:shape id="Прямая со стрелкой 1767" o:spid="_x0000_s2272" type="#_x0000_t32" style="position:absolute;left:14204;top:9227;width:71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AEKMIAAADdAAAADwAAAGRycy9kb3ducmV2LnhtbERPTWsCMRC9F/wPYQq91awiq26NIoLg&#10;QSxVex82083iZrIkcd36641Q6G0e73MWq942oiMfascKRsMMBHHpdM2VgvNp+z4DESKyxsYxKfil&#10;AKvl4GWBhXY3/qLuGCuRQjgUqMDE2BZShtKQxTB0LXHifpy3GBP0ldQebyncNnKcZbm0WHNqMNjS&#10;xlB5OV6tgns1/syvlzt+H/zIdt7MJ/tyrtTba7/+ABGpj//iP/dOp/nTfArPb9IJ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lAEKMIAAADdAAAADwAAAAAAAAAAAAAA&#10;AAChAgAAZHJzL2Rvd25yZXYueG1sUEsFBgAAAAAEAAQA+QAAAJADAAAAAA==&#10;" strokecolor="windowText">
                    <v:stroke endarrowwidth="narrow" endarrowlength="long"/>
                  </v:shape>
                  <v:shape id="Прямая со стрелкой 1768" o:spid="_x0000_s2273" type="#_x0000_t32" style="position:absolute;left:14198;top:4538;width:0;height:46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WsYAAADdAAAADwAAAGRycy9kb3ducmV2LnhtbESPQWvDMAyF74P+B6PCbqvTUrI1q1vK&#10;YNDD2Fi73UWsxqGxHGw3zfrrp8NgN4n39N6n9Xb0nRoopjawgfmsAEVcB9tyY+Dr+PrwBCplZItd&#10;YDLwQwm2m8ndGisbrvxJwyE3SkI4VWjA5dxXWqfakcc0Cz2xaKcQPWZZY6NtxKuE+04viqLUHluW&#10;Boc9vTiqz4eLN3BrFh/l5XzD7/c490N0q+VbvTLmfjrunkFlGvO/+e96bwX/sRRc+UZG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kFrGAAAA3QAAAA8AAAAAAAAA&#10;AAAAAAAAoQIAAGRycy9kb3ducmV2LnhtbFBLBQYAAAAABAAEAPkAAACUAwAAAAA=&#10;" strokecolor="windowText">
                    <v:stroke endarrowwidth="narrow" endarrowlength="long"/>
                  </v:shape>
                  <v:shape id="Прямая со стрелкой 1769" o:spid="_x0000_s2274" type="#_x0000_t32" style="position:absolute;left:4724;top:5110;width:94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L0U8UAAADdAAAADwAAAGRycy9kb3ducmV2LnhtbERPS2uDQBC+F/oflinkUpq1CtrabIIV&#10;GnIreRyS2+BOVerOirtJ9N93A4Xc5uN7zmI1mk5caHCtZQWv8wgEcWV1y7WCw/7r5Q2E88gaO8uk&#10;YCIHq+XjwwJzba+8pcvO1yKEsMtRQeN9n0vpqoYMurntiQP3YweDPsChlnrAawg3nYyjKJUGWw4N&#10;DfZUNlT97s5GQXxcn7Ki7qbvz8Tst886LpN0rdTsaSw+QHga/V38797oMD9L3+H2TTh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L0U8UAAADdAAAADwAAAAAAAAAA&#10;AAAAAAChAgAAZHJzL2Rvd25yZXYueG1sUEsFBgAAAAAEAAQA+QAAAJMDAAAAAA==&#10;" strokecolor="windowText">
                    <v:stroke startarrow="classic" startarrowwidth="narrow" startarrowlength="long" endarrow="classic" endarrowwidth="narrow" endarrowlength="long"/>
                  </v:shape>
                  <v:shape id="Прямая со стрелкой 1770" o:spid="_x0000_s2275" type="#_x0000_t32" style="position:absolute;left:20990;top:9227;width:0;height:86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HLE8YAAADdAAAADwAAAGRycy9kb3ducmV2LnhtbESPT2vCQBDF7wW/wzJCL0U3RjCSuooK&#10;FW/in4O9DdlpEpqdDdmtxm/fOQjeZnhv3vvNYtW7Rt2oC7VnA5NxAoq48Lbm0sDl/DWagwoR2WLj&#10;mQw8KMBqOXhbYG79nY90O8VSSQiHHA1UMba51qGoyGEY+5ZYtB/fOYyydqW2Hd4l3DU6TZKZdliz&#10;NFTY0rai4vf05wyk1913ti6bx2Ezdefjh02309nOmPdhv/4EFamPL/Pzem8FP8uEX76REfTy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RyxPGAAAA3QAAAA8AAAAAAAAA&#10;AAAAAAAAoQIAAGRycy9kb3ducmV2LnhtbFBLBQYAAAAABAAEAPkAAACUAwAAAAA=&#10;" strokecolor="windowText">
                    <v:stroke startarrow="classic" startarrowwidth="narrow" startarrowlength="long" endarrow="classic" endarrowwidth="narrow" endarrowlength="long"/>
                  </v:shape>
                  <v:shape id="Поле 7" o:spid="_x0000_s2276" type="#_x0000_t202" style="position:absolute;left:17436;top:3853;width:3587;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cEWMQA&#10;AADdAAAADwAAAGRycy9kb3ducmV2LnhtbERPTWsCMRC9C/6HMIVepGbtQctqlFpokVItVRGPw2bc&#10;LG4mSxJ1/feNIHibx/ucyay1tTiTD5VjBYN+BoK4cLriUsF28/nyBiJEZI21Y1JwpQCzabczwVy7&#10;C//ReR1LkUI45KjAxNjkUobCkMXQdw1x4g7OW4wJ+lJqj5cUbmv5mmVDabHi1GCwoQ9DxXF9sgqO&#10;5rv3m30t57vh4upXm5Pb+5+9Us9P7fsYRKQ2PsR390Kn+aPRAG7fpBPk9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XBFjEAAAA3QAAAA8AAAAAAAAAAAAAAAAAmAIAAGRycy9k&#10;b3ducmV2LnhtbFBLBQYAAAAABAAEAPUAAACJAwAAAAA=&#10;" filled="f" stroked="f" strokeweight=".5pt">
                    <v:textbox>
                      <w:txbxContent>
                        <w:p w:rsidR="00577C88" w:rsidRDefault="00577C88" w:rsidP="00BC5CA5">
                          <w:pPr>
                            <w:pStyle w:val="ab"/>
                            <w:spacing w:before="0" w:beforeAutospacing="0" w:after="0" w:afterAutospacing="0"/>
                            <w:jc w:val="both"/>
                          </w:pPr>
                          <w:proofErr w:type="spellStart"/>
                          <w:proofErr w:type="gramStart"/>
                          <w:r>
                            <w:rPr>
                              <w:rFonts w:eastAsia="Times New Roman"/>
                              <w:i/>
                              <w:iCs/>
                              <w:lang w:val="en-US"/>
                            </w:rPr>
                            <w:t>dA</w:t>
                          </w:r>
                          <w:proofErr w:type="spellEnd"/>
                          <w:proofErr w:type="gramEnd"/>
                        </w:p>
                      </w:txbxContent>
                    </v:textbox>
                  </v:shape>
                  <v:shape id="Поле 7" o:spid="_x0000_s2277" type="#_x0000_t202" style="position:absolute;left:2590;top:1695;width:2572;height:3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WaL8QA&#10;AADdAAAADwAAAGRycy9kb3ducmV2LnhtbERPTWsCMRC9C/6HMIVepGbrQctqlFpokVItVRGPw2bc&#10;LG4mSxJ1/feNIHibx/ucyay1tTiTD5VjBa/9DARx4XTFpYLt5vPlDUSIyBprx6TgSgFm025ngrl2&#10;F/6j8zqWIoVwyFGBibHJpQyFIYuh7xrixB2ctxgT9KXUHi8p3NZykGVDabHi1GCwoQ9DxXF9sgqO&#10;5rv3m30t57vh4upXm5Pb+5+9Us9P7fsYRKQ2PsR390Kn+aPRAG7fpBPk9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Fmi/EAAAA3QAAAA8AAAAAAAAAAAAAAAAAmAIAAGRycy9k&#10;b3ducmV2LnhtbFBLBQYAAAAABAAEAPUAAACJAw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v:textbox>
                  </v:shape>
                  <v:shape id="Поле 7" o:spid="_x0000_s2278" type="#_x0000_t202" style="position:absolute;left:22322;top:14933;width:2502;height:32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k/tMUA&#10;AADdAAAADwAAAGRycy9kb3ducmV2LnhtbERPTWsCMRC9C/6HMEIvUrNa0LI1SitYpGhLtRSPw2a6&#10;WdxMliTq+u+NIPQ2j/c503lra3EiHyrHCoaDDARx4XTFpYKf3fLxGUSIyBprx6TgQgHms25nirl2&#10;Z/6m0zaWIoVwyFGBibHJpQyFIYth4BrixP05bzEm6EupPZ5TuK3lKMvG0mLFqcFgQwtDxWF7tAoO&#10;5qP/lb1v3n7Hq4v/3B3d3q/3Sj302tcXEJHa+C++u1c6zZ9MnuD2TTpB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T+0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z</w:t>
                          </w:r>
                          <w:proofErr w:type="gramEnd"/>
                        </w:p>
                      </w:txbxContent>
                    </v:textbox>
                  </v:shape>
                  <v:line id="Прямая соединительная линия 1774" o:spid="_x0000_s2279" style="position:absolute;flip:y;visibility:visible;mso-wrap-style:square" from="14204,6014" to="18192,9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1Bz8UAAADdAAAADwAAAGRycy9kb3ducmV2LnhtbERPS2vCQBC+F/wPywje6kaRKtFVtFbo&#10;qQ/1ktuYHbMx2dmQXTXtr+8WCr3Nx/ecxaqztbhR60vHCkbDBARx7nTJhYLjYfc4A+EDssbaMSn4&#10;Ig+rZe9hgal2d/6k2z4UIoawT1GBCaFJpfS5IYt+6BriyJ1dazFE2BZSt3iP4baW4yR5khZLjg0G&#10;G3o2lFf7q1Ww/f6o3rIsG1f1uzmOXjbNZXvKlBr0u/UcRKAu/Iv/3K86zp9OJ/D7TTxB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1Bz8UAAADdAAAADwAAAAAAAAAA&#10;AAAAAAChAgAAZHJzL2Rvd25yZXYueG1sUEsFBgAAAAAEAAQA+QAAAJMDAAAAAA==&#10;" strokecolor="windowText"/>
                  <v:shape id="Поле 7" o:spid="_x0000_s2280" type="#_x0000_t202" style="position:absolute;left:17751;top:13557;width:3632;height:16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vVB8MA&#10;AADdAAAADwAAAGRycy9kb3ducmV2LnhtbERPTWvCQBC9C/0Pywi96cZSY4muoaQILeSiLcXjkB2T&#10;YHZ2ya4m/fddQfA2j/c5m3w0nbhS71vLChbzBARxZXXLtYKf793sDYQPyBo7y6Tgjzzk26fJBjNt&#10;B97T9RBqEUPYZ6igCcFlUvqqIYN+bh1x5E62Nxgi7GupexxiuOnkS5Kk0mDLsaFBR0VD1flwMQqK&#10;j26gsl6kv8ejla+udMtgvpR6no7vaxCBxvAQ392fOs5frZZw+yaeI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vVB8MAAADdAAAADwAAAAAAAAAAAAAAAACYAgAAZHJzL2Rv&#10;d25yZXYueG1sUEsFBgAAAAAEAAQA9QAAAIgDAAAAAA==&#10;" filled="f" stroked="f" strokeweight=".5pt">
                    <v:textbox style="layout-flow:vertical;mso-layout-flow-alt:bottom-to-top">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v:textbox>
                  </v:shape>
                  <v:shape id="Поле 7" o:spid="_x0000_s2281" type="#_x0000_t202" style="position:absolute;left:6933;top:2784;width:2502;height:3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6cLMUA&#10;AADdAAAADwAAAGRycy9kb3ducmV2LnhtbERPTWsCMRC9C/0PYQpepGbbw1q2RqlCi0hVqqV4HDbT&#10;zeJmsiRR13/fCIK3ebzPGU8724gT+VA7VvA8zEAQl07XXCn42X08vYIIEVlj45gUXCjAdPLQG2Oh&#10;3Zm/6bSNlUghHApUYGJsCylDachiGLqWOHF/zluMCfpKao/nFG4b+ZJlubRYc2ow2NLcUHnYHq2C&#10;g1kONtnnavabLy5+vTu6vf/aK9V/7N7fQETq4l18cy90mj8a5XD9Jp0g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fpws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z</w:t>
                          </w:r>
                          <w:proofErr w:type="gramEnd"/>
                        </w:p>
                      </w:txbxContent>
                    </v:textbox>
                  </v:shape>
                  <v:shape id="Поле 7" o:spid="_x0000_s2282" type="#_x0000_t202" style="position:absolute;left:2165;top:15243;width:2997;height:3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I5t8UA&#10;AADdAAAADwAAAGRycy9kb3ducmV2LnhtbERPTWsCMRC9C/0PYQpepGbbg1u2RqlCi0hVqqV4HDbT&#10;zeJmsiRR13/fCIK3ebzPGU8724gT+VA7VvA8zEAQl07XXCn42X08vYIIEVlj45gUXCjAdPLQG2Oh&#10;3Zm/6bSNlUghHApUYGJsCylDachiGLqWOHF/zluMCfpKao/nFG4b+ZJlI2mx5tRgsKW5ofKwPVoF&#10;B7McbLLP1ex3tLj49e7o9v5rr1T/sXt/AxGpi3fxzb3QaX6e53D9Jp0g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Mjm3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O</w:t>
                          </w:r>
                        </w:p>
                      </w:txbxContent>
                    </v:textbox>
                  </v:shape>
                  <v:shape id="Дуга 1778" o:spid="_x0000_s2283" style="position:absolute;left:4724;top:6678;width:10606;height:11160;visibility:visible;mso-wrap-style:square;v-text-anchor:middle" coordsize="1060643,111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chL8YA&#10;AADdAAAADwAAAGRycy9kb3ducmV2LnhtbESPQWvCQBCF7wX/wzIFL0U3WmlK6iqiBOpBsOoPGLJj&#10;EpqdDdlV4793DoK3Gd6b976ZL3vXqCt1ofZsYDJOQBEX3tZcGjgd89E3qBCRLTaeycCdAiwXg7c5&#10;Ztbf+I+uh1gqCeGQoYEqxjbTOhQVOQxj3xKLdvadwyhrV2rb4U3CXaOnSfKlHdYsDRW2tK6o+D9c&#10;nIGPlT7X+20+OaWf+W5WXjb7XboxZvjer35ARerjy/y8/rWCn6aCK9/ICHr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chL8YAAADdAAAADwAAAAAAAAAAAAAAAACYAgAAZHJz&#10;L2Rvd25yZXYueG1sUEsFBgAAAAAEAAQA9QAAAIsDAAAAAA==&#10;" path="m734223,42893nsc848310,92890,942218,183243,999727,298342l530322,558000,734223,42893xem734223,42893nfc848310,92890,942218,183243,999727,298342e" filled="f" strokecolor="windowText" strokeweight=".5pt">
                    <v:path arrowok="t" o:connecttype="custom" o:connectlocs="734223,42893;999727,298342" o:connectangles="0,0"/>
                  </v:shape>
                  <v:shape id="Прямая со стрелкой 1779" o:spid="_x0000_s2284" type="#_x0000_t32" style="position:absolute;left:4743;top:7778;width:8655;height:100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tec8QAAADdAAAADwAAAGRycy9kb3ducmV2LnhtbERPTWvCQBC9F/oflil4q5tKUZu6hiKp&#10;5OBFLdLjNDtN0mZnQ3aN6793BcHbPN7nLLJgWjFQ7xrLCl7GCQji0uqGKwVf+8/nOQjnkTW2lknB&#10;mRxky8eHBabannhLw85XIoawS1FB7X2XSunKmgy6se2II/dre4M+wr6SusdTDDetnCTJVBpsODbU&#10;2NGqpvJ/dzQKfkLujt825EMouvVhY17/zodCqdFT+HgH4Sn4u/jmLnScP5u9wfWbeIJc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S15zxAAAAN0AAAAPAAAAAAAAAAAA&#10;AAAAAKECAABkcnMvZG93bnJldi54bWxQSwUGAAAAAAQABAD5AAAAkgMAAAAA&#10;" strokecolor="windowText" strokeweight=".5pt">
                    <v:stroke startarrow="classic" startarrowwidth="narrow" startarrowlength="long"/>
                  </v:shape>
                  <v:shape id="Поле 7" o:spid="_x0000_s2285" type="#_x0000_t202" style="position:absolute;left:5934;top:11419;width:2730;height:3207;rotation:-3165872fd;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90McA&#10;AADdAAAADwAAAGRycy9kb3ducmV2LnhtbESPQU/CQBCF7yb+h82YeJOtmiApLASIJgpBIxDOk+7Q&#10;VrqzdXel5d87BxNvM3lv3vtmMutdo84UYu3ZwP0gA0VceFtzaWC/e7kbgYoJ2WLjmQxcKMJsen01&#10;wdz6jj/pvE2lkhCOORqoUmpzrWNRkcM48C2xaEcfHCZZQ6ltwE7CXaMfsmyoHdYsDRW2tKyoOG1/&#10;nIGwqb/ew269Ou3fDt3H8Pl7vXhEY25v+vkYVKI+/Zv/rl+t4D+NhF++kRH0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xfdDHAAAA3QAAAA8AAAAAAAAAAAAAAAAAmAIAAGRy&#10;cy9kb3ducmV2LnhtbFBLBQYAAAAABAAEAPUAAACMAwAAAAA=&#10;" filled="f" stroked="f" strokeweight=".5pt">
                    <v:textbox>
                      <w:txbxContent>
                        <w:p w:rsidR="00577C88" w:rsidRPr="002D2A09" w:rsidRDefault="00577C88" w:rsidP="00BC5CA5">
                          <w:pPr>
                            <w:pStyle w:val="ab"/>
                            <w:spacing w:before="0" w:beforeAutospacing="0" w:after="0" w:afterAutospacing="0"/>
                            <w:jc w:val="both"/>
                          </w:pPr>
                          <w:r>
                            <w:rPr>
                              <w:rFonts w:eastAsia="Times New Roman"/>
                              <w:i/>
                              <w:iCs/>
                              <w:lang w:val="en-US"/>
                            </w:rPr>
                            <w:sym w:font="Symbol" w:char="F072"/>
                          </w:r>
                        </w:p>
                      </w:txbxContent>
                    </v:textbox>
                  </v:shape>
                </v:group>
                <w10:anchorlock/>
              </v:group>
            </w:pict>
          </mc:Fallback>
        </mc:AlternateContent>
      </w:r>
    </w:p>
    <w:p w:rsidR="00BC5CA5" w:rsidRPr="0053072B" w:rsidRDefault="00BC5CA5" w:rsidP="00BC5CA5">
      <w:pPr>
        <w:ind w:firstLine="0"/>
        <w:jc w:val="center"/>
        <w:rPr>
          <w:rFonts w:eastAsia="Calibri"/>
          <w:lang w:eastAsia="en-US"/>
        </w:rPr>
      </w:pPr>
      <w:r>
        <w:rPr>
          <w:rFonts w:eastAsia="Calibri"/>
          <w:lang w:eastAsia="en-US"/>
        </w:rPr>
        <w:t>Рис. 5.2. К определению моментов инерции сечения</w:t>
      </w:r>
    </w:p>
    <w:p w:rsidR="00BC5CA5" w:rsidRDefault="00BC5CA5" w:rsidP="00BC5CA5">
      <w:pPr>
        <w:ind w:firstLine="510"/>
        <w:rPr>
          <w:rFonts w:eastAsia="Calibri"/>
          <w:sz w:val="28"/>
          <w:szCs w:val="22"/>
          <w:lang w:eastAsia="en-US"/>
        </w:rPr>
      </w:pPr>
    </w:p>
    <w:p w:rsidR="00BC5CA5" w:rsidRDefault="00BC5CA5" w:rsidP="00BC5CA5">
      <w:pPr>
        <w:ind w:firstLine="510"/>
        <w:rPr>
          <w:rFonts w:eastAsia="Calibri"/>
          <w:sz w:val="28"/>
          <w:szCs w:val="22"/>
          <w:lang w:eastAsia="en-US"/>
        </w:rPr>
      </w:pPr>
      <w:r>
        <w:rPr>
          <w:rFonts w:eastAsia="Calibri"/>
          <w:sz w:val="28"/>
          <w:szCs w:val="22"/>
          <w:lang w:eastAsia="en-US"/>
        </w:rPr>
        <w:t>Осевой момент инерции обозначается с индексом соответству</w:t>
      </w:r>
      <w:r>
        <w:rPr>
          <w:rFonts w:eastAsia="Calibri"/>
          <w:sz w:val="28"/>
          <w:szCs w:val="22"/>
          <w:lang w:eastAsia="en-US"/>
        </w:rPr>
        <w:t>ю</w:t>
      </w:r>
      <w:r>
        <w:rPr>
          <w:rFonts w:eastAsia="Calibri"/>
          <w:sz w:val="28"/>
          <w:szCs w:val="22"/>
          <w:lang w:eastAsia="en-US"/>
        </w:rPr>
        <w:t>щей оси:</w:t>
      </w:r>
    </w:p>
    <w:p w:rsidR="00BC5CA5" w:rsidRDefault="00BC5CA5" w:rsidP="00BC5CA5">
      <w:pPr>
        <w:pStyle w:val="MTDisplayEquation"/>
        <w:tabs>
          <w:tab w:val="clear" w:pos="5320"/>
          <w:tab w:val="clear" w:pos="9920"/>
          <w:tab w:val="center" w:pos="4253"/>
          <w:tab w:val="right" w:pos="8505"/>
        </w:tabs>
        <w:spacing w:before="120" w:after="120"/>
        <w:rPr>
          <w:rFonts w:eastAsia="Calibri"/>
          <w:lang w:eastAsia="en-US"/>
        </w:rPr>
      </w:pPr>
      <w:r>
        <w:rPr>
          <w:rFonts w:eastAsia="Calibri"/>
          <w:lang w:eastAsia="en-US"/>
        </w:rPr>
        <w:tab/>
      </w:r>
      <w:r w:rsidRPr="005F1B3D">
        <w:rPr>
          <w:rFonts w:eastAsia="Calibri"/>
          <w:position w:val="-36"/>
          <w:lang w:eastAsia="en-US"/>
        </w:rPr>
        <w:object w:dxaOrig="1300" w:dyaOrig="680">
          <v:shape id="_x0000_i1146" type="#_x0000_t75" style="width:65.7pt;height:34.1pt" o:ole="">
            <v:imagedata r:id="rId305" o:title=""/>
          </v:shape>
          <o:OLEObject Type="Embed" ProgID="Equation.DSMT4" ShapeID="_x0000_i1146" DrawAspect="Content" ObjectID="_1418716700" r:id="rId306"/>
        </w:object>
      </w:r>
      <w:r>
        <w:rPr>
          <w:rFonts w:eastAsia="Calibri"/>
          <w:lang w:eastAsia="en-US"/>
        </w:rPr>
        <w:t xml:space="preserve">, </w:t>
      </w:r>
      <w:r w:rsidRPr="005F1B3D">
        <w:rPr>
          <w:rFonts w:eastAsia="Calibri"/>
          <w:position w:val="-36"/>
          <w:lang w:eastAsia="en-US"/>
        </w:rPr>
        <w:object w:dxaOrig="1280" w:dyaOrig="680">
          <v:shape id="_x0000_i1147" type="#_x0000_t75" style="width:63.15pt;height:34.1pt" o:ole="">
            <v:imagedata r:id="rId307" o:title=""/>
          </v:shape>
          <o:OLEObject Type="Embed" ProgID="Equation.DSMT4" ShapeID="_x0000_i1147" DrawAspect="Content" ObjectID="_1418716701" r:id="rId308"/>
        </w:object>
      </w:r>
      <w:r>
        <w:rPr>
          <w:rFonts w:eastAsia="Calibri"/>
          <w:lang w:eastAsia="en-US"/>
        </w:rPr>
        <w:t xml:space="preserve">. </w:t>
      </w:r>
      <w:r>
        <w:rPr>
          <w:rFonts w:eastAsia="Calibri"/>
          <w:lang w:eastAsia="en-US"/>
        </w:rPr>
        <w:tab/>
        <w:t>5.6</w:t>
      </w:r>
    </w:p>
    <w:p w:rsidR="00BC5CA5" w:rsidRPr="005F1B3D" w:rsidRDefault="00BC5CA5" w:rsidP="00BC5CA5">
      <w:pPr>
        <w:ind w:left="510" w:firstLine="0"/>
        <w:rPr>
          <w:rFonts w:eastAsia="Calibri"/>
          <w:i/>
          <w:spacing w:val="-2"/>
          <w:szCs w:val="22"/>
          <w:lang w:eastAsia="en-US"/>
        </w:rPr>
      </w:pPr>
      <w:r w:rsidRPr="005F1B3D">
        <w:rPr>
          <w:rFonts w:eastAsia="Calibri"/>
          <w:b/>
          <w:i/>
          <w:spacing w:val="-2"/>
          <w:szCs w:val="22"/>
          <w:lang w:eastAsia="en-US"/>
        </w:rPr>
        <w:t>Полярным моментом инерции</w:t>
      </w:r>
      <w:r w:rsidRPr="005F1B3D">
        <w:rPr>
          <w:rFonts w:eastAsia="Calibri"/>
          <w:i/>
          <w:spacing w:val="-2"/>
          <w:szCs w:val="22"/>
          <w:lang w:eastAsia="en-US"/>
        </w:rPr>
        <w:t xml:space="preserve"> плоской фигуры относительно точки перес</w:t>
      </w:r>
      <w:r w:rsidRPr="005F1B3D">
        <w:rPr>
          <w:rFonts w:eastAsia="Calibri"/>
          <w:i/>
          <w:spacing w:val="-2"/>
          <w:szCs w:val="22"/>
          <w:lang w:eastAsia="en-US"/>
        </w:rPr>
        <w:t>е</w:t>
      </w:r>
      <w:r w:rsidRPr="005F1B3D">
        <w:rPr>
          <w:rFonts w:eastAsia="Calibri"/>
          <w:i/>
          <w:spacing w:val="-2"/>
          <w:szCs w:val="22"/>
          <w:lang w:eastAsia="en-US"/>
        </w:rPr>
        <w:t>чения двух взаимно перпендикулярных осей (полюса), лежащей в той же пло</w:t>
      </w:r>
      <w:r w:rsidRPr="005F1B3D">
        <w:rPr>
          <w:rFonts w:eastAsia="Calibri"/>
          <w:i/>
          <w:spacing w:val="-2"/>
          <w:szCs w:val="22"/>
          <w:lang w:eastAsia="en-US"/>
        </w:rPr>
        <w:t>с</w:t>
      </w:r>
      <w:r w:rsidRPr="005F1B3D">
        <w:rPr>
          <w:rFonts w:eastAsia="Calibri"/>
          <w:i/>
          <w:spacing w:val="-2"/>
          <w:szCs w:val="22"/>
          <w:lang w:eastAsia="en-US"/>
        </w:rPr>
        <w:t>кости, называется взятая по всей площади сумма произведений площадей элементарных площадок на квадраты их расстояний до полюса (рис. 5.2).</w:t>
      </w:r>
    </w:p>
    <w:p w:rsidR="00BC5CA5" w:rsidRDefault="00BC5CA5" w:rsidP="00BC5CA5">
      <w:pPr>
        <w:ind w:firstLine="510"/>
        <w:rPr>
          <w:rFonts w:eastAsia="Calibri"/>
          <w:sz w:val="28"/>
          <w:szCs w:val="28"/>
          <w:lang w:eastAsia="en-US"/>
        </w:rPr>
      </w:pPr>
      <w:r w:rsidRPr="00C412C7">
        <w:rPr>
          <w:rFonts w:eastAsia="Calibri"/>
          <w:sz w:val="28"/>
          <w:szCs w:val="28"/>
          <w:lang w:eastAsia="en-US"/>
        </w:rPr>
        <w:t>Полярный момент инерции обозначим:</w:t>
      </w:r>
    </w:p>
    <w:p w:rsidR="00BC5CA5" w:rsidRPr="0053072B" w:rsidRDefault="00BC5CA5" w:rsidP="00BC5CA5">
      <w:pPr>
        <w:pStyle w:val="MTDisplayEquation"/>
        <w:tabs>
          <w:tab w:val="clear" w:pos="5320"/>
          <w:tab w:val="clear" w:pos="9920"/>
          <w:tab w:val="center" w:pos="4253"/>
          <w:tab w:val="right" w:pos="8505"/>
        </w:tabs>
        <w:spacing w:before="120" w:after="120"/>
        <w:rPr>
          <w:rFonts w:eastAsia="Calibri"/>
          <w:lang w:eastAsia="en-US"/>
        </w:rPr>
      </w:pPr>
      <w:r>
        <w:rPr>
          <w:rFonts w:eastAsia="Calibri"/>
          <w:lang w:eastAsia="en-US"/>
        </w:rPr>
        <w:tab/>
      </w:r>
      <w:r w:rsidRPr="005F1B3D">
        <w:rPr>
          <w:rFonts w:eastAsia="Calibri"/>
          <w:position w:val="-36"/>
          <w:lang w:eastAsia="en-US"/>
        </w:rPr>
        <w:object w:dxaOrig="1260" w:dyaOrig="680">
          <v:shape id="_x0000_i1148" type="#_x0000_t75" style="width:63.15pt;height:34.1pt" o:ole="">
            <v:imagedata r:id="rId309" o:title=""/>
          </v:shape>
          <o:OLEObject Type="Embed" ProgID="Equation.DSMT4" ShapeID="_x0000_i1148" DrawAspect="Content" ObjectID="_1418716702" r:id="rId310"/>
        </w:object>
      </w:r>
      <w:r>
        <w:rPr>
          <w:rFonts w:eastAsia="Calibri"/>
          <w:lang w:eastAsia="en-US"/>
        </w:rPr>
        <w:t xml:space="preserve">. </w:t>
      </w:r>
      <w:r>
        <w:rPr>
          <w:rFonts w:eastAsia="Calibri"/>
          <w:lang w:eastAsia="en-US"/>
        </w:rPr>
        <w:tab/>
        <w:t>5.7</w:t>
      </w:r>
    </w:p>
    <w:p w:rsidR="00BC5CA5" w:rsidRPr="005F1B3D" w:rsidRDefault="00BC5CA5" w:rsidP="00BC5CA5">
      <w:pPr>
        <w:ind w:firstLine="510"/>
        <w:rPr>
          <w:rFonts w:eastAsia="Calibri"/>
          <w:spacing w:val="-4"/>
          <w:sz w:val="28"/>
          <w:szCs w:val="22"/>
          <w:lang w:eastAsia="en-US"/>
        </w:rPr>
      </w:pPr>
      <w:proofErr w:type="gramStart"/>
      <w:r w:rsidRPr="005F1B3D">
        <w:rPr>
          <w:rFonts w:eastAsia="Calibri"/>
          <w:spacing w:val="-4"/>
          <w:sz w:val="28"/>
          <w:szCs w:val="22"/>
          <w:lang w:eastAsia="en-US"/>
        </w:rPr>
        <w:t>Полярный</w:t>
      </w:r>
      <w:proofErr w:type="gramEnd"/>
      <w:r w:rsidRPr="005F1B3D">
        <w:rPr>
          <w:rFonts w:eastAsia="Calibri"/>
          <w:spacing w:val="-4"/>
          <w:sz w:val="28"/>
          <w:szCs w:val="22"/>
          <w:lang w:eastAsia="en-US"/>
        </w:rPr>
        <w:t xml:space="preserve"> и осевые моменты инерции площади имеют размерность:</w:t>
      </w:r>
    </w:p>
    <w:p w:rsidR="00BC5CA5" w:rsidRDefault="00BC5CA5" w:rsidP="00BC5CA5">
      <w:pPr>
        <w:spacing w:before="120"/>
        <w:ind w:firstLine="510"/>
        <w:jc w:val="center"/>
        <w:rPr>
          <w:rFonts w:eastAsia="Calibri"/>
          <w:sz w:val="28"/>
          <w:szCs w:val="22"/>
          <w:lang w:eastAsia="en-US"/>
        </w:rPr>
      </w:pPr>
      <w:r w:rsidRPr="007C5A20">
        <w:rPr>
          <w:rFonts w:eastAsia="Calibri"/>
          <w:position w:val="-18"/>
          <w:sz w:val="28"/>
          <w:szCs w:val="22"/>
          <w:lang w:eastAsia="en-US"/>
        </w:rPr>
        <w:object w:dxaOrig="3360" w:dyaOrig="499">
          <v:shape id="_x0000_i1149" type="#_x0000_t75" style="width:166.75pt;height:25.25pt" o:ole="">
            <v:imagedata r:id="rId311" o:title=""/>
          </v:shape>
          <o:OLEObject Type="Embed" ProgID="Equation.DSMT4" ShapeID="_x0000_i1149" DrawAspect="Content" ObjectID="_1418716703" r:id="rId312"/>
        </w:object>
      </w:r>
      <w:r>
        <w:rPr>
          <w:rFonts w:eastAsia="Calibri"/>
          <w:sz w:val="28"/>
          <w:szCs w:val="22"/>
          <w:lang w:eastAsia="en-US"/>
        </w:rPr>
        <w:t>,</w:t>
      </w:r>
    </w:p>
    <w:p w:rsidR="00BC5CA5" w:rsidRDefault="00BC5CA5" w:rsidP="00BC5CA5">
      <w:pPr>
        <w:ind w:firstLine="510"/>
        <w:jc w:val="center"/>
        <w:rPr>
          <w:rFonts w:eastAsia="Calibri"/>
          <w:sz w:val="28"/>
          <w:szCs w:val="22"/>
          <w:lang w:eastAsia="en-US"/>
        </w:rPr>
      </w:pPr>
      <w:r w:rsidRPr="007C5A20">
        <w:rPr>
          <w:rFonts w:eastAsia="Calibri"/>
          <w:position w:val="-18"/>
          <w:sz w:val="28"/>
          <w:szCs w:val="22"/>
          <w:lang w:eastAsia="en-US"/>
        </w:rPr>
        <w:object w:dxaOrig="3240" w:dyaOrig="499">
          <v:shape id="_x0000_i1150" type="#_x0000_t75" style="width:160.4pt;height:25.25pt" o:ole="">
            <v:imagedata r:id="rId313" o:title=""/>
          </v:shape>
          <o:OLEObject Type="Embed" ProgID="Equation.DSMT4" ShapeID="_x0000_i1150" DrawAspect="Content" ObjectID="_1418716704" r:id="rId314"/>
        </w:object>
      </w:r>
      <w:r>
        <w:rPr>
          <w:rFonts w:eastAsia="Calibri"/>
          <w:sz w:val="28"/>
          <w:szCs w:val="22"/>
          <w:lang w:eastAsia="en-US"/>
        </w:rPr>
        <w:t>,</w:t>
      </w:r>
    </w:p>
    <w:p w:rsidR="00BC5CA5" w:rsidRPr="00C412C7" w:rsidRDefault="00BC5CA5" w:rsidP="00BC5CA5">
      <w:pPr>
        <w:spacing w:after="120"/>
        <w:ind w:firstLine="510"/>
        <w:jc w:val="center"/>
        <w:rPr>
          <w:rFonts w:eastAsia="Calibri"/>
          <w:sz w:val="28"/>
          <w:szCs w:val="22"/>
          <w:lang w:eastAsia="en-US"/>
        </w:rPr>
      </w:pPr>
      <w:r w:rsidRPr="007C5A20">
        <w:rPr>
          <w:rFonts w:eastAsia="Calibri"/>
          <w:position w:val="-18"/>
          <w:sz w:val="28"/>
          <w:szCs w:val="22"/>
          <w:lang w:eastAsia="en-US"/>
        </w:rPr>
        <w:object w:dxaOrig="3300" w:dyaOrig="499">
          <v:shape id="_x0000_i1151" type="#_x0000_t75" style="width:164.2pt;height:25.25pt" o:ole="">
            <v:imagedata r:id="rId315" o:title=""/>
          </v:shape>
          <o:OLEObject Type="Embed" ProgID="Equation.DSMT4" ShapeID="_x0000_i1151" DrawAspect="Content" ObjectID="_1418716705" r:id="rId316"/>
        </w:object>
      </w:r>
      <w:r>
        <w:rPr>
          <w:rFonts w:eastAsia="Calibri"/>
          <w:sz w:val="28"/>
          <w:szCs w:val="22"/>
          <w:lang w:eastAsia="en-US"/>
        </w:rPr>
        <w:t>.</w:t>
      </w:r>
    </w:p>
    <w:p w:rsidR="00BC5CA5" w:rsidRPr="007C5A20" w:rsidRDefault="00BC5CA5" w:rsidP="00BC5CA5">
      <w:pPr>
        <w:ind w:firstLine="510"/>
        <w:rPr>
          <w:rFonts w:eastAsia="Calibri"/>
          <w:sz w:val="28"/>
          <w:szCs w:val="22"/>
          <w:lang w:eastAsia="en-US"/>
        </w:rPr>
      </w:pPr>
      <w:proofErr w:type="gramStart"/>
      <w:r w:rsidRPr="007C5A20">
        <w:rPr>
          <w:rFonts w:eastAsia="Calibri"/>
          <w:sz w:val="28"/>
          <w:szCs w:val="22"/>
          <w:lang w:eastAsia="en-US"/>
        </w:rPr>
        <w:lastRenderedPageBreak/>
        <w:t>Полярный</w:t>
      </w:r>
      <w:proofErr w:type="gramEnd"/>
      <w:r>
        <w:rPr>
          <w:rFonts w:eastAsia="Calibri"/>
          <w:sz w:val="28"/>
          <w:szCs w:val="22"/>
          <w:lang w:eastAsia="en-US"/>
        </w:rPr>
        <w:t xml:space="preserve"> и осевые </w:t>
      </w:r>
      <w:r w:rsidRPr="007C5A20">
        <w:rPr>
          <w:rFonts w:eastAsia="Calibri"/>
          <w:sz w:val="28"/>
          <w:szCs w:val="22"/>
          <w:lang w:eastAsia="en-US"/>
        </w:rPr>
        <w:t>момент</w:t>
      </w:r>
      <w:r>
        <w:rPr>
          <w:rFonts w:eastAsia="Calibri"/>
          <w:sz w:val="28"/>
          <w:szCs w:val="22"/>
          <w:lang w:eastAsia="en-US"/>
        </w:rPr>
        <w:t>ы</w:t>
      </w:r>
      <w:r w:rsidRPr="007C5A20">
        <w:rPr>
          <w:rFonts w:eastAsia="Calibri"/>
          <w:sz w:val="28"/>
          <w:szCs w:val="22"/>
          <w:lang w:eastAsia="en-US"/>
        </w:rPr>
        <w:t xml:space="preserve"> инерции </w:t>
      </w:r>
      <w:r>
        <w:rPr>
          <w:rFonts w:eastAsia="Calibri"/>
          <w:sz w:val="28"/>
          <w:szCs w:val="22"/>
          <w:lang w:eastAsia="en-US"/>
        </w:rPr>
        <w:t xml:space="preserve">могут принимать только </w:t>
      </w:r>
      <w:r w:rsidRPr="0053072B">
        <w:rPr>
          <w:rFonts w:eastAsia="Calibri"/>
          <w:i/>
          <w:sz w:val="28"/>
          <w:szCs w:val="22"/>
          <w:lang w:eastAsia="en-US"/>
        </w:rPr>
        <w:t>положительные значения</w:t>
      </w:r>
      <w:r>
        <w:rPr>
          <w:rFonts w:eastAsia="Calibri"/>
          <w:sz w:val="28"/>
          <w:szCs w:val="22"/>
          <w:lang w:eastAsia="en-US"/>
        </w:rPr>
        <w:t xml:space="preserve">, т.к. их </w:t>
      </w:r>
      <w:proofErr w:type="spellStart"/>
      <w:r>
        <w:rPr>
          <w:rFonts w:eastAsia="Calibri"/>
          <w:sz w:val="28"/>
          <w:szCs w:val="22"/>
          <w:lang w:eastAsia="en-US"/>
        </w:rPr>
        <w:t>подинтегральные</w:t>
      </w:r>
      <w:proofErr w:type="spellEnd"/>
      <w:r>
        <w:rPr>
          <w:rFonts w:eastAsia="Calibri"/>
          <w:sz w:val="28"/>
          <w:szCs w:val="22"/>
          <w:lang w:eastAsia="en-US"/>
        </w:rPr>
        <w:t xml:space="preserve"> выражения соде</w:t>
      </w:r>
      <w:r>
        <w:rPr>
          <w:rFonts w:eastAsia="Calibri"/>
          <w:sz w:val="28"/>
          <w:szCs w:val="22"/>
          <w:lang w:eastAsia="en-US"/>
        </w:rPr>
        <w:t>р</w:t>
      </w:r>
      <w:r>
        <w:rPr>
          <w:rFonts w:eastAsia="Calibri"/>
          <w:sz w:val="28"/>
          <w:szCs w:val="22"/>
          <w:lang w:eastAsia="en-US"/>
        </w:rPr>
        <w:t>жат квадраты координат.</w:t>
      </w:r>
    </w:p>
    <w:p w:rsidR="00BC5CA5" w:rsidRDefault="00BC5CA5" w:rsidP="00BC5CA5">
      <w:pPr>
        <w:ind w:firstLine="510"/>
        <w:rPr>
          <w:rFonts w:eastAsia="Calibri"/>
          <w:spacing w:val="-6"/>
          <w:sz w:val="28"/>
          <w:szCs w:val="22"/>
          <w:lang w:eastAsia="en-US"/>
        </w:rPr>
      </w:pPr>
      <w:r w:rsidRPr="00057CA5">
        <w:rPr>
          <w:rFonts w:eastAsia="Calibri"/>
          <w:spacing w:val="-6"/>
          <w:sz w:val="28"/>
          <w:szCs w:val="22"/>
          <w:lang w:eastAsia="en-US"/>
        </w:rPr>
        <w:t xml:space="preserve">Для упрощения некоторых видов расчетов для </w:t>
      </w:r>
      <w:r w:rsidRPr="00057CA5">
        <w:rPr>
          <w:rFonts w:eastAsia="Calibri"/>
          <w:i/>
          <w:spacing w:val="-6"/>
          <w:sz w:val="28"/>
          <w:szCs w:val="22"/>
          <w:lang w:eastAsia="en-US"/>
        </w:rPr>
        <w:t>простых</w:t>
      </w:r>
      <w:r w:rsidRPr="00057CA5">
        <w:rPr>
          <w:rFonts w:eastAsia="Calibri"/>
          <w:spacing w:val="-6"/>
          <w:sz w:val="28"/>
          <w:szCs w:val="22"/>
          <w:lang w:eastAsia="en-US"/>
        </w:rPr>
        <w:t xml:space="preserve"> </w:t>
      </w:r>
      <w:r w:rsidRPr="00057CA5">
        <w:rPr>
          <w:rFonts w:eastAsia="Calibri"/>
          <w:i/>
          <w:spacing w:val="-6"/>
          <w:sz w:val="28"/>
          <w:szCs w:val="22"/>
          <w:lang w:eastAsia="en-US"/>
        </w:rPr>
        <w:t>симметри</w:t>
      </w:r>
      <w:r w:rsidRPr="00057CA5">
        <w:rPr>
          <w:rFonts w:eastAsia="Calibri"/>
          <w:i/>
          <w:spacing w:val="-6"/>
          <w:sz w:val="28"/>
          <w:szCs w:val="22"/>
          <w:lang w:eastAsia="en-US"/>
        </w:rPr>
        <w:t>ч</w:t>
      </w:r>
      <w:r w:rsidRPr="00057CA5">
        <w:rPr>
          <w:rFonts w:eastAsia="Calibri"/>
          <w:i/>
          <w:spacing w:val="-6"/>
          <w:sz w:val="28"/>
          <w:szCs w:val="22"/>
          <w:lang w:eastAsia="en-US"/>
        </w:rPr>
        <w:t>ных фигур</w:t>
      </w:r>
      <w:r w:rsidRPr="00057CA5">
        <w:rPr>
          <w:rFonts w:eastAsia="Calibri"/>
          <w:spacing w:val="-6"/>
          <w:sz w:val="28"/>
          <w:szCs w:val="22"/>
          <w:lang w:eastAsia="en-US"/>
        </w:rPr>
        <w:t xml:space="preserve"> вводят понятие осевых и полярных моментов сопротивления:</w:t>
      </w:r>
    </w:p>
    <w:p w:rsidR="00BC5CA5" w:rsidRPr="00057CA5" w:rsidRDefault="00BC5CA5" w:rsidP="00BC5CA5">
      <w:pPr>
        <w:pStyle w:val="MTDisplayEquation"/>
        <w:tabs>
          <w:tab w:val="clear" w:pos="5320"/>
          <w:tab w:val="clear" w:pos="9920"/>
          <w:tab w:val="center" w:pos="4253"/>
          <w:tab w:val="right" w:pos="8505"/>
        </w:tabs>
        <w:spacing w:before="120" w:after="120"/>
        <w:rPr>
          <w:rFonts w:eastAsia="Calibri"/>
          <w:lang w:eastAsia="en-US"/>
        </w:rPr>
      </w:pPr>
      <w:r>
        <w:rPr>
          <w:rFonts w:eastAsia="Calibri"/>
          <w:lang w:eastAsia="en-US"/>
        </w:rPr>
        <w:tab/>
      </w:r>
      <w:r w:rsidRPr="00057CA5">
        <w:rPr>
          <w:rFonts w:eastAsia="Calibri"/>
          <w:position w:val="-34"/>
          <w:lang w:eastAsia="en-US"/>
        </w:rPr>
        <w:object w:dxaOrig="1160" w:dyaOrig="780">
          <v:shape id="_x0000_i1152" type="#_x0000_t75" style="width:58.1pt;height:39.15pt" o:ole="">
            <v:imagedata r:id="rId317" o:title=""/>
          </v:shape>
          <o:OLEObject Type="Embed" ProgID="Equation.DSMT4" ShapeID="_x0000_i1152" DrawAspect="Content" ObjectID="_1418716706" r:id="rId318"/>
        </w:object>
      </w:r>
      <w:r>
        <w:rPr>
          <w:rFonts w:eastAsia="Calibri"/>
          <w:lang w:eastAsia="en-US"/>
        </w:rPr>
        <w:t xml:space="preserve">, </w:t>
      </w:r>
      <w:r w:rsidRPr="00057CA5">
        <w:rPr>
          <w:rFonts w:eastAsia="Calibri"/>
          <w:position w:val="-34"/>
          <w:lang w:eastAsia="en-US"/>
        </w:rPr>
        <w:object w:dxaOrig="1140" w:dyaOrig="820">
          <v:shape id="_x0000_i1153" type="#_x0000_t75" style="width:56.85pt;height:40.4pt" o:ole="">
            <v:imagedata r:id="rId319" o:title=""/>
          </v:shape>
          <o:OLEObject Type="Embed" ProgID="Equation.DSMT4" ShapeID="_x0000_i1153" DrawAspect="Content" ObjectID="_1418716707" r:id="rId320"/>
        </w:object>
      </w:r>
      <w:r>
        <w:rPr>
          <w:rFonts w:eastAsia="Calibri"/>
          <w:lang w:eastAsia="en-US"/>
        </w:rPr>
        <w:t xml:space="preserve">, </w:t>
      </w:r>
      <w:r w:rsidRPr="00057CA5">
        <w:rPr>
          <w:rFonts w:eastAsia="Calibri"/>
          <w:position w:val="-34"/>
          <w:lang w:eastAsia="en-US"/>
        </w:rPr>
        <w:object w:dxaOrig="1200" w:dyaOrig="820">
          <v:shape id="_x0000_i1154" type="#_x0000_t75" style="width:60.65pt;height:40.4pt" o:ole="">
            <v:imagedata r:id="rId321" o:title=""/>
          </v:shape>
          <o:OLEObject Type="Embed" ProgID="Equation.DSMT4" ShapeID="_x0000_i1154" DrawAspect="Content" ObjectID="_1418716708" r:id="rId322"/>
        </w:object>
      </w:r>
      <w:r>
        <w:rPr>
          <w:rFonts w:eastAsia="Calibri"/>
          <w:lang w:eastAsia="en-US"/>
        </w:rPr>
        <w:t xml:space="preserve">. </w:t>
      </w:r>
      <w:r>
        <w:rPr>
          <w:rFonts w:eastAsia="Calibri"/>
          <w:lang w:eastAsia="en-US"/>
        </w:rPr>
        <w:tab/>
        <w:t>5.8</w:t>
      </w:r>
    </w:p>
    <w:p w:rsidR="00BC5CA5" w:rsidRDefault="00BC5CA5" w:rsidP="00BC5CA5">
      <w:pPr>
        <w:ind w:firstLine="510"/>
        <w:rPr>
          <w:rFonts w:eastAsia="Calibri"/>
          <w:sz w:val="28"/>
          <w:szCs w:val="22"/>
          <w:lang w:eastAsia="en-US"/>
        </w:rPr>
      </w:pPr>
      <w:r>
        <w:rPr>
          <w:rFonts w:eastAsia="Calibri"/>
          <w:sz w:val="28"/>
          <w:szCs w:val="22"/>
          <w:lang w:eastAsia="en-US"/>
        </w:rPr>
        <w:t>Для стандартных профилей (</w:t>
      </w:r>
      <w:proofErr w:type="spellStart"/>
      <w:r>
        <w:rPr>
          <w:rFonts w:eastAsia="Calibri"/>
          <w:sz w:val="28"/>
          <w:szCs w:val="22"/>
          <w:lang w:eastAsia="en-US"/>
        </w:rPr>
        <w:t>двутавр</w:t>
      </w:r>
      <w:proofErr w:type="spellEnd"/>
      <w:r>
        <w:rPr>
          <w:rFonts w:eastAsia="Calibri"/>
          <w:sz w:val="28"/>
          <w:szCs w:val="22"/>
          <w:lang w:eastAsia="en-US"/>
        </w:rPr>
        <w:t>, швеллер и др.) значения осевых моментов инерции и осевых моментов сопротивления прив</w:t>
      </w:r>
      <w:r>
        <w:rPr>
          <w:rFonts w:eastAsia="Calibri"/>
          <w:sz w:val="28"/>
          <w:szCs w:val="22"/>
          <w:lang w:eastAsia="en-US"/>
        </w:rPr>
        <w:t>е</w:t>
      </w:r>
      <w:r>
        <w:rPr>
          <w:rFonts w:eastAsia="Calibri"/>
          <w:sz w:val="28"/>
          <w:szCs w:val="22"/>
          <w:lang w:eastAsia="en-US"/>
        </w:rPr>
        <w:t>дены в справочниках.</w:t>
      </w:r>
    </w:p>
    <w:p w:rsidR="00BC5CA5" w:rsidRDefault="00BC5CA5" w:rsidP="00BC5CA5">
      <w:pPr>
        <w:ind w:firstLine="510"/>
        <w:rPr>
          <w:rFonts w:eastAsia="Calibri"/>
          <w:sz w:val="28"/>
          <w:szCs w:val="22"/>
          <w:lang w:eastAsia="en-US"/>
        </w:rPr>
      </w:pPr>
      <w:proofErr w:type="gramStart"/>
      <w:r w:rsidRPr="00057CA5">
        <w:rPr>
          <w:rFonts w:eastAsia="Calibri"/>
          <w:i/>
          <w:sz w:val="28"/>
          <w:szCs w:val="22"/>
          <w:lang w:eastAsia="en-US"/>
        </w:rPr>
        <w:t>Полярный</w:t>
      </w:r>
      <w:proofErr w:type="gramEnd"/>
      <w:r w:rsidRPr="00057CA5">
        <w:rPr>
          <w:rFonts w:eastAsia="Calibri"/>
          <w:i/>
          <w:sz w:val="28"/>
          <w:szCs w:val="22"/>
          <w:lang w:eastAsia="en-US"/>
        </w:rPr>
        <w:t xml:space="preserve"> и осевые моменты</w:t>
      </w:r>
      <w:r>
        <w:rPr>
          <w:rFonts w:eastAsia="Calibri"/>
          <w:sz w:val="28"/>
          <w:szCs w:val="22"/>
          <w:lang w:eastAsia="en-US"/>
        </w:rPr>
        <w:t xml:space="preserve"> </w:t>
      </w:r>
      <w:r w:rsidRPr="00057CA5">
        <w:rPr>
          <w:rFonts w:eastAsia="Calibri"/>
          <w:i/>
          <w:sz w:val="28"/>
          <w:szCs w:val="22"/>
          <w:lang w:eastAsia="en-US"/>
        </w:rPr>
        <w:t>инерции</w:t>
      </w:r>
      <w:r>
        <w:rPr>
          <w:rFonts w:eastAsia="Calibri"/>
          <w:sz w:val="28"/>
          <w:szCs w:val="22"/>
          <w:lang w:eastAsia="en-US"/>
        </w:rPr>
        <w:t xml:space="preserve"> фигуры </w:t>
      </w:r>
      <w:r w:rsidRPr="00057CA5">
        <w:rPr>
          <w:rFonts w:eastAsia="Calibri"/>
          <w:i/>
          <w:sz w:val="28"/>
          <w:szCs w:val="22"/>
          <w:lang w:eastAsia="en-US"/>
        </w:rPr>
        <w:t>связаны</w:t>
      </w:r>
      <w:r>
        <w:rPr>
          <w:rFonts w:eastAsia="Calibri"/>
          <w:sz w:val="28"/>
          <w:szCs w:val="22"/>
          <w:lang w:eastAsia="en-US"/>
        </w:rPr>
        <w:t xml:space="preserve"> между с</w:t>
      </w:r>
      <w:r>
        <w:rPr>
          <w:rFonts w:eastAsia="Calibri"/>
          <w:sz w:val="28"/>
          <w:szCs w:val="22"/>
          <w:lang w:eastAsia="en-US"/>
        </w:rPr>
        <w:t>о</w:t>
      </w:r>
      <w:r>
        <w:rPr>
          <w:rFonts w:eastAsia="Calibri"/>
          <w:sz w:val="28"/>
          <w:szCs w:val="22"/>
          <w:lang w:eastAsia="en-US"/>
        </w:rPr>
        <w:t xml:space="preserve">бой. Зная, что </w:t>
      </w:r>
      <w:r w:rsidRPr="001076CD">
        <w:rPr>
          <w:rFonts w:eastAsia="Calibri"/>
          <w:position w:val="-12"/>
          <w:sz w:val="28"/>
          <w:szCs w:val="22"/>
          <w:lang w:eastAsia="en-US"/>
        </w:rPr>
        <w:object w:dxaOrig="1420" w:dyaOrig="420">
          <v:shape id="_x0000_i1155" type="#_x0000_t75" style="width:70.75pt;height:21.45pt" o:ole="">
            <v:imagedata r:id="rId323" o:title=""/>
          </v:shape>
          <o:OLEObject Type="Embed" ProgID="Equation.DSMT4" ShapeID="_x0000_i1155" DrawAspect="Content" ObjectID="_1418716709" r:id="rId324"/>
        </w:object>
      </w:r>
      <w:r>
        <w:rPr>
          <w:rFonts w:eastAsia="Calibri"/>
          <w:sz w:val="28"/>
          <w:szCs w:val="22"/>
          <w:lang w:eastAsia="en-US"/>
        </w:rPr>
        <w:t xml:space="preserve">, сложим моменты инерции относительно двух взаимно перпендикулярных осей </w:t>
      </w:r>
      <w:r w:rsidRPr="0053072B">
        <w:rPr>
          <w:rFonts w:eastAsia="Calibri"/>
          <w:i/>
          <w:sz w:val="28"/>
          <w:szCs w:val="22"/>
          <w:lang w:val="en-US" w:eastAsia="en-US"/>
        </w:rPr>
        <w:t>z</w:t>
      </w:r>
      <w:r>
        <w:rPr>
          <w:rFonts w:eastAsia="Calibri"/>
          <w:sz w:val="28"/>
          <w:szCs w:val="22"/>
          <w:lang w:eastAsia="en-US"/>
        </w:rPr>
        <w:t xml:space="preserve"> и </w:t>
      </w:r>
      <w:r w:rsidRPr="0053072B">
        <w:rPr>
          <w:rFonts w:eastAsia="Calibri"/>
          <w:i/>
          <w:sz w:val="28"/>
          <w:szCs w:val="22"/>
          <w:lang w:val="en-US" w:eastAsia="en-US"/>
        </w:rPr>
        <w:t>y</w:t>
      </w:r>
      <w:r>
        <w:rPr>
          <w:rFonts w:eastAsia="Calibri"/>
          <w:sz w:val="28"/>
          <w:szCs w:val="22"/>
          <w:lang w:eastAsia="en-US"/>
        </w:rPr>
        <w:t xml:space="preserve"> и получим </w:t>
      </w:r>
    </w:p>
    <w:p w:rsidR="00BC5CA5" w:rsidRDefault="00BC5CA5" w:rsidP="00BC5CA5">
      <w:pPr>
        <w:pStyle w:val="MTDisplayEquation"/>
        <w:tabs>
          <w:tab w:val="clear" w:pos="5320"/>
          <w:tab w:val="clear" w:pos="9920"/>
          <w:tab w:val="center" w:pos="4253"/>
          <w:tab w:val="right" w:pos="8505"/>
        </w:tabs>
        <w:spacing w:before="120"/>
        <w:ind w:left="0" w:firstLine="0"/>
        <w:rPr>
          <w:rFonts w:eastAsia="Calibri"/>
          <w:lang w:eastAsia="en-US"/>
        </w:rPr>
      </w:pPr>
      <w:r>
        <w:rPr>
          <w:rFonts w:eastAsia="Calibri"/>
          <w:lang w:eastAsia="en-US"/>
        </w:rPr>
        <w:tab/>
      </w:r>
      <w:r w:rsidRPr="00057CA5">
        <w:rPr>
          <w:rFonts w:eastAsia="Calibri"/>
          <w:position w:val="-36"/>
          <w:lang w:eastAsia="en-US"/>
        </w:rPr>
        <w:object w:dxaOrig="5899" w:dyaOrig="680">
          <v:shape id="_x0000_i1156" type="#_x0000_t75" style="width:294.3pt;height:34.1pt" o:ole="">
            <v:imagedata r:id="rId325" o:title=""/>
          </v:shape>
          <o:OLEObject Type="Embed" ProgID="Equation.DSMT4" ShapeID="_x0000_i1156" DrawAspect="Content" ObjectID="_1418716710" r:id="rId326"/>
        </w:object>
      </w:r>
      <w:r>
        <w:rPr>
          <w:rFonts w:eastAsia="Calibri"/>
          <w:lang w:eastAsia="en-US"/>
        </w:rPr>
        <w:t xml:space="preserve">, </w:t>
      </w:r>
      <w:r>
        <w:rPr>
          <w:rFonts w:eastAsia="Calibri"/>
          <w:lang w:eastAsia="en-US"/>
        </w:rPr>
        <w:tab/>
        <w:t>5.9</w:t>
      </w:r>
    </w:p>
    <w:p w:rsidR="00BC5CA5" w:rsidRPr="00057CA5" w:rsidRDefault="00BC5CA5" w:rsidP="00BC5CA5">
      <w:pPr>
        <w:pStyle w:val="MTDisplayEquation"/>
        <w:tabs>
          <w:tab w:val="clear" w:pos="5320"/>
          <w:tab w:val="clear" w:pos="9920"/>
          <w:tab w:val="center" w:pos="4253"/>
          <w:tab w:val="right" w:pos="8505"/>
        </w:tabs>
        <w:spacing w:after="120"/>
        <w:rPr>
          <w:rFonts w:eastAsia="Calibri"/>
          <w:lang w:eastAsia="en-US"/>
        </w:rPr>
      </w:pPr>
      <w:r>
        <w:rPr>
          <w:rFonts w:eastAsia="Calibri"/>
          <w:lang w:eastAsia="en-US"/>
        </w:rPr>
        <w:tab/>
      </w:r>
      <w:r w:rsidRPr="00057CA5">
        <w:rPr>
          <w:rFonts w:eastAsia="Calibri"/>
          <w:position w:val="-16"/>
          <w:lang w:eastAsia="en-US"/>
        </w:rPr>
        <w:object w:dxaOrig="1300" w:dyaOrig="420">
          <v:shape id="_x0000_i1157" type="#_x0000_t75" style="width:65.7pt;height:21.45pt" o:ole="">
            <v:imagedata r:id="rId327" o:title=""/>
          </v:shape>
          <o:OLEObject Type="Embed" ProgID="Equation.DSMT4" ShapeID="_x0000_i1157" DrawAspect="Content" ObjectID="_1418716711" r:id="rId328"/>
        </w:object>
      </w:r>
      <w:r>
        <w:rPr>
          <w:rFonts w:eastAsia="Calibri"/>
          <w:lang w:eastAsia="en-US"/>
        </w:rPr>
        <w:t xml:space="preserve">. </w:t>
      </w:r>
      <w:r>
        <w:rPr>
          <w:rFonts w:eastAsia="Calibri"/>
          <w:lang w:eastAsia="en-US"/>
        </w:rPr>
        <w:tab/>
        <w:t>5.9</w:t>
      </w:r>
      <w:r w:rsidRPr="0020223E">
        <w:rPr>
          <w:rFonts w:eastAsia="Calibri"/>
          <w:lang w:eastAsia="en-US"/>
        </w:rPr>
        <w:t>`</w:t>
      </w:r>
    </w:p>
    <w:p w:rsidR="00BC5CA5" w:rsidRPr="00057CA5" w:rsidRDefault="00BC5CA5" w:rsidP="00BC5CA5">
      <w:pPr>
        <w:ind w:left="510" w:firstLine="0"/>
        <w:rPr>
          <w:rFonts w:eastAsia="Calibri"/>
          <w:i/>
          <w:spacing w:val="-4"/>
          <w:szCs w:val="22"/>
          <w:lang w:eastAsia="en-US"/>
        </w:rPr>
      </w:pPr>
      <w:r w:rsidRPr="00057CA5">
        <w:rPr>
          <w:rFonts w:eastAsia="Calibri"/>
          <w:i/>
          <w:spacing w:val="-4"/>
          <w:szCs w:val="22"/>
          <w:lang w:eastAsia="en-US"/>
        </w:rPr>
        <w:t>Сумма осевых моментов инерции относительно двух взаимно перпендикуля</w:t>
      </w:r>
      <w:r w:rsidRPr="00057CA5">
        <w:rPr>
          <w:rFonts w:eastAsia="Calibri"/>
          <w:i/>
          <w:spacing w:val="-4"/>
          <w:szCs w:val="22"/>
          <w:lang w:eastAsia="en-US"/>
        </w:rPr>
        <w:t>р</w:t>
      </w:r>
      <w:r w:rsidRPr="00057CA5">
        <w:rPr>
          <w:rFonts w:eastAsia="Calibri"/>
          <w:i/>
          <w:spacing w:val="-4"/>
          <w:szCs w:val="22"/>
          <w:lang w:eastAsia="en-US"/>
        </w:rPr>
        <w:t>ных осей равна полярному моменту инерции относительно начала координат.</w:t>
      </w:r>
    </w:p>
    <w:p w:rsidR="00BC5CA5" w:rsidRDefault="00BC5CA5" w:rsidP="00BC5CA5">
      <w:pPr>
        <w:ind w:firstLine="510"/>
        <w:rPr>
          <w:rFonts w:eastAsia="Calibri"/>
          <w:sz w:val="28"/>
          <w:szCs w:val="22"/>
          <w:lang w:eastAsia="en-US"/>
        </w:rPr>
      </w:pPr>
    </w:p>
    <w:p w:rsidR="00BC5CA5" w:rsidRPr="00FC60B0" w:rsidRDefault="002D5956" w:rsidP="00BC5CA5">
      <w:pPr>
        <w:ind w:firstLine="0"/>
        <w:jc w:val="center"/>
        <w:rPr>
          <w:b/>
          <w:sz w:val="28"/>
        </w:rPr>
      </w:pPr>
      <w:r w:rsidRPr="002D5956">
        <w:rPr>
          <w:b/>
          <w:sz w:val="28"/>
        </w:rPr>
        <w:t xml:space="preserve">5.3. </w:t>
      </w:r>
      <w:r w:rsidR="00BC5CA5" w:rsidRPr="00FC60B0">
        <w:rPr>
          <w:b/>
          <w:sz w:val="28"/>
        </w:rPr>
        <w:t>Момент инерции при параллельном переносе осей.</w:t>
      </w:r>
    </w:p>
    <w:p w:rsidR="00BC5CA5" w:rsidRDefault="00BC5CA5" w:rsidP="00BC5CA5">
      <w:pPr>
        <w:ind w:firstLine="510"/>
        <w:rPr>
          <w:sz w:val="28"/>
        </w:rPr>
      </w:pPr>
    </w:p>
    <w:p w:rsidR="00BC5CA5" w:rsidRDefault="00BC5CA5" w:rsidP="00BC5CA5">
      <w:pPr>
        <w:ind w:firstLine="510"/>
        <w:rPr>
          <w:sz w:val="28"/>
        </w:rPr>
      </w:pPr>
      <w:r>
        <w:rPr>
          <w:sz w:val="28"/>
        </w:rPr>
        <w:t>Выведем формулы преобразования моментов инерции при пара</w:t>
      </w:r>
      <w:r>
        <w:rPr>
          <w:sz w:val="28"/>
        </w:rPr>
        <w:t>л</w:t>
      </w:r>
      <w:r>
        <w:rPr>
          <w:sz w:val="28"/>
        </w:rPr>
        <w:t>лельном переносе осей.</w:t>
      </w:r>
      <w:r w:rsidRPr="00116EA8">
        <w:rPr>
          <w:sz w:val="28"/>
        </w:rPr>
        <w:t xml:space="preserve"> </w:t>
      </w:r>
      <w:r w:rsidRPr="007C5A20">
        <w:rPr>
          <w:sz w:val="28"/>
        </w:rPr>
        <w:t xml:space="preserve">Пусть дана произвольная плоская фигура площадью </w:t>
      </w:r>
      <w:r w:rsidRPr="00116EA8">
        <w:rPr>
          <w:i/>
          <w:sz w:val="28"/>
          <w:lang w:val="en-US"/>
        </w:rPr>
        <w:t>A</w:t>
      </w:r>
      <w:r w:rsidRPr="007C5A20">
        <w:rPr>
          <w:sz w:val="28"/>
        </w:rPr>
        <w:t xml:space="preserve"> </w:t>
      </w:r>
      <w:r>
        <w:rPr>
          <w:sz w:val="28"/>
        </w:rPr>
        <w:t xml:space="preserve">с </w:t>
      </w:r>
      <w:r w:rsidRPr="007C5A20">
        <w:rPr>
          <w:sz w:val="28"/>
        </w:rPr>
        <w:t>центр</w:t>
      </w:r>
      <w:r>
        <w:rPr>
          <w:sz w:val="28"/>
        </w:rPr>
        <w:t>ом</w:t>
      </w:r>
      <w:r w:rsidRPr="007C5A20">
        <w:rPr>
          <w:sz w:val="28"/>
        </w:rPr>
        <w:t xml:space="preserve"> тяжести в т. </w:t>
      </w:r>
      <w:r w:rsidRPr="00581A43">
        <w:rPr>
          <w:i/>
          <w:sz w:val="28"/>
          <w:lang w:val="en-US"/>
        </w:rPr>
        <w:t>C</w:t>
      </w:r>
      <w:r>
        <w:rPr>
          <w:sz w:val="28"/>
        </w:rPr>
        <w:t xml:space="preserve"> (рис. 5.3). Оси </w:t>
      </w:r>
      <w:r w:rsidRPr="004F5C4F">
        <w:rPr>
          <w:i/>
          <w:sz w:val="28"/>
          <w:lang w:val="en-US"/>
        </w:rPr>
        <w:t>y</w:t>
      </w:r>
      <w:r>
        <w:rPr>
          <w:sz w:val="28"/>
        </w:rPr>
        <w:t xml:space="preserve"> и </w:t>
      </w:r>
      <w:r w:rsidRPr="004F5C4F">
        <w:rPr>
          <w:i/>
          <w:sz w:val="28"/>
          <w:lang w:val="en-US"/>
        </w:rPr>
        <w:t>z</w:t>
      </w:r>
      <w:r>
        <w:rPr>
          <w:sz w:val="28"/>
        </w:rPr>
        <w:t xml:space="preserve"> являются центральными (проходят через центр тяжести сечения).</w:t>
      </w:r>
      <w:r w:rsidRPr="007C5A20">
        <w:rPr>
          <w:sz w:val="28"/>
        </w:rPr>
        <w:t xml:space="preserve"> </w:t>
      </w:r>
      <w:r>
        <w:rPr>
          <w:sz w:val="28"/>
        </w:rPr>
        <w:t>Центральные</w:t>
      </w:r>
      <w:r w:rsidRPr="007C5A20">
        <w:rPr>
          <w:sz w:val="28"/>
        </w:rPr>
        <w:t xml:space="preserve"> момент</w:t>
      </w:r>
      <w:r>
        <w:rPr>
          <w:sz w:val="28"/>
        </w:rPr>
        <w:t>ы</w:t>
      </w:r>
      <w:r w:rsidRPr="007C5A20">
        <w:rPr>
          <w:sz w:val="28"/>
        </w:rPr>
        <w:t xml:space="preserve"> инерции </w:t>
      </w:r>
      <w:proofErr w:type="spellStart"/>
      <w:r w:rsidRPr="00116EA8">
        <w:rPr>
          <w:i/>
          <w:sz w:val="28"/>
          <w:lang w:val="en-US"/>
        </w:rPr>
        <w:t>I</w:t>
      </w:r>
      <w:r w:rsidRPr="00116EA8">
        <w:rPr>
          <w:i/>
          <w:sz w:val="28"/>
          <w:vertAlign w:val="subscript"/>
          <w:lang w:val="en-US"/>
        </w:rPr>
        <w:t>z</w:t>
      </w:r>
      <w:proofErr w:type="spellEnd"/>
      <w:r>
        <w:rPr>
          <w:sz w:val="28"/>
        </w:rPr>
        <w:t xml:space="preserve"> и </w:t>
      </w:r>
      <w:proofErr w:type="spellStart"/>
      <w:r w:rsidRPr="004F5C4F">
        <w:rPr>
          <w:i/>
          <w:sz w:val="28"/>
          <w:lang w:val="en-US"/>
        </w:rPr>
        <w:t>I</w:t>
      </w:r>
      <w:r>
        <w:rPr>
          <w:i/>
          <w:sz w:val="28"/>
          <w:vertAlign w:val="subscript"/>
          <w:lang w:val="en-US"/>
        </w:rPr>
        <w:t>y</w:t>
      </w:r>
      <w:proofErr w:type="spellEnd"/>
      <w:r>
        <w:rPr>
          <w:sz w:val="28"/>
        </w:rPr>
        <w:t xml:space="preserve"> </w:t>
      </w:r>
      <w:r w:rsidRPr="004F5C4F">
        <w:rPr>
          <w:sz w:val="28"/>
        </w:rPr>
        <w:t>известны</w:t>
      </w:r>
      <w:r>
        <w:rPr>
          <w:sz w:val="28"/>
        </w:rPr>
        <w:t>. Определим моменты инерции отн</w:t>
      </w:r>
      <w:r>
        <w:rPr>
          <w:sz w:val="28"/>
        </w:rPr>
        <w:t>о</w:t>
      </w:r>
      <w:r>
        <w:rPr>
          <w:sz w:val="28"/>
        </w:rPr>
        <w:t xml:space="preserve">сительно новых осей </w:t>
      </w:r>
      <w:r w:rsidRPr="004F5C4F">
        <w:rPr>
          <w:i/>
          <w:sz w:val="28"/>
          <w:lang w:val="en-US"/>
        </w:rPr>
        <w:t>z</w:t>
      </w:r>
      <w:r w:rsidRPr="004F5C4F">
        <w:rPr>
          <w:sz w:val="28"/>
          <w:vertAlign w:val="subscript"/>
        </w:rPr>
        <w:t>1</w:t>
      </w:r>
      <w:r w:rsidRPr="004F5C4F">
        <w:rPr>
          <w:sz w:val="28"/>
        </w:rPr>
        <w:t xml:space="preserve"> и </w:t>
      </w:r>
      <w:r w:rsidRPr="004F5C4F">
        <w:rPr>
          <w:i/>
          <w:sz w:val="28"/>
          <w:lang w:val="en-US"/>
        </w:rPr>
        <w:t>y</w:t>
      </w:r>
      <w:r w:rsidRPr="004F5C4F">
        <w:rPr>
          <w:sz w:val="28"/>
          <w:vertAlign w:val="subscript"/>
        </w:rPr>
        <w:t>1</w:t>
      </w:r>
      <w:r>
        <w:rPr>
          <w:sz w:val="28"/>
        </w:rPr>
        <w:t xml:space="preserve">, параллельных </w:t>
      </w:r>
      <w:proofErr w:type="gramStart"/>
      <w:r>
        <w:rPr>
          <w:sz w:val="28"/>
        </w:rPr>
        <w:t>центральным</w:t>
      </w:r>
      <w:proofErr w:type="gramEnd"/>
      <w:r>
        <w:rPr>
          <w:sz w:val="28"/>
        </w:rPr>
        <w:t xml:space="preserve"> и отстоящих от них на расстояния </w:t>
      </w:r>
      <w:r w:rsidRPr="004F5C4F">
        <w:rPr>
          <w:i/>
          <w:sz w:val="28"/>
          <w:lang w:val="en-US"/>
        </w:rPr>
        <w:t>a</w:t>
      </w:r>
      <w:r>
        <w:rPr>
          <w:sz w:val="28"/>
        </w:rPr>
        <w:t xml:space="preserve"> и </w:t>
      </w:r>
      <w:r w:rsidRPr="004F5C4F">
        <w:rPr>
          <w:i/>
          <w:sz w:val="28"/>
          <w:lang w:val="en-US"/>
        </w:rPr>
        <w:t>b</w:t>
      </w:r>
      <w:r>
        <w:rPr>
          <w:sz w:val="28"/>
        </w:rPr>
        <w:t xml:space="preserve"> соответственно. </w:t>
      </w:r>
    </w:p>
    <w:p w:rsidR="00BC5CA5" w:rsidRDefault="00BC5CA5" w:rsidP="00BC5CA5">
      <w:pPr>
        <w:ind w:firstLine="510"/>
        <w:rPr>
          <w:sz w:val="28"/>
        </w:rPr>
      </w:pPr>
      <w:r>
        <w:rPr>
          <w:sz w:val="28"/>
        </w:rPr>
        <w:t>Из рис. 5.3 легко установить зависимость между новыми и стар</w:t>
      </w:r>
      <w:r>
        <w:rPr>
          <w:sz w:val="28"/>
        </w:rPr>
        <w:t>ы</w:t>
      </w:r>
      <w:r>
        <w:rPr>
          <w:sz w:val="28"/>
        </w:rPr>
        <w:t xml:space="preserve">ми координатами элементарной площадки </w:t>
      </w:r>
      <w:proofErr w:type="spellStart"/>
      <w:r w:rsidRPr="004F5C4F">
        <w:rPr>
          <w:i/>
          <w:sz w:val="28"/>
          <w:lang w:val="en-US"/>
        </w:rPr>
        <w:t>dA</w:t>
      </w:r>
      <w:proofErr w:type="spellEnd"/>
      <w:r>
        <w:rPr>
          <w:sz w:val="28"/>
        </w:rPr>
        <w:t>:</w:t>
      </w:r>
    </w:p>
    <w:p w:rsidR="00BC5CA5" w:rsidRPr="00116EA8" w:rsidRDefault="00BC5CA5" w:rsidP="00BC5CA5">
      <w:pPr>
        <w:pStyle w:val="MTDisplayEquation"/>
        <w:tabs>
          <w:tab w:val="clear" w:pos="5320"/>
          <w:tab w:val="clear" w:pos="9920"/>
          <w:tab w:val="center" w:pos="4253"/>
          <w:tab w:val="right" w:pos="8505"/>
        </w:tabs>
        <w:spacing w:before="120" w:after="120"/>
      </w:pPr>
      <w:r>
        <w:tab/>
      </w:r>
      <w:r w:rsidRPr="00581A43">
        <w:rPr>
          <w:position w:val="-12"/>
        </w:rPr>
        <w:object w:dxaOrig="1140" w:dyaOrig="380">
          <v:shape id="_x0000_i1158" type="#_x0000_t75" style="width:56.85pt;height:18.95pt" o:ole="">
            <v:imagedata r:id="rId329" o:title=""/>
          </v:shape>
          <o:OLEObject Type="Embed" ProgID="Equation.DSMT4" ShapeID="_x0000_i1158" DrawAspect="Content" ObjectID="_1418716712" r:id="rId330"/>
        </w:object>
      </w:r>
      <w:r>
        <w:t xml:space="preserve">, </w:t>
      </w:r>
      <w:r w:rsidRPr="00581A43">
        <w:rPr>
          <w:position w:val="-12"/>
        </w:rPr>
        <w:object w:dxaOrig="1080" w:dyaOrig="380">
          <v:shape id="_x0000_i1159" type="#_x0000_t75" style="width:54.3pt;height:18.95pt" o:ole="">
            <v:imagedata r:id="rId331" o:title=""/>
          </v:shape>
          <o:OLEObject Type="Embed" ProgID="Equation.DSMT4" ShapeID="_x0000_i1159" DrawAspect="Content" ObjectID="_1418716713" r:id="rId332"/>
        </w:object>
      </w:r>
      <w:r>
        <w:t xml:space="preserve">. </w:t>
      </w:r>
      <w:r>
        <w:tab/>
        <w:t>5.10</w:t>
      </w:r>
    </w:p>
    <w:p w:rsidR="00BC5CA5" w:rsidRPr="00116EA8" w:rsidRDefault="00BC5CA5" w:rsidP="00BC5CA5">
      <w:pPr>
        <w:ind w:firstLine="510"/>
        <w:rPr>
          <w:sz w:val="28"/>
        </w:rPr>
      </w:pPr>
      <w:r>
        <w:rPr>
          <w:sz w:val="28"/>
        </w:rPr>
        <w:t>Пользуясь общим выражением для записи осевых моментов инерции, находим</w:t>
      </w:r>
    </w:p>
    <w:p w:rsidR="00BC5CA5" w:rsidRDefault="00BC5CA5" w:rsidP="00BC5CA5">
      <w:pPr>
        <w:ind w:firstLine="0"/>
        <w:jc w:val="center"/>
        <w:rPr>
          <w:sz w:val="28"/>
          <w:lang w:val="en-US"/>
        </w:rPr>
      </w:pPr>
      <w:r>
        <w:rPr>
          <w:noProof/>
          <w:lang w:eastAsia="ru-RU"/>
        </w:rPr>
        <w:lastRenderedPageBreak/>
        <mc:AlternateContent>
          <mc:Choice Requires="wpc">
            <w:drawing>
              <wp:inline distT="0" distB="0" distL="0" distR="0" wp14:anchorId="771E1517" wp14:editId="581C198D">
                <wp:extent cx="3125694" cy="2696733"/>
                <wp:effectExtent l="0" t="0" r="0" b="0"/>
                <wp:docPr id="1815" name="Полотно 181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prstDash val="lgDashDot"/>
                        </a:ln>
                      </wpc:whole>
                      <wpg:wgp>
                        <wpg:cNvPr id="1781" name="Группа 1781"/>
                        <wpg:cNvGrpSpPr/>
                        <wpg:grpSpPr>
                          <a:xfrm>
                            <a:off x="132139" y="123547"/>
                            <a:ext cx="2825488" cy="2369373"/>
                            <a:chOff x="132139" y="123547"/>
                            <a:chExt cx="2825488" cy="2369373"/>
                          </a:xfrm>
                        </wpg:grpSpPr>
                        <wps:wsp>
                          <wps:cNvPr id="1782" name="Прямая со стрелкой 1782"/>
                          <wps:cNvCnPr/>
                          <wps:spPr>
                            <a:xfrm flipV="1">
                              <a:off x="762678" y="169276"/>
                              <a:ext cx="0" cy="2014466"/>
                            </a:xfrm>
                            <a:prstGeom prst="straightConnector1">
                              <a:avLst/>
                            </a:prstGeom>
                            <a:noFill/>
                            <a:ln w="9525" cap="flat" cmpd="sng" algn="ctr">
                              <a:solidFill>
                                <a:sysClr val="windowText" lastClr="000000"/>
                              </a:solidFill>
                              <a:prstDash val="solid"/>
                              <a:tailEnd type="stealth" w="sm" len="lg"/>
                            </a:ln>
                            <a:effectLst/>
                          </wps:spPr>
                          <wps:bodyPr/>
                        </wps:wsp>
                        <wps:wsp>
                          <wps:cNvPr id="1783" name="Прямая со стрелкой 1783"/>
                          <wps:cNvCnPr/>
                          <wps:spPr>
                            <a:xfrm>
                              <a:off x="762677" y="2167486"/>
                              <a:ext cx="2133600" cy="0"/>
                            </a:xfrm>
                            <a:prstGeom prst="straightConnector1">
                              <a:avLst/>
                            </a:prstGeom>
                            <a:noFill/>
                            <a:ln w="9525" cap="flat" cmpd="sng" algn="ctr">
                              <a:solidFill>
                                <a:sysClr val="windowText" lastClr="000000"/>
                              </a:solidFill>
                              <a:prstDash val="solid"/>
                              <a:tailEnd type="stealth" w="sm" len="lg"/>
                            </a:ln>
                            <a:effectLst/>
                          </wps:spPr>
                          <wps:bodyPr/>
                        </wps:wsp>
                        <wps:wsp>
                          <wps:cNvPr id="1784" name="Полилиния 1784"/>
                          <wps:cNvSpPr/>
                          <wps:spPr>
                            <a:xfrm>
                              <a:off x="222072" y="1020422"/>
                              <a:ext cx="1809971" cy="1472498"/>
                            </a:xfrm>
                            <a:custGeom>
                              <a:avLst/>
                              <a:gdLst>
                                <a:gd name="connsiteX0" fmla="*/ 191983 w 920210"/>
                                <a:gd name="connsiteY0" fmla="*/ 35859 h 788926"/>
                                <a:gd name="connsiteX1" fmla="*/ 496783 w 920210"/>
                                <a:gd name="connsiteY1" fmla="*/ 0 h 788926"/>
                                <a:gd name="connsiteX2" fmla="*/ 771701 w 920210"/>
                                <a:gd name="connsiteY2" fmla="*/ 119529 h 788926"/>
                                <a:gd name="connsiteX3" fmla="*/ 801583 w 920210"/>
                                <a:gd name="connsiteY3" fmla="*/ 400423 h 788926"/>
                                <a:gd name="connsiteX4" fmla="*/ 891230 w 920210"/>
                                <a:gd name="connsiteY4" fmla="*/ 519953 h 788926"/>
                                <a:gd name="connsiteX5" fmla="*/ 885254 w 920210"/>
                                <a:gd name="connsiteY5" fmla="*/ 699247 h 788926"/>
                                <a:gd name="connsiteX6" fmla="*/ 490807 w 920210"/>
                                <a:gd name="connsiteY6" fmla="*/ 788894 h 788926"/>
                                <a:gd name="connsiteX7" fmla="*/ 168077 w 920210"/>
                                <a:gd name="connsiteY7" fmla="*/ 705223 h 788926"/>
                                <a:gd name="connsiteX8" fmla="*/ 132219 w 920210"/>
                                <a:gd name="connsiteY8" fmla="*/ 412376 h 788926"/>
                                <a:gd name="connsiteX9" fmla="*/ 736 w 920210"/>
                                <a:gd name="connsiteY9" fmla="*/ 227106 h 788926"/>
                                <a:gd name="connsiteX10" fmla="*/ 191983 w 920210"/>
                                <a:gd name="connsiteY10" fmla="*/ 35859 h 788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20210" h="788926">
                                  <a:moveTo>
                                    <a:pt x="191983" y="35859"/>
                                  </a:moveTo>
                                  <a:cubicBezTo>
                                    <a:pt x="274658" y="-1992"/>
                                    <a:pt x="400163" y="-13945"/>
                                    <a:pt x="496783" y="0"/>
                                  </a:cubicBezTo>
                                  <a:cubicBezTo>
                                    <a:pt x="593403" y="13945"/>
                                    <a:pt x="720901" y="52792"/>
                                    <a:pt x="771701" y="119529"/>
                                  </a:cubicBezTo>
                                  <a:cubicBezTo>
                                    <a:pt x="822501" y="186266"/>
                                    <a:pt x="781662" y="333686"/>
                                    <a:pt x="801583" y="400423"/>
                                  </a:cubicBezTo>
                                  <a:cubicBezTo>
                                    <a:pt x="821504" y="467160"/>
                                    <a:pt x="877285" y="470149"/>
                                    <a:pt x="891230" y="519953"/>
                                  </a:cubicBezTo>
                                  <a:cubicBezTo>
                                    <a:pt x="905175" y="569757"/>
                                    <a:pt x="951991" y="654424"/>
                                    <a:pt x="885254" y="699247"/>
                                  </a:cubicBezTo>
                                  <a:cubicBezTo>
                                    <a:pt x="818517" y="744070"/>
                                    <a:pt x="610336" y="787898"/>
                                    <a:pt x="490807" y="788894"/>
                                  </a:cubicBezTo>
                                  <a:cubicBezTo>
                                    <a:pt x="371278" y="789890"/>
                                    <a:pt x="227842" y="767976"/>
                                    <a:pt x="168077" y="705223"/>
                                  </a:cubicBezTo>
                                  <a:cubicBezTo>
                                    <a:pt x="108312" y="642470"/>
                                    <a:pt x="160109" y="492062"/>
                                    <a:pt x="132219" y="412376"/>
                                  </a:cubicBezTo>
                                  <a:cubicBezTo>
                                    <a:pt x="104329" y="332690"/>
                                    <a:pt x="-10221" y="289859"/>
                                    <a:pt x="736" y="227106"/>
                                  </a:cubicBezTo>
                                  <a:cubicBezTo>
                                    <a:pt x="11693" y="164353"/>
                                    <a:pt x="109308" y="73710"/>
                                    <a:pt x="191983" y="35859"/>
                                  </a:cubicBezTo>
                                  <a:close/>
                                </a:path>
                              </a:pathLst>
                            </a:custGeom>
                            <a:no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85" name="Овал 1785"/>
                          <wps:cNvSpPr/>
                          <wps:spPr>
                            <a:xfrm>
                              <a:off x="1325656" y="1243113"/>
                              <a:ext cx="215900" cy="215900"/>
                            </a:xfrm>
                            <a:prstGeom prst="ellipse">
                              <a:avLst/>
                            </a:prstGeom>
                            <a:pattFill prst="wdUpDiag">
                              <a:fgClr>
                                <a:sysClr val="windowText" lastClr="000000"/>
                              </a:fgClr>
                              <a:bgClr>
                                <a:sysClr val="window" lastClr="FFFFFF"/>
                              </a:bgClr>
                            </a:patt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86" name="Прямая со стрелкой 1786"/>
                          <wps:cNvCnPr/>
                          <wps:spPr>
                            <a:xfrm>
                              <a:off x="1439320" y="1337332"/>
                              <a:ext cx="1219350" cy="0"/>
                            </a:xfrm>
                            <a:prstGeom prst="straightConnector1">
                              <a:avLst/>
                            </a:prstGeom>
                            <a:noFill/>
                            <a:ln w="9525" cap="flat" cmpd="sng" algn="ctr">
                              <a:solidFill>
                                <a:sysClr val="windowText" lastClr="000000"/>
                              </a:solidFill>
                              <a:prstDash val="solid"/>
                              <a:tailEnd type="none" w="sm" len="lg"/>
                            </a:ln>
                            <a:effectLst/>
                          </wps:spPr>
                          <wps:bodyPr/>
                        </wps:wsp>
                        <wps:wsp>
                          <wps:cNvPr id="1787" name="Прямая со стрелкой 1787"/>
                          <wps:cNvCnPr/>
                          <wps:spPr>
                            <a:xfrm>
                              <a:off x="1439321" y="549820"/>
                              <a:ext cx="0" cy="801243"/>
                            </a:xfrm>
                            <a:prstGeom prst="straightConnector1">
                              <a:avLst/>
                            </a:prstGeom>
                            <a:noFill/>
                            <a:ln w="9525" cap="flat" cmpd="sng" algn="ctr">
                              <a:solidFill>
                                <a:sysClr val="windowText" lastClr="000000"/>
                              </a:solidFill>
                              <a:prstDash val="solid"/>
                              <a:tailEnd type="none" w="sm" len="lg"/>
                            </a:ln>
                            <a:effectLst/>
                          </wps:spPr>
                          <wps:bodyPr/>
                        </wps:wsp>
                        <wps:wsp>
                          <wps:cNvPr id="1788" name="Овал 1788"/>
                          <wps:cNvSpPr/>
                          <wps:spPr>
                            <a:xfrm>
                              <a:off x="1145408" y="1632211"/>
                              <a:ext cx="35560" cy="35560"/>
                            </a:xfrm>
                            <a:prstGeom prst="ellipse">
                              <a:avLst/>
                            </a:prstGeom>
                            <a:solidFill>
                              <a:sysClr val="windowText" lastClr="000000"/>
                            </a:solid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89" name="Прямая со стрелкой 1789"/>
                          <wps:cNvCnPr/>
                          <wps:spPr>
                            <a:xfrm>
                              <a:off x="1171733" y="1668167"/>
                              <a:ext cx="1761743" cy="396"/>
                            </a:xfrm>
                            <a:prstGeom prst="straightConnector1">
                              <a:avLst/>
                            </a:prstGeom>
                            <a:noFill/>
                            <a:ln w="9525" cap="flat" cmpd="sng" algn="ctr">
                              <a:solidFill>
                                <a:sysClr val="windowText" lastClr="000000"/>
                              </a:solidFill>
                              <a:prstDash val="lgDashDot"/>
                              <a:tailEnd type="stealth" w="sm" len="lg"/>
                            </a:ln>
                            <a:effectLst/>
                          </wps:spPr>
                          <wps:bodyPr/>
                        </wps:wsp>
                        <wps:wsp>
                          <wps:cNvPr id="1790" name="Прямая со стрелкой 1790"/>
                          <wps:cNvCnPr/>
                          <wps:spPr>
                            <a:xfrm flipV="1">
                              <a:off x="1160938" y="123547"/>
                              <a:ext cx="0" cy="1545016"/>
                            </a:xfrm>
                            <a:prstGeom prst="straightConnector1">
                              <a:avLst/>
                            </a:prstGeom>
                            <a:noFill/>
                            <a:ln w="9525" cap="flat" cmpd="sng" algn="ctr">
                              <a:solidFill>
                                <a:sysClr val="windowText" lastClr="000000"/>
                              </a:solidFill>
                              <a:prstDash val="lgDashDot"/>
                              <a:tailEnd type="stealth" w="sm" len="lg"/>
                            </a:ln>
                            <a:effectLst/>
                          </wps:spPr>
                          <wps:bodyPr/>
                        </wps:wsp>
                        <wps:wsp>
                          <wps:cNvPr id="1791" name="Прямая со стрелкой 1791"/>
                          <wps:cNvCnPr/>
                          <wps:spPr>
                            <a:xfrm>
                              <a:off x="760772" y="588667"/>
                              <a:ext cx="678549"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792" name="Прямая со стрелкой 1792"/>
                          <wps:cNvCnPr/>
                          <wps:spPr>
                            <a:xfrm>
                              <a:off x="1160938" y="873670"/>
                              <a:ext cx="278383"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793" name="Прямая со стрелкой 1793"/>
                          <wps:cNvCnPr/>
                          <wps:spPr>
                            <a:xfrm>
                              <a:off x="2262547" y="1667771"/>
                              <a:ext cx="0" cy="529149"/>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794" name="Прямая со стрелкой 1794"/>
                          <wps:cNvCnPr/>
                          <wps:spPr>
                            <a:xfrm>
                              <a:off x="2596972" y="1317602"/>
                              <a:ext cx="0" cy="86614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795" name="Поле 7"/>
                          <wps:cNvSpPr txBox="1"/>
                          <wps:spPr>
                            <a:xfrm>
                              <a:off x="1762032" y="813221"/>
                              <a:ext cx="358775" cy="32131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spellStart"/>
                                <w:proofErr w:type="gramStart"/>
                                <w:r>
                                  <w:rPr>
                                    <w:rFonts w:eastAsia="Times New Roman"/>
                                    <w:i/>
                                    <w:iCs/>
                                    <w:lang w:val="en-US"/>
                                  </w:rPr>
                                  <w:t>dA</w:t>
                                </w:r>
                                <w:proofErr w:type="spellEnd"/>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96" name="Поле 7"/>
                          <wps:cNvSpPr txBox="1"/>
                          <wps:spPr>
                            <a:xfrm>
                              <a:off x="496468" y="169144"/>
                              <a:ext cx="307975" cy="320040"/>
                            </a:xfrm>
                            <a:prstGeom prst="rect">
                              <a:avLst/>
                            </a:prstGeom>
                            <a:noFill/>
                            <a:ln w="6350">
                              <a:noFill/>
                            </a:ln>
                            <a:effectLst/>
                          </wps:spPr>
                          <wps:txbx>
                            <w:txbxContent>
                              <w:p w:rsidR="00577C88" w:rsidRPr="00D21D9C" w:rsidRDefault="00577C88" w:rsidP="00BC5CA5">
                                <w:pPr>
                                  <w:pStyle w:val="ab"/>
                                  <w:spacing w:before="0" w:beforeAutospacing="0" w:after="0" w:afterAutospacing="0"/>
                                  <w:jc w:val="both"/>
                                </w:pPr>
                                <w:r>
                                  <w:rPr>
                                    <w:rFonts w:eastAsia="Times New Roman"/>
                                    <w:i/>
                                    <w:iCs/>
                                    <w:lang w:val="en-US"/>
                                  </w:rPr>
                                  <w:t>y</w:t>
                                </w:r>
                                <w:r w:rsidRPr="00D21D9C">
                                  <w:rPr>
                                    <w:rFonts w:eastAsia="Times New Roman"/>
                                    <w:i/>
                                    <w:iCs/>
                                    <w:vertAlign w:val="sub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97" name="Поле 7"/>
                          <wps:cNvSpPr txBox="1"/>
                          <wps:spPr>
                            <a:xfrm>
                              <a:off x="881871" y="169144"/>
                              <a:ext cx="257175" cy="32004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98" name="Поле 7"/>
                          <wps:cNvSpPr txBox="1"/>
                          <wps:spPr>
                            <a:xfrm>
                              <a:off x="2657907" y="1911748"/>
                              <a:ext cx="299720" cy="320675"/>
                            </a:xfrm>
                            <a:prstGeom prst="rect">
                              <a:avLst/>
                            </a:prstGeom>
                            <a:noFill/>
                            <a:ln w="6350">
                              <a:noFill/>
                            </a:ln>
                            <a:effectLst/>
                          </wps:spPr>
                          <wps:txbx>
                            <w:txbxContent>
                              <w:p w:rsidR="00577C88" w:rsidRPr="00D21D9C" w:rsidRDefault="00577C88" w:rsidP="00BC5CA5">
                                <w:pPr>
                                  <w:pStyle w:val="ab"/>
                                  <w:spacing w:before="0" w:beforeAutospacing="0" w:after="0" w:afterAutospacing="0"/>
                                  <w:jc w:val="both"/>
                                </w:pPr>
                                <w:r>
                                  <w:rPr>
                                    <w:rFonts w:eastAsia="Times New Roman"/>
                                    <w:i/>
                                    <w:iCs/>
                                    <w:lang w:val="en-US"/>
                                  </w:rPr>
                                  <w:t>z</w:t>
                                </w:r>
                                <w:r w:rsidRPr="00D21D9C">
                                  <w:rPr>
                                    <w:rFonts w:eastAsia="Times New Roman"/>
                                    <w:i/>
                                    <w:iCs/>
                                    <w:vertAlign w:val="sub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99" name="Поле 7"/>
                          <wps:cNvSpPr txBox="1"/>
                          <wps:spPr>
                            <a:xfrm>
                              <a:off x="2683788" y="1374805"/>
                              <a:ext cx="248920" cy="320675"/>
                            </a:xfrm>
                            <a:prstGeom prst="rect">
                              <a:avLst/>
                            </a:prstGeom>
                            <a:noFill/>
                            <a:ln w="6350">
                              <a:noFill/>
                            </a:ln>
                            <a:effectLst/>
                          </wps:spPr>
                          <wps:txbx>
                            <w:txbxContent>
                              <w:p w:rsidR="00577C88" w:rsidRPr="00D21D9C" w:rsidRDefault="00577C88" w:rsidP="00BC5CA5">
                                <w:pPr>
                                  <w:pStyle w:val="ab"/>
                                  <w:spacing w:before="0" w:beforeAutospacing="0" w:after="0" w:afterAutospacing="0"/>
                                  <w:jc w:val="both"/>
                                </w:pPr>
                                <w:proofErr w:type="gramStart"/>
                                <w:r>
                                  <w:rPr>
                                    <w:rFonts w:eastAsia="Times New Roman"/>
                                    <w:i/>
                                    <w:iCs/>
                                    <w:lang w:val="en-US"/>
                                  </w:rPr>
                                  <w:t>z</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00" name="Поле 7"/>
                          <wps:cNvSpPr txBox="1"/>
                          <wps:spPr>
                            <a:xfrm>
                              <a:off x="903748" y="1557195"/>
                              <a:ext cx="291465" cy="32004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01" name="Прямая соединительная линия 1801"/>
                          <wps:cNvCnPr/>
                          <wps:spPr>
                            <a:xfrm flipV="1">
                              <a:off x="1439321" y="1029753"/>
                              <a:ext cx="398780" cy="318135"/>
                            </a:xfrm>
                            <a:prstGeom prst="line">
                              <a:avLst/>
                            </a:prstGeom>
                            <a:noFill/>
                            <a:ln w="9525" cap="flat" cmpd="sng" algn="ctr">
                              <a:solidFill>
                                <a:sysClr val="windowText" lastClr="000000"/>
                              </a:solidFill>
                              <a:prstDash val="solid"/>
                            </a:ln>
                            <a:effectLst/>
                          </wps:spPr>
                          <wps:bodyPr/>
                        </wps:wsp>
                        <wps:wsp>
                          <wps:cNvPr id="1802" name="Поле 7"/>
                          <wps:cNvSpPr txBox="1"/>
                          <wps:spPr>
                            <a:xfrm>
                              <a:off x="2294793" y="1695232"/>
                              <a:ext cx="363220" cy="21653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y</w:t>
                                </w:r>
                                <w:r w:rsidRPr="00976FBE">
                                  <w:rPr>
                                    <w:rFonts w:eastAsia="Times New Roman"/>
                                    <w:i/>
                                    <w:iCs/>
                                    <w:vertAlign w:val="subscript"/>
                                    <w:lang w:val="en-US"/>
                                  </w:rPr>
                                  <w:t>1</w:t>
                                </w:r>
                              </w:p>
                            </w:txbxContent>
                          </wps:txbx>
                          <wps:bodyPr rot="0" spcFirstLastPara="0" vert="vert270" wrap="none" lIns="91440" tIns="45720" rIns="91440" bIns="45720" numCol="1" spcCol="0" rtlCol="0" fromWordArt="0" anchor="t" anchorCtr="0" forceAA="0" compatLnSpc="1">
                            <a:prstTxWarp prst="textNoShape">
                              <a:avLst/>
                            </a:prstTxWarp>
                            <a:noAutofit/>
                          </wps:bodyPr>
                        </wps:wsp>
                        <wps:wsp>
                          <wps:cNvPr id="1803" name="Поле 7"/>
                          <wps:cNvSpPr txBox="1"/>
                          <wps:spPr>
                            <a:xfrm>
                              <a:off x="1952858" y="1397208"/>
                              <a:ext cx="367030" cy="21082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y</w:t>
                                </w:r>
                                <w:r>
                                  <w:rPr>
                                    <w:rFonts w:eastAsia="Times New Roman"/>
                                    <w:i/>
                                    <w:iCs/>
                                    <w:position w:val="-6"/>
                                    <w:vertAlign w:val="subscript"/>
                                    <w:lang w:val="en-US"/>
                                  </w:rPr>
                                  <w:t>c</w:t>
                                </w:r>
                                <w:proofErr w:type="gramEnd"/>
                              </w:p>
                            </w:txbxContent>
                          </wps:txbx>
                          <wps:bodyPr rot="0" spcFirstLastPara="0" vert="vert270" wrap="none" lIns="91440" tIns="45720" rIns="91440" bIns="45720" numCol="1" spcCol="0" rtlCol="0" fromWordArt="0" anchor="t" anchorCtr="0" forceAA="0" compatLnSpc="1">
                            <a:prstTxWarp prst="textNoShape">
                              <a:avLst/>
                            </a:prstTxWarp>
                            <a:noAutofit/>
                          </wps:bodyPr>
                        </wps:wsp>
                        <wps:wsp>
                          <wps:cNvPr id="1804" name="Поле 7"/>
                          <wps:cNvSpPr txBox="1"/>
                          <wps:spPr>
                            <a:xfrm>
                              <a:off x="1087601" y="372479"/>
                              <a:ext cx="299720" cy="320040"/>
                            </a:xfrm>
                            <a:prstGeom prst="rect">
                              <a:avLst/>
                            </a:prstGeom>
                            <a:noFill/>
                            <a:ln w="6350">
                              <a:noFill/>
                            </a:ln>
                            <a:effectLst/>
                          </wps:spPr>
                          <wps:txbx>
                            <w:txbxContent>
                              <w:p w:rsidR="00577C88" w:rsidRPr="00D21D9C" w:rsidRDefault="00577C88" w:rsidP="00BC5CA5">
                                <w:pPr>
                                  <w:pStyle w:val="ab"/>
                                  <w:spacing w:before="0" w:beforeAutospacing="0" w:after="0" w:afterAutospacing="0"/>
                                  <w:jc w:val="both"/>
                                </w:pPr>
                                <w:r>
                                  <w:rPr>
                                    <w:rFonts w:eastAsia="Times New Roman"/>
                                    <w:i/>
                                    <w:iCs/>
                                    <w:lang w:val="en-US"/>
                                  </w:rPr>
                                  <w:t>z</w:t>
                                </w:r>
                                <w:r w:rsidRPr="00D21D9C">
                                  <w:rPr>
                                    <w:rFonts w:eastAsia="Times New Roman"/>
                                    <w:i/>
                                    <w:iCs/>
                                    <w:vertAlign w:val="sub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05" name="Поле 7"/>
                          <wps:cNvSpPr txBox="1"/>
                          <wps:spPr>
                            <a:xfrm>
                              <a:off x="1176698" y="588211"/>
                              <a:ext cx="248920" cy="320675"/>
                            </a:xfrm>
                            <a:prstGeom prst="rect">
                              <a:avLst/>
                            </a:prstGeom>
                            <a:noFill/>
                            <a:ln w="6350">
                              <a:noFill/>
                            </a:ln>
                            <a:effectLst/>
                          </wps:spPr>
                          <wps:txbx>
                            <w:txbxContent>
                              <w:p w:rsidR="00577C88" w:rsidRPr="00D21D9C" w:rsidRDefault="00577C88" w:rsidP="00BC5CA5">
                                <w:pPr>
                                  <w:pStyle w:val="ab"/>
                                  <w:spacing w:before="0" w:beforeAutospacing="0" w:after="0" w:afterAutospacing="0"/>
                                  <w:jc w:val="both"/>
                                </w:pPr>
                                <w:proofErr w:type="gramStart"/>
                                <w:r>
                                  <w:rPr>
                                    <w:rFonts w:eastAsia="Times New Roman"/>
                                    <w:i/>
                                    <w:iCs/>
                                    <w:lang w:val="en-US"/>
                                  </w:rPr>
                                  <w:t>z</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06" name="Поле 7"/>
                          <wps:cNvSpPr txBox="1"/>
                          <wps:spPr>
                            <a:xfrm>
                              <a:off x="453935" y="1951654"/>
                              <a:ext cx="350520" cy="320675"/>
                            </a:xfrm>
                            <a:prstGeom prst="rect">
                              <a:avLst/>
                            </a:prstGeom>
                            <a:noFill/>
                            <a:ln w="6350">
                              <a:noFill/>
                            </a:ln>
                            <a:effectLst/>
                          </wps:spPr>
                          <wps:txbx>
                            <w:txbxContent>
                              <w:p w:rsidR="00577C88" w:rsidRPr="0012482D" w:rsidRDefault="00577C88" w:rsidP="00BC5CA5">
                                <w:pPr>
                                  <w:pStyle w:val="ab"/>
                                  <w:spacing w:before="0" w:beforeAutospacing="0" w:after="0" w:afterAutospacing="0"/>
                                  <w:jc w:val="both"/>
                                </w:pPr>
                                <w:r>
                                  <w:rPr>
                                    <w:rFonts w:eastAsia="Times New Roman"/>
                                    <w:i/>
                                    <w:iCs/>
                                    <w:lang w:val="en-US"/>
                                  </w:rPr>
                                  <w:t>O</w:t>
                                </w:r>
                                <w:r w:rsidRPr="0012482D">
                                  <w:rPr>
                                    <w:rFonts w:eastAsia="Times New Roman"/>
                                    <w:i/>
                                    <w:iCs/>
                                    <w:vertAlign w:val="sub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07" name="Прямая со стрелкой 1807"/>
                          <wps:cNvCnPr/>
                          <wps:spPr>
                            <a:xfrm>
                              <a:off x="760772" y="873670"/>
                              <a:ext cx="427206"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808" name="Поле 7"/>
                          <wps:cNvSpPr txBox="1"/>
                          <wps:spPr>
                            <a:xfrm>
                              <a:off x="841694" y="605975"/>
                              <a:ext cx="266065" cy="320040"/>
                            </a:xfrm>
                            <a:prstGeom prst="rect">
                              <a:avLst/>
                            </a:prstGeom>
                            <a:noFill/>
                            <a:ln w="6350">
                              <a:noFill/>
                            </a:ln>
                            <a:effectLst/>
                          </wps:spPr>
                          <wps:txbx>
                            <w:txbxContent>
                              <w:p w:rsidR="00577C88" w:rsidRPr="00D21D9C" w:rsidRDefault="00577C88" w:rsidP="00BC5CA5">
                                <w:pPr>
                                  <w:pStyle w:val="ab"/>
                                  <w:spacing w:before="0" w:beforeAutospacing="0" w:after="0" w:afterAutospacing="0"/>
                                  <w:jc w:val="both"/>
                                  <w:rPr>
                                    <w:lang w:val="en-US"/>
                                  </w:rPr>
                                </w:pPr>
                                <w:proofErr w:type="gramStart"/>
                                <w:r>
                                  <w:rPr>
                                    <w:rFonts w:eastAsia="Times New Roman"/>
                                    <w:i/>
                                    <w:iCs/>
                                    <w:lang w:val="en-US"/>
                                  </w:rPr>
                                  <w:t>b</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09" name="Прямая со стрелкой 1809"/>
                          <wps:cNvCnPr/>
                          <wps:spPr>
                            <a:xfrm>
                              <a:off x="2262547" y="1343047"/>
                              <a:ext cx="0" cy="324724"/>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810" name="Поле 7"/>
                          <wps:cNvSpPr txBox="1"/>
                          <wps:spPr>
                            <a:xfrm>
                              <a:off x="1952858" y="1843787"/>
                              <a:ext cx="334645" cy="17462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vert270" wrap="none" lIns="91440" tIns="45720" rIns="91440" bIns="45720" numCol="1" spcCol="0" rtlCol="0" fromWordArt="0" anchor="t" anchorCtr="0" forceAA="0" compatLnSpc="1">
                            <a:prstTxWarp prst="textNoShape">
                              <a:avLst/>
                            </a:prstTxWarp>
                            <a:noAutofit/>
                          </wps:bodyPr>
                        </wps:wsp>
                        <wps:wsp>
                          <wps:cNvPr id="1811" name="Поле 7"/>
                          <wps:cNvSpPr txBox="1"/>
                          <wps:spPr>
                            <a:xfrm>
                              <a:off x="132139" y="500190"/>
                              <a:ext cx="282575" cy="32067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12" name="Прямая соединительная линия 1812"/>
                          <wps:cNvCnPr/>
                          <wps:spPr>
                            <a:xfrm>
                              <a:off x="310776" y="759012"/>
                              <a:ext cx="267285" cy="558079"/>
                            </a:xfrm>
                            <a:prstGeom prst="line">
                              <a:avLst/>
                            </a:prstGeom>
                            <a:noFill/>
                            <a:ln w="9525" cap="flat" cmpd="sng" algn="ctr">
                              <a:solidFill>
                                <a:sysClr val="windowText" lastClr="000000"/>
                              </a:solidFill>
                              <a:prstDash val="solid"/>
                            </a:ln>
                            <a:effectLst/>
                          </wps:spPr>
                          <wps:bodyPr/>
                        </wps:wsp>
                      </wpg:wgp>
                    </wpc:wpc>
                  </a:graphicData>
                </a:graphic>
              </wp:inline>
            </w:drawing>
          </mc:Choice>
          <mc:Fallback>
            <w:pict>
              <v:group id="Полотно 1815" o:spid="_x0000_s2286" editas="canvas" style="width:246.1pt;height:212.35pt;mso-position-horizontal-relative:char;mso-position-vertical-relative:line" coordsize="31254,26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lZ9sAwAAAtgAAAOAAAAZHJzL2Uyb0RvYy54bWzsXFtv3MYVfi/Q/0DsYwFbM0NyhhQsB44c&#10;GwWM1ICdpn2kuNwLwCW3JHVxntL0tUAe+t78BaNogLRu07+w+kf9zsyQy11dyI0EYSWtg8iUyZnD&#10;GX5zLt85M88+O5ulzklSlNM8Oxjwp2zgJFmcD6fZ+GDw1ftXT4KBU1ZRNozSPEsOBh+ScvDZ81//&#10;6tnpfD8R+SRPh0nhoJOs3D+dHwwmVTXf39sr40kyi8qn+TzJcHOUF7Oowq/FeG9YRKfofZbuCcbk&#10;3mleDOdFHidliX99aW4Onuv+R6Mkrn43GpVJ5aQHA7xbpX8W+ucR/dx7/izaHxfRfDKN7WtEv+At&#10;ZtE0g9Cmq5dRFTnHxfRCV7NpXORlPqqexvlsLx+NpnGix4DRcLY2msMoO4lKPZgYs1O/IK5usd+j&#10;MeYAXe6f4mMkNIY0o5/zoqxeRuXEOYkwd+mYrl/mFc3Ynnlmr9XqdD7ePx3Pmy+Jr7/2KTca+esi&#10;P57rgY/34y9P3hbOdAh4qYAPnCyaAUiLv51/e/6Xxf/w30dH39DD0I+/Lubv5m8L+w9j8xuN6WxU&#10;zOhvzLtzhv5cwd1w4HzApXB9Txk4JGeVE+O2CITvBQBwjAeEK0NXueaJeAJUXdNDPPmiow9MoXkZ&#10;TOIYANQvTN8By6BcTmN5s2l8N4nmiZ7GcnUaRTONP2Aav1/8Z/Hx/Hvn/M+Ln/Hj/Lvzbxc/Lj4t&#10;/r34efEvmlxBw6Z3w7c4zOzMlvslJrmeVmeUTue/x0RCXDPBSgqpMIE0wTIUSq5OMBaknlrGPU/q&#10;e820GPy9TvKZQ0A8GJRVEU3Hk+owzzKs6rwwgqKTN2VlIEnPUQOSn+WvpmmKfyekOqcHg9AXPqRF&#10;UDGjNKpwOZsDUWU2HjhROobuiqtCv3qZp9MhtabG5YfyMC3MEoDWGean74GOgZNGZYUb0CD6Dw0L&#10;r77SdHX96Ftm9FU0Tb/Ihk71YQ4cl1USpdVkQC9ZztBzgndJx7ZHsxQTrcjsQOkzmImnq6N8+EF/&#10;D+BIQ+fuMORuhiG9dK7H0DpylEaO4FJ5wRp0sHBdySyAtBrfQef+QMdbQgcq5tPiJ/3/fxc/QQlB&#10;3XiEfguVRpHXqK8VZ6NkhBBMQaGRkmGCeUJrq2i/VuM8YGGoYDhI13BPCS8M7PKq7UF8vFQdtUaB&#10;LR9iyREmx0NrdGIon3JaJX8A8EazFJ7Cb/YcHvIwcJ1TJxRM8NqlWG/yx3YT1w/80Jk4KghCYZF9&#10;UQheuRHihVCk3ULaTVinAExaI0AprhjvHEW7CefQqt3DgJ5opASM+z2G0W7iMXxSt3MsgNRSSghz&#10;zjrH0m7i8zD0u6XAhiylBLApXqeUdhMZhsJTnWORLSleyAKmOqW0mwBVQeh1SoF2bcbCJYR0S2k3&#10;UcwXPb4LrP9SiisEDzvH0m7i4Usq2TkWOHGNFOXKThHt54VQnHWLwMpeyui55lfaXFz0MFmNjokm&#10;xr5H+/FZZvUOrpyIAimmPZN5XpLP2VZC0Gj1r1AwxgtBK1JaHY2hKdqN+UaNjbZtJGuFi8H0k4zF&#10;3Zas/YLejbFm2421pejdGEux3djfaMxYYe3Gtbvab8zGk2kmTAcavV/bONBN49p49ZNswpumcbjR&#10;mAm/7UEb61a/uPnbYrWAU05BdqqD7GrgwDkuBg6C7CMSCX8+qgji9aV2yo3BdCYHA2sJ6e4sP0ne&#10;5/q5SsdY2r7qF9FLyI5g+Vh8fDSNP0++aTcSypO+mbgnUO3WJZjrDmFRuDQofIL4z9M4wAuam9rQ&#10;amnNglrp/zJpfuh6zPR4oUMlWMjMavOFWn0TY3S1MGNM66/TKTEQwre98gBRlnUizBgQJktp1qgL&#10;N7n2nc1NY4K1TGNaN5DJfWYWoCcVl9bVsd0qJQKzwDw4Ep4GWj2pgTbIWqYxtL1lhsznynTry1D5&#10;NkQ3MkPqzEyt9D1PaG3QyNTmWcs0Zre3zIAHEKpbKs9jamWckjNMqbkZqMC4krVMY6ztTTLCvWW6&#10;igsbKVOn4YpMWKjAM99TSRXWYbSZBGO6jUxtknvL5CxwuelWYvJWx4nPy5lRHh4cW8DJrGKzJLUh&#10;1zKNgd5ApucK063rCrk6zifw34X5ngKT4K9gCGZdCzTmur9AEA92ZUrP9S2BY6eOhS4zSkLhA6zM&#10;ubHwWmJb66yu/jjNy8RYXVJvmgRo9Bypx1ZccYGS4MA29OsWcBJ4006ioTo7OtMknAcODkNekg9O&#10;kRtatZzHr6YgYd6AHHkbFYiOMDxww7g7yYtvQHGAZwXL8afjqEjAdPw2A70VgvvBY5X+xfOhLWE6&#10;2neO2ney49lhDisDkECavqTnq7S+HBX57GtQwi9IKm5FWQzZht2xvxxWxNvAmcuLOHnxQl+DjMV3&#10;e5O9I2rVMEvE37w/+zoq5paBqhBQfpnXlFq0XweKmL3ls2S2svzFcZWPppqXWs4T0EG/gN67O44G&#10;mtPSpX9f/GPxcfGJwmtt73qH1yBJfembtceF53Ju11AdXwvuhzUTY6/Nkqij65qYs/OYpGAKS6Il&#10;L8xhTd/hW1REwdkWp8Ov5i+n0Vg3GY1BvFHbzbi5ptnR1e1bvN4r/cdqGduEPrR9MZJviMV7u4q1&#10;Ql+ic7eKt3cVY/HZVdyLrde+oF3fV7D1hN86CeK5oUtaF44+SFUFs0ywb/FniNldbanwhLaRWAhX&#10;rO2HytJnSF7eQ4oeTuwmwNHO9YbAsZENOFVgaAU3gBQxrog3YDWsJt3B5j5kduASX/QaNO3Q32vg&#10;nu9Z3xrBNtx67TUutYrr+wggNULM5U19Bp1hu4W83T0363ql7cz6fXDOEQZvop11NNxfO3MkdNw6&#10;8pVghCx1UrvtXEmuoJjNEgxrPvNhauiV8pVo/4Gk4MGebIIgQ7Zcj6BLyzg4yKDQNUTJZYUyVo9z&#10;3wMnuQPS/XMUiUTdQBXhcVjr64HUijCURG7R8Ix+EMh1RYTEtg+6WOuhRxNeTJJo2KsI6OEoKyBg&#10;E4w1/MTVNWctjLVVVACquCaza2sHBt0NrLHbgWy90uzhgAyfeBOQNd5yL5AJIVHxYTJDyLAppO8u&#10;DXlRFWMTYI+BKXmEqgxJ0E1Q1q5n6ybkhB8i02nsJXfhprM1Qq4mVqTkSJ1cGzc/HD7uEaJsmbz5&#10;QVdJ/ui0CToqjHSqs89zKmSv/bF2RXbbOqIQm4HXJY43QEIHSdYVqg4ZTkVZduLrqCa+qfO4Ihqk&#10;Yo/r8jcXcp2SCGR6oeYONOMmOcdmCZmC502zFYa/vdOMI0pgTPLxEeUbwSI0ivGGkEXBqydtyCkp&#10;SbyGWIY6iAaxKBHtUIR3j9gmy7pDLCVOm2y60QLbkiEPWymSGyI2QN0QlZlDh6Lm5AJihQ9CbqsR&#10;2+QNd4jdZsQuszM3dQuE9FXIbDwTctDBOsmzTNIIbJyg1LDxC5gEfq91N+9eyzYe0Q6z24zZVqrj&#10;hlpWyMBFsbAtVwBimS3fbZgeD3tqthqzTSZ1h9ntxWxAJW11kH9DzIbMJdWqPQMfbkC4Dll4C3Kr&#10;XYMm97iD7DZD9uo0DvZz/xPbLGmL5Xe0t/v8r7imPd/tnZco1amJhKv50MszhLqIzDq/TCA0WysS&#10;dUMUy9damYOD6PAk0ikKrihUWEvk1xWiDY9Q12FuzQZv4KOT2DCriFwpSqLdYUVwAC7xtrSaEKGn&#10;mtp6zP964aBLdT/2m2MTt9/1ze/ce1wmxPurNapnF8gu2WL2HbF0FwdWBLS56paMMW1aDuzWMGzW&#10;QnyzFvRQ8tBtYMtsXSOW9baQocv0+w62JhzdUnYpoN1ytwVbFiATZCysizMMlN0c1YQ9q6H69hGi&#10;Zucj2bv+qG1vG9pp2rvRtIhDbguyyF1KbJCkuAeFPxdKgMW2R+pwbqBfdpBtHbBkdsRtFYcfsFvM&#10;OvnYDIMVQBw+dhdjV/Fa2snHFts6jMGu2K0jRM2W4x1ktx2yrbRT9wFsOJulVkRXx+W0Ju2WrlbB&#10;5WW1cJ6A04s1Q6x+R9p0Vz8yuK8HtAW0++aWLHngIaNpTn6QzKfEO+xiK00kJdtq/tIQrjutuO1a&#10;sZUm6qMVG1a6l1Zcqd50PZetn/fZ2HU6I44QfnXMv9OL91cv0qFGt6QXV7ikwENicm2Tlet6EucL&#10;aVOL9DrKh6/H1d1ToL+g6GNHgeL8iTtn7rGB9tZguzz32MdZWPUhPA2VhHOPW5VKWxjkNO7wjkra&#10;4nQknS1VK9o1c94vHYkOLP/Sy8CjbFnhbCwK3hWOpDGt216qOaGMwh7fR0yl3YerbfyjS0FCpelD&#10;3LVyi+nAee0C2dPx6Uj79u/6qeUZ/s//DwAA//8DAFBLAwQUAAYACAAAACEA/1pA7N0AAAAFAQAA&#10;DwAAAGRycy9kb3ducmV2LnhtbEyPwUrDQBCG70LfYZlCb3ZjCG1NsykiKEUP1hrodZudJou7syG7&#10;baJP79aLXgaG/+ebb4rNaA27YO+1IwF38wQYUu2UpkZA9fF0uwLmgyQljSMU8IUeNuXkppC5cgO9&#10;42UfGhYh5HMpoA2hyzn3dYtW+rnrkGJ2cr2VIa59w1Uvhwi3hqdJsuBWaooXWtnhY4v15/5sBWTp&#10;yax2z4vX721VDS+HTC+TNy3EbDo+rIEFHMNfGa76UR3K6HR0Z1KeGQHxkfA7Y5bdpymw4xWcLYGX&#10;Bf9vX/4AAAD//wMAUEsBAi0AFAAGAAgAAAAhALaDOJL+AAAA4QEAABMAAAAAAAAAAAAAAAAAAAAA&#10;AFtDb250ZW50X1R5cGVzXS54bWxQSwECLQAUAAYACAAAACEAOP0h/9YAAACUAQAACwAAAAAAAAAA&#10;AAAAAAAvAQAAX3JlbHMvLnJlbHNQSwECLQAUAAYACAAAACEA7oZWfbAMAAALYAAADgAAAAAAAAAA&#10;AAAAAAAuAgAAZHJzL2Uyb0RvYy54bWxQSwECLQAUAAYACAAAACEA/1pA7N0AAAAFAQAADwAAAAAA&#10;AAAAAAAAAAAKDwAAZHJzL2Rvd25yZXYueG1sUEsFBgAAAAAEAAQA8wAAABQQAAAAAA==&#10;">
                <v:shape id="_x0000_s2287" type="#_x0000_t75" style="position:absolute;width:31254;height:26962;visibility:visible;mso-wrap-style:square">
                  <v:fill o:detectmouseclick="t"/>
                  <v:stroke dashstyle="longDashDot"/>
                  <v:path o:connecttype="none"/>
                </v:shape>
                <v:group id="Группа 1781" o:spid="_x0000_s2288" style="position:absolute;left:1321;top:1235;width:28255;height:23694" coordorigin="1321,1235" coordsize="28254,236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a8Cx8MAAADdAAAADwAAAGRycy9kb3ducmV2LnhtbERPTYvCMBC9C/sfwgh7&#10;07S76Eo1ioi7eBBBXRBvQzO2xWZSmtjWf28Ewds83ufMFp0pRUO1KywriIcRCOLU6oIzBf/H38EE&#10;hPPIGkvLpOBODhbzj94ME21b3lNz8JkIIewSVJB7XyVSujQng25oK+LAXWxt0AdYZ1LX2IZwU8qv&#10;KBpLgwWHhhwrWuWUXg83o+CvxXb5Ha+b7fWyup+Po91pG5NSn/1uOQXhqfNv8cu90WH+zySG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rwLHwwAAAN0AAAAP&#10;AAAAAAAAAAAAAAAAAKoCAABkcnMvZG93bnJldi54bWxQSwUGAAAAAAQABAD6AAAAmgMAAAAA&#10;">
                  <v:shape id="Прямая со стрелкой 1782" o:spid="_x0000_s2289" type="#_x0000_t32" style="position:absolute;left:7626;top:1692;width:0;height:201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AvlsQAAADdAAAADwAAAGRycy9kb3ducmV2LnhtbERPS2sCMRC+C/6HMEJvmtSDldUopSiI&#10;LYXa+rqNm+nu4mayJKlu/30jFLzNx/ec6by1tbiQD5VjDY8DBYI4d6biQsPX57I/BhEissHaMWn4&#10;pQDzWbczxcy4K3/QZRMLkUI4ZKihjLHJpAx5SRbDwDXEift23mJM0BfSeLymcFvLoVIjabHi1FBi&#10;Qy8l5efNj9Xg+X0tX/e73fHU+Hp7yJWybwutH3rt8wREpDbexf/ulUnzn8ZDuH2TTpC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YC+WxAAAAN0AAAAPAAAAAAAAAAAA&#10;AAAAAKECAABkcnMvZG93bnJldi54bWxQSwUGAAAAAAQABAD5AAAAkgMAAAAA&#10;" strokecolor="windowText">
                    <v:stroke endarrow="classic" endarrowwidth="narrow" endarrowlength="long"/>
                  </v:shape>
                  <v:shape id="Прямая со стрелкой 1783" o:spid="_x0000_s2290" type="#_x0000_t32" style="position:absolute;left:7626;top:21674;width:213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AW+scAAADdAAAADwAAAGRycy9kb3ducmV2LnhtbESPQWvCQBCF74L/YZlCL1I3WtAQ3QQR&#10;SntoD40p4m3IjklodjbNbjX5992C4G2G9+Z9b7bZYFpxod41lhUs5hEI4tLqhisFxeHlKQbhPLLG&#10;1jIpGMlBlk4nW0y0vfInXXJfiRDCLkEFtfddIqUrazLo5rYjDtrZ9gZ9WPtK6h6vIdy0chlFK2mw&#10;4UCosaN9TeV3/msCxJ/G/MuOs+P4/lGQi16X8Q8r9fgw7DYgPA3+br5dv+lQfx0/w/83YQSZ/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wBb6xwAAAN0AAAAPAAAAAAAA&#10;AAAAAAAAAKECAABkcnMvZG93bnJldi54bWxQSwUGAAAAAAQABAD5AAAAlQMAAAAA&#10;" strokecolor="windowText">
                    <v:stroke endarrow="classic" endarrowwidth="narrow" endarrowlength="long"/>
                  </v:shape>
                  <v:shape id="Полилиния 1784" o:spid="_x0000_s2291" style="position:absolute;left:2220;top:10204;width:18100;height:14725;visibility:visible;mso-wrap-style:square;v-text-anchor:middle" coordsize="920210,78892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PIMQA&#10;AADdAAAADwAAAGRycy9kb3ducmV2LnhtbERPTWsCMRC9F/ofwhS8lJqtWCtboxRB0B4KasXrdDPu&#10;BjeTdTPq+u+bQqG3ebzPmcw6X6sLtdEFNvDcz0ARF8E6Lg18bRdPY1BRkC3WgcnAjSLMpvd3E8xt&#10;uPKaLhspVQrhmKOBSqTJtY5FRR5jPzTEiTuE1qMk2JbatnhN4b7WgywbaY+OU0OFDc0rKo6bszfw&#10;uDr5l9129PG5d4ulhO+b1HNnTO+he38DJdTJv/jPvbRp/ut4CL/fpBP0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uTyDEAAAA3QAAAA8AAAAAAAAAAAAAAAAAmAIAAGRycy9k&#10;b3ducmV2LnhtbFBLBQYAAAAABAAEAPUAAACJAwAAAAA=&#10;" adj="-11796480,,5400" path="m191983,35859c274658,-1992,400163,-13945,496783,v96620,13945,224118,52792,274918,119529c822501,186266,781662,333686,801583,400423v19921,66737,75702,69726,89647,119530c905175,569757,951991,654424,885254,699247v-66737,44823,-274918,88651,-394447,89647c371278,789890,227842,767976,168077,705223,108312,642470,160109,492062,132219,412376,104329,332690,-10221,289859,736,227106,11693,164353,109308,73710,191983,35859xe" filled="f" strokecolor="windowText" strokeweight="1.5pt">
                    <v:stroke joinstyle="miter"/>
                    <v:formulas/>
                    <v:path arrowok="t" o:connecttype="custom" o:connectlocs="377613,66929;977128,0;1517867,223096;1576642,747373;1752970,970471;1741216,1305116;965374,1472438;330592,1316270;260063,769683;1448,423884;377613,66929" o:connectangles="0,0,0,0,0,0,0,0,0,0,0" textboxrect="0,0,920210,788926"/>
                    <v:textbox>
                      <w:txbxContent>
                        <w:p w:rsidR="00577C88" w:rsidRDefault="00577C88" w:rsidP="00BC5CA5"/>
                      </w:txbxContent>
                    </v:textbox>
                  </v:shape>
                  <v:oval id="Овал 1785" o:spid="_x0000_s2292" style="position:absolute;left:13256;top:12431;width:2159;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ig68QA&#10;AADdAAAADwAAAGRycy9kb3ducmV2LnhtbERPS2sCMRC+F/wPYYReiiYV6mM1KyJYeuilVsHjsBk3&#10;y24m6yZ1t/++KRR6m4/vOZvt4Bpxpy5UnjU8TxUI4sKbiksNp8/DZAkiRGSDjWfS8E0BtvnoYYOZ&#10;8T1/0P0YS5FCOGSowcbYZlKGwpLDMPUtceKuvnMYE+xKaTrsU7hr5EypuXRYcWqw2NLeUlEfv5yG&#10;uni9vPdmvj+3Clcne3sadoq0fhwPuzWISEP8F/+530yav1i+wO836QS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4oOvEAAAA3QAAAA8AAAAAAAAAAAAAAAAAmAIAAGRycy9k&#10;b3ducmV2LnhtbFBLBQYAAAAABAAEAPUAAACJAwAAAAA=&#10;" fillcolor="windowText" strokecolor="windowText" strokeweight="1.5pt">
                    <v:fill r:id="rId15" o:title="" color2="window" type="pattern"/>
                    <v:textbox>
                      <w:txbxContent>
                        <w:p w:rsidR="00577C88" w:rsidRDefault="00577C88" w:rsidP="00BC5CA5"/>
                      </w:txbxContent>
                    </v:textbox>
                  </v:oval>
                  <v:shape id="Прямая со стрелкой 1786" o:spid="_x0000_s2293" type="#_x0000_t32" style="position:absolute;left:14393;top:13373;width:121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BHScIAAADdAAAADwAAAGRycy9kb3ducmV2LnhtbERPS2sCMRC+F/wPYQRvNavIVrdGEUHw&#10;UCr1cR82083iZrIkcd366xuh0Nt8fM9ZrnvbiI58qB0rmIwzEMSl0zVXCs6n3escRIjIGhvHpOCH&#10;AqxXg5clFtrd+Yu6Y6xECuFQoAITY1tIGUpDFsPYtcSJ+3beYkzQV1J7vKdw28hpluXSYs2pwWBL&#10;W0Pl9XizCh7V9JDfrg+8fPqJ7bxZzD7KhVKjYb95BxGpj//iP/dep/lv8xye36QT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BHScIAAADdAAAADwAAAAAAAAAAAAAA&#10;AAChAgAAZHJzL2Rvd25yZXYueG1sUEsFBgAAAAAEAAQA+QAAAJADAAAAAA==&#10;" strokecolor="windowText">
                    <v:stroke endarrowwidth="narrow" endarrowlength="long"/>
                  </v:shape>
                  <v:shape id="Прямая со стрелкой 1787" o:spid="_x0000_s2294" type="#_x0000_t32" style="position:absolute;left:14393;top:5498;width:0;height:80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zi0sIAAADdAAAADwAAAGRycy9kb3ducmV2LnhtbERPS2sCMRC+F/wPYYTealYRH6tRRBA8&#10;SKW23ofNuFncTJYkrlt/vSkIvc3H95zlurO1aMmHyrGC4SADQVw4XXGp4Od79zEDESKyxtoxKfil&#10;AOtV722JuXZ3/qL2FEuRQjjkqMDE2ORShsKQxTBwDXHiLs5bjAn6UmqP9xRuaznKsom0WHFqMNjQ&#10;1lBxPd2sgkc5Ok5u1weeP/3Qtt7Mx4dirtR7v9ssQETq4r/45d7rNH86m8LfN+kEuX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lzi0sIAAADdAAAADwAAAAAAAAAAAAAA&#10;AAChAgAAZHJzL2Rvd25yZXYueG1sUEsFBgAAAAAEAAQA+QAAAJADAAAAAA==&#10;" strokecolor="windowText">
                    <v:stroke endarrowwidth="narrow" endarrowlength="long"/>
                  </v:shape>
                  <v:oval id="Овал 1788" o:spid="_x0000_s2295" style="position:absolute;left:11454;top:16322;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6o8YA&#10;AADdAAAADwAAAGRycy9kb3ducmV2LnhtbESPzWrDQAyE74W8w6JAb806PTjGzSY0gdBCIc1PH0B4&#10;VdvYqzXere28fXQI9CYxo5lP6+3kWjVQH2rPBpaLBBRx4W3NpYGf6+ElAxUissXWMxm4UYDtZva0&#10;xtz6kc80XGKpJIRDjgaqGLtc61BU5DAsfEcs2q/vHUZZ+1LbHkcJd61+TZJUO6xZGirsaF9R0Vz+&#10;nIH065h9jGe7ujW75nRcpu33cDoY8zyf3t9ARZriv/lx/WkFf5UJrnwjI+jN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rb6o8YAAADdAAAADwAAAAAAAAAAAAAAAACYAgAAZHJz&#10;L2Rvd25yZXYueG1sUEsFBgAAAAAEAAQA9QAAAIsDAAAAAA==&#10;" fillcolor="windowText" strokecolor="windowText" strokeweight="1.5pt">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oval>
                  <v:shape id="Прямая со стрелкой 1789" o:spid="_x0000_s2296" type="#_x0000_t32" style="position:absolute;left:11717;top:16681;width:17617;height: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xX3cQAAADdAAAADwAAAGRycy9kb3ducmV2LnhtbERPzWoCMRC+C75DGKE3zWqh2q1RxKoV&#10;D0WtDzDdjLuLm8k2ie727RtB6G0+vt+ZzltTiRs5X1pWMBwkIIgzq0vOFZy+1v0JCB+QNVaWScEv&#10;eZjPup0ppto2fKDbMeQihrBPUUERQp1K6bOCDPqBrYkjd7bOYIjQ5VI7bGK4qeQoSV6kwZJjQ4E1&#10;LQvKLserUTDafLx/X/c/WWWb50+nV5fVzp6Ueuq1izcQgdrwL364tzrOH09e4f5NPEHO/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fFfdxAAAAN0AAAAPAAAAAAAAAAAA&#10;AAAAAKECAABkcnMvZG93bnJldi54bWxQSwUGAAAAAAQABAD5AAAAkgMAAAAA&#10;" strokecolor="windowText">
                    <v:stroke dashstyle="longDashDot" endarrow="classic" endarrowwidth="narrow" endarrowlength="long"/>
                  </v:shape>
                  <v:shape id="Прямая со стрелкой 1790" o:spid="_x0000_s2297" type="#_x0000_t32" style="position:absolute;left:11609;top:1235;width:0;height:154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mK98cAAADdAAAADwAAAGRycy9kb3ducmV2LnhtbESPQWvCQBCF74X+h2UK3urGHrSNriKC&#10;NYciJC2Kt2l2moRkZ0N2q+m/7xwKvc3w3rz3zWozuk5daQiNZwOzaQKKuPS24crAx/v+8RlUiMgW&#10;O89k4IcCbNb3dytMrb9xTtciVkpCOKRooI6xT7UOZU0Ow9T3xKJ9+cFhlHWotB3wJuGu009JMtcO&#10;G5aGGnva1VS2xbczkGNmj294zNp50b6Gy3lxyg+fxkwexu0SVKQx/pv/rjMr+IsX4ZdvZAS9/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Yr3xwAAAN0AAAAPAAAAAAAA&#10;AAAAAAAAAKECAABkcnMvZG93bnJldi54bWxQSwUGAAAAAAQABAD5AAAAlQMAAAAA&#10;" strokecolor="windowText">
                    <v:stroke dashstyle="longDashDot" endarrow="classic" endarrowwidth="narrow" endarrowlength="long"/>
                  </v:shape>
                  <v:shape id="Прямая со стрелкой 1791" o:spid="_x0000_s2298" type="#_x0000_t32" style="position:absolute;left:7607;top:5886;width:67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GIcsIAAADdAAAADwAAAGRycy9kb3ducmV2LnhtbERPTYvCMBC9C/sfwgheRFMr6FqN4gqK&#10;N1H3oLehGdtiMylN1PrvjSB4m8f7nNmiMaW4U+0KywoG/QgEcWp1wZmC/+O69wvCeWSNpWVS8CQH&#10;i/lPa4aJtg/e0/3gMxFC2CWoIPe+SqR0aU4GXd9WxIG72NqgD7DOpK7xEcJNKeMoGkmDBYeGHCta&#10;5ZReDzejID5tzuNlVj53f0Nz3Hd1vBqONkp12s1yCsJT47/ij3urw/zxZADvb8IJ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tGIcsIAAADdAAAADwAAAAAAAAAAAAAA&#10;AAChAgAAZHJzL2Rvd25yZXYueG1sUEsFBgAAAAAEAAQA+QAAAJADAAAAAA==&#10;" strokecolor="windowText">
                    <v:stroke startarrow="classic" startarrowwidth="narrow" startarrowlength="long" endarrow="classic" endarrowwidth="narrow" endarrowlength="long"/>
                  </v:shape>
                  <v:shape id="Прямая со стрелкой 1792" o:spid="_x0000_s2299" type="#_x0000_t32" style="position:absolute;left:11609;top:8736;width:27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MWBcIAAADdAAAADwAAAGRycy9kb3ducmV2LnhtbERPy6rCMBDdC/5DGMGNaGoF9fYaRQXF&#10;nfhY3LsbmrEtNpPSRK1/bwTB3RzOc2aLxpTiTrUrLCsYDiIQxKnVBWcKzqdNfwrCeWSNpWVS8CQH&#10;i3m7NcNE2wcf6H70mQgh7BJUkHtfJVK6NCeDbmAr4sBdbG3QB1hnUtf4COGmlHEUjaXBgkNDjhWt&#10;c0qvx5tREP9t/yfLrHzuVyNzOvR0vB6Nt0p1O83yF4Snxn/FH/dOh/mTnxje34QT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gMWBcIAAADdAAAADwAAAAAAAAAAAAAA&#10;AAChAgAAZHJzL2Rvd25yZXYueG1sUEsFBgAAAAAEAAQA+QAAAJADAAAAAA==&#10;" strokecolor="windowText">
                    <v:stroke startarrow="classic" startarrowwidth="narrow" startarrowlength="long" endarrow="classic" endarrowwidth="narrow" endarrowlength="long"/>
                  </v:shape>
                  <v:shape id="Прямая со стрелкой 1793" o:spid="_x0000_s2300" type="#_x0000_t32" style="position:absolute;left:22625;top:16677;width:0;height:52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znsQAAADdAAAADwAAAGRycy9kb3ducmV2LnhtbERPS4vCMBC+L+x/CLPgZVnTbcGu1Siu&#10;oHgTHwe9Dc3YFptJaaLWf28Ewdt8fM8ZTztTiyu1rrKs4LcfgSDOra64ULDfLX7+QDiPrLG2TAru&#10;5GA6+fwYY6btjTd03fpChBB2GSoovW8yKV1ekkHXtw1x4E62NegDbAupW7yFcFPLOIoG0mDFoaHE&#10;huYl5eftxSiID8tjOivq+/o/MbvNt47nyWCpVO+rm41AeOr8W/xyr3SYnw4TeH4TTpC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T7OexAAAAN0AAAAPAAAAAAAAAAAA&#10;AAAAAKECAABkcnMvZG93bnJldi54bWxQSwUGAAAAAAQABAD5AAAAkgMAAAAA&#10;" strokecolor="windowText">
                    <v:stroke startarrow="classic" startarrowwidth="narrow" startarrowlength="long" endarrow="classic" endarrowwidth="narrow" endarrowlength="long"/>
                  </v:shape>
                  <v:shape id="Прямая со стрелкой 1794" o:spid="_x0000_s2301" type="#_x0000_t32" style="position:absolute;left:25969;top:13176;width:0;height:86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Yr6sQAAADdAAAADwAAAGRycy9kb3ducmV2LnhtbERPTYvCMBC9C/sfwizsRTS1irrVKCqs&#10;eJOqB70NzWxbbCalyWr99xtB8DaP9znzZWsqcaPGlZYVDPoRCOLM6pJzBafjT28KwnlkjZVlUvAg&#10;B8vFR2eOibZ3Tul28LkIIewSVFB4XydSuqwgg65va+LA/drGoA+wyaVu8B7CTSXjKBpLgyWHhgJr&#10;2hSUXQ9/RkF83l4mq7x67NdDc0y7Ot4Mx1ulvj7b1QyEp9a/xS/3Tof5k+8RPL8JJ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pivqxAAAAN0AAAAPAAAAAAAAAAAA&#10;AAAAAKECAABkcnMvZG93bnJldi54bWxQSwUGAAAAAAQABAD5AAAAkgMAAAAA&#10;" strokecolor="windowText">
                    <v:stroke startarrow="classic" startarrowwidth="narrow" startarrowlength="long" endarrow="classic" endarrowwidth="narrow" endarrowlength="long"/>
                  </v:shape>
                  <v:shape id="Поле 7" o:spid="_x0000_s2302" type="#_x0000_t202" style="position:absolute;left:17620;top:8132;width:3588;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DkocUA&#10;AADdAAAADwAAAGRycy9kb3ducmV2LnhtbERPTWsCMRC9C/0PYQq9SM22oLarUapQkaIt1VI8Dptx&#10;s7iZLEnU9d83BcHbPN7njKetrcWJfKgcK3jqZSCIC6crLhX8bN8fX0CEiKyxdkwKLhRgOrnrjDHX&#10;7szfdNrEUqQQDjkqMDE2uZShMGQx9FxDnLi98xZjgr6U2uM5hdtaPmfZQFqsODUYbGhuqDhsjlbB&#10;wXx0v7LFevY7WF785/bodn61U+rhvn0bgYjUxpv46l7qNH/42of/b9IJ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oOSh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proofErr w:type="spellStart"/>
                          <w:proofErr w:type="gramStart"/>
                          <w:r>
                            <w:rPr>
                              <w:rFonts w:eastAsia="Times New Roman"/>
                              <w:i/>
                              <w:iCs/>
                              <w:lang w:val="en-US"/>
                            </w:rPr>
                            <w:t>dA</w:t>
                          </w:r>
                          <w:proofErr w:type="spellEnd"/>
                          <w:proofErr w:type="gramEnd"/>
                        </w:p>
                      </w:txbxContent>
                    </v:textbox>
                  </v:shape>
                  <v:shape id="Поле 7" o:spid="_x0000_s2303" type="#_x0000_t202" style="position:absolute;left:4964;top:1691;width:3080;height:32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J61sYA&#10;AADdAAAADwAAAGRycy9kb3ducmV2LnhtbERPS2sCMRC+C/6HMIVeSs22h9VujWILLVJ8UC3F47CZ&#10;bhY3kyWJuv57IxS8zcf3nPG0s404kg+1YwVPgwwEcel0zZWCn+3H4whEiMgaG8ek4EwBppN+b4yF&#10;dif+puMmViKFcChQgYmxLaQMpSGLYeBa4sT9OW8xJugrqT2eUrht5HOW5dJizanBYEvvhsr95mAV&#10;7M3Xwzr7XL795vOzX20PbucXO6Xu77rZK4hIXbyJ/91zneYPX3K4fpNOkJ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J61sYAAADdAAAADwAAAAAAAAAAAAAAAACYAgAAZHJz&#10;L2Rvd25yZXYueG1sUEsFBgAAAAAEAAQA9QAAAIsDAAAAAA==&#10;" filled="f" stroked="f" strokeweight=".5pt">
                    <v:textbox>
                      <w:txbxContent>
                        <w:p w:rsidR="00577C88" w:rsidRPr="00D21D9C" w:rsidRDefault="00577C88" w:rsidP="00BC5CA5">
                          <w:pPr>
                            <w:pStyle w:val="ab"/>
                            <w:spacing w:before="0" w:beforeAutospacing="0" w:after="0" w:afterAutospacing="0"/>
                            <w:jc w:val="both"/>
                          </w:pPr>
                          <w:r>
                            <w:rPr>
                              <w:rFonts w:eastAsia="Times New Roman"/>
                              <w:i/>
                              <w:iCs/>
                              <w:lang w:val="en-US"/>
                            </w:rPr>
                            <w:t>y</w:t>
                          </w:r>
                          <w:r w:rsidRPr="00D21D9C">
                            <w:rPr>
                              <w:rFonts w:eastAsia="Times New Roman"/>
                              <w:i/>
                              <w:iCs/>
                              <w:vertAlign w:val="subscript"/>
                            </w:rPr>
                            <w:t>1</w:t>
                          </w:r>
                        </w:p>
                      </w:txbxContent>
                    </v:textbox>
                  </v:shape>
                  <v:shape id="Поле 7" o:spid="_x0000_s2304" type="#_x0000_t202" style="position:absolute;left:8818;top:1691;width:2572;height:32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7fTcUA&#10;AADdAAAADwAAAGRycy9kb3ducmV2LnhtbERPTWsCMRC9C/6HMEIvUrN60HZrlFawSNGWaikeh810&#10;s7iZLEnU9d83guBtHu9zpvPW1uJEPlSOFQwHGQjiwumKSwU/u+XjE4gQkTXWjknBhQLMZ93OFHPt&#10;zvxNp20sRQrhkKMCE2OTSxkKQxbDwDXEiftz3mJM0JdSezyncFvLUZaNpcWKU4PBhhaGisP2aBUc&#10;zEf/K3vfvP2OVxf/uTu6vV/vlXrota8vICK18S6+uVc6zZ88T+D6TTpBz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Pt9N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v:textbox>
                  </v:shape>
                  <v:shape id="Поле 7" o:spid="_x0000_s2305" type="#_x0000_t202" style="position:absolute;left:26579;top:19117;width:2997;height:3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FLP8gA&#10;AADdAAAADwAAAGRycy9kb3ducmV2LnhtbESPQU8CMRCF7yb8h2ZIvBjo6gFlpRA10RAjEsAYjpPt&#10;uN2wnW7aAsu/dw4m3mby3rz3zWzR+1adKKYmsIHbcQGKuAq24drA1+519AAqZWSLbWAycKEEi/ng&#10;aoalDWfe0GmbayUhnEo04HLuSq1T5chjGoeOWLSfED1mWWOtbcSzhPtW3xXFRHtsWBocdvTiqDps&#10;j97Awb3frIu31fP3ZHmJn7tj2MePvTHXw/7pEVSmPv+b/66XVvDvp4Ir38gIe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oUs/yAAAAN0AAAAPAAAAAAAAAAAAAAAAAJgCAABk&#10;cnMvZG93bnJldi54bWxQSwUGAAAAAAQABAD1AAAAjQMAAAAA&#10;" filled="f" stroked="f" strokeweight=".5pt">
                    <v:textbox>
                      <w:txbxContent>
                        <w:p w:rsidR="00577C88" w:rsidRPr="00D21D9C" w:rsidRDefault="00577C88" w:rsidP="00BC5CA5">
                          <w:pPr>
                            <w:pStyle w:val="ab"/>
                            <w:spacing w:before="0" w:beforeAutospacing="0" w:after="0" w:afterAutospacing="0"/>
                            <w:jc w:val="both"/>
                          </w:pPr>
                          <w:r>
                            <w:rPr>
                              <w:rFonts w:eastAsia="Times New Roman"/>
                              <w:i/>
                              <w:iCs/>
                              <w:lang w:val="en-US"/>
                            </w:rPr>
                            <w:t>z</w:t>
                          </w:r>
                          <w:r w:rsidRPr="00D21D9C">
                            <w:rPr>
                              <w:rFonts w:eastAsia="Times New Roman"/>
                              <w:i/>
                              <w:iCs/>
                              <w:vertAlign w:val="subscript"/>
                            </w:rPr>
                            <w:t>1</w:t>
                          </w:r>
                        </w:p>
                      </w:txbxContent>
                    </v:textbox>
                  </v:shape>
                  <v:shape id="Поле 7" o:spid="_x0000_s2306" type="#_x0000_t202" style="position:absolute;left:26837;top:13748;width:2490;height:32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3upMUA&#10;AADdAAAADwAAAGRycy9kb3ducmV2LnhtbERPTWsCMRC9F/wPYQq9iGbbg9XVKLZQEamWqojHYTPd&#10;LG4mSxJ1/fdNQehtHu9zJrPW1uJCPlSOFTz3MxDEhdMVlwr2u4/eEESIyBprx6TgRgFm087DBHPt&#10;rvxNl20sRQrhkKMCE2OTSxkKQxZD3zXEiftx3mJM0JdSe7ymcFvLlywbSIsVpwaDDb0bKk7bs1Vw&#10;MqvuV7ZYvx0Gy5vf7M7u6D+PSj09tvMxiEht/Bff3Uud5r+ORvD3TTpBT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7e6kxQAAAN0AAAAPAAAAAAAAAAAAAAAAAJgCAABkcnMv&#10;ZG93bnJldi54bWxQSwUGAAAAAAQABAD1AAAAigMAAAAA&#10;" filled="f" stroked="f" strokeweight=".5pt">
                    <v:textbox>
                      <w:txbxContent>
                        <w:p w:rsidR="00577C88" w:rsidRPr="00D21D9C" w:rsidRDefault="00577C88" w:rsidP="00BC5CA5">
                          <w:pPr>
                            <w:pStyle w:val="ab"/>
                            <w:spacing w:before="0" w:beforeAutospacing="0" w:after="0" w:afterAutospacing="0"/>
                            <w:jc w:val="both"/>
                          </w:pPr>
                          <w:proofErr w:type="gramStart"/>
                          <w:r>
                            <w:rPr>
                              <w:rFonts w:eastAsia="Times New Roman"/>
                              <w:i/>
                              <w:iCs/>
                              <w:lang w:val="en-US"/>
                            </w:rPr>
                            <w:t>z</w:t>
                          </w:r>
                          <w:proofErr w:type="gramEnd"/>
                        </w:p>
                      </w:txbxContent>
                    </v:textbox>
                  </v:shape>
                  <v:shape id="Поле 7" o:spid="_x0000_s2307" type="#_x0000_t202" style="position:absolute;left:9037;top:15571;width:2915;height:32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lG6MgA&#10;AADdAAAADwAAAGRycy9kb3ducmV2LnhtbESPT2sCMRDF74V+hzCCl1KT9iCyNUottIj0D9VSPA6b&#10;6WZxM1mSqOu37xwKvc3w3rz3m/lyCJ06UcptZAt3EwOKuI6u5cbC1+75dgYqF2SHXWSycKEMy8X1&#10;1RwrF8/8SadtaZSEcK7Qgi+lr7TOtaeAeRJ7YtF+YgpYZE2NdgnPEh46fW/MVAdsWRo89vTkqT5s&#10;j8HCwW9uPszL2+p7ur6k990x7tPr3trxaHh8AFVoKP/mv+u1E/yZEX75Rkb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aUbo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C</w:t>
                          </w:r>
                        </w:p>
                      </w:txbxContent>
                    </v:textbox>
                  </v:shape>
                  <v:line id="Прямая соединительная линия 1801" o:spid="_x0000_s2308" style="position:absolute;flip:y;visibility:visible;mso-wrap-style:square" from="14393,10297" to="18381,13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gFfMUAAADdAAAADwAAAGRycy9kb3ducmV2LnhtbERPPW/CMBDdK/EfrKvUrXHCgFCKQVBA&#10;YmoLZcl2jY84JD5HsYG0v76uhNTtnt7nzRaDbcWVel87VpAlKQji0umaKwXHz+3zFIQPyBpbx6Tg&#10;mzws5qOHGeba3XhP10OoRAxhn6MCE0KXS+lLQxZ94jriyJ1cbzFE2FdS93iL4baV4zSdSIs1xwaD&#10;Hb0aKpvDxSpY/3w0b0VRjJv23Ryzzao7r78KpZ4eh+ULiEBD+Bff3Tsd50/TDP6+i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gFfMUAAADdAAAADwAAAAAAAAAA&#10;AAAAAAChAgAAZHJzL2Rvd25yZXYueG1sUEsFBgAAAAAEAAQA+QAAAJMDAAAAAA==&#10;" strokecolor="windowText"/>
                  <v:shape id="Поле 7" o:spid="_x0000_s2309" type="#_x0000_t202" style="position:absolute;left:22947;top:16952;width:3633;height:21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CqWMEA&#10;AADdAAAADwAAAGRycy9kb3ducmV2LnhtbERPTYvCMBC9C/6HMII3TRVXpJoWURZW8LIq4nFoxrbY&#10;TEITbf33m4WFvc3jfc4m700jXtT62rKC2TQBQVxYXXOp4HL+nKxA+ICssbFMCt7kIc+Ggw2m2nb8&#10;Ta9TKEUMYZ+igioEl0rpi4oM+ql1xJG729ZgiLAtpW6xi+GmkfMkWUqDNceGCh3tKioep6dRsNs3&#10;HR3L2fJ6u1m5cEf3EcxBqfGo365BBOrDv/jP/aXj/FUyh99v4gky+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gqljBAAAA3QAAAA8AAAAAAAAAAAAAAAAAmAIAAGRycy9kb3du&#10;cmV2LnhtbFBLBQYAAAAABAAEAPUAAACGAwAAAAA=&#10;" filled="f" stroked="f" strokeweight=".5pt">
                    <v:textbox style="layout-flow:vertical;mso-layout-flow-alt:bottom-to-top">
                      <w:txbxContent>
                        <w:p w:rsidR="00577C88" w:rsidRDefault="00577C88" w:rsidP="00BC5CA5">
                          <w:pPr>
                            <w:pStyle w:val="ab"/>
                            <w:spacing w:before="0" w:beforeAutospacing="0" w:after="0" w:afterAutospacing="0"/>
                            <w:jc w:val="both"/>
                          </w:pPr>
                          <w:r>
                            <w:rPr>
                              <w:rFonts w:eastAsia="Times New Roman"/>
                              <w:i/>
                              <w:iCs/>
                              <w:lang w:val="en-US"/>
                            </w:rPr>
                            <w:t>y</w:t>
                          </w:r>
                          <w:r w:rsidRPr="00976FBE">
                            <w:rPr>
                              <w:rFonts w:eastAsia="Times New Roman"/>
                              <w:i/>
                              <w:iCs/>
                              <w:vertAlign w:val="subscript"/>
                              <w:lang w:val="en-US"/>
                            </w:rPr>
                            <w:t>1</w:t>
                          </w:r>
                        </w:p>
                      </w:txbxContent>
                    </v:textbox>
                  </v:shape>
                  <v:shape id="Поле 7" o:spid="_x0000_s2310" type="#_x0000_t202" style="position:absolute;left:19528;top:13972;width:3670;height:21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wPw8EA&#10;AADdAAAADwAAAGRycy9kb3ducmV2LnhtbERPTYvCMBC9C/6HMAveNFVXka5RRBFW8GIV8Tg0s23Z&#10;ZhKaaLv/3iwI3ubxPme57kwtHtT4yrKC8SgBQZxbXXGh4HLeDxcgfEDWWFsmBX/kYb3q95aYatvy&#10;iR5ZKEQMYZ+igjIEl0rp85IM+pF1xJH7sY3BEGFTSN1gG8NNLSdJMpcGK44NJTralpT/ZnejYLur&#10;WzoW4/n1drPy0x3dLJiDUoOPbvMFIlAX3uKX+1vH+YtkCv/fxBP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sD8PBAAAA3QAAAA8AAAAAAAAAAAAAAAAAmAIAAGRycy9kb3du&#10;cmV2LnhtbFBLBQYAAAAABAAEAPUAAACGAwAAAAA=&#10;" filled="f" stroked="f" strokeweight=".5pt">
                    <v:textbox style="layout-flow:vertical;mso-layout-flow-alt:bottom-to-top">
                      <w:txbxContent>
                        <w:p w:rsidR="00577C88" w:rsidRDefault="00577C88" w:rsidP="00BC5CA5">
                          <w:pPr>
                            <w:pStyle w:val="ab"/>
                            <w:spacing w:before="0" w:beforeAutospacing="0" w:after="0" w:afterAutospacing="0"/>
                            <w:jc w:val="both"/>
                          </w:pPr>
                          <w:proofErr w:type="gramStart"/>
                          <w:r>
                            <w:rPr>
                              <w:rFonts w:eastAsia="Times New Roman"/>
                              <w:i/>
                              <w:iCs/>
                              <w:lang w:val="en-US"/>
                            </w:rPr>
                            <w:t>y</w:t>
                          </w:r>
                          <w:r>
                            <w:rPr>
                              <w:rFonts w:eastAsia="Times New Roman"/>
                              <w:i/>
                              <w:iCs/>
                              <w:position w:val="-6"/>
                              <w:vertAlign w:val="subscript"/>
                              <w:lang w:val="en-US"/>
                            </w:rPr>
                            <w:t>c</w:t>
                          </w:r>
                          <w:proofErr w:type="gramEnd"/>
                        </w:p>
                      </w:txbxContent>
                    </v:textbox>
                  </v:shape>
                  <v:shape id="Поле 7" o:spid="_x0000_s2311" type="#_x0000_t202" style="position:absolute;left:10876;top:3724;width:2997;height:32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JA68UA&#10;AADdAAAADwAAAGRycy9kb3ducmV2LnhtbERP22oCMRB9L/QfwhT6UjRRishqlLagSGkrXhAfh810&#10;s7iZLEnU9e+bQqFvczjXmc4714gLhVh71jDoKxDEpTc1Vxr2u0VvDCImZIONZ9Jwowjz2f3dFAvj&#10;r7yhyzZVIodwLFCDTaktpIylJYex71vizH374DBlGCppAl5zuGvkUKmRdFhzbrDY0pul8rQ9Ow0n&#10;+/60VsvP18NodQtfu7M/ho+j1o8P3csERKIu/Yv/3CuT54/VM/x+k0+Q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UkDrxQAAAN0AAAAPAAAAAAAAAAAAAAAAAJgCAABkcnMv&#10;ZG93bnJldi54bWxQSwUGAAAAAAQABAD1AAAAigMAAAAA&#10;" filled="f" stroked="f" strokeweight=".5pt">
                    <v:textbox>
                      <w:txbxContent>
                        <w:p w:rsidR="00577C88" w:rsidRPr="00D21D9C" w:rsidRDefault="00577C88" w:rsidP="00BC5CA5">
                          <w:pPr>
                            <w:pStyle w:val="ab"/>
                            <w:spacing w:before="0" w:beforeAutospacing="0" w:after="0" w:afterAutospacing="0"/>
                            <w:jc w:val="both"/>
                          </w:pPr>
                          <w:r>
                            <w:rPr>
                              <w:rFonts w:eastAsia="Times New Roman"/>
                              <w:i/>
                              <w:iCs/>
                              <w:lang w:val="en-US"/>
                            </w:rPr>
                            <w:t>z</w:t>
                          </w:r>
                          <w:r w:rsidRPr="00D21D9C">
                            <w:rPr>
                              <w:rFonts w:eastAsia="Times New Roman"/>
                              <w:i/>
                              <w:iCs/>
                              <w:vertAlign w:val="subscript"/>
                            </w:rPr>
                            <w:t>1</w:t>
                          </w:r>
                        </w:p>
                      </w:txbxContent>
                    </v:textbox>
                  </v:shape>
                  <v:shape id="Поле 7" o:spid="_x0000_s2312" type="#_x0000_t202" style="position:absolute;left:11766;top:5882;width:2490;height:32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7lcMUA&#10;AADdAAAADwAAAGRycy9kb3ducmV2LnhtbERP22oCMRB9L/QfwhT6UjRRqMhqlLagSGkrXhAfh810&#10;s7iZLEnU9e+bQqFvczjXmc4714gLhVh71jDoKxDEpTc1Vxr2u0VvDCImZIONZ9Jwowjz2f3dFAvj&#10;r7yhyzZVIodwLFCDTaktpIylJYex71vizH374DBlGCppAl5zuGvkUKmRdFhzbrDY0pul8rQ9Ow0n&#10;+/60VsvP18NodQtfu7M/ho+j1o8P3csERKIu/Yv/3CuT54/VM/x+k0+Q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HuVwxQAAAN0AAAAPAAAAAAAAAAAAAAAAAJgCAABkcnMv&#10;ZG93bnJldi54bWxQSwUGAAAAAAQABAD1AAAAigMAAAAA&#10;" filled="f" stroked="f" strokeweight=".5pt">
                    <v:textbox>
                      <w:txbxContent>
                        <w:p w:rsidR="00577C88" w:rsidRPr="00D21D9C" w:rsidRDefault="00577C88" w:rsidP="00BC5CA5">
                          <w:pPr>
                            <w:pStyle w:val="ab"/>
                            <w:spacing w:before="0" w:beforeAutospacing="0" w:after="0" w:afterAutospacing="0"/>
                            <w:jc w:val="both"/>
                          </w:pPr>
                          <w:proofErr w:type="gramStart"/>
                          <w:r>
                            <w:rPr>
                              <w:rFonts w:eastAsia="Times New Roman"/>
                              <w:i/>
                              <w:iCs/>
                              <w:lang w:val="en-US"/>
                            </w:rPr>
                            <w:t>z</w:t>
                          </w:r>
                          <w:proofErr w:type="gramEnd"/>
                        </w:p>
                      </w:txbxContent>
                    </v:textbox>
                  </v:shape>
                  <v:shape id="Поле 7" o:spid="_x0000_s2313" type="#_x0000_t202" style="position:absolute;left:4539;top:19516;width:3505;height:3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x7B8QA&#10;AADdAAAADwAAAGRycy9kb3ducmV2LnhtbERPTWsCMRC9F/ofwhR6KTWxh0W2RmkFRcQq1VI8Dpvp&#10;ZnEzWZKo679vhEJv83ifM572rhVnCrHxrGE4UCCIK28arjV87efPIxAxIRtsPZOGK0WYTu7vxlga&#10;f+FPOu9SLXIIxxI12JS6UspYWXIYB74jztyPDw5ThqGWJuAlh7tWvihVSIcN5waLHc0sVcfdyWk4&#10;2tXTVi0+3r+L5TVs9id/COuD1o8P/dsriER9+hf/uZcmzx+pAm7f5BPk5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MewfEAAAA3QAAAA8AAAAAAAAAAAAAAAAAmAIAAGRycy9k&#10;b3ducmV2LnhtbFBLBQYAAAAABAAEAPUAAACJAwAAAAA=&#10;" filled="f" stroked="f" strokeweight=".5pt">
                    <v:textbox>
                      <w:txbxContent>
                        <w:p w:rsidR="00577C88" w:rsidRPr="0012482D" w:rsidRDefault="00577C88" w:rsidP="00BC5CA5">
                          <w:pPr>
                            <w:pStyle w:val="ab"/>
                            <w:spacing w:before="0" w:beforeAutospacing="0" w:after="0" w:afterAutospacing="0"/>
                            <w:jc w:val="both"/>
                          </w:pPr>
                          <w:r>
                            <w:rPr>
                              <w:rFonts w:eastAsia="Times New Roman"/>
                              <w:i/>
                              <w:iCs/>
                              <w:lang w:val="en-US"/>
                            </w:rPr>
                            <w:t>O</w:t>
                          </w:r>
                          <w:r w:rsidRPr="0012482D">
                            <w:rPr>
                              <w:rFonts w:eastAsia="Times New Roman"/>
                              <w:i/>
                              <w:iCs/>
                              <w:vertAlign w:val="subscript"/>
                            </w:rPr>
                            <w:t>1</w:t>
                          </w:r>
                        </w:p>
                      </w:txbxContent>
                    </v:textbox>
                  </v:shape>
                  <v:shape id="Прямая со стрелкой 1807" o:spid="_x0000_s2314" type="#_x0000_t32" style="position:absolute;left:7607;top:8736;width:42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q0TMIAAADdAAAADwAAAGRycy9kb3ducmV2LnhtbERPTYvCMBC9C/6HMAteRFMrqHSNooLi&#10;Tawe9DY0s23ZZlKaqPXfG0HwNo/3OfNlaypxp8aVlhWMhhEI4szqknMF59N2MAPhPLLGyjIpeJKD&#10;5aLbmWOi7YOPdE99LkIIuwQVFN7XiZQuK8igG9qaOHB/tjHoA2xyqRt8hHBTyTiKJtJgyaGhwJo2&#10;BWX/6c0oiC+763SVV8/DemxOx76ON+PJTqneT7v6BeGp9V/xx73XYf4smsL7m3CC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Mq0TMIAAADdAAAADwAAAAAAAAAAAAAA&#10;AAChAgAAZHJzL2Rvd25yZXYueG1sUEsFBgAAAAAEAAQA+QAAAJADAAAAAA==&#10;" strokecolor="windowText">
                    <v:stroke startarrow="classic" startarrowwidth="narrow" startarrowlength="long" endarrow="classic" endarrowwidth="narrow" endarrowlength="long"/>
                  </v:shape>
                  <v:shape id="Поле 7" o:spid="_x0000_s2315" type="#_x0000_t202" style="position:absolute;left:8416;top:6059;width:2661;height:32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9K7sgA&#10;AADdAAAADwAAAGRycy9kb3ducmV2LnhtbESPT2sCMRDF74V+hzCCl1KT9iCyNUottIj0D9VSPA6b&#10;6WZxM1mSqOu37xwKvc3w3rz3m/lyCJ06UcptZAt3EwOKuI6u5cbC1+75dgYqF2SHXWSycKEMy8X1&#10;1RwrF8/8SadtaZSEcK7Qgi+lr7TOtaeAeRJ7YtF+YgpYZE2NdgnPEh46fW/MVAdsWRo89vTkqT5s&#10;j8HCwW9uPszL2+p7ur6k990x7tPr3trxaHh8AFVoKP/mv+u1E/yZEVz5Rkb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H0ruyAAAAN0AAAAPAAAAAAAAAAAAAAAAAJgCAABk&#10;cnMvZG93bnJldi54bWxQSwUGAAAAAAQABAD1AAAAjQMAAAAA&#10;" filled="f" stroked="f" strokeweight=".5pt">
                    <v:textbox>
                      <w:txbxContent>
                        <w:p w:rsidR="00577C88" w:rsidRPr="00D21D9C" w:rsidRDefault="00577C88" w:rsidP="00BC5CA5">
                          <w:pPr>
                            <w:pStyle w:val="ab"/>
                            <w:spacing w:before="0" w:beforeAutospacing="0" w:after="0" w:afterAutospacing="0"/>
                            <w:jc w:val="both"/>
                            <w:rPr>
                              <w:lang w:val="en-US"/>
                            </w:rPr>
                          </w:pPr>
                          <w:proofErr w:type="gramStart"/>
                          <w:r>
                            <w:rPr>
                              <w:rFonts w:eastAsia="Times New Roman"/>
                              <w:i/>
                              <w:iCs/>
                              <w:lang w:val="en-US"/>
                            </w:rPr>
                            <w:t>b</w:t>
                          </w:r>
                          <w:proofErr w:type="gramEnd"/>
                        </w:p>
                      </w:txbxContent>
                    </v:textbox>
                  </v:shape>
                  <v:shape id="Прямая со стрелкой 1809" o:spid="_x0000_s2316" type="#_x0000_t32" style="position:absolute;left:22625;top:13430;width:0;height:32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mFpcUAAADdAAAADwAAAGRycy9kb3ducmV2LnhtbERPTWvCQBC9F/wPywi9lLoxgtWYNUSh&#10;obei9qC3ITtNQrOzIbuNyb/vFgq9zeN9TpqNphUD9a6xrGC5iEAQl1Y3XCn4uLw+b0A4j6yxtUwK&#10;JnKQ7WcPKSba3vlEw9lXIoSwS1BB7X2XSOnKmgy6he2IA/dpe4M+wL6Susd7CDetjKNoLQ02HBpq&#10;7OhYU/l1/jYK4mtxe8mrdno/rMzl9KTj42pdKPU4H/MdCE+j/xf/ud90mL+JtvD7TThB7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mFpcUAAADdAAAADwAAAAAAAAAA&#10;AAAAAAChAgAAZHJzL2Rvd25yZXYueG1sUEsFBgAAAAAEAAQA+QAAAJMDAAAAAA==&#10;" strokecolor="windowText">
                    <v:stroke startarrow="classic" startarrowwidth="narrow" startarrowlength="long" endarrow="classic" endarrowwidth="narrow" endarrowlength="long"/>
                  </v:shape>
                  <v:shape id="Поле 7" o:spid="_x0000_s2317" type="#_x0000_t202" style="position:absolute;left:19528;top:18437;width:3347;height:17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cHacUA&#10;AADdAAAADwAAAGRycy9kb3ducmV2LnhtbESPT2vCQBDF7wW/wzJCb3UTsSKpqxRFsODFP4jHITtN&#10;QrOzS3Y16bfvHAreZnhv3vvNcj24Vj2oi41nA/kkA0VcettwZeBy3r0tQMWEbLH1TAZ+KcJ6NXpZ&#10;YmF9z0d6nFKlJIRjgQbqlEKhdSxrchgnPhCL9u07h0nWrtK2w17CXaunWTbXDhuWhhoDbWoqf053&#10;Z2CzbXs6VPn8ert5PQuH8J7clzGv4+HzA1SiIT3N/9d7K/iLXPjlGxlB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ZwdpxQAAAN0AAAAPAAAAAAAAAAAAAAAAAJgCAABkcnMv&#10;ZG93bnJldi54bWxQSwUGAAAAAAQABAD1AAAAigMAAAAA&#10;" filled="f" stroked="f" strokeweight=".5pt">
                    <v:textbox style="layout-flow:vertical;mso-layout-flow-alt:bottom-to-top">
                      <w:txbxContent>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v:textbox>
                  </v:shape>
                  <v:shape id="Поле 7" o:spid="_x0000_s2318" type="#_x0000_t202" style="position:absolute;left:1321;top:5001;width:2826;height:3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x1rsUA&#10;AADdAAAADwAAAGRycy9kb3ducmV2LnhtbERPS2sCMRC+F/wPYYReSs1uDyJbo6jQIqVWfCAeh824&#10;WdxMliTq+u9NodDbfHzPGU8724gr+VA7VpAPMhDEpdM1Vwr2u4/XEYgQkTU2jknBnQJMJ72nMRba&#10;3XhD122sRArhUKACE2NbSBlKQxbDwLXEiTs5bzEm6CupPd5SuG3kW5YNpcWaU4PBlhaGyvP2YhWc&#10;zdfLOvtczQ/D5d3/7C7u6L+PSj33u9k7iEhd/Bf/uZc6zR/lOfx+k06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HWu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A</w:t>
                          </w:r>
                        </w:p>
                      </w:txbxContent>
                    </v:textbox>
                  </v:shape>
                  <v:line id="Прямая соединительная линия 1812" o:spid="_x0000_s2319" style="position:absolute;visibility:visible;mso-wrap-style:square" from="3107,7590" to="5780,13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qwjMMAAADdAAAADwAAAGRycy9kb3ducmV2LnhtbERPTYvCMBC9C/6HMAteZE0VkdI1isgK&#10;HtcqxePQjG3dZlKbrHb99UYQvM3jfc582ZlaXKl1lWUF41EEgji3uuJCwWG/+YxBOI+ssbZMCv7J&#10;wXLR780x0fbGO7qmvhAhhF2CCkrvm0RKl5dk0I1sQxy4k20N+gDbQuoWbyHc1HISRTNpsOLQUGJD&#10;65Ly3/TPKCjW5+HlmJ7vUz/7ju1m+pNlp5VSg49u9QXCU+ff4pd7q8P8eDyB5zfhBL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asIzDAAAA3QAAAA8AAAAAAAAAAAAA&#10;AAAAoQIAAGRycy9kb3ducmV2LnhtbFBLBQYAAAAABAAEAPkAAACRAwAAAAA=&#10;" strokecolor="windowText"/>
                </v:group>
                <w10:anchorlock/>
              </v:group>
            </w:pict>
          </mc:Fallback>
        </mc:AlternateContent>
      </w:r>
    </w:p>
    <w:p w:rsidR="00BC5CA5" w:rsidRPr="00116EA8" w:rsidRDefault="00BC5CA5" w:rsidP="00BC5CA5">
      <w:pPr>
        <w:ind w:firstLine="0"/>
        <w:jc w:val="center"/>
      </w:pPr>
      <w:r w:rsidRPr="00116EA8">
        <w:t xml:space="preserve">Рис. 5.3. </w:t>
      </w:r>
      <w:r>
        <w:t>Переход к параллельным осям координат</w:t>
      </w:r>
    </w:p>
    <w:p w:rsidR="00BC5CA5" w:rsidRDefault="00BC5CA5" w:rsidP="00BC5CA5">
      <w:pPr>
        <w:ind w:firstLine="510"/>
        <w:rPr>
          <w:sz w:val="28"/>
        </w:rPr>
      </w:pPr>
    </w:p>
    <w:p w:rsidR="00BC5CA5" w:rsidRDefault="00BC5CA5" w:rsidP="00BC5CA5">
      <w:pPr>
        <w:pStyle w:val="MTDisplayEquation"/>
        <w:tabs>
          <w:tab w:val="clear" w:pos="5320"/>
          <w:tab w:val="clear" w:pos="9920"/>
          <w:tab w:val="center" w:pos="4253"/>
          <w:tab w:val="right" w:pos="8505"/>
        </w:tabs>
        <w:ind w:left="0" w:firstLine="0"/>
      </w:pPr>
      <w:r>
        <w:tab/>
      </w:r>
      <w:r w:rsidRPr="00017807">
        <w:rPr>
          <w:position w:val="-80"/>
        </w:rPr>
        <w:object w:dxaOrig="7420" w:dyaOrig="1719">
          <v:shape id="_x0000_i1160" type="#_x0000_t75" style="width:371.35pt;height:85.9pt" o:ole="">
            <v:imagedata r:id="rId333" o:title=""/>
          </v:shape>
          <o:OLEObject Type="Embed" ProgID="Equation.DSMT4" ShapeID="_x0000_i1160" DrawAspect="Content" ObjectID="_1418716714" r:id="rId334"/>
        </w:object>
      </w:r>
      <w:r>
        <w:t xml:space="preserve">, </w:t>
      </w:r>
      <w:r>
        <w:tab/>
        <w:t>5.11</w:t>
      </w:r>
    </w:p>
    <w:p w:rsidR="00BC5CA5" w:rsidRPr="00017807" w:rsidRDefault="00BC5CA5" w:rsidP="00BC5CA5">
      <w:pPr>
        <w:pStyle w:val="MTDisplayEquation"/>
        <w:tabs>
          <w:tab w:val="clear" w:pos="5320"/>
          <w:tab w:val="clear" w:pos="9920"/>
          <w:tab w:val="center" w:pos="4253"/>
          <w:tab w:val="right" w:pos="8505"/>
        </w:tabs>
        <w:spacing w:after="120"/>
        <w:ind w:left="0" w:firstLine="0"/>
      </w:pPr>
      <w:r>
        <w:tab/>
      </w:r>
      <w:r w:rsidRPr="00017807">
        <w:rPr>
          <w:position w:val="-16"/>
        </w:rPr>
        <w:object w:dxaOrig="1700" w:dyaOrig="460">
          <v:shape id="_x0000_i1161" type="#_x0000_t75" style="width:85.9pt;height:22.75pt" o:ole="">
            <v:imagedata r:id="rId335" o:title=""/>
          </v:shape>
          <o:OLEObject Type="Embed" ProgID="Equation.DSMT4" ShapeID="_x0000_i1161" DrawAspect="Content" ObjectID="_1418716715" r:id="rId336"/>
        </w:object>
      </w:r>
      <w:r>
        <w:t xml:space="preserve">. </w:t>
      </w:r>
      <w:r>
        <w:tab/>
        <w:t>5.11</w:t>
      </w:r>
      <w:r w:rsidRPr="00017807">
        <w:t>`</w:t>
      </w:r>
    </w:p>
    <w:p w:rsidR="00BC5CA5" w:rsidRDefault="00BC5CA5" w:rsidP="00BC5CA5">
      <w:pPr>
        <w:ind w:firstLine="510"/>
        <w:rPr>
          <w:sz w:val="28"/>
          <w:szCs w:val="28"/>
        </w:rPr>
      </w:pPr>
      <w:r w:rsidRPr="003826FE">
        <w:rPr>
          <w:sz w:val="28"/>
          <w:szCs w:val="28"/>
        </w:rPr>
        <w:t xml:space="preserve">Для </w:t>
      </w:r>
      <w:r w:rsidRPr="003826FE">
        <w:rPr>
          <w:position w:val="-16"/>
          <w:sz w:val="28"/>
          <w:szCs w:val="28"/>
        </w:rPr>
        <w:object w:dxaOrig="340" w:dyaOrig="420">
          <v:shape id="_x0000_i1162" type="#_x0000_t75" style="width:17.7pt;height:21.45pt" o:ole="">
            <v:imagedata r:id="rId337" o:title=""/>
          </v:shape>
          <o:OLEObject Type="Embed" ProgID="Equation.DSMT4" ShapeID="_x0000_i1162" DrawAspect="Content" ObjectID="_1418716716" r:id="rId338"/>
        </w:object>
      </w:r>
      <w:r w:rsidRPr="003826FE">
        <w:rPr>
          <w:sz w:val="28"/>
          <w:szCs w:val="28"/>
        </w:rPr>
        <w:t xml:space="preserve"> преобр</w:t>
      </w:r>
      <w:r>
        <w:rPr>
          <w:sz w:val="28"/>
          <w:szCs w:val="28"/>
        </w:rPr>
        <w:t>азования выполняются аналогично и в результате получаем</w:t>
      </w:r>
    </w:p>
    <w:p w:rsidR="00BC5CA5" w:rsidRPr="00116EA8" w:rsidRDefault="00BC5CA5" w:rsidP="00BC5CA5">
      <w:pPr>
        <w:pStyle w:val="MTDisplayEquation"/>
        <w:tabs>
          <w:tab w:val="clear" w:pos="5320"/>
          <w:tab w:val="clear" w:pos="9920"/>
          <w:tab w:val="center" w:pos="4253"/>
          <w:tab w:val="right" w:pos="8505"/>
        </w:tabs>
        <w:spacing w:before="120" w:after="120"/>
      </w:pPr>
      <w:r>
        <w:tab/>
      </w:r>
      <w:r w:rsidRPr="00017807">
        <w:rPr>
          <w:position w:val="-16"/>
        </w:rPr>
        <w:object w:dxaOrig="1719" w:dyaOrig="460">
          <v:shape id="_x0000_i1163" type="#_x0000_t75" style="width:85.9pt;height:22.75pt" o:ole="">
            <v:imagedata r:id="rId339" o:title=""/>
          </v:shape>
          <o:OLEObject Type="Embed" ProgID="Equation.DSMT4" ShapeID="_x0000_i1163" DrawAspect="Content" ObjectID="_1418716717" r:id="rId340"/>
        </w:object>
      </w:r>
      <w:r>
        <w:t xml:space="preserve">. </w:t>
      </w:r>
      <w:r>
        <w:tab/>
        <w:t>5.12</w:t>
      </w:r>
    </w:p>
    <w:p w:rsidR="00BC5CA5" w:rsidRPr="00017807" w:rsidRDefault="00BC5CA5" w:rsidP="00BC5CA5">
      <w:pPr>
        <w:ind w:left="510" w:firstLine="0"/>
        <w:rPr>
          <w:i/>
          <w:szCs w:val="28"/>
        </w:rPr>
      </w:pPr>
      <w:r w:rsidRPr="00017807">
        <w:rPr>
          <w:i/>
          <w:szCs w:val="28"/>
        </w:rPr>
        <w:t>Таким образом, момент инерции плоского сечения относительно произвол</w:t>
      </w:r>
      <w:r w:rsidRPr="00017807">
        <w:rPr>
          <w:i/>
          <w:szCs w:val="28"/>
        </w:rPr>
        <w:t>ь</w:t>
      </w:r>
      <w:r w:rsidRPr="00017807">
        <w:rPr>
          <w:i/>
          <w:szCs w:val="28"/>
        </w:rPr>
        <w:t>ной оси, параллельной центральной, равен моменту инерции относительно этой центральной оси плюс произведение площади сечения на квадрат ра</w:t>
      </w:r>
      <w:r w:rsidRPr="00017807">
        <w:rPr>
          <w:i/>
          <w:szCs w:val="28"/>
        </w:rPr>
        <w:t>с</w:t>
      </w:r>
      <w:r w:rsidRPr="00017807">
        <w:rPr>
          <w:i/>
          <w:szCs w:val="28"/>
        </w:rPr>
        <w:t>стояния между указанными осями.</w:t>
      </w:r>
    </w:p>
    <w:p w:rsidR="00BC5CA5" w:rsidRDefault="00BC5CA5" w:rsidP="00BC5CA5">
      <w:pPr>
        <w:ind w:firstLine="510"/>
        <w:rPr>
          <w:sz w:val="28"/>
          <w:szCs w:val="28"/>
        </w:rPr>
      </w:pPr>
      <w:r>
        <w:rPr>
          <w:sz w:val="28"/>
          <w:szCs w:val="28"/>
        </w:rPr>
        <w:t>Анализируя формулы, можно прийти к выводу, что наименьшее значение осевые моменты инерции сечения принимают относительно центральных осей.</w:t>
      </w:r>
    </w:p>
    <w:p w:rsidR="00BC5CA5" w:rsidRDefault="00BC5CA5" w:rsidP="00BC5CA5">
      <w:pPr>
        <w:ind w:firstLine="510"/>
        <w:rPr>
          <w:sz w:val="28"/>
          <w:szCs w:val="28"/>
        </w:rPr>
      </w:pPr>
    </w:p>
    <w:p w:rsidR="00BC5CA5" w:rsidRPr="00BA6707" w:rsidRDefault="00875FA5" w:rsidP="00BC5CA5">
      <w:pPr>
        <w:ind w:firstLine="0"/>
        <w:jc w:val="center"/>
        <w:rPr>
          <w:b/>
          <w:sz w:val="28"/>
          <w:szCs w:val="28"/>
        </w:rPr>
      </w:pPr>
      <w:r w:rsidRPr="00712EBC">
        <w:rPr>
          <w:b/>
          <w:sz w:val="28"/>
          <w:szCs w:val="28"/>
        </w:rPr>
        <w:t xml:space="preserve">5.4. </w:t>
      </w:r>
      <w:r w:rsidR="00BC5CA5" w:rsidRPr="00BA6707">
        <w:rPr>
          <w:b/>
          <w:sz w:val="28"/>
          <w:szCs w:val="28"/>
        </w:rPr>
        <w:t>Моменты инерции сложных фигур.</w:t>
      </w:r>
    </w:p>
    <w:p w:rsidR="00BC5CA5" w:rsidRDefault="00BC5CA5" w:rsidP="00BC5CA5">
      <w:pPr>
        <w:ind w:firstLine="510"/>
        <w:rPr>
          <w:sz w:val="28"/>
          <w:szCs w:val="28"/>
        </w:rPr>
      </w:pPr>
    </w:p>
    <w:p w:rsidR="00BC5CA5" w:rsidRDefault="00BC5CA5" w:rsidP="00BC5CA5">
      <w:pPr>
        <w:ind w:firstLine="510"/>
        <w:rPr>
          <w:sz w:val="28"/>
          <w:szCs w:val="28"/>
        </w:rPr>
      </w:pPr>
      <w:r w:rsidRPr="003826FE">
        <w:rPr>
          <w:sz w:val="28"/>
          <w:szCs w:val="28"/>
        </w:rPr>
        <w:t>Для сложных фигур моменты инерции относительно центральных осей всего сечения рассчитывают как сумму осевых моментов каждой из простейших фигур с учетом их смещения относительно центра т</w:t>
      </w:r>
      <w:r w:rsidRPr="003826FE">
        <w:rPr>
          <w:sz w:val="28"/>
          <w:szCs w:val="28"/>
        </w:rPr>
        <w:t>я</w:t>
      </w:r>
      <w:r w:rsidRPr="003826FE">
        <w:rPr>
          <w:sz w:val="28"/>
          <w:szCs w:val="28"/>
        </w:rPr>
        <w:t>жести всего сечения:</w:t>
      </w:r>
    </w:p>
    <w:p w:rsidR="00BC5CA5" w:rsidRPr="00BA6707" w:rsidRDefault="00BC5CA5" w:rsidP="00BC5CA5">
      <w:pPr>
        <w:pStyle w:val="MTDisplayEquation"/>
        <w:tabs>
          <w:tab w:val="clear" w:pos="5320"/>
          <w:tab w:val="clear" w:pos="9920"/>
          <w:tab w:val="center" w:pos="4111"/>
          <w:tab w:val="right" w:pos="8505"/>
        </w:tabs>
        <w:spacing w:before="120" w:after="120"/>
        <w:ind w:left="0" w:firstLine="0"/>
      </w:pPr>
      <w:r>
        <w:lastRenderedPageBreak/>
        <w:tab/>
      </w:r>
      <w:r w:rsidRPr="00CA3E70">
        <w:rPr>
          <w:position w:val="-18"/>
        </w:rPr>
        <w:object w:dxaOrig="2400" w:dyaOrig="480">
          <v:shape id="_x0000_i1164" type="#_x0000_t75" style="width:120pt;height:24pt" o:ole="">
            <v:imagedata r:id="rId341" o:title=""/>
          </v:shape>
          <o:OLEObject Type="Embed" ProgID="Equation.DSMT4" ShapeID="_x0000_i1164" DrawAspect="Content" ObjectID="_1418716718" r:id="rId342"/>
        </w:object>
      </w:r>
      <w:r>
        <w:t xml:space="preserve">, </w:t>
      </w:r>
      <w:r w:rsidRPr="00CA3E70">
        <w:rPr>
          <w:position w:val="-16"/>
        </w:rPr>
        <w:object w:dxaOrig="2380" w:dyaOrig="460">
          <v:shape id="_x0000_i1165" type="#_x0000_t75" style="width:118.75pt;height:22.75pt" o:ole="">
            <v:imagedata r:id="rId343" o:title=""/>
          </v:shape>
          <o:OLEObject Type="Embed" ProgID="Equation.DSMT4" ShapeID="_x0000_i1165" DrawAspect="Content" ObjectID="_1418716719" r:id="rId344"/>
        </w:object>
      </w:r>
      <w:r>
        <w:t xml:space="preserve">. </w:t>
      </w:r>
      <w:r>
        <w:tab/>
        <w:t>5.13</w:t>
      </w:r>
    </w:p>
    <w:p w:rsidR="00BC5CA5" w:rsidRDefault="00BC5CA5" w:rsidP="00BC5CA5">
      <w:pPr>
        <w:ind w:firstLine="510"/>
        <w:rPr>
          <w:sz w:val="28"/>
          <w:szCs w:val="28"/>
        </w:rPr>
      </w:pPr>
      <w:r>
        <w:rPr>
          <w:sz w:val="28"/>
          <w:szCs w:val="28"/>
        </w:rPr>
        <w:t>Выражение упрощается, если центр</w:t>
      </w:r>
      <w:r w:rsidRPr="008A3797">
        <w:rPr>
          <w:b/>
          <w:i/>
          <w:sz w:val="28"/>
          <w:szCs w:val="28"/>
        </w:rPr>
        <w:t>а</w:t>
      </w:r>
      <w:r>
        <w:rPr>
          <w:sz w:val="28"/>
          <w:szCs w:val="28"/>
        </w:rPr>
        <w:t xml:space="preserve"> тяжести простых фигур и всего сечения совпадают, тогда момент инерции такой фигуры равен алгебраической сумме моментов инерции простых фигур.</w:t>
      </w:r>
    </w:p>
    <w:p w:rsidR="00BC5CA5" w:rsidRPr="00875FA5" w:rsidRDefault="00BC5CA5" w:rsidP="00875FA5">
      <w:pPr>
        <w:ind w:left="510" w:firstLine="0"/>
        <w:rPr>
          <w:rFonts w:eastAsia="Calibri"/>
          <w:b/>
          <w:i/>
          <w:spacing w:val="-4"/>
          <w:szCs w:val="22"/>
          <w:lang w:eastAsia="en-US"/>
        </w:rPr>
      </w:pPr>
      <w:r w:rsidRPr="00875FA5">
        <w:rPr>
          <w:rFonts w:eastAsia="Calibri"/>
          <w:b/>
          <w:i/>
          <w:spacing w:val="-4"/>
          <w:szCs w:val="22"/>
          <w:lang w:eastAsia="en-US"/>
        </w:rPr>
        <w:t>К геометрическим характеристикам плоских сечений относят:</w:t>
      </w:r>
    </w:p>
    <w:p w:rsidR="00BC5CA5" w:rsidRPr="00875FA5" w:rsidRDefault="00BC5CA5" w:rsidP="00875FA5">
      <w:pPr>
        <w:ind w:left="510" w:firstLine="0"/>
        <w:rPr>
          <w:rFonts w:eastAsia="Calibri"/>
          <w:i/>
          <w:szCs w:val="22"/>
          <w:lang w:eastAsia="en-US"/>
        </w:rPr>
      </w:pPr>
      <w:r w:rsidRPr="00875FA5">
        <w:rPr>
          <w:rFonts w:eastAsia="Calibri"/>
          <w:i/>
          <w:szCs w:val="22"/>
          <w:lang w:eastAsia="en-US"/>
        </w:rPr>
        <w:t xml:space="preserve">1. Площадь </w:t>
      </w:r>
      <w:r w:rsidRPr="00875FA5">
        <w:rPr>
          <w:rFonts w:eastAsia="Calibri"/>
          <w:i/>
          <w:szCs w:val="22"/>
          <w:lang w:val="en-US" w:eastAsia="en-US"/>
        </w:rPr>
        <w:t>A</w:t>
      </w:r>
      <w:r w:rsidRPr="00875FA5">
        <w:rPr>
          <w:rFonts w:eastAsia="Calibri"/>
          <w:i/>
          <w:szCs w:val="22"/>
          <w:lang w:eastAsia="en-US"/>
        </w:rPr>
        <w:t>, м</w:t>
      </w:r>
      <w:proofErr w:type="gramStart"/>
      <w:r w:rsidRPr="00875FA5">
        <w:rPr>
          <w:rFonts w:eastAsia="Calibri"/>
          <w:i/>
          <w:szCs w:val="22"/>
          <w:vertAlign w:val="superscript"/>
          <w:lang w:eastAsia="en-US"/>
        </w:rPr>
        <w:t>2</w:t>
      </w:r>
      <w:proofErr w:type="gramEnd"/>
      <w:r w:rsidRPr="00875FA5">
        <w:rPr>
          <w:rFonts w:eastAsia="Calibri"/>
          <w:i/>
          <w:szCs w:val="22"/>
          <w:lang w:eastAsia="en-US"/>
        </w:rPr>
        <w:t>;</w:t>
      </w:r>
    </w:p>
    <w:p w:rsidR="00BC5CA5" w:rsidRPr="00875FA5" w:rsidRDefault="00BC5CA5" w:rsidP="00875FA5">
      <w:pPr>
        <w:ind w:left="510" w:firstLine="0"/>
        <w:rPr>
          <w:rFonts w:eastAsia="Calibri"/>
          <w:i/>
          <w:szCs w:val="22"/>
          <w:lang w:eastAsia="en-US"/>
        </w:rPr>
      </w:pPr>
      <w:r w:rsidRPr="00875FA5">
        <w:rPr>
          <w:rFonts w:eastAsia="Calibri"/>
          <w:i/>
          <w:szCs w:val="22"/>
          <w:lang w:eastAsia="en-US"/>
        </w:rPr>
        <w:t xml:space="preserve">2. Статический момент сечений </w:t>
      </w:r>
      <w:proofErr w:type="spellStart"/>
      <w:r w:rsidRPr="00875FA5">
        <w:rPr>
          <w:rFonts w:eastAsia="Calibri"/>
          <w:i/>
          <w:szCs w:val="22"/>
          <w:lang w:val="en-US" w:eastAsia="en-US"/>
        </w:rPr>
        <w:t>S</w:t>
      </w:r>
      <w:r w:rsidRPr="00875FA5">
        <w:rPr>
          <w:rFonts w:eastAsia="Calibri"/>
          <w:i/>
          <w:szCs w:val="22"/>
          <w:vertAlign w:val="subscript"/>
          <w:lang w:val="en-US" w:eastAsia="en-US"/>
        </w:rPr>
        <w:t>z</w:t>
      </w:r>
      <w:proofErr w:type="spellEnd"/>
      <w:r w:rsidRPr="00875FA5">
        <w:rPr>
          <w:rFonts w:eastAsia="Calibri"/>
          <w:i/>
          <w:szCs w:val="22"/>
          <w:lang w:eastAsia="en-US"/>
        </w:rPr>
        <w:t>, м</w:t>
      </w:r>
      <w:r w:rsidRPr="00875FA5">
        <w:rPr>
          <w:rFonts w:eastAsia="Calibri"/>
          <w:i/>
          <w:szCs w:val="22"/>
          <w:vertAlign w:val="superscript"/>
          <w:lang w:eastAsia="en-US"/>
        </w:rPr>
        <w:t>3</w:t>
      </w:r>
      <w:r w:rsidRPr="00875FA5">
        <w:rPr>
          <w:rFonts w:eastAsia="Calibri"/>
          <w:i/>
          <w:szCs w:val="22"/>
          <w:lang w:eastAsia="en-US"/>
        </w:rPr>
        <w:t xml:space="preserve"> – необходим для определения центра тяжести сечения;</w:t>
      </w:r>
    </w:p>
    <w:p w:rsidR="00BC5CA5" w:rsidRPr="00875FA5" w:rsidRDefault="00BC5CA5" w:rsidP="00875FA5">
      <w:pPr>
        <w:ind w:left="510" w:firstLine="0"/>
        <w:rPr>
          <w:rFonts w:eastAsia="Calibri"/>
          <w:i/>
          <w:szCs w:val="22"/>
          <w:lang w:eastAsia="en-US"/>
        </w:rPr>
      </w:pPr>
      <w:r w:rsidRPr="00875FA5">
        <w:rPr>
          <w:rFonts w:eastAsia="Calibri"/>
          <w:i/>
          <w:szCs w:val="22"/>
          <w:lang w:eastAsia="en-US"/>
        </w:rPr>
        <w:t xml:space="preserve">3. Осевой момент инерции сечения </w:t>
      </w:r>
      <w:proofErr w:type="spellStart"/>
      <w:r w:rsidRPr="00875FA5">
        <w:rPr>
          <w:rFonts w:eastAsia="Calibri"/>
          <w:i/>
          <w:szCs w:val="22"/>
          <w:lang w:val="en-US" w:eastAsia="en-US"/>
        </w:rPr>
        <w:t>I</w:t>
      </w:r>
      <w:r w:rsidRPr="00875FA5">
        <w:rPr>
          <w:rFonts w:eastAsia="Calibri"/>
          <w:i/>
          <w:szCs w:val="22"/>
          <w:vertAlign w:val="subscript"/>
          <w:lang w:val="en-US" w:eastAsia="en-US"/>
        </w:rPr>
        <w:t>z</w:t>
      </w:r>
      <w:proofErr w:type="spellEnd"/>
      <w:r w:rsidRPr="00875FA5">
        <w:rPr>
          <w:rFonts w:eastAsia="Calibri"/>
          <w:i/>
          <w:szCs w:val="22"/>
          <w:lang w:eastAsia="en-US"/>
        </w:rPr>
        <w:t>, м</w:t>
      </w:r>
      <w:proofErr w:type="gramStart"/>
      <w:r w:rsidRPr="00875FA5">
        <w:rPr>
          <w:rFonts w:eastAsia="Calibri"/>
          <w:i/>
          <w:szCs w:val="22"/>
          <w:vertAlign w:val="superscript"/>
          <w:lang w:eastAsia="en-US"/>
        </w:rPr>
        <w:t>4</w:t>
      </w:r>
      <w:proofErr w:type="gramEnd"/>
      <w:r w:rsidRPr="00875FA5">
        <w:rPr>
          <w:rFonts w:eastAsia="Calibri"/>
          <w:i/>
          <w:szCs w:val="22"/>
          <w:lang w:eastAsia="en-US"/>
        </w:rPr>
        <w:t xml:space="preserve"> (осевой момент сопротивления </w:t>
      </w:r>
      <w:proofErr w:type="spellStart"/>
      <w:r w:rsidRPr="00875FA5">
        <w:rPr>
          <w:rFonts w:eastAsia="Calibri"/>
          <w:i/>
          <w:szCs w:val="22"/>
          <w:lang w:val="en-US" w:eastAsia="en-US"/>
        </w:rPr>
        <w:t>W</w:t>
      </w:r>
      <w:r w:rsidRPr="00875FA5">
        <w:rPr>
          <w:rFonts w:eastAsia="Calibri"/>
          <w:i/>
          <w:szCs w:val="22"/>
          <w:vertAlign w:val="subscript"/>
          <w:lang w:val="en-US" w:eastAsia="en-US"/>
        </w:rPr>
        <w:t>z</w:t>
      </w:r>
      <w:proofErr w:type="spellEnd"/>
      <w:r w:rsidR="00875FA5">
        <w:rPr>
          <w:rFonts w:eastAsia="Calibri"/>
          <w:i/>
          <w:szCs w:val="22"/>
          <w:lang w:eastAsia="en-US"/>
        </w:rPr>
        <w:t>,</w:t>
      </w:r>
      <w:r w:rsidR="00875FA5">
        <w:rPr>
          <w:rFonts w:eastAsia="Calibri"/>
          <w:i/>
          <w:szCs w:val="22"/>
          <w:lang w:val="en-US" w:eastAsia="en-US"/>
        </w:rPr>
        <w:t> </w:t>
      </w:r>
      <w:r w:rsidRPr="00875FA5">
        <w:rPr>
          <w:rFonts w:eastAsia="Calibri"/>
          <w:i/>
          <w:szCs w:val="22"/>
          <w:lang w:eastAsia="en-US"/>
        </w:rPr>
        <w:t>м</w:t>
      </w:r>
      <w:r w:rsidRPr="00875FA5">
        <w:rPr>
          <w:rFonts w:eastAsia="Calibri"/>
          <w:i/>
          <w:szCs w:val="22"/>
          <w:vertAlign w:val="superscript"/>
          <w:lang w:eastAsia="en-US"/>
        </w:rPr>
        <w:t>3</w:t>
      </w:r>
      <w:r w:rsidRPr="00875FA5">
        <w:rPr>
          <w:rFonts w:eastAsia="Calibri"/>
          <w:i/>
          <w:szCs w:val="22"/>
          <w:lang w:eastAsia="en-US"/>
        </w:rPr>
        <w:t xml:space="preserve"> – используют при расчете балок на изгиб;</w:t>
      </w:r>
    </w:p>
    <w:p w:rsidR="00BC5CA5" w:rsidRPr="00875FA5" w:rsidRDefault="00BC5CA5" w:rsidP="00875FA5">
      <w:pPr>
        <w:ind w:left="510" w:firstLine="0"/>
        <w:rPr>
          <w:rFonts w:eastAsia="Calibri"/>
          <w:i/>
          <w:szCs w:val="22"/>
          <w:lang w:eastAsia="en-US"/>
        </w:rPr>
      </w:pPr>
      <w:r w:rsidRPr="00875FA5">
        <w:rPr>
          <w:rFonts w:eastAsia="Calibri"/>
          <w:i/>
          <w:szCs w:val="22"/>
          <w:lang w:eastAsia="en-US"/>
        </w:rPr>
        <w:t xml:space="preserve">4. Полярный момент инерции </w:t>
      </w:r>
      <w:proofErr w:type="spellStart"/>
      <w:r w:rsidRPr="00875FA5">
        <w:rPr>
          <w:rFonts w:eastAsia="Calibri"/>
          <w:i/>
          <w:szCs w:val="22"/>
          <w:lang w:val="en-US" w:eastAsia="en-US"/>
        </w:rPr>
        <w:t>I</w:t>
      </w:r>
      <w:r w:rsidRPr="00875FA5">
        <w:rPr>
          <w:rFonts w:eastAsia="Calibri"/>
          <w:i/>
          <w:szCs w:val="22"/>
          <w:vertAlign w:val="subscript"/>
          <w:lang w:val="en-US" w:eastAsia="en-US"/>
        </w:rPr>
        <w:t>p</w:t>
      </w:r>
      <w:proofErr w:type="spellEnd"/>
      <w:r w:rsidRPr="00875FA5">
        <w:rPr>
          <w:rFonts w:eastAsia="Calibri"/>
          <w:i/>
          <w:szCs w:val="22"/>
          <w:lang w:eastAsia="en-US"/>
        </w:rPr>
        <w:t>, м</w:t>
      </w:r>
      <w:proofErr w:type="gramStart"/>
      <w:r w:rsidRPr="00875FA5">
        <w:rPr>
          <w:rFonts w:eastAsia="Calibri"/>
          <w:i/>
          <w:szCs w:val="22"/>
          <w:vertAlign w:val="superscript"/>
          <w:lang w:eastAsia="en-US"/>
        </w:rPr>
        <w:t>4</w:t>
      </w:r>
      <w:proofErr w:type="gramEnd"/>
      <w:r w:rsidRPr="00875FA5">
        <w:rPr>
          <w:rFonts w:eastAsia="Calibri"/>
          <w:i/>
          <w:szCs w:val="22"/>
          <w:lang w:eastAsia="en-US"/>
        </w:rPr>
        <w:t xml:space="preserve"> (полярный момент сопротивления </w:t>
      </w:r>
      <w:proofErr w:type="spellStart"/>
      <w:r w:rsidRPr="00875FA5">
        <w:rPr>
          <w:rFonts w:eastAsia="Calibri"/>
          <w:i/>
          <w:szCs w:val="22"/>
          <w:lang w:val="en-US" w:eastAsia="en-US"/>
        </w:rPr>
        <w:t>W</w:t>
      </w:r>
      <w:r w:rsidRPr="00875FA5">
        <w:rPr>
          <w:rFonts w:eastAsia="Calibri"/>
          <w:i/>
          <w:szCs w:val="22"/>
          <w:vertAlign w:val="subscript"/>
          <w:lang w:val="en-US" w:eastAsia="en-US"/>
        </w:rPr>
        <w:t>p</w:t>
      </w:r>
      <w:proofErr w:type="spellEnd"/>
      <w:r w:rsidR="00875FA5">
        <w:rPr>
          <w:rFonts w:eastAsia="Calibri"/>
          <w:i/>
          <w:szCs w:val="22"/>
          <w:lang w:eastAsia="en-US"/>
        </w:rPr>
        <w:t>,</w:t>
      </w:r>
      <w:r w:rsidR="00875FA5">
        <w:rPr>
          <w:rFonts w:eastAsia="Calibri"/>
          <w:i/>
          <w:szCs w:val="22"/>
          <w:lang w:val="en-US" w:eastAsia="en-US"/>
        </w:rPr>
        <w:t> </w:t>
      </w:r>
      <w:r w:rsidRPr="00875FA5">
        <w:rPr>
          <w:rFonts w:eastAsia="Calibri"/>
          <w:i/>
          <w:szCs w:val="22"/>
          <w:lang w:eastAsia="en-US"/>
        </w:rPr>
        <w:t>м</w:t>
      </w:r>
      <w:r w:rsidRPr="00875FA5">
        <w:rPr>
          <w:rFonts w:eastAsia="Calibri"/>
          <w:i/>
          <w:szCs w:val="22"/>
          <w:vertAlign w:val="superscript"/>
          <w:lang w:eastAsia="en-US"/>
        </w:rPr>
        <w:t>3</w:t>
      </w:r>
      <w:r w:rsidRPr="00875FA5">
        <w:rPr>
          <w:rFonts w:eastAsia="Calibri"/>
          <w:i/>
          <w:szCs w:val="22"/>
          <w:lang w:eastAsia="en-US"/>
        </w:rPr>
        <w:t>) – используют при расчетах стержней на кручение;</w:t>
      </w:r>
    </w:p>
    <w:p w:rsidR="00BC5CA5" w:rsidRDefault="00BC5CA5" w:rsidP="00BC5CA5">
      <w:pPr>
        <w:ind w:firstLine="510"/>
        <w:rPr>
          <w:rFonts w:eastAsia="Calibri"/>
          <w:sz w:val="28"/>
          <w:szCs w:val="22"/>
          <w:lang w:eastAsia="en-US"/>
        </w:rPr>
      </w:pPr>
    </w:p>
    <w:p w:rsidR="00BC5CA5" w:rsidRPr="00BA6707" w:rsidRDefault="00875FA5" w:rsidP="00BC5CA5">
      <w:pPr>
        <w:ind w:firstLine="0"/>
        <w:jc w:val="center"/>
        <w:rPr>
          <w:rFonts w:eastAsia="Calibri"/>
          <w:b/>
          <w:sz w:val="28"/>
          <w:lang w:eastAsia="en-US"/>
        </w:rPr>
      </w:pPr>
      <w:bookmarkStart w:id="19" w:name="_Toc305696628"/>
      <w:r w:rsidRPr="00875FA5">
        <w:rPr>
          <w:rFonts w:eastAsia="Calibri"/>
          <w:b/>
          <w:sz w:val="28"/>
          <w:lang w:eastAsia="en-US"/>
        </w:rPr>
        <w:t xml:space="preserve">5.5. </w:t>
      </w:r>
      <w:r w:rsidR="00BC5CA5" w:rsidRPr="00BA6707">
        <w:rPr>
          <w:rFonts w:eastAsia="Calibri"/>
          <w:b/>
          <w:sz w:val="28"/>
          <w:lang w:eastAsia="en-US"/>
        </w:rPr>
        <w:t>Моменты инерции и моменты сопротивления простых фигур.</w:t>
      </w:r>
      <w:bookmarkEnd w:id="19"/>
    </w:p>
    <w:p w:rsidR="00BC5CA5" w:rsidRDefault="00BC5CA5" w:rsidP="00BC5CA5">
      <w:pPr>
        <w:ind w:firstLine="510"/>
        <w:rPr>
          <w:sz w:val="28"/>
        </w:rPr>
      </w:pPr>
    </w:p>
    <w:p w:rsidR="00BC5CA5" w:rsidRPr="00BA6707" w:rsidRDefault="00BC5CA5" w:rsidP="00BC5CA5">
      <w:pPr>
        <w:ind w:firstLine="510"/>
        <w:rPr>
          <w:sz w:val="28"/>
        </w:rPr>
      </w:pPr>
      <w:r w:rsidRPr="003826FE">
        <w:rPr>
          <w:sz w:val="28"/>
        </w:rPr>
        <w:t>Все геометрические характеристики</w:t>
      </w:r>
      <w:r>
        <w:rPr>
          <w:sz w:val="28"/>
        </w:rPr>
        <w:t xml:space="preserve"> сечений </w:t>
      </w:r>
      <w:r w:rsidRPr="003826FE">
        <w:rPr>
          <w:sz w:val="28"/>
        </w:rPr>
        <w:t xml:space="preserve">(площадь, моменты инерции и др.) </w:t>
      </w:r>
      <w:r>
        <w:rPr>
          <w:sz w:val="28"/>
        </w:rPr>
        <w:t xml:space="preserve">простых фигур (прямоугольник, треугольник, круг и др.) </w:t>
      </w:r>
      <w:r w:rsidRPr="003826FE">
        <w:rPr>
          <w:sz w:val="28"/>
        </w:rPr>
        <w:t>приведены в справочной литературе.</w:t>
      </w:r>
      <w:r>
        <w:rPr>
          <w:sz w:val="28"/>
        </w:rPr>
        <w:t xml:space="preserve"> </w:t>
      </w:r>
      <w:r w:rsidRPr="00BA6707">
        <w:rPr>
          <w:sz w:val="28"/>
        </w:rPr>
        <w:t>Выводы расчетных формул в программу курса не входят, но они достаточно просты и могут быть рассмотрены самостоятельно, на основе приведенных выше понятий.</w:t>
      </w:r>
    </w:p>
    <w:p w:rsidR="00BC5CA5" w:rsidRPr="008A3797" w:rsidRDefault="00BC5CA5" w:rsidP="00BC5CA5">
      <w:pPr>
        <w:ind w:firstLine="510"/>
        <w:rPr>
          <w:spacing w:val="-2"/>
          <w:sz w:val="28"/>
        </w:rPr>
      </w:pPr>
      <w:r w:rsidRPr="008A3797">
        <w:rPr>
          <w:spacing w:val="-2"/>
          <w:sz w:val="28"/>
        </w:rPr>
        <w:t xml:space="preserve">Помимо выше перечисленных простых форм поперечного сечения (круг, прямоугольник и др.) в строительстве и машиностроении широко используют при конструировании балок стандартные </w:t>
      </w:r>
      <w:proofErr w:type="spellStart"/>
      <w:r w:rsidRPr="008A3797">
        <w:rPr>
          <w:spacing w:val="-2"/>
          <w:sz w:val="28"/>
        </w:rPr>
        <w:t>ГОСТированные</w:t>
      </w:r>
      <w:proofErr w:type="spellEnd"/>
      <w:r w:rsidRPr="008A3797">
        <w:rPr>
          <w:spacing w:val="-2"/>
          <w:sz w:val="28"/>
        </w:rPr>
        <w:t xml:space="preserve"> профили. Значения основных геометрических характеристик таких с</w:t>
      </w:r>
      <w:r w:rsidRPr="008A3797">
        <w:rPr>
          <w:spacing w:val="-2"/>
          <w:sz w:val="28"/>
        </w:rPr>
        <w:t>е</w:t>
      </w:r>
      <w:r w:rsidRPr="008A3797">
        <w:rPr>
          <w:spacing w:val="-2"/>
          <w:sz w:val="28"/>
        </w:rPr>
        <w:t>чений представлены в соответствующих таблицах. Если сечение п</w:t>
      </w:r>
      <w:r w:rsidRPr="008A3797">
        <w:rPr>
          <w:spacing w:val="-2"/>
          <w:sz w:val="28"/>
        </w:rPr>
        <w:t>о</w:t>
      </w:r>
      <w:r w:rsidRPr="008A3797">
        <w:rPr>
          <w:spacing w:val="-2"/>
          <w:sz w:val="28"/>
        </w:rPr>
        <w:t>вернуто на угол 90</w:t>
      </w:r>
      <w:r w:rsidRPr="008A3797">
        <w:rPr>
          <w:spacing w:val="-2"/>
          <w:sz w:val="28"/>
        </w:rPr>
        <w:sym w:font="Symbol" w:char="F0B0"/>
      </w:r>
      <w:r w:rsidRPr="008A3797">
        <w:rPr>
          <w:spacing w:val="-2"/>
          <w:sz w:val="28"/>
        </w:rPr>
        <w:t>, то индекс оси в данных из справочной литературы нужно изменить с учетом обозначения осей на расчетной схеме.</w:t>
      </w:r>
    </w:p>
    <w:p w:rsidR="00BC5CA5" w:rsidRPr="00ED2B75" w:rsidRDefault="00BC5CA5" w:rsidP="00BC5CA5">
      <w:pPr>
        <w:ind w:firstLine="510"/>
        <w:rPr>
          <w:sz w:val="28"/>
        </w:rPr>
      </w:pPr>
    </w:p>
    <w:p w:rsidR="00BC5CA5" w:rsidRPr="00BA6707" w:rsidRDefault="00875FA5" w:rsidP="00BC5CA5">
      <w:pPr>
        <w:ind w:firstLine="0"/>
        <w:jc w:val="center"/>
        <w:rPr>
          <w:rFonts w:eastAsia="Calibri"/>
          <w:b/>
          <w:bCs/>
          <w:sz w:val="28"/>
          <w:szCs w:val="26"/>
          <w:lang w:eastAsia="en-US"/>
        </w:rPr>
      </w:pPr>
      <w:bookmarkStart w:id="20" w:name="_Toc305696626"/>
      <w:r w:rsidRPr="00875FA5">
        <w:rPr>
          <w:b/>
          <w:sz w:val="28"/>
          <w:lang w:eastAsia="ru-RU"/>
        </w:rPr>
        <w:t xml:space="preserve">5.6. </w:t>
      </w:r>
      <w:r w:rsidR="00BC5CA5" w:rsidRPr="00BA6707">
        <w:rPr>
          <w:b/>
          <w:sz w:val="28"/>
          <w:lang w:eastAsia="ru-RU"/>
        </w:rPr>
        <w:t>Алгоритм определения центральных осей (центра тяжести с</w:t>
      </w:r>
      <w:r w:rsidR="00BC5CA5" w:rsidRPr="00BA6707">
        <w:rPr>
          <w:b/>
          <w:sz w:val="28"/>
          <w:lang w:eastAsia="ru-RU"/>
        </w:rPr>
        <w:t>е</w:t>
      </w:r>
      <w:r w:rsidR="00BC5CA5" w:rsidRPr="00BA6707">
        <w:rPr>
          <w:b/>
          <w:sz w:val="28"/>
          <w:lang w:eastAsia="ru-RU"/>
        </w:rPr>
        <w:t>чения) и вычисления моментов инерции сложных сечений.</w:t>
      </w:r>
    </w:p>
    <w:bookmarkEnd w:id="20"/>
    <w:p w:rsidR="00BC5CA5" w:rsidRDefault="00BC5CA5" w:rsidP="00BC5CA5">
      <w:pPr>
        <w:ind w:firstLine="510"/>
        <w:rPr>
          <w:rFonts w:eastAsia="Calibri"/>
          <w:sz w:val="28"/>
          <w:szCs w:val="22"/>
          <w:lang w:eastAsia="en-US"/>
        </w:rPr>
      </w:pPr>
    </w:p>
    <w:p w:rsidR="00BC5CA5" w:rsidRPr="003826FE" w:rsidRDefault="00BC5CA5" w:rsidP="00BC5CA5">
      <w:pPr>
        <w:ind w:firstLine="510"/>
        <w:rPr>
          <w:rFonts w:eastAsia="Calibri"/>
          <w:sz w:val="28"/>
          <w:szCs w:val="22"/>
          <w:lang w:eastAsia="en-US"/>
        </w:rPr>
      </w:pPr>
      <w:r w:rsidRPr="003826FE">
        <w:rPr>
          <w:rFonts w:eastAsia="Calibri"/>
          <w:sz w:val="28"/>
          <w:szCs w:val="22"/>
          <w:lang w:eastAsia="en-US"/>
        </w:rPr>
        <w:t xml:space="preserve">1. Разбиваем сложное сечение на ряд простых фигур (чем </w:t>
      </w:r>
      <w:r>
        <w:rPr>
          <w:rFonts w:eastAsia="Calibri"/>
          <w:sz w:val="28"/>
          <w:szCs w:val="22"/>
          <w:lang w:eastAsia="en-US"/>
        </w:rPr>
        <w:t>меньше</w:t>
      </w:r>
      <w:r w:rsidRPr="003826FE">
        <w:rPr>
          <w:rFonts w:eastAsia="Calibri"/>
          <w:sz w:val="28"/>
          <w:szCs w:val="22"/>
          <w:lang w:eastAsia="en-US"/>
        </w:rPr>
        <w:t xml:space="preserve"> фигу</w:t>
      </w:r>
      <w:r>
        <w:rPr>
          <w:rFonts w:eastAsia="Calibri"/>
          <w:sz w:val="28"/>
          <w:szCs w:val="22"/>
          <w:lang w:eastAsia="en-US"/>
        </w:rPr>
        <w:t>р</w:t>
      </w:r>
      <w:r w:rsidRPr="003826FE">
        <w:rPr>
          <w:rFonts w:eastAsia="Calibri"/>
          <w:sz w:val="28"/>
          <w:szCs w:val="22"/>
          <w:lang w:eastAsia="en-US"/>
        </w:rPr>
        <w:t>, тем лучше);</w:t>
      </w:r>
    </w:p>
    <w:p w:rsidR="00BC5CA5" w:rsidRPr="003826FE" w:rsidRDefault="00BC5CA5" w:rsidP="00BC5CA5">
      <w:pPr>
        <w:ind w:firstLine="510"/>
        <w:rPr>
          <w:rFonts w:eastAsia="Calibri"/>
          <w:sz w:val="28"/>
          <w:szCs w:val="22"/>
          <w:lang w:eastAsia="en-US"/>
        </w:rPr>
      </w:pPr>
      <w:r w:rsidRPr="003826FE">
        <w:rPr>
          <w:rFonts w:eastAsia="Calibri"/>
          <w:sz w:val="28"/>
          <w:szCs w:val="22"/>
          <w:lang w:eastAsia="en-US"/>
        </w:rPr>
        <w:t>2. Определяем геометрические характеристики простых фигур (положение центров тяжести</w:t>
      </w:r>
      <w:r>
        <w:rPr>
          <w:rFonts w:eastAsia="Calibri"/>
          <w:sz w:val="28"/>
          <w:szCs w:val="22"/>
          <w:lang w:eastAsia="en-US"/>
        </w:rPr>
        <w:t>,</w:t>
      </w:r>
      <w:r w:rsidRPr="003826FE">
        <w:rPr>
          <w:rFonts w:eastAsia="Calibri"/>
          <w:sz w:val="28"/>
          <w:szCs w:val="22"/>
          <w:lang w:eastAsia="en-US"/>
        </w:rPr>
        <w:t xml:space="preserve"> площади поперечных сечений</w:t>
      </w:r>
      <w:r>
        <w:rPr>
          <w:rFonts w:eastAsia="Calibri"/>
          <w:sz w:val="28"/>
          <w:szCs w:val="22"/>
          <w:lang w:eastAsia="en-US"/>
        </w:rPr>
        <w:t xml:space="preserve"> и моме</w:t>
      </w:r>
      <w:r>
        <w:rPr>
          <w:rFonts w:eastAsia="Calibri"/>
          <w:sz w:val="28"/>
          <w:szCs w:val="22"/>
          <w:lang w:eastAsia="en-US"/>
        </w:rPr>
        <w:t>н</w:t>
      </w:r>
      <w:r>
        <w:rPr>
          <w:rFonts w:eastAsia="Calibri"/>
          <w:sz w:val="28"/>
          <w:szCs w:val="22"/>
          <w:lang w:eastAsia="en-US"/>
        </w:rPr>
        <w:t>ты инерции</w:t>
      </w:r>
      <w:r w:rsidRPr="003826FE">
        <w:rPr>
          <w:rFonts w:eastAsia="Calibri"/>
          <w:sz w:val="28"/>
          <w:szCs w:val="22"/>
          <w:lang w:eastAsia="en-US"/>
        </w:rPr>
        <w:t>), указываем центральные оси для каждой из фигур;</w:t>
      </w:r>
    </w:p>
    <w:p w:rsidR="00BC5CA5" w:rsidRPr="003826FE" w:rsidRDefault="00BC5CA5" w:rsidP="00BC5CA5">
      <w:pPr>
        <w:ind w:firstLine="510"/>
        <w:rPr>
          <w:rFonts w:eastAsia="Calibri"/>
          <w:sz w:val="28"/>
          <w:szCs w:val="22"/>
          <w:lang w:eastAsia="en-US"/>
        </w:rPr>
      </w:pPr>
      <w:r w:rsidRPr="003826FE">
        <w:rPr>
          <w:rFonts w:eastAsia="Calibri"/>
          <w:sz w:val="28"/>
          <w:szCs w:val="22"/>
          <w:lang w:eastAsia="en-US"/>
        </w:rPr>
        <w:t>3. Обозначаем (или выбираем из ранее обозначенных) начальную координатную систему;</w:t>
      </w:r>
    </w:p>
    <w:p w:rsidR="00BC5CA5" w:rsidRPr="003826FE" w:rsidRDefault="00BC5CA5" w:rsidP="00BC5CA5">
      <w:pPr>
        <w:ind w:firstLine="510"/>
        <w:rPr>
          <w:rFonts w:eastAsia="Calibri"/>
          <w:sz w:val="28"/>
          <w:szCs w:val="22"/>
          <w:lang w:eastAsia="en-US"/>
        </w:rPr>
      </w:pPr>
      <w:r w:rsidRPr="003826FE">
        <w:rPr>
          <w:rFonts w:eastAsia="Calibri"/>
          <w:sz w:val="28"/>
          <w:szCs w:val="22"/>
          <w:lang w:eastAsia="en-US"/>
        </w:rPr>
        <w:t>4.Определяем положение центров тяжести каждой из простейших фигур относительно начальных осей</w:t>
      </w:r>
      <w:proofErr w:type="gramStart"/>
      <w:r w:rsidRPr="003826FE">
        <w:rPr>
          <w:rFonts w:eastAsia="Calibri"/>
          <w:sz w:val="28"/>
          <w:szCs w:val="22"/>
          <w:lang w:eastAsia="en-US"/>
        </w:rPr>
        <w:t xml:space="preserve">: </w:t>
      </w:r>
      <w:r w:rsidRPr="003826FE">
        <w:rPr>
          <w:rFonts w:eastAsia="Calibri"/>
          <w:position w:val="-12"/>
          <w:sz w:val="28"/>
          <w:szCs w:val="22"/>
          <w:lang w:eastAsia="en-US"/>
        </w:rPr>
        <w:object w:dxaOrig="980" w:dyaOrig="380">
          <v:shape id="_x0000_i1166" type="#_x0000_t75" style="width:49.25pt;height:18.95pt" o:ole="">
            <v:imagedata r:id="rId345" o:title=""/>
          </v:shape>
          <o:OLEObject Type="Embed" ProgID="Equation.DSMT4" ShapeID="_x0000_i1166" DrawAspect="Content" ObjectID="_1418716720" r:id="rId346"/>
        </w:object>
      </w:r>
      <w:r w:rsidRPr="003826FE">
        <w:rPr>
          <w:rFonts w:eastAsia="Calibri"/>
          <w:sz w:val="28"/>
          <w:szCs w:val="22"/>
          <w:lang w:eastAsia="en-US"/>
        </w:rPr>
        <w:t>;</w:t>
      </w:r>
      <w:proofErr w:type="gramEnd"/>
    </w:p>
    <w:p w:rsidR="00BC5CA5" w:rsidRPr="000015CC" w:rsidRDefault="00BC5CA5" w:rsidP="00BC5CA5">
      <w:pPr>
        <w:ind w:firstLine="510"/>
        <w:rPr>
          <w:rFonts w:eastAsia="Calibri"/>
          <w:sz w:val="28"/>
          <w:szCs w:val="22"/>
          <w:lang w:eastAsia="en-US"/>
        </w:rPr>
      </w:pPr>
      <w:r w:rsidRPr="000015CC">
        <w:rPr>
          <w:rFonts w:eastAsia="Calibri"/>
          <w:sz w:val="28"/>
          <w:szCs w:val="22"/>
          <w:lang w:eastAsia="en-US"/>
        </w:rPr>
        <w:lastRenderedPageBreak/>
        <w:t>5. Рассчитываем координаты центра тяжести относительно начальных осей.</w:t>
      </w:r>
    </w:p>
    <w:p w:rsidR="00BC5CA5" w:rsidRDefault="00BC5CA5" w:rsidP="00BC5CA5">
      <w:pPr>
        <w:ind w:firstLine="510"/>
        <w:rPr>
          <w:rFonts w:eastAsia="Calibri"/>
          <w:sz w:val="28"/>
          <w:szCs w:val="22"/>
          <w:lang w:eastAsia="en-US"/>
        </w:rPr>
      </w:pPr>
      <w:r>
        <w:rPr>
          <w:rFonts w:eastAsia="Calibri"/>
          <w:sz w:val="28"/>
          <w:szCs w:val="22"/>
          <w:lang w:eastAsia="en-US"/>
        </w:rPr>
        <w:t xml:space="preserve">6. </w:t>
      </w:r>
      <w:r w:rsidRPr="003826FE">
        <w:rPr>
          <w:rFonts w:eastAsia="Calibri"/>
          <w:sz w:val="28"/>
          <w:szCs w:val="22"/>
          <w:lang w:eastAsia="en-US"/>
        </w:rPr>
        <w:t>Если простейшая фигура не содержит материала (является п</w:t>
      </w:r>
      <w:r w:rsidRPr="003826FE">
        <w:rPr>
          <w:rFonts w:eastAsia="Calibri"/>
          <w:sz w:val="28"/>
          <w:szCs w:val="22"/>
          <w:lang w:eastAsia="en-US"/>
        </w:rPr>
        <w:t>у</w:t>
      </w:r>
      <w:r w:rsidRPr="003826FE">
        <w:rPr>
          <w:rFonts w:eastAsia="Calibri"/>
          <w:sz w:val="28"/>
          <w:szCs w:val="22"/>
          <w:lang w:eastAsia="en-US"/>
        </w:rPr>
        <w:t>стотой) то в формулах значение площади этой фигуры подставляют со знаком «–».</w:t>
      </w:r>
    </w:p>
    <w:p w:rsidR="00BC5CA5" w:rsidRDefault="00BC5CA5" w:rsidP="00BC5CA5">
      <w:pPr>
        <w:ind w:firstLine="510"/>
        <w:rPr>
          <w:rFonts w:eastAsia="Calibri"/>
          <w:sz w:val="28"/>
          <w:szCs w:val="22"/>
          <w:lang w:eastAsia="en-US"/>
        </w:rPr>
      </w:pPr>
      <w:r>
        <w:rPr>
          <w:rFonts w:eastAsia="Calibri"/>
          <w:sz w:val="28"/>
          <w:szCs w:val="22"/>
          <w:lang w:eastAsia="en-US"/>
        </w:rPr>
        <w:t>7. Определяем моменты инерции составного сечения относител</w:t>
      </w:r>
      <w:r>
        <w:rPr>
          <w:rFonts w:eastAsia="Calibri"/>
          <w:sz w:val="28"/>
          <w:szCs w:val="22"/>
          <w:lang w:eastAsia="en-US"/>
        </w:rPr>
        <w:t>ь</w:t>
      </w:r>
      <w:r>
        <w:rPr>
          <w:rFonts w:eastAsia="Calibri"/>
          <w:sz w:val="28"/>
          <w:szCs w:val="22"/>
          <w:lang w:eastAsia="en-US"/>
        </w:rPr>
        <w:t>но его центральных осей с учетом параллельного переноса осей.</w:t>
      </w:r>
    </w:p>
    <w:p w:rsidR="00BC5CA5" w:rsidRPr="00875FA5" w:rsidRDefault="00BC5CA5" w:rsidP="00BC5CA5">
      <w:pPr>
        <w:ind w:firstLine="510"/>
        <w:rPr>
          <w:sz w:val="28"/>
        </w:rPr>
      </w:pPr>
    </w:p>
    <w:p w:rsidR="00875FA5" w:rsidRPr="00875FA5" w:rsidRDefault="00875FA5" w:rsidP="00BC5CA5">
      <w:pPr>
        <w:ind w:firstLine="510"/>
        <w:rPr>
          <w:sz w:val="28"/>
        </w:rPr>
      </w:pPr>
    </w:p>
    <w:p w:rsidR="00875FA5" w:rsidRPr="00875FA5" w:rsidRDefault="00875FA5" w:rsidP="00BC5CA5">
      <w:pPr>
        <w:ind w:firstLine="510"/>
        <w:rPr>
          <w:sz w:val="28"/>
        </w:rPr>
      </w:pPr>
    </w:p>
    <w:p w:rsidR="00875FA5" w:rsidRPr="00875FA5"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875FA5" w:rsidRPr="00712EBC" w:rsidRDefault="00875FA5" w:rsidP="00BC5CA5">
      <w:pPr>
        <w:ind w:firstLine="510"/>
        <w:rPr>
          <w:sz w:val="28"/>
        </w:rPr>
      </w:pPr>
    </w:p>
    <w:p w:rsidR="00BC5CA5" w:rsidRPr="006A6E69" w:rsidRDefault="00875FA5" w:rsidP="00BC5CA5">
      <w:pPr>
        <w:ind w:firstLine="0"/>
        <w:jc w:val="center"/>
        <w:rPr>
          <w:b/>
          <w:sz w:val="28"/>
        </w:rPr>
      </w:pPr>
      <w:bookmarkStart w:id="21" w:name="_Toc305696665"/>
      <w:r w:rsidRPr="00712EBC">
        <w:rPr>
          <w:b/>
          <w:sz w:val="28"/>
        </w:rPr>
        <w:lastRenderedPageBreak/>
        <w:t xml:space="preserve">6. </w:t>
      </w:r>
      <w:r w:rsidR="00BC5CA5" w:rsidRPr="002960B4">
        <w:rPr>
          <w:b/>
          <w:sz w:val="28"/>
        </w:rPr>
        <w:t>КРУЧЕНИЕ</w:t>
      </w:r>
      <w:bookmarkEnd w:id="21"/>
    </w:p>
    <w:p w:rsidR="00BC5CA5" w:rsidRPr="006A6E69" w:rsidRDefault="00BC5CA5" w:rsidP="00BC5CA5">
      <w:pPr>
        <w:ind w:firstLine="0"/>
        <w:jc w:val="center"/>
        <w:rPr>
          <w:sz w:val="28"/>
        </w:rPr>
      </w:pPr>
    </w:p>
    <w:p w:rsidR="00BC5CA5" w:rsidRPr="00786D73" w:rsidRDefault="00BC5CA5" w:rsidP="00BC5CA5">
      <w:pPr>
        <w:ind w:firstLine="510"/>
        <w:rPr>
          <w:sz w:val="28"/>
        </w:rPr>
      </w:pPr>
      <w:r w:rsidRPr="002960B4">
        <w:rPr>
          <w:i/>
          <w:sz w:val="28"/>
        </w:rPr>
        <w:t>Кручением</w:t>
      </w:r>
      <w:r w:rsidRPr="0062278E">
        <w:rPr>
          <w:sz w:val="28"/>
        </w:rPr>
        <w:t xml:space="preserve"> </w:t>
      </w:r>
      <w:r>
        <w:rPr>
          <w:sz w:val="28"/>
        </w:rPr>
        <w:t>называют такой вид деформации,</w:t>
      </w:r>
      <w:r w:rsidRPr="0062278E">
        <w:rPr>
          <w:sz w:val="28"/>
        </w:rPr>
        <w:t xml:space="preserve"> при котором в поп</w:t>
      </w:r>
      <w:r w:rsidRPr="0062278E">
        <w:rPr>
          <w:sz w:val="28"/>
        </w:rPr>
        <w:t>е</w:t>
      </w:r>
      <w:r w:rsidRPr="0062278E">
        <w:rPr>
          <w:sz w:val="28"/>
        </w:rPr>
        <w:t>речн</w:t>
      </w:r>
      <w:r>
        <w:rPr>
          <w:sz w:val="28"/>
        </w:rPr>
        <w:t>ых</w:t>
      </w:r>
      <w:r w:rsidRPr="0062278E">
        <w:rPr>
          <w:sz w:val="28"/>
        </w:rPr>
        <w:t xml:space="preserve"> сечени</w:t>
      </w:r>
      <w:r>
        <w:rPr>
          <w:sz w:val="28"/>
        </w:rPr>
        <w:t>ях</w:t>
      </w:r>
      <w:r w:rsidRPr="0062278E">
        <w:rPr>
          <w:sz w:val="28"/>
        </w:rPr>
        <w:t xml:space="preserve"> бруса возникает только один </w:t>
      </w:r>
      <w:r>
        <w:rPr>
          <w:sz w:val="28"/>
        </w:rPr>
        <w:t>внутренний силовой фактор</w:t>
      </w:r>
      <w:r w:rsidRPr="0062278E">
        <w:rPr>
          <w:sz w:val="28"/>
        </w:rPr>
        <w:t xml:space="preserve"> – </w:t>
      </w:r>
      <w:r w:rsidRPr="002960B4">
        <w:rPr>
          <w:i/>
          <w:sz w:val="28"/>
        </w:rPr>
        <w:t>крутящий момент</w:t>
      </w:r>
      <w:r w:rsidRPr="0089193E">
        <w:rPr>
          <w:sz w:val="28"/>
        </w:rPr>
        <w:t xml:space="preserve"> (</w:t>
      </w:r>
      <w:r>
        <w:rPr>
          <w:i/>
          <w:sz w:val="28"/>
          <w:lang w:val="en-US"/>
        </w:rPr>
        <w:t>M</w:t>
      </w:r>
      <w:r w:rsidRPr="0089193E">
        <w:rPr>
          <w:sz w:val="28"/>
        </w:rPr>
        <w:t>)</w:t>
      </w:r>
      <w:r w:rsidRPr="0062278E">
        <w:rPr>
          <w:sz w:val="28"/>
        </w:rPr>
        <w:t>.</w:t>
      </w:r>
    </w:p>
    <w:p w:rsidR="00BC5CA5" w:rsidRDefault="00BC5CA5" w:rsidP="00BC5CA5">
      <w:pPr>
        <w:ind w:firstLine="510"/>
        <w:rPr>
          <w:sz w:val="28"/>
        </w:rPr>
      </w:pPr>
      <w:r>
        <w:rPr>
          <w:sz w:val="28"/>
        </w:rPr>
        <w:t>Кручению подвергаются многие детали машин и сооружений: в</w:t>
      </w:r>
      <w:r>
        <w:rPr>
          <w:sz w:val="28"/>
        </w:rPr>
        <w:t>а</w:t>
      </w:r>
      <w:r>
        <w:rPr>
          <w:sz w:val="28"/>
        </w:rPr>
        <w:t>лы двигателей, станков и машин, оси локомотивов и моторных ваг</w:t>
      </w:r>
      <w:r>
        <w:rPr>
          <w:sz w:val="28"/>
        </w:rPr>
        <w:t>о</w:t>
      </w:r>
      <w:r>
        <w:rPr>
          <w:sz w:val="28"/>
        </w:rPr>
        <w:t>нов, элементы пространственных конструкций.</w:t>
      </w:r>
    </w:p>
    <w:p w:rsidR="00BC5CA5" w:rsidRDefault="00BC5CA5" w:rsidP="00BC5CA5">
      <w:pPr>
        <w:ind w:firstLine="510"/>
        <w:rPr>
          <w:sz w:val="28"/>
        </w:rPr>
      </w:pPr>
      <w:r>
        <w:rPr>
          <w:sz w:val="28"/>
        </w:rPr>
        <w:t>Внешние крутящие моменты</w:t>
      </w:r>
      <w:r w:rsidRPr="0089193E">
        <w:rPr>
          <w:sz w:val="28"/>
        </w:rPr>
        <w:t xml:space="preserve"> (</w:t>
      </w:r>
      <w:r w:rsidRPr="0089193E">
        <w:rPr>
          <w:i/>
          <w:sz w:val="28"/>
          <w:lang w:val="en-US"/>
        </w:rPr>
        <w:t>T</w:t>
      </w:r>
      <w:r w:rsidRPr="0089193E">
        <w:rPr>
          <w:sz w:val="28"/>
        </w:rPr>
        <w:t>)</w:t>
      </w:r>
      <w:r>
        <w:rPr>
          <w:sz w:val="28"/>
        </w:rPr>
        <w:t xml:space="preserve"> передаются на вал химического аппарата (вращающийся вал) в местах посадки на него шкивов, зубч</w:t>
      </w:r>
      <w:r>
        <w:rPr>
          <w:sz w:val="28"/>
        </w:rPr>
        <w:t>а</w:t>
      </w:r>
      <w:r>
        <w:rPr>
          <w:sz w:val="28"/>
        </w:rPr>
        <w:t>тых и червячных колес, мешалок (рис. 6.1) и т.п. Однако часто крут</w:t>
      </w:r>
      <w:r>
        <w:rPr>
          <w:sz w:val="28"/>
        </w:rPr>
        <w:t>я</w:t>
      </w:r>
      <w:r>
        <w:rPr>
          <w:sz w:val="28"/>
        </w:rPr>
        <w:t>щие моменты возникают от действия силы, смещенной относительно оси (те же шкивы, зубчатые и червячные колеса, мешалки и т.п.), что дополнительно вызывает изгиб вала.</w:t>
      </w:r>
    </w:p>
    <w:p w:rsidR="00BC5CA5" w:rsidRDefault="00BC5CA5" w:rsidP="00BC5CA5">
      <w:pPr>
        <w:ind w:firstLine="0"/>
        <w:jc w:val="center"/>
        <w:rPr>
          <w:sz w:val="28"/>
        </w:rPr>
      </w:pPr>
      <w:r>
        <w:rPr>
          <w:noProof/>
          <w:lang w:eastAsia="ru-RU"/>
        </w:rPr>
        <mc:AlternateContent>
          <mc:Choice Requires="wpc">
            <w:drawing>
              <wp:inline distT="0" distB="0" distL="0" distR="0" wp14:anchorId="373F08AC" wp14:editId="083C7598">
                <wp:extent cx="4006850" cy="2280921"/>
                <wp:effectExtent l="0" t="0" r="0" b="5080"/>
                <wp:docPr id="1968" name="Полотно 196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816" name="Группа 1816"/>
                        <wpg:cNvGrpSpPr>
                          <a:grpSpLocks noChangeAspect="1"/>
                        </wpg:cNvGrpSpPr>
                        <wpg:grpSpPr>
                          <a:xfrm>
                            <a:off x="216503" y="43527"/>
                            <a:ext cx="3609840" cy="2237392"/>
                            <a:chOff x="216536" y="107951"/>
                            <a:chExt cx="4107518" cy="2479514"/>
                          </a:xfrm>
                        </wpg:grpSpPr>
                        <wps:wsp>
                          <wps:cNvPr id="1817" name="Параллелограмм 1817"/>
                          <wps:cNvSpPr/>
                          <wps:spPr>
                            <a:xfrm rot="16200000">
                              <a:off x="585471" y="1469458"/>
                              <a:ext cx="251460" cy="989330"/>
                            </a:xfrm>
                            <a:prstGeom prst="parallelogram">
                              <a:avLst/>
                            </a:prstGeom>
                            <a:solidFill>
                              <a:sysClr val="window" lastClr="FFFFFF"/>
                            </a:solid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18" name="Прямая соединительная линия 1818"/>
                          <wps:cNvCnPr/>
                          <wps:spPr>
                            <a:xfrm>
                              <a:off x="252731" y="1809183"/>
                              <a:ext cx="989965" cy="64770"/>
                            </a:xfrm>
                            <a:prstGeom prst="line">
                              <a:avLst/>
                            </a:prstGeom>
                            <a:noFill/>
                            <a:ln w="19050" cap="flat" cmpd="sng" algn="ctr">
                              <a:solidFill>
                                <a:sysClr val="windowText" lastClr="000000"/>
                              </a:solidFill>
                              <a:prstDash val="solid"/>
                            </a:ln>
                            <a:effectLst/>
                          </wps:spPr>
                          <wps:bodyPr/>
                        </wps:wsp>
                        <wps:wsp>
                          <wps:cNvPr id="1819" name="Прямая соединительная линия 1819"/>
                          <wps:cNvCnPr/>
                          <wps:spPr>
                            <a:xfrm flipH="1">
                              <a:off x="1244601" y="1872683"/>
                              <a:ext cx="0" cy="188595"/>
                            </a:xfrm>
                            <a:prstGeom prst="line">
                              <a:avLst/>
                            </a:prstGeom>
                            <a:noFill/>
                            <a:ln w="19050" cap="flat" cmpd="sng" algn="ctr">
                              <a:solidFill>
                                <a:sysClr val="windowText" lastClr="000000"/>
                              </a:solidFill>
                              <a:prstDash val="solid"/>
                            </a:ln>
                            <a:effectLst/>
                          </wps:spPr>
                          <wps:bodyPr/>
                        </wps:wsp>
                        <wps:wsp>
                          <wps:cNvPr id="1820" name="Прямая соединительная линия 1820"/>
                          <wps:cNvCnPr/>
                          <wps:spPr>
                            <a:xfrm flipH="1">
                              <a:off x="216536" y="1809183"/>
                              <a:ext cx="53340" cy="28575"/>
                            </a:xfrm>
                            <a:prstGeom prst="line">
                              <a:avLst/>
                            </a:prstGeom>
                            <a:noFill/>
                            <a:ln w="19050" cap="flat" cmpd="sng" algn="ctr">
                              <a:solidFill>
                                <a:sysClr val="windowText" lastClr="000000"/>
                              </a:solidFill>
                              <a:prstDash val="solid"/>
                            </a:ln>
                            <a:effectLst/>
                          </wps:spPr>
                          <wps:bodyPr/>
                        </wps:wsp>
                        <wps:wsp>
                          <wps:cNvPr id="1821" name="Прямая соединительная линия 1821"/>
                          <wps:cNvCnPr/>
                          <wps:spPr>
                            <a:xfrm flipH="1">
                              <a:off x="1205866" y="1874588"/>
                              <a:ext cx="38100" cy="26670"/>
                            </a:xfrm>
                            <a:prstGeom prst="line">
                              <a:avLst/>
                            </a:prstGeom>
                            <a:noFill/>
                            <a:ln w="19050" cap="flat" cmpd="sng" algn="ctr">
                              <a:solidFill>
                                <a:sysClr val="windowText" lastClr="000000"/>
                              </a:solidFill>
                              <a:prstDash val="solid"/>
                            </a:ln>
                            <a:effectLst/>
                          </wps:spPr>
                          <wps:bodyPr/>
                        </wps:wsp>
                        <wps:wsp>
                          <wps:cNvPr id="1822" name="Прямая соединительная линия 1822"/>
                          <wps:cNvCnPr/>
                          <wps:spPr>
                            <a:xfrm flipH="1">
                              <a:off x="1205866" y="2061278"/>
                              <a:ext cx="38735" cy="28575"/>
                            </a:xfrm>
                            <a:prstGeom prst="line">
                              <a:avLst/>
                            </a:prstGeom>
                            <a:noFill/>
                            <a:ln w="19050" cap="flat" cmpd="sng" algn="ctr">
                              <a:solidFill>
                                <a:sysClr val="windowText" lastClr="000000"/>
                              </a:solidFill>
                              <a:prstDash val="solid"/>
                            </a:ln>
                            <a:effectLst/>
                          </wps:spPr>
                          <wps:bodyPr/>
                        </wps:wsp>
                        <wps:wsp>
                          <wps:cNvPr id="1823" name="Блок-схема: память с прямым доступом 1823"/>
                          <wps:cNvSpPr/>
                          <wps:spPr>
                            <a:xfrm rot="16200000" flipV="1">
                              <a:off x="1146100" y="1794745"/>
                              <a:ext cx="396000" cy="324000"/>
                            </a:xfrm>
                            <a:prstGeom prst="flowChartMagneticDrum">
                              <a:avLst/>
                            </a:prstGeom>
                            <a:solidFill>
                              <a:sysClr val="window" lastClr="FFFFFF"/>
                            </a:solid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24" name="Блок-схема: память с прямым доступом 1824"/>
                          <wps:cNvSpPr/>
                          <wps:spPr>
                            <a:xfrm rot="16200000" flipV="1">
                              <a:off x="1095205" y="1478393"/>
                              <a:ext cx="504000" cy="216000"/>
                            </a:xfrm>
                            <a:prstGeom prst="flowChartMagneticDrum">
                              <a:avLst/>
                            </a:prstGeom>
                            <a:solidFill>
                              <a:sysClr val="window" lastClr="FFFFFF"/>
                            </a:solid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25" name="Блок-схема: память с прямым доступом 1825"/>
                          <wps:cNvSpPr/>
                          <wps:spPr>
                            <a:xfrm rot="16200000" flipV="1">
                              <a:off x="1146223" y="1143748"/>
                              <a:ext cx="396000" cy="324000"/>
                            </a:xfrm>
                            <a:prstGeom prst="flowChartMagneticDrum">
                              <a:avLst/>
                            </a:prstGeom>
                            <a:solidFill>
                              <a:sysClr val="window" lastClr="FFFFFF"/>
                            </a:solid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26" name="Блок-схема: память с прямым доступом 1826"/>
                          <wps:cNvSpPr/>
                          <wps:spPr>
                            <a:xfrm rot="16200000" flipV="1">
                              <a:off x="1095694" y="830059"/>
                              <a:ext cx="502920" cy="215900"/>
                            </a:xfrm>
                            <a:prstGeom prst="flowChartMagneticDrum">
                              <a:avLst/>
                            </a:prstGeom>
                            <a:solidFill>
                              <a:sysClr val="window" lastClr="FFFFFF"/>
                            </a:solid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27" name="Блок-схема: память с прямым доступом 1827"/>
                          <wps:cNvSpPr/>
                          <wps:spPr>
                            <a:xfrm rot="16200000" flipV="1">
                              <a:off x="1180375" y="274730"/>
                              <a:ext cx="333559" cy="215900"/>
                            </a:xfrm>
                            <a:prstGeom prst="flowChartMagneticDrum">
                              <a:avLst/>
                            </a:prstGeom>
                            <a:solidFill>
                              <a:sysClr val="window" lastClr="FFFFFF"/>
                            </a:solid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8" name="Параллелограмм 1828"/>
                          <wps:cNvSpPr/>
                          <wps:spPr>
                            <a:xfrm rot="16200000">
                              <a:off x="1821207" y="1552566"/>
                              <a:ext cx="251549" cy="989376"/>
                            </a:xfrm>
                            <a:prstGeom prst="parallelogram">
                              <a:avLst/>
                            </a:prstGeom>
                            <a:solidFill>
                              <a:sysClr val="window" lastClr="FFFFFF"/>
                            </a:solid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9" name="Прямая соединительная линия 1829"/>
                          <wps:cNvCnPr/>
                          <wps:spPr>
                            <a:xfrm>
                              <a:off x="1488488" y="1892412"/>
                              <a:ext cx="990000" cy="64800"/>
                            </a:xfrm>
                            <a:prstGeom prst="line">
                              <a:avLst/>
                            </a:prstGeom>
                            <a:noFill/>
                            <a:ln w="19050" cap="flat" cmpd="sng" algn="ctr">
                              <a:solidFill>
                                <a:sysClr val="windowText" lastClr="000000"/>
                              </a:solidFill>
                              <a:prstDash val="solid"/>
                            </a:ln>
                            <a:effectLst/>
                          </wps:spPr>
                          <wps:bodyPr/>
                        </wps:wsp>
                        <wps:wsp>
                          <wps:cNvPr id="1830" name="Прямая соединительная линия 1830"/>
                          <wps:cNvCnPr/>
                          <wps:spPr>
                            <a:xfrm flipH="1">
                              <a:off x="2480440" y="1955356"/>
                              <a:ext cx="252" cy="188695"/>
                            </a:xfrm>
                            <a:prstGeom prst="line">
                              <a:avLst/>
                            </a:prstGeom>
                            <a:noFill/>
                            <a:ln w="19050" cap="flat" cmpd="sng" algn="ctr">
                              <a:solidFill>
                                <a:sysClr val="windowText" lastClr="000000"/>
                              </a:solidFill>
                              <a:prstDash val="solid"/>
                            </a:ln>
                            <a:effectLst/>
                          </wps:spPr>
                          <wps:bodyPr/>
                        </wps:wsp>
                        <wps:wsp>
                          <wps:cNvPr id="1831" name="Прямая соединительная линия 1831"/>
                          <wps:cNvCnPr/>
                          <wps:spPr>
                            <a:xfrm flipH="1">
                              <a:off x="1452293" y="1892412"/>
                              <a:ext cx="53930" cy="29067"/>
                            </a:xfrm>
                            <a:prstGeom prst="line">
                              <a:avLst/>
                            </a:prstGeom>
                            <a:noFill/>
                            <a:ln w="19050" cap="flat" cmpd="sng" algn="ctr">
                              <a:solidFill>
                                <a:sysClr val="windowText" lastClr="000000"/>
                              </a:solidFill>
                              <a:prstDash val="solid"/>
                            </a:ln>
                            <a:effectLst/>
                          </wps:spPr>
                          <wps:bodyPr/>
                        </wps:wsp>
                        <wps:wsp>
                          <wps:cNvPr id="1832" name="Прямая соединительная линия 1832"/>
                          <wps:cNvCnPr/>
                          <wps:spPr>
                            <a:xfrm flipH="1">
                              <a:off x="2441923" y="1957212"/>
                              <a:ext cx="38517" cy="27122"/>
                            </a:xfrm>
                            <a:prstGeom prst="line">
                              <a:avLst/>
                            </a:prstGeom>
                            <a:noFill/>
                            <a:ln w="19050" cap="flat" cmpd="sng" algn="ctr">
                              <a:solidFill>
                                <a:sysClr val="windowText" lastClr="000000"/>
                              </a:solidFill>
                              <a:prstDash val="solid"/>
                            </a:ln>
                            <a:effectLst/>
                          </wps:spPr>
                          <wps:bodyPr/>
                        </wps:wsp>
                        <wps:wsp>
                          <wps:cNvPr id="1833" name="Прямая соединительная линия 1833"/>
                          <wps:cNvCnPr/>
                          <wps:spPr>
                            <a:xfrm flipH="1">
                              <a:off x="2441671" y="2144051"/>
                              <a:ext cx="39021" cy="28978"/>
                            </a:xfrm>
                            <a:prstGeom prst="line">
                              <a:avLst/>
                            </a:prstGeom>
                            <a:noFill/>
                            <a:ln w="19050" cap="flat" cmpd="sng" algn="ctr">
                              <a:solidFill>
                                <a:sysClr val="windowText" lastClr="000000"/>
                              </a:solidFill>
                              <a:prstDash val="solid"/>
                            </a:ln>
                            <a:effectLst/>
                          </wps:spPr>
                          <wps:bodyPr/>
                        </wps:wsp>
                        <wps:wsp>
                          <wps:cNvPr id="1834" name="Параллелограмм 1834"/>
                          <wps:cNvSpPr/>
                          <wps:spPr>
                            <a:xfrm rot="5400000" flipH="1">
                              <a:off x="590233" y="929663"/>
                              <a:ext cx="251460" cy="989330"/>
                            </a:xfrm>
                            <a:prstGeom prst="parallelogram">
                              <a:avLst/>
                            </a:prstGeom>
                            <a:solidFill>
                              <a:sysClr val="window" lastClr="FFFFFF"/>
                            </a:solid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35" name="Прямая соединительная линия 1835"/>
                          <wps:cNvCnPr/>
                          <wps:spPr>
                            <a:xfrm flipH="1">
                              <a:off x="257492" y="1254828"/>
                              <a:ext cx="936000" cy="64800"/>
                            </a:xfrm>
                            <a:prstGeom prst="line">
                              <a:avLst/>
                            </a:prstGeom>
                            <a:noFill/>
                            <a:ln w="19050" cap="flat" cmpd="sng" algn="ctr">
                              <a:solidFill>
                                <a:sysClr val="windowText" lastClr="000000"/>
                              </a:solidFill>
                              <a:prstDash val="solid"/>
                            </a:ln>
                            <a:effectLst/>
                          </wps:spPr>
                          <wps:bodyPr/>
                        </wps:wsp>
                        <wps:wsp>
                          <wps:cNvPr id="1836" name="Прямая соединительная линия 1836"/>
                          <wps:cNvCnPr/>
                          <wps:spPr>
                            <a:xfrm flipH="1">
                              <a:off x="221298" y="1314188"/>
                              <a:ext cx="36194" cy="53339"/>
                            </a:xfrm>
                            <a:prstGeom prst="line">
                              <a:avLst/>
                            </a:prstGeom>
                            <a:noFill/>
                            <a:ln w="19050" cap="flat" cmpd="sng" algn="ctr">
                              <a:solidFill>
                                <a:sysClr val="windowText" lastClr="000000"/>
                              </a:solidFill>
                              <a:prstDash val="solid"/>
                            </a:ln>
                            <a:effectLst/>
                          </wps:spPr>
                          <wps:bodyPr/>
                        </wps:wsp>
                        <wps:wsp>
                          <wps:cNvPr id="1837" name="Параллелограмм 1837"/>
                          <wps:cNvSpPr/>
                          <wps:spPr>
                            <a:xfrm rot="5400000" flipH="1">
                              <a:off x="1835833" y="839583"/>
                              <a:ext cx="251460" cy="989330"/>
                            </a:xfrm>
                            <a:prstGeom prst="parallelogram">
                              <a:avLst/>
                            </a:prstGeom>
                            <a:solidFill>
                              <a:sysClr val="window" lastClr="FFFFFF"/>
                            </a:solid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38" name="Прямая соединительная линия 1838"/>
                          <wps:cNvCnPr/>
                          <wps:spPr>
                            <a:xfrm flipH="1">
                              <a:off x="1503093" y="1165338"/>
                              <a:ext cx="993140" cy="64770"/>
                            </a:xfrm>
                            <a:prstGeom prst="line">
                              <a:avLst/>
                            </a:prstGeom>
                            <a:noFill/>
                            <a:ln w="19050" cap="flat" cmpd="sng" algn="ctr">
                              <a:solidFill>
                                <a:sysClr val="windowText" lastClr="000000"/>
                              </a:solidFill>
                              <a:prstDash val="solid"/>
                            </a:ln>
                            <a:effectLst/>
                          </wps:spPr>
                          <wps:bodyPr/>
                        </wps:wsp>
                        <wps:wsp>
                          <wps:cNvPr id="1839" name="Прямая соединительная линия 1839"/>
                          <wps:cNvCnPr/>
                          <wps:spPr>
                            <a:xfrm>
                              <a:off x="2488613" y="1165338"/>
                              <a:ext cx="0" cy="186690"/>
                            </a:xfrm>
                            <a:prstGeom prst="line">
                              <a:avLst/>
                            </a:prstGeom>
                            <a:noFill/>
                            <a:ln w="19050" cap="flat" cmpd="sng" algn="ctr">
                              <a:solidFill>
                                <a:sysClr val="windowText" lastClr="000000"/>
                              </a:solidFill>
                              <a:prstDash val="solid"/>
                            </a:ln>
                            <a:effectLst/>
                          </wps:spPr>
                          <wps:bodyPr/>
                        </wps:wsp>
                        <wps:wsp>
                          <wps:cNvPr id="1840" name="Прямая соединительная линия 1840"/>
                          <wps:cNvCnPr/>
                          <wps:spPr>
                            <a:xfrm flipH="1">
                              <a:off x="1466898" y="1224393"/>
                              <a:ext cx="35560" cy="52705"/>
                            </a:xfrm>
                            <a:prstGeom prst="line">
                              <a:avLst/>
                            </a:prstGeom>
                            <a:noFill/>
                            <a:ln w="19050" cap="flat" cmpd="sng" algn="ctr">
                              <a:solidFill>
                                <a:sysClr val="windowText" lastClr="000000"/>
                              </a:solidFill>
                              <a:prstDash val="solid"/>
                            </a:ln>
                            <a:effectLst/>
                          </wps:spPr>
                          <wps:bodyPr/>
                        </wps:wsp>
                        <wps:wsp>
                          <wps:cNvPr id="1841" name="Прямая соединительная линия 1841"/>
                          <wps:cNvCnPr/>
                          <wps:spPr>
                            <a:xfrm flipH="1">
                              <a:off x="2452418" y="1165338"/>
                              <a:ext cx="35560" cy="52705"/>
                            </a:xfrm>
                            <a:prstGeom prst="line">
                              <a:avLst/>
                            </a:prstGeom>
                            <a:noFill/>
                            <a:ln w="19050" cap="flat" cmpd="sng" algn="ctr">
                              <a:solidFill>
                                <a:sysClr val="windowText" lastClr="000000"/>
                              </a:solidFill>
                              <a:prstDash val="solid"/>
                            </a:ln>
                            <a:effectLst/>
                          </wps:spPr>
                          <wps:bodyPr/>
                        </wps:wsp>
                        <wps:wsp>
                          <wps:cNvPr id="1842" name="Прямая соединительная линия 1842"/>
                          <wps:cNvCnPr/>
                          <wps:spPr>
                            <a:xfrm flipH="1">
                              <a:off x="2456228" y="1334883"/>
                              <a:ext cx="35560" cy="52705"/>
                            </a:xfrm>
                            <a:prstGeom prst="line">
                              <a:avLst/>
                            </a:prstGeom>
                            <a:noFill/>
                            <a:ln w="19050" cap="flat" cmpd="sng" algn="ctr">
                              <a:solidFill>
                                <a:sysClr val="windowText" lastClr="000000"/>
                              </a:solidFill>
                              <a:prstDash val="solid"/>
                            </a:ln>
                            <a:effectLst/>
                          </wps:spPr>
                          <wps:bodyPr/>
                        </wps:wsp>
                        <wps:wsp>
                          <wps:cNvPr id="1843" name="Прямая соединительная линия 1843"/>
                          <wps:cNvCnPr/>
                          <wps:spPr>
                            <a:xfrm>
                              <a:off x="1182223" y="1305748"/>
                              <a:ext cx="0" cy="0"/>
                            </a:xfrm>
                            <a:prstGeom prst="line">
                              <a:avLst/>
                            </a:prstGeom>
                            <a:noFill/>
                            <a:ln w="9525" cap="flat" cmpd="sng" algn="ctr">
                              <a:solidFill>
                                <a:srgbClr val="4F81BD">
                                  <a:shade val="95000"/>
                                  <a:satMod val="105000"/>
                                </a:srgbClr>
                              </a:solidFill>
                              <a:prstDash val="solid"/>
                            </a:ln>
                            <a:effectLst/>
                          </wps:spPr>
                          <wps:bodyPr/>
                        </wps:wsp>
                        <wps:wsp>
                          <wps:cNvPr id="1844" name="Прямая соединительная линия 1844"/>
                          <wps:cNvCnPr/>
                          <wps:spPr>
                            <a:xfrm flipH="1" flipV="1">
                              <a:off x="1182100" y="1254464"/>
                              <a:ext cx="28528" cy="35561"/>
                            </a:xfrm>
                            <a:prstGeom prst="line">
                              <a:avLst/>
                            </a:prstGeom>
                            <a:noFill/>
                            <a:ln w="19050" cap="flat" cmpd="sng" algn="ctr">
                              <a:solidFill>
                                <a:sysClr val="windowText" lastClr="000000"/>
                              </a:solidFill>
                              <a:prstDash val="solid"/>
                            </a:ln>
                            <a:effectLst/>
                          </wps:spPr>
                          <wps:bodyPr/>
                        </wps:wsp>
                        <wps:wsp>
                          <wps:cNvPr id="1845" name="Прямоугольник 1845"/>
                          <wps:cNvSpPr/>
                          <wps:spPr>
                            <a:xfrm>
                              <a:off x="1239204" y="430054"/>
                              <a:ext cx="213089" cy="435881"/>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6" name="Прямая соединительная линия 1846"/>
                          <wps:cNvCnPr/>
                          <wps:spPr>
                            <a:xfrm flipH="1">
                              <a:off x="1455104" y="382680"/>
                              <a:ext cx="1" cy="555329"/>
                            </a:xfrm>
                            <a:prstGeom prst="line">
                              <a:avLst/>
                            </a:prstGeom>
                            <a:noFill/>
                            <a:ln w="19050" cap="flat" cmpd="sng" algn="ctr">
                              <a:solidFill>
                                <a:sysClr val="windowText" lastClr="000000"/>
                              </a:solidFill>
                              <a:prstDash val="solid"/>
                            </a:ln>
                            <a:effectLst/>
                          </wps:spPr>
                          <wps:bodyPr/>
                        </wps:wsp>
                        <wps:wsp>
                          <wps:cNvPr id="1847" name="Прямая соединительная линия 1847"/>
                          <wps:cNvCnPr/>
                          <wps:spPr>
                            <a:xfrm flipH="1">
                              <a:off x="1239204" y="361552"/>
                              <a:ext cx="0" cy="640080"/>
                            </a:xfrm>
                            <a:prstGeom prst="line">
                              <a:avLst/>
                            </a:prstGeom>
                            <a:noFill/>
                            <a:ln w="19050" cap="flat" cmpd="sng" algn="ctr">
                              <a:solidFill>
                                <a:sysClr val="windowText" lastClr="000000"/>
                              </a:solidFill>
                              <a:prstDash val="solid"/>
                            </a:ln>
                            <a:effectLst/>
                          </wps:spPr>
                          <wps:bodyPr/>
                        </wps:wsp>
                        <wps:wsp>
                          <wps:cNvPr id="1848" name="Прямая соединительная линия 1848"/>
                          <wps:cNvCnPr/>
                          <wps:spPr>
                            <a:xfrm>
                              <a:off x="1342102" y="107951"/>
                              <a:ext cx="0" cy="2159000"/>
                            </a:xfrm>
                            <a:prstGeom prst="line">
                              <a:avLst/>
                            </a:prstGeom>
                            <a:noFill/>
                            <a:ln w="9525" cap="flat" cmpd="sng" algn="ctr">
                              <a:solidFill>
                                <a:sysClr val="windowText" lastClr="000000"/>
                              </a:solidFill>
                              <a:prstDash val="lgDashDot"/>
                            </a:ln>
                            <a:effectLst/>
                          </wps:spPr>
                          <wps:bodyPr/>
                        </wps:wsp>
                        <wps:wsp>
                          <wps:cNvPr id="1849" name="Дуга 1849"/>
                          <wps:cNvSpPr/>
                          <wps:spPr>
                            <a:xfrm>
                              <a:off x="1116330" y="174635"/>
                              <a:ext cx="432000" cy="205200"/>
                            </a:xfrm>
                            <a:prstGeom prst="arc">
                              <a:avLst>
                                <a:gd name="adj1" fmla="val 21482026"/>
                                <a:gd name="adj2" fmla="val 10755068"/>
                              </a:avLst>
                            </a:prstGeom>
                            <a:noFill/>
                            <a:ln w="9525" cap="flat" cmpd="sng" algn="ctr">
                              <a:solidFill>
                                <a:sysClr val="windowText" lastClr="000000"/>
                              </a:solidFill>
                              <a:prstDash val="solid"/>
                              <a:tailEnd type="stealth" w="sm" len="lg"/>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0" name="Блок-схема: память с прямым доступом 1850"/>
                          <wps:cNvSpPr/>
                          <wps:spPr>
                            <a:xfrm rot="16200000" flipV="1">
                              <a:off x="3416916" y="1797986"/>
                              <a:ext cx="503555" cy="215900"/>
                            </a:xfrm>
                            <a:prstGeom prst="flowChartMagneticDrum">
                              <a:avLst/>
                            </a:prstGeom>
                            <a:solidFill>
                              <a:sysClr val="window" lastClr="FFFFFF"/>
                            </a:solid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51" name="Блок-схема: память с прямым доступом 1851"/>
                          <wps:cNvSpPr/>
                          <wps:spPr>
                            <a:xfrm rot="16200000" flipV="1">
                              <a:off x="3502006" y="275798"/>
                              <a:ext cx="333375" cy="215900"/>
                            </a:xfrm>
                            <a:prstGeom prst="flowChartMagneticDrum">
                              <a:avLst/>
                            </a:prstGeom>
                            <a:solidFill>
                              <a:sysClr val="window" lastClr="FFFFFF"/>
                            </a:solid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52" name="Прямая соединительная линия 1852"/>
                          <wps:cNvCnPr/>
                          <wps:spPr>
                            <a:xfrm>
                              <a:off x="3503594" y="1307355"/>
                              <a:ext cx="0" cy="0"/>
                            </a:xfrm>
                            <a:prstGeom prst="line">
                              <a:avLst/>
                            </a:prstGeom>
                            <a:noFill/>
                            <a:ln w="9525" cap="flat" cmpd="sng" algn="ctr">
                              <a:solidFill>
                                <a:srgbClr val="4F81BD">
                                  <a:shade val="95000"/>
                                  <a:satMod val="105000"/>
                                </a:srgbClr>
                              </a:solidFill>
                              <a:prstDash val="solid"/>
                            </a:ln>
                            <a:effectLst/>
                          </wps:spPr>
                          <wps:bodyPr/>
                        </wps:wsp>
                        <wps:wsp>
                          <wps:cNvPr id="1853" name="Прямоугольник 1853"/>
                          <wps:cNvSpPr/>
                          <wps:spPr>
                            <a:xfrm>
                              <a:off x="3560744" y="431689"/>
                              <a:ext cx="212725" cy="1440993"/>
                            </a:xfrm>
                            <a:prstGeom prst="rect">
                              <a:avLst/>
                            </a:prstGeom>
                            <a:solidFill>
                              <a:sysClr val="window" lastClr="FFFFFF"/>
                            </a:solidFill>
                            <a:ln w="25400" cap="flat" cmpd="sng" algn="ctr">
                              <a:solidFill>
                                <a:sysClr val="window" lastClr="FFFFFF"/>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54" name="Прямая соединительная линия 1854"/>
                          <wps:cNvCnPr/>
                          <wps:spPr>
                            <a:xfrm>
                              <a:off x="3776644" y="384065"/>
                              <a:ext cx="0" cy="1537414"/>
                            </a:xfrm>
                            <a:prstGeom prst="line">
                              <a:avLst/>
                            </a:prstGeom>
                            <a:noFill/>
                            <a:ln w="19050" cap="flat" cmpd="sng" algn="ctr">
                              <a:solidFill>
                                <a:sysClr val="windowText" lastClr="000000"/>
                              </a:solidFill>
                              <a:prstDash val="solid"/>
                            </a:ln>
                            <a:effectLst/>
                          </wps:spPr>
                          <wps:bodyPr/>
                        </wps:wsp>
                        <wps:wsp>
                          <wps:cNvPr id="1855" name="Прямая соединительная линия 1855"/>
                          <wps:cNvCnPr/>
                          <wps:spPr>
                            <a:xfrm>
                              <a:off x="3560744" y="363110"/>
                              <a:ext cx="0" cy="1558369"/>
                            </a:xfrm>
                            <a:prstGeom prst="line">
                              <a:avLst/>
                            </a:prstGeom>
                            <a:noFill/>
                            <a:ln w="19050" cap="flat" cmpd="sng" algn="ctr">
                              <a:solidFill>
                                <a:sysClr val="windowText" lastClr="000000"/>
                              </a:solidFill>
                              <a:prstDash val="solid"/>
                            </a:ln>
                            <a:effectLst/>
                          </wps:spPr>
                          <wps:bodyPr/>
                        </wps:wsp>
                        <wps:wsp>
                          <wps:cNvPr id="1856" name="Прямая соединительная линия 1856"/>
                          <wps:cNvCnPr/>
                          <wps:spPr>
                            <a:xfrm>
                              <a:off x="3663614" y="107951"/>
                              <a:ext cx="0" cy="2159000"/>
                            </a:xfrm>
                            <a:prstGeom prst="line">
                              <a:avLst/>
                            </a:prstGeom>
                            <a:noFill/>
                            <a:ln w="9525" cap="flat" cmpd="sng" algn="ctr">
                              <a:solidFill>
                                <a:sysClr val="windowText" lastClr="000000"/>
                              </a:solidFill>
                              <a:prstDash val="lgDashDot"/>
                            </a:ln>
                            <a:effectLst/>
                          </wps:spPr>
                          <wps:bodyPr/>
                        </wps:wsp>
                        <wps:wsp>
                          <wps:cNvPr id="1857" name="Дуга 1857"/>
                          <wps:cNvSpPr/>
                          <wps:spPr>
                            <a:xfrm>
                              <a:off x="3438189" y="175785"/>
                              <a:ext cx="431800" cy="205105"/>
                            </a:xfrm>
                            <a:prstGeom prst="arc">
                              <a:avLst>
                                <a:gd name="adj1" fmla="val 175615"/>
                                <a:gd name="adj2" fmla="val 10755068"/>
                              </a:avLst>
                            </a:prstGeom>
                            <a:noFill/>
                            <a:ln w="9525" cap="flat" cmpd="sng" algn="ctr">
                              <a:solidFill>
                                <a:sysClr val="windowText" lastClr="000000"/>
                              </a:solidFill>
                              <a:prstDash val="solid"/>
                              <a:tailEnd type="stealth" w="sm" len="lg"/>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58" name="Дуга 1858"/>
                          <wps:cNvSpPr/>
                          <wps:spPr>
                            <a:xfrm flipH="1">
                              <a:off x="3456305" y="1179676"/>
                              <a:ext cx="432000" cy="205200"/>
                            </a:xfrm>
                            <a:prstGeom prst="arc">
                              <a:avLst>
                                <a:gd name="adj1" fmla="val 21583886"/>
                                <a:gd name="adj2" fmla="val 10755068"/>
                              </a:avLst>
                            </a:prstGeom>
                            <a:noFill/>
                            <a:ln w="9525" cap="flat" cmpd="sng" algn="ctr">
                              <a:solidFill>
                                <a:sysClr val="windowText" lastClr="000000"/>
                              </a:solidFill>
                              <a:prstDash val="solid"/>
                              <a:tail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59" name="Дуга 1859"/>
                          <wps:cNvSpPr/>
                          <wps:spPr>
                            <a:xfrm flipH="1">
                              <a:off x="3456305" y="1873998"/>
                              <a:ext cx="432000" cy="205200"/>
                            </a:xfrm>
                            <a:prstGeom prst="arc">
                              <a:avLst>
                                <a:gd name="adj1" fmla="val 21583886"/>
                                <a:gd name="adj2" fmla="val 10755068"/>
                              </a:avLst>
                            </a:prstGeom>
                            <a:noFill/>
                            <a:ln w="9525" cap="flat" cmpd="sng" algn="ctr">
                              <a:solidFill>
                                <a:sysClr val="windowText" lastClr="000000"/>
                              </a:solidFill>
                              <a:prstDash val="solid"/>
                              <a:tail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60" name="Поле 1860"/>
                          <wps:cNvSpPr txBox="1"/>
                          <wps:spPr>
                            <a:xfrm>
                              <a:off x="1510341" y="165606"/>
                              <a:ext cx="312140" cy="282894"/>
                            </a:xfrm>
                            <a:prstGeom prst="rect">
                              <a:avLst/>
                            </a:prstGeom>
                            <a:noFill/>
                            <a:ln w="6350">
                              <a:noFill/>
                            </a:ln>
                            <a:effectLst/>
                          </wps:spPr>
                          <wps:txbx>
                            <w:txbxContent>
                              <w:p w:rsidR="00577C88" w:rsidRPr="002B79E6" w:rsidRDefault="00577C88" w:rsidP="00BC5CA5">
                                <w:pPr>
                                  <w:ind w:firstLine="0"/>
                                  <w:rPr>
                                    <w:i/>
                                    <w:lang w:val="en-US"/>
                                  </w:rPr>
                                </w:pPr>
                                <w:r w:rsidRPr="002B79E6">
                                  <w:rPr>
                                    <w:i/>
                                    <w:lang w:val="en-US"/>
                                  </w:rPr>
                                  <w:t>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861" name="Поле 28"/>
                          <wps:cNvSpPr txBox="1"/>
                          <wps:spPr>
                            <a:xfrm>
                              <a:off x="3867064" y="137359"/>
                              <a:ext cx="312140" cy="286413"/>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62" name="Поле 28"/>
                          <wps:cNvSpPr txBox="1"/>
                          <wps:spPr>
                            <a:xfrm>
                              <a:off x="3859358" y="1110473"/>
                              <a:ext cx="447256" cy="284302"/>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63" name="Поле 28"/>
                          <wps:cNvSpPr txBox="1"/>
                          <wps:spPr>
                            <a:xfrm>
                              <a:off x="3876798" y="1887577"/>
                              <a:ext cx="447256" cy="284302"/>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64" name="Поле 28"/>
                          <wps:cNvSpPr txBox="1"/>
                          <wps:spPr>
                            <a:xfrm>
                              <a:off x="1222850" y="2299903"/>
                              <a:ext cx="302747" cy="286413"/>
                            </a:xfrm>
                            <a:prstGeom prst="rect">
                              <a:avLst/>
                            </a:prstGeom>
                            <a:noFill/>
                            <a:ln w="6350">
                              <a:noFill/>
                            </a:ln>
                            <a:effectLst/>
                          </wps:spPr>
                          <wps:txbx>
                            <w:txbxContent>
                              <w:p w:rsidR="00577C88" w:rsidRPr="002B79E6" w:rsidRDefault="00577C88" w:rsidP="00BC5CA5">
                                <w:pPr>
                                  <w:pStyle w:val="ab"/>
                                  <w:spacing w:before="0" w:beforeAutospacing="0" w:after="0" w:afterAutospacing="0"/>
                                  <w:jc w:val="both"/>
                                </w:pPr>
                                <w:r>
                                  <w:rPr>
                                    <w:rFonts w:eastAsia="Times New Roman"/>
                                    <w:i/>
                                    <w:iCs/>
                                  </w:rPr>
                                  <w:t>а</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65" name="Поле 28"/>
                          <wps:cNvSpPr txBox="1"/>
                          <wps:spPr>
                            <a:xfrm>
                              <a:off x="3543510" y="2301756"/>
                              <a:ext cx="302747" cy="285709"/>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rPr>
                                  <w:t>б</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1968" o:spid="_x0000_s2320" editas="canvas" style="width:315.5pt;height:179.6pt;mso-position-horizontal-relative:char;mso-position-vertical-relative:line" coordsize="40068,22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JF18Q0AAO+JAAAOAAAAZHJzL2Uyb0RvYy54bWzsXduO28YZvi/QdyB0Hy/PByHrwLFjt4CT&#10;GEjaXNMSdWgpUiVpa52rxEWvGsAo2vu8QoDUgJG67ito36jf/8/wIK5kaUWtVm7HhwUlcofkzH/4&#10;/uN8/MnFLNaeR1k+TZPznnFH72lRMkiH02R83vvd1w8/8ntaXoTJMIzTJDrvvYjy3id3f/2rjxfz&#10;fmSmkzQeRpmGQZK8v5if9yZFMe+fneWDSTQL8zvpPEpwcpRms7DAx2x8NszCBUafxWemrrtnizQb&#10;zrN0EOU5vn0gTvbu8vijUTQovhyN8qjQ4vMenq3gnxn/fEo/z+5+HPbHWTifTAfyMcI9nmIWThPc&#10;tBrqQViE2rNsemWo2XSQpXk6Ku4M0tlZOhpNBxG/A97G0Ftvcz9Mnoc5v8wAs1M+II4OOO7TMeYA&#10;Q/YXWIyIj8f9xXheLQoWsrUq13qJR1n6bM7vMO4Pvnj+JNOmQ1CKb7g9LQlnoInl3y+/u/zz8j/4&#10;+5PGJ+RT4PJH2fyr+ZNMTC0OH6eDP+Zakt6fhMk4upfPscIYjdbxbDHnO1S/Qp/H9e9fjLIZjYNJ&#10;1y7Oe6bhOrrV016c92zLMT1BCtFFoQ1w1nL1wLdBMQOcN03LswJTXDGYgKLKASy8BC4wdC9w+CHC&#10;/mDymRzDxteOAQbgMWy6xOYHDfviWfiJqydczMECeT3vebd5/2oSziOe93x13r1q3n9c/nT53fKn&#10;5b/w9zX+v1v+zJ/fLt/SOvCU0FNhHWgReFXyfi7Xg95By1KafhesiD+4WzW9ju/YniFmx3YD2/FX&#10;J9jEZLhyfgM/sCzmxbNyasL+PMuLR1E60+jgvDcPszCOozgFs874RuHzx3lB615fS/fP03g6fDiN&#10;Y/7wIr8fZ9rzEOwPqTFMFz0tDvMCX573HvIfuSIrvxYn2gKvFegOPWEIuTSKwwKHszloN0/GPS2M&#10;xxB4gyLjZ1n57fzKTb8GWTVuzJNVvu/Kr9K7PgjziXhiPiWfL07ofSIWafK9aWnEYtBRcfH0glnL&#10;Dniq6bun6fAFGI4XCW+SzwcPp7jDY8zAE8wni0EIb0zvJM2+7WkLCEK835+ehVmE5/1tAhoMDJv4&#10;oOAPtuOZ+JA1zzxtnkmeze6nmGysPO7Gh3R9EZeHoyydfQOZfY/uilNhMsC9xUzKD/cLIaAh9QfR&#10;vXt8GaTlPCweJ1+R7DN4zmmuvr74JszmkkQKzPIXaUn3Yb9FIOJamsUkvfesSEdTpp56nliEMA+S&#10;QDwOM0I6SCH4I4Tgq+VbsOQr7fJ78OLr5T+Xb5b/Xr65fEncefkDjukkGFV8/YqYtFprMOn9ZC2T&#10;0iuXQg+CzpJc6euB4VurXAlODFxHSCzX9rySSEvZ2WLKeJqQiLky1cS3YqKJEcGjYf9DZCnBPkK1&#10;HJkugq50EdDCEhVvpgttFE/nvynZSVKIYdqQyyWJeKbbJhHwLOkzw/edwJHCSZHHccmDZHAnsYEB&#10;9iMPQk0l6FknQBzLqlCT73iKQFgiA+gdmUDAwN0IhNHsXvJDd3xXwmLfA+5rAT/LN4AUBSZ2XaVh&#10;ANBuQ8OYZlcKYXuoI4WYumuY3hUK8SyJQUwlQxjC3wqFwDiWMuRvbBz+8tHl95d/ARYFSO1rZK0v&#10;316+unx5+QMAKz4LAHv5V1iPgK7vcPFLNuvfsTlpMtSU9LKbOckA5fdtgAK7kSUIgRAvsCFiSJfB&#10;NipN98AlW5QljGXadEzTt9GyHMXpAu6ErPg8HCdRMR08yJ4pC7OyjdZamBW6VBZmwwVxihamaR+W&#10;i9mDdQAu1gPH1CHliYttz7eCliXq6My5AicYzNGKiyu/1iH8RI4QjLSWiotPnYvBKYfUxawyD8DF&#10;0MVwjgsuNmzLs9tQTuni3s16ex34aiAYFRd/AN5esw55HQRRu+XK7xygWY+ooYsRoWEu9i1ddxjd&#10;1YDa0c2APE4cxjKcQAHqZojpMKq4MqaVKj51VVzHTw/CxNePsq5nYsPXLfhbCVCbnu2JeGrNxJZl&#10;OWBsxcSlN4CDq2WcuAMT78qwXyLQSq6G814qj3oaRV3Xfa9isqVNcgsxWbMRk31vggQulMhrZ/1L&#10;fqoy0OabhqlDmJAF7DimA6c5hqs5FhkSji05ljIkPD6/2Y+lMiR49jZnSChO/R/LnjC7RskxQM3B&#10;27MnDNv38U+wrB+YtiFzwkrXcwBsXLqeXdvfBpRV+sQN5bgB/JTukv3SagR6kg6SDYSxNn3CxKpz&#10;vhRJ9cBxLOeKVEfgTSZQuCqB4pain5QD1Sk+jgG2So61BGLYjmnC2c1qf50MceAKL43tQHfZPNis&#10;9JUIuSkR0jU+blUm/TUzsJCAZQSlUzVAwmVby1i+g9xcYcl5BgL5oERFIUfPsbHq+PieSqYZEb+e&#10;krENVyZXm5SeW+aelzjECnQTEo4ddn4g8isUhRyfQurY6/tT7a2do6oORUUJYq7L3YRr1iSqBPYI&#10;zMB1WyFVlXIvJeWhXD9Vyj0Vkkg4sKuRqVLuqTThFtw7lFrWDfo1g6fXEtuOZ6OKiJGf6di+8B/V&#10;Dp8ARUfKeiSiqKOZBG3oEwqjjlaUQfnN3SikGZi7FoUA66F6hynEMmzk2JNYqSnEcg2K05FeR6K1&#10;xd4LpdePTyB1CGiLXt85uPNevY4yHceXih2ZUjheJQul2G9OsVfITCn2Ew/MWo24zV61dBhAgrhr&#10;WuwG8J9e+nSoQEaMVMvtIIA0l04dVVYnOOlWNHvXgIFQue/3CzdifPAG+65R5setIQxJEwYqZoIy&#10;MK2K6Y4L94gxO8E9DLCn3LBd1y/xnmnaV5KgkbJR1sijcBfp0sQ0GwsZlC/4hnzBdtdoAQbYj0JM&#10;RAtgBgiLYJ1mURTSaIFwe4rF7hotwAB7UwhSsEub0YLCaRkHikJOg0K6RgvsysW4GZ02oIdh+GaV&#10;mm/pcD21fAkSehwadaCsBw626/dMycZPq04t9kPf+PQBN5bIJ+EwEt1QAhSs8NOix0tYfJ4OxdcG&#10;mrRUiRa5GIa15KG8vLcoVRrxg70sGruyXjfTTB1J4KOr5ZbIUyOvJCU0wGtpuzxmbdugRJfED/mk&#10;SNSwplMY5eg+KVTBtlHsO1Tf/oxGMqJ1zJvlL+gXI4plpQGzoQq3KUVM9L3SRWmATaUB7cU3LN2X&#10;OYroouX7W5Y/Q7uu9zWMWeHZq32UGj2UtjVvAqmyL71786adbqoSiFVTp7Kznd01foAB9gODSC5y&#10;DMmulo/ePVJflnkBMifAQV6aSH1Ugvr4groRPNhPqTeDCteJLhkNYY5IEnLOicxqTS4RoQvBKQhH&#10;UcfxqaOrE1vA/J09lIZlA97JoHSji2UpMSRNmFz2dyq2wqH6K8Zj6rX4IC2ID0DsW3ss3qIpUHuu&#10;/8Gwjjqlojqk1hM7gDnDcKnPJkN5z3aRCbHC/7ZFbTxl2piO9gxb1jvMBjWWI0EyHkoIGg7/AFUz&#10;msVoMYnemxqS1HxTR/kr3695GSivvoz6pTq6y4YqloMrenlhCF1t7Cm4r8V5KCpizCrerAin8WfJ&#10;UCtezNHXNi+iMC4maKuJ4xlgZISOofGYLt2d2LY371xXQKYKy7gxKBHl6TT7pGayMtBwiMpRDLeV&#10;+1v9edda+BaSSQPqxkwWvhd4gd8qWUB0E4hRygVV/91qMdzB8mvkD1Y5ZULFbOd6lT94S/mDyLU+&#10;KBc3Q0MbdPhOXIwuDeiHz1xseg64WKikEsghXYzLwzknXDHxjTBxZbYrJj7xXCGYviUT71e7IWzn&#10;nc0si3SobLEClyn6W7awt4TdWxD3tSP8+2JjFY2pmmdXG1Y4VyN46zzsuGwrLGt42FEgqnuI0xD6&#10;si0D+SCrchsZwR5H1AidodQHqWR0wWbXjHKx0/QQZ+a8UQUdNYBW5TxTMvrUZXTX6KcIVu0uoz3P&#10;dSUnWr6tYx8EUNIV96jhoM1dayOXegcSuRXFtQX1h7XXyO35wcgO7ZSsJxTv7kTREM+WaxkGa+g1&#10;RIGkfFfVY9xOL3P0WOhIFBVy35wn0dTZKK10IQLYY6Kc5iwkt7XdKZXyMQu5nDrUVjvN8SWeRQqA&#10;DQZ3c61tbFhAKQ7sHXM8v6UVgNmoz4uotUYh9rYk3d2d5oaHbBp5N+Uy38ll3sB5VS2HwnmnjvPq&#10;kGeDS6v1g0TewKV15toKvzou0h0Fv8Kd7Yq2abXGvskoF0AACj4EbFQse12WraKZimVPnWXXRaNF&#10;2+D3K9btLOtjp82271qxbLftI8P+QQPTtZYV1hAtuWLZE2dZqiMrDWfKCV6+RgIJvlzFwlpx8WmK&#10;7W+roJTwodUlZ2XzUgBdxI2FlnVhI7dCxpaBlI8SFaPRBVzfZADU45QZHdJfss1pmaStjSSRvCK2&#10;m63O7JJS0aDc6g13pdxuaRYJdr8+8o6qRbm56v/RfqooP2hT+ZUuvbvSuOVjdzpUO7Dlhw2g223x&#10;V2nctVHne2I0XtWU7Urjq0kFima5ELnaCP2GqkvdRixSSuYONOsEKMOQ1g9SwT0myob1YyOaBHeZ&#10;aA2Hko4t3QOPL5ir8JkiWqg00pOnuK0YessdUNB6LuWrsKD1fSSvsIvuQyJahjf742AlaY8jaRsR&#10;xa6SFn1XUfkIiAu/MBr6ovN3S9JCtGIbjlLSniI8YN+yItpTN9waEc+uRGs5KNKE0c5Ea+kUYRDO&#10;yipLcIVoHU/fEtI8PjyoInUKHuwDD5AYM+4vxmimiKNBH//ZLB9n4XyCnW/DImx+5qv6kZlO0ngY&#10;ZXf/CwAA//8DAFBLAwQUAAYACAAAACEAFfG+k90AAAAFAQAADwAAAGRycy9kb3ducmV2LnhtbEyP&#10;QUvDQBCF74L/YRnBm900rbHGbIoIitiDWgNet9lpEtydDdltE/31jl708uDxhve+KdaTs+KIQ+g8&#10;KZjPEhBItTcdNQqqt/uLFYgQNRltPaGCTwywLk9PCp0bP9IrHrexEVxCIdcK2hj7XMpQt+h0mPke&#10;ibO9H5yObIdGmkGPXO6sTJMkk053xAut7vGuxfpje3AKlunerl4ess3XY1WNT+/L7ip57pQ6P5tu&#10;b0BEnOLfMfzgMzqUzLTzBzJBWAX8SPxVzrLFnO1OweLyOgVZFvI/ffkNAAD//wMAUEsBAi0AFAAG&#10;AAgAAAAhALaDOJL+AAAA4QEAABMAAAAAAAAAAAAAAAAAAAAAAFtDb250ZW50X1R5cGVzXS54bWxQ&#10;SwECLQAUAAYACAAAACEAOP0h/9YAAACUAQAACwAAAAAAAAAAAAAAAAAvAQAAX3JlbHMvLnJlbHNQ&#10;SwECLQAUAAYACAAAACEAdGyRdfENAADviQAADgAAAAAAAAAAAAAAAAAuAgAAZHJzL2Uyb0RvYy54&#10;bWxQSwECLQAUAAYACAAAACEAFfG+k90AAAAFAQAADwAAAAAAAAAAAAAAAABLEAAAZHJzL2Rvd25y&#10;ZXYueG1sUEsFBgAAAAAEAAQA8wAAAFURAAAAAA==&#10;">
                <v:shape id="_x0000_s2321" type="#_x0000_t75" style="position:absolute;width:40068;height:22809;visibility:visible;mso-wrap-style:square">
                  <v:fill o:detectmouseclick="t"/>
                  <v:path o:connecttype="none"/>
                </v:shape>
                <v:group id="Группа 1816" o:spid="_x0000_s2322" style="position:absolute;left:2165;top:435;width:36098;height:22374" coordorigin="2165,1079" coordsize="41075,24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ibYsMAAADdAAAADwAAAGRycy9kb3ducmV2LnhtbERPTYvCMBC9C/6HMII3&#10;TbuiSDWKiLt4kAWrsOxtaMa22ExKk23rvzfCgrd5vM9Zb3tTiZYaV1pWEE8jEMSZ1SXnCq6Xz8kS&#10;hPPIGivLpOBBDrab4WCNibYdn6lNfS5CCLsEFRTe14mULivIoJvamjhwN9sY9AE2udQNdiHcVPIj&#10;ihbSYMmhocCa9gVl9/TPKPjqsNvN4kN7ut/2j9/L/PvnFJNS41G/W4Hw1Pu3+N991GH+Ml7A65tw&#10;gt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8+JtiwwAAAN0AAAAP&#10;AAAAAAAAAAAAAAAAAKoCAABkcnMvZG93bnJldi54bWxQSwUGAAAAAAQABAD6AAAAmgMAAAAA&#10;">
                  <o:lock v:ext="edit" aspectratio="t"/>
                  <v:shape id="Параллелограмм 1817" o:spid="_x0000_s2323" type="#_x0000_t7" style="position:absolute;left:5854;top:14694;width:2515;height:989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obDcMA&#10;AADdAAAADwAAAGRycy9kb3ducmV2LnhtbERPS2vCQBC+C/0PywhepNnoQSW6SigUQz01LT0P2ckD&#10;s7Npds3j33cLhd7m43vO6TKZVgzUu8aygk0UgyAurG64UvD58fp8AOE8ssbWMimYycHl/LQ4YaLt&#10;yO805L4SIYRdggpq77tESlfUZNBFtiMOXGl7gz7AvpK6xzGEm1Zu43gnDTYcGmrs6KWm4p4/jIIv&#10;f5vW+V2Ob/OcZlf+LrN9Oii1Wk7pEYSnyf+L/9yZDvMPmz38fhNOkO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obDcMAAADdAAAADwAAAAAAAAAAAAAAAACYAgAAZHJzL2Rv&#10;d25yZXYueG1sUEsFBgAAAAAEAAQA9QAAAIgDAAAAAA==&#10;" fillcolor="window" strokecolor="windowText" strokeweight="1.5pt">
                    <v:textbox>
                      <w:txbxContent>
                        <w:p w:rsidR="00577C88" w:rsidRDefault="00577C88" w:rsidP="00BC5CA5"/>
                      </w:txbxContent>
                    </v:textbox>
                  </v:shape>
                  <v:line id="Прямая соединительная линия 1818" o:spid="_x0000_s2324" style="position:absolute;visibility:visible;mso-wrap-style:square" from="2527,18091" to="12426,18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zMQsYAAADdAAAADwAAAGRycy9kb3ducmV2LnhtbESPQWvCQBCF74X+h2UK3uomBTWNrpKK&#10;SqFQqBbPQ3aahGZnQ3Y18d87h0JvM7w3732z2oyuVVfqQ+PZQDpNQBGX3jZcGfg+7Z8zUCEiW2w9&#10;k4EbBdisHx9WmFs/8Bddj7FSEsIhRwN1jF2udShrchimviMW7cf3DqOsfaVtj4OEu1a/JMlcO2xY&#10;GmrsaFtT+Xu8OAMz97b4GE6H13mxWziK5zT7LPbGTJ7GYgkq0hj/zX/X71bws1Rw5RsZQa/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MzELGAAAA3QAAAA8AAAAAAAAA&#10;AAAAAAAAoQIAAGRycy9kb3ducmV2LnhtbFBLBQYAAAAABAAEAPkAAACUAwAAAAA=&#10;" strokecolor="windowText" strokeweight="1.5pt"/>
                  <v:line id="Прямая соединительная линия 1819" o:spid="_x0000_s2325" style="position:absolute;flip:x;visibility:visible;mso-wrap-style:square" from="12446,18726" to="12446,2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t5u8QAAADdAAAADwAAAGRycy9kb3ducmV2LnhtbERPTWvCQBC9F/wPywheim4itGjqKiKI&#10;QntpFKS3ITtNQrOzcXc1yb/vFgre5vE+Z7XpTSPu5HxtWUE6S0AQF1bXXCo4n/bTBQgfkDU2lknB&#10;QB4269HTCjNtO/6kex5KEUPYZ6igCqHNpPRFRQb9zLbEkfu2zmCI0JVSO+xiuGnkPElepcGaY0OF&#10;Le0qKn7ym1Fg08tSDteXw/vz8JW73XX70SSdUpNxv30DEagPD/G/+6jj/EW6hL9v4gl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y3m7xAAAAN0AAAAPAAAAAAAAAAAA&#10;AAAAAKECAABkcnMvZG93bnJldi54bWxQSwUGAAAAAAQABAD5AAAAkgMAAAAA&#10;" strokecolor="windowText" strokeweight="1.5pt"/>
                  <v:line id="Прямая соединительная линия 1820" o:spid="_x0000_s2326" style="position:absolute;flip:x;visibility:visible;mso-wrap-style:square" from="2165,18091" to="2698,18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0am8cAAADdAAAADwAAAGRycy9kb3ducmV2LnhtbESPQWvCQBCF7wX/wzJCL6VuFFo0dRUR&#10;pIX20ihIb0N2mgSzs3F3a5J/3zkUepvhvXnvm/V2cK26UYiNZwPzWQaKuPS24crA6Xh4XIKKCdli&#10;65kMjBRhu5ncrTG3vudPuhWpUhLCMUcDdUpdrnUsa3IYZ74jFu3bB4dJ1lBpG7CXcNfqRZY9a4cN&#10;S0ONHe1rKi/FjzPg5+eVHq9Pr+8P41cR9tfdR5v1xtxPh90LqERD+jf/Xb9ZwV8uhF++kRH05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nRqbxwAAAN0AAAAPAAAAAAAA&#10;AAAAAAAAAKECAABkcnMvZG93bnJldi54bWxQSwUGAAAAAAQABAD5AAAAlQMAAAAA&#10;" strokecolor="windowText" strokeweight="1.5pt"/>
                  <v:line id="Прямая соединительная линия 1821" o:spid="_x0000_s2327" style="position:absolute;flip:x;visibility:visible;mso-wrap-style:square" from="12058,18745" to="12439,19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G/AMUAAADdAAAADwAAAGRycy9kb3ducmV2LnhtbERPTWvCQBC9F/wPyxR6KXUToSVNXUUE&#10;sVAvjULpbchOk9DsbNxdTfLvXUHwNo/3OfPlYFpxJucbywrSaQKCuLS64UrBYb95yUD4gKyxtUwK&#10;RvKwXEwe5phr2/M3nYtQiRjCPkcFdQhdLqUvazLop7YjjtyfdQZDhK6S2mEfw00rZ0nyJg02HBtq&#10;7GhdU/lfnIwCm/68y/H4uv16Hn8Ltz6udm3SK/X0OKw+QAQawl18c3/qOD+bpXD9Jp4gF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dG/AMUAAADdAAAADwAAAAAAAAAA&#10;AAAAAAChAgAAZHJzL2Rvd25yZXYueG1sUEsFBgAAAAAEAAQA+QAAAJMDAAAAAA==&#10;" strokecolor="windowText" strokeweight="1.5pt"/>
                  <v:line id="Прямая соединительная линия 1822" o:spid="_x0000_s2328" style="position:absolute;flip:x;visibility:visible;mso-wrap-style:square" from="12058,20612" to="12446,20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Mhd8UAAADdAAAADwAAAGRycy9kb3ducmV2LnhtbERPTWvCQBC9F/wPyxR6KXVjoCVNXUUE&#10;sVAvjULpbchOk9DsbNxdTfLvXUHwNo/3OfPlYFpxJucbywpm0wQEcWl1w5WCw37zkoHwAVlja5kU&#10;jORhuZg8zDHXtudvOhehEjGEfY4K6hC6XEpf1mTQT21HHLk/6wyGCF0ltcM+hptWpknyJg02HBtq&#10;7GhdU/lfnIwCO/t5l+Pxdfv1PP4Wbn1c7dqkV+rpcVh9gAg0hLv45v7UcX6WpnD9Jp4gF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Mhd8UAAADdAAAADwAAAAAAAAAA&#10;AAAAAAChAgAAZHJzL2Rvd25yZXYueG1sUEsFBgAAAAAEAAQA+QAAAJMDAAAAAA==&#10;" strokecolor="windowText" strokeweight="1.5pt"/>
                  <v:shapetype id="_x0000_t133" coordsize="21600,21600" o:spt="133" path="m21600,10800qy18019,21600l3581,21600qx,10800,3581,l18019,qx21600,10800xem18019,21600nfqx14438,10800,18019,e">
                    <v:path o:extrusionok="f" gradientshapeok="t" o:connecttype="custom" o:connectlocs="10800,0;0,10800;10800,21600;14438,10800;21600,10800" o:connectangles="270,180,90,0,0" textboxrect="3581,0,14438,21600"/>
                  </v:shapetype>
                  <v:shape id="Блок-схема: память с прямым доступом 1823" o:spid="_x0000_s2329" type="#_x0000_t133" style="position:absolute;left:11461;top:17947;width:3960;height:3240;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WeqsQA&#10;AADdAAAADwAAAGRycy9kb3ducmV2LnhtbERPTWvCQBC9F/wPywje6iZaRKKrqKWQ9lAwKuhtyI5J&#10;MDsbstuY/vtuQfA2j/c5y3VvatFR6yrLCuJxBII4t7riQsHx8PE6B+E8ssbaMin4JQfr1eBliYm2&#10;d95Tl/lChBB2CSoovW8SKV1ekkE3tg1x4K62NegDbAupW7yHcFPLSRTNpMGKQ0OJDe1Kym/Zj1Hw&#10;tZ9lp238vU0v6efh/S2K/bmLlRoN+80ChKfeP8UPd6rD/PlkCv/fhB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FnqrEAAAA3QAAAA8AAAAAAAAAAAAAAAAAmAIAAGRycy9k&#10;b3ducmV2LnhtbFBLBQYAAAAABAAEAPUAAACJAwAAAAA=&#10;" fillcolor="window" strokecolor="windowText" strokeweight="1.5pt">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Блок-схема: память с прямым доступом 1824" o:spid="_x0000_s2330" type="#_x0000_t133" style="position:absolute;left:10952;top:14783;width:5040;height:2160;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wG3sQA&#10;AADdAAAADwAAAGRycy9kb3ducmV2LnhtbERPS2vCQBC+F/wPywje6iYiItFVfFCIPRSMCnobsmMS&#10;zM6G7Dam/75bKHibj+85y3VvatFR6yrLCuJxBII4t7riQsH59PE+B+E8ssbaMin4IQfr1eBtiYm2&#10;Tz5Sl/lChBB2CSoovW8SKV1ekkE3tg1x4O62NegDbAupW3yGcFPLSRTNpMGKQ0OJDe1Kyh/Zt1Hw&#10;eZxll238tU1v6eG0n0axv3axUqNhv1mA8NT7l/jfneowfz6Zwt834QS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sBt7EAAAA3QAAAA8AAAAAAAAAAAAAAAAAmAIAAGRycy9k&#10;b3ducmV2LnhtbFBLBQYAAAAABAAEAPUAAACJAwAAAAA=&#10;" fillcolor="window" strokecolor="windowText" strokeweight="1.5pt">
                    <v:textbox>
                      <w:txbxContent>
                        <w:p w:rsidR="00577C88" w:rsidRDefault="00577C88" w:rsidP="00BC5CA5"/>
                      </w:txbxContent>
                    </v:textbox>
                  </v:shape>
                  <v:shape id="Блок-схема: память с прямым доступом 1825" o:spid="_x0000_s2331" type="#_x0000_t133" style="position:absolute;left:11462;top:11437;width:3960;height:3240;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CjRcQA&#10;AADdAAAADwAAAGRycy9kb3ducmV2LnhtbERPTWvCQBC9F/wPywje6iZiRaKrqKWQ9lAwKuhtyI5J&#10;MDsbstuY/vtuQfA2j/c5y3VvatFR6yrLCuJxBII4t7riQsHx8PE6B+E8ssbaMin4JQfr1eBliYm2&#10;d95Tl/lChBB2CSoovW8SKV1ekkE3tg1x4K62NegDbAupW7yHcFPLSRTNpMGKQ0OJDe1Kym/Zj1Hw&#10;tZ9lp238vU0v6efhfRrF/tzFSo2G/WYBwlPvn+KHO9Vh/nzyBv/fhB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go0XEAAAA3QAAAA8AAAAAAAAAAAAAAAAAmAIAAGRycy9k&#10;b3ducmV2LnhtbFBLBQYAAAAABAAEAPUAAACJAwAAAAA=&#10;" fillcolor="window" strokecolor="windowText" strokeweight="1.5pt">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Блок-схема: память с прямым доступом 1826" o:spid="_x0000_s2332" type="#_x0000_t133" style="position:absolute;left:10957;top:8300;width:5029;height:2159;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I9MsUA&#10;AADdAAAADwAAAGRycy9kb3ducmV2LnhtbERPTWvCQBC9C/6HZYTedBMpQVLX0ChC2kPB2ILehuw0&#10;CWZnQ3Yb03/fLRR6m8f7nG02mU6MNLjWsoJ4FYEgrqxuuVbwfj4uNyCcR9bYWSYF3+Qg281nW0y1&#10;vfOJxtLXIoSwS1FB432fSumqhgy6le2JA/dpB4M+wKGWesB7CDedXEdRIg22HBoa7GnfUHUrv4yC&#10;11NSfuTxW15ci5fz4TGK/WWMlXpYTM9PIDxN/l/85y50mL9ZJ/D7TThB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sj0yxQAAAN0AAAAPAAAAAAAAAAAAAAAAAJgCAABkcnMv&#10;ZG93bnJldi54bWxQSwUGAAAAAAQABAD1AAAAigMAAAAA&#10;" fillcolor="window" strokecolor="windowText" strokeweight="1.5pt">
                    <v:textbox>
                      <w:txbxContent>
                        <w:p w:rsidR="00577C88" w:rsidRDefault="00577C88" w:rsidP="00BC5CA5"/>
                      </w:txbxContent>
                    </v:textbox>
                  </v:shape>
                  <v:shape id="Блок-схема: память с прямым доступом 1827" o:spid="_x0000_s2333" type="#_x0000_t133" style="position:absolute;left:11804;top:2747;width:3335;height:2159;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6YqcQA&#10;AADdAAAADwAAAGRycy9kb3ducmV2LnhtbERPTWvCQBC9F/wPywje6iYiVqKrqKWQ9lAwKuhtyI5J&#10;MDsbstuY/vtuQfA2j/c5y3VvatFR6yrLCuJxBII4t7riQsHx8PE6B+E8ssbaMin4JQfr1eBliYm2&#10;d95Tl/lChBB2CSoovW8SKV1ekkE3tg1x4K62NegDbAupW7yHcFPLSRTNpMGKQ0OJDe1Kym/Zj1Hw&#10;tZ9lp238vU0v6efhfRrF/tzFSo2G/WYBwlPvn+KHO9Vh/nzyBv/fhB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mKnEAAAA3QAAAA8AAAAAAAAAAAAAAAAAmAIAAGRycy9k&#10;b3ducmV2LnhtbFBLBQYAAAAABAAEAPUAAACJAwAAAAA=&#10;" fillcolor="window" strokecolor="windowText" strokeweight="1.5pt"/>
                  <v:shape id="Параллелограмм 1828" o:spid="_x0000_s2334" type="#_x0000_t7" style="position:absolute;left:18211;top:15525;width:2516;height:989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lFwsYA&#10;AADdAAAADwAAAGRycy9kb3ducmV2LnhtbESPzWrDQAyE74W8w6JAL6VZJ4c2ONkEUyg16alu6Vl4&#10;FdvEq3W8G/+8fXQo9CYxo5lP++PkWjVQHxrPBtarBBRx6W3DlYGf7/fnLagQkS22nsnATAGOh8XD&#10;HlPrR/6ioYiVkhAOKRqoY+xSrUNZk8Ow8h2xaGffO4yy9pW2PY4S7lq9SZIX7bBhaaixo7eayktx&#10;cwZ+4+f0VFz0eJrnLP/g6zl/zQZjHpdTtgMVaYr/5r/r3Ar+diO48o2MoA9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lFwsYAAADdAAAADwAAAAAAAAAAAAAAAACYAgAAZHJz&#10;L2Rvd25yZXYueG1sUEsFBgAAAAAEAAQA9QAAAIsDAAAAAA==&#10;" fillcolor="window" strokecolor="windowText" strokeweight="1.5pt"/>
                  <v:line id="Прямая соединительная линия 1829" o:spid="_x0000_s2335" style="position:absolute;visibility:visible;mso-wrap-style:square" from="14884,18924" to="24784,19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yjZMIAAADdAAAADwAAAGRycy9kb3ducmV2LnhtbERPTYvCMBC9C/sfwix401RhtVajdGUV&#10;QVhYFc9DM7Zlm0lpoq3/3giCt3m8z1msOlOJGzWutKxgNIxAEGdWl5wrOB03gxiE88gaK8uk4E4O&#10;VsuP3gITbVv+o9vB5yKEsEtQQeF9nUjpsoIMuqGtiQN3sY1BH2CTS91gG8JNJcdRNJEGSw4NBda0&#10;Lij7P1yNgi/zPd23x+1skv5MDfnzKP5NN0r1P7t0DsJT59/il3unw/x4PIPnN+EE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OyjZMIAAADdAAAADwAAAAAAAAAAAAAA&#10;AAChAgAAZHJzL2Rvd25yZXYueG1sUEsFBgAAAAAEAAQA+QAAAJADAAAAAA==&#10;" strokecolor="windowText" strokeweight="1.5pt"/>
                  <v:line id="Прямая соединительная линия 1830" o:spid="_x0000_s2336" style="position:absolute;flip:x;visibility:visible;mso-wrap-style:square" from="24804,19553" to="24806,2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SMRsgAAADdAAAADwAAAGRycy9kb3ducmV2LnhtbESPQUvDQBCF74L/YRnBi9hNFUuN3ZZS&#10;kArtpVEQb0N2TILZ2XR32yT/vnMoeJvhvXnvm8VqcK06U4iNZwPTSQaKuPS24crA1+f74xxUTMgW&#10;W89kYKQIq+XtzQJz63s+0LlIlZIQjjkaqFPqcq1jWZPDOPEdsWi/PjhMsoZK24C9hLtWP2XZTDts&#10;WBpq7GhTU/lXnJwBP/1+1ePxZbt7GH+KsDmu923WG3N/N6zfQCUa0r/5ev1hBX/+LPzyjYygl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0SMRsgAAADdAAAADwAAAAAA&#10;AAAAAAAAAAChAgAAZHJzL2Rvd25yZXYueG1sUEsFBgAAAAAEAAQA+QAAAJYDAAAAAA==&#10;" strokecolor="windowText" strokeweight="1.5pt"/>
                  <v:line id="Прямая соединительная линия 1831" o:spid="_x0000_s2337" style="position:absolute;flip:x;visibility:visible;mso-wrap-style:square" from="14522,18924" to="15062,19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gp3cUAAADdAAAADwAAAGRycy9kb3ducmV2LnhtbERPTWvCQBC9F/wPywheim5iqdjUVUSQ&#10;FtqLUSi9DdkxCWZn4+5qkn/fLRR6m8f7nNWmN424k/O1ZQXpLAFBXFhdc6ngdNxPlyB8QNbYWCYF&#10;A3nYrEcPK8y07fhA9zyUIoawz1BBFUKbSemLigz6mW2JI3e2zmCI0JVSO+xiuGnkPEkW0mDNsaHC&#10;lnYVFZf8ZhTY9OtFDtfnt4/H4Tt3u+v2s0k6pSbjfvsKIlAf/sV/7ncd5y+fUvj9Jp4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gp3cUAAADdAAAADwAAAAAAAAAA&#10;AAAAAAChAgAAZHJzL2Rvd25yZXYueG1sUEsFBgAAAAAEAAQA+QAAAJMDAAAAAA==&#10;" strokecolor="windowText" strokeweight="1.5pt"/>
                  <v:line id="Прямая соединительная линия 1832" o:spid="_x0000_s2338" style="position:absolute;flip:x;visibility:visible;mso-wrap-style:square" from="24419,19572" to="24804,19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q3qsUAAADdAAAADwAAAGRycy9kb3ducmV2LnhtbERPTWvCQBC9C/6HZQq9iG5ULDZ1FRGk&#10;hXppFKS3ITtNQrOzcXdrkn/vFgRv83ifs9p0phZXcr6yrGA6SUAQ51ZXXCg4HffjJQgfkDXWlklB&#10;Tx426+Fgham2LX/RNQuFiCHsU1RQhtCkUvq8JIN+YhviyP1YZzBE6AqpHbYx3NRyliQv0mDFsaHE&#10;hnYl5b/Zn1Fgp+dX2V8W75+j/jtzu8v2UCetUs9P3fYNRKAuPMR394eO85fzGfx/E0+Q6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q3qsUAAADdAAAADwAAAAAAAAAA&#10;AAAAAAChAgAAZHJzL2Rvd25yZXYueG1sUEsFBgAAAAAEAAQA+QAAAJMDAAAAAA==&#10;" strokecolor="windowText" strokeweight="1.5pt"/>
                  <v:line id="Прямая соединительная линия 1833" o:spid="_x0000_s2339" style="position:absolute;flip:x;visibility:visible;mso-wrap-style:square" from="24416,21440" to="24806,21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YSMcUAAADdAAAADwAAAGRycy9kb3ducmV2LnhtbERPTWvCQBC9F/wPywi9FN1YabGpq4gg&#10;CvbSKEhvQ3aaBLOzcXc1yb93hUJv83ifM192phY3cr6yrGAyTkAQ51ZXXCg4HjajGQgfkDXWlklB&#10;Tx6Wi8HTHFNtW/6mWxYKEUPYp6igDKFJpfR5SQb92DbEkfu1zmCI0BVSO2xjuKnla5K8S4MVx4YS&#10;G1qXlJ+zq1FgJ6cP2V/etvuX/idz68vqq05apZ6H3eoTRKAu/Iv/3Dsd58+mU3h8E0+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5YSMcUAAADdAAAADwAAAAAAAAAA&#10;AAAAAAChAgAAZHJzL2Rvd25yZXYueG1sUEsFBgAAAAAEAAQA+QAAAJMDAAAAAA==&#10;" strokecolor="windowText" strokeweight="1.5pt"/>
                  <v:shape id="Параллелограмм 1834" o:spid="_x0000_s2340" type="#_x0000_t7" style="position:absolute;left:5901;top:9296;width:2515;height:9894;rotation:-9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3f28IA&#10;AADdAAAADwAAAGRycy9kb3ducmV2LnhtbERPS4vCMBC+C/6HMII3TV1FpGsUFQQ9+kL2NjZj2t1m&#10;0m2i1n+/WRC8zcf3nOm8saW4U+0LxwoG/QQEceZ0wUbB8bDuTUD4gKyxdEwKnuRhPmu3pphq9+Ad&#10;3ffBiBjCPkUFeQhVKqXPcrLo+64ijtzV1RZDhLWRusZHDLel/EiSsbRYcGzIsaJVTtnP/mYVsDne&#10;mtPX4HQ9/152Zvn93LrLSqlup1l8ggjUhLf45d7oOH8yHMH/N/EE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Hd/bwgAAAN0AAAAPAAAAAAAAAAAAAAAAAJgCAABkcnMvZG93&#10;bnJldi54bWxQSwUGAAAAAAQABAD1AAAAhwMAAAAA&#10;" fillcolor="window" strokecolor="windowText" strokeweight="1.5pt">
                    <v:textbox>
                      <w:txbxContent>
                        <w:p w:rsidR="00577C88" w:rsidRDefault="00577C88" w:rsidP="00BC5CA5"/>
                      </w:txbxContent>
                    </v:textbox>
                  </v:shape>
                  <v:line id="Прямая соединительная линия 1835" o:spid="_x0000_s2341" style="position:absolute;flip:x;visibility:visible;mso-wrap-style:square" from="2574,12548" to="11934,13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Mv3sUAAADdAAAADwAAAGRycy9kb3ducmV2LnhtbERPTWvCQBC9C/6HZYReim5ssdjUVUQQ&#10;C/bSKEhvQ3aaBLOzcXc1yb93CwVv83ifs1h1phY3cr6yrGA6SUAQ51ZXXCg4HrbjOQgfkDXWlklB&#10;Tx5Wy+Fggam2LX/TLQuFiCHsU1RQhtCkUvq8JIN+YhviyP1aZzBE6AqpHbYx3NTyJUnepMGKY0OJ&#10;DW1Kys/Z1Siw09O77C+z3f65/8nc5rL+qpNWqadRt/4AEagLD/G/+1PH+fPXG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zMv3sUAAADdAAAADwAAAAAAAAAA&#10;AAAAAAChAgAAZHJzL2Rvd25yZXYueG1sUEsFBgAAAAAEAAQA+QAAAJMDAAAAAA==&#10;" strokecolor="windowText" strokeweight="1.5pt"/>
                  <v:line id="Прямая соединительная линия 1836" o:spid="_x0000_s2342" style="position:absolute;flip:x;visibility:visible;mso-wrap-style:square" from="2212,13141" to="2574,13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qcUAAADdAAAADwAAAGRycy9kb3ducmV2LnhtbERPTWvCQBC9C/6HZYReRDe2VGzqKiKI&#10;BXtpFKS3ITtNgtnZuLua5N+7hUJv83ifs1x3phZ3cr6yrGA2TUAQ51ZXXCg4HXeTBQgfkDXWlklB&#10;Tx7Wq+Fgiam2LX/RPQuFiCHsU1RQhtCkUvq8JIN+ahviyP1YZzBE6AqpHbYx3NTyOUnm0mDFsaHE&#10;hrYl5ZfsZhTY2flN9tfX/WHcf2due9181kmr1NOo27yDCNSFf/Gf+0PH+YuXOfx+E0+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qcUAAADdAAAADwAAAAAAAAAA&#10;AAAAAAChAgAAZHJzL2Rvd25yZXYueG1sUEsFBgAAAAAEAAQA+QAAAJMDAAAAAA==&#10;" strokecolor="windowText" strokeweight="1.5pt"/>
                  <v:shape id="Параллелограмм 1837" o:spid="_x0000_s2343" type="#_x0000_t7" style="position:absolute;left:18358;top:8395;width:2514;height:9894;rotation:-9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9BrMIA&#10;AADdAAAADwAAAGRycy9kb3ducmV2LnhtbERPS4vCMBC+C/6HMII3TV1BpWsUFQQ9+kL2NjZj2t1m&#10;0m2i1n+/WRC8zcf3nOm8saW4U+0LxwoG/QQEceZ0wUbB8bDuTUD4gKyxdEwKnuRhPmu3pphq9+Ad&#10;3ffBiBjCPkUFeQhVKqXPcrLo+64ijtzV1RZDhLWRusZHDLel/EiSkbRYcGzIsaJVTtnP/mYVsDne&#10;mtPX4HQ9/152Zvn93LrLSqlup1l8ggjUhLf45d7oOH8yHMP/N/EE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z0GswgAAAN0AAAAPAAAAAAAAAAAAAAAAAJgCAABkcnMvZG93&#10;bnJldi54bWxQSwUGAAAAAAQABAD1AAAAhwMAAAAA&#10;" fillcolor="window" strokecolor="windowText" strokeweight="1.5pt">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line id="Прямая соединительная линия 1838" o:spid="_x0000_s2344" style="position:absolute;flip:x;visibility:visible;mso-wrap-style:square" from="15030,11653" to="24962,12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KAQMgAAADdAAAADwAAAGRycy9kb3ducmV2LnhtbESPQUvDQBCF74L/YRnBi9hNFUuN3ZZS&#10;kArtpVEQb0N2TILZ2XR32yT/vnMoeJvhvXnvm8VqcK06U4iNZwPTSQaKuPS24crA1+f74xxUTMgW&#10;W89kYKQIq+XtzQJz63s+0LlIlZIQjjkaqFPqcq1jWZPDOPEdsWi/PjhMsoZK24C9hLtWP2XZTDts&#10;WBpq7GhTU/lXnJwBP/1+1ePxZbt7GH+KsDmu923WG3N/N6zfQCUa0r/5ev1hBX/+LLjyjYygl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TKAQMgAAADdAAAADwAAAAAA&#10;AAAAAAAAAAChAgAAZHJzL2Rvd25yZXYueG1sUEsFBgAAAAAEAAQA+QAAAJYDAAAAAA==&#10;" strokecolor="windowText" strokeweight="1.5pt"/>
                  <v:line id="Прямая соединительная линия 1839" o:spid="_x0000_s2345" style="position:absolute;visibility:visible;mso-wrap-style:square" from="24886,11653" to="24886,13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U1ucMAAADdAAAADwAAAGRycy9kb3ducmV2LnhtbERPTWvCQBC9C/0PyxS86caKJqauEkWL&#10;IBSqpechO01Cs7Mhu5r477uC4G0e73OW697U4kqtqywrmIwjEMS51RUXCr7P+1ECwnlkjbVlUnAj&#10;B+vVy2CJqbYdf9H15AsRQtilqKD0vkmldHlJBt3YNsSB+7WtQR9gW0jdYhfCTS3fomguDVYcGkps&#10;aFtS/ne6GAUzs4mP3fljMc92sSH/M0k+s71Sw9c+ewfhqfdP8cN90GF+Ml3A/Ztwgl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1NbnDAAAA3QAAAA8AAAAAAAAAAAAA&#10;AAAAoQIAAGRycy9kb3ducmV2LnhtbFBLBQYAAAAABAAEAPkAAACRAwAAAAA=&#10;" strokecolor="windowText" strokeweight="1.5pt"/>
                  <v:line id="Прямая соединительная линия 1840" o:spid="_x0000_s2346" style="position:absolute;flip:x;visibility:visible;mso-wrap-style:square" from="14668,12243" to="15024,1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L/O8gAAADdAAAADwAAAGRycy9kb3ducmV2LnhtbESPQUvDQBCF74L/YRnBi9hNRUuN3ZZS&#10;kArtpVEQb0N2TILZ2XR32yT/vnMoeJvhvXnvm8VqcK06U4iNZwPTSQaKuPS24crA1+f74xxUTMgW&#10;W89kYKQIq+XtzQJz63s+0LlIlZIQjjkaqFPqcq1jWZPDOPEdsWi/PjhMsoZK24C9hLtWP2XZTDts&#10;WBpq7GhTU/lXnJwBP/1+1ePxZbt7GH+KsDmu923WG3N/N6zfQCUa0r/5ev1hBX/+LPzyjYygl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0L/O8gAAADdAAAADwAAAAAA&#10;AAAAAAAAAAChAgAAZHJzL2Rvd25yZXYueG1sUEsFBgAAAAAEAAQA+QAAAJYDAAAAAA==&#10;" strokecolor="windowText" strokeweight="1.5pt"/>
                  <v:line id="Прямая соединительная линия 1841" o:spid="_x0000_s2347" style="position:absolute;flip:x;visibility:visible;mso-wrap-style:square" from="24524,11653" to="24879,12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5aoMUAAADdAAAADwAAAGRycy9kb3ducmV2LnhtbERPTWvCQBC9F/wPywheim4irdjUVUSQ&#10;FtqLUSi9DdkxCWZn4+5qkn/fLRR6m8f7nNWmN424k/O1ZQXpLAFBXFhdc6ngdNxPlyB8QNbYWCYF&#10;A3nYrEcPK8y07fhA9zyUIoawz1BBFUKbSemLigz6mW2JI3e2zmCI0JVSO+xiuGnkPEkW0mDNsaHC&#10;lnYVFZf8ZhTY9OtFDtfnt4/H4Tt3u+v2s0k6pSbjfvsKIlAf/sV/7ncd5y+fUvj9Jp4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5aoMUAAADdAAAADwAAAAAAAAAA&#10;AAAAAAChAgAAZHJzL2Rvd25yZXYueG1sUEsFBgAAAAAEAAQA+QAAAJMDAAAAAA==&#10;" strokecolor="windowText" strokeweight="1.5pt"/>
                  <v:line id="Прямая соединительная линия 1842" o:spid="_x0000_s2348" style="position:absolute;flip:x;visibility:visible;mso-wrap-style:square" from="24562,13348" to="24917,13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zE18UAAADdAAAADwAAAGRycy9kb3ducmV2LnhtbERPTWvCQBC9C/6HZQq9iG4ULTZ1FRGk&#10;hXppFKS3ITtNQrOzcXdrkn/vFgRv83ifs9p0phZXcr6yrGA6SUAQ51ZXXCg4HffjJQgfkDXWlklB&#10;Tx426+Fgham2LX/RNQuFiCHsU1RQhtCkUvq8JIN+YhviyP1YZzBE6AqpHbYx3NRyliQv0mDFsaHE&#10;hnYl5b/Zn1Fgp+dX2V8W75+j/jtzu8v2UCetUs9P3fYNRKAuPMR394eO85fzGfx/E0+Q6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NzE18UAAADdAAAADwAAAAAAAAAA&#10;AAAAAAChAgAAZHJzL2Rvd25yZXYueG1sUEsFBgAAAAAEAAQA+QAAAJMDAAAAAA==&#10;" strokecolor="windowText" strokeweight="1.5pt"/>
                  <v:line id="Прямая соединительная линия 1843" o:spid="_x0000_s2349" style="position:absolute;visibility:visible;mso-wrap-style:square" from="11822,13057" to="11822,1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5rjcMAAADdAAAADwAAAGRycy9kb3ducmV2LnhtbERPTWsCMRC9C/6HMIK3mm0tZd2aXUQo&#10;9ODB2oIex2S6WbqZrJtUt/++EQRv83ifs6wG14oz9aHxrOBxloEg1t40XCv4+nx7yEGEiGyw9UwK&#10;/ihAVY5HSyyMv/AHnXexFimEQ4EKbIxdIWXQlhyGme+IE/fte4cxwb6WpsdLCnetfMqyF+mw4dRg&#10;saO1Jf2z+3UK9hY3260+RvLzw0qb2hh/Wig1nQyrVxCRhngX39zvJs3Pn+dw/SadI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ea43DAAAA3QAAAA8AAAAAAAAAAAAA&#10;AAAAoQIAAGRycy9kb3ducmV2LnhtbFBLBQYAAAAABAAEAPkAAACRAwAAAAA=&#10;" strokecolor="#4a7ebb"/>
                  <v:line id="Прямая соединительная линия 1844" o:spid="_x0000_s2350" style="position:absolute;flip:x y;visibility:visible;mso-wrap-style:square" from="11821,12544" to="12106,1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rU1cMAAADdAAAADwAAAGRycy9kb3ducmV2LnhtbERPS2rDMBDdB3oHMYXuEjnGhMSxbEIg&#10;tItSSNoDTKSpbWqNXEuN7dtXgUJ383jfKarJduJGg28dK1ivEhDE2pmWawUf76flFoQPyAY7x6Rg&#10;Jg9V+bAoMDdu5DPdLqEWMYR9jgqaEPpcSq8bsuhXrieO3KcbLIYIh1qaAccYbjuZJslGWmw5NjTY&#10;07Eh/XX5sQqO1l5H/TpP31ednneuDm/PJ6PU0+N02IMINIV/8Z/7xcT52yyD+zfxBFn+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K1NXDAAAA3QAAAA8AAAAAAAAAAAAA&#10;AAAAoQIAAGRycy9kb3ducmV2LnhtbFBLBQYAAAAABAAEAPkAAACRAwAAAAA=&#10;" strokecolor="windowText" strokeweight="1.5pt"/>
                  <v:rect id="Прямоугольник 1845" o:spid="_x0000_s2351" style="position:absolute;left:12392;top:4300;width:2130;height:43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sM3cIA&#10;AADdAAAADwAAAGRycy9kb3ducmV2LnhtbERPTYvCMBC9C/6HMMLeNFVcKdUoIio9LWzrwePYjG2x&#10;mZQm2u6/3ywseJvH+5zNbjCNeFHnassK5rMIBHFhdc2lgkt+msYgnEfW2FgmBT/kYLcdjzaYaNvz&#10;N70yX4oQwi5BBZX3bSKlKyoy6Ga2JQ7c3XYGfYBdKXWHfQg3jVxE0UoarDk0VNjSoaLikT2NgjzN&#10;L/Obbx91Hx+zw/Xr3NxSo9THZNivQXga/Fv87051mB8vP+Hvm3CC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GwzdwgAAAN0AAAAPAAAAAAAAAAAAAAAAAJgCAABkcnMvZG93&#10;bnJldi54bWxQSwUGAAAAAAQABAD1AAAAhwMAAAAA&#10;" fillcolor="window" strokecolor="window" strokeweight="2pt"/>
                  <v:line id="Прямая соединительная линия 1846" o:spid="_x0000_s2352" style="position:absolute;flip:x;visibility:visible;mso-wrap-style:square" from="14551,3826" to="14551,9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C1MUAAADdAAAADwAAAGRycy9kb3ducmV2LnhtbERPTWvCQBC9C/6HZYReRDeWVmzqKiKI&#10;BXtpFKS3ITtNgtnZuLua5N+7hUJv83ifs1x3phZ3cr6yrGA2TUAQ51ZXXCg4HXeTBQgfkDXWlklB&#10;Tx7Wq+Fgiam2LX/RPQuFiCHsU1RQhtCkUvq8JIN+ahviyP1YZzBE6AqpHbYx3NTyOUnm0mDFsaHE&#10;hrYl5ZfsZhTY2flN9tfX/WHcf2due9181kmr1NOo27yDCNSFf/Gf+0PH+YuXOfx+E0+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C1MUAAADdAAAADwAAAAAAAAAA&#10;AAAAAAChAgAAZHJzL2Rvd25yZXYueG1sUEsFBgAAAAAEAAQA+QAAAJMDAAAAAA==&#10;" strokecolor="windowText" strokeweight="1.5pt"/>
                  <v:line id="Прямая соединительная линия 1847" o:spid="_x0000_s2353" style="position:absolute;flip:x;visibility:visible;mso-wrap-style:square" from="12392,3615" to="12392,10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tnT8UAAADdAAAADwAAAGRycy9kb3ducmV2LnhtbERPTWvCQBC9F/wPywi9lLpRbGtTVxFB&#10;FPRiKkhvQ3aaBLOzcXdrkn/vFgq9zeN9znzZmVrcyPnKsoLxKAFBnFtdcaHg9Ll5noHwAVljbZkU&#10;9ORhuRg8zDHVtuUj3bJQiBjCPkUFZQhNKqXPSzLoR7Yhjty3dQZDhK6Q2mEbw00tJ0nyKg1WHBtK&#10;bGhdUn7JfowCOz6/y/76st0/9V+ZW19XhzpplXocdqsPEIG68C/+c+90nD+bvsHvN/EE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tnT8UAAADdAAAADwAAAAAAAAAA&#10;AAAAAAChAgAAZHJzL2Rvd25yZXYueG1sUEsFBgAAAAAEAAQA+QAAAJMDAAAAAA==&#10;" strokecolor="windowText" strokeweight="1.5pt"/>
                  <v:line id="Прямая соединительная линия 1848" o:spid="_x0000_s2354" style="position:absolute;visibility:visible;mso-wrap-style:square" from="13421,1079" to="13421,22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68sQAAADdAAAADwAAAGRycy9kb3ducmV2LnhtbESPQWvCQBCF7wX/wzJCb3VjEZHoKqIU&#10;etCCVup1yI7ZYHY2ZLdJ+u+dQ8HbG+bNN++tNoOvVUdtrAIbmE4yUMRFsBWXBi7fH28LUDEhW6wD&#10;k4E/irBZj15WmNvQ84m6cyqVQDjmaMCl1ORax8KRxzgJDbHsbqH1mGRsS21b7AXua/2eZXPtsWL5&#10;4LChnaPifv71Qukq91P64XBp3PVYz8P2a3/rjXkdD9slqERDepr/rz+txF/MJK60EQl6/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SnryxAAAAN0AAAAPAAAAAAAAAAAA&#10;AAAAAKECAABkcnMvZG93bnJldi54bWxQSwUGAAAAAAQABAD5AAAAkgMAAAAA&#10;" strokecolor="windowText">
                    <v:stroke dashstyle="longDashDot"/>
                  </v:line>
                  <v:shape id="Дуга 1849" o:spid="_x0000_s2355" style="position:absolute;left:11163;top:1746;width:4320;height:2052;visibility:visible;mso-wrap-style:square;v-text-anchor:middle" coordsize="432000,205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j0TsQA&#10;AADdAAAADwAAAGRycy9kb3ducmV2LnhtbERPTWsCMRC9F/wPYQpeSs0qUuzWKCpaRHpxlZ6HzTTZ&#10;djNZNnFd/30jFHqbx/uc+bJ3teioDZVnBeNRBoK49Lpio+B82j3PQISIrLH2TApuFGC5GDzMMdf+&#10;ykfqimhECuGQowIbY5NLGUpLDsPIN8SJ+/Ktw5hga6Ru8ZrCXS0nWfYiHVacGiw2tLFU/hQXp+Dd&#10;PH3cTofjp5nW38UWD+vu7K1Sw8d+9QYiUh//xX/uvU7zZ9NXuH+TTp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Y9E7EAAAA3QAAAA8AAAAAAAAAAAAAAAAAmAIAAGRycy9k&#10;b3ducmV2LnhtbFBLBQYAAAAABAAEAPUAAACJAwAAAAA=&#10;" path="m431438,95204nsc438776,143433,374225,187550,276500,201093v-37536,5202,-77342,5467,-115170,766c68425,190314,2724,151020,82,105422r215918,-2822l431438,95204xem431438,95204nfc438776,143433,374225,187550,276500,201093v-37536,5202,-77342,5467,-115170,766c68425,190314,2724,151020,82,105422e" filled="f" strokecolor="windowText">
                    <v:stroke endarrow="classic" endarrowwidth="narrow" endarrowlength="long"/>
                    <v:path arrowok="t" o:connecttype="custom" o:connectlocs="431438,95204;276500,201093;161330,201859;82,105422" o:connectangles="0,0,0,0"/>
                  </v:shape>
                  <v:shape id="Блок-схема: память с прямым доступом 1850" o:spid="_x0000_s2356" type="#_x0000_t133" style="position:absolute;left:34169;top:17979;width:5036;height:2159;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FzoMgA&#10;AADdAAAADwAAAGRycy9kb3ducmV2LnhtbESPQWvCQBCF70L/wzIFb7pJsSKpq9SKEHsoGFtob0N2&#10;moRmZ0N2jem/7xwK3mZ4b977Zr0dXasG6kPj2UA6T0ARl942XBl4Px9mK1AhIltsPZOBXwqw3dxN&#10;1phZf+UTDUWslIRwyNBAHWOXaR3KmhyGue+IRfv2vcMoa19p2+NVwl2rH5JkqR02LA01dvRSU/lT&#10;XJyB19Oy+Nilb7v8Kz+e94skjZ9Dasz0fnx+AhVpjDfz/3VuBX/1KPzyjYygN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EXOgyAAAAN0AAAAPAAAAAAAAAAAAAAAAAJgCAABk&#10;cnMvZG93bnJldi54bWxQSwUGAAAAAAQABAD1AAAAjQMAAAAA&#10;" fillcolor="window" strokecolor="windowText" strokeweight="1.5pt">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Блок-схема: память с прямым доступом 1851" o:spid="_x0000_s2357" type="#_x0000_t133" style="position:absolute;left:35020;top:2757;width:3334;height:2159;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3WO8UA&#10;AADdAAAADwAAAGRycy9kb3ducmV2LnhtbERPTWvCQBC9F/wPywje6mbFiqSuUhUh7aFgVKi3ITsm&#10;odnZkN3G9N93C4Xe5vE+Z7UZbCN66nztWIOaJiCIC2dqLjWcT4fHJQgfkA02jknDN3nYrEcPK0yN&#10;u/OR+jyUIoawT1FDFUKbSumLiiz6qWuJI3dzncUQYVdK0+E9httGzpJkIS3WHBsqbGlXUfGZf1kN&#10;b8dFftmq9212zV5P+3miwkevtJ6Mh5dnEIGG8C/+c2cmzl8+Kfj9Jp4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dY7xQAAAN0AAAAPAAAAAAAAAAAAAAAAAJgCAABkcnMv&#10;ZG93bnJldi54bWxQSwUGAAAAAAQABAD1AAAAigMAAAAA&#10;" fillcolor="window" strokecolor="windowText" strokeweight="1.5pt">
                    <v:textbox>
                      <w:txbxContent>
                        <w:p w:rsidR="00577C88" w:rsidRDefault="00577C88" w:rsidP="00BC5CA5"/>
                      </w:txbxContent>
                    </v:textbox>
                  </v:shape>
                  <v:line id="Прямая соединительная линия 1852" o:spid="_x0000_s2358" style="position:absolute;visibility:visible;mso-wrap-style:square" from="35035,13073" to="35035,13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tYy8MAAADdAAAADwAAAGRycy9kb3ducmV2LnhtbERPTWsCMRC9C/6HMIK3mq3Fsm7NLiIU&#10;evBgbUGPYzLdLN1M1k2q679vCgVv83ifs6oG14oL9aHxrOBxloEg1t40XCv4/Hh9yEGEiGyw9UwK&#10;bhSgKsejFRbGX/mdLvtYixTCoUAFNsaukDJoSw7DzHfEifvyvcOYYF9L0+M1hbtWzrPsWTpsODVY&#10;7GhjSX/vf5yCg8XtbqdPkfzTca1NbYw/L5WaTob1C4hIQ7yL/91vJs3PF3P4+yadI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LWMvDAAAA3QAAAA8AAAAAAAAAAAAA&#10;AAAAoQIAAGRycy9kb3ducmV2LnhtbFBLBQYAAAAABAAEAPkAAACRAwAAAAA=&#10;" strokecolor="#4a7ebb"/>
                  <v:rect id="Прямоугольник 1853" o:spid="_x0000_s2359" style="position:absolute;left:35607;top:4316;width:2127;height:144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en78IA&#10;AADdAAAADwAAAGRycy9kb3ducmV2LnhtbERPTYvCMBC9C/6HMMLeNFVZKdUoIio9LWzrwePYjG2x&#10;mZQm2u6/3ywseJvH+5zNbjCNeFHnassK5rMIBHFhdc2lgkt+msYgnEfW2FgmBT/kYLcdjzaYaNvz&#10;N70yX4oQwi5BBZX3bSKlKyoy6Ga2JQ7c3XYGfYBdKXWHfQg3jVxE0UoarDk0VNjSoaLikT2NgjzN&#10;L/Obbx91Hx+zw/Xr3NxSo9THZNivQXga/Fv87051mB9/LuHvm3CC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Z6fvwgAAAN0AAAAPAAAAAAAAAAAAAAAAAJgCAABkcnMvZG93&#10;bnJldi54bWxQSwUGAAAAAAQABAD1AAAAhwMAAAAA&#10;" fillcolor="window" strokecolor="window" strokeweight="2pt">
                    <v:textbox>
                      <w:txbxContent>
                        <w:p w:rsidR="00577C88" w:rsidRDefault="00577C88" w:rsidP="00BC5CA5"/>
                      </w:txbxContent>
                    </v:textbox>
                  </v:rect>
                  <v:line id="Прямая соединительная линия 1854" o:spid="_x0000_s2360" style="position:absolute;visibility:visible;mso-wrap-style:square" from="37766,3840" to="37766,19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t/h8QAAADdAAAADwAAAGRycy9kb3ducmV2LnhtbERPTWvCQBC9F/oflil4041FTZpmlVS0&#10;CEKhpvQ8ZKdJaHY2ZFcT/31XEHqbx/ucbDOaVlyod41lBfNZBIK4tLrhSsFXsZ8mIJxH1thaJgVX&#10;crBZPz5kmGo78CddTr4SIYRdigpq77tUSlfWZNDNbEccuB/bG/QB9pXUPQ4h3LTyOYpW0mDDoaHG&#10;jrY1lb+ns1GwNG/xcSjeX1b5Ljbkv+fJR75XavI05q8gPI3+X3x3H3SYnywXcPsmnC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63+HxAAAAN0AAAAPAAAAAAAAAAAA&#10;AAAAAKECAABkcnMvZG93bnJldi54bWxQSwUGAAAAAAQABAD5AAAAkgMAAAAA&#10;" strokecolor="windowText" strokeweight="1.5pt"/>
                  <v:line id="Прямая соединительная линия 1855" o:spid="_x0000_s2361" style="position:absolute;visibility:visible;mso-wrap-style:square" from="35607,3631" to="35607,19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faHMQAAADdAAAADwAAAGRycy9kb3ducmV2LnhtbERPTWvCQBC9F/oflin0VjcWojFmI6nU&#10;IhQEo3gestMkNDsbsqtJ/71bKPQ2j/c52WYynbjR4FrLCuazCARxZXXLtYLzafeSgHAeWWNnmRT8&#10;kINN/viQYartyEe6lb4WIYRdigoa7/tUSlc1ZNDNbE8cuC87GPQBDrXUA44h3HTyNYoW0mDLoaHB&#10;nrYNVd/l1SiIzdvyczx9rBbF+9KQv8yTQ7FT6vlpKtYgPE3+X/zn3uswP4lj+P0mnC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p9ocxAAAAN0AAAAPAAAAAAAAAAAA&#10;AAAAAKECAABkcnMvZG93bnJldi54bWxQSwUGAAAAAAQABAD5AAAAkgMAAAAA&#10;" strokecolor="windowText" strokeweight="1.5pt"/>
                  <v:line id="Прямая соединительная линия 1856" o:spid="_x0000_s2362" style="position:absolute;visibility:visible;mso-wrap-style:square" from="36636,1079" to="36636,22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DdxsQAAADdAAAADwAAAGRycy9kb3ducmV2LnhtbESPQYvCMBCF7wv+hzDC3tZUYYtUo4gi&#10;eNCFVdHr0IxNsZmUJrb1328EYW8zvPe+eTNf9rYSLTW+dKxgPEpAEOdOl1woOJ+2X1MQPiBrrByT&#10;gid5WC4GH3PMtOv4l9pjKESEsM9QgQmhzqT0uSGLfuRq4qjdXGMxxLUppG6wi3BbyUmSpNJiyfGC&#10;wZrWhvL78WEjpS3NpbD9/lyb66FK3epnc+uU+hz2qxmIQH34N7/TOx3rT79TeH0TR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QN3GxAAAAN0AAAAPAAAAAAAAAAAA&#10;AAAAAKECAABkcnMvZG93bnJldi54bWxQSwUGAAAAAAQABAD5AAAAkgMAAAAA&#10;" strokecolor="windowText">
                    <v:stroke dashstyle="longDashDot"/>
                  </v:line>
                  <v:shape id="Дуга 1857" o:spid="_x0000_s2363" style="position:absolute;left:34381;top:1757;width:4318;height:2051;visibility:visible;mso-wrap-style:square;v-text-anchor:middle" coordsize="431800,2051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LqUsYA&#10;AADdAAAADwAAAGRycy9kb3ducmV2LnhtbESPQWvCQBCF7wX/wzKCt2YTxVZiVhFpaMFDMRa8Dtkx&#10;CWZnw+5W03/fFQq9zfDevO9NsR1NL27kfGdZQZakIIhrqztuFHydyucVCB+QNfaWScEPedhuJk8F&#10;5tre+Ui3KjQihrDPUUEbwpBL6euWDPrEDsRRu1hnMMTVNVI7vMdw08t5mr5Igx1HQosD7Vuqr9W3&#10;iVwM2ad7z071W1kd54fqXJrlQqnZdNytQQQaw7/57/pDx/qr5Ss8vok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LqUsYAAADdAAAADwAAAAAAAAAAAAAAAACYAgAAZHJz&#10;L2Rvd25yZXYueG1sUEsFBgAAAAAEAAQA9QAAAIsDAAAAAA==&#10;" adj="-11796480,,5400" path="m430560,113528nsc418676,165970,324987,205578,213951,205102,97787,204604,3278,160534,82,105374r215818,-2821l430560,113528xem430560,113528nfc418676,165970,324987,205578,213951,205102,97787,204604,3278,160534,82,105374e" filled="f" strokecolor="windowText">
                    <v:stroke endarrow="classic" endarrowwidth="narrow" endarrowlength="long" joinstyle="miter"/>
                    <v:formulas/>
                    <v:path arrowok="t" o:connecttype="custom" o:connectlocs="430560,113528;213951,205102;82,105374" o:connectangles="0,0,0" textboxrect="0,0,431800,205105"/>
                    <v:textbox>
                      <w:txbxContent>
                        <w:p w:rsidR="00577C88" w:rsidRDefault="00577C88" w:rsidP="00BC5CA5"/>
                      </w:txbxContent>
                    </v:textbox>
                  </v:shape>
                  <v:shape id="Дуга 1858" o:spid="_x0000_s2364" style="position:absolute;left:34563;top:11796;width:4320;height:2052;flip:x;visibility:visible;mso-wrap-style:square;v-text-anchor:middle" coordsize="432000,205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VYMUA&#10;AADdAAAADwAAAGRycy9kb3ducmV2LnhtbESPQW/CMAyF75P2HyIjcRtpYUOsI6BpEtJu04AfYBrT&#10;VDROSTJa/v18mLSbrff83uf1dvSdulFMbWAD5awARVwH23Jj4HjYPa1ApYxssQtMBu6UYLt5fFhj&#10;ZcPA33Tb50ZJCKcKDbic+0rrVDvymGahJxbtHKLHLGtstI04SLjv9Lwoltpjy9LgsKcPR/Vl/+MN&#10;fC1eOzs/D31Z7/xzdKfr8V5ejZlOxvc3UJnG/G/+u/60gr96EVz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1VgxQAAAN0AAAAPAAAAAAAAAAAAAAAAAJgCAABkcnMv&#10;ZG93bnJldi54bWxQSwUGAAAAAAQABAD1AAAAigMAAAAA&#10;" adj="-11796480,,5400" path="m431989,101588nsc433171,158476,336680,204960,216910,205200,99578,205435,3308,161135,81,105423r215919,-2823l431989,101588xem431989,101588nfc433171,158476,336680,204960,216910,205200,99578,205435,3308,161135,81,105423e" filled="f" strokecolor="windowText">
                    <v:stroke endarrow="classic" endarrowwidth="narrow" endarrowlength="long" joinstyle="miter"/>
                    <v:formulas/>
                    <v:path arrowok="t" o:connecttype="custom" o:connectlocs="431989,101588;216910,205200;81,105423" o:connectangles="0,0,0" textboxrect="0,0,432000,20520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1859" o:spid="_x0000_s2365" style="position:absolute;left:34563;top:18739;width:4320;height:2052;flip:x;visibility:visible;mso-wrap-style:square;v-text-anchor:middle" coordsize="432000,205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Pw+8EA&#10;AADdAAAADwAAAGRycy9kb3ducmV2LnhtbERPzYrCMBC+L/gOYQRva1p3V7QaRRYEb7LqA4zN2BSb&#10;SU2irW9vFhb2Nh/f7yzXvW3Eg3yoHSvIxxkI4tLpmisFp+P2fQYiRGSNjWNS8KQA69XgbYmFdh3/&#10;0OMQK5FCOBSowMTYFlKG0pDFMHYtceIuzluMCfpKao9dCreNnGTZVFqsOTUYbOnbUHk93K2C/ce8&#10;0ZNL1+bl1n56c76dnvlNqdGw3yxAROrjv/jPvdNp/uxrDr/fpB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j8PvBAAAA3QAAAA8AAAAAAAAAAAAAAAAAmAIAAGRycy9kb3du&#10;cmV2LnhtbFBLBQYAAAAABAAEAPUAAACGAwAAAAA=&#10;" adj="-11796480,,5400" path="m431989,101588nsc433171,158476,336680,204960,216910,205200,99578,205435,3308,161135,81,105423r215919,-2823l431989,101588xem431989,101588nfc433171,158476,336680,204960,216910,205200,99578,205435,3308,161135,81,105423e" filled="f" strokecolor="windowText">
                    <v:stroke endarrow="classic" endarrowwidth="narrow" endarrowlength="long" joinstyle="miter"/>
                    <v:formulas/>
                    <v:path arrowok="t" o:connecttype="custom" o:connectlocs="431989,101588;216910,205200;81,105423" o:connectangles="0,0,0" textboxrect="0,0,432000,20520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Поле 1860" o:spid="_x0000_s2366" type="#_x0000_t202" style="position:absolute;left:15103;top:1656;width:3121;height:28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ajSMgA&#10;AADdAAAADwAAAGRycy9kb3ducmV2LnhtbESPT2sCMRDF7wW/Qxihl1Kz7WGRrVGq0CKlf6iKeBw2&#10;083iZrIkUddv3zkUepvhvXnvN7PF4Dt1ppjawAYeJgUo4jrYlhsDu+3L/RRUysgWu8Bk4EoJFvPR&#10;zQwrGy78TedNbpSEcKrQgMu5r7ROtSOPaRJ6YtF+QvSYZY2NthEvEu47/VgUpfbYsjQ47GnlqD5u&#10;Tt7A0b3dfRWvH8t9ub7Gz+0pHOL7wZjb8fD8BCrTkP/Nf9drK/jTUvjlGxlBz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tqNIyAAAAN0AAAAPAAAAAAAAAAAAAAAAAJgCAABk&#10;cnMvZG93bnJldi54bWxQSwUGAAAAAAQABAD1AAAAjQMAAAAA&#10;" filled="f" stroked="f" strokeweight=".5pt">
                    <v:textbox>
                      <w:txbxContent>
                        <w:p w:rsidR="00577C88" w:rsidRPr="002B79E6" w:rsidRDefault="00577C88" w:rsidP="00BC5CA5">
                          <w:pPr>
                            <w:ind w:firstLine="0"/>
                            <w:rPr>
                              <w:i/>
                              <w:lang w:val="en-US"/>
                            </w:rPr>
                          </w:pPr>
                          <w:r w:rsidRPr="002B79E6">
                            <w:rPr>
                              <w:i/>
                              <w:lang w:val="en-US"/>
                            </w:rPr>
                            <w:t>T</w:t>
                          </w:r>
                        </w:p>
                      </w:txbxContent>
                    </v:textbox>
                  </v:shape>
                  <v:shape id="Поле 28" o:spid="_x0000_s2367" type="#_x0000_t202" style="position:absolute;left:38670;top:1373;width:3122;height:28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oG08QA&#10;AADdAAAADwAAAGRycy9kb3ducmV2LnhtbERPTWsCMRC9C/6HMEIvpWbtYZGtUarQIqIVtRSPw2a6&#10;WdxMliTq+u9NoeBtHu9zJrPONuJCPtSOFYyGGQji0umaKwXfh4+XMYgQkTU2jknBjQLMpv3eBAvt&#10;rryjyz5WIoVwKFCBibEtpAylIYth6FrixP06bzEm6CupPV5TuG3ka5bl0mLNqcFgSwtD5Wl/tgpO&#10;ZvW8zT438598efNfh7M7+vVRqadB9/4GIlIXH+J/91Kn+eN8BH/fpBPk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6BtPEAAAA3QAAAA8AAAAAAAAAAAAAAAAAmAIAAGRycy9k&#10;b3ducmV2LnhtbFBLBQYAAAAABAAEAPUAAACJ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T</w:t>
                          </w:r>
                        </w:p>
                      </w:txbxContent>
                    </v:textbox>
                  </v:shape>
                  <v:shape id="Поле 28" o:spid="_x0000_s2368" type="#_x0000_t202" style="position:absolute;left:38593;top:11104;width:4473;height:28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YpMUA&#10;AADdAAAADwAAAGRycy9kb3ducmV2LnhtbERPS2sCMRC+F/wPYYReSs3WwyJbo6jQIqVWfCAeh824&#10;WdxMliTq+u9NodDbfHzPGU8724gr+VA7VvA2yEAQl07XXCnY7z5eRyBCRNbYOCYFdwownfSexlho&#10;d+MNXbexEimEQ4EKTIxtIWUoDVkMA9cSJ+7kvMWYoK+k9nhL4baRwyzLpcWaU4PBlhaGyvP2YhWc&#10;zdfLOvtczQ/58u5/dhd39N9HpZ773ewdRKQu/ov/3Eud5o/yIfx+k06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KJik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T/2</w:t>
                          </w:r>
                        </w:p>
                      </w:txbxContent>
                    </v:textbox>
                  </v:shape>
                  <v:shape id="Поле 28" o:spid="_x0000_s2369" type="#_x0000_t202" style="position:absolute;left:38767;top:18875;width:4473;height:28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Q9P8UA&#10;AADdAAAADwAAAGRycy9kb3ducmV2LnhtbERPTWsCMRC9C/0PYQpepGbbwiJbo1ShRaRaqqV4HDbT&#10;zeJmsiRR139vBMHbPN7njKedbcSRfKgdK3geZiCIS6drrhT8bj+eRiBCRNbYOCYFZwownTz0xlho&#10;d+IfOm5iJVIIhwIVmBjbQspQGrIYhq4lTty/8xZjgr6S2uMphdtGvmRZLi3WnBoMtjQ3VO43B6tg&#10;b5aD7+xzNfvLF2e/3h7czn/tlOo/du9vICJ18S6+uRc6zR/lr3D9Jp0gJ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D0/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T/2</w:t>
                          </w:r>
                        </w:p>
                      </w:txbxContent>
                    </v:textbox>
                  </v:shape>
                  <v:shape id="Поле 28" o:spid="_x0000_s2370" type="#_x0000_t202" style="position:absolute;left:12228;top:22999;width:3027;height:28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2lS8UA&#10;AADdAAAADwAAAGRycy9kb3ducmV2LnhtbERPTWsCMRC9C/0PYQpepGZbyiJbo1ShRaRaqqV4HDbT&#10;zeJmsiRR139vBMHbPN7njKedbcSRfKgdK3geZiCIS6drrhT8bj+eRiBCRNbYOCYFZwownTz0xlho&#10;d+IfOm5iJVIIhwIVmBjbQspQGrIYhq4lTty/8xZjgr6S2uMphdtGvmRZLi3WnBoMtjQ3VO43B6tg&#10;b5aD7+xzNfvLF2e/3h7czn/tlOo/du9vICJ18S6+uRc6zR/lr3D9Jp0gJ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jaVLxQAAAN0AAAAPAAAAAAAAAAAAAAAAAJgCAABkcnMv&#10;ZG93bnJldi54bWxQSwUGAAAAAAQABAD1AAAAigMAAAAA&#10;" filled="f" stroked="f" strokeweight=".5pt">
                    <v:textbox>
                      <w:txbxContent>
                        <w:p w:rsidR="00577C88" w:rsidRPr="002B79E6" w:rsidRDefault="00577C88" w:rsidP="00BC5CA5">
                          <w:pPr>
                            <w:pStyle w:val="ab"/>
                            <w:spacing w:before="0" w:beforeAutospacing="0" w:after="0" w:afterAutospacing="0"/>
                            <w:jc w:val="both"/>
                          </w:pPr>
                          <w:r>
                            <w:rPr>
                              <w:rFonts w:eastAsia="Times New Roman"/>
                              <w:i/>
                              <w:iCs/>
                            </w:rPr>
                            <w:t>а</w:t>
                          </w:r>
                        </w:p>
                      </w:txbxContent>
                    </v:textbox>
                  </v:shape>
                  <v:shape id="Поле 28" o:spid="_x0000_s2371" type="#_x0000_t202" style="position:absolute;left:35435;top:23017;width:3027;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EA0MUA&#10;AADdAAAADwAAAGRycy9kb3ducmV2LnhtbERPTWsCMRC9C/0PYQpepGZb6CJbo1ShRaRaqqV4HDbT&#10;zeJmsiRR139vBMHbPN7njKedbcSRfKgdK3geZiCIS6drrhT8bj+eRiBCRNbYOCYFZwownTz0xlho&#10;d+IfOm5iJVIIhwIVmBjbQspQGrIYhq4lTty/8xZjgr6S2uMphdtGvmRZLi3WnBoMtjQ3VO43B6tg&#10;b5aD7+xzNfvLF2e/3h7czn/tlOo/du9vICJ18S6+uRc6zR/lr3D9Jp0gJ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wQDQ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rPr>
                            <w:t>б</w:t>
                          </w:r>
                        </w:p>
                      </w:txbxContent>
                    </v:textbox>
                  </v:shape>
                </v:group>
                <w10:anchorlock/>
              </v:group>
            </w:pict>
          </mc:Fallback>
        </mc:AlternateContent>
      </w:r>
    </w:p>
    <w:p w:rsidR="00BC5CA5" w:rsidRPr="002960B4" w:rsidRDefault="00BC5CA5" w:rsidP="00BC5CA5">
      <w:pPr>
        <w:ind w:firstLine="0"/>
        <w:jc w:val="center"/>
      </w:pPr>
      <w:r w:rsidRPr="002960B4">
        <w:t>Рис. 6.1. Вал многоярусной лопастной мешалки (а) и расчетная схема (б)</w:t>
      </w:r>
    </w:p>
    <w:p w:rsidR="00BC5CA5" w:rsidRDefault="00BC5CA5" w:rsidP="00BC5CA5">
      <w:pPr>
        <w:ind w:firstLine="0"/>
        <w:jc w:val="center"/>
        <w:rPr>
          <w:sz w:val="28"/>
        </w:rPr>
      </w:pPr>
    </w:p>
    <w:p w:rsidR="00BC5CA5" w:rsidRPr="00922EBD" w:rsidRDefault="00BC5CA5" w:rsidP="00BC5CA5">
      <w:pPr>
        <w:ind w:left="510" w:firstLine="0"/>
        <w:rPr>
          <w:i/>
        </w:rPr>
      </w:pPr>
      <w:r w:rsidRPr="00922EBD">
        <w:rPr>
          <w:i/>
        </w:rPr>
        <w:t xml:space="preserve">Вращающиеся и работающие на кручение стержни называют </w:t>
      </w:r>
      <w:r w:rsidRPr="00922EBD">
        <w:rPr>
          <w:b/>
          <w:i/>
        </w:rPr>
        <w:t>валами</w:t>
      </w:r>
      <w:r w:rsidRPr="00922EBD">
        <w:rPr>
          <w:i/>
        </w:rPr>
        <w:t>.</w:t>
      </w:r>
    </w:p>
    <w:p w:rsidR="00BC5CA5" w:rsidRPr="00C55A79" w:rsidRDefault="00BC5CA5" w:rsidP="00BC5CA5">
      <w:pPr>
        <w:ind w:firstLine="510"/>
        <w:rPr>
          <w:sz w:val="28"/>
        </w:rPr>
      </w:pPr>
      <w:r w:rsidRPr="00C55A79">
        <w:rPr>
          <w:sz w:val="28"/>
        </w:rPr>
        <w:t xml:space="preserve">Момент от внешней пары сил называется </w:t>
      </w:r>
      <w:r w:rsidRPr="00C55A79">
        <w:rPr>
          <w:i/>
          <w:sz w:val="28"/>
        </w:rPr>
        <w:t>скручивающим моме</w:t>
      </w:r>
      <w:r w:rsidRPr="00C55A79">
        <w:rPr>
          <w:i/>
          <w:sz w:val="28"/>
        </w:rPr>
        <w:t>н</w:t>
      </w:r>
      <w:r w:rsidRPr="00C55A79">
        <w:rPr>
          <w:i/>
          <w:sz w:val="28"/>
        </w:rPr>
        <w:t>том</w:t>
      </w:r>
      <w:r w:rsidRPr="00C55A79">
        <w:rPr>
          <w:sz w:val="28"/>
        </w:rPr>
        <w:t xml:space="preserve"> (</w:t>
      </w:r>
      <w:r w:rsidRPr="00C55A79">
        <w:rPr>
          <w:i/>
          <w:sz w:val="28"/>
          <w:lang w:val="en-US"/>
        </w:rPr>
        <w:t>T</w:t>
      </w:r>
      <w:r w:rsidRPr="00C55A79">
        <w:rPr>
          <w:sz w:val="28"/>
        </w:rPr>
        <w:t>).</w:t>
      </w:r>
    </w:p>
    <w:p w:rsidR="00BC5CA5" w:rsidRPr="002960B4" w:rsidRDefault="00BC5CA5" w:rsidP="00BC5CA5">
      <w:pPr>
        <w:ind w:firstLine="510"/>
        <w:rPr>
          <w:sz w:val="28"/>
        </w:rPr>
      </w:pPr>
      <w:r>
        <w:rPr>
          <w:sz w:val="28"/>
        </w:rPr>
        <w:t xml:space="preserve">При решении задач внешние крутящие моменты, передаваемые валом, часто бывают неизвестными, а задана передаваемая мощность. В этом случае крутящий момент </w:t>
      </w:r>
      <w:r>
        <w:rPr>
          <w:i/>
          <w:sz w:val="28"/>
          <w:lang w:val="en-US"/>
        </w:rPr>
        <w:t>T</w:t>
      </w:r>
      <w:r>
        <w:rPr>
          <w:sz w:val="28"/>
        </w:rPr>
        <w:t xml:space="preserve"> можно найти по формуле</w:t>
      </w:r>
    </w:p>
    <w:p w:rsidR="00BC5CA5" w:rsidRPr="002960B4" w:rsidRDefault="00BC5CA5" w:rsidP="00BC5CA5">
      <w:pPr>
        <w:pStyle w:val="MTDisplayEquation"/>
        <w:tabs>
          <w:tab w:val="clear" w:pos="5320"/>
          <w:tab w:val="clear" w:pos="9920"/>
          <w:tab w:val="center" w:pos="4253"/>
          <w:tab w:val="right" w:pos="8505"/>
        </w:tabs>
        <w:spacing w:before="120" w:after="120"/>
      </w:pPr>
      <w:r>
        <w:tab/>
      </w:r>
      <w:r w:rsidRPr="00EC3343">
        <w:rPr>
          <w:position w:val="-28"/>
        </w:rPr>
        <w:object w:dxaOrig="800" w:dyaOrig="720">
          <v:shape id="_x0000_i1167" type="#_x0000_t75" style="width:39.15pt;height:36.65pt" o:ole="">
            <v:imagedata r:id="rId347" o:title=""/>
          </v:shape>
          <o:OLEObject Type="Embed" ProgID="Equation.DSMT4" ShapeID="_x0000_i1167" DrawAspect="Content" ObjectID="_1418716721" r:id="rId348"/>
        </w:object>
      </w:r>
      <w:r>
        <w:t xml:space="preserve">, </w:t>
      </w:r>
      <w:r>
        <w:tab/>
        <w:t>6.1</w:t>
      </w:r>
    </w:p>
    <w:p w:rsidR="00BC5CA5" w:rsidRDefault="00BC5CA5" w:rsidP="00BC5CA5">
      <w:pPr>
        <w:ind w:firstLine="510"/>
        <w:rPr>
          <w:sz w:val="28"/>
        </w:rPr>
      </w:pPr>
      <w:r>
        <w:rPr>
          <w:sz w:val="28"/>
        </w:rPr>
        <w:t xml:space="preserve">где </w:t>
      </w:r>
      <w:r w:rsidRPr="00BC3CC6">
        <w:rPr>
          <w:i/>
          <w:sz w:val="28"/>
          <w:lang w:val="en-US"/>
        </w:rPr>
        <w:t>N</w:t>
      </w:r>
      <w:r>
        <w:rPr>
          <w:sz w:val="28"/>
        </w:rPr>
        <w:t xml:space="preserve"> – мощность, </w:t>
      </w:r>
      <w:r>
        <w:rPr>
          <w:sz w:val="28"/>
        </w:rPr>
        <w:sym w:font="Symbol" w:char="F077"/>
      </w:r>
      <w:r>
        <w:rPr>
          <w:sz w:val="28"/>
        </w:rPr>
        <w:t xml:space="preserve"> – угловая скорость. Если задана частота вр</w:t>
      </w:r>
      <w:r>
        <w:rPr>
          <w:sz w:val="28"/>
        </w:rPr>
        <w:t>а</w:t>
      </w:r>
      <w:r>
        <w:rPr>
          <w:sz w:val="28"/>
        </w:rPr>
        <w:t xml:space="preserve">щения вала </w:t>
      </w:r>
      <w:r>
        <w:rPr>
          <w:sz w:val="28"/>
          <w:lang w:val="en-US"/>
        </w:rPr>
        <w:t>n</w:t>
      </w:r>
      <w:r>
        <w:rPr>
          <w:sz w:val="28"/>
        </w:rPr>
        <w:t xml:space="preserve">, то угловая скорость рассчитывается как </w:t>
      </w:r>
      <w:r w:rsidRPr="00BC3CC6">
        <w:rPr>
          <w:position w:val="-20"/>
          <w:sz w:val="28"/>
        </w:rPr>
        <w:object w:dxaOrig="1320" w:dyaOrig="540">
          <v:shape id="_x0000_i1168" type="#_x0000_t75" style="width:65.7pt;height:26.55pt" o:ole="">
            <v:imagedata r:id="rId349" o:title=""/>
          </v:shape>
          <o:OLEObject Type="Embed" ProgID="Equation.DSMT4" ShapeID="_x0000_i1168" DrawAspect="Content" ObjectID="_1418716722" r:id="rId350"/>
        </w:object>
      </w:r>
      <w:r>
        <w:rPr>
          <w:sz w:val="28"/>
        </w:rPr>
        <w:t>.</w:t>
      </w:r>
    </w:p>
    <w:p w:rsidR="00BC5CA5" w:rsidRPr="002960B4" w:rsidRDefault="00BC5CA5" w:rsidP="00BC5CA5">
      <w:pPr>
        <w:ind w:firstLine="0"/>
        <w:jc w:val="center"/>
        <w:rPr>
          <w:sz w:val="28"/>
        </w:rPr>
      </w:pPr>
    </w:p>
    <w:p w:rsidR="00BC5CA5" w:rsidRDefault="00875FA5" w:rsidP="00BC5CA5">
      <w:pPr>
        <w:ind w:firstLine="0"/>
        <w:jc w:val="center"/>
        <w:rPr>
          <w:b/>
          <w:sz w:val="28"/>
        </w:rPr>
      </w:pPr>
      <w:r w:rsidRPr="00712EBC">
        <w:rPr>
          <w:b/>
          <w:sz w:val="28"/>
        </w:rPr>
        <w:lastRenderedPageBreak/>
        <w:t xml:space="preserve">6.1. </w:t>
      </w:r>
      <w:r w:rsidR="00BC5CA5" w:rsidRPr="002960B4">
        <w:rPr>
          <w:b/>
          <w:sz w:val="28"/>
        </w:rPr>
        <w:t>Определение внутренних моментов</w:t>
      </w:r>
    </w:p>
    <w:p w:rsidR="00BC5CA5" w:rsidRPr="002960B4" w:rsidRDefault="00BC5CA5" w:rsidP="00BC5CA5">
      <w:pPr>
        <w:ind w:firstLine="0"/>
        <w:jc w:val="center"/>
        <w:rPr>
          <w:sz w:val="28"/>
        </w:rPr>
      </w:pPr>
    </w:p>
    <w:p w:rsidR="00BC5CA5" w:rsidRPr="00BC3CC6" w:rsidRDefault="00BC5CA5" w:rsidP="00BC5CA5">
      <w:pPr>
        <w:ind w:firstLine="510"/>
        <w:rPr>
          <w:sz w:val="28"/>
        </w:rPr>
      </w:pPr>
      <w:r>
        <w:rPr>
          <w:sz w:val="28"/>
        </w:rPr>
        <w:t>Для определения крутящих моментов в сечении вала применим метод сечений. Брус (рис. 6.2, а) рассекают воображаемой плоск</w:t>
      </w:r>
      <w:r>
        <w:rPr>
          <w:sz w:val="28"/>
        </w:rPr>
        <w:t>о</w:t>
      </w:r>
      <w:r>
        <w:rPr>
          <w:sz w:val="28"/>
        </w:rPr>
        <w:t xml:space="preserve">стью, перпендикулярной его продольной оси, мысленно отбрасывают одну из образовавшихся частей, а ее действие на оставшуюся часть заменяют неизвестным моментом </w:t>
      </w:r>
      <w:r w:rsidRPr="00BC3CC6">
        <w:rPr>
          <w:i/>
          <w:sz w:val="28"/>
          <w:lang w:val="en-US"/>
        </w:rPr>
        <w:t>M</w:t>
      </w:r>
      <w:r>
        <w:rPr>
          <w:sz w:val="28"/>
        </w:rPr>
        <w:t xml:space="preserve"> (рис. 6.2, б).</w:t>
      </w:r>
    </w:p>
    <w:p w:rsidR="00BC5CA5" w:rsidRPr="002960B4" w:rsidRDefault="00BC5CA5" w:rsidP="00BC5CA5">
      <w:pPr>
        <w:ind w:firstLine="0"/>
        <w:jc w:val="center"/>
        <w:rPr>
          <w:sz w:val="28"/>
        </w:rPr>
      </w:pPr>
      <w:r>
        <w:rPr>
          <w:noProof/>
          <w:lang w:eastAsia="ru-RU"/>
        </w:rPr>
        <mc:AlternateContent>
          <mc:Choice Requires="wpc">
            <w:drawing>
              <wp:inline distT="0" distB="0" distL="0" distR="0" wp14:anchorId="12780A29" wp14:editId="222A7461">
                <wp:extent cx="3236181" cy="2854518"/>
                <wp:effectExtent l="0" t="0" r="0" b="0"/>
                <wp:docPr id="1969" name="Полотно 196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866" name="Группа 1866"/>
                        <wpg:cNvGrpSpPr/>
                        <wpg:grpSpPr>
                          <a:xfrm>
                            <a:off x="137421" y="200799"/>
                            <a:ext cx="2824554" cy="2467650"/>
                            <a:chOff x="137421" y="367777"/>
                            <a:chExt cx="2824554" cy="2467650"/>
                          </a:xfrm>
                        </wpg:grpSpPr>
                        <wps:wsp>
                          <wps:cNvPr id="1867" name="Блок-схема: память с прямым доступом 1867"/>
                          <wps:cNvSpPr/>
                          <wps:spPr>
                            <a:xfrm rot="9191307">
                              <a:off x="1269663" y="515269"/>
                              <a:ext cx="1282985" cy="417600"/>
                            </a:xfrm>
                            <a:prstGeom prst="flowChartMagneticDrum">
                              <a:avLst/>
                            </a:prstGeom>
                            <a:solidFill>
                              <a:sysClr val="window" lastClr="FFFFFF"/>
                            </a:solid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68" name="Поле 28"/>
                          <wps:cNvSpPr txBox="1"/>
                          <wps:spPr>
                            <a:xfrm>
                              <a:off x="1474399" y="1275657"/>
                              <a:ext cx="325120" cy="28511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T</w:t>
                                </w:r>
                                <w:r w:rsidRPr="009079BF">
                                  <w:rPr>
                                    <w:rFonts w:eastAsia="Times New Roman"/>
                                    <w:i/>
                                    <w:iCs/>
                                    <w:vertAlign w:val="subscript"/>
                                    <w:lang w:val="en-US"/>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69" name="Поле 28"/>
                          <wps:cNvSpPr txBox="1"/>
                          <wps:spPr>
                            <a:xfrm>
                              <a:off x="1016496" y="1490304"/>
                              <a:ext cx="325120" cy="285115"/>
                            </a:xfrm>
                            <a:prstGeom prst="rect">
                              <a:avLst/>
                            </a:prstGeom>
                            <a:noFill/>
                            <a:ln w="6350">
                              <a:noFill/>
                            </a:ln>
                            <a:effectLst/>
                          </wps:spPr>
                          <wps:txbx>
                            <w:txbxContent>
                              <w:p w:rsidR="00577C88" w:rsidRPr="009079BF" w:rsidRDefault="00577C88" w:rsidP="00BC5CA5">
                                <w:pPr>
                                  <w:pStyle w:val="ab"/>
                                  <w:spacing w:before="0" w:beforeAutospacing="0" w:after="0" w:afterAutospacing="0"/>
                                  <w:jc w:val="both"/>
                                </w:pPr>
                                <w:r>
                                  <w:rPr>
                                    <w:rFonts w:eastAsia="Times New Roman"/>
                                    <w:i/>
                                    <w:iCs/>
                                    <w:lang w:val="en-US"/>
                                  </w:rPr>
                                  <w:t>T</w:t>
                                </w:r>
                                <w:r w:rsidRPr="009079BF">
                                  <w:rPr>
                                    <w:rFonts w:eastAsia="Times New Roman"/>
                                    <w:i/>
                                    <w:iCs/>
                                    <w:vertAlign w:val="sub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70" name="Блок-схема: память с прямым доступом 1870"/>
                          <wps:cNvSpPr/>
                          <wps:spPr>
                            <a:xfrm rot="9191307">
                              <a:off x="454740" y="910858"/>
                              <a:ext cx="1335731" cy="417979"/>
                            </a:xfrm>
                            <a:prstGeom prst="flowChartMagneticDrum">
                              <a:avLst/>
                            </a:prstGeom>
                            <a:solidFill>
                              <a:sysClr val="window" lastClr="FFFFFF"/>
                            </a:solid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1" name="Прямая соединительная линия 1871"/>
                          <wps:cNvCnPr/>
                          <wps:spPr>
                            <a:xfrm flipV="1">
                              <a:off x="225385" y="1339962"/>
                              <a:ext cx="468000" cy="234000"/>
                            </a:xfrm>
                            <a:prstGeom prst="line">
                              <a:avLst/>
                            </a:prstGeom>
                            <a:noFill/>
                            <a:ln w="9525" cap="flat" cmpd="sng" algn="ctr">
                              <a:solidFill>
                                <a:sysClr val="windowText" lastClr="000000"/>
                              </a:solidFill>
                              <a:prstDash val="lgDashDot"/>
                            </a:ln>
                            <a:effectLst/>
                          </wps:spPr>
                          <wps:bodyPr/>
                        </wps:wsp>
                        <wps:wsp>
                          <wps:cNvPr id="1872" name="Дуга 1872"/>
                          <wps:cNvSpPr/>
                          <wps:spPr>
                            <a:xfrm>
                              <a:off x="683441" y="890937"/>
                              <a:ext cx="612000" cy="612000"/>
                            </a:xfrm>
                            <a:prstGeom prst="arc">
                              <a:avLst>
                                <a:gd name="adj1" fmla="val 14359043"/>
                                <a:gd name="adj2" fmla="val 3342811"/>
                              </a:avLst>
                            </a:prstGeom>
                            <a:noFill/>
                            <a:ln w="9525" cap="flat" cmpd="sng" algn="ctr">
                              <a:solidFill>
                                <a:sysClr val="windowText" lastClr="000000"/>
                              </a:solidFill>
                              <a:prstDash val="solid"/>
                              <a:tail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73" name="Дуга 1873"/>
                          <wps:cNvSpPr/>
                          <wps:spPr>
                            <a:xfrm>
                              <a:off x="1014989" y="728457"/>
                              <a:ext cx="611505" cy="611505"/>
                            </a:xfrm>
                            <a:prstGeom prst="arc">
                              <a:avLst>
                                <a:gd name="adj1" fmla="val 14359043"/>
                                <a:gd name="adj2" fmla="val 3342811"/>
                              </a:avLst>
                            </a:prstGeom>
                            <a:noFill/>
                            <a:ln w="9525" cap="flat" cmpd="sng" algn="ctr">
                              <a:solidFill>
                                <a:sysClr val="windowText" lastClr="000000"/>
                              </a:solidFill>
                              <a:prstDash val="solid"/>
                              <a:headEnd type="stealth" w="sm" len="lg"/>
                              <a:tailEnd type="none"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74" name="Дуга 1874"/>
                          <wps:cNvSpPr/>
                          <wps:spPr>
                            <a:xfrm>
                              <a:off x="1773515" y="367777"/>
                              <a:ext cx="612000" cy="612000"/>
                            </a:xfrm>
                            <a:prstGeom prst="arc">
                              <a:avLst>
                                <a:gd name="adj1" fmla="val 14359043"/>
                                <a:gd name="adj2" fmla="val 3342811"/>
                              </a:avLst>
                            </a:prstGeom>
                            <a:noFill/>
                            <a:ln w="9525" cap="flat" cmpd="sng" algn="ctr">
                              <a:solidFill>
                                <a:sysClr val="windowText" lastClr="000000"/>
                              </a:solidFill>
                              <a:prstDash val="solid"/>
                              <a:tail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75" name="Дуга 1875"/>
                          <wps:cNvSpPr/>
                          <wps:spPr>
                            <a:xfrm>
                              <a:off x="1554738" y="475727"/>
                              <a:ext cx="612000" cy="612000"/>
                            </a:xfrm>
                            <a:prstGeom prst="arc">
                              <a:avLst>
                                <a:gd name="adj1" fmla="val 14359043"/>
                                <a:gd name="adj2" fmla="val 3342811"/>
                              </a:avLst>
                            </a:prstGeom>
                            <a:noFill/>
                            <a:ln w="9525" cap="flat" cmpd="sng" algn="ctr">
                              <a:solidFill>
                                <a:sysClr val="windowText" lastClr="000000"/>
                              </a:solidFill>
                              <a:prstDash val="solid"/>
                              <a:tail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76" name="Поле 28"/>
                          <wps:cNvSpPr txBox="1"/>
                          <wps:spPr>
                            <a:xfrm>
                              <a:off x="1940604" y="965731"/>
                              <a:ext cx="325120" cy="374015"/>
                            </a:xfrm>
                            <a:prstGeom prst="rect">
                              <a:avLst/>
                            </a:prstGeom>
                            <a:noFill/>
                            <a:ln w="6350">
                              <a:noFill/>
                            </a:ln>
                            <a:effectLst/>
                          </wps:spPr>
                          <wps:txbx>
                            <w:txbxContent>
                              <w:p w:rsidR="00577C88" w:rsidRPr="007A098F" w:rsidRDefault="00577C88" w:rsidP="00BC5CA5">
                                <w:pPr>
                                  <w:pStyle w:val="ab"/>
                                  <w:spacing w:before="0" w:beforeAutospacing="0" w:after="0" w:afterAutospacing="0"/>
                                  <w:jc w:val="both"/>
                                </w:pPr>
                                <w:r>
                                  <w:rPr>
                                    <w:rFonts w:eastAsia="Times New Roman"/>
                                    <w:i/>
                                    <w:iCs/>
                                    <w:lang w:val="en-US"/>
                                  </w:rPr>
                                  <w:t>T</w:t>
                                </w:r>
                                <w:r>
                                  <w:rPr>
                                    <w:rFonts w:eastAsia="Times New Roman"/>
                                    <w:i/>
                                    <w:iCs/>
                                    <w:position w:val="-6"/>
                                    <w:vertAlign w:val="subscript"/>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77" name="Поле 28"/>
                          <wps:cNvSpPr txBox="1"/>
                          <wps:spPr>
                            <a:xfrm>
                              <a:off x="2274647" y="825577"/>
                              <a:ext cx="325120" cy="374015"/>
                            </a:xfrm>
                            <a:prstGeom prst="rect">
                              <a:avLst/>
                            </a:prstGeom>
                            <a:noFill/>
                            <a:ln w="6350">
                              <a:noFill/>
                            </a:ln>
                            <a:effectLst/>
                          </wps:spPr>
                          <wps:txbx>
                            <w:txbxContent>
                              <w:p w:rsidR="00577C88" w:rsidRPr="007A098F" w:rsidRDefault="00577C88" w:rsidP="00BC5CA5">
                                <w:pPr>
                                  <w:pStyle w:val="ab"/>
                                  <w:spacing w:before="0" w:beforeAutospacing="0" w:after="0" w:afterAutospacing="0"/>
                                  <w:jc w:val="both"/>
                                </w:pPr>
                                <w:r>
                                  <w:rPr>
                                    <w:rFonts w:eastAsia="Times New Roman"/>
                                    <w:i/>
                                    <w:iCs/>
                                    <w:lang w:val="en-US"/>
                                  </w:rPr>
                                  <w:t>T</w:t>
                                </w:r>
                                <w:r>
                                  <w:rPr>
                                    <w:rFonts w:eastAsia="Times New Roman"/>
                                    <w:i/>
                                    <w:iCs/>
                                    <w:position w:val="-6"/>
                                    <w:vertAlign w:val="subscript"/>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78" name="Блок-схема: память с прямым доступом 1878"/>
                          <wps:cNvSpPr/>
                          <wps:spPr>
                            <a:xfrm rot="9191307">
                              <a:off x="1260475" y="1911985"/>
                              <a:ext cx="1281600" cy="417600"/>
                            </a:xfrm>
                            <a:prstGeom prst="flowChartMagneticDrum">
                              <a:avLst/>
                            </a:prstGeom>
                            <a:solidFill>
                              <a:sysClr val="window" lastClr="FFFFFF"/>
                            </a:solid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79" name="Прямая соединительная линия 1879"/>
                          <wps:cNvCnPr/>
                          <wps:spPr>
                            <a:xfrm flipV="1">
                              <a:off x="1040765" y="2322278"/>
                              <a:ext cx="468000" cy="234000"/>
                            </a:xfrm>
                            <a:prstGeom prst="line">
                              <a:avLst/>
                            </a:prstGeom>
                            <a:noFill/>
                            <a:ln w="9525" cap="flat" cmpd="sng" algn="ctr">
                              <a:solidFill>
                                <a:sysClr val="windowText" lastClr="000000"/>
                              </a:solidFill>
                              <a:prstDash val="lgDashDot"/>
                            </a:ln>
                            <a:effectLst/>
                          </wps:spPr>
                          <wps:bodyPr/>
                        </wps:wsp>
                        <wps:wsp>
                          <wps:cNvPr id="1880" name="Дуга 1880"/>
                          <wps:cNvSpPr/>
                          <wps:spPr>
                            <a:xfrm>
                              <a:off x="1764029" y="1763394"/>
                              <a:ext cx="612000" cy="612000"/>
                            </a:xfrm>
                            <a:prstGeom prst="arc">
                              <a:avLst>
                                <a:gd name="adj1" fmla="val 14359043"/>
                                <a:gd name="adj2" fmla="val 3342811"/>
                              </a:avLst>
                            </a:prstGeom>
                            <a:noFill/>
                            <a:ln w="9525" cap="flat" cmpd="sng" algn="ctr">
                              <a:solidFill>
                                <a:sysClr val="windowText" lastClr="000000"/>
                              </a:solidFill>
                              <a:prstDash val="solid"/>
                              <a:tail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81" name="Дуга 1881"/>
                          <wps:cNvSpPr/>
                          <wps:spPr>
                            <a:xfrm>
                              <a:off x="1548130" y="1871344"/>
                              <a:ext cx="612000" cy="612000"/>
                            </a:xfrm>
                            <a:prstGeom prst="arc">
                              <a:avLst>
                                <a:gd name="adj1" fmla="val 14359043"/>
                                <a:gd name="adj2" fmla="val 3342811"/>
                              </a:avLst>
                            </a:prstGeom>
                            <a:noFill/>
                            <a:ln w="9525" cap="flat" cmpd="sng" algn="ctr">
                              <a:solidFill>
                                <a:sysClr val="windowText" lastClr="000000"/>
                              </a:solidFill>
                              <a:prstDash val="solid"/>
                              <a:tail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82" name="Поле 28"/>
                          <wps:cNvSpPr txBox="1"/>
                          <wps:spPr>
                            <a:xfrm>
                              <a:off x="1940604" y="2360973"/>
                              <a:ext cx="325120" cy="37401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T</w:t>
                                </w:r>
                                <w:r>
                                  <w:rPr>
                                    <w:rFonts w:eastAsia="Times New Roman"/>
                                    <w:i/>
                                    <w:iCs/>
                                    <w:position w:val="-6"/>
                                    <w:vertAlign w:val="subscript"/>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83" name="Поле 28"/>
                          <wps:cNvSpPr txBox="1"/>
                          <wps:spPr>
                            <a:xfrm>
                              <a:off x="2274647" y="2221605"/>
                              <a:ext cx="325120" cy="37401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T</w:t>
                                </w:r>
                                <w:r>
                                  <w:rPr>
                                    <w:rFonts w:eastAsia="Times New Roman"/>
                                    <w:i/>
                                    <w:iCs/>
                                    <w:position w:val="-6"/>
                                    <w:vertAlign w:val="subscript"/>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84" name="Дуга 1884"/>
                          <wps:cNvSpPr/>
                          <wps:spPr>
                            <a:xfrm>
                              <a:off x="1368425" y="2176852"/>
                              <a:ext cx="288000" cy="288000"/>
                            </a:xfrm>
                            <a:prstGeom prst="arc">
                              <a:avLst>
                                <a:gd name="adj1" fmla="val 14359043"/>
                                <a:gd name="adj2" fmla="val 3342811"/>
                              </a:avLst>
                            </a:prstGeom>
                            <a:noFill/>
                            <a:ln w="9525" cap="flat" cmpd="sng" algn="ctr">
                              <a:solidFill>
                                <a:sysClr val="windowText" lastClr="000000"/>
                              </a:solidFill>
                              <a:prstDash val="solid"/>
                              <a:headEnd type="stealth" w="sm" len="lg"/>
                              <a:tailEnd type="none"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85" name="Поле 28"/>
                          <wps:cNvSpPr txBox="1"/>
                          <wps:spPr>
                            <a:xfrm>
                              <a:off x="1430153" y="2458312"/>
                              <a:ext cx="316230" cy="37401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M</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86" name="Поле 28"/>
                          <wps:cNvSpPr txBox="1"/>
                          <wps:spPr>
                            <a:xfrm>
                              <a:off x="137421" y="1277935"/>
                              <a:ext cx="257175" cy="295910"/>
                            </a:xfrm>
                            <a:prstGeom prst="rect">
                              <a:avLst/>
                            </a:prstGeom>
                            <a:noFill/>
                            <a:ln w="6350">
                              <a:noFill/>
                            </a:ln>
                            <a:effectLst/>
                          </wps:spPr>
                          <wps:txbx>
                            <w:txbxContent>
                              <w:p w:rsidR="00577C88" w:rsidRPr="000B4BAF" w:rsidRDefault="00577C88" w:rsidP="00BC5CA5">
                                <w:pPr>
                                  <w:pStyle w:val="ab"/>
                                  <w:spacing w:before="0" w:beforeAutospacing="0" w:after="0" w:afterAutospacing="0"/>
                                  <w:jc w:val="both"/>
                                  <w:rPr>
                                    <w:lang w:val="en-US"/>
                                  </w:rPr>
                                </w:pPr>
                                <w:proofErr w:type="gramStart"/>
                                <w:r>
                                  <w:rPr>
                                    <w:rFonts w:eastAsia="Times New Roman"/>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87" name="Поле 28"/>
                          <wps:cNvSpPr txBox="1"/>
                          <wps:spPr>
                            <a:xfrm>
                              <a:off x="974698" y="2220674"/>
                              <a:ext cx="257175" cy="29527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88" name="Прямая соединительная линия 1888"/>
                          <wps:cNvCnPr/>
                          <wps:spPr>
                            <a:xfrm>
                              <a:off x="1511770" y="367777"/>
                              <a:ext cx="0" cy="2467650"/>
                            </a:xfrm>
                            <a:prstGeom prst="line">
                              <a:avLst/>
                            </a:prstGeom>
                            <a:noFill/>
                            <a:ln w="6350" cap="flat" cmpd="sng" algn="ctr">
                              <a:solidFill>
                                <a:sysClr val="windowText" lastClr="000000"/>
                              </a:solidFill>
                              <a:prstDash val="solid"/>
                            </a:ln>
                            <a:effectLst/>
                          </wps:spPr>
                          <wps:bodyPr/>
                        </wps:wsp>
                        <wps:wsp>
                          <wps:cNvPr id="1889" name="Поле 28"/>
                          <wps:cNvSpPr txBox="1"/>
                          <wps:spPr>
                            <a:xfrm>
                              <a:off x="2695910" y="914172"/>
                              <a:ext cx="266065" cy="374015"/>
                            </a:xfrm>
                            <a:prstGeom prst="rect">
                              <a:avLst/>
                            </a:prstGeom>
                            <a:noFill/>
                            <a:ln w="6350">
                              <a:noFill/>
                            </a:ln>
                            <a:effectLst/>
                          </wps:spPr>
                          <wps:txbx>
                            <w:txbxContent>
                              <w:p w:rsidR="00577C88" w:rsidRPr="000B4BAF" w:rsidRDefault="00577C88" w:rsidP="00BC5CA5">
                                <w:pPr>
                                  <w:pStyle w:val="ab"/>
                                  <w:spacing w:before="0" w:beforeAutospacing="0" w:after="0" w:afterAutospacing="0"/>
                                  <w:jc w:val="both"/>
                                </w:pPr>
                                <w:r>
                                  <w:rPr>
                                    <w:rFonts w:eastAsia="Times New Roman"/>
                                    <w:i/>
                                    <w:iCs/>
                                  </w:rPr>
                                  <w:t>а</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90" name="Поле 28"/>
                          <wps:cNvSpPr txBox="1"/>
                          <wps:spPr>
                            <a:xfrm>
                              <a:off x="2695910" y="2000883"/>
                              <a:ext cx="266065" cy="37401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rPr>
                                  <w:t>б</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1969" o:spid="_x0000_s2372" editas="canvas" style="width:254.8pt;height:224.75pt;mso-position-horizontal-relative:char;mso-position-vertical-relative:line" coordsize="32359,28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D9a6ggAAKxMAAAOAAAAZHJzL2Uyb0RvYy54bWzsXFtv3MYVfi+Q/0Dw3V7eLwuvDVeyjQJu&#10;YsBu8jzici8Fl2RJSiv1KXHQpwYwgvQ9f8FAYiCIXfcv7P6jfGdmeFnKsle76opBKAMybxrOnPnO&#10;me9chvcenC8i5SzM8nkSj1T9rqYqYRwk43k8Hal/e/H4jqcqecHiMYuSOBypF2GuPrj/2Z/uLdNh&#10;aCSzJBqHmYJG4ny4TEfqrCjS4WCQB7NwwfK7SRrGuDlJsgUrcJpNB+OMLdH6IhoYmuYMlkk2TrMk&#10;CPMcV4/FTfU+b38yCYPii8kkDwslGqnoW8F/Z/z3Cf0e3L/HhtOMpbN5ILvBdujFgs1jvLRq6pgV&#10;TDnN5peaWsyDLMmTSXE3SBaDZDKZByEfA0aja63RHLH4jOV8MAGkU3YQRzfY7skUMkCTwyUmI+TH&#10;0+FymlaTgolszcq1BvEkS05TPobpMPj87FmmzMdAiuc4qhKzBTCx+mH99frb1f/w77XCb8he4PEn&#10;Wfo8fZbJC1NxRoI+n2QL+h8iVM7Rnulahq4qFyMVsHB9X8xseF4oAW4bnmHZtqUqAT1gOa5jy7kP&#10;ZgBIqwXTcfEjWghmjz7RxqDszGCZToEl3mESKRCd12LM9xPj8xlLQy7GfFOMbiXG71dvV+9Xv95Z&#10;f7P+1+rN6t3q9VAhma7erV+tX66/U9bf4ByyfoUr/169U1Y/r97j4Zdc+O9xAcLnw6a+Q/iV5PNh&#10;jkkoxa5kCfTI133d1Fx0qZ4Ew/Edx+SzYOs2zjZnQcc0+J4tZsHSXUfjk1AJkA3TLC+ehMlCoYOR&#10;OomS5dGMZcVf2TQOi3lwnJ0u+BvZ2dO8ACrwt+XfUEfyJJqPH8+jiJ9c5EdRppwx6D5MxjhZqkrE&#10;8gIXR+pj/kP9QxMbfxbFyhKA8jVARAkYjNIkYgUOFymAm8dTVWHRFNYuKDLel42/zi+99AVA2Hix&#10;xn8+9GIayDHLZ6LHvFX5WBTTeEJuz+S4aYrEpNBRcX5yzvXK1qsJPEnGF9A2PlkYSZ4Gj+d4w1NI&#10;4BnLYOVwEZYbYp4l2T9VZQkriPH945RlIfr7lxiI9XXLIrPJTyzbNXCSNe+cNO/Ep4ujBMKGHuJt&#10;/JCeL6LycJIli69gsB/SW3GLxQHeLSQpT44KYZ1h8oPw4UP+GExlyoqn8XMyfDqXOcnqxflXLEsl&#10;VApI+fOk1BI2bAFEPEtSjJOHp0UymXP0kOyEnIADOoHGHk51sTZKC/gjFPft6o1ieDTj1BGpfkpx&#10;/ueE7Ft5vamINJzS/lmuZcLqkQHUDdd2bGm/SgtoGrZOs8cNoGfrui2xVRrSUo2kPDMsnR/TtDgh&#10;NUNn2VAojGNCX4SA5R0o1nWAWw19N+DG4BcHhi3UWiD4jwRaYOzGQKvpjuWDBxBoLV8zNYtACUsn&#10;l9zug5avcLUVua617UF7EJLkwvBJ0N4ESUJzm1ZanjVt85UkybJhqtEfYN7XNc/mZq+GvG6atmti&#10;BSVDDY7kuxxiPUcSnG4PjrTtsvIFSBERz5GayCNVIYb0oes9f7pF/uRCS8qlSHg1q9frV/ByQKbe&#10;wLf5ZfXf1S/rlzh+u/4Ox3QTLEtcfgVnBw3UenwUSzez5NXCrVMm0Tz9sqSdkm0Zhm2SH0Prlgna&#10;5Rib65bleGD5kmyZFh3jRVfrcDQHd6GFr8VayRXaoFQl2fJtg9yoW3NOoik5KsdJIcf1SZ4nlI+E&#10;cGiW7RoVSv4DR/cnHmPAxXrmn5cBhs2ZJ8HL+XY807JEdMHzNd9scWsHzLqcbnn80elmWVDPNr1m&#10;OpZAZuO/4zWTRQT3DH6rolum7WuWKeDVfAyjqh8zTcvwdI5mgIyDiMOt5PSdxFDl4LJhwebRo3is&#10;FBcp4kF5EbKomMEjxfECnD6Esx1Nt4Va7QvD35GzvK3t731hihnchpYiaiRteUNLOe4b3rCczSbP&#10;amiprsGJ8IQP7BoewhVCbUpvwoHTq5HZhNmWx72aCglwXSzjZldwLDachWy8lZq2NVq4OXurc7Vc&#10;9+rciH12MbTlItR+WZ25d7+9OruuiSgyZ1nNiHytzv2qW8ezeVS5pJnbqfP/a9WtuFWvpl1XU2jX&#10;ZTXlkeHt1RR5NddEKJviFS5SBJdW3V5NO6mmFbnq1bTralqnyvdPFPmW5iDOzuOPyBIh1AgKWMcf&#10;myF35NS1zuWJjIpF7IbbPuR+mJB7XZewN2YNw7UcCw1iifEM2y5rM0om2H3MVktqj1kEqMjB7KTX&#10;UifkbyRNVGW0d6ul0UCnOOZRaaNT3cyGoUYxjU4FNGWiqC+m2cbrAfo+GatuBBCdPoBI5KCVluik&#10;7jbqEnZLBlWpfGjrdZJBumZpqCfkmmqYBharVkq3zwaJrI8I25JjKVZBCj3S2SFrrry6EqCOM+Mi&#10;+rK9x+s6lmbIWivXQQKwVbbS54P2KnhsR49vLh/EQxM1AK9brdPXRh6sNtKrc/sNPa0SAFcTqmY+&#10;yLY83RSlNpTsRw53k0L1etpRPa2I827uUq+nh9PTurpibzdfb4SmDNPRfFfWPfx+/PyKQ+4G3D42&#10;dZDYlFcXG+wN2mZsCtwfLnnLT+98cAorpGS/PWg7HJzyPpRSx8VreS6m41lUOYhAqoH9V57dKlw0&#10;vEbhojgmL63c4VZvtpK7RPpKNtpc1qhku+USGZHN6T2c30HAiuqHy+rl/Xd/mUjUiY2X2OjqmXpL&#10;r03dMcgTotK3Tmb1zD2LRnrmdBjmdJOZ6HrLNnYsur7ZIk6G7eqUAOE7Fn0bm2Vorbt6LTr4jkVz&#10;zwqKHrOHwewNZqJ9JKJ9UesEsq85qHMEJuvqiRZmsRG3a5itCGNP9rtM9utM9I87ZbO8KoR2dTZr&#10;I1Sq6y7tkiR+0Pj6RRl5kdSh8eWMq+3wtTcz8Z3jt7iZqaLvGNMnk8NCbWghOnjqqpHh3Jcw4tMc&#10;fEHlVWA6tpm2+KLhOBqlNLvLF7lh3d3R6dfeg6y9PgzHTTk5TcxSSbGHMN7m4tt50O5ZTvJHBy1M&#10;Lv80FTe+AX0Ri/sD8vNd9M2t5jl/qv7I2P3fAAAA//8DAFBLAwQUAAYACAAAACEABxBq390AAAAF&#10;AQAADwAAAGRycy9kb3ducmV2LnhtbEyPUUvDMBDH3wW/QzjBN5c4urrVpkMERfRBnQVfs+bWBpNL&#10;abK17tOb+aIvB8f/z+9+V64nZ9kBh2A8SbieCWBIjdeGWgn1x8PVEliIirSynlDCNwZYV+dnpSq0&#10;H+kdD5vYsgShUCgJXYx9wXloOnQqzHyPlLKdH5yKaR1argc1JrizfC5Ezp0ylC50qsf7Dpuvzd5J&#10;yOY7u3x7zF+OT3U9Pn9m5ka8GikvL6a7W2ARp/hXhpN+UocqOW39nnRgVkJ6JP7OlC3EKge2TeBs&#10;tQBelfy/ffUDAAD//wMAUEsBAi0AFAAGAAgAAAAhALaDOJL+AAAA4QEAABMAAAAAAAAAAAAAAAAA&#10;AAAAAFtDb250ZW50X1R5cGVzXS54bWxQSwECLQAUAAYACAAAACEAOP0h/9YAAACUAQAACwAAAAAA&#10;AAAAAAAAAAAvAQAAX3JlbHMvLnJlbHNQSwECLQAUAAYACAAAACEAYnA/WuoIAACsTAAADgAAAAAA&#10;AAAAAAAAAAAuAgAAZHJzL2Uyb0RvYy54bWxQSwECLQAUAAYACAAAACEABxBq390AAAAFAQAADwAA&#10;AAAAAAAAAAAAAABECwAAZHJzL2Rvd25yZXYueG1sUEsFBgAAAAAEAAQA8wAAAE4MAAAAAA==&#10;">
                <v:shape id="_x0000_s2373" type="#_x0000_t75" style="position:absolute;width:32359;height:28543;visibility:visible;mso-wrap-style:square">
                  <v:fill o:detectmouseclick="t"/>
                  <v:path o:connecttype="none"/>
                </v:shape>
                <v:group id="Группа 1866" o:spid="_x0000_s2374" style="position:absolute;left:1374;top:2007;width:28245;height:24677" coordorigin="1374,3677" coordsize="28245,24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7oH8MAAADdAAAADwAAAGRycy9kb3ducmV2LnhtbERPS4vCMBC+C/sfwgh7&#10;07QuFqlGEVnFgyz4gGVvQzO2xWZSmtjWf2+EBW/z8T1nsepNJVpqXGlZQTyOQBBnVpecK7ict6MZ&#10;COeRNVaWScGDHKyWH4MFptp2fKT25HMRQtilqKDwvk6ldFlBBt3Y1sSBu9rGoA+wyaVusAvhppKT&#10;KEqkwZJDQ4E1bQrKbqe7UbDrsFt/xd/t4XbdPP7O05/fQ0xKfQ779RyEp96/xf/uvQ7zZ0kCr2/C&#10;CXL5B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k/ugfwwAAAN0AAAAP&#10;AAAAAAAAAAAAAAAAAKoCAABkcnMvZG93bnJldi54bWxQSwUGAAAAAAQABAD6AAAAmgMAAAAA&#10;">
                  <v:shape id="Блок-схема: память с прямым доступом 1867" o:spid="_x0000_s2375" type="#_x0000_t133" style="position:absolute;left:12696;top:5152;width:12830;height:4176;rotation:1003935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DUFcMA&#10;AADdAAAADwAAAGRycy9kb3ducmV2LnhtbERPTWvCQBC9F/wPywje6sYIqaSuIoKQSw9NCl6H7DQJ&#10;ZmfX3VXT/vpuodDbPN7nbPeTGcWdfBgsK1gtMxDErdUDdwo+mtPzBkSIyBpHy6TgiwLsd7OnLZba&#10;Pvid7nXsRArhUKKCPkZXShnangyGpXXEifu03mBM0HdSe3ykcDPKPMsKaXDg1NCjo2NP7aW+GQVF&#10;fsvd97nW1XB2V8remnXlG6UW8+nwCiLSFP/Ff+5Kp/mb4gV+v0kny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DUFcMAAADdAAAADwAAAAAAAAAAAAAAAACYAgAAZHJzL2Rv&#10;d25yZXYueG1sUEsFBgAAAAAEAAQA9QAAAIgDAAAAAA==&#10;" fillcolor="window" strokecolor="windowText" strokeweight="1.5pt">
                    <v:textbox>
                      <w:txbxContent>
                        <w:p w:rsidR="00577C88" w:rsidRDefault="00577C88" w:rsidP="00BC5CA5"/>
                      </w:txbxContent>
                    </v:textbox>
                  </v:shape>
                  <v:shape id="Поле 28" o:spid="_x0000_s2376" type="#_x0000_t202" style="position:absolute;left:14743;top:12756;width:3252;height:28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CvTsgA&#10;AADdAAAADwAAAGRycy9kb3ducmV2LnhtbESPT2sCMRDF7wW/Qxihl1Kz7WGRrVGq0CKlf6iKeBw2&#10;083iZrIkUddv3zkUepvhvXnvN7PF4Dt1ppjawAYeJgUo4jrYlhsDu+3L/RRUysgWu8Bk4EoJFvPR&#10;zQwrGy78TedNbpSEcKrQgMu5r7ROtSOPaRJ6YtF+QvSYZY2NthEvEu47/VgUpfbYsjQ47GnlqD5u&#10;Tt7A0b3dfRWvH8t9ub7Gz+0pHOL7wZjb8fD8BCrTkP/Nf9drK/jTUnDlGxlBz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wK9O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T</w:t>
                          </w:r>
                          <w:r w:rsidRPr="009079BF">
                            <w:rPr>
                              <w:rFonts w:eastAsia="Times New Roman"/>
                              <w:i/>
                              <w:iCs/>
                              <w:vertAlign w:val="subscript"/>
                              <w:lang w:val="en-US"/>
                            </w:rPr>
                            <w:t>2</w:t>
                          </w:r>
                        </w:p>
                      </w:txbxContent>
                    </v:textbox>
                  </v:shape>
                  <v:shape id="Поле 28" o:spid="_x0000_s2377" type="#_x0000_t202" style="position:absolute;left:10164;top:14903;width:3252;height:28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wK1cUA&#10;AADdAAAADwAAAGRycy9kb3ducmV2LnhtbERPTWsCMRC9C/0PYQpepGbbw2K3RqlCi0hVqqV4HDbT&#10;zeJmsiRR13/fCIK3ebzPGU8724gT+VA7VvA8zEAQl07XXCn42X08jUCEiKyxcUwKLhRgOnnojbHQ&#10;7szfdNrGSqQQDgUqMDG2hZShNGQxDF1LnLg/5y3GBH0ltcdzCreNfMmyXFqsOTUYbGluqDxsj1bB&#10;wSwHm+xzNfvNFxe/3h3d3n/tleo/du9vICJ18S6+uRc6zR/lr3D9Jp0g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jArVxQAAAN0AAAAPAAAAAAAAAAAAAAAAAJgCAABkcnMv&#10;ZG93bnJldi54bWxQSwUGAAAAAAQABAD1AAAAigMAAAAA&#10;" filled="f" stroked="f" strokeweight=".5pt">
                    <v:textbox>
                      <w:txbxContent>
                        <w:p w:rsidR="00577C88" w:rsidRPr="009079BF" w:rsidRDefault="00577C88" w:rsidP="00BC5CA5">
                          <w:pPr>
                            <w:pStyle w:val="ab"/>
                            <w:spacing w:before="0" w:beforeAutospacing="0" w:after="0" w:afterAutospacing="0"/>
                            <w:jc w:val="both"/>
                          </w:pPr>
                          <w:r>
                            <w:rPr>
                              <w:rFonts w:eastAsia="Times New Roman"/>
                              <w:i/>
                              <w:iCs/>
                              <w:lang w:val="en-US"/>
                            </w:rPr>
                            <w:t>T</w:t>
                          </w:r>
                          <w:r w:rsidRPr="009079BF">
                            <w:rPr>
                              <w:rFonts w:eastAsia="Times New Roman"/>
                              <w:i/>
                              <w:iCs/>
                              <w:vertAlign w:val="subscript"/>
                            </w:rPr>
                            <w:t>1</w:t>
                          </w:r>
                        </w:p>
                      </w:txbxContent>
                    </v:textbox>
                  </v:shape>
                  <v:shape id="Блок-схема: память с прямым доступом 1870" o:spid="_x0000_s2378" type="#_x0000_t133" style="position:absolute;left:4547;top:9108;width:13357;height:4180;rotation:1003935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DavMUA&#10;AADdAAAADwAAAGRycy9kb3ducmV2LnhtbESPQWvDMAyF74P+B6PBbquzDLqS1i2jMMhlhyWDXkWs&#10;JqGx7Nlum+3XT4fBbhLv6b1P2/3sJnWlmEbPBp6WBSjiztuRewOf7dvjGlTKyBYnz2TgmxLsd4u7&#10;LVbW3/iDrk3ulYRwqtDAkHOotE7dQA7T0gdi0U4+Osyyxl7biDcJd5Mui2KlHY4sDQMGOgzUnZuL&#10;M7AqL2X4OTa2Ho/hi4r39rmOrTEP9/PrBlSmOf+b/65rK/jrF+GXb2QE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MNq8xQAAAN0AAAAPAAAAAAAAAAAAAAAAAJgCAABkcnMv&#10;ZG93bnJldi54bWxQSwUGAAAAAAQABAD1AAAAigMAAAAA&#10;" fillcolor="window" strokecolor="windowText" strokeweight="1.5pt"/>
                  <v:line id="Прямая соединительная линия 1871" o:spid="_x0000_s2379" style="position:absolute;flip:y;visibility:visible;mso-wrap-style:square" from="2253,13399" to="6933,15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lvJMIAAADdAAAADwAAAGRycy9kb3ducmV2LnhtbERPTWvCQBC9F/wPywje6q4lWImuIoKY&#10;Y2oF8TZkxySYnQ3ZbZL213eFQm/zeJ+z2Y22ET11vnasYTFXIIgLZ2ouNVw+j68rED4gG2wck4Zv&#10;8rDbTl42mBo38Af151CKGMI+RQ1VCG0qpS8qsujnriWO3N11FkOEXSlNh0MMt418U2opLdYcGyps&#10;6VBR8Th/WQ3Xn5s65ciJyx9SXQ9Dwvch03o2HfdrEIHG8C/+c2cmzl+9L+D5TTxBb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lvJMIAAADdAAAADwAAAAAAAAAAAAAA&#10;AAChAgAAZHJzL2Rvd25yZXYueG1sUEsFBgAAAAAEAAQA+QAAAJADAAAAAA==&#10;" strokecolor="windowText">
                    <v:stroke dashstyle="longDashDot"/>
                  </v:line>
                  <v:shape id="Дуга 1872" o:spid="_x0000_s2380" style="position:absolute;left:6834;top:8909;width:6120;height:6120;visibility:visible;mso-wrap-style:square;v-text-anchor:middle" coordsize="612000,612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K6ZskA&#10;AADdAAAADwAAAGRycy9kb3ducmV2LnhtbESPW2vCQBCF3wX/wzIFX0Q3FbyQukopLRQqeKmCj9Ps&#10;NAlmZ9PsxkR/vSsIfZvhnDnfmfmyNYU4U+VyywqehxEI4sTqnFMF+++PwQyE88gaC8uk4EIOlotu&#10;Z46xtg1v6bzzqQgh7GJUkHlfxlK6JCODbmhL4qD92sqgD2uVSl1hE8JNIUdRNJEGcw6EDEt6yyg5&#10;7WoTuMf++994fWhW9WR1MfX1q19vfpTqPbWvLyA8tf7f/Lj+1KH+bDqC+zdhBLm4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9K6ZskAAADdAAAADwAAAAAAAAAAAAAAAACYAgAA&#10;ZHJzL2Rvd25yZXYueG1sUEsFBgAAAAAEAAQA9QAAAI4DAAAAAA==&#10;" adj="-11796480,,5400" path="m149854,42838nsc291973,-41488,475370,2259,564122,141656v88753,139397,50794,324079,-85743,417171l306000,306000,149854,42838xem149854,42838nfc291973,-41488,475370,2259,564122,141656v88753,139397,50794,324079,-85743,417171e" filled="f" strokecolor="windowText">
                    <v:stroke endarrow="classic" endarrowwidth="narrow" endarrowlength="long" joinstyle="miter"/>
                    <v:formulas/>
                    <v:path arrowok="t" o:connecttype="custom" o:connectlocs="149854,42838;564122,141656;478379,558827" o:connectangles="0,0,0" textboxrect="0,0,612000,61200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1873" o:spid="_x0000_s2381" style="position:absolute;left:10149;top:7284;width:6115;height:6115;visibility:visible;mso-wrap-style:square;v-text-anchor:middle" coordsize="611505,6115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QiOMIA&#10;AADdAAAADwAAAGRycy9kb3ducmV2LnhtbERPzYrCMBC+C/sOYYS9lDXdClqqUVxBLIIHdR9gaMa2&#10;2ExKk7XdtzeC4G0+vt9ZrgfTiDt1rras4HsSgyAurK65VPB72X2lIJxH1thYJgX/5GC9+hgtMdO2&#10;5xPdz74UIYRdhgoq79tMSldUZNBNbEscuKvtDPoAu1LqDvsQbhqZxPFMGqw5NFTY0rai4nb+MwqS&#10;OP+55GYfpX4b9ZtjhInbHZT6HA+bBQhPg3+LX+5ch/npfArPb8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CI4wgAAAN0AAAAPAAAAAAAAAAAAAAAAAJgCAABkcnMvZG93&#10;bnJldi54bWxQSwUGAAAAAAQABAD1AAAAhwMAAAAA&#10;" adj="-11796480,,5400" path="m149732,42803nsc291736,-41455,474985,2257,563666,141541v88681,139284,50753,323817,-85674,416834l305753,305753,149732,42803xem149732,42803nfc291736,-41455,474985,2257,563666,141541v88681,139284,50753,323817,-85674,416834e" filled="f" strokecolor="windowText">
                    <v:stroke startarrow="classic" startarrowwidth="narrow" startarrowlength="long" endarrowwidth="narrow" endarrowlength="long" joinstyle="miter"/>
                    <v:formulas/>
                    <v:path arrowok="t" o:connecttype="custom" o:connectlocs="149732,42803;563666,141541;477992,558375" o:connectangles="0,0,0" textboxrect="0,0,611505,611505"/>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1874" o:spid="_x0000_s2382" style="position:absolute;left:17735;top:3677;width:6120;height:6120;visibility:visible;mso-wrap-style:square;v-text-anchor:middle" coordsize="612000,612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eHickA&#10;AADdAAAADwAAAGRycy9kb3ducmV2LnhtbESP3WrCQBCF7wXfYRmhN6Ibi7WSukoRCwUFW3/AyzE7&#10;TUKzszG7MbFP3y0UvJvhnDnfmdmiNYW4UuVyywpGwwgEcWJ1zqmCw/5tMAXhPLLGwjIpuJGDxbzb&#10;mWGsbcOfdN35VIQQdjEqyLwvYyldkpFBN7QlcdC+bGXQh7VKpa6wCeGmkI9RNJEGcw6EDEtaZpR8&#10;72oTuKf+6vK0PTaberK5mfpn3a8/zko99NrXFxCeWn83/1+/61B/+jyGv2/CCHL+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3eHickAAADdAAAADwAAAAAAAAAAAAAAAACYAgAA&#10;ZHJzL2Rvd25yZXYueG1sUEsFBgAAAAAEAAQA9QAAAI4DAAAAAA==&#10;" adj="-11796480,,5400" path="m149854,42838nsc291973,-41488,475370,2259,564122,141656v88753,139397,50794,324079,-85743,417171l306000,306000,149854,42838xem149854,42838nfc291973,-41488,475370,2259,564122,141656v88753,139397,50794,324079,-85743,417171e" filled="f" strokecolor="windowText">
                    <v:stroke endarrow="classic" endarrowwidth="narrow" endarrowlength="long" joinstyle="miter"/>
                    <v:formulas/>
                    <v:path arrowok="t" o:connecttype="custom" o:connectlocs="149854,42838;564122,141656;478379,558827" o:connectangles="0,0,0" textboxrect="0,0,612000,61200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1875" o:spid="_x0000_s2383" style="position:absolute;left:15547;top:4757;width:6120;height:6120;visibility:visible;mso-wrap-style:square;v-text-anchor:middle" coordsize="612000,612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siEskA&#10;AADdAAAADwAAAGRycy9kb3ducmV2LnhtbESP3WrCQBCF7wXfYZmCN1I3FtSQuoqIBaGCP22hl9Ps&#10;NAlmZ9PsxkSfvlsQejfDOXO+M/NlZ0pxodoVlhWMRxEI4tTqgjMF728vjzEI55E1lpZJwZUcLBf9&#10;3hwTbVs+0uXkMxFC2CWoIPe+SqR0aU4G3chWxEH7trVBH9Y6k7rGNoSbUj5F0VQaLDgQcqxonVN6&#10;PjUmcD+Hm5/J/qPdNdPd1TS312Fz+FJq8NCtnkF46vy/+X691aF+PJvA3zdhBLn4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DsiEskAAADdAAAADwAAAAAAAAAAAAAAAACYAgAA&#10;ZHJzL2Rvd25yZXYueG1sUEsFBgAAAAAEAAQA9QAAAI4DAAAAAA==&#10;" adj="-11796480,,5400" path="m149854,42838nsc291973,-41488,475370,2259,564122,141656v88753,139397,50794,324079,-85743,417171l306000,306000,149854,42838xem149854,42838nfc291973,-41488,475370,2259,564122,141656v88753,139397,50794,324079,-85743,417171e" filled="f" strokecolor="windowText">
                    <v:stroke endarrow="classic" endarrowwidth="narrow" endarrowlength="long" joinstyle="miter"/>
                    <v:formulas/>
                    <v:path arrowok="t" o:connecttype="custom" o:connectlocs="149854,42838;564122,141656;478379,558827" o:connectangles="0,0,0" textboxrect="0,0,612000,61200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Поле 28" o:spid="_x0000_s2384" type="#_x0000_t202" style="position:absolute;left:19406;top:9657;width:3251;height:37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oIesUA&#10;AADdAAAADwAAAGRycy9kb3ducmV2LnhtbERPTWsCMRC9C/0PYQpepGbbwypbo1ShRaRaqqV4HDbT&#10;zeJmsiRR13/fCIK3ebzPmcw624gT+VA7VvA8zEAQl07XXCn42b0/jUGEiKyxcUwKLhRgNn3oTbDQ&#10;7szfdNrGSqQQDgUqMDG2hZShNGQxDF1LnLg/5y3GBH0ltcdzCreNfMmyXFqsOTUYbGlhqDxsj1bB&#10;wawGX9nHev6bLy9+szu6vf/cK9V/7N5eQUTq4l18cy91mj8e5XD9Jp0g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gh6xQAAAN0AAAAPAAAAAAAAAAAAAAAAAJgCAABkcnMv&#10;ZG93bnJldi54bWxQSwUGAAAAAAQABAD1AAAAigMAAAAA&#10;" filled="f" stroked="f" strokeweight=".5pt">
                    <v:textbox>
                      <w:txbxContent>
                        <w:p w:rsidR="00577C88" w:rsidRPr="007A098F" w:rsidRDefault="00577C88" w:rsidP="00BC5CA5">
                          <w:pPr>
                            <w:pStyle w:val="ab"/>
                            <w:spacing w:before="0" w:beforeAutospacing="0" w:after="0" w:afterAutospacing="0"/>
                            <w:jc w:val="both"/>
                          </w:pPr>
                          <w:r>
                            <w:rPr>
                              <w:rFonts w:eastAsia="Times New Roman"/>
                              <w:i/>
                              <w:iCs/>
                              <w:lang w:val="en-US"/>
                            </w:rPr>
                            <w:t>T</w:t>
                          </w:r>
                          <w:r>
                            <w:rPr>
                              <w:rFonts w:eastAsia="Times New Roman"/>
                              <w:i/>
                              <w:iCs/>
                              <w:position w:val="-6"/>
                              <w:vertAlign w:val="subscript"/>
                            </w:rPr>
                            <w:t>3</w:t>
                          </w:r>
                        </w:p>
                      </w:txbxContent>
                    </v:textbox>
                  </v:shape>
                  <v:shape id="Поле 28" o:spid="_x0000_s2385" type="#_x0000_t202" style="position:absolute;left:22746;top:8255;width:3251;height:37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at4cUA&#10;AADdAAAADwAAAGRycy9kb3ducmV2LnhtbERPTWsCMRC9C/0PYQq9SM22B5XVKG2hRUq1dBXxOGzG&#10;zeJmsiRR139vBKG3ebzPmc4724gT+VA7VvAyyEAQl07XXCnYrD+fxyBCRNbYOCYFFwownz30pphr&#10;d+Y/OhWxEimEQ44KTIxtLmUoDVkMA9cSJ27vvMWYoK+k9nhO4baRr1k2lBZrTg0GW/owVB6Ko1Vw&#10;MN/93+xr+b4dLi5+tT66nf/ZKfX02L1NQETq4r/47l7oNH88GsHtm3SC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hq3hxQAAAN0AAAAPAAAAAAAAAAAAAAAAAJgCAABkcnMv&#10;ZG93bnJldi54bWxQSwUGAAAAAAQABAD1AAAAigMAAAAA&#10;" filled="f" stroked="f" strokeweight=".5pt">
                    <v:textbox>
                      <w:txbxContent>
                        <w:p w:rsidR="00577C88" w:rsidRPr="007A098F" w:rsidRDefault="00577C88" w:rsidP="00BC5CA5">
                          <w:pPr>
                            <w:pStyle w:val="ab"/>
                            <w:spacing w:before="0" w:beforeAutospacing="0" w:after="0" w:afterAutospacing="0"/>
                            <w:jc w:val="both"/>
                          </w:pPr>
                          <w:r>
                            <w:rPr>
                              <w:rFonts w:eastAsia="Times New Roman"/>
                              <w:i/>
                              <w:iCs/>
                              <w:lang w:val="en-US"/>
                            </w:rPr>
                            <w:t>T</w:t>
                          </w:r>
                          <w:r>
                            <w:rPr>
                              <w:rFonts w:eastAsia="Times New Roman"/>
                              <w:i/>
                              <w:iCs/>
                              <w:position w:val="-6"/>
                              <w:vertAlign w:val="subscript"/>
                            </w:rPr>
                            <w:t>4</w:t>
                          </w:r>
                        </w:p>
                      </w:txbxContent>
                    </v:textbox>
                  </v:shape>
                  <v:shape id="Блок-схема: память с прямым доступом 1878" o:spid="_x0000_s2386" type="#_x0000_t133" style="position:absolute;left:12604;top:19119;width:12816;height:4176;rotation:1003935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bWusUA&#10;AADdAAAADwAAAGRycy9kb3ducmV2LnhtbESPQWvDMAyF74P+B6PBbquzDLqS1i2jMMhlhyWDXkWs&#10;JqGx7Nlum+3XT4fBbhLv6b1P2/3sJnWlmEbPBp6WBSjiztuRewOf7dvjGlTKyBYnz2TgmxLsd4u7&#10;LVbW3/iDrk3ulYRwqtDAkHOotE7dQA7T0gdi0U4+Osyyxl7biDcJd5Mui2KlHY4sDQMGOgzUnZuL&#10;M7AqL2X4OTa2Ho/hi4r39rmOrTEP9/PrBlSmOf+b/65rK/jrF8GVb2QE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Rta6xQAAAN0AAAAPAAAAAAAAAAAAAAAAAJgCAABkcnMv&#10;ZG93bnJldi54bWxQSwUGAAAAAAQABAD1AAAAigMAAAAA&#10;" fillcolor="window" strokecolor="windowText" strokeweight="1.5pt">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line id="Прямая соединительная линия 1879" o:spid="_x0000_s2387" style="position:absolute;flip:y;visibility:visible;mso-wrap-style:square" from="10407,23222" to="15087,25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9jIsEAAADdAAAADwAAAGRycy9kb3ducmV2LnhtbERPS4vCMBC+C/6HMMLeNHGRtVajiCB6&#10;9AXibWjGtthMSpO13f31mwXB23x8z1msOluJJzW+dKxhPFIgiDNnSs41XM7bYQLCB2SDlWPS8EMe&#10;Vst+b4GpcS0f6XkKuYgh7FPUUIRQp1L6rCCLfuRq4sjdXWMxRNjk0jTYxnBbyU+lvqTFkmNDgTVt&#10;Csoep2+r4fp7U7sD8sQdHlJdN+2E7+1e649Bt56DCNSFt/jl3ps4P5nO4P+beIJ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L2MiwQAAAN0AAAAPAAAAAAAAAAAAAAAA&#10;AKECAABkcnMvZG93bnJldi54bWxQSwUGAAAAAAQABAD5AAAAjwMAAAAA&#10;" strokecolor="windowText">
                    <v:stroke dashstyle="longDashDot"/>
                  </v:line>
                  <v:shape id="Дуга 1880" o:spid="_x0000_s2388" style="position:absolute;left:17640;top:17633;width:6120;height:6120;visibility:visible;mso-wrap-style:square;v-text-anchor:middle" coordsize="612000,612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nxrcgA&#10;AADdAAAADwAAAGRycy9kb3ducmV2LnhtbESPTUvDQBCG74L/YRnBS2k3FSwhdltEFAQLtdWCxzE7&#10;JsHsbJrdNGl/fedQ6G2GeT+emS8HV6sDtaHybGA6SUAR595WXBj4/nobp6BCRLZYeyYDRwqwXNze&#10;zDGzvucNHbaxUBLCIUMDZYxNpnXIS3IYJr4hltufbx1GWdtC2xZ7CXe1fkiSmXZYsTSU2NBLSfn/&#10;tnPS+zN63T+ud/2qm62Orjt9jLrPX2Pu74bnJ1CRhngVX9zvVvDTVPjlGxlBL8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mfGtyAAAAN0AAAAPAAAAAAAAAAAAAAAAAJgCAABk&#10;cnMvZG93bnJldi54bWxQSwUGAAAAAAQABAD1AAAAjQMAAAAA&#10;" adj="-11796480,,5400" path="m149854,42838nsc291973,-41488,475370,2259,564122,141656v88753,139397,50794,324079,-85743,417171l306000,306000,149854,42838xem149854,42838nfc291973,-41488,475370,2259,564122,141656v88753,139397,50794,324079,-85743,417171e" filled="f" strokecolor="windowText">
                    <v:stroke endarrow="classic" endarrowwidth="narrow" endarrowlength="long" joinstyle="miter"/>
                    <v:formulas/>
                    <v:path arrowok="t" o:connecttype="custom" o:connectlocs="149854,42838;564122,141656;478379,558827" o:connectangles="0,0,0" textboxrect="0,0,612000,61200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1881" o:spid="_x0000_s2389" style="position:absolute;left:15481;top:18713;width:6120;height:6120;visibility:visible;mso-wrap-style:square;v-text-anchor:middle" coordsize="612000,612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VUNsgA&#10;AADdAAAADwAAAGRycy9kb3ducmV2LnhtbESPQWvCQBCF74L/YRmhF6kbC5WQuoqIglBBqy30OM2O&#10;STA7G7MbE/vru0LB2wzvzfveTOedKcWValdYVjAeRSCIU6sLzhR8HtfPMQjnkTWWlknBjRzMZ/3e&#10;FBNtW/6g68FnIoSwS1BB7n2VSOnSnAy6ka2Ig3aytUEf1jqTusY2hJtSvkTRRBosOBByrGiZU3o+&#10;NCZwv4ery+vuq902k+3NNL/vw2b/o9TToFu8gfDU+Yf5/3qjQ/04HsP9mzCC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1VQ2yAAAAN0AAAAPAAAAAAAAAAAAAAAAAJgCAABk&#10;cnMvZG93bnJldi54bWxQSwUGAAAAAAQABAD1AAAAjQMAAAAA&#10;" adj="-11796480,,5400" path="m149854,42838nsc291973,-41488,475370,2259,564122,141656v88753,139397,50794,324079,-85743,417171l306000,306000,149854,42838xem149854,42838nfc291973,-41488,475370,2259,564122,141656v88753,139397,50794,324079,-85743,417171e" filled="f" strokecolor="windowText">
                    <v:stroke endarrow="classic" endarrowwidth="narrow" endarrowlength="long" joinstyle="miter"/>
                    <v:formulas/>
                    <v:path arrowok="t" o:connecttype="custom" o:connectlocs="149854,42838;564122,141656;478379,558827" o:connectangles="0,0,0" textboxrect="0,0,612000,61200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Поле 28" o:spid="_x0000_s2390" type="#_x0000_t202" style="position:absolute;left:19406;top:23609;width:3251;height:37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XsQA&#10;AADdAAAADwAAAGRycy9kb3ducmV2LnhtbERPTWsCMRC9C/6HMIKXUrN6kGVrlCooUtqKWorHYTPd&#10;LG4mSxJ1/fdNoeBtHu9zZovONuJKPtSOFYxHGQji0umaKwVfx/VzDiJEZI2NY1JwpwCLeb83w0K7&#10;G+/peoiVSCEcClRgYmwLKUNpyGIYuZY4cT/OW4wJ+kpqj7cUbhs5ybKptFhzajDY0spQeT5crIKz&#10;eXvaZZuP5fd0e/efx4s7+feTUsNB9/oCIlIXH+J/91an+Xk+gb9v0gl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kfl7EAAAA3QAAAA8AAAAAAAAAAAAAAAAAmAIAAGRycy9k&#10;b3ducmV2LnhtbFBLBQYAAAAABAAEAPUAAACJ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T</w:t>
                          </w:r>
                          <w:r>
                            <w:rPr>
                              <w:rFonts w:eastAsia="Times New Roman"/>
                              <w:i/>
                              <w:iCs/>
                              <w:position w:val="-6"/>
                              <w:vertAlign w:val="subscript"/>
                            </w:rPr>
                            <w:t>3</w:t>
                          </w:r>
                        </w:p>
                      </w:txbxContent>
                    </v:textbox>
                  </v:shape>
                  <v:shape id="Поле 28" o:spid="_x0000_s2391" type="#_x0000_t202" style="position:absolute;left:22746;top:22216;width:3251;height:37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jbxcUA&#10;AADdAAAADwAAAGRycy9kb3ducmV2LnhtbERPTWsCMRC9C/0PYQpepGbbgixbo1ShRaRaqqV4HDbT&#10;zeJmsiRR139vBMHbPN7njKedbcSRfKgdK3geZiCIS6drrhT8bj+echAhImtsHJOCMwWYTh56Yyy0&#10;O/EPHTexEimEQ4EKTIxtIWUoDVkMQ9cSJ+7feYsxQV9J7fGUwm0jX7JsJC3WnBoMtjQ3VO43B6tg&#10;b5aD7+xzNfsbLc5+vT24nf/aKdV/7N7fQETq4l18cy90mp/nr3D9Jp0gJ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aNvF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T</w:t>
                          </w:r>
                          <w:r>
                            <w:rPr>
                              <w:rFonts w:eastAsia="Times New Roman"/>
                              <w:i/>
                              <w:iCs/>
                              <w:position w:val="-6"/>
                              <w:vertAlign w:val="subscript"/>
                            </w:rPr>
                            <w:t>4</w:t>
                          </w:r>
                        </w:p>
                      </w:txbxContent>
                    </v:textbox>
                  </v:shape>
                  <v:shape id="Дуга 1884" o:spid="_x0000_s2392" style="position:absolute;left:13684;top:21768;width:2880;height:2880;visibility:visible;mso-wrap-style:square;v-text-anchor:middle" coordsize="288000,288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N8HMQA&#10;AADdAAAADwAAAGRycy9kb3ducmV2LnhtbERP22qDQBB9D/Qflin0LVkNrYjJRkpDaSHQEOMHDO5E&#10;bd1ZcVdj/z5bKORtDuc623w2nZhocK1lBfEqAkFcWd1yraA8vy9TEM4ja+wsk4JfcpDvHhZbzLS9&#10;8ommwtcihLDLUEHjfZ9J6aqGDLqV7YkDd7GDQR/gUEs94DWEm06uoyiRBlsODQ329NZQ9VOMRsGh&#10;vOxb/3Isv9KPOEpO47lKim+lnh7n1w0IT7O/i//dnzrMT9Nn+PsmnCB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DfBzEAAAA3QAAAA8AAAAAAAAAAAAAAAAAmAIAAGRycy9k&#10;b3ducmV2LnhtbFBLBQYAAAAABAAEAPUAAACJAwAAAAA=&#10;" adj="-11796480,,5400" path="m70519,20159nsc137398,-19524,223703,1063,265469,66662v41766,65599,23903,152508,-40350,196316l144000,144000,70519,20159xem70519,20159nfc137398,-19524,223703,1063,265469,66662v41766,65599,23903,152508,-40350,196316e" filled="f" strokecolor="windowText">
                    <v:stroke startarrow="classic" startarrowwidth="narrow" startarrowlength="long" endarrowwidth="narrow" endarrowlength="long" joinstyle="miter"/>
                    <v:formulas/>
                    <v:path arrowok="t" o:connecttype="custom" o:connectlocs="70519,20159;265469,66662;225119,262978" o:connectangles="0,0,0" textboxrect="0,0,288000,28800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Поле 28" o:spid="_x0000_s2393" type="#_x0000_t202" style="position:absolute;left:14301;top:24583;width:3162;height:37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3mKsUA&#10;AADdAAAADwAAAGRycy9kb3ducmV2LnhtbERPTWsCMRC9C/0PYQpepGZbqCxbo1ShRaRaqqV4HDbT&#10;zeJmsiRR139vBMHbPN7njKedbcSRfKgdK3geZiCIS6drrhT8bj+echAhImtsHJOCMwWYTh56Yyy0&#10;O/EPHTexEimEQ4EKTIxtIWUoDVkMQ9cSJ+7feYsxQV9J7fGUwm0jX7JsJC3WnBoMtjQ3VO43B6tg&#10;b5aD7+xzNfsbLc5+vT24nf/aKdV/7N7fQETq4l18cy90mp/nr3D9Jp0gJ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zeYq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M</w:t>
                          </w:r>
                        </w:p>
                      </w:txbxContent>
                    </v:textbox>
                  </v:shape>
                  <v:shape id="Поле 28" o:spid="_x0000_s2394" type="#_x0000_t202" style="position:absolute;left:1374;top:12779;width:2571;height:29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94XcUA&#10;AADdAAAADwAAAGRycy9kb3ducmV2LnhtbERPTWsCMRC9F/ofwhR6KZptD8uyNYoKFimtUhXxOGzG&#10;zeJmsiRR13/fCIXe5vE+ZzTpbSsu5EPjWMHrMANBXDndcK1gt10MChAhImtsHZOCGwWYjB8fRlhq&#10;d+UfumxiLVIIhxIVmBi7UspQGbIYhq4jTtzReYsxQV9L7fGawm0r37IslxYbTg0GO5obqk6bs1Vw&#10;Mp8v6+zje7bPlze/2p7dwX8dlHp+6qfvICL18V/8517qNL8ocrh/k06Q4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H3hdxQAAAN0AAAAPAAAAAAAAAAAAAAAAAJgCAABkcnMv&#10;ZG93bnJldi54bWxQSwUGAAAAAAQABAD1AAAAigMAAAAA&#10;" filled="f" stroked="f" strokeweight=".5pt">
                    <v:textbox>
                      <w:txbxContent>
                        <w:p w:rsidR="00577C88" w:rsidRPr="000B4BAF" w:rsidRDefault="00577C88" w:rsidP="00BC5CA5">
                          <w:pPr>
                            <w:pStyle w:val="ab"/>
                            <w:spacing w:before="0" w:beforeAutospacing="0" w:after="0" w:afterAutospacing="0"/>
                            <w:jc w:val="both"/>
                            <w:rPr>
                              <w:lang w:val="en-US"/>
                            </w:rPr>
                          </w:pPr>
                          <w:proofErr w:type="gramStart"/>
                          <w:r>
                            <w:rPr>
                              <w:rFonts w:eastAsia="Times New Roman"/>
                              <w:i/>
                              <w:iCs/>
                              <w:lang w:val="en-US"/>
                            </w:rPr>
                            <w:t>x</w:t>
                          </w:r>
                          <w:proofErr w:type="gramEnd"/>
                        </w:p>
                      </w:txbxContent>
                    </v:textbox>
                  </v:shape>
                  <v:shape id="Поле 28" o:spid="_x0000_s2395" type="#_x0000_t202" style="position:absolute;left:9746;top:22206;width:2572;height:29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PdxsUA&#10;AADdAAAADwAAAGRycy9kb3ducmV2LnhtbERPTWsCMRC9C/0PYQpepGbbgy5bo1ShRaRaqqV4HDbT&#10;zeJmsiRR13/fCIK3ebzPmcw624gT+VA7VvA8zEAQl07XXCn42b0/5SBCRNbYOCYFFwowmz70Jlho&#10;d+ZvOm1jJVIIhwIVmBjbQspQGrIYhq4lTtyf8xZjgr6S2uM5hdtGvmTZSFqsOTUYbGlhqDxsj1bB&#10;wawGX9nHev47Wl78Znd0e/+5V6r/2L29gojUxbv45l7qND/Px3D9Jp0g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U93G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v:textbox>
                  </v:shape>
                  <v:line id="Прямая соединительная линия 1888" o:spid="_x0000_s2396" style="position:absolute;visibility:visible;mso-wrap-style:square" from="15117,3677" to="15117,28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2m98YAAADdAAAADwAAAGRycy9kb3ducmV2LnhtbESP0WrCQBBF3wv+wzJC3+qmIjamrqIF&#10;oSChrfoBY3aaDc3OhuxW4987D4W+zXDv3HtmuR58qy7UxyawgedJBoq4Crbh2sDpuHvKQcWEbLEN&#10;TAZuFGG9Gj0ssbDhyl90OaRaSQjHAg24lLpC61g58hgnoSMW7Tv0HpOsfa1tj1cJ962eZtlce2xY&#10;Ghx29Oao+jn8egN5yTM3PX5WZTi/7D+23SKcs9KYx/GweQWVaEj/5r/rdyv4eS648o2Mo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9pvfGAAAA3QAAAA8AAAAAAAAA&#10;AAAAAAAAoQIAAGRycy9kb3ducmV2LnhtbFBLBQYAAAAABAAEAPkAAACUAwAAAAA=&#10;" strokecolor="windowText" strokeweight=".5pt"/>
                  <v:shape id="Поле 28" o:spid="_x0000_s2397" type="#_x0000_t202" style="position:absolute;left:26959;top:9141;width:2660;height:37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DsL8UA&#10;AADdAAAADwAAAGRycy9kb3ducmV2LnhtbERPTWsCMRC9C/0PYQpepGbbg2y3RqlCi0hVqqV4HDbT&#10;zeJmsiRR13/fCIK3ebzPGU8724gT+VA7VvA8zEAQl07XXCn42X085SBCRNbYOCYFFwownTz0xlho&#10;d+ZvOm1jJVIIhwIVmBjbQspQGrIYhq4lTtyf8xZjgr6S2uM5hdtGvmTZSFqsOTUYbGluqDxsj1bB&#10;wSwHm+xzNfsdLS5+vTu6vf/aK9V/7N7fQETq4l18cy90mp/nr3D9Jp0g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gOwvxQAAAN0AAAAPAAAAAAAAAAAAAAAAAJgCAABkcnMv&#10;ZG93bnJldi54bWxQSwUGAAAAAAQABAD1AAAAigMAAAAA&#10;" filled="f" stroked="f" strokeweight=".5pt">
                    <v:textbox>
                      <w:txbxContent>
                        <w:p w:rsidR="00577C88" w:rsidRPr="000B4BAF" w:rsidRDefault="00577C88" w:rsidP="00BC5CA5">
                          <w:pPr>
                            <w:pStyle w:val="ab"/>
                            <w:spacing w:before="0" w:beforeAutospacing="0" w:after="0" w:afterAutospacing="0"/>
                            <w:jc w:val="both"/>
                          </w:pPr>
                          <w:r>
                            <w:rPr>
                              <w:rFonts w:eastAsia="Times New Roman"/>
                              <w:i/>
                              <w:iCs/>
                            </w:rPr>
                            <w:t>а</w:t>
                          </w:r>
                        </w:p>
                      </w:txbxContent>
                    </v:textbox>
                  </v:shape>
                  <v:shape id="Поле 28" o:spid="_x0000_s2398" type="#_x0000_t202" style="position:absolute;left:26959;top:20008;width:2660;height:37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PTb8gA&#10;AADdAAAADwAAAGRycy9kb3ducmV2LnhtbESPQWsCMRCF74X+hzCFXkrNtgfR1ShtQZHSKlUpHofN&#10;dLO4mSxJ1PXfdw6F3mZ4b977ZjrvfavOFFMT2MDToABFXAXbcG1gv1s8jkCljGyxDUwGrpRgPru9&#10;mWJpw4W/6LzNtZIQTiUacDl3pdapcuQxDUJHLNpPiB6zrLHWNuJFwn2rn4tiqD02LA0OO3pzVB23&#10;J2/g6N4fNsXy8/V7uLrG9e4UDvHjYMz9Xf8yAZWpz//mv+uVFfzRWPjlGxlBz3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Y9Nv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r>
                            <w:rPr>
                              <w:rFonts w:eastAsia="Times New Roman"/>
                              <w:i/>
                              <w:iCs/>
                            </w:rPr>
                            <w:t>б</w:t>
                          </w:r>
                        </w:p>
                      </w:txbxContent>
                    </v:textbox>
                  </v:shape>
                </v:group>
                <w10:anchorlock/>
              </v:group>
            </w:pict>
          </mc:Fallback>
        </mc:AlternateContent>
      </w:r>
    </w:p>
    <w:p w:rsidR="00BC5CA5" w:rsidRPr="00510319" w:rsidRDefault="00BC5CA5" w:rsidP="00BC5CA5">
      <w:pPr>
        <w:ind w:firstLine="0"/>
        <w:jc w:val="center"/>
      </w:pPr>
      <w:r w:rsidRPr="00510319">
        <w:t>Рис. 6.2.</w:t>
      </w:r>
      <w:r>
        <w:t xml:space="preserve"> К определению внутреннего крутящего момента</w:t>
      </w:r>
    </w:p>
    <w:p w:rsidR="00BC5CA5" w:rsidRPr="002960B4" w:rsidRDefault="00BC5CA5" w:rsidP="00BC5CA5">
      <w:pPr>
        <w:ind w:firstLine="510"/>
        <w:rPr>
          <w:sz w:val="28"/>
        </w:rPr>
      </w:pPr>
    </w:p>
    <w:p w:rsidR="00BC5CA5" w:rsidRDefault="00BC5CA5" w:rsidP="00BC5CA5">
      <w:pPr>
        <w:ind w:firstLine="510"/>
        <w:rPr>
          <w:sz w:val="28"/>
        </w:rPr>
      </w:pPr>
      <w:r>
        <w:rPr>
          <w:sz w:val="28"/>
        </w:rPr>
        <w:t xml:space="preserve">После этого составляют единственное уравнение равновесия оставшейся части </w:t>
      </w:r>
    </w:p>
    <w:p w:rsidR="00BC5CA5" w:rsidRDefault="00BC5CA5" w:rsidP="00BC5CA5">
      <w:pPr>
        <w:pStyle w:val="MTDisplayEquation"/>
        <w:tabs>
          <w:tab w:val="clear" w:pos="5320"/>
          <w:tab w:val="clear" w:pos="9920"/>
          <w:tab w:val="center" w:pos="4253"/>
          <w:tab w:val="right" w:pos="8505"/>
        </w:tabs>
        <w:spacing w:before="120" w:after="120"/>
      </w:pPr>
      <w:r>
        <w:tab/>
      </w:r>
      <w:r w:rsidRPr="00922EBD">
        <w:rPr>
          <w:position w:val="-16"/>
        </w:rPr>
        <w:object w:dxaOrig="1120" w:dyaOrig="460">
          <v:shape id="_x0000_i1169" type="#_x0000_t75" style="width:55.6pt;height:22.75pt" o:ole="">
            <v:imagedata r:id="rId351" o:title=""/>
          </v:shape>
          <o:OLEObject Type="Embed" ProgID="Equation.DSMT4" ShapeID="_x0000_i1169" DrawAspect="Content" ObjectID="_1418716723" r:id="rId352"/>
        </w:object>
      </w:r>
      <w:r>
        <w:t xml:space="preserve">, </w:t>
      </w:r>
      <w:r>
        <w:tab/>
        <w:t>6.1</w:t>
      </w:r>
    </w:p>
    <w:p w:rsidR="00BC5CA5" w:rsidRDefault="00BC5CA5" w:rsidP="00BC5CA5">
      <w:pPr>
        <w:ind w:firstLine="510"/>
        <w:rPr>
          <w:sz w:val="28"/>
        </w:rPr>
      </w:pPr>
      <w:r w:rsidRPr="00BC3CC6">
        <w:rPr>
          <w:sz w:val="28"/>
        </w:rPr>
        <w:t xml:space="preserve">из </w:t>
      </w:r>
      <w:proofErr w:type="gramStart"/>
      <w:r w:rsidRPr="00BC3CC6">
        <w:rPr>
          <w:sz w:val="28"/>
        </w:rPr>
        <w:t>ко</w:t>
      </w:r>
      <w:r>
        <w:rPr>
          <w:sz w:val="28"/>
        </w:rPr>
        <w:t>торого</w:t>
      </w:r>
      <w:proofErr w:type="gramEnd"/>
      <w:r>
        <w:rPr>
          <w:sz w:val="28"/>
        </w:rPr>
        <w:t xml:space="preserve"> и определяют значение </w:t>
      </w:r>
      <w:r w:rsidRPr="00BC3CC6">
        <w:rPr>
          <w:i/>
          <w:sz w:val="28"/>
          <w:lang w:val="en-US"/>
        </w:rPr>
        <w:t>M</w:t>
      </w:r>
      <w:r>
        <w:rPr>
          <w:sz w:val="28"/>
        </w:rPr>
        <w:t xml:space="preserve">. </w:t>
      </w:r>
    </w:p>
    <w:p w:rsidR="00BC5CA5" w:rsidRDefault="00BC5CA5" w:rsidP="00BC5CA5">
      <w:pPr>
        <w:ind w:firstLine="510"/>
        <w:rPr>
          <w:sz w:val="28"/>
        </w:rPr>
      </w:pPr>
      <w:r>
        <w:rPr>
          <w:sz w:val="28"/>
        </w:rPr>
        <w:t>Таким образом, крутящий момент в поперечном сечении бруса численно равен алгебраической сумме внешних моментов, приложе</w:t>
      </w:r>
      <w:r>
        <w:rPr>
          <w:sz w:val="28"/>
        </w:rPr>
        <w:t>н</w:t>
      </w:r>
      <w:r>
        <w:rPr>
          <w:sz w:val="28"/>
        </w:rPr>
        <w:t>ных с одной стороны от рассматриваемого сечения.</w:t>
      </w:r>
    </w:p>
    <w:p w:rsidR="00BC5CA5" w:rsidRPr="00922EBD" w:rsidRDefault="00BC5CA5" w:rsidP="00BC5CA5">
      <w:pPr>
        <w:ind w:left="510" w:firstLine="0"/>
        <w:rPr>
          <w:i/>
          <w:sz w:val="22"/>
        </w:rPr>
      </w:pPr>
      <w:r w:rsidRPr="00922EBD">
        <w:rPr>
          <w:b/>
          <w:i/>
        </w:rPr>
        <w:t>Правило знаков</w:t>
      </w:r>
      <w:r w:rsidRPr="00922EBD">
        <w:rPr>
          <w:i/>
        </w:rPr>
        <w:t>. Крутящий момент в сечении считается положительным, если внешний момент вращает отсеченную часть против часовой стрелки, если смотреть на отсеченную часть со стороны сечения. Если внешний м</w:t>
      </w:r>
      <w:r w:rsidRPr="00922EBD">
        <w:rPr>
          <w:i/>
        </w:rPr>
        <w:t>о</w:t>
      </w:r>
      <w:r w:rsidRPr="00922EBD">
        <w:rPr>
          <w:i/>
        </w:rPr>
        <w:t>мент вращает отсеченную часть по часовой стрелке (при взгляде со стор</w:t>
      </w:r>
      <w:r w:rsidRPr="00922EBD">
        <w:rPr>
          <w:i/>
        </w:rPr>
        <w:t>о</w:t>
      </w:r>
      <w:r w:rsidRPr="00922EBD">
        <w:rPr>
          <w:i/>
        </w:rPr>
        <w:t>ны сечения), то крутящий момент в сечении считаем отрицательным.</w:t>
      </w:r>
    </w:p>
    <w:p w:rsidR="00BC5CA5" w:rsidRPr="006A6E69" w:rsidRDefault="00BC5CA5" w:rsidP="00BC5CA5">
      <w:pPr>
        <w:ind w:firstLine="510"/>
        <w:rPr>
          <w:sz w:val="28"/>
        </w:rPr>
      </w:pPr>
      <w:r>
        <w:rPr>
          <w:sz w:val="28"/>
        </w:rPr>
        <w:t>Для наглядного представления о характере распределения и зн</w:t>
      </w:r>
      <w:r>
        <w:rPr>
          <w:sz w:val="28"/>
        </w:rPr>
        <w:t>а</w:t>
      </w:r>
      <w:r>
        <w:rPr>
          <w:sz w:val="28"/>
        </w:rPr>
        <w:t>чении крутящих моментов по длине стержня строят эпюры этих м</w:t>
      </w:r>
      <w:r>
        <w:rPr>
          <w:sz w:val="28"/>
        </w:rPr>
        <w:t>о</w:t>
      </w:r>
      <w:r>
        <w:rPr>
          <w:sz w:val="28"/>
        </w:rPr>
        <w:t>ментов. Построение эпюр аналогично построению эпюр продольных сил при растяжении.</w:t>
      </w:r>
    </w:p>
    <w:p w:rsidR="00BC5CA5" w:rsidRDefault="00BC5CA5" w:rsidP="00BC5CA5">
      <w:pPr>
        <w:ind w:firstLine="510"/>
        <w:rPr>
          <w:sz w:val="28"/>
          <w:szCs w:val="28"/>
        </w:rPr>
      </w:pPr>
      <w:r w:rsidRPr="001307D0">
        <w:rPr>
          <w:sz w:val="28"/>
          <w:szCs w:val="28"/>
        </w:rPr>
        <w:lastRenderedPageBreak/>
        <w:t xml:space="preserve">Рассмотрим невесомый, защемленный левым концом прямой </w:t>
      </w:r>
      <w:r>
        <w:rPr>
          <w:sz w:val="28"/>
          <w:szCs w:val="28"/>
        </w:rPr>
        <w:t>вал</w:t>
      </w:r>
      <w:r w:rsidRPr="001307D0">
        <w:rPr>
          <w:sz w:val="28"/>
          <w:szCs w:val="28"/>
        </w:rPr>
        <w:t xml:space="preserve">, </w:t>
      </w:r>
      <w:r>
        <w:rPr>
          <w:sz w:val="28"/>
          <w:szCs w:val="28"/>
        </w:rPr>
        <w:t>на который</w:t>
      </w:r>
      <w:r w:rsidRPr="001307D0">
        <w:rPr>
          <w:sz w:val="28"/>
          <w:szCs w:val="28"/>
        </w:rPr>
        <w:t xml:space="preserve"> действуют активные </w:t>
      </w:r>
      <w:r>
        <w:rPr>
          <w:sz w:val="28"/>
          <w:szCs w:val="28"/>
        </w:rPr>
        <w:t>моменты</w:t>
      </w:r>
      <w:r w:rsidRPr="001307D0">
        <w:rPr>
          <w:sz w:val="28"/>
          <w:szCs w:val="28"/>
        </w:rPr>
        <w:t xml:space="preserve"> </w:t>
      </w:r>
      <w:r w:rsidRPr="003C496F">
        <w:rPr>
          <w:i/>
          <w:sz w:val="28"/>
          <w:szCs w:val="28"/>
          <w:lang w:val="en-US"/>
        </w:rPr>
        <w:t>T</w:t>
      </w:r>
      <w:r w:rsidRPr="001307D0">
        <w:rPr>
          <w:sz w:val="28"/>
          <w:szCs w:val="28"/>
        </w:rPr>
        <w:t xml:space="preserve"> и </w:t>
      </w:r>
      <w:r>
        <w:rPr>
          <w:sz w:val="28"/>
          <w:szCs w:val="28"/>
        </w:rPr>
        <w:t>3</w:t>
      </w:r>
      <w:r w:rsidRPr="003C496F">
        <w:rPr>
          <w:i/>
          <w:sz w:val="28"/>
          <w:szCs w:val="28"/>
          <w:lang w:val="en-US"/>
        </w:rPr>
        <w:t>T</w:t>
      </w:r>
      <w:r w:rsidRPr="001307D0">
        <w:rPr>
          <w:sz w:val="28"/>
          <w:szCs w:val="28"/>
        </w:rPr>
        <w:t xml:space="preserve"> (рис </w:t>
      </w:r>
      <w:r w:rsidRPr="003C496F">
        <w:rPr>
          <w:sz w:val="28"/>
          <w:szCs w:val="28"/>
        </w:rPr>
        <w:t>6</w:t>
      </w:r>
      <w:r>
        <w:rPr>
          <w:sz w:val="28"/>
          <w:szCs w:val="28"/>
        </w:rPr>
        <w:t>.3, а</w:t>
      </w:r>
      <w:r w:rsidRPr="001307D0">
        <w:rPr>
          <w:sz w:val="28"/>
          <w:szCs w:val="28"/>
        </w:rPr>
        <w:t xml:space="preserve">). </w:t>
      </w:r>
    </w:p>
    <w:p w:rsidR="00BC5CA5" w:rsidRDefault="00BC5CA5" w:rsidP="00BC5CA5">
      <w:pPr>
        <w:ind w:firstLine="0"/>
        <w:jc w:val="center"/>
        <w:rPr>
          <w:sz w:val="28"/>
        </w:rPr>
      </w:pPr>
      <w:r>
        <w:rPr>
          <w:noProof/>
          <w:lang w:eastAsia="ru-RU"/>
        </w:rPr>
        <mc:AlternateContent>
          <mc:Choice Requires="wpc">
            <w:drawing>
              <wp:inline distT="0" distB="0" distL="0" distR="0" wp14:anchorId="51BF6A87" wp14:editId="3766AD36">
                <wp:extent cx="3452794" cy="4745318"/>
                <wp:effectExtent l="0" t="0" r="0" b="0"/>
                <wp:docPr id="1970" name="Полотно 197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891" name="Прямоугольник 1891"/>
                        <wps:cNvSpPr/>
                        <wps:spPr>
                          <a:xfrm>
                            <a:off x="442595" y="3818177"/>
                            <a:ext cx="738000" cy="424800"/>
                          </a:xfrm>
                          <a:prstGeom prst="rect">
                            <a:avLst/>
                          </a:prstGeom>
                          <a:pattFill prst="ltVert">
                            <a:fgClr>
                              <a:sysClr val="windowText" lastClr="000000"/>
                            </a:fgClr>
                            <a:bgClr>
                              <a:sysClr val="window" lastClr="FFFFFF"/>
                            </a:bgClr>
                          </a:pattFill>
                          <a:ln w="1270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92" name="Прямая соединительная линия 1892"/>
                        <wps:cNvCnPr/>
                        <wps:spPr>
                          <a:xfrm>
                            <a:off x="432435" y="684230"/>
                            <a:ext cx="1532890" cy="0"/>
                          </a:xfrm>
                          <a:prstGeom prst="line">
                            <a:avLst/>
                          </a:prstGeom>
                          <a:noFill/>
                          <a:ln w="19050" cap="flat" cmpd="sng" algn="ctr">
                            <a:solidFill>
                              <a:sysClr val="windowText" lastClr="000000"/>
                            </a:solidFill>
                            <a:prstDash val="solid"/>
                          </a:ln>
                          <a:effectLst/>
                        </wps:spPr>
                        <wps:bodyPr/>
                      </wps:wsp>
                      <wps:wsp>
                        <wps:cNvPr id="1893" name="Прямая соединительная линия 1893"/>
                        <wps:cNvCnPr/>
                        <wps:spPr>
                          <a:xfrm>
                            <a:off x="439420" y="1119205"/>
                            <a:ext cx="1532890" cy="0"/>
                          </a:xfrm>
                          <a:prstGeom prst="line">
                            <a:avLst/>
                          </a:prstGeom>
                          <a:noFill/>
                          <a:ln w="19050" cap="flat" cmpd="sng" algn="ctr">
                            <a:solidFill>
                              <a:sysClr val="windowText" lastClr="000000"/>
                            </a:solidFill>
                            <a:prstDash val="solid"/>
                          </a:ln>
                          <a:effectLst/>
                        </wps:spPr>
                        <wps:bodyPr/>
                      </wps:wsp>
                      <wps:wsp>
                        <wps:cNvPr id="1894" name="Прямая соединительная линия 1894"/>
                        <wps:cNvCnPr/>
                        <wps:spPr>
                          <a:xfrm>
                            <a:off x="439420" y="684230"/>
                            <a:ext cx="0" cy="434340"/>
                          </a:xfrm>
                          <a:prstGeom prst="line">
                            <a:avLst/>
                          </a:prstGeom>
                          <a:noFill/>
                          <a:ln w="19050" cap="flat" cmpd="sng" algn="ctr">
                            <a:solidFill>
                              <a:sysClr val="windowText" lastClr="000000"/>
                            </a:solidFill>
                            <a:prstDash val="solid"/>
                          </a:ln>
                          <a:effectLst/>
                        </wps:spPr>
                        <wps:bodyPr/>
                      </wps:wsp>
                      <wps:wsp>
                        <wps:cNvPr id="1895" name="Прямая соединительная линия 1895"/>
                        <wps:cNvCnPr/>
                        <wps:spPr>
                          <a:xfrm>
                            <a:off x="1965325" y="684230"/>
                            <a:ext cx="0" cy="434340"/>
                          </a:xfrm>
                          <a:prstGeom prst="line">
                            <a:avLst/>
                          </a:prstGeom>
                          <a:noFill/>
                          <a:ln w="19050" cap="flat" cmpd="sng" algn="ctr">
                            <a:solidFill>
                              <a:sysClr val="windowText" lastClr="000000"/>
                            </a:solidFill>
                            <a:prstDash val="solid"/>
                          </a:ln>
                          <a:effectLst/>
                        </wps:spPr>
                        <wps:bodyPr/>
                      </wps:wsp>
                      <wps:wsp>
                        <wps:cNvPr id="1896" name="Поле 21"/>
                        <wps:cNvSpPr txBox="1"/>
                        <wps:spPr>
                          <a:xfrm>
                            <a:off x="1966583" y="508230"/>
                            <a:ext cx="274320" cy="323850"/>
                          </a:xfrm>
                          <a:prstGeom prst="rect">
                            <a:avLst/>
                          </a:prstGeom>
                          <a:noFill/>
                          <a:ln w="6350">
                            <a:noFill/>
                          </a:ln>
                          <a:effectLst/>
                        </wps:spPr>
                        <wps:txbx>
                          <w:txbxContent>
                            <w:p w:rsidR="00577C88" w:rsidRPr="009F0B6A" w:rsidRDefault="00577C88" w:rsidP="00BC5CA5">
                              <w:pPr>
                                <w:pStyle w:val="ab"/>
                                <w:spacing w:before="0" w:beforeAutospacing="0" w:after="0" w:afterAutospacing="0"/>
                                <w:jc w:val="both"/>
                              </w:pPr>
                              <w:r>
                                <w:rPr>
                                  <w:rFonts w:eastAsia="Times New Roman"/>
                                  <w:i/>
                                  <w:iCs/>
                                  <w:lang w:val="en-US"/>
                                </w:rPr>
                                <w:t>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97" name="Поле 21"/>
                        <wps:cNvSpPr txBox="1"/>
                        <wps:spPr>
                          <a:xfrm>
                            <a:off x="1959192" y="4298981"/>
                            <a:ext cx="274320" cy="32194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98" name="Прямоугольник 1898"/>
                        <wps:cNvSpPr/>
                        <wps:spPr>
                          <a:xfrm>
                            <a:off x="349058" y="576280"/>
                            <a:ext cx="90000" cy="648000"/>
                          </a:xfrm>
                          <a:prstGeom prst="rect">
                            <a:avLst/>
                          </a:prstGeom>
                          <a:pattFill prst="wdUpDiag">
                            <a:fgClr>
                              <a:sysClr val="windowText" lastClr="000000"/>
                            </a:fgClr>
                            <a:bgClr>
                              <a:sysClr val="window" lastClr="FFFFFF"/>
                            </a:bgClr>
                          </a:patt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9" name="Прямая соединительная линия 1899"/>
                        <wps:cNvCnPr/>
                        <wps:spPr>
                          <a:xfrm>
                            <a:off x="442595" y="576280"/>
                            <a:ext cx="0" cy="648000"/>
                          </a:xfrm>
                          <a:prstGeom prst="line">
                            <a:avLst/>
                          </a:prstGeom>
                          <a:noFill/>
                          <a:ln w="9525" cap="flat" cmpd="sng" algn="ctr">
                            <a:solidFill>
                              <a:sysClr val="windowText" lastClr="000000"/>
                            </a:solidFill>
                            <a:prstDash val="solid"/>
                          </a:ln>
                          <a:effectLst/>
                        </wps:spPr>
                        <wps:bodyPr/>
                      </wps:wsp>
                      <wps:wsp>
                        <wps:cNvPr id="1900" name="Поле 21"/>
                        <wps:cNvSpPr txBox="1"/>
                        <wps:spPr>
                          <a:xfrm>
                            <a:off x="1139731" y="437883"/>
                            <a:ext cx="350520"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3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01" name="Прямая соединительная линия 1901"/>
                        <wps:cNvCnPr/>
                        <wps:spPr>
                          <a:xfrm flipV="1">
                            <a:off x="442559" y="257959"/>
                            <a:ext cx="0" cy="3669878"/>
                          </a:xfrm>
                          <a:prstGeom prst="line">
                            <a:avLst/>
                          </a:prstGeom>
                          <a:noFill/>
                          <a:ln w="9525" cap="flat" cmpd="sng" algn="ctr">
                            <a:solidFill>
                              <a:sysClr val="windowText" lastClr="000000"/>
                            </a:solidFill>
                            <a:prstDash val="solid"/>
                          </a:ln>
                          <a:effectLst/>
                        </wps:spPr>
                        <wps:bodyPr/>
                      </wps:wsp>
                      <wps:wsp>
                        <wps:cNvPr id="1902" name="Прямая соединительная линия 1902"/>
                        <wps:cNvCnPr/>
                        <wps:spPr>
                          <a:xfrm flipV="1">
                            <a:off x="1180572" y="257950"/>
                            <a:ext cx="0" cy="3670028"/>
                          </a:xfrm>
                          <a:prstGeom prst="line">
                            <a:avLst/>
                          </a:prstGeom>
                          <a:noFill/>
                          <a:ln w="9525" cap="flat" cmpd="sng" algn="ctr">
                            <a:solidFill>
                              <a:sysClr val="windowText" lastClr="000000"/>
                            </a:solidFill>
                            <a:prstDash val="solid"/>
                          </a:ln>
                          <a:effectLst/>
                        </wps:spPr>
                        <wps:bodyPr/>
                      </wps:wsp>
                      <wps:wsp>
                        <wps:cNvPr id="1903" name="Прямая соединительная линия 1903"/>
                        <wps:cNvCnPr/>
                        <wps:spPr>
                          <a:xfrm flipV="1">
                            <a:off x="1964630" y="257878"/>
                            <a:ext cx="7266" cy="4100031"/>
                          </a:xfrm>
                          <a:prstGeom prst="line">
                            <a:avLst/>
                          </a:prstGeom>
                          <a:noFill/>
                          <a:ln w="9525" cap="flat" cmpd="sng" algn="ctr">
                            <a:solidFill>
                              <a:sysClr val="windowText" lastClr="000000"/>
                            </a:solidFill>
                            <a:prstDash val="solid"/>
                          </a:ln>
                          <a:effectLst/>
                        </wps:spPr>
                        <wps:bodyPr/>
                      </wps:wsp>
                      <wps:wsp>
                        <wps:cNvPr id="1904" name="Блок-схема: узел 1904"/>
                        <wps:cNvSpPr/>
                        <wps:spPr>
                          <a:xfrm>
                            <a:off x="1162685" y="892810"/>
                            <a:ext cx="36000" cy="36000"/>
                          </a:xfrm>
                          <a:prstGeom prst="flowChartConnector">
                            <a:avLst/>
                          </a:prstGeom>
                          <a:solidFill>
                            <a:sysClr val="windowText" lastClr="00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05" name="Блок-схема: узел 1905"/>
                        <wps:cNvSpPr/>
                        <wps:spPr>
                          <a:xfrm>
                            <a:off x="432435" y="900430"/>
                            <a:ext cx="35560" cy="35560"/>
                          </a:xfrm>
                          <a:prstGeom prst="flowChartConnector">
                            <a:avLst/>
                          </a:prstGeom>
                          <a:solidFill>
                            <a:sysClr val="windowText" lastClr="000000"/>
                          </a:solidFill>
                          <a:ln w="2540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06" name="Блок-схема: узел 1906"/>
                        <wps:cNvSpPr/>
                        <wps:spPr>
                          <a:xfrm>
                            <a:off x="1943735" y="882015"/>
                            <a:ext cx="36000" cy="36000"/>
                          </a:xfrm>
                          <a:prstGeom prst="flowChartConnector">
                            <a:avLst/>
                          </a:prstGeom>
                          <a:solidFill>
                            <a:sysClr val="windowText" lastClr="000000"/>
                          </a:solidFill>
                          <a:ln w="2540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07" name="Поле 21"/>
                        <wps:cNvSpPr txBox="1"/>
                        <wps:spPr>
                          <a:xfrm>
                            <a:off x="1726935" y="684649"/>
                            <a:ext cx="282575" cy="32321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08" name="Поле 21"/>
                        <wps:cNvSpPr txBox="1"/>
                        <wps:spPr>
                          <a:xfrm>
                            <a:off x="1105275" y="683999"/>
                            <a:ext cx="282575" cy="32258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09" name="Поле 21"/>
                        <wps:cNvSpPr txBox="1"/>
                        <wps:spPr>
                          <a:xfrm>
                            <a:off x="359018" y="680509"/>
                            <a:ext cx="291465" cy="32448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10" name="Прямая со стрелкой 1910"/>
                        <wps:cNvCnPr/>
                        <wps:spPr>
                          <a:xfrm>
                            <a:off x="1180671" y="323850"/>
                            <a:ext cx="799200"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911" name="Прямая со стрелкой 1911"/>
                        <wps:cNvCnPr/>
                        <wps:spPr>
                          <a:xfrm>
                            <a:off x="419658" y="323850"/>
                            <a:ext cx="799200"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912" name="Прямая соединительная линия 1912"/>
                        <wps:cNvCnPr/>
                        <wps:spPr>
                          <a:xfrm flipV="1">
                            <a:off x="1527264" y="581810"/>
                            <a:ext cx="0" cy="971549"/>
                          </a:xfrm>
                          <a:prstGeom prst="line">
                            <a:avLst/>
                          </a:prstGeom>
                          <a:noFill/>
                          <a:ln w="6350" cap="flat" cmpd="sng" algn="ctr">
                            <a:solidFill>
                              <a:sysClr val="windowText" lastClr="000000"/>
                            </a:solidFill>
                            <a:prstDash val="solid"/>
                          </a:ln>
                          <a:effectLst/>
                        </wps:spPr>
                        <wps:bodyPr/>
                      </wps:wsp>
                      <wps:wsp>
                        <wps:cNvPr id="1913" name="Прямая соединительная линия 1913"/>
                        <wps:cNvCnPr/>
                        <wps:spPr>
                          <a:xfrm flipV="1">
                            <a:off x="972104" y="582224"/>
                            <a:ext cx="0" cy="857897"/>
                          </a:xfrm>
                          <a:prstGeom prst="line">
                            <a:avLst/>
                          </a:prstGeom>
                          <a:noFill/>
                          <a:ln w="6350" cap="flat" cmpd="sng" algn="ctr">
                            <a:solidFill>
                              <a:sysClr val="windowText" lastClr="000000"/>
                            </a:solidFill>
                            <a:prstDash val="solid"/>
                          </a:ln>
                          <a:effectLst/>
                        </wps:spPr>
                        <wps:bodyPr/>
                      </wps:wsp>
                      <wps:wsp>
                        <wps:cNvPr id="1914" name="Прямая соединительная линия 1914"/>
                        <wps:cNvCnPr/>
                        <wps:spPr>
                          <a:xfrm flipV="1">
                            <a:off x="1965325" y="797710"/>
                            <a:ext cx="0" cy="2051049"/>
                          </a:xfrm>
                          <a:prstGeom prst="line">
                            <a:avLst/>
                          </a:prstGeom>
                          <a:noFill/>
                          <a:ln w="6350" cap="flat" cmpd="sng" algn="ctr">
                            <a:solidFill>
                              <a:sysClr val="windowText" lastClr="000000"/>
                            </a:solidFill>
                            <a:prstDash val="solid"/>
                          </a:ln>
                          <a:effectLst/>
                        </wps:spPr>
                        <wps:bodyPr/>
                      </wps:wsp>
                      <wps:wsp>
                        <wps:cNvPr id="1915" name="Прямая со стрелкой 1915"/>
                        <wps:cNvCnPr/>
                        <wps:spPr>
                          <a:xfrm>
                            <a:off x="1527264" y="1445409"/>
                            <a:ext cx="452471"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916" name="Поле 21"/>
                        <wps:cNvSpPr txBox="1"/>
                        <wps:spPr>
                          <a:xfrm>
                            <a:off x="1617191" y="1187185"/>
                            <a:ext cx="307975"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x</w:t>
                              </w:r>
                              <w:r w:rsidRPr="00166CD9">
                                <w:rPr>
                                  <w:rFonts w:eastAsia="Times New Roman"/>
                                  <w:i/>
                                  <w:iCs/>
                                  <w:vertAlign w:val="subscript"/>
                                  <w:lang w:val="en-US"/>
                                </w:rPr>
                                <w:t>1</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17" name="Прямая соединительная линия 1917"/>
                        <wps:cNvCnPr/>
                        <wps:spPr>
                          <a:xfrm>
                            <a:off x="1527264" y="1568973"/>
                            <a:ext cx="438061" cy="0"/>
                          </a:xfrm>
                          <a:prstGeom prst="line">
                            <a:avLst/>
                          </a:prstGeom>
                          <a:noFill/>
                          <a:ln w="19050" cap="flat" cmpd="sng" algn="ctr">
                            <a:solidFill>
                              <a:sysClr val="windowText" lastClr="000000"/>
                            </a:solidFill>
                            <a:prstDash val="solid"/>
                          </a:ln>
                          <a:effectLst/>
                        </wps:spPr>
                        <wps:bodyPr/>
                      </wps:wsp>
                      <wps:wsp>
                        <wps:cNvPr id="1918" name="Прямая соединительная линия 1918"/>
                        <wps:cNvCnPr/>
                        <wps:spPr>
                          <a:xfrm>
                            <a:off x="1527264" y="2003948"/>
                            <a:ext cx="445046" cy="0"/>
                          </a:xfrm>
                          <a:prstGeom prst="line">
                            <a:avLst/>
                          </a:prstGeom>
                          <a:noFill/>
                          <a:ln w="19050" cap="flat" cmpd="sng" algn="ctr">
                            <a:solidFill>
                              <a:sysClr val="windowText" lastClr="000000"/>
                            </a:solidFill>
                            <a:prstDash val="solid"/>
                          </a:ln>
                          <a:effectLst/>
                        </wps:spPr>
                        <wps:bodyPr/>
                      </wps:wsp>
                      <wps:wsp>
                        <wps:cNvPr id="1919" name="Прямая соединительная линия 1919"/>
                        <wps:cNvCnPr/>
                        <wps:spPr>
                          <a:xfrm>
                            <a:off x="1530308" y="1511880"/>
                            <a:ext cx="0" cy="576000"/>
                          </a:xfrm>
                          <a:prstGeom prst="line">
                            <a:avLst/>
                          </a:prstGeom>
                          <a:noFill/>
                          <a:ln w="9525" cap="flat" cmpd="sng" algn="ctr">
                            <a:solidFill>
                              <a:sysClr val="windowText" lastClr="000000"/>
                            </a:solidFill>
                            <a:prstDash val="solid"/>
                          </a:ln>
                          <a:effectLst/>
                        </wps:spPr>
                        <wps:bodyPr/>
                      </wps:wsp>
                      <wps:wsp>
                        <wps:cNvPr id="1920" name="Прямая соединительная линия 1920"/>
                        <wps:cNvCnPr/>
                        <wps:spPr>
                          <a:xfrm>
                            <a:off x="1965325" y="1568973"/>
                            <a:ext cx="0" cy="434340"/>
                          </a:xfrm>
                          <a:prstGeom prst="line">
                            <a:avLst/>
                          </a:prstGeom>
                          <a:noFill/>
                          <a:ln w="19050" cap="flat" cmpd="sng" algn="ctr">
                            <a:solidFill>
                              <a:sysClr val="windowText" lastClr="000000"/>
                            </a:solidFill>
                            <a:prstDash val="solid"/>
                          </a:ln>
                          <a:effectLst/>
                        </wps:spPr>
                        <wps:bodyPr/>
                      </wps:wsp>
                      <wps:wsp>
                        <wps:cNvPr id="1921" name="Поле 21"/>
                        <wps:cNvSpPr txBox="1"/>
                        <wps:spPr>
                          <a:xfrm>
                            <a:off x="1988205" y="1434287"/>
                            <a:ext cx="274320" cy="32321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22" name="Блок-схема: узел 1922"/>
                        <wps:cNvSpPr/>
                        <wps:spPr>
                          <a:xfrm>
                            <a:off x="1943735" y="1767093"/>
                            <a:ext cx="35560" cy="35560"/>
                          </a:xfrm>
                          <a:prstGeom prst="flowChartConnector">
                            <a:avLst/>
                          </a:prstGeom>
                          <a:solidFill>
                            <a:sysClr val="windowText" lastClr="000000"/>
                          </a:solidFill>
                          <a:ln w="2540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23" name="Поле 21"/>
                        <wps:cNvSpPr txBox="1"/>
                        <wps:spPr>
                          <a:xfrm>
                            <a:off x="1726935" y="1569055"/>
                            <a:ext cx="282575" cy="32258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24" name="Прямая соединительная линия 1924"/>
                        <wps:cNvCnPr/>
                        <wps:spPr>
                          <a:xfrm>
                            <a:off x="360045" y="900430"/>
                            <a:ext cx="1692000" cy="0"/>
                          </a:xfrm>
                          <a:prstGeom prst="line">
                            <a:avLst/>
                          </a:prstGeom>
                          <a:noFill/>
                          <a:ln w="9525" cap="flat" cmpd="sng" algn="ctr">
                            <a:solidFill>
                              <a:sysClr val="windowText" lastClr="000000"/>
                            </a:solidFill>
                            <a:prstDash val="lgDashDot"/>
                            <a:headEnd type="none" w="med" len="med"/>
                            <a:tailEnd type="none" w="med" len="med"/>
                          </a:ln>
                          <a:effectLst/>
                        </wps:spPr>
                        <wps:bodyPr/>
                      </wps:wsp>
                      <wps:wsp>
                        <wps:cNvPr id="1925" name="Поле 21"/>
                        <wps:cNvSpPr txBox="1"/>
                        <wps:spPr>
                          <a:xfrm>
                            <a:off x="2481481" y="647375"/>
                            <a:ext cx="257175" cy="32321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26" name="Прямая соединительная линия 1926"/>
                        <wps:cNvCnPr/>
                        <wps:spPr>
                          <a:xfrm>
                            <a:off x="413385" y="1794619"/>
                            <a:ext cx="1656000" cy="0"/>
                          </a:xfrm>
                          <a:prstGeom prst="line">
                            <a:avLst/>
                          </a:prstGeom>
                          <a:noFill/>
                          <a:ln w="9525" cap="flat" cmpd="sng" algn="ctr">
                            <a:solidFill>
                              <a:sysClr val="windowText" lastClr="000000"/>
                            </a:solidFill>
                            <a:prstDash val="lgDashDot"/>
                            <a:headEnd type="none" w="med" len="med"/>
                            <a:tailEnd type="none" w="med" len="med"/>
                          </a:ln>
                          <a:effectLst/>
                        </wps:spPr>
                        <wps:bodyPr/>
                      </wps:wsp>
                      <wps:wsp>
                        <wps:cNvPr id="1927" name="Поле 21"/>
                        <wps:cNvSpPr txBox="1"/>
                        <wps:spPr>
                          <a:xfrm>
                            <a:off x="1150351" y="1503631"/>
                            <a:ext cx="367030"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M</w:t>
                              </w:r>
                              <w:r w:rsidRPr="00281C1E">
                                <w:rPr>
                                  <w:rFonts w:eastAsia="Times New Roman"/>
                                  <w:i/>
                                  <w:iCs/>
                                  <w:vertAlign w:val="subscript"/>
                                  <w:lang w:val="en-US"/>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28" name="Поле 21"/>
                        <wps:cNvSpPr txBox="1"/>
                        <wps:spPr>
                          <a:xfrm>
                            <a:off x="2477810" y="1530913"/>
                            <a:ext cx="257175"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29" name="Прямая со стрелкой 1929"/>
                        <wps:cNvCnPr/>
                        <wps:spPr>
                          <a:xfrm>
                            <a:off x="972157" y="2430145"/>
                            <a:ext cx="1008000"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1930" name="Поле 21"/>
                        <wps:cNvSpPr txBox="1"/>
                        <wps:spPr>
                          <a:xfrm>
                            <a:off x="1295026" y="2157822"/>
                            <a:ext cx="307975"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x</w:t>
                              </w:r>
                              <w:r>
                                <w:rPr>
                                  <w:rFonts w:eastAsia="Times New Roman"/>
                                  <w:i/>
                                  <w:iCs/>
                                  <w:position w:val="-6"/>
                                  <w:vertAlign w:val="subscript"/>
                                  <w:lang w:val="en-US"/>
                                </w:rPr>
                                <w:t>2</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31" name="Прямая соединительная линия 1931"/>
                        <wps:cNvCnPr/>
                        <wps:spPr>
                          <a:xfrm>
                            <a:off x="972077" y="2653845"/>
                            <a:ext cx="992608" cy="0"/>
                          </a:xfrm>
                          <a:prstGeom prst="line">
                            <a:avLst/>
                          </a:prstGeom>
                          <a:noFill/>
                          <a:ln w="19050" cap="flat" cmpd="sng" algn="ctr">
                            <a:solidFill>
                              <a:sysClr val="windowText" lastClr="000000"/>
                            </a:solidFill>
                            <a:prstDash val="solid"/>
                          </a:ln>
                          <a:effectLst/>
                        </wps:spPr>
                        <wps:bodyPr/>
                      </wps:wsp>
                      <wps:wsp>
                        <wps:cNvPr id="1932" name="Прямая соединительная линия 1932"/>
                        <wps:cNvCnPr/>
                        <wps:spPr>
                          <a:xfrm>
                            <a:off x="972158" y="3088802"/>
                            <a:ext cx="999512" cy="0"/>
                          </a:xfrm>
                          <a:prstGeom prst="line">
                            <a:avLst/>
                          </a:prstGeom>
                          <a:noFill/>
                          <a:ln w="19050" cap="flat" cmpd="sng" algn="ctr">
                            <a:solidFill>
                              <a:sysClr val="windowText" lastClr="000000"/>
                            </a:solidFill>
                            <a:prstDash val="solid"/>
                          </a:ln>
                          <a:effectLst/>
                        </wps:spPr>
                        <wps:bodyPr/>
                      </wps:wsp>
                      <wps:wsp>
                        <wps:cNvPr id="1933" name="Прямая соединительная линия 1933"/>
                        <wps:cNvCnPr/>
                        <wps:spPr>
                          <a:xfrm>
                            <a:off x="972104" y="2418360"/>
                            <a:ext cx="0" cy="755529"/>
                          </a:xfrm>
                          <a:prstGeom prst="line">
                            <a:avLst/>
                          </a:prstGeom>
                          <a:noFill/>
                          <a:ln w="9525" cap="flat" cmpd="sng" algn="ctr">
                            <a:solidFill>
                              <a:sysClr val="windowText" lastClr="000000"/>
                            </a:solidFill>
                            <a:prstDash val="solid"/>
                          </a:ln>
                          <a:effectLst/>
                        </wps:spPr>
                        <wps:bodyPr/>
                      </wps:wsp>
                      <wps:wsp>
                        <wps:cNvPr id="1934" name="Прямая соединительная линия 1934"/>
                        <wps:cNvCnPr/>
                        <wps:spPr>
                          <a:xfrm>
                            <a:off x="1965374" y="2653945"/>
                            <a:ext cx="0" cy="434340"/>
                          </a:xfrm>
                          <a:prstGeom prst="line">
                            <a:avLst/>
                          </a:prstGeom>
                          <a:noFill/>
                          <a:ln w="19050" cap="flat" cmpd="sng" algn="ctr">
                            <a:solidFill>
                              <a:sysClr val="windowText" lastClr="000000"/>
                            </a:solidFill>
                            <a:prstDash val="solid"/>
                          </a:ln>
                          <a:effectLst/>
                        </wps:spPr>
                        <wps:bodyPr/>
                      </wps:wsp>
                      <wps:wsp>
                        <wps:cNvPr id="1935" name="Поле 21"/>
                        <wps:cNvSpPr txBox="1"/>
                        <wps:spPr>
                          <a:xfrm>
                            <a:off x="1959938" y="2421522"/>
                            <a:ext cx="274320"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36" name="Блок-схема: узел 1936"/>
                        <wps:cNvSpPr/>
                        <wps:spPr>
                          <a:xfrm>
                            <a:off x="1943784" y="2852065"/>
                            <a:ext cx="35560" cy="35560"/>
                          </a:xfrm>
                          <a:prstGeom prst="flowChartConnector">
                            <a:avLst/>
                          </a:prstGeom>
                          <a:solidFill>
                            <a:sysClr val="windowText" lastClr="000000"/>
                          </a:solidFill>
                          <a:ln w="2540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37" name="Поле 21"/>
                        <wps:cNvSpPr txBox="1"/>
                        <wps:spPr>
                          <a:xfrm>
                            <a:off x="1726984" y="2653208"/>
                            <a:ext cx="282575" cy="32321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38" name="Прямая соединительная линия 1938"/>
                        <wps:cNvCnPr/>
                        <wps:spPr>
                          <a:xfrm>
                            <a:off x="413434" y="2880005"/>
                            <a:ext cx="1656000" cy="0"/>
                          </a:xfrm>
                          <a:prstGeom prst="line">
                            <a:avLst/>
                          </a:prstGeom>
                          <a:noFill/>
                          <a:ln w="9525" cap="flat" cmpd="sng" algn="ctr">
                            <a:solidFill>
                              <a:sysClr val="windowText" lastClr="000000"/>
                            </a:solidFill>
                            <a:prstDash val="lgDashDot"/>
                            <a:headEnd type="none" w="med" len="med"/>
                            <a:tailEnd type="none" w="med" len="med"/>
                          </a:ln>
                          <a:effectLst/>
                        </wps:spPr>
                        <wps:bodyPr/>
                      </wps:wsp>
                      <wps:wsp>
                        <wps:cNvPr id="1939" name="Поле 21"/>
                        <wps:cNvSpPr txBox="1"/>
                        <wps:spPr>
                          <a:xfrm>
                            <a:off x="584027" y="2560871"/>
                            <a:ext cx="367030"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M</w:t>
                              </w:r>
                              <w:r>
                                <w:rPr>
                                  <w:rFonts w:eastAsia="Times New Roman"/>
                                  <w:i/>
                                  <w:iCs/>
                                  <w:position w:val="-6"/>
                                  <w:vertAlign w:val="subscript"/>
                                  <w:lang w:val="en-US"/>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40" name="Поле 21"/>
                        <wps:cNvSpPr txBox="1"/>
                        <wps:spPr>
                          <a:xfrm>
                            <a:off x="2477720" y="2614619"/>
                            <a:ext cx="257175" cy="32321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41" name="Поле 21"/>
                        <wps:cNvSpPr txBox="1"/>
                        <wps:spPr>
                          <a:xfrm>
                            <a:off x="1126880" y="2402268"/>
                            <a:ext cx="350520" cy="32321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3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42" name="Блок-схема: узел 1942"/>
                        <wps:cNvSpPr/>
                        <wps:spPr>
                          <a:xfrm>
                            <a:off x="1162685" y="2858294"/>
                            <a:ext cx="36000" cy="36000"/>
                          </a:xfrm>
                          <a:prstGeom prst="flowChartConnector">
                            <a:avLst/>
                          </a:prstGeom>
                          <a:solidFill>
                            <a:sysClr val="windowText" lastClr="000000"/>
                          </a:solidFill>
                          <a:ln w="2540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43" name="Поле 21"/>
                        <wps:cNvSpPr txBox="1"/>
                        <wps:spPr>
                          <a:xfrm>
                            <a:off x="1145982" y="2651476"/>
                            <a:ext cx="282575" cy="32258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44" name="Поле 1944"/>
                        <wps:cNvSpPr txBox="1"/>
                        <wps:spPr>
                          <a:xfrm>
                            <a:off x="815742" y="3403811"/>
                            <a:ext cx="790575" cy="252095"/>
                          </a:xfrm>
                          <a:prstGeom prst="rect">
                            <a:avLst/>
                          </a:prstGeom>
                          <a:solidFill>
                            <a:sysClr val="window" lastClr="FFFFFF"/>
                          </a:solidFill>
                          <a:ln w="6350">
                            <a:noFill/>
                          </a:ln>
                          <a:effectLst/>
                        </wps:spPr>
                        <wps:txbx>
                          <w:txbxContent>
                            <w:p w:rsidR="00577C88" w:rsidRPr="001C4FBD" w:rsidRDefault="00577C88" w:rsidP="00BC5CA5">
                              <w:pPr>
                                <w:ind w:firstLine="0"/>
                                <w:rPr>
                                  <w:i/>
                                  <w:lang w:val="en-US"/>
                                </w:rPr>
                              </w:pPr>
                              <w:r w:rsidRPr="001C4FBD">
                                <w:rPr>
                                  <w:i/>
                                </w:rPr>
                                <w:t xml:space="preserve">Эпюра </w:t>
                              </w:r>
                              <w:r>
                                <w:rPr>
                                  <w:i/>
                                  <w:lang w:val="en-US"/>
                                </w:rP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945" name="Поле 21"/>
                        <wps:cNvSpPr txBox="1"/>
                        <wps:spPr>
                          <a:xfrm>
                            <a:off x="717039" y="71683"/>
                            <a:ext cx="231775"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l</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46" name="Поле 21"/>
                        <wps:cNvSpPr txBox="1"/>
                        <wps:spPr>
                          <a:xfrm>
                            <a:off x="1429142" y="71683"/>
                            <a:ext cx="231775" cy="32004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l</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47" name="Прямая соединительная линия 1947"/>
                        <wps:cNvCnPr/>
                        <wps:spPr>
                          <a:xfrm>
                            <a:off x="467565" y="4242562"/>
                            <a:ext cx="2200016" cy="0"/>
                          </a:xfrm>
                          <a:prstGeom prst="line">
                            <a:avLst/>
                          </a:prstGeom>
                          <a:noFill/>
                          <a:ln w="6350" cap="flat" cmpd="sng" algn="ctr">
                            <a:solidFill>
                              <a:sysClr val="windowText" lastClr="000000"/>
                            </a:solidFill>
                            <a:prstDash val="solid"/>
                            <a:headEnd type="none" w="med" len="med"/>
                            <a:tailEnd type="none" w="med" len="med"/>
                          </a:ln>
                          <a:effectLst/>
                        </wps:spPr>
                        <wps:bodyPr/>
                      </wps:wsp>
                      <wps:wsp>
                        <wps:cNvPr id="1948" name="Прямоугольник 1948"/>
                        <wps:cNvSpPr/>
                        <wps:spPr>
                          <a:xfrm>
                            <a:off x="1180639" y="4249958"/>
                            <a:ext cx="783991" cy="215902"/>
                          </a:xfrm>
                          <a:prstGeom prst="rect">
                            <a:avLst/>
                          </a:prstGeom>
                          <a:pattFill prst="ltVert">
                            <a:fgClr>
                              <a:sysClr val="windowText" lastClr="000000"/>
                            </a:fgClr>
                            <a:bgClr>
                              <a:sysClr val="window" lastClr="FFFFFF"/>
                            </a:bgClr>
                          </a:patt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9" name="Поле 21"/>
                        <wps:cNvSpPr txBox="1"/>
                        <wps:spPr>
                          <a:xfrm>
                            <a:off x="109551" y="3660188"/>
                            <a:ext cx="350520" cy="32194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2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50" name="Овал 1950"/>
                        <wps:cNvSpPr/>
                        <wps:spPr>
                          <a:xfrm>
                            <a:off x="1462860" y="4290075"/>
                            <a:ext cx="144000" cy="144000"/>
                          </a:xfrm>
                          <a:prstGeom prst="ellipse">
                            <a:avLst/>
                          </a:prstGeom>
                          <a:solidFill>
                            <a:sysClr val="window" lastClr="FFFFFF"/>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1" name="Поле 21"/>
                        <wps:cNvSpPr txBox="1"/>
                        <wps:spPr>
                          <a:xfrm>
                            <a:off x="1388215" y="4197662"/>
                            <a:ext cx="273050"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sym w:font="Symbol" w:char="F02D"/>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52" name="Овал 1952"/>
                        <wps:cNvSpPr/>
                        <wps:spPr>
                          <a:xfrm>
                            <a:off x="748781" y="3947799"/>
                            <a:ext cx="143510" cy="143510"/>
                          </a:xfrm>
                          <a:prstGeom prst="ellipse">
                            <a:avLst/>
                          </a:prstGeom>
                          <a:solidFill>
                            <a:sysClr val="window" lastClr="FFFFFF"/>
                          </a:solidFill>
                          <a:ln w="9525"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53" name="Поле 21"/>
                        <wps:cNvSpPr txBox="1"/>
                        <wps:spPr>
                          <a:xfrm>
                            <a:off x="673034" y="3873790"/>
                            <a:ext cx="292100"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54" name="Поле 21"/>
                        <wps:cNvSpPr txBox="1"/>
                        <wps:spPr>
                          <a:xfrm>
                            <a:off x="2927114" y="762941"/>
                            <a:ext cx="266065" cy="31940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rPr>
                                <w:t>а</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55" name="Поле 21"/>
                        <wps:cNvSpPr txBox="1"/>
                        <wps:spPr>
                          <a:xfrm>
                            <a:off x="2932332" y="1618028"/>
                            <a:ext cx="266065" cy="31877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rPr>
                                <w:t>б</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56" name="Поле 21"/>
                        <wps:cNvSpPr txBox="1"/>
                        <wps:spPr>
                          <a:xfrm>
                            <a:off x="2922795" y="2701264"/>
                            <a:ext cx="255905" cy="31877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rPr>
                                <w:t>в</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57" name="Поле 21"/>
                        <wps:cNvSpPr txBox="1"/>
                        <wps:spPr>
                          <a:xfrm>
                            <a:off x="2931536" y="3810899"/>
                            <a:ext cx="248920" cy="317500"/>
                          </a:xfrm>
                          <a:prstGeom prst="rect">
                            <a:avLst/>
                          </a:prstGeom>
                          <a:noFill/>
                          <a:ln w="6350">
                            <a:noFill/>
                          </a:ln>
                          <a:effectLst/>
                        </wps:spPr>
                        <wps:txbx>
                          <w:txbxContent>
                            <w:p w:rsidR="00577C88" w:rsidRPr="00AF74FE" w:rsidRDefault="00577C88" w:rsidP="00BC5CA5">
                              <w:pPr>
                                <w:pStyle w:val="ab"/>
                                <w:spacing w:before="0" w:beforeAutospacing="0" w:after="0" w:afterAutospacing="0"/>
                                <w:jc w:val="both"/>
                                <w:rPr>
                                  <w:lang w:val="en-US"/>
                                </w:rPr>
                              </w:pPr>
                              <w:r>
                                <w:rPr>
                                  <w:rFonts w:eastAsia="Times New Roman"/>
                                  <w:i/>
                                  <w:iCs/>
                                </w:rPr>
                                <w:t>г</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58" name="Прямая соединительная линия 1958"/>
                        <wps:cNvCnPr/>
                        <wps:spPr>
                          <a:xfrm>
                            <a:off x="1979288" y="2880023"/>
                            <a:ext cx="724166" cy="0"/>
                          </a:xfrm>
                          <a:prstGeom prst="line">
                            <a:avLst/>
                          </a:prstGeom>
                          <a:noFill/>
                          <a:ln w="9525" cap="flat" cmpd="sng" algn="ctr">
                            <a:solidFill>
                              <a:sysClr val="windowText" lastClr="000000"/>
                            </a:solidFill>
                            <a:prstDash val="solid"/>
                            <a:tailEnd type="stealth" w="sm" len="lg"/>
                          </a:ln>
                          <a:effectLst/>
                        </wps:spPr>
                        <wps:bodyPr/>
                      </wps:wsp>
                      <wps:wsp>
                        <wps:cNvPr id="1959" name="Прямая соединительная линия 1959"/>
                        <wps:cNvCnPr/>
                        <wps:spPr>
                          <a:xfrm>
                            <a:off x="1993720" y="1794640"/>
                            <a:ext cx="723900" cy="0"/>
                          </a:xfrm>
                          <a:prstGeom prst="line">
                            <a:avLst/>
                          </a:prstGeom>
                          <a:noFill/>
                          <a:ln w="9525" cap="flat" cmpd="sng" algn="ctr">
                            <a:solidFill>
                              <a:sysClr val="windowText" lastClr="000000"/>
                            </a:solidFill>
                            <a:prstDash val="solid"/>
                            <a:tailEnd type="stealth" w="sm" len="lg"/>
                          </a:ln>
                          <a:effectLst/>
                        </wps:spPr>
                        <wps:bodyPr/>
                      </wps:wsp>
                      <wps:wsp>
                        <wps:cNvPr id="1960" name="Прямая соединительная линия 1960"/>
                        <wps:cNvCnPr/>
                        <wps:spPr>
                          <a:xfrm>
                            <a:off x="1943796" y="900547"/>
                            <a:ext cx="723900" cy="0"/>
                          </a:xfrm>
                          <a:prstGeom prst="line">
                            <a:avLst/>
                          </a:prstGeom>
                          <a:noFill/>
                          <a:ln w="9525" cap="flat" cmpd="sng" algn="ctr">
                            <a:solidFill>
                              <a:sysClr val="windowText" lastClr="000000"/>
                            </a:solidFill>
                            <a:prstDash val="solid"/>
                            <a:tailEnd type="stealth" w="sm" len="lg"/>
                          </a:ln>
                          <a:effectLst/>
                        </wps:spPr>
                        <wps:bodyPr/>
                      </wps:wsp>
                      <wps:wsp>
                        <wps:cNvPr id="1961" name="Дуга 1961"/>
                        <wps:cNvSpPr/>
                        <wps:spPr>
                          <a:xfrm>
                            <a:off x="1522715" y="608354"/>
                            <a:ext cx="611505" cy="611505"/>
                          </a:xfrm>
                          <a:prstGeom prst="arc">
                            <a:avLst>
                              <a:gd name="adj1" fmla="val 16262646"/>
                              <a:gd name="adj2" fmla="val 5279503"/>
                            </a:avLst>
                          </a:prstGeom>
                          <a:noFill/>
                          <a:ln w="9525" cap="flat" cmpd="sng" algn="ctr">
                            <a:solidFill>
                              <a:sysClr val="windowText" lastClr="000000"/>
                            </a:solidFill>
                            <a:prstDash val="solid"/>
                            <a:tail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62" name="Дуга 1962"/>
                        <wps:cNvSpPr/>
                        <wps:spPr>
                          <a:xfrm>
                            <a:off x="777931" y="632677"/>
                            <a:ext cx="610870" cy="610870"/>
                          </a:xfrm>
                          <a:prstGeom prst="arc">
                            <a:avLst>
                              <a:gd name="adj1" fmla="val 16262646"/>
                              <a:gd name="adj2" fmla="val 5279503"/>
                            </a:avLst>
                          </a:prstGeom>
                          <a:noFill/>
                          <a:ln w="9525" cap="flat" cmpd="sng" algn="ctr">
                            <a:solidFill>
                              <a:sysClr val="windowText" lastClr="000000"/>
                            </a:solidFill>
                            <a:prstDash val="solid"/>
                            <a:headEnd type="stealth" w="sm" len="lg"/>
                            <a:tailEnd type="none"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63" name="Дуга 1963"/>
                        <wps:cNvSpPr/>
                        <wps:spPr>
                          <a:xfrm>
                            <a:off x="1518216" y="1491418"/>
                            <a:ext cx="610870" cy="610870"/>
                          </a:xfrm>
                          <a:prstGeom prst="arc">
                            <a:avLst>
                              <a:gd name="adj1" fmla="val 16262646"/>
                              <a:gd name="adj2" fmla="val 5279503"/>
                            </a:avLst>
                          </a:prstGeom>
                          <a:noFill/>
                          <a:ln w="9525" cap="flat" cmpd="sng" algn="ctr">
                            <a:solidFill>
                              <a:sysClr val="windowText" lastClr="000000"/>
                            </a:solidFill>
                            <a:prstDash val="solid"/>
                            <a:tail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64" name="Дуга 1964"/>
                        <wps:cNvSpPr/>
                        <wps:spPr>
                          <a:xfrm>
                            <a:off x="1048797" y="1504776"/>
                            <a:ext cx="610235" cy="610235"/>
                          </a:xfrm>
                          <a:prstGeom prst="arc">
                            <a:avLst>
                              <a:gd name="adj1" fmla="val 16262646"/>
                              <a:gd name="adj2" fmla="val 5279503"/>
                            </a:avLst>
                          </a:prstGeom>
                          <a:noFill/>
                          <a:ln w="9525" cap="flat" cmpd="sng" algn="ctr">
                            <a:solidFill>
                              <a:sysClr val="windowText" lastClr="000000"/>
                            </a:solidFill>
                            <a:prstDash val="solid"/>
                            <a:headEnd type="stealth" w="sm" len="lg"/>
                            <a:tailEnd type="none"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65" name="Дуга 1965"/>
                        <wps:cNvSpPr/>
                        <wps:spPr>
                          <a:xfrm>
                            <a:off x="1513198" y="2578004"/>
                            <a:ext cx="610235" cy="610235"/>
                          </a:xfrm>
                          <a:prstGeom prst="arc">
                            <a:avLst>
                              <a:gd name="adj1" fmla="val 16262646"/>
                              <a:gd name="adj2" fmla="val 5279503"/>
                            </a:avLst>
                          </a:prstGeom>
                          <a:noFill/>
                          <a:ln w="9525" cap="flat" cmpd="sng" algn="ctr">
                            <a:solidFill>
                              <a:sysClr val="windowText" lastClr="000000"/>
                            </a:solidFill>
                            <a:prstDash val="solid"/>
                            <a:tail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66" name="Дуга 1966"/>
                        <wps:cNvSpPr/>
                        <wps:spPr>
                          <a:xfrm>
                            <a:off x="790193" y="2584481"/>
                            <a:ext cx="610235" cy="610235"/>
                          </a:xfrm>
                          <a:prstGeom prst="arc">
                            <a:avLst>
                              <a:gd name="adj1" fmla="val 16262646"/>
                              <a:gd name="adj2" fmla="val 5279503"/>
                            </a:avLst>
                          </a:prstGeom>
                          <a:noFill/>
                          <a:ln w="9525" cap="flat" cmpd="sng" algn="ctr">
                            <a:solidFill>
                              <a:sysClr val="windowText" lastClr="000000"/>
                            </a:solidFill>
                            <a:prstDash val="solid"/>
                            <a:headEnd type="stealth" w="sm" len="lg"/>
                            <a:tailEnd type="none"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67" name="Дуга 1967"/>
                        <wps:cNvSpPr/>
                        <wps:spPr>
                          <a:xfrm>
                            <a:off x="537257" y="2593288"/>
                            <a:ext cx="609600" cy="609600"/>
                          </a:xfrm>
                          <a:prstGeom prst="arc">
                            <a:avLst>
                              <a:gd name="adj1" fmla="val 16262646"/>
                              <a:gd name="adj2" fmla="val 5279503"/>
                            </a:avLst>
                          </a:prstGeom>
                          <a:noFill/>
                          <a:ln w="9525" cap="flat" cmpd="sng" algn="ctr">
                            <a:solidFill>
                              <a:sysClr val="windowText" lastClr="000000"/>
                            </a:solidFill>
                            <a:prstDash val="solid"/>
                            <a:tail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Полотно 1970" o:spid="_x0000_s2399" editas="canvas" style="width:271.85pt;height:373.65pt;mso-position-horizontal-relative:char;mso-position-vertical-relative:line" coordsize="34524,474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LNWWBIAADnUAAAOAAAAZHJzL2Uyb0RvYy54bWzsXduO29YVfS/QfyD0npiHdw4yDtxxXBQI&#10;kgBxkmdaojQqKFElaY/dpyRF3wIEBfrc/ILRNGjqJP4GzR917XMODy8zGlGiRsNJziQYUyPxInJf&#10;1157n/fef7lIjBdxls/T5emIvWuOjHg5Tifz5ex09NnTJ+8EIyMvouUkStJlfDp6Feej9x/+/nfv&#10;XaxOYis9T5NJnBk4yDI/uVidjs6LYnXy4EE+Po8XUf5uuoqXeHOaZouowMts9mCSRRc4+iJ5YJmm&#10;9+AizSarLB3HeY6/PhZvjh7y40+n8bj4eDrN48JITke4toL/zvjvZ/T7wcP3opNZFq3O52N5GdEe&#10;V7GI5kucVB3qcVRExvNsfuVQi/k4S/N0Wrw7ThcP0ul0Po75d8C3YWbr25xFyxdRzr/MGHenvEBs&#10;HfC4z2a4BzjkyQUeRsy38SjylXooeb+TfXoerWL+HfKT8UcvPsmM+QSSEoRsZCyjBWRi/d3ll5ff&#10;rn9ev7382/r79dv1T5ffrH9Z/7h+Y/CPyWvCzp+uPsnkqxybdMNfTrMF/Ytbabw8HTmO5YbuyHh1&#10;OrIDFjDfF484flkYY7zv24FpQhDG+IBjOXhB7z+ojrPK8uKPcbowaON0lEGC+IONXnyYF+Kj5Ufo&#10;tKuoKJ7Mk0R+PCk+jzOxw3R2lvArzF/l2DJeRBBBSO4kvXiKqxkZSZQXeANSyH/kdajdnm3ev7bv&#10;E/4j95W74NuUl0WXmCyNC9xwy+ffO4KSTZMI5x8vVngQ+XI2MqJkBu0dFxn/qnmazCf0pWjv3a6+&#10;sSvdp8dRfi6+On9LXmiypEPHXD/lbb1Y5SfimdJW8fLZSy4nrs0fIP3tWTp5BenJUqHE+Wr8ZI4z&#10;fIjb+EmUQWvxWGGJ8O55mv11ZFxAq/H9/vI8ymLcsT8tIcghcxwyA/yF4/oWXmT1d57V31k+X5yl&#10;eGqQVJyNb9Lni6TcnGbp4gsYoEd0VrwVLcc4t7iT8sVZIawNTNg4fvSIfwyqjwf04fJTUmTG7znd&#10;q6cvv4iylZSkAjLyUVoqT3TSkj/xWbqLy/TR8yKdzrlwVvcJQk0voMik3cfRaOuKRr++/Na4/Aoq&#10;/cP6P1BoKPXl19gWCk5vrn+Sf/6WdN0i+aCrha6fLbfqum05ttB1L3AsW1rzUtWZa1tBiKdCur5F&#10;zZP5kmzUldtMlkDcZNIHXJxSp9B06dD3Q52E6pD1OrpM2H1lwt5RJkKHlBqPnDEWWqZLu8PWSPuv&#10;hYL7TRKDOxQKp69QOPsKxXWGQpoIx8Z/2k5wq3t8OwE73ooGd/QdXNE7+w4WenAPm52HlgkKr+/Y&#10;THiVTFBWsP7BsFhN8SkbMIqXf0gR16u/b8gL8Lw9N4AzgmNwzeBKsGD5jk1+g2IF27IDOHdyl3vn&#10;Bcu0FTB4Ng7ZCCVw8F3i4KD85vvFwUuk30eOgpFjiID4txQD+4eUWTdECMNl1rHCIAy4lFfBTFNo&#10;WehwGzgkoQ210N6HxA0gXcv5XgvFKBPUCYqxHeRIODJZXN+zglZ6FhLqIQyuRzhMT4NbIh4yfb6Y&#10;fLZ6PI9m3OQqTGU3MEPtdmAoxnKdrlBMzY30QFO6eoyPAZ9MkxRoUSq3RgZhKdf9XSMtZQZ1F1l1&#10;eEVhd4yWlWHuhrRUqOp1qryDGu8MtIQuRekaZ5EFjhIQlIlOiabDmFYS0TtWZnbo2wA9Ybkd2w8Q&#10;NjcwFESy7qBjZZHFV8nLrpixjpWPgReH5tUK0E5WjA4Awbw55zemyXz1eQmz16pELmwoBNxy/RCb&#10;DQEv80DPCwOfBz2bY2pt0G6lPBiaPYsJdID9hIOxwERlqJKOVuCqpAMFNUtLR4a7fGy4MDR7lhXo&#10;AHtKR+g5HkpN0nZI+1Dl5L7lAbbi5WWGpAZulO7PRhxJm49bMh9VieEfQA7frt+8c/nV5d9Re/x5&#10;/frEANHgv1SHNFho1msJBClKudgEJDLP8gIBHKNgGbCWdbA9ldaKzRsfP2VbZ+dRVpylyyWoBqmo&#10;wLcwg7IKyUvoByjMC0bADmnooU6sc1jNFpD8H2BDKmPZpqH10s52DQWQX9ICkBY5bVqA7bpe6cL5&#10;plbQiu3TQ0Eryo6jwvKuwJOm7BC16S7iqKrEtk0JvVrAtF0JUYywfUnOCQJwG1s8DO0mm7S/hoc9&#10;jBaq/EdrYY24OUDiXGgesmiIBCSsWHGe08I2rACIByGqotBtCcXcnKBsI8DWKhQirOxb6HZUZraf&#10;3Grw7jjgXa1m2B9wBqBMQgmZ9AI7DG+UWcsVpcQhyazKIbXM4rGQ/xqkna2VzfrKrO0CfhbVbQ94&#10;odkWWTDNPWVmHQeIwY15xvHNrEqqtMgOWGQBL7WpGWWNBMT6y68vvyQYa/0G4vw/gFkCjbq5IkIk&#10;NFkHIajb80Wlr2K91cDMEAxqmSxv4WfkRRbNZ+cVkCX6GjYgWVeihsGUeaOT8ziafLCcGMWrFZqT&#10;8iKOkuIc7STYXoBBF6NTJpmRNkcnRTRPOn0UEraV6yf0kKwEPb8jNm6EbHMh7lohU/l9N/IAcW2F&#10;pdQyNhGC8xuUsb71PKby2c1Sd22xlyG2tDzUAxBdutQT2ELspX0LfeaKZGlzYLlztYYnQ5q9Urbn&#10;bmKvsL7lPBwAhvNmv3etcIS+xVABErJhWRYP5CsHKGUjcP0g5I2IWjaO7pyqSl7ZJ1xGQAh9tncV&#10;IhDfUzbqPSJ+6PsbDAd6zCBCPP7X0nF06aiqSG3puDZ0UVnPZidSj49rrgOdw+DtttI8x7Ucip87&#10;tJjqAPmmWHrgAXJVJvmuL3DAPOYjUeMuB/mXzwQ0UPkc24SxUdDBAFuRHFUK0tAB5HaoaBerVRXk&#10;gI0dHacavbC7sXQ9BEwt3rCD2RteN2O5c6ANHo/ux68NwtkYaddg+/2Eot4EtH1GQz35ApRkhw7f&#10;v7J28KomDEoXD6qF4nZG8aDJcCPI2DHE5mHRzelXI6yyTdsUkBBz4QTbvWEy7UKvyda+sJ2FYjBI&#10;47BDHmrwaPUE7uY9cICtKXldJmoN+ew67yFlQk9puLvBHSHa75VQ9I6DQ+IFiaIvw1O1Ah5uVJ6h&#10;2d1sD5CpoOIjHQcPOA62KuR5C8cNn6xM1m4cN+Z7vhm2Al5NNb11kpuKRvdTQT0dTqDmqDbe8rzH&#10;0Kph/L19R43khmABuV+LXtpkuQ2RMaQi5v0EV7PcjsJyQz1IBTx7pcuioNQ5MyJaNKa4UDnqut4F&#10;5hEfQ0bCWwgZ9y4xSmY0LPRxWpATbtMwhLyDg7GIJ5KEQVv8k00WxuZPDjzhqlUy+tpHDLZl+J/L&#10;kef4NuBkfqfKKYigALMaxDy80FqM3yK10eZxyKF1rS6yn3lUpYROELPDbNRDROnEDx0PwFVDrpmH&#10;3i5tHwVJ7ddmH2vljL72kTHXtF1Zg8OmJ9q0K+zBRjZHTd6DHQeIi4fkawM58M4ezIdQ8WNfoQXT&#10;wCfyGgWHGGNshoL0VAlty6sPb4alq/AV7dWH7NU3l4Ou49RYKpXt5MOJcefClkOK0adtMjG0spJi&#10;TM2olmjYkuNoTs395dSQey0LTH1NI7NC17QQjJJQQboCgeRWQjV4To2rCKzaNA7YNNJUvFJo90p4&#10;RKDZGQ+CsTSxhA2XawwsD9rGEv05HhXSO/APd8aDNKWmubbUJkqNXdWX2hTUbuwJHEDG8t0dqCBP&#10;gEQB7gTfvbJ1aJ910SyhZeIOC+V2rdixn51Q/qCzTMg2BsthAWDkJjAiU1nfdV0RrsHGlitnEX+x&#10;tuLVznZCE2oaS9BtNBN9Swl2hz6GNqHGx0kpJoLvkNPhKzshZUITau7SThwQ9GeYYxrawjFYDsLg&#10;dhDcItQMEB9QEq6D4CEHwRXqv4VQY9fh/Y6EmkCarAAzpjFBoYHva0LNbRNqBJFif1xZE2qORqjB&#10;ypgqF+0NoBChptQ8WhkLSWVD85qEmgGSMV1larTvGLLvqBVE9kuMFOOvU2KEijECXBEEI1U2r6wH&#10;qSvGv1pGjV2rY/Q1kG7gmJYE4sAxQNtm0z4Ov2Csyer3YA3lkFanLgHmvjJLBWO+wjVHADCPrE2X&#10;aRWMkTKSUG+Gho4+pAxjgyQyqp36gJ06Bj4fTGgZw3h99AOK+rBp4VXL0jZXHxqg0Kp6uBbaIQtt&#10;VbbZgmI49fpMBxSjtkKEFbiBFXJYqwJe9ezr20YxRPlDoxit6YtDnMmKcc8H9B2OGwbQa1HyYI7P&#10;QYFK85ooxgDbgjAeQwc8Lz7MB07rdGq1PBmlY8EDVb0AMkFuwui4NnkAxhJ8DEmt7Zh2gHGcDezN&#10;R39b2a1hARUPe4bpjbUGri6Ji/aaKC/Okux09IT/0NXAkTd2O8ysd0951q6h0nVL0XZfolZ3zR2l&#10;a4462A6VxKJRCVNjuHL4DMPhm6ph2cwvVaMaLjugDNZTPI6uEt5cC0dL7HEktipp9h/w5liYOSns&#10;+VaRRbvnFo7z0UEXjMrVMcg9iEFq5b+9KimOQoS7VVI836UVDRClOKCXuMJ312Jr6kxm0KPb4KIO&#10;Zo7yb68vGQPblDOXcvYWy2d+T3Hv5TfrX9Y/rt9g5QEx100Sm7uAJJgFKP06xAmU1RbM59M6MMAV&#10;SZqA8cnlfPf37KuoKGjpTIPojpjgX3weZ8WI+HLTGWJd2rgaCj9Fw3QtHIaA40eGw2q3Z5v3r+3b&#10;CKXlLoSOycui84uYmllYVxjfO1qdjqZJhPOPF6sJFh9YzkZGlMyw/MC4EMuENiLy3a6+sSvdEuq9&#10;N15ECU6UJvOJ/JIdFy3YvsB6v7hds0qOxirBIGul7n0LUAypquyytT0Py+W0dNxuQPmwIT0T2yur&#10;ivRdi0zwz/bHEXX0fpTonSa/ynzzX+t/r1/zdZ2rERISjpFBbQ5khqxtSX8vl8JxPCughWF5fIPh&#10;K+2ZGZj/TcafOyS5LXCR8kAtHn2cJPNVHnMX08JhO67nvMl7NGy3cBr3kIOvfQYXDZIagcvLyKRA&#10;zPFRWnYRRPeBtEA2/lB4D7MxFhJEBK6HLPS9K3mGb4tRzwSXWgMcj+5pJuK9ENqq/ltzGgqQ7uQ0&#10;fCfASAYuq+iv8f32wpWYa4q1QUqfwbe1z9grz6hWF/cUbLEfoqpziaPlEmhqP5hf8GD2JZHXDjDR&#10;LGx1OFoYTlyGZ8N0C5rLdi/cwtXSLqZey9xhx8IuZNJnWH6KYhnfAw+oVdi1kBSrRWKR/gpy+v4Y&#10;1+HzX01luxcye8B6qxXCetJIA8gslirCdIEWaNMU2sD3S0B0Qx589PqVuCAN2gycQ4OGrYMFBzC0&#10;lg9aDAkt4HNQiFuUS8tFBQHv83l+WHRreEKrfMx+Ua1GGo+DNNaKrn3RcVhajPGDFhCQgcF+QTt7&#10;xBRfjHsuhdZ3VelpMJZWZctaaKmWp6A8wpeX6aPnRTqdczNceaM7WN6bFt8u4bm9mAJVG04npgBQ&#10;u9BCrYdbY2q6xOh/BNAVVcDHjBqgZLfCFBgMEv6rWR3erVUE9xMflUV0FJ/QLtvWGE15FgypuvjY&#10;qM9o8QGLYbZbnZ7ARzJFWO7jaCAQ1dR6WZ+qmaOj+DhAh4RbhZi4guakpSdKivORgRUU8gUKizFo&#10;JPdCeqrS0j856+g1uEZVl4QEZCQ8s6m0i0lIviwpoXXbdlvJgUfjwGVyILdJUaoScauyG2XjqqpL&#10;fm02kRIeTf6M650ukuh0BC6NQZ1gyEVkF0r9Y0iwq49hlWnML+VOEmflxWJ+/vK8Ipwg9hJ3owMr&#10;+R7Y0VVIv1g/tgqdtleMm9xpjfQfz8hXxbSamqr0oJOaolkdGRGPGj3b8jD2lEt7uWaJhwwJaTsP&#10;GuW21lJxBxqEEDIa15D52sTVvIg3eYS2QgtsYT/PUdPmnrRyrc3H0+aqblfTZtXJ0kmbsa4veBwi&#10;DGMOGiJYC0fW+ryRWtxNn5vLXt2gz4gptvJ4a3rKSZja67Y4e0PsnQbKXaZWNT1VdrabnprgsIRi&#10;shHCYJBYWj3T0FPLVtEx39Z+9z753Z50NO13j+d3oWYSKqnps7LH3fTZZTYLJfiKlTDQYHgljtb6&#10;rDrceUdPWcG+W7+reW0VqiLs61ALKlS7uKqnys520lMQ2BjWC+c1EgwXpNU68aUrmFK73Z7h8Xkc&#10;TT5YTozi1SoG6Hn0dLcn3U+73eO53aqoX3O7yhx3UmcXJatyVTMXFKp2q5tnhliZVKJXYltH0btE&#10;0beV7ara5H4UBq2mvKQ4PrlYjXnNYpZFq/P5+HFURPXX/FMnsZWep8kkzh7+XwAAAAD//wMAUEsD&#10;BBQABgAIAAAAIQBNmsOo2gAAAAUBAAAPAAAAZHJzL2Rvd25yZXYueG1sTI/NTsMwEITvSLyDtUjc&#10;qANpCQpxqqoSD0BAKsdNvPlp47WJ3TS8PYYLXFYazWjm22K7mFHMNPnBsoL7VQKCuLF64E7B+9vL&#10;3RMIH5A1jpZJwRd52JbXVwXm2l74leYqdCKWsM9RQR+Cy6X0TU8G/co64ui1djIYopw6qSe8xHIz&#10;yockeZQGB44LPTra99ScqrNRkO6Obd1+2Gpv50858ME1LtkodXuz7J5BBFrCXxh+8CM6lJGptmfW&#10;XowK4iPh90Zvs04zELWCbJ2lIMtC/qcvvwEAAP//AwBQSwECLQAUAAYACAAAACEAtoM4kv4AAADh&#10;AQAAEwAAAAAAAAAAAAAAAAAAAAAAW0NvbnRlbnRfVHlwZXNdLnhtbFBLAQItABQABgAIAAAAIQA4&#10;/SH/1gAAAJQBAAALAAAAAAAAAAAAAAAAAC8BAABfcmVscy8ucmVsc1BLAQItABQABgAIAAAAIQAM&#10;ZLNWWBIAADnUAAAOAAAAAAAAAAAAAAAAAC4CAABkcnMvZTJvRG9jLnhtbFBLAQItABQABgAIAAAA&#10;IQBNmsOo2gAAAAUBAAAPAAAAAAAAAAAAAAAAALIUAABkcnMvZG93bnJldi54bWxQSwUGAAAAAAQA&#10;BADzAAAAuRUAAAAA&#10;">
                <v:shape id="_x0000_s2400" type="#_x0000_t75" style="position:absolute;width:34524;height:47447;visibility:visible;mso-wrap-style:square">
                  <v:fill o:detectmouseclick="t"/>
                  <v:path o:connecttype="none"/>
                </v:shape>
                <v:rect id="Прямоугольник 1891" o:spid="_x0000_s2401" style="position:absolute;left:4425;top:38181;width:7380;height:42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NNIsQA&#10;AADdAAAADwAAAGRycy9kb3ducmV2LnhtbERPTWvCQBC9F/oflhF6qxtDKUl0FSkUStuLMaXXMTsm&#10;wexsml1N8u+7guBtHu9zVpvRtOJCvWssK1jMIxDEpdUNVwqK/ftzAsJ5ZI2tZVIwkYPN+vFhhZm2&#10;A+/okvtKhBB2GSqove8yKV1Zk0E3tx1x4I62N+gD7CupexxCuGllHEWv0mDDoaHGjt5qKk/52Sg4&#10;VHETm+I8/XzF37/pbvpz9PKp1NNs3C5BeBr9XXxzf+gwP0kXcP0mnC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DTSLEAAAA3QAAAA8AAAAAAAAAAAAAAAAAmAIAAGRycy9k&#10;b3ducmV2LnhtbFBLBQYAAAAABAAEAPUAAACJAwAAAAA=&#10;" fillcolor="windowText" strokecolor="windowText" strokeweight="1pt">
                  <v:fill r:id="rId43" o:title="" color2="window" type="pattern"/>
                  <v:textbox>
                    <w:txbxContent>
                      <w:p w:rsidR="00577C88" w:rsidRDefault="00577C88" w:rsidP="00BC5CA5"/>
                    </w:txbxContent>
                  </v:textbox>
                </v:rect>
                <v:line id="Прямая соединительная линия 1892" o:spid="_x0000_s2402" style="position:absolute;visibility:visible;mso-wrap-style:square" from="4324,6842" to="19653,6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f48sIAAADdAAAADwAAAGRycy9kb3ducmV2LnhtbERPTYvCMBC9C/sfwix401RhtVajdGUV&#10;QVhYFc9DM7Zlm0lpoq3/3giCt3m8z1msOlOJGzWutKxgNIxAEGdWl5wrOB03gxiE88gaK8uk4E4O&#10;VsuP3gITbVv+o9vB5yKEsEtQQeF9nUjpsoIMuqGtiQN3sY1BH2CTS91gG8JNJcdRNJEGSw4NBda0&#10;Lij7P1yNgi/zPd23x+1skv5MDfnzKP5NN0r1P7t0DsJT59/il3unw/x4NobnN+EE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ff48sIAAADdAAAADwAAAAAAAAAAAAAA&#10;AAChAgAAZHJzL2Rvd25yZXYueG1sUEsFBgAAAAAEAAQA+QAAAJADAAAAAA==&#10;" strokecolor="windowText" strokeweight="1.5pt"/>
                <v:line id="Прямая соединительная линия 1893" o:spid="_x0000_s2403" style="position:absolute;visibility:visible;mso-wrap-style:square" from="4394,11192" to="19723,11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tdacMAAADdAAAADwAAAGRycy9kb3ducmV2LnhtbERPTWvCQBC9C/0PyxS86caKJqauEkWL&#10;IBSqpechO01Cs7Mhu5r477uC4G0e73OW697U4kqtqywrmIwjEMS51RUXCr7P+1ECwnlkjbVlUnAj&#10;B+vVy2CJqbYdf9H15AsRQtilqKD0vkmldHlJBt3YNsSB+7WtQR9gW0jdYhfCTS3fomguDVYcGkps&#10;aFtS/ne6GAUzs4mP3fljMc92sSH/M0k+s71Sw9c+ewfhqfdP8cN90GF+spjC/Ztwgl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67XWnDAAAA3QAAAA8AAAAAAAAAAAAA&#10;AAAAoQIAAGRycy9kb3ducmV2LnhtbFBLBQYAAAAABAAEAPkAAACRAwAAAAA=&#10;" strokecolor="windowText" strokeweight="1.5pt"/>
                <v:line id="Прямая соединительная линия 1894" o:spid="_x0000_s2404" style="position:absolute;visibility:visible;mso-wrap-style:square" from="4394,6842" to="4394,1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LFHcMAAADdAAAADwAAAGRycy9kb3ducmV2LnhtbERPTWvCQBC9C/0PyxS86caiJqauEkWL&#10;IBSqpechO01Cs7Mhu5r477uC4G0e73OW697U4kqtqywrmIwjEMS51RUXCr7P+1ECwnlkjbVlUnAj&#10;B+vVy2CJqbYdf9H15AsRQtilqKD0vkmldHlJBt3YNsSB+7WtQR9gW0jdYhfCTS3fomguDVYcGkps&#10;aFtS/ne6GAUzs4mP3fljMc92sSH/M0k+s71Sw9c+ewfhqfdP8cN90GF+spjC/Ztwgl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SxR3DAAAA3QAAAA8AAAAAAAAAAAAA&#10;AAAAoQIAAGRycy9kb3ducmV2LnhtbFBLBQYAAAAABAAEAPkAAACRAwAAAAA=&#10;" strokecolor="windowText" strokeweight="1.5pt"/>
                <v:line id="Прямая соединительная линия 1895" o:spid="_x0000_s2405" style="position:absolute;visibility:visible;mso-wrap-style:square" from="19653,6842" to="19653,1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5ghsIAAADdAAAADwAAAGRycy9kb3ducmV2LnhtbERPTYvCMBC9C/sfwix401RBrdUoXVlF&#10;EBZWxfPQjG3ZZlKarK3/3giCt3m8z1muO1OJGzWutKxgNIxAEGdWl5wrOJ+2gxiE88gaK8uk4E4O&#10;1quP3hITbVv+pdvR5yKEsEtQQeF9nUjpsoIMuqGtiQN3tY1BH2CTS91gG8JNJcdRNJUGSw4NBda0&#10;KSj7O/4bBRPzNTu0p918mn7PDPnLKP5Jt0r1P7t0AcJT59/il3uvw/x4PoHnN+EEu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h5ghsIAAADdAAAADwAAAAAAAAAAAAAA&#10;AAChAgAAZHJzL2Rvd25yZXYueG1sUEsFBgAAAAAEAAQA+QAAAJADAAAAAA==&#10;" strokecolor="windowText" strokeweight="1.5pt"/>
                <v:shape id="Поле 21" o:spid="_x0000_s2406" type="#_x0000_t202" style="position:absolute;left:19665;top:5082;width:2744;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bugMUA&#10;AADdAAAADwAAAGRycy9kb3ducmV2LnhtbERPTWsCMRC9C/0PYQpepGbbw2K3RqlCi0hVqqV4HDbT&#10;zeJmsiRR13/fCIK3ebzPGU8724gT+VA7VvA8zEAQl07XXCn42X08jUCEiKyxcUwKLhRgOnnojbHQ&#10;7szfdNrGSqQQDgUqMDG2hZShNGQxDF1LnLg/5y3GBH0ltcdzCreNfMmyXFqsOTUYbGluqDxsj1bB&#10;wSwHm+xzNfvNFxe/3h3d3n/tleo/du9vICJ18S6+uRc6zR+95nD9Jp0g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xu6AxQAAAN0AAAAPAAAAAAAAAAAAAAAAAJgCAABkcnMv&#10;ZG93bnJldi54bWxQSwUGAAAAAAQABAD1AAAAigMAAAAA&#10;" filled="f" stroked="f" strokeweight=".5pt">
                  <v:textbox>
                    <w:txbxContent>
                      <w:p w:rsidR="00577C88" w:rsidRPr="009F0B6A" w:rsidRDefault="00577C88" w:rsidP="00BC5CA5">
                        <w:pPr>
                          <w:pStyle w:val="ab"/>
                          <w:spacing w:before="0" w:beforeAutospacing="0" w:after="0" w:afterAutospacing="0"/>
                          <w:jc w:val="both"/>
                        </w:pPr>
                        <w:r>
                          <w:rPr>
                            <w:rFonts w:eastAsia="Times New Roman"/>
                            <w:i/>
                            <w:iCs/>
                            <w:lang w:val="en-US"/>
                          </w:rPr>
                          <w:t>T</w:t>
                        </w:r>
                      </w:p>
                    </w:txbxContent>
                  </v:textbox>
                </v:shape>
                <v:shape id="Поле 21" o:spid="_x0000_s2407" type="#_x0000_t202" style="position:absolute;left:19591;top:42989;width:2744;height:32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LG8UA&#10;AADdAAAADwAAAGRycy9kb3ducmV2LnhtbERPTWsCMRC9C/6HMEIvUrN6ULs1SitYpGhLtRSPw2a6&#10;WdxMliTq+u8bQehtHu9zZovW1uJMPlSOFQwHGQjiwumKSwXf+9XjFESIyBprx6TgSgEW825nhrl2&#10;F/6i8y6WIoVwyFGBibHJpQyFIYth4BrixP06bzEm6EupPV5SuK3lKMvG0mLFqcFgQ0tDxXF3sgqO&#10;5r3/mb1tX3/G66v/2J/cwW8OSj302pdnEJHa+C++u9c6zZ8+TeD2TTpB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ksb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T</w:t>
                        </w:r>
                      </w:p>
                    </w:txbxContent>
                  </v:textbox>
                </v:shape>
                <v:rect id="Прямоугольник 1898" o:spid="_x0000_s2408" style="position:absolute;left:3490;top:5762;width:900;height:6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SngsYA&#10;AADdAAAADwAAAGRycy9kb3ducmV2LnhtbESPQWvCQBCF74X+h2WEXopuamnR6CpiEHq0tlC8Ddkx&#10;CWZnl+yqsb/eOQjeZnhv3vtmvuxdq87UxcazgbdRBoq49LbhysDvz2Y4ARUTssXWMxm4UoTl4vlp&#10;jrn1F/6m8y5VSkI45migTinkWseyJodx5AOxaAffOUyydpW2HV4k3LV6nGWf2mHD0lBjoHVN5XF3&#10;cgZe9TWc/mmzfw9l23z8bYvVviiMeRn0qxmoRH16mO/XX1bwJ1PBlW9kBL2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SngsYAAADdAAAADwAAAAAAAAAAAAAAAACYAgAAZHJz&#10;L2Rvd25yZXYueG1sUEsFBgAAAAAEAAQA9QAAAIsDAAAAAA==&#10;" fillcolor="windowText" stroked="f" strokeweight="2pt">
                  <v:fill r:id="rId15" o:title="" color2="window" type="pattern"/>
                </v:rect>
                <v:line id="Прямая соединительная линия 1899" o:spid="_x0000_s2409" style="position:absolute;visibility:visible;mso-wrap-style:square" from="4425,5762" to="4425,12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hp8MAAADdAAAADwAAAGRycy9kb3ducmV2LnhtbERPTYvCMBC9C/sfwgheRNNdRGo1isgK&#10;HrUussehGdtqM+k2Wa3+eiMI3ubxPme2aE0lLtS40rKCz2EEgjizuuRcwc9+PYhBOI+ssbJMCm7k&#10;YDH/6Mww0fbKO7qkPhchhF2CCgrv60RKlxVk0A1tTRy4o20M+gCbXOoGryHcVPIrisbSYMmhocCa&#10;VgVl5/TfKMhXp/7fb3q6j/z4O7br0fZwOC6V6nXb5RSEp9a/xS/3Rof58WQCz2/CCX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tIafDAAAA3QAAAA8AAAAAAAAAAAAA&#10;AAAAoQIAAGRycy9kb3ducmV2LnhtbFBLBQYAAAAABAAEAPkAAACRAwAAAAA=&#10;" strokecolor="windowText"/>
                <v:shape id="Поле 21" o:spid="_x0000_s2410" type="#_x0000_t202" style="position:absolute;left:11397;top:4378;width:3505;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hJdcgA&#10;AADdAAAADwAAAGRycy9kb3ducmV2LnhtbESPT0sDMRDF70K/Q5iCF7GJHoquTYstKEX8g61Ij8Nm&#10;3CzdTJYkbbff3jkI3mZ4b977zWwxhE4dKeU2soWbiQFFXEfXcmPha/t0fQcqF2SHXWSycKYMi/no&#10;YoaViyf+pOOmNEpCOFdowZfSV1rn2lPAPIk9sWg/MQUssqZGu4QnCQ+dvjVmqgO2LA0ee1p5qveb&#10;Q7Cw9y9XH+b5bfk9XZ/T+/YQd+l1Z+3leHh8AFVoKP/mv+u1E/x7I/zyjYy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iEl1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3T</w:t>
                        </w:r>
                      </w:p>
                    </w:txbxContent>
                  </v:textbox>
                </v:shape>
                <v:line id="Прямая соединительная линия 1901" o:spid="_x0000_s2411" style="position:absolute;flip:y;visibility:visible;mso-wrap-style:square" from="4425,2579" to="4425,39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kK4cUAAADdAAAADwAAAGRycy9kb3ducmV2LnhtbERPO2/CMBDeK/EfrEPqVpwwVDTFoAKt&#10;1IlXWbId8RGnic9R7ELaX4+RKrHdp+9503lvG3GmzleOFaSjBARx4XTFpYLD18fTBIQPyBobx6Tg&#10;lzzMZ4OHKWbaXXhH530oRQxhn6ECE0KbSekLQxb9yLXEkTu5zmKIsCul7vASw20jx0nyLC1WHBsM&#10;trQ0VNT7H6tg9bet13mej+tmYw7p+6L9Xh1zpR6H/dsriEB9uIv/3Z86zn9JUrh9E0+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LkK4cUAAADdAAAADwAAAAAAAAAA&#10;AAAAAAChAgAAZHJzL2Rvd25yZXYueG1sUEsFBgAAAAAEAAQA+QAAAJMDAAAAAA==&#10;" strokecolor="windowText"/>
                <v:line id="Прямая соединительная линия 1902" o:spid="_x0000_s2412" style="position:absolute;flip:y;visibility:visible;mso-wrap-style:square" from="11805,2579" to="11805,39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uUlsQAAADdAAAADwAAAGRycy9kb3ducmV2LnhtbERPyW7CMBC9I/EP1iD1Bg45VCXFoLJJ&#10;nLpQLrkN8RCnicdRbCDt19eVkHqbp7fOfNnbRlyp85VjBdNJAoK4cLriUsHxczd+AuEDssbGMSn4&#10;Jg/LxXAwx0y7G3/Q9RBKEUPYZ6jAhNBmUvrCkEU/cS1x5M6usxgi7EqpO7zFcNvINEkepcWKY4PB&#10;ltaGivpwsQo2P+/1a57nad28meN0u2q/NqdcqYdR//IMIlAf/sV3917H+bMkhb9v4gl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a5SWxAAAAN0AAAAPAAAAAAAAAAAA&#10;AAAAAKECAABkcnMvZG93bnJldi54bWxQSwUGAAAAAAQABAD5AAAAkgMAAAAA&#10;" strokecolor="windowText"/>
                <v:line id="Прямая соединительная линия 1903" o:spid="_x0000_s2413" style="position:absolute;flip:y;visibility:visible;mso-wrap-style:square" from="19646,2578" to="19718,43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cxDcUAAADdAAAADwAAAGRycy9kb3ducmV2LnhtbERPS2vCQBC+F/wPywi91Y0WxEZX8dFC&#10;T61VL7mN2TEbk50N2a3G/vquUOhtPr7nzBadrcWFWl86VjAcJCCIc6dLLhQc9m9PExA+IGusHZOC&#10;G3lYzHsPM0y1u/IXXXahEDGEfYoKTAhNKqXPDVn0A9cQR+7kWoshwraQusVrDLe1HCXJWFosOTYY&#10;bGhtKK9231bB5mdbfWRZNqrqT3MYvq6a8+aYKfXY75ZTEIG68C/+c7/rOP8leYb7N/EE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cxDcUAAADdAAAADwAAAAAAAAAA&#10;AAAAAAChAgAAZHJzL2Rvd25yZXYueG1sUEsFBgAAAAAEAAQA+QAAAJMDAAAAAA==&#10;" strokecolor="windowText"/>
                <v:shape id="Блок-схема: узел 1904" o:spid="_x0000_s2414" type="#_x0000_t120" style="position:absolute;left:11626;top:8928;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2iBsQA&#10;AADdAAAADwAAAGRycy9kb3ducmV2LnhtbERPTWvCQBC9F/wPywje6sYiRaOriEUQoUKjiMcxOybR&#10;7GzMbk3qr+8Khd7m8T5nOm9NKe5Uu8KygkE/AkGcWl1wpmC/W72OQDiPrLG0TAp+yMF81nmZYqxt&#10;w190T3wmQgi7GBXk3lexlC7NyaDr24o4cGdbG/QB1pnUNTYh3JTyLYrepcGCQ0OOFS1zSq/Jt1Fw&#10;/Dx+7GnRbEZydTtsN9XFJ6eHUr1uu5iA8NT6f/Gfe63D/HE0hOc34QQ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dogbEAAAA3QAAAA8AAAAAAAAAAAAAAAAAmAIAAGRycy9k&#10;b3ducmV2LnhtbFBLBQYAAAAABAAEAPUAAACJAwAAAAA=&#10;" fillcolor="windowText" strokecolor="windowText" strokeweight="2pt"/>
                <v:shape id="Блок-схема: узел 1905" o:spid="_x0000_s2415" type="#_x0000_t120" style="position:absolute;left:4324;top:9004;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EHncQA&#10;AADdAAAADwAAAGRycy9kb3ducmV2LnhtbERPTWvCQBC9F/wPywje6saCRaOriEUQoUKjiMcxOybR&#10;7GzMbk3qr+8Khd7m8T5nOm9NKe5Uu8KygkE/AkGcWl1wpmC/W72OQDiPrLG0TAp+yMF81nmZYqxt&#10;w190T3wmQgi7GBXk3lexlC7NyaDr24o4cGdbG/QB1pnUNTYh3JTyLYrepcGCQ0OOFS1zSq/Jt1Fw&#10;/Dx+7GnRbEZydTtsN9XFJ6eHUr1uu5iA8NT6f/Gfe63D/HE0hOc34QQ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RB53EAAAA3QAAAA8AAAAAAAAAAAAAAAAAmAIAAGRycy9k&#10;b3ducmV2LnhtbFBLBQYAAAAABAAEAPUAAACJAwAAAAA=&#10;" fillcolor="windowText" strokecolor="windowText" strokeweight="2pt">
                  <v:textbox>
                    <w:txbxContent>
                      <w:p w:rsidR="00577C88" w:rsidRDefault="00577C88" w:rsidP="00BC5CA5"/>
                    </w:txbxContent>
                  </v:textbox>
                </v:shape>
                <v:shape id="Блок-схема: узел 1906" o:spid="_x0000_s2416" type="#_x0000_t120" style="position:absolute;left:19437;top:8820;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OZ6sUA&#10;AADdAAAADwAAAGRycy9kb3ducmV2LnhtbERPTWvCQBC9C/0PywjedKMH0dQ1hBZBhBaMUjxOs2MS&#10;m52N2a1J/fXdgtDbPN7nrJLe1OJGrassK5hOIhDEudUVFwqOh814AcJ5ZI21ZVLwQw6S9dNghbG2&#10;He/plvlChBB2MSoovW9iKV1ekkE3sQ1x4M62NegDbAupW+xCuKnlLIrm0mDFoaHEhl5Kyr+yb6Pg&#10;9HZ6PVLa7RZyc/143zUXn33elRoN+/QZhKfe/4sf7q0O85fRHP6+CSf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g5nqxQAAAN0AAAAPAAAAAAAAAAAAAAAAAJgCAABkcnMv&#10;ZG93bnJldi54bWxQSwUGAAAAAAQABAD1AAAAigMAAAAA&#10;" fillcolor="windowText" strokecolor="windowText" strokeweight="2pt">
                  <v:textbox>
                    <w:txbxContent>
                      <w:p w:rsidR="00577C88" w:rsidRDefault="00577C88" w:rsidP="00BC5CA5"/>
                    </w:txbxContent>
                  </v:textbox>
                </v:shape>
                <v:shape id="Поле 21" o:spid="_x0000_s2417" type="#_x0000_t202" style="position:absolute;left:17269;top:6846;width:2826;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HRAcUA&#10;AADdAAAADwAAAGRycy9kb3ducmV2LnhtbERPS2sCMRC+F/ofwhR6KZq0B1tXo7SFFilq8YF4HDbT&#10;zeJmsiRR139vCoXe5uN7znjauUacKMTas4bHvgJBXHpTc6Vhu/novYCICdlg45k0XCjCdHJ7M8bC&#10;+DOv6LROlcghHAvUYFNqCyljaclh7PuWOHM/PjhMGYZKmoDnHO4a+aTUQDqsOTdYbOndUnlYH52G&#10;g/16+Fafi7fdYHYJy83R78N8r/X9Xfc6ApGoS//iP/fM5PlD9Qy/3+QT5O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dEB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A</w:t>
                        </w:r>
                      </w:p>
                    </w:txbxContent>
                  </v:textbox>
                </v:shape>
                <v:shape id="Поле 21" o:spid="_x0000_s2418" type="#_x0000_t202" style="position:absolute;left:11052;top:6839;width:2826;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Fc8gA&#10;AADdAAAADwAAAGRycy9kb3ducmV2LnhtbESPT0sDMRDF70K/Q5iCF7GJHoquTYstKEX8g61Ij8Nm&#10;3CzdTJYkbbff3jkI3mZ4b977zWwxhE4dKeU2soWbiQFFXEfXcmPha/t0fQcqF2SHXWSycKYMi/no&#10;YoaViyf+pOOmNEpCOFdowZfSV1rn2lPAPIk9sWg/MQUssqZGu4QnCQ+dvjVmqgO2LA0ee1p5qveb&#10;Q7Cw9y9XH+b5bfk9XZ/T+/YQd+l1Z+3leHh8AFVoKP/mv+u1E/x7I7jyjYy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kVz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B</w:t>
                        </w:r>
                      </w:p>
                    </w:txbxContent>
                  </v:textbox>
                </v:shape>
                <v:shape id="Поле 21" o:spid="_x0000_s2419" type="#_x0000_t202" style="position:absolute;left:3590;top:6805;width:2914;height:32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Lg6MUA&#10;AADdAAAADwAAAGRycy9kb3ducmV2LnhtbERPTWsCMRC9C/0PYQq9SE3ag+hqlLbQIqW2dC3icdhM&#10;N4ubyZJEXf99Iwi9zeN9znzZu1YcKcTGs4aHkQJBXHnTcK3hZ/N6PwERE7LB1jNpOFOE5eJmMMfC&#10;+BN/07FMtcghHAvUYFPqCiljZclhHPmOOHO/PjhMGYZamoCnHO5a+ajUWDpsODdY7OjFUrUvD07D&#10;3r4Pv9Tb+nk7Xp3D5+bgd+Fjp/Xdbf80A5GoT//iq3tl8vypmsLlm3yC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suDo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C</w:t>
                        </w:r>
                      </w:p>
                    </w:txbxContent>
                  </v:textbox>
                </v:shape>
                <v:shape id="Прямая со стрелкой 1910" o:spid="_x0000_s2420" type="#_x0000_t32" style="position:absolute;left:11806;top:3238;width:79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u1eMcAAADdAAAADwAAAGRycy9kb3ducmV2LnhtbESPzWvCQBDF70L/h2WEXkQ3RvAjdRUr&#10;VHoTPw56G7LTJJidDdmtxv++cyh4m+G9ee83y3XnanWnNlSeDYxHCSji3NuKCwPn09dwDipEZIu1&#10;ZzLwpADr1VtviZn1Dz7Q/RgLJSEcMjRQxthkWoe8JIdh5Bti0X586zDK2hbatviQcFfrNEmm2mHF&#10;0lBiQ9uS8tvx1xlIL7vrbFPUz/3nxJ0OA5tuJ9OdMe/9bvMBKlIXX+b/628r+Iux8Ms3MoJe/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G7V4xwAAAN0AAAAPAAAAAAAA&#10;AAAAAAAAAKECAABkcnMvZG93bnJldi54bWxQSwUGAAAAAAQABAD5AAAAlQMAAAAA&#10;" strokecolor="windowText">
                  <v:stroke startarrow="classic" startarrowwidth="narrow" startarrowlength="long" endarrow="classic" endarrowwidth="narrow" endarrowlength="long"/>
                </v:shape>
                <v:shape id="Прямая со стрелкой 1911" o:spid="_x0000_s2421" type="#_x0000_t32" style="position:absolute;left:4196;top:3238;width:79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cQ48UAAADdAAAADwAAAGRycy9kb3ducmV2LnhtbERPTWvCQBC9C/0PyxS8iG4SQds0m5AK&#10;ld6KsQd7G7LTJDQ7G7Krxn/fLRS8zeN9TlZMphcXGl1nWUG8ikAQ11Z33Cj4PL4tn0A4j6yxt0wK&#10;buSgyB9mGabaXvlAl8o3IoSwS1FB6/2QSunqlgy6lR2IA/dtR4M+wLGResRrCDe9TKJoIw12HBpa&#10;HGjXUv1TnY2C5LT/2pZNf/t4XZvjYaGT3XqzV2r+OJUvIDxN/i7+d7/rMP85juHvm3CC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1cQ48UAAADdAAAADwAAAAAAAAAA&#10;AAAAAAChAgAAZHJzL2Rvd25yZXYueG1sUEsFBgAAAAAEAAQA+QAAAJMDAAAAAA==&#10;" strokecolor="windowText">
                  <v:stroke startarrow="classic" startarrowwidth="narrow" startarrowlength="long" endarrow="classic" endarrowwidth="narrow" endarrowlength="long"/>
                </v:shape>
                <v:line id="Прямая соединительная линия 1912" o:spid="_x0000_s2422" style="position:absolute;flip:y;visibility:visible;mso-wrap-style:square" from="15272,5818" to="15272,15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F5cQAAADdAAAADwAAAGRycy9kb3ducmV2LnhtbERPTWsCMRC9C/0PYYTeNKuUolujSKlQ&#10;2oNUS9HbdDNuVjeTJUl19dc3guBtHu9zJrPW1uJIPlSOFQz6GQjiwumKSwXf60VvBCJEZI21Y1Jw&#10;pgCz6UNngrl2J/6i4yqWIoVwyFGBibHJpQyFIYuh7xrixO2ctxgT9KXUHk8p3NZymGXP0mLFqcFg&#10;Q6+GisPqzyrYf/xcFr98+LRP2+XmrTTx7OVYqcduO38BEamNd/HN/a7T/PFgCNdv0gl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eUXlxAAAAN0AAAAPAAAAAAAAAAAA&#10;AAAAAKECAABkcnMvZG93bnJldi54bWxQSwUGAAAAAAQABAD5AAAAkgMAAAAA&#10;" strokecolor="windowText" strokeweight=".5pt"/>
                <v:line id="Прямая соединительная линия 1913" o:spid="_x0000_s2423" style="position:absolute;flip:y;visibility:visible;mso-wrap-style:square" from="9721,5822" to="9721,14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XgfsUAAADdAAAADwAAAGRycy9kb3ducmV2LnhtbERPS2sCMRC+F/ofwgi91axtEV2NUkqF&#10;0h7EB6K3cTNutm4mS5Lq2l/fFARv8/E9ZzxtbS1O5EPlWEGvm4EgLpyuuFSwXs0eByBCRNZYOyYF&#10;FwowndzfjTHX7swLOi1jKVIIhxwVmBibXMpQGLIYuq4hTtzBeYsxQV9K7fGcwm0tn7KsLy1WnBoM&#10;NvRmqDguf6yC78/N72zPxy/7sptv30sTL14OlXrotK8jEJHaeBNf3R86zR/2nuH/m3SCn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XgfsUAAADdAAAADwAAAAAAAAAA&#10;AAAAAAChAgAAZHJzL2Rvd25yZXYueG1sUEsFBgAAAAAEAAQA+QAAAJMDAAAAAA==&#10;" strokecolor="windowText" strokeweight=".5pt"/>
                <v:line id="Прямая соединительная линия 1914" o:spid="_x0000_s2424" style="position:absolute;flip:y;visibility:visible;mso-wrap-style:square" from="19653,7977" to="19653,2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x4CsQAAADdAAAADwAAAGRycy9kb3ducmV2LnhtbERPTWsCMRC9F/wPYQreatYiRbdGKVJB&#10;7KFUS9HbdDNuVjeTJYm69tc3guBtHu9zxtPW1uJEPlSOFfR7GQjiwumKSwXf6/nTEESIyBprx6Tg&#10;QgGmk87DGHPtzvxFp1UsRQrhkKMCE2OTSxkKQxZDzzXEids5bzEm6EupPZ5TuK3lc5a9SIsVpwaD&#10;Dc0MFYfV0SrYL3/+5r98+LCD7efmvTTx4uVIqe5j+/YKIlIb7+Kbe6HT/FF/ANdv0gl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3HgKxAAAAN0AAAAPAAAAAAAAAAAA&#10;AAAAAKECAABkcnMvZG93bnJldi54bWxQSwUGAAAAAAQABAD5AAAAkgMAAAAA&#10;" strokecolor="windowText" strokeweight=".5pt"/>
                <v:shape id="Прямая со стрелкой 1915" o:spid="_x0000_s2425" type="#_x0000_t32" style="position:absolute;left:15272;top:14454;width:45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wW4MMAAADdAAAADwAAAGRycy9kb3ducmV2LnhtbERPS4vCMBC+L/gfwgh7WTS1sj6qUVRQ&#10;vImPg96GZmyLzaQ0Wa3/3ggL3ubje8503phS3Kl2hWUFvW4Egji1uuBMwem47oxAOI+ssbRMCp7k&#10;YD5rfU0x0fbBe7offCZCCLsEFeTeV4mULs3JoOvaijhwV1sb9AHWmdQ1PkK4KWUcRQNpsODQkGNF&#10;q5zS2+HPKIjPm8twkZXP3bJvjvsfHa/6g41S3+1mMQHhqfEf8b97q8P8ce8X3t+EE+Ts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sFuDDAAAA3QAAAA8AAAAAAAAAAAAA&#10;AAAAoQIAAGRycy9kb3ducmV2LnhtbFBLBQYAAAAABAAEAPkAAACRAwAAAAA=&#10;" strokecolor="windowText">
                  <v:stroke startarrow="classic" startarrowwidth="narrow" startarrowlength="long" endarrow="classic" endarrowwidth="narrow" endarrowlength="long"/>
                </v:shape>
                <v:shape id="Поле 21" o:spid="_x0000_s2426" type="#_x0000_t202" style="position:absolute;left:16171;top:11871;width:3080;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TiR8UA&#10;AADdAAAADwAAAGRycy9kb3ducmV2LnhtbERPTWsCMRC9C/6HMEIvpWbtYalbo6jQIqW2qKV4HDbj&#10;ZnEzWZKo6783hYK3ebzPmcw624gz+VA7VjAaZiCIS6drrhT87N6eXkCEiKyxcUwKrhRgNu33Jlho&#10;d+ENnbexEimEQ4EKTIxtIWUoDVkMQ9cSJ+7gvMWYoK+k9nhJ4baRz1mWS4s1pwaDLS0NlcftySo4&#10;mo/H7+x9vfjNV1f/tTu5vf/cK/Uw6OavICJ18S7+d690mj8e5fD3TTpBT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9OJH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x</w:t>
                        </w:r>
                        <w:r w:rsidRPr="00166CD9">
                          <w:rPr>
                            <w:rFonts w:eastAsia="Times New Roman"/>
                            <w:i/>
                            <w:iCs/>
                            <w:vertAlign w:val="subscript"/>
                            <w:lang w:val="en-US"/>
                          </w:rPr>
                          <w:t>1</w:t>
                        </w:r>
                        <w:proofErr w:type="gramEnd"/>
                      </w:p>
                    </w:txbxContent>
                  </v:textbox>
                </v:shape>
                <v:line id="Прямая соединительная линия 1917" o:spid="_x0000_s2427" style="position:absolute;visibility:visible;mso-wrap-style:square" from="15272,15689" to="19653,15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JXrcQAAADdAAAADwAAAGRycy9kb3ducmV2LnhtbERPTWvCQBC9C/0PyxS86SaFmpi6CWmp&#10;IgiFaul5yE6T0OxsyG5N/PeuIPQ2j/c5m2IynTjT4FrLCuJlBIK4srrlWsHXabtIQTiPrLGzTAou&#10;5KDIH2YbzLQd+ZPOR1+LEMIuQwWN930mpasaMuiWticO3I8dDPoAh1rqAccQbjr5FEUrabDl0NBg&#10;T28NVb/HP6Pg2bwmh/G0W6/K98SQ/47Tj3Kr1PxxKl9AeJr8v/ju3uswfx0ncPsmnC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sletxAAAAN0AAAAPAAAAAAAAAAAA&#10;AAAAAKECAABkcnMvZG93bnJldi54bWxQSwUGAAAAAAQABAD5AAAAkgMAAAAA&#10;" strokecolor="windowText" strokeweight="1.5pt"/>
                <v:line id="Прямая соединительная линия 1918" o:spid="_x0000_s2428" style="position:absolute;visibility:visible;mso-wrap-style:square" from="15272,20039" to="19723,20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D38YAAADdAAAADwAAAGRycy9kb3ducmV2LnhtbESPT2vCQBDF7wW/wzJCb3WTQv0TXSWV&#10;KoWCUC2eh+yYBLOzIbua9Ns7h0JvM7w37/1mtRlco+7UhdqzgXSSgCIuvK25NPBz2r3MQYWIbLHx&#10;TAZ+KcBmPXpaYWZ9z990P8ZSSQiHDA1UMbaZ1qGoyGGY+JZYtIvvHEZZu1LbDnsJd41+TZKpdliz&#10;NFTY0rai4nq8OQNv7n321Z/2i2n+MXMUz+n8kO+MeR4P+RJUpCH+m/+uP63gL1LBlW9kBL1+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tw9/GAAAA3QAAAA8AAAAAAAAA&#10;AAAAAAAAoQIAAGRycy9kb3ducmV2LnhtbFBLBQYAAAAABAAEAPkAAACUAwAAAAA=&#10;" strokecolor="windowText" strokeweight="1.5pt"/>
                <v:line id="Прямая соединительная линия 1919" o:spid="_x0000_s2429" style="position:absolute;visibility:visible;mso-wrap-style:square" from="15303,15118" to="15303,20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8tYMUAAADdAAAADwAAAGRycy9kb3ducmV2LnhtbERPTWvCQBC9F/oflil4KbqxiJjoKiEo&#10;eKxpCR6H7JhEs7Mxu9W0v74rFHqbx/uc1WYwrbhR7xrLCqaTCARxaXXDlYLPj914AcJ5ZI2tZVLw&#10;TQ426+enFSba3vlAt9xXIoSwS1BB7X2XSOnKmgy6ie2IA3eyvUEfYF9J3eM9hJtWvkXRXBpsODTU&#10;2FFWU3nJv4yCKju/Xo/5+Wfm59uF3c3ei+KUKjV6GdIlCE+D/xf/ufc6zI+nMTy+CSf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8tYMUAAADdAAAADwAAAAAAAAAA&#10;AAAAAAChAgAAZHJzL2Rvd25yZXYueG1sUEsFBgAAAAAEAAQA+QAAAJMDAAAAAA==&#10;" strokecolor="windowText"/>
                <v:line id="Прямая соединительная линия 1920" o:spid="_x0000_s2430" style="position:absolute;visibility:visible;mso-wrap-style:square" from="19653,15689" to="19653,20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cFZMYAAADdAAAADwAAAGRycy9kb3ducmV2LnhtbESPW2vCQBCF3wv+h2WEvtWNQr1EV4ml&#10;FqEgeMHnITsmwexsyG5N+u87D0LfZjhnzvlmteldrR7UhsqzgfEoAUWce1txYeBy3r3NQYWIbLH2&#10;TAZ+KcBmPXhZYWp9x0d6nGKhJIRDigbKGJtU65CX5DCMfEMs2s23DqOsbaFti52Eu1pPkmSqHVYs&#10;DSU29FFSfj/9OAPvbjv77s5fi2n2OXMUr+P5IdsZ8zrssyWoSH38Nz+v91bwFxPhl29kBL3+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3BWTGAAAA3QAAAA8AAAAAAAAA&#10;AAAAAAAAoQIAAGRycy9kb3ducmV2LnhtbFBLBQYAAAAABAAEAPkAAACUAwAAAAA=&#10;" strokecolor="windowText" strokeweight="1.5pt"/>
                <v:shape id="Поле 21" o:spid="_x0000_s2431" type="#_x0000_t202" style="position:absolute;left:19882;top:14342;width:2743;height:3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GwjsQA&#10;AADdAAAADwAAAGRycy9kb3ducmV2LnhtbERPTWsCMRC9C/6HMIVeSs3qQXQ1Si20SGmVqojHYTNu&#10;FjeTJYm6/vtGKHibx/uc6by1tbiQD5VjBf1eBoK4cLriUsFu+/E6AhEissbaMSm4UYD5rNuZYq7d&#10;lX/psomlSCEcclRgYmxyKUNhyGLouYY4cUfnLcYEfSm1x2sKt7UcZNlQWqw4NRhs6N1QcdqcrYKT&#10;+XpZZ58/i/1wefOr7dkd/PdBqeen9m0CIlIbH+J/91Kn+eNBH+7fpB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xsI7EAAAA3QAAAA8AAAAAAAAAAAAAAAAAmAIAAGRycy9k&#10;b3ducmV2LnhtbFBLBQYAAAAABAAEAPUAAACJ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T</w:t>
                        </w:r>
                      </w:p>
                    </w:txbxContent>
                  </v:textbox>
                </v:shape>
                <v:shape id="Блок-схема: узел 1922" o:spid="_x0000_s2432" type="#_x0000_t120" style="position:absolute;left:19437;top:17670;width:355;height: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3DicQA&#10;AADdAAAADwAAAGRycy9kb3ducmV2LnhtbERPTWvCQBC9F/wPywi91Y05FI2uIhWhCC0YRTyO2TGJ&#10;zc6m2a1J/fWuIHibx/uc6bwzlbhQ40rLCoaDCARxZnXJuYLddvU2AuE8ssbKMin4JwfzWe9liom2&#10;LW/okvpchBB2CSoovK8TKV1WkEE3sDVx4E62MegDbHKpG2xDuKlkHEXv0mDJoaHAmj4Kyn7SP6Pg&#10;8HVY7mjRrkdy9bv/Xtdnnx6vSr32u8UEhKfOP8UP96cO88dxDPdvwgly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Nw4nEAAAA3QAAAA8AAAAAAAAAAAAAAAAAmAIAAGRycy9k&#10;b3ducmV2LnhtbFBLBQYAAAAABAAEAPUAAACJAwAAAAA=&#10;" fillcolor="windowText" strokecolor="windowText" strokeweight="2pt">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Поле 21" o:spid="_x0000_s2433" type="#_x0000_t202" style="position:absolute;left:17269;top:15690;width:2826;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LYsUA&#10;AADdAAAADwAAAGRycy9kb3ducmV2LnhtbERP22oCMRB9L/gPYQRfSs3WgtitUbRgkVIVL4iPw2a6&#10;WdxMliTq+vdNodC3OZzrjKetrcWVfKgcK3juZyCIC6crLhUc9ounEYgQkTXWjknBnQJMJ52HMeba&#10;3XhL110sRQrhkKMCE2OTSxkKQxZD3zXEift23mJM0JdSe7ylcFvLQZYNpcWKU4PBht4NFefdxSo4&#10;m8/HTfaxmh+Hy7tf7y/u5L9OSvW67ewNRKQ2/ov/3Eud5r8OXuD3m3SCn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74ti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A</w:t>
                        </w:r>
                      </w:p>
                    </w:txbxContent>
                  </v:textbox>
                </v:shape>
                <v:line id="Прямая соединительная линия 1924" o:spid="_x0000_s2434" style="position:absolute;visibility:visible;mso-wrap-style:square" from="3600,9004" to="20520,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maysYAAADdAAAADwAAAGRycy9kb3ducmV2LnhtbESPQWvCQBCF7wX/wzJCb3WjFGmjq4il&#10;0EMrNA16HbJjNpidDbvbJP33XUHwNsN775s36+1oW9GTD41jBfNZBoK4crrhWkH58/70AiJEZI2t&#10;Y1LwRwG2m8nDGnPtBv6mvoi1SBAOOSowMXa5lKEyZDHMXEectLPzFmNafS21xyHBbSsXWbaUFhtO&#10;Fwx2tDdUXYpfmyh9Y461HT/Lzpy+2qXbHd7Og1KP03G3AhFpjHfzLf2hU/3XxTNcv0kjyM0/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5msrGAAAA3QAAAA8AAAAAAAAA&#10;AAAAAAAAoQIAAGRycy9kb3ducmV2LnhtbFBLBQYAAAAABAAEAPkAAACUAwAAAAA=&#10;" strokecolor="windowText">
                  <v:stroke dashstyle="longDashDot"/>
                </v:line>
                <v:shape id="Поле 21" o:spid="_x0000_s2435" type="#_x0000_t202" style="position:absolute;left:24814;top:6473;width:2572;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q2jcUA&#10;AADdAAAADwAAAGRycy9kb3ducmV2LnhtbERP22oCMRB9L/gPYQRfSs1WqNitUbRgkVIVL4iPw2a6&#10;WdxMliTq+vdNodC3OZzrjKetrcWVfKgcK3juZyCIC6crLhUc9ounEYgQkTXWjknBnQJMJ52HMeba&#10;3XhL110sRQrhkKMCE2OTSxkKQxZD3zXEift23mJM0JdSe7ylcFvLQZYNpcWKU4PBht4NFefdxSo4&#10;m8/HTfaxmh+Hy7tf7y/u5L9OSvW67ewNRKQ2/ov/3Eud5r8OXuD3m3SCn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SraN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v:textbox>
                </v:shape>
                <v:line id="Прямая соединительная линия 1926" o:spid="_x0000_s2436" style="position:absolute;visibility:visible;mso-wrap-style:square" from="4133,17946" to="20693,17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ehJsQAAADdAAAADwAAAGRycy9kb3ducmV2LnhtbESPT4vCMBDF74LfIYzgTVM9lN1qFFEE&#10;D+6Cf9Dr0IxNsZmUJrbdb79ZEPY2w3vvN2+W695WoqXGl44VzKYJCOLc6ZILBdfLfvIBwgdkjZVj&#10;UvBDHtar4WCJmXYdn6g9h0JECPsMFZgQ6kxKnxuy6KeuJo7awzUWQ1ybQuoGuwi3lZwnSSotlhwv&#10;GKxpayh/nl82UtrS3ArbH6+1uX9Vqdt87x6dUuNRv1mACNSHf/M7fdCx/uc8hb9v4gh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p6EmxAAAAN0AAAAPAAAAAAAAAAAA&#10;AAAAAKECAABkcnMvZG93bnJldi54bWxQSwUGAAAAAAQABAD5AAAAkgMAAAAA&#10;" strokecolor="windowText">
                  <v:stroke dashstyle="longDashDot"/>
                </v:line>
                <v:shape id="Поле 21" o:spid="_x0000_s2437" type="#_x0000_t202" style="position:absolute;left:11503;top:15036;width:3670;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SNYcUA&#10;AADdAAAADwAAAGRycy9kb3ducmV2LnhtbERPTWsCMRC9F/wPYYRepGb1oO3WKCq0SNGWaikeh810&#10;s7iZLEnU9d8bQehtHu9zJrPW1uJEPlSOFQz6GQjiwumKSwU/u7enZxAhImusHZOCCwWYTTsPE8y1&#10;O/M3nbaxFCmEQ44KTIxNLmUoDFkMfdcQJ+7PeYsxQV9K7fGcwm0th1k2khYrTg0GG1oaKg7bo1Vw&#10;MB+9r+x9s/gdrS7+c3d0e7/eK/XYbeevICK18V98d690mv8yHMPtm3SCn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1I1h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M</w:t>
                        </w:r>
                        <w:r w:rsidRPr="00281C1E">
                          <w:rPr>
                            <w:rFonts w:eastAsia="Times New Roman"/>
                            <w:i/>
                            <w:iCs/>
                            <w:vertAlign w:val="subscript"/>
                            <w:lang w:val="en-US"/>
                          </w:rPr>
                          <w:t>1</w:t>
                        </w:r>
                      </w:p>
                    </w:txbxContent>
                  </v:textbox>
                </v:shape>
                <v:shape id="Поле 21" o:spid="_x0000_s2438" type="#_x0000_t202" style="position:absolute;left:24778;top:15309;width:2571;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sZE8gA&#10;AADdAAAADwAAAGRycy9kb3ducmV2LnhtbESPQWsCMRCF7wX/Q5hCL6Vm60HqapRaaJHSKlUpHofN&#10;dLO4mSxJ1PXfdw6F3mZ4b977ZrbofavOFFMT2MDjsABFXAXbcG1gv3t9eAKVMrLFNjAZuFKCxXxw&#10;M8PShgt/0XmbayUhnEo04HLuSq1T5chjGoaOWLSfED1mWWOtbcSLhPtWj4pirD02LA0OO3pxVB23&#10;J2/g6N7vN8Xb5/J7vLrG9e4UDvHjYMzdbf88BZWpz//mv+uVFfzJSHDlGxlBz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SxkT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v:textbox>
                </v:shape>
                <v:shape id="Прямая со стрелкой 1929" o:spid="_x0000_s2439" type="#_x0000_t32" style="position:absolute;left:9721;top:24301;width:100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3WWMMAAADdAAAADwAAAGRycy9kb3ducmV2LnhtbERPTYvCMBC9L/gfwgheFk2toNvaKCqs&#10;eBN1D3obmtm2bDMpTdT67zeC4G0e73OyZWdqcaPWVZYVjEcRCOLc6ooLBT+n7+EXCOeRNdaWScGD&#10;HCwXvY8MU23vfKDb0RcihLBLUUHpfZNK6fKSDLqRbYgD92tbgz7AtpC6xXsIN7WMo2gqDVYcGkps&#10;aFNS/ne8GgXxeXuZrYr6sV9PzOnwqePNZLpVatDvVnMQnjr/Fr/cOx3mJ3ECz2/CCX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N1ljDAAAA3QAAAA8AAAAAAAAAAAAA&#10;AAAAoQIAAGRycy9kb3ducmV2LnhtbFBLBQYAAAAABAAEAPkAAACRAwAAAAA=&#10;" strokecolor="windowText">
                  <v:stroke startarrow="classic" startarrowwidth="narrow" startarrowlength="long" endarrow="classic" endarrowwidth="narrow" endarrowlength="long"/>
                </v:shape>
                <v:shape id="Поле 21" o:spid="_x0000_s2440" type="#_x0000_t202" style="position:absolute;left:12950;top:21578;width:3080;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DyMgA&#10;AADdAAAADwAAAGRycy9kb3ducmV2LnhtbESPQUsDMRCF70L/Q5iCF2mzKhS7Ni0qKEWspa1Ij8Nm&#10;3CzdTJYkbbf/3jkI3mZ4b977ZrbofatOFFMT2MDtuABFXAXbcG3ga/c6egCVMrLFNjAZuFCCxXxw&#10;NcPShjNv6LTNtZIQTiUacDl3pdapcuQxjUNHLNpPiB6zrLHWNuJZwn2r74pioj02LA0OO3pxVB22&#10;R2/g4N5v1sXb6vl7srzEz90x7OPH3pjrYf/0CCpTn//Nf9dLK/jTe+GXb2QEP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IPI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x</w:t>
                        </w:r>
                        <w:r>
                          <w:rPr>
                            <w:rFonts w:eastAsia="Times New Roman"/>
                            <w:i/>
                            <w:iCs/>
                            <w:position w:val="-6"/>
                            <w:vertAlign w:val="subscript"/>
                            <w:lang w:val="en-US"/>
                          </w:rPr>
                          <w:t>2</w:t>
                        </w:r>
                        <w:proofErr w:type="gramEnd"/>
                      </w:p>
                    </w:txbxContent>
                  </v:textbox>
                </v:shape>
                <v:line id="Прямая соединительная линия 1931" o:spid="_x0000_s2441" style="position:absolute;visibility:visible;mso-wrap-style:square" from="9720,26538" to="19646,26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I2IsQAAADdAAAADwAAAGRycy9kb3ducmV2LnhtbERP22rCQBB9L/gPyxR8q5soVROzSlq0&#10;FATBCz4P2TEJzc6G7GrSv+8WCn2bw7lOthlMIx7UudqygngSgSAurK65VHA5716WIJxH1thYJgXf&#10;5GCzHj1lmGrb85EeJ1+KEMIuRQWV920qpSsqMugmtiUO3M12Bn2AXSl1h30IN42cRtFcGqw5NFTY&#10;0ntFxdfpbhS8mrfFvj9/JPN8uzDkr/HykO+UGj8P+QqEp8H/i//cnzrMT2Yx/H4TTp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ojYixAAAAN0AAAAPAAAAAAAAAAAA&#10;AAAAAKECAABkcnMvZG93bnJldi54bWxQSwUGAAAAAAQABAD5AAAAkgMAAAAA&#10;" strokecolor="windowText" strokeweight="1.5pt"/>
                <v:line id="Прямая соединительная линия 1932" o:spid="_x0000_s2442" style="position:absolute;visibility:visible;mso-wrap-style:square" from="9721,30888" to="19716,30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CoVcQAAADdAAAADwAAAGRycy9kb3ducmV2LnhtbERP22rCQBB9F/oPyxT6ppuk1Et0DWmp&#10;UhCEavF5yE6T0OxsyG6T9O/dguDbHM51NtloGtFT52rLCuJZBIK4sLrmUsHXeTddgnAeWWNjmRT8&#10;kYNs+zDZYKrtwJ/Un3wpQgi7FBVU3replK6oyKCb2ZY4cN+2M+gD7EqpOxxCuGlkEkVzabDm0FBh&#10;S28VFT+nX6PgxbwuDsN5v5rn7wtD/hIvj/lOqafHMV+D8DT6u/jm/tBh/uo5gf9vwglye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cKhVxAAAAN0AAAAPAAAAAAAAAAAA&#10;AAAAAKECAABkcnMvZG93bnJldi54bWxQSwUGAAAAAAQABAD5AAAAkgMAAAAA&#10;" strokecolor="windowText" strokeweight="1.5pt"/>
                <v:line id="Прямая соединительная линия 1933" o:spid="_x0000_s2443" style="position:absolute;visibility:visible;mso-wrap-style:square" from="9721,24183" to="9721,31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JG6sUAAADdAAAADwAAAGRycy9kb3ducmV2LnhtbERPS2vCQBC+F/oflhF6KbppFdHoJgSp&#10;0KONIh6H7JiH2dk0u9W0v74rFHqbj+8563QwrbhS72rLCl4mEQjiwuqaSwWH/Xa8AOE8ssbWMin4&#10;Jgdp8viwxljbG3/QNfelCCHsYlRQed/FUrqiIoNuYjviwJ1tb9AH2JdS93gL4aaVr1E0lwZrDg0V&#10;drSpqLjkX0ZBuWmeP0958zPz87eF3c52x+M5U+ppNGQrEJ4G/y/+c7/rMH85ncL9m3CCT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JG6sUAAADdAAAADwAAAAAAAAAA&#10;AAAAAAChAgAAZHJzL2Rvd25yZXYueG1sUEsFBgAAAAAEAAQA+QAAAJMDAAAAAA==&#10;" strokecolor="windowText"/>
                <v:line id="Прямая соединительная линия 1934" o:spid="_x0000_s2444" style="position:absolute;visibility:visible;mso-wrap-style:square" from="19653,26539" to="19653,30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WVusQAAADdAAAADwAAAGRycy9kb3ducmV2LnhtbERP22rCQBB9F/yHZQTfzEZtvURXiVJL&#10;oVCoFp+H7JgEs7Mhu5r4926h0Lc5nOust52pxJ0aV1pWMI5iEMSZ1SXnCn5Oh9EChPPIGivLpOBB&#10;Drabfm+NibYtf9P96HMRQtglqKDwvk6kdFlBBl1ka+LAXWxj0AfY5FI32IZwU8lJHM+kwZJDQ4E1&#10;7QvKrsebUfBqdvPP9vS+nKVvc0P+PF58pQelhoMuXYHw1Pl/8Z/7Q4f5y+kL/H4TTp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1ZW6xAAAAN0AAAAPAAAAAAAAAAAA&#10;AAAAAKECAABkcnMvZG93bnJldi54bWxQSwUGAAAAAAQABAD5AAAAkgMAAAAA&#10;" strokecolor="windowText" strokeweight="1.5pt"/>
                <v:shape id="Поле 21" o:spid="_x0000_s2445" type="#_x0000_t202" style="position:absolute;left:19599;top:24215;width:2743;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MgUMUA&#10;AADdAAAADwAAAGRycy9kb3ducmV2LnhtbERPTWsCMRC9F/ofwhR6kZptRWlXo1ShIqIt1VI8Dptx&#10;s7iZLEnU9d83gtDbPN7njCatrcWJfKgcK3juZiCIC6crLhX8bD+eXkGEiKyxdkwKLhRgMr6/G2Gu&#10;3Zm/6bSJpUghHHJUYGJscilDYchi6LqGOHF75y3GBH0ptcdzCre1fMmygbRYcWow2NDMUHHYHK2C&#10;g1l2vrL5evo7WFz85/bodn61U+rxoX0fgojUxn/xzb3Qaf5brw/Xb9IJcv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kyBQ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T</w:t>
                        </w:r>
                      </w:p>
                    </w:txbxContent>
                  </v:textbox>
                </v:shape>
                <v:shape id="Блок-схема: узел 1936" o:spid="_x0000_s2446" type="#_x0000_t120" style="position:absolute;left:19437;top:28520;width:356;height: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9TV8UA&#10;AADdAAAADwAAAGRycy9kb3ducmV2LnhtbERPTWvCQBC9C/0PyxS86aYtiE3dBGkRiqBgKsXjNDsm&#10;sdnZNLua6K93C4K3ebzPmaW9qcWJWldZVvA0jkAQ51ZXXCjYfi1GUxDOI2usLZOCMzlIk4fBDGNt&#10;O97QKfOFCCHsYlRQet/EUrq8JINubBviwO1ta9AH2BZSt9iFcFPL5yiaSIMVh4YSG3ovKf/NjkbB&#10;brX72NK8W07l4u97vWwOPvu5KDV87OdvIDz1/i6+uT91mP/6MoH/b8IJMr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71NXxQAAAN0AAAAPAAAAAAAAAAAAAAAAAJgCAABkcnMv&#10;ZG93bnJldi54bWxQSwUGAAAAAAQABAD1AAAAigMAAAAA&#10;" fillcolor="windowText" strokecolor="windowText" strokeweight="2pt">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Поле 21" o:spid="_x0000_s2447" type="#_x0000_t202" style="position:absolute;left:17269;top:26532;width:2826;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0bvMUA&#10;AADdAAAADwAAAGRycy9kb3ducmV2LnhtbERPTWsCMRC9C/0PYQq9SM22grarUapQkaIt1VI8Dptx&#10;s7iZLEnU9d83BcHbPN7njKetrcWJfKgcK3jqZSCIC6crLhX8bN8fX0CEiKyxdkwKLhRgOrnrjDHX&#10;7szfdNrEUqQQDjkqMDE2uZShMGQx9FxDnLi98xZjgr6U2uM5hdtaPmfZQFqsODUYbGhuqDhsjlbB&#10;wXx0v7LFevY7WF785/bodn61U+rhvn0bgYjUxpv46l7qNP+1P4T/b9IJ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DRu8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A</w:t>
                        </w:r>
                      </w:p>
                    </w:txbxContent>
                  </v:textbox>
                </v:shape>
                <v:line id="Прямая соединительная линия 1938" o:spid="_x0000_s2448" style="position:absolute;visibility:visible;mso-wrap-style:square" from="4134,28800" to="20694,28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0GEsUAAADdAAAADwAAAGRycy9kb3ducmV2LnhtbESPQWvCQBCF7wX/wzJCb3VjBWmjq4il&#10;4KEVakWvQ3bMBrOzIbtN4r93DgVvb5g337y3XA++Vh21sQpsYDrJQBEXwVZcGjj+fr68gYoJ2WId&#10;mAzcKMJ6NXpaYm5Dzz/UHVKpBMIxRwMupSbXOhaOPMZJaIhldwmtxyRjW2rbYi9wX+vXLJtrjxXL&#10;B4cNbR0V18OfF0pXuVPph69j487f9Txs9h+X3pjn8bBZgEo0pIf5/3pnJf77TOJKG5G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a0GEsUAAADdAAAADwAAAAAAAAAA&#10;AAAAAAChAgAAZHJzL2Rvd25yZXYueG1sUEsFBgAAAAAEAAQA+QAAAJMDAAAAAA==&#10;" strokecolor="windowText">
                  <v:stroke dashstyle="longDashDot"/>
                </v:line>
                <v:shape id="Поле 21" o:spid="_x0000_s2449" type="#_x0000_t202" style="position:absolute;left:5840;top:25608;width:3670;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4qVcUA&#10;AADdAAAADwAAAGRycy9kb3ducmV2LnhtbERPTWsCMRC9F/wPYQQvpWZrQXRrFCtYpFRFLcXjsBk3&#10;i5vJkkRd/31TKPQ2j/c5k1lra3ElHyrHCp77GQjiwumKSwVfh+XTCESIyBprx6TgTgFm087DBHPt&#10;bryj6z6WIoVwyFGBibHJpQyFIYuh7xrixJ2ctxgT9KXUHm8p3NZykGVDabHi1GCwoYWh4ry/WAVn&#10;8/G4zd7Xb9/D1d1vDhd39J9HpXrddv4KIlIb/8V/7pVO88cvY/j9Jp0gp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3ipV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M</w:t>
                        </w:r>
                        <w:r>
                          <w:rPr>
                            <w:rFonts w:eastAsia="Times New Roman"/>
                            <w:i/>
                            <w:iCs/>
                            <w:position w:val="-6"/>
                            <w:vertAlign w:val="subscript"/>
                            <w:lang w:val="en-US"/>
                          </w:rPr>
                          <w:t>2</w:t>
                        </w:r>
                      </w:p>
                    </w:txbxContent>
                  </v:textbox>
                </v:shape>
                <v:shape id="Поле 21" o:spid="_x0000_s2450" type="#_x0000_t202" style="position:absolute;left:24777;top:26146;width:2571;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wtcgA&#10;AADdAAAADwAAAGRycy9kb3ducmV2LnhtbESPQUsDMRCF70L/Q5iCF2mzihS7Ni0qKEWspa1Ij8Nm&#10;3CzdTJYkbbf/3jkI3mZ4b977ZrbofatOFFMT2MDtuABFXAXbcG3ga/c6egCVMrLFNjAZuFCCxXxw&#10;NcPShjNv6LTNtZIQTiUacDl3pdapcuQxjUNHLNpPiB6zrLHWNuJZwn2r74pioj02LA0OO3pxVB22&#10;R2/g4N5v1sXb6vl7srzEz90x7OPH3pjrYf/0CCpTn//Nf9dLK/jTe+GXb2QEP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4vC1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v:textbox>
                </v:shape>
                <v:shape id="Поле 21" o:spid="_x0000_s2451" type="#_x0000_t202" style="position:absolute;left:11268;top:24022;width:3506;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5VLsUA&#10;AADdAAAADwAAAGRycy9kb3ducmV2LnhtbERPTWsCMRC9C/6HMEIvpWYtIu3WKCooIrWlWorHYTPd&#10;LG4mSxJ1/femUPA2j/c542lra3EmHyrHCgb9DARx4XTFpYLv/fLpBUSIyBprx6TgSgGmk25njLl2&#10;F/6i8y6WIoVwyFGBibHJpQyFIYuh7xrixP06bzEm6EupPV5SuK3lc5aNpMWKU4PBhhaGiuPuZBUc&#10;zebxM1tt5z+j9dV/7E/u4N8PSj302tkbiEhtvIv/3Wud5r8OB/D3TTpB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rlUu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3T</w:t>
                        </w:r>
                      </w:p>
                    </w:txbxContent>
                  </v:textbox>
                </v:shape>
                <v:shape id="Блок-схема: узел 1942" o:spid="_x0000_s2452" type="#_x0000_t120" style="position:absolute;left:11626;top:28582;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ImKcUA&#10;AADdAAAADwAAAGRycy9kb3ducmV2LnhtbERPTWvCQBC9F/oflin0phullBhdRRShCC00ingcs2MS&#10;zc6m2W2S9td3BaG3ebzPmS16U4mWGldaVjAaRiCIM6tLzhXsd5tBDMJ5ZI2VZVLwQw4W88eHGSba&#10;dvxJbepzEULYJaig8L5OpHRZQQbd0NbEgTvbxqAPsMmlbrAL4aaS4yh6lQZLDg0F1rQqKLum30bB&#10;8f243tOy28Zy83X42NYXn55+lXp+6pdTEJ56/y++u990mD95GcPtm3CC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0iYpxQAAAN0AAAAPAAAAAAAAAAAAAAAAAJgCAABkcnMv&#10;ZG93bnJldi54bWxQSwUGAAAAAAQABAD1AAAAigMAAAAA&#10;" fillcolor="windowText" strokecolor="windowText" strokeweight="2pt">
                  <v:textbox>
                    <w:txbxContent>
                      <w:p w:rsidR="00577C88" w:rsidRDefault="00577C88" w:rsidP="00BC5CA5"/>
                    </w:txbxContent>
                  </v:textbox>
                </v:shape>
                <v:shape id="Поле 21" o:spid="_x0000_s2453" type="#_x0000_t202" style="position:absolute;left:11459;top:26514;width:2826;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BuwsUA&#10;AADdAAAADwAAAGRycy9kb3ducmV2LnhtbERPTWsCMRC9F/ofwhR6kZptFWlXo1ShIqIt1VI8Dptx&#10;s7iZLEnU9d83gtDbPN7njCatrcWJfKgcK3juZiCIC6crLhX8bD+eXkGEiKyxdkwKLhRgMr6/G2Gu&#10;3Zm/6bSJpUghHHJUYGJscilDYchi6LqGOHF75y3GBH0ptcdzCre1fMmygbRYcWow2NDMUHHYHK2C&#10;g1l2vrL5evo7WFz85/bodn61U+rxoX0fgojUxn/xzb3Qaf5bvwfXb9IJcv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MG7C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B</w:t>
                        </w:r>
                      </w:p>
                    </w:txbxContent>
                  </v:textbox>
                </v:shape>
                <v:shape id="Поле 1944" o:spid="_x0000_s2454" type="#_x0000_t202" style="position:absolute;left:8157;top:34038;width:7906;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St8EA&#10;AADdAAAADwAAAGRycy9kb3ducmV2LnhtbERPS4vCMBC+L/gfwgje1rSliFZjUVnBPa2vi7ehGdti&#10;MylNVuu/3wgL3ubje84i700j7tS52rKCeByBIC6srrlUcD5tP6cgnEfW2FgmBU9ykC8HHwvMtH3w&#10;ge5HX4oQwi5DBZX3bSalKyoy6Ma2JQ7c1XYGfYBdKXWHjxBuGplE0UQarDk0VNjSpqLidvw1ClLc&#10;/5Txrk+e9CXXU+cvcWG+lRoN+9UchKfev8X/7p0O82dpCq9vwgl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kUrfBAAAA3QAAAA8AAAAAAAAAAAAAAAAAmAIAAGRycy9kb3du&#10;cmV2LnhtbFBLBQYAAAAABAAEAPUAAACGAwAAAAA=&#10;" fillcolor="window" stroked="f" strokeweight=".5pt">
                  <v:textbox>
                    <w:txbxContent>
                      <w:p w:rsidR="00577C88" w:rsidRPr="001C4FBD" w:rsidRDefault="00577C88" w:rsidP="00BC5CA5">
                        <w:pPr>
                          <w:ind w:firstLine="0"/>
                          <w:rPr>
                            <w:i/>
                            <w:lang w:val="en-US"/>
                          </w:rPr>
                        </w:pPr>
                        <w:r w:rsidRPr="001C4FBD">
                          <w:rPr>
                            <w:i/>
                          </w:rPr>
                          <w:t xml:space="preserve">Эпюра </w:t>
                        </w:r>
                        <w:r>
                          <w:rPr>
                            <w:i/>
                            <w:lang w:val="en-US"/>
                          </w:rPr>
                          <w:t>M</w:t>
                        </w:r>
                      </w:p>
                    </w:txbxContent>
                  </v:textbox>
                </v:shape>
                <v:shape id="Поле 21" o:spid="_x0000_s2455" type="#_x0000_t202" style="position:absolute;left:7170;top:716;width:2318;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VTLcUA&#10;AADdAAAADwAAAGRycy9kb3ducmV2LnhtbERPTWsCMRC9F/ofwhR6kZptUWlXo1ShIqIt1VI8Dptx&#10;s7iZLEnU9d83gtDbPN7njCatrcWJfKgcK3juZiCIC6crLhX8bD+eXkGEiKyxdkwKLhRgMr6/G2Gu&#10;3Zm/6bSJpUghHHJUYGJscilDYchi6LqGOHF75y3GBH0ptcdzCre1fMmygbRYcWow2NDMUHHYHK2C&#10;g1l2vrL5evo7WFz85/bodn61U+rxoX0fgojUxn/xzb3Qaf5brw/Xb9IJcv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lVMt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l</w:t>
                        </w:r>
                        <w:proofErr w:type="gramEnd"/>
                      </w:p>
                    </w:txbxContent>
                  </v:textbox>
                </v:shape>
                <v:shape id="Поле 21" o:spid="_x0000_s2456" type="#_x0000_t202" style="position:absolute;left:14291;top:716;width:2318;height:32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fNWsYA&#10;AADdAAAADwAAAGRycy9kb3ducmV2LnhtbERP32vCMBB+H/g/hBvsRWbqGMV1RtHBhsg2WR3Dx6O5&#10;NcXmUpKo9b83A2Fv9/H9vOm8t604kg+NYwXjUQaCuHK64VrB9/b1fgIiRGSNrWNScKYA89ngZoqF&#10;dif+omMZa5FCOBSowMTYFVKGypDFMHIdceJ+nbcYE/S11B5PKdy28iHLcmmx4dRgsKMXQ9W+PFgF&#10;e7MebrK3j+VPvjr7z+3B7fz7Tqm7237xDCJSH//FV/dKp/lPjzn8fZNOk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0fNWsYAAADd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l</w:t>
                        </w:r>
                        <w:proofErr w:type="gramEnd"/>
                      </w:p>
                    </w:txbxContent>
                  </v:textbox>
                </v:shape>
                <v:line id="Прямая соединительная линия 1947" o:spid="_x0000_s2457" style="position:absolute;visibility:visible;mso-wrap-style:square" from="4675,42425" to="26675,42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qHgsIAAADdAAAADwAAAGRycy9kb3ducmV2LnhtbERP24rCMBB9F/Yfwizsm6aKeKlG2RUW&#10;FqR4/YCxGZtiMylN1O7fG0HwbQ7nOvNlaytxo8aXjhX0ewkI4tzpkgsFx8NvdwLCB2SNlWNS8E8e&#10;louPzhxT7e68o9s+FCKGsE9RgQmhTqX0uSGLvudq4sidXWMxRNgUUjd4j+G2koMkGUmLJccGgzWt&#10;DOWX/dUqmGQ8NIPDNs/cabze/NRTd0oypb4+2+8ZiEBteItf7j8d50+HY3h+E0+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XqHgsIAAADdAAAADwAAAAAAAAAAAAAA&#10;AAChAgAAZHJzL2Rvd25yZXYueG1sUEsFBgAAAAAEAAQA+QAAAJADAAAAAA==&#10;" strokecolor="windowText" strokeweight=".5pt"/>
                <v:rect id="Прямоугольник 1948" o:spid="_x0000_s2458" style="position:absolute;left:11806;top:42499;width:7840;height:2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jHZcUA&#10;AADdAAAADwAAAGRycy9kb3ducmV2LnhtbESPQWvCQBCF7wX/wzKCt7oxSKnRVUQolNqL1uJ1zI5J&#10;MDubZldN/r1zEHqb4b1575vFqnO1ulEbKs8GJuMEFHHubcWFgcPPx+s7qBCRLdaeyUBPAVbLwcsC&#10;M+vvvKPbPhZKQjhkaKCMscm0DnlJDsPYN8SinX3rMMraFtq2eJdwV+s0Sd60w4qlocSGNiXll/3V&#10;GTgVaZW6w7X/3abfx9mu/ws0/TJmNOzWc1CRuvhvfl5/WsGfTQVXvpER9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uMdlxQAAAN0AAAAPAAAAAAAAAAAAAAAAAJgCAABkcnMv&#10;ZG93bnJldi54bWxQSwUGAAAAAAQABAD1AAAAigMAAAAA&#10;" fillcolor="windowText" strokecolor="windowText" strokeweight="1pt">
                  <v:fill r:id="rId43" o:title="" color2="window" type="pattern"/>
                </v:rect>
                <v:shape id="Поле 21" o:spid="_x0000_s2459" type="#_x0000_t202" style="position:absolute;left:1095;top:36601;width:3505;height:32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hZKMUA&#10;AADdAAAADwAAAGRycy9kb3ducmV2LnhtbERPTWsCMRC9F/wPYQQvpWYrRXRrFCtYpFRFLcXjsBk3&#10;i5vJkkRd/31TKPQ2j/c5k1lra3ElHyrHCp77GQjiwumKSwVfh+XTCESIyBprx6TgTgFm087DBHPt&#10;bryj6z6WIoVwyFGBibHJpQyFIYuh7xrixJ2ctxgT9KXUHm8p3NZykGVDabHi1GCwoYWh4ry/WAVn&#10;8/G4zd7Xb9/D1d1vDhd39J9HpXrddv4KIlIb/8V/7pVO88cvY/j9Jp0gp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2Fko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2T</w:t>
                        </w:r>
                      </w:p>
                    </w:txbxContent>
                  </v:textbox>
                </v:shape>
                <v:oval id="Овал 1950" o:spid="_x0000_s2460" style="position:absolute;left:14628;top:42900;width:144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aVTckA&#10;AADdAAAADwAAAGRycy9kb3ducmV2LnhtbESPT0vDQBDF70K/wzKCF7GbCE01dlskKPZUav+A3obs&#10;mKRmZ2N2beK3dw6Ctxnem/d+s1iNrlVn6kPj2UA6TUARl942XBk47J9v7kCFiGyx9UwGfijAajm5&#10;WGBu/cCvdN7FSkkIhxwN1DF2udahrMlhmPqOWLQP3zuMsvaVtj0OEu5afZskmXbYsDTU2FFRU/m5&#10;+3YGik1xfdp+rY/Z08t7Nk83wyx92xpzdTk+PoCKNMZ/89/12gr+/Uz45RsZQS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uaVTckAAADdAAAADwAAAAAAAAAAAAAAAACYAgAA&#10;ZHJzL2Rvd25yZXYueG1sUEsFBgAAAAAEAAQA9QAAAI4DAAAAAA==&#10;" fillcolor="window" strokecolor="windowText"/>
                <v:shape id="Поле 21" o:spid="_x0000_s2461" type="#_x0000_t202" style="position:absolute;left:13882;top:41976;width:2730;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fD88UA&#10;AADdAAAADwAAAGRycy9kb3ducmV2LnhtbERPTWsCMRC9C/6HMEIvpWYtKO3WKCooIrWlWorHYTPd&#10;LG4mSxJ1/femUPA2j/c542lra3EmHyrHCgb9DARx4XTFpYLv/fLpBUSIyBprx6TgSgGmk25njLl2&#10;F/6i8y6WIoVwyFGBibHJpQyFIYuh7xrixP06bzEm6EupPV5SuK3lc5aNpMWKU4PBhhaGiuPuZBUc&#10;zebxM1tt5z+j9dV/7E/u4N8PSj302tkbiEhtvIv/3Wud5r8OB/D3TTpB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d8Pz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sym w:font="Symbol" w:char="F02D"/>
                        </w:r>
                      </w:p>
                    </w:txbxContent>
                  </v:textbox>
                </v:shape>
                <v:oval id="Овал 1952" o:spid="_x0000_s2462" style="position:absolute;left:7487;top:39477;width:1435;height:14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iuocYA&#10;AADdAAAADwAAAGRycy9kb3ducmV2LnhtbERPTWvCQBC9C/6HZQQvUjcRTNvUVUqw6EmsbUFvQ3aa&#10;pM3Optmtif++Kwi9zeN9zmLVm1qcqXWVZQXxNAJBnFtdcaHg/e3l7gGE88gaa8uk4EIOVsvhYIGp&#10;th2/0vngCxFC2KWooPS+SaV0eUkG3dQ2xIH7tK1BH2BbSN1iF8JNLWdRlEiDFYeGEhvKSsq/D79G&#10;QbbLJl/7n+1Hst6ckvt4183j416p8ah/fgLhqff/4pt7q8P8x/kMrt+EE+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iuocYAAADdAAAADwAAAAAAAAAAAAAAAACYAgAAZHJz&#10;L2Rvd25yZXYueG1sUEsFBgAAAAAEAAQA9QAAAIsDAAAAAA==&#10;" fillcolor="window" strokecolor="windowText">
                  <v:textbox>
                    <w:txbxContent>
                      <w:p w:rsidR="00577C88" w:rsidRDefault="00577C88" w:rsidP="00BC5CA5"/>
                    </w:txbxContent>
                  </v:textbox>
                </v:oval>
                <v:shape id="Поле 21" o:spid="_x0000_s2463" type="#_x0000_t202" style="position:absolute;left:6730;top:38737;width:2921;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4H8UA&#10;AADdAAAADwAAAGRycy9kb3ducmV2LnhtbERPTWsCMRC9F/ofwhR6kZptRWlXo1ShIqIt1VI8Dptx&#10;s7iZLEnU9d83gtDbPN7njCatrcWJfKgcK3juZiCIC6crLhX8bD+eXkGEiKyxdkwKLhRgMr6/G2Gu&#10;3Zm/6bSJpUghHHJUYGJscilDYchi6LqGOHF75y3GBH0ptcdzCre1fMmygbRYcWow2NDMUHHYHK2C&#10;g1l2vrL5evo7WFz85/bodn61U+rxoX0fgojUxn/xzb3Qaf5bvwfXb9IJcv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6fgf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w:t>
                        </w:r>
                      </w:p>
                    </w:txbxContent>
                  </v:textbox>
                </v:shape>
                <v:shape id="Поле 21" o:spid="_x0000_s2464" type="#_x0000_t202" style="position:absolute;left:29271;top:7629;width:2660;height:319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Bga8UA&#10;AADdAAAADwAAAGRycy9kb3ducmV2LnhtbERPTWsCMRC9F/ofwhR6kZptUWlXo1ShIqIt1VI8Dptx&#10;s7iZLEnU9d83gtDbPN7njCatrcWJfKgcK3juZiCIC6crLhX8bD+eXkGEiKyxdkwKLhRgMr6/G2Gu&#10;3Zm/6bSJpUghHHJUYGJscilDYchi6LqGOHF75y3GBH0ptcdzCre1fMmygbRYcWow2NDMUHHYHK2C&#10;g1l2vrL5evo7WFz85/bodn61U+rxoX0fgojUxn/xzb3Qaf5bvwfXb9IJcv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AGBr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rPr>
                          <w:t>а</w:t>
                        </w:r>
                      </w:p>
                    </w:txbxContent>
                  </v:textbox>
                </v:shape>
                <v:shape id="Поле 21" o:spid="_x0000_s2465" type="#_x0000_t202" style="position:absolute;left:29323;top:16180;width:2660;height:31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zF8MUA&#10;AADdAAAADwAAAGRycy9kb3ducmV2LnhtbERPTWsCMRC9C/6HMEIvUrMKSrs1SitYpGhLtRSPw2a6&#10;WdxMliTq+u8bQfA2j/c503lra3EiHyrHCoaDDARx4XTFpYKf3fLxCUSIyBprx6TgQgHms25nirl2&#10;Z/6m0zaWIoVwyFGBibHJpQyFIYth4BrixP05bzEm6EupPZ5TuK3lKMsm0mLFqcFgQwtDxWF7tAoO&#10;5qP/lb1v3n4nq4v/3B3d3q/3Sj302tcXEJHaeBff3Cud5j+Px3D9Jp0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TMXw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rPr>
                          <w:t>б</w:t>
                        </w:r>
                      </w:p>
                    </w:txbxContent>
                  </v:textbox>
                </v:shape>
                <v:shape id="Поле 21" o:spid="_x0000_s2466" type="#_x0000_t202" style="position:absolute;left:29227;top:27012;width:2560;height:31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5bh8YA&#10;AADdAAAADwAAAGRycy9kb3ducmV2LnhtbERP32vCMBB+H/g/hBvsRWbqYMV1RtHBhsg2WR3Dx6O5&#10;NcXmUpKo9b83A2Fv9/H9vOm8t604kg+NYwXjUQaCuHK64VrB9/b1fgIiRGSNrWNScKYA89ngZoqF&#10;dif+omMZa5FCOBSowMTYFVKGypDFMHIdceJ+nbcYE/S11B5PKdy28iHLcmmx4dRgsKMXQ9W+PFgF&#10;e7MebrK3j+VPvjr7z+3B7fz7Tqm7237xDCJSH//FV/dKp/lPjzn8fZNOk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5bh8YAAADd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i/>
                            <w:iCs/>
                          </w:rPr>
                          <w:t>в</w:t>
                        </w:r>
                      </w:p>
                    </w:txbxContent>
                  </v:textbox>
                </v:shape>
                <v:shape id="Поле 21" o:spid="_x0000_s2467" type="#_x0000_t202" style="position:absolute;left:29315;top:38108;width:2489;height:31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L+HMUA&#10;AADdAAAADwAAAGRycy9kb3ducmV2LnhtbERPTWsCMRC9C/0PYQq9SM22oLarUapQkaIt1VI8Dptx&#10;s7iZLEnU9d83BcHbPN7njKetrcWJfKgcK3jqZSCIC6crLhX8bN8fX0CEiKyxdkwKLhRgOrnrjDHX&#10;7szfdNrEUqQQDjkqMDE2uZShMGQx9FxDnLi98xZjgr6U2uM5hdtaPmfZQFqsODUYbGhuqDhsjlbB&#10;wXx0v7LFevY7WF785/bodn61U+rhvn0bgYjUxpv46l7qNP+1P4T/b9IJ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0v4cxQAAAN0AAAAPAAAAAAAAAAAAAAAAAJgCAABkcnMv&#10;ZG93bnJldi54bWxQSwUGAAAAAAQABAD1AAAAigMAAAAA&#10;" filled="f" stroked="f" strokeweight=".5pt">
                  <v:textbox>
                    <w:txbxContent>
                      <w:p w:rsidR="00577C88" w:rsidRPr="00AF74FE" w:rsidRDefault="00577C88" w:rsidP="00BC5CA5">
                        <w:pPr>
                          <w:pStyle w:val="ab"/>
                          <w:spacing w:before="0" w:beforeAutospacing="0" w:after="0" w:afterAutospacing="0"/>
                          <w:jc w:val="both"/>
                          <w:rPr>
                            <w:lang w:val="en-US"/>
                          </w:rPr>
                        </w:pPr>
                        <w:r>
                          <w:rPr>
                            <w:rFonts w:eastAsia="Times New Roman"/>
                            <w:i/>
                            <w:iCs/>
                          </w:rPr>
                          <w:t>г</w:t>
                        </w:r>
                      </w:p>
                    </w:txbxContent>
                  </v:textbox>
                </v:shape>
                <v:line id="Прямая соединительная линия 1958" o:spid="_x0000_s2468" style="position:absolute;visibility:visible;mso-wrap-style:square" from="19792,28800" to="27034,28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qIUsUAAADdAAAADwAAAGRycy9kb3ducmV2LnhtbESPTWsCMRCG74X+hzBCL0WzLdjqapQi&#10;tHjpobZUvA3JuFncTJZNXLf/vnMQvM0w78czy/UQGtVTl+rIBp4mBShiG13NlYGf7/fxDFTKyA6b&#10;yGTgjxKsV/d3SyxdvPAX9btcKQnhVKIBn3Nbap2sp4BpEltiuR1jFzDL2lXadXiR8NDo56J40QFr&#10;lgaPLW082dPuHKT3Yx8eZ8WwOfSnX/JHtK+fZ2vMw2h4W4DKNOSb+OreOsGfTwVXvpER9O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qIUsUAAADdAAAADwAAAAAAAAAA&#10;AAAAAAChAgAAZHJzL2Rvd25yZXYueG1sUEsFBgAAAAAEAAQA+QAAAJMDAAAAAA==&#10;" strokecolor="windowText">
                  <v:stroke endarrow="classic" endarrowwidth="narrow" endarrowlength="long"/>
                </v:line>
                <v:line id="Прямая соединительная линия 1959" o:spid="_x0000_s2469" style="position:absolute;visibility:visible;mso-wrap-style:square" from="19937,17946" to="27176,17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YtyccAAADdAAAADwAAAGRycy9kb3ducmV2LnhtbESPQWsCMRCF70L/Q5hCL6JZC7W63ShF&#10;sPTSg7Yo3oZk3Cy7mSybuG7/fSMIvc3w3rzvTbEeXCN66kLlWcFsmoEg1t5UXCr4+d5OFiBCRDbY&#10;eCYFvxRgvXoYFZgbf+Ud9ftYihTCIUcFNsY2lzJoSw7D1LfESTv7zmFMa1dK0+E1hbtGPmfZXDqs&#10;OBEstrSxpOv9xSXux9GNF9mwOfX1gewZ9evXRSv19Di8v4GINMR/8/3606T6y5cl3L5JI8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Ni3JxwAAAN0AAAAPAAAAAAAA&#10;AAAAAAAAAKECAABkcnMvZG93bnJldi54bWxQSwUGAAAAAAQABAD5AAAAlQMAAAAA&#10;" strokecolor="windowText">
                  <v:stroke endarrow="classic" endarrowwidth="narrow" endarrowlength="long"/>
                </v:line>
                <v:line id="Прямая соединительная линия 1960" o:spid="_x0000_s2470" style="position:absolute;visibility:visible;mso-wrap-style:square" from="19437,9005" to="26676,9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BO6cUAAADdAAAADwAAAGRycy9kb3ducmV2LnhtbESPTWsCMRCG70L/Q5hCL6LZ9mB1a5Qi&#10;KF481JaW3oZk3CxuJssmruu/dw6F3maY9+OZ5XoIjeqpS3VkA8/TAhSxja7mysDX53YyB5UyssMm&#10;Mhm4UYL16mG0xNLFK39Qf8yVkhBOJRrwObel1sl6CpimsSWW2yl2AbOsXaVdh1cJD41+KYqZDliz&#10;NHhsaePJno+XIL27nzCeF8Pmtz9/kz+hfT1crDFPj8P7G6hMQ/4X/7n3TvAXM+GXb2QEv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BO6cUAAADdAAAADwAAAAAAAAAA&#10;AAAAAAChAgAAZHJzL2Rvd25yZXYueG1sUEsFBgAAAAAEAAQA+QAAAJMDAAAAAA==&#10;" strokecolor="windowText">
                  <v:stroke endarrow="classic" endarrowwidth="narrow" endarrowlength="long"/>
                </v:line>
                <v:shape id="Дуга 1961" o:spid="_x0000_s2471" style="position:absolute;left:15227;top:6083;width:6115;height:6115;visibility:visible;mso-wrap-style:square;v-text-anchor:middle" coordsize="611505,6115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BbsIA&#10;AADdAAAADwAAAGRycy9kb3ducmV2LnhtbERPPW/CMBDdK/EfrEPqVhwYohIwCBBIMLUNLGyn+HAi&#10;4nNkuyH8+7pSpW739D5vuR5sK3ryoXGsYDrJQBBXTjdsFFzOh7d3ECEia2wdk4InBVivRi9LLLR7&#10;8Bf1ZTQihXAoUEEdY1dIGaqaLIaJ64gTd3PeYkzQG6k9PlK4beUsy3JpseHUUGNHu5qqe/ltFRy3&#10;xnzsNwecf/Z5fqJ2dz37UqnX8bBZgIg0xH/xn/uo0/x5PoXfb9IJ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poFuwgAAAN0AAAAPAAAAAAAAAAAAAAAAAJgCAABkcnMvZG93&#10;bnJldi54bWxQSwUGAAAAAAQABAD1AAAAhwMAAAAA&#10;" adj="-11796480,,5400" path="m311324,51nsc476987,3070,610101,137496,611495,303181,612889,468866,482057,605512,316468,611319l305753,305753,311324,51xem311324,51nfc476987,3070,610101,137496,611495,303181,612889,468866,482057,605512,316468,611319e" filled="f" strokecolor="windowText">
                  <v:stroke endarrow="classic" endarrowwidth="narrow" endarrowlength="long" joinstyle="miter"/>
                  <v:formulas/>
                  <v:path arrowok="t" o:connecttype="custom" o:connectlocs="311324,51;611495,303181;316468,611319" o:connectangles="0,0,0" textboxrect="0,0,611505,611505"/>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1962" o:spid="_x0000_s2472" style="position:absolute;left:7779;top:6326;width:6109;height:6109;visibility:visible;mso-wrap-style:square;v-text-anchor:middle" coordsize="610870,61087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OBJ8MA&#10;AADdAAAADwAAAGRycy9kb3ducmV2LnhtbERPS2vCQBC+F/wPywi91Y0iwURXEUGohx58nofsmESz&#10;s2l2TdL++m5B8DYf33MWq95UoqXGlZYVjEcRCOLM6pJzBafj9mMGwnlkjZVlUvBDDlbLwdsCU207&#10;3lN78LkIIexSVFB4X6dSuqwgg25ka+LAXW1j0AfY5FI32IVwU8lJFMXSYMmhocCaNgVl98PDKNgl&#10;+HWZTXffv+dtd96v2yy+JU6p92G/noPw1PuX+On+1GF+Ek/g/5tw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OBJ8MAAADdAAAADwAAAAAAAAAAAAAAAACYAgAAZHJzL2Rv&#10;d25yZXYueG1sUEsFBgAAAAAEAAQA9QAAAIgDAAAAAA==&#10;" adj="-11796480,,5400" path="m311001,51nsc476492,3067,609467,137353,610860,302865,612253,468378,481556,604882,316139,610682l305435,305435c307290,203640,309146,101846,311001,51xem311001,51nfc476492,3067,609467,137353,610860,302865,612253,468378,481556,604882,316139,610682e" filled="f" strokecolor="windowText">
                  <v:stroke startarrow="classic" startarrowwidth="narrow" startarrowlength="long" endarrowwidth="narrow" endarrowlength="long" joinstyle="miter"/>
                  <v:formulas/>
                  <v:path arrowok="t" o:connecttype="custom" o:connectlocs="311001,51;610860,302865;316139,610682" o:connectangles="0,0,0" textboxrect="0,0,610870,61087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1963" o:spid="_x0000_s2473" style="position:absolute;left:15182;top:14914;width:6108;height:6108;visibility:visible;mso-wrap-style:square;v-text-anchor:middle" coordsize="610870,61087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ByMQA&#10;AADdAAAADwAAAGRycy9kb3ducmV2LnhtbERPTWvCQBC9C/0PyxS8SN20otjoKlIoqKBobD0P2TEJ&#10;zc6m2dXEf+8Kgrd5vM+ZzltTigvVrrCs4L0fgSBOrS44U/Bz+H4bg3AeWWNpmRRcycF89tKZYqxt&#10;w3u6JD4TIYRdjApy76tYSpfmZND1bUUcuJOtDfoA60zqGpsQbkr5EUUjabDg0JBjRV85pX/J2ShY&#10;u97/cHdsB8fmsE5X5e9iY7aZUt3XdjEB4an1T/HDvdRh/udoAPdvwgly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QcjEAAAA3QAAAA8AAAAAAAAAAAAAAAAAmAIAAGRycy9k&#10;b3ducmV2LnhtbFBLBQYAAAAABAAEAPUAAACJAwAAAAA=&#10;" adj="-11796480,,5400" path="m311001,51nsc476492,3067,609467,137353,610860,302865,612253,468378,481556,604882,316139,610682l305435,305435c307290,203640,309146,101846,311001,51xem311001,51nfc476492,3067,609467,137353,610860,302865,612253,468378,481556,604882,316139,610682e" filled="f" strokecolor="windowText">
                  <v:stroke endarrow="classic" endarrowwidth="narrow" endarrowlength="long" joinstyle="miter"/>
                  <v:formulas/>
                  <v:path arrowok="t" o:connecttype="custom" o:connectlocs="311001,51;610860,302865;316139,610682" o:connectangles="0,0,0" textboxrect="0,0,610870,61087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1964" o:spid="_x0000_s2474" style="position:absolute;left:10487;top:15047;width:6103;height:6103;visibility:visible;mso-wrap-style:square;v-text-anchor:middle" coordsize="610235,610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EyxsQA&#10;AADdAAAADwAAAGRycy9kb3ducmV2LnhtbERPS2vCQBC+F/wPywi91U2liEY3UisWD6Kt1fuYnTxo&#10;djbNbjT+e1cQepuP7zmzeWcqcabGlZYVvA4iEMSp1SXnCg4/q5cxCOeRNVaWScGVHMyT3tMMY20v&#10;/E3nvc9FCGEXo4LC+zqW0qUFGXQDWxMHLrONQR9gk0vd4CWEm0oOo2gkDZYcGgqs6aOg9HffGgUT&#10;3bZfy9Nqd7xmm8X2b+MX+adW6rnfvU9BeOr8v/jhXuswfzJ6g/s34QSZ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xMsbEAAAA3QAAAA8AAAAAAAAAAAAAAAAAmAIAAGRycy9k&#10;b3ducmV2LnhtbFBLBQYAAAAABAAEAPUAAACJAwAAAAA=&#10;" adj="-11796480,,5400" path="m310677,51nsc475996,3064,608833,137210,610224,302551,611615,467892,481054,604254,315809,610049l305118,305118,310677,51xem310677,51nfc475996,3064,608833,137210,610224,302551,611615,467892,481054,604254,315809,610049e" filled="f" strokecolor="windowText">
                  <v:stroke startarrow="classic" startarrowwidth="narrow" startarrowlength="long" endarrowwidth="narrow" endarrowlength="long" joinstyle="miter"/>
                  <v:formulas/>
                  <v:path arrowok="t" o:connecttype="custom" o:connectlocs="310677,51;610224,302551;315809,610049" o:connectangles="0,0,0" textboxrect="0,0,610235,610235"/>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1965" o:spid="_x0000_s2475" style="position:absolute;left:15131;top:25780;width:6103;height:6102;visibility:visible;mso-wrap-style:square;v-text-anchor:middle" coordsize="610235,610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tw78IA&#10;AADdAAAADwAAAGRycy9kb3ducmV2LnhtbERPTYvCMBC9C/6HMIIXWVMrits1irgUhD2tevE2NLNt&#10;NZmUJmvrvzfCwt7m8T5nve2tEXdqfe1YwWyagCAunK65VHA+5W8rED4gazSOScGDPGw3w8EaM+06&#10;/qb7MZQihrDPUEEVQpNJ6YuKLPqpa4gj9+NaiyHCtpS6xS6GWyPTJFlKizXHhgob2ldU3I6/VkFa&#10;5Gn3ab/y+ex6mTh9IePNRKnxqN99gAjUh3/xn/ug4/z35QJe38QT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W3DvwgAAAN0AAAAPAAAAAAAAAAAAAAAAAJgCAABkcnMvZG93&#10;bnJldi54bWxQSwUGAAAAAAQABAD1AAAAhwMAAAAA&#10;" adj="-11796480,,5400" path="m310677,51nsc475996,3064,608833,137210,610224,302551,611615,467892,481054,604254,315809,610049l305118,305118,310677,51xem310677,51nfc475996,3064,608833,137210,610224,302551,611615,467892,481054,604254,315809,610049e" filled="f" strokecolor="windowText">
                  <v:stroke endarrow="classic" endarrowwidth="narrow" endarrowlength="long" joinstyle="miter"/>
                  <v:formulas/>
                  <v:path arrowok="t" o:connecttype="custom" o:connectlocs="310677,51;610224,302551;315809,610049" o:connectangles="0,0,0" textboxrect="0,0,610235,610235"/>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1966" o:spid="_x0000_s2476" style="position:absolute;left:7901;top:25844;width:6103;height:6103;visibility:visible;mso-wrap-style:square;v-text-anchor:middle" coordsize="610235,6102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8JKsQA&#10;AADdAAAADwAAAGRycy9kb3ducmV2LnhtbERPyW7CMBC9V+o/WFOJW3HKISoBB0ERiAPqksJ9iCeL&#10;iMchdiD8fV2pUm/z9NaZLwbTiCt1rras4GUcgSDOra65VHD43jy/gnAeWWNjmRTcycEifXyYY6Lt&#10;jb/omvlShBB2CSqovG8TKV1ekUE3ti1x4ArbGfQBdqXUHd5CuGnkJIpiabDm0FBhS28V5eesNwqm&#10;uu8/16fNx/Fe7Ffvl71flVut1OhpWM5AeBr8v/jPvdNh/jSO4febcIJ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vCSrEAAAA3QAAAA8AAAAAAAAAAAAAAAAAmAIAAGRycy9k&#10;b3ducmV2LnhtbFBLBQYAAAAABAAEAPUAAACJAwAAAAA=&#10;" adj="-11796480,,5400" path="m310677,51nsc475996,3064,608833,137210,610224,302551,611615,467892,481054,604254,315809,610049l305118,305118,310677,51xem310677,51nfc475996,3064,608833,137210,610224,302551,611615,467892,481054,604254,315809,610049e" filled="f" strokecolor="windowText">
                  <v:stroke startarrow="classic" startarrowwidth="narrow" startarrowlength="long" endarrowwidth="narrow" endarrowlength="long" joinstyle="miter"/>
                  <v:formulas/>
                  <v:path arrowok="t" o:connecttype="custom" o:connectlocs="310677,51;610224,302551;315809,610049" o:connectangles="0,0,0" textboxrect="0,0,610235,610235"/>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1967" o:spid="_x0000_s2477" style="position:absolute;left:5372;top:25932;width:6096;height:6096;visibility:visible;mso-wrap-style:square;v-text-anchor:middle" coordsize="609600,609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yF9cQA&#10;AADdAAAADwAAAGRycy9kb3ducmV2LnhtbERPS2vCQBC+C/0PyxR6M5v2EE3qKiIo0l40TR/HITsm&#10;wexsyG5j/PduoeBtPr7nLFajacVAvWssK3iOYhDEpdUNVwqKj+10DsJ5ZI2tZVJwJQer5cNkgZm2&#10;Fz7SkPtKhBB2GSqove8yKV1Zk0EX2Y44cCfbG/QB9pXUPV5CuGnlSxwn0mDDoaHGjjY1lef81yjg&#10;4/brm9Kd7Irq8Fn+nPP52/tGqafHcf0KwtPo7+J/916H+Wkyg79vw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chfXEAAAA3QAAAA8AAAAAAAAAAAAAAAAAmAIAAGRycy9k&#10;b3ducmV2LnhtbFBLBQYAAAAABAAEAPUAAACJAwAAAAA=&#10;" adj="-11796480,,5400" path="m310354,51nsc475501,3061,608199,137067,609589,302236,610979,467405,480554,603625,315481,609413l304800,304800,310354,51xem310354,51nfc475501,3061,608199,137067,609589,302236,610979,467405,480554,603625,315481,609413e" filled="f" strokecolor="windowText">
                  <v:stroke endarrow="classic" endarrowwidth="narrow" endarrowlength="long" joinstyle="miter"/>
                  <v:formulas/>
                  <v:path arrowok="t" o:connecttype="custom" o:connectlocs="310354,51;609589,302236;315481,609413" o:connectangles="0,0,0" textboxrect="0,0,609600,60960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w10:anchorlock/>
              </v:group>
            </w:pict>
          </mc:Fallback>
        </mc:AlternateContent>
      </w:r>
    </w:p>
    <w:p w:rsidR="00BC5CA5" w:rsidRPr="0039213A" w:rsidRDefault="00BC5CA5" w:rsidP="00BC5CA5">
      <w:pPr>
        <w:ind w:firstLine="0"/>
        <w:jc w:val="center"/>
      </w:pPr>
      <w:r w:rsidRPr="0039213A">
        <w:t xml:space="preserve">Рис. 6.3. Пример построения эпюры </w:t>
      </w:r>
      <w:r w:rsidRPr="0039213A">
        <w:rPr>
          <w:i/>
          <w:lang w:val="en-US"/>
        </w:rPr>
        <w:t>M</w:t>
      </w:r>
      <w:r w:rsidRPr="0039213A">
        <w:t xml:space="preserve"> при кручении</w:t>
      </w:r>
    </w:p>
    <w:p w:rsidR="00BC5CA5" w:rsidRDefault="00BC5CA5" w:rsidP="00BC5CA5">
      <w:pPr>
        <w:ind w:firstLine="510"/>
        <w:rPr>
          <w:sz w:val="28"/>
        </w:rPr>
      </w:pPr>
    </w:p>
    <w:p w:rsidR="00BC5CA5" w:rsidRDefault="00BC5CA5" w:rsidP="00BC5CA5">
      <w:pPr>
        <w:ind w:firstLine="510"/>
        <w:rPr>
          <w:sz w:val="28"/>
          <w:szCs w:val="28"/>
        </w:rPr>
      </w:pPr>
      <w:r w:rsidRPr="001307D0">
        <w:rPr>
          <w:sz w:val="28"/>
          <w:szCs w:val="28"/>
        </w:rPr>
        <w:t>Изображенный на рис</w:t>
      </w:r>
      <w:r>
        <w:rPr>
          <w:sz w:val="28"/>
          <w:szCs w:val="28"/>
        </w:rPr>
        <w:t>унке</w:t>
      </w:r>
      <w:r w:rsidRPr="001307D0">
        <w:rPr>
          <w:sz w:val="28"/>
          <w:szCs w:val="28"/>
        </w:rPr>
        <w:t xml:space="preserve"> </w:t>
      </w:r>
      <w:r>
        <w:rPr>
          <w:sz w:val="28"/>
          <w:szCs w:val="28"/>
        </w:rPr>
        <w:t>вал</w:t>
      </w:r>
      <w:r w:rsidRPr="001307D0">
        <w:rPr>
          <w:sz w:val="28"/>
          <w:szCs w:val="28"/>
        </w:rPr>
        <w:t xml:space="preserve"> имеет два участка, их границами являются сечения, где приложены внешние </w:t>
      </w:r>
      <w:r>
        <w:rPr>
          <w:sz w:val="28"/>
          <w:szCs w:val="28"/>
        </w:rPr>
        <w:t>моменты</w:t>
      </w:r>
      <w:r w:rsidRPr="001307D0">
        <w:rPr>
          <w:sz w:val="28"/>
          <w:szCs w:val="28"/>
        </w:rPr>
        <w:t xml:space="preserve">. Расчет </w:t>
      </w:r>
      <w:r>
        <w:rPr>
          <w:sz w:val="28"/>
          <w:szCs w:val="28"/>
        </w:rPr>
        <w:t>начинаем от свободного края</w:t>
      </w:r>
      <w:r w:rsidRPr="001307D0">
        <w:rPr>
          <w:sz w:val="28"/>
          <w:szCs w:val="28"/>
        </w:rPr>
        <w:t xml:space="preserve">. </w:t>
      </w:r>
    </w:p>
    <w:p w:rsidR="00BC5CA5" w:rsidRDefault="00BC5CA5" w:rsidP="00BC5CA5">
      <w:pPr>
        <w:ind w:firstLine="510"/>
        <w:rPr>
          <w:sz w:val="28"/>
          <w:szCs w:val="28"/>
        </w:rPr>
      </w:pPr>
      <w:r>
        <w:rPr>
          <w:sz w:val="28"/>
          <w:szCs w:val="28"/>
        </w:rPr>
        <w:t>Применяем метод сечений, мысленно рассекаем вал на рассто</w:t>
      </w:r>
      <w:r>
        <w:rPr>
          <w:sz w:val="28"/>
          <w:szCs w:val="28"/>
        </w:rPr>
        <w:t>я</w:t>
      </w:r>
      <w:r>
        <w:rPr>
          <w:sz w:val="28"/>
          <w:szCs w:val="28"/>
        </w:rPr>
        <w:t xml:space="preserve">нии </w:t>
      </w:r>
      <w:r w:rsidRPr="00685584">
        <w:rPr>
          <w:i/>
          <w:sz w:val="28"/>
          <w:szCs w:val="28"/>
          <w:lang w:val="en-US"/>
        </w:rPr>
        <w:t>x</w:t>
      </w:r>
      <w:r w:rsidRPr="00685584">
        <w:rPr>
          <w:sz w:val="28"/>
          <w:szCs w:val="28"/>
          <w:vertAlign w:val="subscript"/>
        </w:rPr>
        <w:t>1</w:t>
      </w:r>
      <w:r>
        <w:rPr>
          <w:sz w:val="28"/>
          <w:szCs w:val="28"/>
        </w:rPr>
        <w:t xml:space="preserve"> от свободного конца (0 </w:t>
      </w:r>
      <w:r>
        <w:rPr>
          <w:sz w:val="28"/>
          <w:szCs w:val="28"/>
        </w:rPr>
        <w:sym w:font="Symbol" w:char="F0A3"/>
      </w:r>
      <w:r>
        <w:rPr>
          <w:sz w:val="28"/>
          <w:szCs w:val="28"/>
        </w:rPr>
        <w:t> </w:t>
      </w:r>
      <w:r w:rsidRPr="00685584">
        <w:rPr>
          <w:i/>
          <w:sz w:val="28"/>
          <w:szCs w:val="28"/>
          <w:lang w:val="en-US"/>
        </w:rPr>
        <w:t>x</w:t>
      </w:r>
      <w:r w:rsidRPr="00685584">
        <w:rPr>
          <w:sz w:val="28"/>
          <w:szCs w:val="28"/>
          <w:vertAlign w:val="subscript"/>
        </w:rPr>
        <w:t>1</w:t>
      </w:r>
      <w:r w:rsidRPr="00685584">
        <w:rPr>
          <w:sz w:val="28"/>
          <w:szCs w:val="28"/>
        </w:rPr>
        <w:t> &lt;</w:t>
      </w:r>
      <w:r>
        <w:rPr>
          <w:sz w:val="28"/>
          <w:szCs w:val="28"/>
        </w:rPr>
        <w:t> </w:t>
      </w:r>
      <w:r w:rsidRPr="00685584">
        <w:rPr>
          <w:i/>
          <w:sz w:val="28"/>
          <w:szCs w:val="28"/>
          <w:lang w:val="en-US"/>
        </w:rPr>
        <w:t>l</w:t>
      </w:r>
      <w:r>
        <w:rPr>
          <w:sz w:val="28"/>
          <w:szCs w:val="28"/>
        </w:rPr>
        <w:t>), отбросим левую часть и ра</w:t>
      </w:r>
      <w:r>
        <w:rPr>
          <w:sz w:val="28"/>
          <w:szCs w:val="28"/>
        </w:rPr>
        <w:t>с</w:t>
      </w:r>
      <w:r>
        <w:rPr>
          <w:sz w:val="28"/>
          <w:szCs w:val="28"/>
        </w:rPr>
        <w:t>смотрим условие равновесия правой части (рис. 6.3, б). Применяя правило знаков получим</w:t>
      </w:r>
    </w:p>
    <w:p w:rsidR="00BC5CA5" w:rsidRPr="00685584" w:rsidRDefault="00BC5CA5" w:rsidP="00BC5CA5">
      <w:pPr>
        <w:pStyle w:val="MTDisplayEquation"/>
        <w:tabs>
          <w:tab w:val="clear" w:pos="5320"/>
          <w:tab w:val="clear" w:pos="9920"/>
          <w:tab w:val="center" w:pos="4253"/>
          <w:tab w:val="right" w:pos="8505"/>
        </w:tabs>
        <w:spacing w:before="120" w:after="120"/>
      </w:pPr>
      <w:r>
        <w:tab/>
      </w:r>
      <w:r w:rsidRPr="00685584">
        <w:rPr>
          <w:position w:val="-12"/>
        </w:rPr>
        <w:object w:dxaOrig="1020" w:dyaOrig="380">
          <v:shape id="_x0000_i1170" type="#_x0000_t75" style="width:50.55pt;height:18.95pt" o:ole="">
            <v:imagedata r:id="rId353" o:title=""/>
          </v:shape>
          <o:OLEObject Type="Embed" ProgID="Equation.DSMT4" ShapeID="_x0000_i1170" DrawAspect="Content" ObjectID="_1418716724" r:id="rId354"/>
        </w:object>
      </w:r>
      <w:r>
        <w:t xml:space="preserve">. </w:t>
      </w:r>
      <w:r>
        <w:tab/>
        <w:t>6.2</w:t>
      </w:r>
    </w:p>
    <w:p w:rsidR="00BC5CA5" w:rsidRDefault="00BC5CA5" w:rsidP="00BC5CA5">
      <w:pPr>
        <w:ind w:firstLine="510"/>
        <w:rPr>
          <w:sz w:val="28"/>
          <w:szCs w:val="28"/>
        </w:rPr>
      </w:pPr>
      <w:r>
        <w:rPr>
          <w:sz w:val="28"/>
          <w:szCs w:val="28"/>
        </w:rPr>
        <w:t xml:space="preserve">Путем аналогичных рассуждений в сечении на расстоянии </w:t>
      </w:r>
      <w:r w:rsidRPr="005335BB">
        <w:rPr>
          <w:i/>
          <w:sz w:val="28"/>
          <w:szCs w:val="28"/>
          <w:lang w:val="en-US"/>
        </w:rPr>
        <w:t>x</w:t>
      </w:r>
      <w:r w:rsidRPr="005335BB">
        <w:rPr>
          <w:sz w:val="28"/>
          <w:szCs w:val="28"/>
          <w:vertAlign w:val="subscript"/>
        </w:rPr>
        <w:t>2</w:t>
      </w:r>
      <w:r>
        <w:rPr>
          <w:sz w:val="28"/>
          <w:szCs w:val="28"/>
        </w:rPr>
        <w:t xml:space="preserve"> от правого края (</w:t>
      </w:r>
      <w:r w:rsidRPr="005335BB">
        <w:rPr>
          <w:i/>
          <w:sz w:val="28"/>
          <w:szCs w:val="28"/>
          <w:lang w:val="en-US"/>
        </w:rPr>
        <w:t>l</w:t>
      </w:r>
      <w:r>
        <w:rPr>
          <w:sz w:val="28"/>
          <w:szCs w:val="28"/>
        </w:rPr>
        <w:t> </w:t>
      </w:r>
      <w:r>
        <w:rPr>
          <w:sz w:val="28"/>
          <w:szCs w:val="28"/>
        </w:rPr>
        <w:sym w:font="Symbol" w:char="F0A3"/>
      </w:r>
      <w:r>
        <w:rPr>
          <w:sz w:val="28"/>
          <w:szCs w:val="28"/>
        </w:rPr>
        <w:t> </w:t>
      </w:r>
      <w:r w:rsidRPr="00685584">
        <w:rPr>
          <w:i/>
          <w:sz w:val="28"/>
          <w:szCs w:val="28"/>
          <w:lang w:val="en-US"/>
        </w:rPr>
        <w:t>x</w:t>
      </w:r>
      <w:r w:rsidRPr="005335BB">
        <w:rPr>
          <w:sz w:val="28"/>
          <w:szCs w:val="28"/>
          <w:vertAlign w:val="subscript"/>
        </w:rPr>
        <w:t>2</w:t>
      </w:r>
      <w:r w:rsidRPr="00685584">
        <w:rPr>
          <w:sz w:val="28"/>
          <w:szCs w:val="28"/>
        </w:rPr>
        <w:t> &lt;</w:t>
      </w:r>
      <w:r>
        <w:rPr>
          <w:sz w:val="28"/>
          <w:szCs w:val="28"/>
        </w:rPr>
        <w:t> </w:t>
      </w:r>
      <w:r w:rsidRPr="005335BB">
        <w:rPr>
          <w:sz w:val="28"/>
          <w:szCs w:val="28"/>
        </w:rPr>
        <w:t>2</w:t>
      </w:r>
      <w:r w:rsidRPr="00685584">
        <w:rPr>
          <w:i/>
          <w:sz w:val="28"/>
          <w:szCs w:val="28"/>
          <w:lang w:val="en-US"/>
        </w:rPr>
        <w:t>l</w:t>
      </w:r>
      <w:r>
        <w:rPr>
          <w:sz w:val="28"/>
          <w:szCs w:val="28"/>
        </w:rPr>
        <w:t>)</w:t>
      </w:r>
      <w:r w:rsidRPr="005335BB">
        <w:rPr>
          <w:sz w:val="28"/>
          <w:szCs w:val="28"/>
        </w:rPr>
        <w:t xml:space="preserve"> </w:t>
      </w:r>
      <w:r>
        <w:rPr>
          <w:sz w:val="28"/>
          <w:szCs w:val="28"/>
        </w:rPr>
        <w:t>получим (рис. 6.3, в)</w:t>
      </w:r>
    </w:p>
    <w:p w:rsidR="00BC5CA5" w:rsidRPr="005335BB" w:rsidRDefault="00BC5CA5" w:rsidP="00BC5CA5">
      <w:pPr>
        <w:pStyle w:val="MTDisplayEquation"/>
        <w:tabs>
          <w:tab w:val="clear" w:pos="5320"/>
          <w:tab w:val="clear" w:pos="9920"/>
          <w:tab w:val="center" w:pos="4253"/>
          <w:tab w:val="right" w:pos="8505"/>
        </w:tabs>
        <w:spacing w:before="120" w:after="120"/>
        <w:ind w:left="0" w:firstLine="0"/>
      </w:pPr>
      <w:r>
        <w:tab/>
      </w:r>
      <w:r w:rsidRPr="005335BB">
        <w:rPr>
          <w:position w:val="-12"/>
        </w:rPr>
        <w:object w:dxaOrig="2220" w:dyaOrig="380">
          <v:shape id="_x0000_i1171" type="#_x0000_t75" style="width:111.15pt;height:18.95pt" o:ole="">
            <v:imagedata r:id="rId355" o:title=""/>
          </v:shape>
          <o:OLEObject Type="Embed" ProgID="Equation.DSMT4" ShapeID="_x0000_i1171" DrawAspect="Content" ObjectID="_1418716725" r:id="rId356"/>
        </w:object>
      </w:r>
      <w:r>
        <w:t xml:space="preserve">. </w:t>
      </w:r>
      <w:r>
        <w:tab/>
        <w:t>6.3</w:t>
      </w:r>
    </w:p>
    <w:p w:rsidR="00BC5CA5" w:rsidRPr="00D57659" w:rsidRDefault="00BC5CA5" w:rsidP="00BC5CA5">
      <w:pPr>
        <w:ind w:firstLine="510"/>
        <w:rPr>
          <w:sz w:val="28"/>
          <w:szCs w:val="28"/>
        </w:rPr>
      </w:pPr>
      <w:r>
        <w:rPr>
          <w:sz w:val="28"/>
          <w:szCs w:val="28"/>
        </w:rPr>
        <w:lastRenderedPageBreak/>
        <w:t xml:space="preserve">Для построения эпюры </w:t>
      </w:r>
      <w:r w:rsidRPr="00441117">
        <w:rPr>
          <w:i/>
          <w:sz w:val="28"/>
          <w:szCs w:val="28"/>
          <w:lang w:val="en-US"/>
        </w:rPr>
        <w:t>M</w:t>
      </w:r>
      <w:r>
        <w:rPr>
          <w:sz w:val="28"/>
          <w:szCs w:val="28"/>
        </w:rPr>
        <w:t xml:space="preserve"> проводят ось абсцисс параллельно оси бруса. Значения внутренних моментов откладывают в выбранном масштабе с учетом знаков. Построенная таким образом эпюра </w:t>
      </w:r>
      <w:r>
        <w:rPr>
          <w:i/>
          <w:sz w:val="28"/>
          <w:szCs w:val="28"/>
          <w:lang w:val="en-US"/>
        </w:rPr>
        <w:t>M</w:t>
      </w:r>
      <w:r>
        <w:rPr>
          <w:sz w:val="28"/>
          <w:szCs w:val="28"/>
        </w:rPr>
        <w:t xml:space="preserve"> пок</w:t>
      </w:r>
      <w:r>
        <w:rPr>
          <w:sz w:val="28"/>
          <w:szCs w:val="28"/>
        </w:rPr>
        <w:t>а</w:t>
      </w:r>
      <w:r>
        <w:rPr>
          <w:sz w:val="28"/>
          <w:szCs w:val="28"/>
        </w:rPr>
        <w:t>зана на рис. 6.3, г.</w:t>
      </w:r>
    </w:p>
    <w:p w:rsidR="00BC5CA5" w:rsidRPr="00C55A79" w:rsidRDefault="00BC5CA5" w:rsidP="00BC5CA5">
      <w:pPr>
        <w:ind w:left="510" w:firstLine="0"/>
        <w:rPr>
          <w:i/>
          <w:spacing w:val="-4"/>
          <w:szCs w:val="28"/>
        </w:rPr>
      </w:pPr>
      <w:r w:rsidRPr="00C55A79">
        <w:rPr>
          <w:i/>
          <w:spacing w:val="-4"/>
          <w:szCs w:val="28"/>
        </w:rPr>
        <w:t>В сечениях, где приложены внешние моменты, внутренние моменты меняются скачкообразно и размер скачка равен соответствующему внешнему моменту.</w:t>
      </w:r>
    </w:p>
    <w:p w:rsidR="00BC5CA5" w:rsidRPr="00922EBD" w:rsidRDefault="00BC5CA5" w:rsidP="00BC5CA5">
      <w:pPr>
        <w:ind w:left="510" w:firstLine="0"/>
        <w:rPr>
          <w:i/>
          <w:szCs w:val="28"/>
        </w:rPr>
      </w:pPr>
      <w:r w:rsidRPr="00922EBD">
        <w:rPr>
          <w:i/>
          <w:szCs w:val="28"/>
        </w:rPr>
        <w:t>Полученное значение внутреннего крутящего момента справедливо на всем протяжении участка, следовательно, на участке внутренний крутящий момент имеет постоянное значение.</w:t>
      </w:r>
    </w:p>
    <w:p w:rsidR="00BC5CA5" w:rsidRDefault="00BC5CA5" w:rsidP="00BC5CA5">
      <w:pPr>
        <w:ind w:firstLine="510"/>
        <w:rPr>
          <w:sz w:val="28"/>
        </w:rPr>
      </w:pPr>
      <w:r>
        <w:rPr>
          <w:sz w:val="28"/>
        </w:rPr>
        <w:t>Метод сечений позволяет найти величину и направление крут</w:t>
      </w:r>
      <w:r>
        <w:rPr>
          <w:sz w:val="28"/>
        </w:rPr>
        <w:t>я</w:t>
      </w:r>
      <w:r>
        <w:rPr>
          <w:sz w:val="28"/>
        </w:rPr>
        <w:t>щего момента в произвольном сечении, но не может дать ответ на в</w:t>
      </w:r>
      <w:r>
        <w:rPr>
          <w:sz w:val="28"/>
        </w:rPr>
        <w:t>о</w:t>
      </w:r>
      <w:r>
        <w:rPr>
          <w:sz w:val="28"/>
        </w:rPr>
        <w:t>прос, как внутренние усилия распределены по площади сечения.</w:t>
      </w:r>
    </w:p>
    <w:p w:rsidR="00BC5CA5" w:rsidRDefault="00BC5CA5" w:rsidP="00BC5CA5">
      <w:pPr>
        <w:ind w:firstLine="510"/>
        <w:rPr>
          <w:sz w:val="28"/>
        </w:rPr>
      </w:pPr>
    </w:p>
    <w:p w:rsidR="00BC5CA5" w:rsidRPr="006C55F0" w:rsidRDefault="00875FA5" w:rsidP="00BC5CA5">
      <w:pPr>
        <w:ind w:firstLine="0"/>
        <w:jc w:val="center"/>
        <w:rPr>
          <w:b/>
          <w:sz w:val="28"/>
        </w:rPr>
      </w:pPr>
      <w:bookmarkStart w:id="22" w:name="_Toc305696666"/>
      <w:r w:rsidRPr="00712EBC">
        <w:rPr>
          <w:b/>
          <w:sz w:val="28"/>
        </w:rPr>
        <w:t xml:space="preserve">6.2. </w:t>
      </w:r>
      <w:r w:rsidR="00BC5CA5" w:rsidRPr="006C55F0">
        <w:rPr>
          <w:b/>
          <w:sz w:val="28"/>
        </w:rPr>
        <w:t>Деформации при кручении</w:t>
      </w:r>
      <w:bookmarkEnd w:id="22"/>
    </w:p>
    <w:p w:rsidR="00BC5CA5" w:rsidRDefault="00BC5CA5" w:rsidP="00BC5CA5">
      <w:pPr>
        <w:ind w:firstLine="510"/>
        <w:rPr>
          <w:sz w:val="28"/>
        </w:rPr>
      </w:pPr>
    </w:p>
    <w:p w:rsidR="00BC5CA5" w:rsidRPr="009D39B0" w:rsidRDefault="00BC5CA5" w:rsidP="00BC5CA5">
      <w:pPr>
        <w:ind w:firstLine="510"/>
        <w:rPr>
          <w:sz w:val="28"/>
        </w:rPr>
      </w:pPr>
      <w:r w:rsidRPr="00932E52">
        <w:rPr>
          <w:i/>
          <w:sz w:val="28"/>
        </w:rPr>
        <w:t>Деформацию кручения вызывает пара сил</w:t>
      </w:r>
      <w:r w:rsidRPr="0062278E">
        <w:rPr>
          <w:sz w:val="28"/>
        </w:rPr>
        <w:t>, лежащих в плоскости, перпендикулярной продольной оси стержня или бруса.</w:t>
      </w:r>
      <w:r>
        <w:rPr>
          <w:sz w:val="28"/>
        </w:rPr>
        <w:t xml:space="preserve"> Рассмотрим процесс деформации вала при кручении на модели (рис. 6.4).</w:t>
      </w:r>
    </w:p>
    <w:p w:rsidR="00BC5CA5" w:rsidRDefault="00BC5CA5" w:rsidP="00BC5CA5">
      <w:pPr>
        <w:ind w:firstLine="0"/>
        <w:jc w:val="center"/>
        <w:rPr>
          <w:sz w:val="28"/>
        </w:rPr>
      </w:pPr>
      <w:r>
        <w:rPr>
          <w:noProof/>
          <w:lang w:eastAsia="ru-RU"/>
        </w:rPr>
        <mc:AlternateContent>
          <mc:Choice Requires="wpc">
            <w:drawing>
              <wp:inline distT="0" distB="0" distL="0" distR="0" wp14:anchorId="790FC73B" wp14:editId="6D5B21BC">
                <wp:extent cx="2934031" cy="2528516"/>
                <wp:effectExtent l="0" t="0" r="0" b="0"/>
                <wp:docPr id="343" name="Полотно 34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328" name="Группа 328"/>
                        <wpg:cNvGrpSpPr/>
                        <wpg:grpSpPr>
                          <a:xfrm>
                            <a:off x="278880" y="174480"/>
                            <a:ext cx="2357962" cy="2141835"/>
                            <a:chOff x="278880" y="269895"/>
                            <a:chExt cx="2357962" cy="2141835"/>
                          </a:xfrm>
                        </wpg:grpSpPr>
                        <wps:wsp>
                          <wps:cNvPr id="384" name="Прямоугольник 384"/>
                          <wps:cNvSpPr/>
                          <wps:spPr>
                            <a:xfrm>
                              <a:off x="439020" y="594360"/>
                              <a:ext cx="299097" cy="206338"/>
                            </a:xfrm>
                            <a:prstGeom prst="rect">
                              <a:avLst/>
                            </a:prstGeom>
                            <a:pattFill prst="wdDnDiag">
                              <a:fgClr>
                                <a:sysClr val="windowText" lastClr="000000"/>
                              </a:fgClr>
                              <a:bgClr>
                                <a:sysClr val="window" lastClr="FFFFFF"/>
                              </a:bgClr>
                            </a:patt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Прямоугольник 344"/>
                          <wps:cNvSpPr/>
                          <wps:spPr>
                            <a:xfrm rot="5400000">
                              <a:off x="728645" y="9800"/>
                              <a:ext cx="641184" cy="1356895"/>
                            </a:xfrm>
                            <a:prstGeom prst="rect">
                              <a:avLst/>
                            </a:prstGeom>
                            <a:no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45" name="Прямая соединительная линия 345"/>
                          <wps:cNvCnPr/>
                          <wps:spPr>
                            <a:xfrm rot="5400000">
                              <a:off x="823902" y="1531301"/>
                              <a:ext cx="0" cy="755015"/>
                            </a:xfrm>
                            <a:prstGeom prst="line">
                              <a:avLst/>
                            </a:prstGeom>
                            <a:noFill/>
                            <a:ln w="9525" cap="flat" cmpd="sng" algn="ctr">
                              <a:solidFill>
                                <a:sysClr val="windowText" lastClr="000000"/>
                              </a:solidFill>
                              <a:prstDash val="solid"/>
                            </a:ln>
                            <a:effectLst/>
                          </wps:spPr>
                          <wps:bodyPr/>
                        </wps:wsp>
                        <wps:wsp>
                          <wps:cNvPr id="346" name="Прямая соединительная линия 346"/>
                          <wps:cNvCnPr/>
                          <wps:spPr>
                            <a:xfrm>
                              <a:off x="748716" y="368898"/>
                              <a:ext cx="0" cy="639942"/>
                            </a:xfrm>
                            <a:prstGeom prst="line">
                              <a:avLst/>
                            </a:prstGeom>
                            <a:noFill/>
                            <a:ln w="9525" cap="flat" cmpd="sng" algn="ctr">
                              <a:solidFill>
                                <a:sysClr val="windowText" lastClr="000000"/>
                              </a:solidFill>
                              <a:prstDash val="solid"/>
                            </a:ln>
                            <a:effectLst/>
                          </wps:spPr>
                          <wps:bodyPr/>
                        </wps:wsp>
                        <wps:wsp>
                          <wps:cNvPr id="347" name="Прямая соединительная линия 347"/>
                          <wps:cNvCnPr/>
                          <wps:spPr>
                            <a:xfrm flipH="1">
                              <a:off x="1080135" y="367655"/>
                              <a:ext cx="0" cy="641185"/>
                            </a:xfrm>
                            <a:prstGeom prst="line">
                              <a:avLst/>
                            </a:prstGeom>
                            <a:noFill/>
                            <a:ln w="9525" cap="flat" cmpd="sng" algn="ctr">
                              <a:solidFill>
                                <a:sysClr val="windowText" lastClr="000000"/>
                              </a:solidFill>
                              <a:prstDash val="solid"/>
                            </a:ln>
                            <a:effectLst/>
                          </wps:spPr>
                          <wps:bodyPr/>
                        </wps:wsp>
                        <wps:wsp>
                          <wps:cNvPr id="348" name="Прямая соединительная линия 348"/>
                          <wps:cNvCnPr/>
                          <wps:spPr>
                            <a:xfrm>
                              <a:off x="1403985" y="367655"/>
                              <a:ext cx="0" cy="641185"/>
                            </a:xfrm>
                            <a:prstGeom prst="line">
                              <a:avLst/>
                            </a:prstGeom>
                            <a:noFill/>
                            <a:ln w="9525" cap="flat" cmpd="sng" algn="ctr">
                              <a:solidFill>
                                <a:sysClr val="windowText" lastClr="000000"/>
                              </a:solidFill>
                              <a:prstDash val="solid"/>
                            </a:ln>
                            <a:effectLst/>
                          </wps:spPr>
                          <wps:bodyPr/>
                        </wps:wsp>
                        <wps:wsp>
                          <wps:cNvPr id="349" name="Прямая соединительная линия 349"/>
                          <wps:cNvCnPr/>
                          <wps:spPr>
                            <a:xfrm>
                              <a:off x="370789" y="431800"/>
                              <a:ext cx="1357200" cy="0"/>
                            </a:xfrm>
                            <a:prstGeom prst="line">
                              <a:avLst/>
                            </a:prstGeom>
                            <a:noFill/>
                            <a:ln w="9525" cap="flat" cmpd="sng" algn="ctr">
                              <a:solidFill>
                                <a:sysClr val="windowText" lastClr="000000"/>
                              </a:solidFill>
                              <a:prstDash val="solid"/>
                            </a:ln>
                            <a:effectLst/>
                          </wps:spPr>
                          <wps:bodyPr/>
                        </wps:wsp>
                        <wps:wsp>
                          <wps:cNvPr id="350" name="Прямая соединительная линия 350"/>
                          <wps:cNvCnPr/>
                          <wps:spPr>
                            <a:xfrm>
                              <a:off x="370788" y="594360"/>
                              <a:ext cx="1357200" cy="0"/>
                            </a:xfrm>
                            <a:prstGeom prst="line">
                              <a:avLst/>
                            </a:prstGeom>
                            <a:noFill/>
                            <a:ln w="9525" cap="flat" cmpd="sng" algn="ctr">
                              <a:solidFill>
                                <a:sysClr val="windowText" lastClr="000000"/>
                              </a:solidFill>
                              <a:prstDash val="solid"/>
                            </a:ln>
                            <a:effectLst/>
                          </wps:spPr>
                          <wps:bodyPr/>
                        </wps:wsp>
                        <wps:wsp>
                          <wps:cNvPr id="352" name="Прямая соединительная линия 352"/>
                          <wps:cNvCnPr/>
                          <wps:spPr>
                            <a:xfrm>
                              <a:off x="370789" y="802640"/>
                              <a:ext cx="1357200" cy="0"/>
                            </a:xfrm>
                            <a:prstGeom prst="line">
                              <a:avLst/>
                            </a:prstGeom>
                            <a:noFill/>
                            <a:ln w="9525" cap="flat" cmpd="sng" algn="ctr">
                              <a:solidFill>
                                <a:sysClr val="windowText" lastClr="000000"/>
                              </a:solidFill>
                              <a:prstDash val="solid"/>
                            </a:ln>
                            <a:effectLst/>
                          </wps:spPr>
                          <wps:bodyPr/>
                        </wps:wsp>
                        <wps:wsp>
                          <wps:cNvPr id="356" name="Прямая соединительная линия 356"/>
                          <wps:cNvCnPr/>
                          <wps:spPr>
                            <a:xfrm rot="16200000">
                              <a:off x="18434" y="683895"/>
                              <a:ext cx="828000" cy="0"/>
                            </a:xfrm>
                            <a:prstGeom prst="line">
                              <a:avLst/>
                            </a:prstGeom>
                            <a:noFill/>
                            <a:ln w="19050" cap="flat" cmpd="sng" algn="ctr">
                              <a:solidFill>
                                <a:sysClr val="windowText" lastClr="000000"/>
                              </a:solidFill>
                              <a:prstDash val="solid"/>
                            </a:ln>
                            <a:effectLst/>
                          </wps:spPr>
                          <wps:bodyPr/>
                        </wps:wsp>
                        <wps:wsp>
                          <wps:cNvPr id="357" name="Прямая соединительная линия 357"/>
                          <wps:cNvCnPr/>
                          <wps:spPr>
                            <a:xfrm>
                              <a:off x="370789" y="954405"/>
                              <a:ext cx="1357200" cy="0"/>
                            </a:xfrm>
                            <a:prstGeom prst="line">
                              <a:avLst/>
                            </a:prstGeom>
                            <a:noFill/>
                            <a:ln w="9525" cap="flat" cmpd="sng" algn="ctr">
                              <a:solidFill>
                                <a:sysClr val="windowText" lastClr="000000"/>
                              </a:solidFill>
                              <a:prstDash val="solid"/>
                            </a:ln>
                            <a:effectLst/>
                          </wps:spPr>
                          <wps:bodyPr/>
                        </wps:wsp>
                        <wps:wsp>
                          <wps:cNvPr id="355" name="Прямоугольник 355"/>
                          <wps:cNvSpPr/>
                          <wps:spPr>
                            <a:xfrm rot="16200000">
                              <a:off x="-53135" y="621883"/>
                              <a:ext cx="808512" cy="143509"/>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59" name="Дуга 359"/>
                          <wps:cNvSpPr/>
                          <wps:spPr>
                            <a:xfrm>
                              <a:off x="1296035" y="292617"/>
                              <a:ext cx="609600" cy="828000"/>
                            </a:xfrm>
                            <a:prstGeom prst="arc">
                              <a:avLst>
                                <a:gd name="adj1" fmla="val 16262646"/>
                                <a:gd name="adj2" fmla="val 5279503"/>
                              </a:avLst>
                            </a:prstGeom>
                            <a:noFill/>
                            <a:ln w="9525" cap="flat" cmpd="sng" algn="ctr">
                              <a:solidFill>
                                <a:sysClr val="windowText" lastClr="000000"/>
                              </a:solidFill>
                              <a:prstDash val="solid"/>
                              <a:tail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60" name="Прямоугольник 360"/>
                          <wps:cNvSpPr/>
                          <wps:spPr>
                            <a:xfrm rot="5400000">
                              <a:off x="728142" y="1323657"/>
                              <a:ext cx="640715" cy="1356360"/>
                            </a:xfrm>
                            <a:prstGeom prst="rect">
                              <a:avLst/>
                            </a:prstGeom>
                            <a:no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61" name="Прямая соединительная линия 361"/>
                          <wps:cNvCnPr/>
                          <wps:spPr>
                            <a:xfrm>
                              <a:off x="748780" y="1682749"/>
                              <a:ext cx="0" cy="639445"/>
                            </a:xfrm>
                            <a:prstGeom prst="line">
                              <a:avLst/>
                            </a:prstGeom>
                            <a:noFill/>
                            <a:ln w="9525" cap="flat" cmpd="sng" algn="ctr">
                              <a:solidFill>
                                <a:sysClr val="windowText" lastClr="000000"/>
                              </a:solidFill>
                              <a:prstDash val="solid"/>
                            </a:ln>
                            <a:effectLst/>
                          </wps:spPr>
                          <wps:bodyPr/>
                        </wps:wsp>
                        <wps:wsp>
                          <wps:cNvPr id="362" name="Прямая соединительная линия 362"/>
                          <wps:cNvCnPr/>
                          <wps:spPr>
                            <a:xfrm flipH="1">
                              <a:off x="1080250" y="1681479"/>
                              <a:ext cx="0" cy="640715"/>
                            </a:xfrm>
                            <a:prstGeom prst="line">
                              <a:avLst/>
                            </a:prstGeom>
                            <a:noFill/>
                            <a:ln w="9525" cap="flat" cmpd="sng" algn="ctr">
                              <a:solidFill>
                                <a:sysClr val="windowText" lastClr="000000"/>
                              </a:solidFill>
                              <a:prstDash val="solid"/>
                            </a:ln>
                            <a:effectLst/>
                          </wps:spPr>
                          <wps:bodyPr/>
                        </wps:wsp>
                        <wps:wsp>
                          <wps:cNvPr id="363" name="Прямая соединительная линия 363"/>
                          <wps:cNvCnPr/>
                          <wps:spPr>
                            <a:xfrm>
                              <a:off x="1404100" y="1681479"/>
                              <a:ext cx="0" cy="640715"/>
                            </a:xfrm>
                            <a:prstGeom prst="line">
                              <a:avLst/>
                            </a:prstGeom>
                            <a:noFill/>
                            <a:ln w="9525" cap="flat" cmpd="sng" algn="ctr">
                              <a:solidFill>
                                <a:sysClr val="windowText" lastClr="000000"/>
                              </a:solidFill>
                              <a:prstDash val="solid"/>
                            </a:ln>
                            <a:effectLst/>
                          </wps:spPr>
                          <wps:bodyPr/>
                        </wps:wsp>
                        <wps:wsp>
                          <wps:cNvPr id="364" name="Прямая соединительная линия 364"/>
                          <wps:cNvCnPr/>
                          <wps:spPr>
                            <a:xfrm>
                              <a:off x="370320" y="1746248"/>
                              <a:ext cx="1357669" cy="180000"/>
                            </a:xfrm>
                            <a:prstGeom prst="line">
                              <a:avLst/>
                            </a:prstGeom>
                            <a:noFill/>
                            <a:ln w="9525" cap="flat" cmpd="sng" algn="ctr">
                              <a:solidFill>
                                <a:sysClr val="windowText" lastClr="000000"/>
                              </a:solidFill>
                              <a:prstDash val="solid"/>
                            </a:ln>
                            <a:effectLst/>
                          </wps:spPr>
                          <wps:bodyPr/>
                        </wps:wsp>
                        <wps:wsp>
                          <wps:cNvPr id="365" name="Прямая соединительная линия 365"/>
                          <wps:cNvCnPr>
                            <a:endCxn id="360" idx="0"/>
                          </wps:cNvCnPr>
                          <wps:spPr>
                            <a:xfrm>
                              <a:off x="370320" y="1908808"/>
                              <a:ext cx="1356360" cy="180000"/>
                            </a:xfrm>
                            <a:prstGeom prst="line">
                              <a:avLst/>
                            </a:prstGeom>
                            <a:noFill/>
                            <a:ln w="9525" cap="flat" cmpd="sng" algn="ctr">
                              <a:solidFill>
                                <a:sysClr val="windowText" lastClr="000000"/>
                              </a:solidFill>
                              <a:prstDash val="solid"/>
                            </a:ln>
                            <a:effectLst/>
                          </wps:spPr>
                          <wps:bodyPr/>
                        </wps:wsp>
                        <wps:wsp>
                          <wps:cNvPr id="366" name="Прямая соединительная линия 366"/>
                          <wps:cNvCnPr/>
                          <wps:spPr>
                            <a:xfrm>
                              <a:off x="370320" y="2117088"/>
                              <a:ext cx="1356360" cy="180000"/>
                            </a:xfrm>
                            <a:prstGeom prst="line">
                              <a:avLst/>
                            </a:prstGeom>
                            <a:noFill/>
                            <a:ln w="9525" cap="flat" cmpd="sng" algn="ctr">
                              <a:solidFill>
                                <a:sysClr val="windowText" lastClr="000000"/>
                              </a:solidFill>
                              <a:prstDash val="solid"/>
                            </a:ln>
                            <a:effectLst/>
                          </wps:spPr>
                          <wps:bodyPr/>
                        </wps:wsp>
                        <wps:wsp>
                          <wps:cNvPr id="368" name="Прямая соединительная линия 368"/>
                          <wps:cNvCnPr/>
                          <wps:spPr>
                            <a:xfrm>
                              <a:off x="370320" y="2268854"/>
                              <a:ext cx="387056" cy="53341"/>
                            </a:xfrm>
                            <a:prstGeom prst="line">
                              <a:avLst/>
                            </a:prstGeom>
                            <a:noFill/>
                            <a:ln w="9525" cap="flat" cmpd="sng" algn="ctr">
                              <a:solidFill>
                                <a:sysClr val="windowText" lastClr="000000"/>
                              </a:solidFill>
                              <a:prstDash val="solid"/>
                            </a:ln>
                            <a:effectLst/>
                          </wps:spPr>
                          <wps:bodyPr/>
                        </wps:wsp>
                        <wps:wsp>
                          <wps:cNvPr id="369" name="Прямоугольник 369"/>
                          <wps:cNvSpPr/>
                          <wps:spPr>
                            <a:xfrm rot="16200000">
                              <a:off x="-53860" y="1936114"/>
                              <a:ext cx="808355" cy="142875"/>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70" name="Прямая соединительная линия 370"/>
                          <wps:cNvCnPr>
                            <a:stCxn id="360" idx="1"/>
                          </wps:cNvCnPr>
                          <wps:spPr>
                            <a:xfrm>
                              <a:off x="1048500" y="1681480"/>
                              <a:ext cx="685176" cy="90768"/>
                            </a:xfrm>
                            <a:prstGeom prst="line">
                              <a:avLst/>
                            </a:prstGeom>
                            <a:noFill/>
                            <a:ln w="9525" cap="flat" cmpd="sng" algn="ctr">
                              <a:solidFill>
                                <a:sysClr val="windowText" lastClr="000000"/>
                              </a:solidFill>
                              <a:prstDash val="solid"/>
                            </a:ln>
                            <a:effectLst/>
                          </wps:spPr>
                          <wps:bodyPr/>
                        </wps:wsp>
                        <wps:wsp>
                          <wps:cNvPr id="372" name="Дуга 372"/>
                          <wps:cNvSpPr/>
                          <wps:spPr>
                            <a:xfrm>
                              <a:off x="1316605" y="1584325"/>
                              <a:ext cx="609600" cy="827405"/>
                            </a:xfrm>
                            <a:prstGeom prst="arc">
                              <a:avLst>
                                <a:gd name="adj1" fmla="val 16262646"/>
                                <a:gd name="adj2" fmla="val 5279503"/>
                              </a:avLst>
                            </a:prstGeom>
                            <a:noFill/>
                            <a:ln w="9525" cap="flat" cmpd="sng" algn="ctr">
                              <a:solidFill>
                                <a:sysClr val="windowText" lastClr="000000"/>
                              </a:solidFill>
                              <a:prstDash val="solid"/>
                              <a:tail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76" name="Дуга 376"/>
                          <wps:cNvSpPr/>
                          <wps:spPr>
                            <a:xfrm>
                              <a:off x="310736" y="1631949"/>
                              <a:ext cx="654685" cy="648335"/>
                            </a:xfrm>
                            <a:prstGeom prst="arc">
                              <a:avLst>
                                <a:gd name="adj1" fmla="val 21047549"/>
                                <a:gd name="adj2" fmla="val 650975"/>
                              </a:avLst>
                            </a:prstGeom>
                            <a:noFill/>
                            <a:ln w="9525"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77" name="Дуга 377"/>
                          <wps:cNvSpPr/>
                          <wps:spPr>
                            <a:xfrm>
                              <a:off x="310736" y="1620519"/>
                              <a:ext cx="654685" cy="648335"/>
                            </a:xfrm>
                            <a:prstGeom prst="arc">
                              <a:avLst>
                                <a:gd name="adj1" fmla="val 19179597"/>
                                <a:gd name="adj2" fmla="val 21200638"/>
                              </a:avLst>
                            </a:prstGeom>
                            <a:noFill/>
                            <a:ln w="9525" cap="flat" cmpd="sng" algn="ctr">
                              <a:solidFill>
                                <a:sysClr val="windowText" lastClr="000000"/>
                              </a:solidFill>
                              <a:prstDash val="solid"/>
                              <a:tailEnd type="stealth" w="sm" len="sm"/>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78" name="Дуга 378"/>
                          <wps:cNvSpPr/>
                          <wps:spPr>
                            <a:xfrm>
                              <a:off x="310736" y="1620519"/>
                              <a:ext cx="654685" cy="648335"/>
                            </a:xfrm>
                            <a:prstGeom prst="arc">
                              <a:avLst>
                                <a:gd name="adj1" fmla="val 231266"/>
                                <a:gd name="adj2" fmla="val 2443451"/>
                              </a:avLst>
                            </a:prstGeom>
                            <a:noFill/>
                            <a:ln w="9525" cap="flat" cmpd="sng" algn="ctr">
                              <a:solidFill>
                                <a:sysClr val="windowText" lastClr="000000"/>
                              </a:solidFill>
                              <a:prstDash val="solid"/>
                              <a:headEnd type="stealth" w="sm" len="sm"/>
                              <a:tailEnd type="none"/>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79" name="Параллелограмм 379"/>
                          <wps:cNvSpPr/>
                          <wps:spPr>
                            <a:xfrm rot="16200000">
                              <a:off x="468117" y="1889952"/>
                              <a:ext cx="234000" cy="306000"/>
                            </a:xfrm>
                            <a:prstGeom prst="parallelogram">
                              <a:avLst/>
                            </a:prstGeom>
                            <a:pattFill prst="wdDnDiag">
                              <a:fgClr>
                                <a:sysClr val="windowText" lastClr="000000"/>
                              </a:fgClr>
                              <a:bgClr>
                                <a:sysClr val="window" lastClr="FFFFFF"/>
                              </a:bgClr>
                            </a:pattFill>
                            <a:ln w="25400" cap="flat" cmpd="sng" algn="ctr">
                              <a:no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67" name="Прямая соединительная линия 367"/>
                          <wps:cNvCnPr/>
                          <wps:spPr>
                            <a:xfrm rot="16200000">
                              <a:off x="18212" y="1998027"/>
                              <a:ext cx="827405" cy="0"/>
                            </a:xfrm>
                            <a:prstGeom prst="line">
                              <a:avLst/>
                            </a:prstGeom>
                            <a:noFill/>
                            <a:ln w="19050" cap="flat" cmpd="sng" algn="ctr">
                              <a:solidFill>
                                <a:sysClr val="windowText" lastClr="000000"/>
                              </a:solidFill>
                              <a:prstDash val="solid"/>
                            </a:ln>
                            <a:effectLst/>
                          </wps:spPr>
                          <wps:bodyPr/>
                        </wps:wsp>
                        <wps:wsp>
                          <wps:cNvPr id="380" name="Поле 380"/>
                          <wps:cNvSpPr txBox="1"/>
                          <wps:spPr>
                            <a:xfrm>
                              <a:off x="1829833" y="304221"/>
                              <a:ext cx="274320" cy="326390"/>
                            </a:xfrm>
                            <a:prstGeom prst="rect">
                              <a:avLst/>
                            </a:prstGeom>
                            <a:noFill/>
                            <a:ln w="6350">
                              <a:noFill/>
                            </a:ln>
                            <a:effectLst/>
                          </wps:spPr>
                          <wps:txbx>
                            <w:txbxContent>
                              <w:p w:rsidR="00577C88" w:rsidRPr="00610F75" w:rsidRDefault="00577C88" w:rsidP="00BC5CA5">
                                <w:pPr>
                                  <w:ind w:firstLine="0"/>
                                  <w:rPr>
                                    <w:i/>
                                    <w:lang w:val="en-US"/>
                                  </w:rPr>
                                </w:pPr>
                                <w:r w:rsidRPr="00610F75">
                                  <w:rPr>
                                    <w:i/>
                                    <w:lang w:val="en-US"/>
                                  </w:rPr>
                                  <w:t>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81" name="Поле 380"/>
                          <wps:cNvSpPr txBox="1"/>
                          <wps:spPr>
                            <a:xfrm>
                              <a:off x="1838669" y="1601969"/>
                              <a:ext cx="274320" cy="32575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82" name="Поле 380"/>
                          <wps:cNvSpPr txBox="1"/>
                          <wps:spPr>
                            <a:xfrm>
                              <a:off x="1161270" y="1270626"/>
                              <a:ext cx="252095" cy="32639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sym w:font="Symbol" w:char="F067"/>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83" name="Прямая соединительная линия 383"/>
                          <wps:cNvCnPr>
                            <a:stCxn id="376" idx="0"/>
                            <a:endCxn id="382" idx="2"/>
                          </wps:cNvCnPr>
                          <wps:spPr>
                            <a:xfrm flipV="1">
                              <a:off x="961122" y="1603374"/>
                              <a:ext cx="327510" cy="300377"/>
                            </a:xfrm>
                            <a:prstGeom prst="line">
                              <a:avLst/>
                            </a:prstGeom>
                            <a:noFill/>
                            <a:ln w="9525" cap="flat" cmpd="sng" algn="ctr">
                              <a:solidFill>
                                <a:sysClr val="windowText" lastClr="000000"/>
                              </a:solidFill>
                              <a:prstDash val="solid"/>
                            </a:ln>
                            <a:effectLst/>
                          </wps:spPr>
                          <wps:bodyPr/>
                        </wps:wsp>
                        <wps:wsp>
                          <wps:cNvPr id="385" name="Поле 380"/>
                          <wps:cNvSpPr txBox="1"/>
                          <wps:spPr>
                            <a:xfrm>
                              <a:off x="2370596" y="587741"/>
                              <a:ext cx="266065" cy="327660"/>
                            </a:xfrm>
                            <a:prstGeom prst="rect">
                              <a:avLst/>
                            </a:prstGeom>
                            <a:noFill/>
                            <a:ln w="6350">
                              <a:noFill/>
                            </a:ln>
                            <a:effectLst/>
                          </wps:spPr>
                          <wps:txbx>
                            <w:txbxContent>
                              <w:p w:rsidR="00577C88" w:rsidRPr="004B577A" w:rsidRDefault="00577C88" w:rsidP="00BC5CA5">
                                <w:pPr>
                                  <w:pStyle w:val="ab"/>
                                  <w:spacing w:before="0" w:beforeAutospacing="0" w:after="0" w:afterAutospacing="0"/>
                                  <w:jc w:val="both"/>
                                </w:pPr>
                                <w:r>
                                  <w:rPr>
                                    <w:rFonts w:eastAsia="Times New Roman"/>
                                    <w:i/>
                                    <w:iCs/>
                                  </w:rPr>
                                  <w:t>а</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86" name="Поле 380"/>
                          <wps:cNvSpPr txBox="1"/>
                          <wps:spPr>
                            <a:xfrm>
                              <a:off x="2370777" y="1844320"/>
                              <a:ext cx="266065" cy="32766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rPr>
                                  <w:t>б</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343" o:spid="_x0000_s2478" editas="canvas" style="width:231.05pt;height:199.1pt;mso-position-horizontal-relative:char;mso-position-vertical-relative:line" coordsize="29337,252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8O3LAsAAKZgAAAOAAAAZHJzL2Uyb0RvYy54bWzsXV1v28gVfS/Q/0DofWPODD+FOIvU2aQF&#10;gt0AyXafaYqSVVAkSzKxvU/b9rVAHtr3/QsBtgsUTbr9C/I/6rkzww9JZiRZiSRjaQMOJX7PnHvu&#10;nXvuTB5+eTWLjTdRXkzT5HTAHpgDI0rCdDRNJqeDb189/cIbGEUZJKMgTpPodHAdFYMvH/32Nw8v&#10;s2HE04s0HkW5gYskxfAyOx1clGU2PDkpwotoFhQP0ixKsHOc5rOgxMd8cjLKg0tcfRafcNN0Ti7T&#10;fJTlaRgVBb59onYOHsnrj8dRWH4zHhdRacSnAzxbKf/m8u85/T159DAYTvIgu5iG+jGCOzzFLJgm&#10;uGl9qSdBGRiv8+nKpWbTME+LdFw+CNPZSToeT8NIvgPehplLb3MWJG+CQr5MiNapHhBbn/C65xO0&#10;AS45vERnRHJ7MrycZHWnoCOXemWrl3iWp68z+Q6TYfj1mxe5MR2dDgQHMJJgBkjM/3Hzw83f5v/D&#10;7zuDvtfPgIOf5dnL7EWuv5ioT9TMV+N8Rv+iAY2r0wF3Pc9D914Dgq5lYROnBMPoqjRC2i1s13f4&#10;wAhxAGcW84StjggvAI+lK3DH9/x6/1drrnFSPczJZTYBkuQDU4MCz0XTiMVujfjyIsgi2YhFuxE9&#10;q27EH9GIb+cf5r+gKX+a/zJ/f/P3+X/n/57/xxA4SragPLVuz2JYoGlvaUxL+CZXjWn7lnCWG9P3&#10;Td/VbWk6QsgOq5shGGZ5UT6L0plBG6eDHDaIJw+GwZvnRYkHwaHVIfR1FpTl02kc68MvR0+SJ9Ng&#10;Ik8ZT85i+YjFdYEt400AM4b1j9LLV+jcgREHRYkdsGT5Q++Jy9ennXef3zr3qfzR5+pT6CH1g9FD&#10;xolxCejYlomGCQMQ1TgOcP9wlgHMRTIZGEE8AQOGZS6fPEnpnSQK6WWfBMWFevoijacjfa84oWtH&#10;kqZ02xBuVL/Q1nk6uobB5KnirSILn05xted46xdBDqLC04B8y2/wZxyneMRUbw2MizT//rbv6XiA&#10;EXsHxiWID4//59dBHqFB/pAApj6zLFy2lB8s2yUo5O095+09yevZWYpOYaD5LJSbdHwZV5vjPJ19&#10;B45+THfFriAJcW/VUPrDWakIGSwfRo8fy8PAjmj/58lL4jomm5Ta8dXVd0GeaaiUgMDXaWUaKwBT&#10;x1ILJ+nj12U6nkr0Ne0KrGgz3Ze9WhvZK45aa68KE4RH/Mjm0VTocs+xbEmFvoddEoIVEToWY8QZ&#10;xINM2I7mubsbbwvmykSYb9ro5U1MRFoCWQl10XYGvnDqDvZVXp1fSXdkK5fRYGO9zfU2RNx0ABsC&#10;uHXgUPm8dzdvjZu/wOn9PP8XXB7c3s1fsa1cIO2cv9dfvzUEjKOxrrNERxcV6ypv3mldHifnqAIN&#10;WzBhskUDI+jDtlzbNpm8T7dpxdOEPPoKbZHrVKRVexBlWr7N8er3xLKU50JD751inR3h4ayHB3VP&#10;RbeW5zLcEp0uHM/zZTDURJ4aD47wfYvThXs87NvlIlTdiS7c9XgwxvE0+30Vp2hkMNMz4WM1NFzH&#10;1kOKyhdX0CCX3FNFfgiqaIagd/Mkeqgqx1UdnqRFFcwyhY+uVlzRA4KSMx8Z9RwCEP6OXOGv54oW&#10;IIRruh5uCd9hCbYSrIM8MPjSNCED+d557Nl50FBmF+eB8wFjemgks9YzhAQESAmAuC3z0gOCxhvN&#10;GO0ADGEj9t8JEDII3A4QiiE8kzvIy+Cdm+iyB8ThAbHjcMPeYLihRqPMgTNYSvYgmSOQzgFfOJ6o&#10;k9ZVhOlx+JTP5D/uV57nYKNRe8fRB87f2oEovvBtpHGXhhw9XxyeL1azV7coNmqsqN1Eh2LTzQpf&#10;UGZKjTMczjxPLHoNz/RspsUwZgnblFFrd2y5tYDzbdYLODpQaSWYZaawCV76BLNUAY9QpLGbUeA/&#10;pZgKVRrfNTzcYZCtkR3jvmNqE+Q+d5ik8SZwc0zs155Ze2kKZispuRFItdIV5GGTKqb7TEY6DA1G&#10;f4L0Np7FEAOhjhqIEvBryahi8TBYfHOYzV3fNiUx4K5SmZX3bwuzK9rO0SSgg2EZTOOvkpFRXmeo&#10;ICjKKIjLC+iZ2J5ByIygxMYT6jK83VqVtWWkdXi+qfLaq0CHUYFQlbA8ELvFj6rahU386O1KKkPS&#10;nqJrJrhwVCzWMmLLdCHy1GKqrpTotuJ1jnTF4O5XkN0yI0ksva9bqng5Ql/nwHnsks/A+Y1fXJ/g&#10;cqGWVXVajsddS7rVxqS0S4RcZimZttuYevn0s1SUUZXcToCoPWh3xrNTLuOUbyW6dTxmuR3YUKz7&#10;0XCpx8bnwYbYERu1W+jGRjuItkyLUZTcI0ImfdeVCZJJkM9F2em+6tmc1Xq2rWpxcP427gP6iNCV&#10;qSjzdbi1VG1B+S3HwfBN1rdR8rOXzfJDwGI1ybUdLGTeUoftFFVI/Cejs6tEFY9T9D8dobJb9e/C&#10;kfRBVdA2w2ldktHGj2+iYnwVPw5F8T1+DquyOTuKKjj/jrTCGXMBDDq9iUpBKz0slEmRcR1MTHF2&#10;rNfB+XeFBUdtny2dVQML4bkm5DtJFrYQlhwK9QMWgsg+Q5AmW1sVcd2WCNogf/tRQcUjt0CBqC8c&#10;xpaQAEciINkot2Fxz11Tz7cuEVTNPKmnxPSKipyqRNBqZZnq4LFP1rbmVR1hlsmF7eySVMD5i8RN&#10;3hkTv1bCQUXBBBM9wlQDoY5wkJmWZ7cHmMvzBh0Ipa5meN90lf/oGX7PDO82Kalaj8N3DSI20OME&#10;cxxUQ0gGt1E0g5kUCyHeoiDn6sqJ7q7uBTmaiSmnYamG/FyCXD0S7Dn+yDm+GbM1Vtoeh623UsFM&#10;V+AyMt8nmL+sDji2BUZWYZZjeUJN4v4URsrhCly7ul9bXF9QzR3UytSx3X0TzdFO2yjhddf1hnfk&#10;hteUGDaG1y4b3NLwuGmzJenl8xke8xkKUbCcgPTGnYbHGa31Ua80cN9Mb6N6FRSuoBG2tNK6n3sr&#10;PXIrbXJXjZW281HHbKVcMK5yqh8pKeMWatHtKgl2/0z0IgpGa0rKlIkuW3OChY3uYLp15/eme+Sm&#10;28owzt/d/DB/h+UE3tP6Alhx4Cf5+cP8gyFUwYJOPnSYc3eOEaEttAcV/GIeOWotlU+sJnNwQWt9&#10;qOBXmKgeXSNtZlgfJo6jOMXiVrOmeFS5mHaZ50qysV9/57ZkY51A7s31uM3VaeLhShDYTnyuY6ru&#10;KpVuM2YeYlWtFGD9Ha4j28qKqeaN8lBUoLDGgLcuYrpf1aLKjIiO9pxOpPrDKhlN66TNf8YKae0E&#10;M1G3UV79LkV9QV3eWNy+Vhq620ciQna4MC3O5QmNRojulhUr1N+Co65xTaevU4ZWSoQdzN+R7F7v&#10;2W4EoR6IumBTXrttTbHN1xqTwdJ+Vxorq0XHfj3rjHmtst5PgHHhyaoqmZczmY8KKzlcr0htEeQ2&#10;Fj/S4XC1SmMVbmg9c/8gr814U5AvTuvoQbuXxSwbnefH3UHLHMZJdyTQYgOTopZAa3MTq3xKT3yc&#10;zFxLXD1o4dOIQ45Q2sbk2jqa0CuwbhVtqsm5etBYlTq2pG2Sn5tKRwQWrSpIDwYj90mkyDiqU/aW&#10;Nfd/pICGtHNdD+mjlIXraBXzFYW7VNciuGuzesxpCldGs+iMDmLfOmQ9mhmFmwRNh4tYQVOfLGLl&#10;KIK1faWy2Z7rqrK1VsQKodypeRHl1EcXsdazCHpePGJebOTg3Z05YdYF+Uhn7iHPjEkAixHo0YN2&#10;x1q1X3sECucmF6WX6YKQ1sKXUpleuJ9W229/lkc1/73Ao/8DAAD//wMAUEsDBBQABgAIAAAAIQBl&#10;70O13gAAAAUBAAAPAAAAZHJzL2Rvd25yZXYueG1sTI9BS8QwEIXvgv8hjODNTbeW2q1NFxEU0cPq&#10;bsFrtpltg8mkNNlt9dcbvehl4PEe731TrWdr2AlHrx0JWC4SYEitU5o6Ac3u4aoA5oMkJY0jFPCJ&#10;Htb1+VklS+UmesPTNnQslpAvpYA+hKHk3Lc9WukXbkCK3sGNVoYox46rUU6x3BqeJknOrdQUF3o5&#10;4H2P7cf2aAVk6cEUr4/5y9dT00zP75m+STZaiMuL+e4WWMA5/IXhBz+iQx2Z9u5IyjMjID4Sfm/0&#10;sjxdAtsLuF4VKfC64v/p628AAAD//wMAUEsBAi0AFAAGAAgAAAAhALaDOJL+AAAA4QEAABMAAAAA&#10;AAAAAAAAAAAAAAAAAFtDb250ZW50X1R5cGVzXS54bWxQSwECLQAUAAYACAAAACEAOP0h/9YAAACU&#10;AQAACwAAAAAAAAAAAAAAAAAvAQAAX3JlbHMvLnJlbHNQSwECLQAUAAYACAAAACEAir/DtywLAACm&#10;YAAADgAAAAAAAAAAAAAAAAAuAgAAZHJzL2Uyb0RvYy54bWxQSwECLQAUAAYACAAAACEAZe9Dtd4A&#10;AAAFAQAADwAAAAAAAAAAAAAAAACGDQAAZHJzL2Rvd25yZXYueG1sUEsFBgAAAAAEAAQA8wAAAJEO&#10;AAAAAA==&#10;">
                <v:shape id="_x0000_s2479" type="#_x0000_t75" style="position:absolute;width:29337;height:25279;visibility:visible;mso-wrap-style:square">
                  <v:fill o:detectmouseclick="t"/>
                  <v:path o:connecttype="none"/>
                </v:shape>
                <v:group id="Группа 328" o:spid="_x0000_s2480" style="position:absolute;left:2788;top:1744;width:23580;height:21419" coordorigin="2788,2698" coordsize="23579,214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rect id="Прямоугольник 384" o:spid="_x0000_s2481" style="position:absolute;left:4390;top:5943;width:2991;height:20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df8UA&#10;AADcAAAADwAAAGRycy9kb3ducmV2LnhtbESPQWvCQBSE7wX/w/KE3urGKFFSVxGpUNCLiQePj+xr&#10;Etx9G7JbTfvrXaHQ4zAz3zCrzWCNuFHvW8cKppMEBHHldMu1gnO5f1uC8AFZo3FMCn7Iw2Y9ellh&#10;rt2dT3QrQi0ihH2OCpoQulxKXzVk0U9cRxy9L9dbDFH2tdQ93iPcGpkmSSYtthwXGuxo11B1Lb6t&#10;gvY4N9dDlp0+ystuKE2Rpotfq9TreNi+gwg0hP/wX/tTK5gt5/A8E4+AX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x11/xQAAANwAAAAPAAAAAAAAAAAAAAAAAJgCAABkcnMv&#10;ZG93bnJldi54bWxQSwUGAAAAAAQABAD1AAAAigMAAAAA&#10;" fillcolor="windowText" stroked="f" strokeweight="2pt">
                    <v:fill r:id="rId249" o:title="" color2="window" type="pattern"/>
                  </v:rect>
                  <v:rect id="Прямоугольник 344" o:spid="_x0000_s2482" style="position:absolute;left:7286;top:97;width:6412;height:1356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CsocQA&#10;AADcAAAADwAAAGRycy9kb3ducmV2LnhtbESPQWsCMRSE74L/ITyhF9Fsq4isRpFCaU/Fuit4fGye&#10;m8XNyzZJdfvvG6HgcZiZb5j1tretuJIPjWMFz9MMBHHldMO1grJ4myxBhIissXVMCn4pwHYzHKwx&#10;1+7GX3Q9xFokCIccFZgYu1zKUBmyGKauI07e2XmLMUlfS+3xluC2lS9ZtpAWG04LBjt6NVRdDj9W&#10;wd7VZeEb887Fojz605hm1fenUk+jfrcCEamPj/B/+0MrmM3ncD+Tj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wrKHEAAAA3AAAAA8AAAAAAAAAAAAAAAAAmAIAAGRycy9k&#10;b3ducmV2LnhtbFBLBQYAAAAABAAEAPUAAACJAwAAAAA=&#10;" filled="f" strokecolor="windowText" strokeweight="1.5pt">
                    <v:textbox>
                      <w:txbxContent>
                        <w:p w:rsidR="00577C88" w:rsidRDefault="00577C88" w:rsidP="00BC5CA5"/>
                      </w:txbxContent>
                    </v:textbox>
                  </v:rect>
                  <v:line id="Прямая соединительная линия 345" o:spid="_x0000_s2483" style="position:absolute;rotation:90;visibility:visible;mso-wrap-style:square" from="8239,15312" to="8239,22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JIu8EAAADcAAAADwAAAGRycy9kb3ducmV2LnhtbESPzarCMBSE9xd8h3AEd9e06i1SjSKC&#10;6E782x+aY1tsTkoTa/XpjSDc5TAz3zDzZWcq0VLjSssK4mEEgjizuuRcwfm0+Z2CcB5ZY2WZFDzJ&#10;wXLR+5ljqu2DD9QefS4ChF2KCgrv61RKlxVk0A1tTRy8q20M+iCbXOoGHwFuKjmKokQaLDksFFjT&#10;uqDsdrwbBfVUbvL1M9nuX9cka+PTRTLGSg363WoGwlPn/8Pf9k4rGE/+4HMmHAG5e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gki7wQAAANwAAAAPAAAAAAAAAAAAAAAA&#10;AKECAABkcnMvZG93bnJldi54bWxQSwUGAAAAAAQABAD5AAAAjwMAAAAA&#10;" strokecolor="windowText"/>
                  <v:line id="Прямая соединительная линия 346" o:spid="_x0000_s2484" style="position:absolute;visibility:visible;mso-wrap-style:square" from="7487,3688" to="7487,10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iqB8UAAADcAAAADwAAAGRycy9kb3ducmV2LnhtbESPQWvCQBSE74X+h+UVvBTdaEOQ1FVE&#10;KnisUYLHR/aZxGbfxuxWo7/eFQo9DjPzDTNb9KYRF+pcbVnBeBSBIC6srrlUsN+th1MQziNrbCyT&#10;ghs5WMxfX2aYanvlLV0yX4oAYZeigsr7NpXSFRUZdCPbEgfvaDuDPsiulLrDa4CbRk6iKJEGaw4L&#10;Fba0qqj4yX6NgnJ1ej8fstM99snX1K7j7zw/LpUavPXLTxCeev8f/mtvtIKPOIHnmXAE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iqB8UAAADcAAAADwAAAAAAAAAA&#10;AAAAAAChAgAAZHJzL2Rvd25yZXYueG1sUEsFBgAAAAAEAAQA+QAAAJMDAAAAAA==&#10;" strokecolor="windowText"/>
                  <v:line id="Прямая соединительная линия 347" o:spid="_x0000_s2485" style="position:absolute;flip:x;visibility:visible;mso-wrap-style:square" from="10801,3676" to="10801,10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gZJMcAAADcAAAADwAAAGRycy9kb3ducmV2LnhtbESPS2/CMBCE70j9D9ZW4gYOUNEqYBCv&#10;Sj31AVxy28bbOCReR7GBtL++roTU42hmvtHMl52txYVaXzpWMBomIIhzp0suFBwPz4MnED4ga6wd&#10;k4Jv8rBc3PXmmGp35Q+67EMhIoR9igpMCE0qpc8NWfRD1xBH78u1FkOUbSF1i9cIt7UcJ8lUWiw5&#10;LhhsaGMor/Znq2D78169Zlk2ruo3cxzt1s1p+5kp1b/vVjMQgbrwH761X7SCycMj/J2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2BkkxwAAANwAAAAPAAAAAAAA&#10;AAAAAAAAAKECAABkcnMvZG93bnJldi54bWxQSwUGAAAAAAQABAD5AAAAlQMAAAAA&#10;" strokecolor="windowText"/>
                  <v:line id="Прямая соединительная линия 348" o:spid="_x0000_s2486" style="position:absolute;visibility:visible;mso-wrap-style:square" from="14039,3676" to="14039,10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ub7sMAAADcAAAADwAAAGRycy9kb3ducmV2LnhtbERPTWvCQBC9C/0PywheSt3YBgmpmyCi&#10;4NHGEnocsmMSzc6m2a3G/vruoeDx8b5X+Wg6caXBtZYVLOYRCOLK6pZrBZ/H3UsCwnlkjZ1lUnAn&#10;B3n2NFlhqu2NP+ha+FqEEHYpKmi871MpXdWQQTe3PXHgTnYw6AMcaqkHvIVw08nXKFpKgy2HhgZ7&#10;2jRUXYofo6DenJ+/v4rzb+yX28Tu4kNZntZKzabj+h2Ep9E/xP/uvVbwFoe14Uw4Aj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6Lm+7DAAAA3AAAAA8AAAAAAAAAAAAA&#10;AAAAoQIAAGRycy9kb3ducmV2LnhtbFBLBQYAAAAABAAEAPkAAACRAwAAAAA=&#10;" strokecolor="windowText"/>
                  <v:line id="Прямая соединительная линия 349" o:spid="_x0000_s2487" style="position:absolute;visibility:visible;mso-wrap-style:square" from="3707,4318" to="17279,4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dcYAAADcAAAADwAAAGRycy9kb3ducmV2LnhtbESPT2vCQBTE74V+h+UVeim6qQaJaVYR&#10;UfBYUxGPj+zLH5t9m2a3mvbTuwWhx2FmfsNky8G04kK9aywreB1HIIgLqxuuFBw+tqMEhPPIGlvL&#10;pOCHHCwXjw8ZptpeeU+X3FciQNilqKD2vkuldEVNBt3YdsTBK21v0AfZV1L3eA1w08pJFM2kwYbD&#10;Qo0drWsqPvNvo6Ban1++Tvn5N/azTWK38fvxWK6Uen4aVm8gPA3+P3xv77SCaTyHvzPhCMj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HPnXGAAAA3AAAAA8AAAAAAAAA&#10;AAAAAAAAoQIAAGRycy9kb3ducmV2LnhtbFBLBQYAAAAABAAEAPkAAACUAwAAAAA=&#10;" strokecolor="windowText"/>
                  <v:line id="Прямая соединительная линия 350" o:spid="_x0000_s2488" style="position:absolute;visibility:visible;mso-wrap-style:square" from="3707,5943" to="17279,5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QBNcEAAADcAAAADwAAAGRycy9kb3ducmV2LnhtbERPy4rCMBTdD/gP4QpuBk19ItUoIgou&#10;nSri8tJc22pzU5uonfl6sxhweTjv+bIxpXhS7QrLCvq9CARxanXBmYLjYdudgnAeWWNpmRT8koPl&#10;ovU1x1jbF//QM/GZCCHsYlSQe1/FUro0J4OuZyviwF1sbdAHWGdS1/gK4aaUgyiaSIMFh4YcK1rn&#10;lN6Sh1GQra/f93Ny/Rv5yWZqt6P96XRZKdVpN6sZCE+N/4j/3TutYDgO88OZcATk4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JAE1wQAAANwAAAAPAAAAAAAAAAAAAAAA&#10;AKECAABkcnMvZG93bnJldi54bWxQSwUGAAAAAAQABAD5AAAAjwMAAAAA&#10;" strokecolor="windowText"/>
                  <v:line id="Прямая соединительная линия 352" o:spid="_x0000_s2489" style="position:absolute;visibility:visible;mso-wrap-style:square" from="3707,8026" to="17279,8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o62cUAAADcAAAADwAAAGRycy9kb3ducmV2LnhtbESPQYvCMBSE7wv+h/AEL6KpropUo4go&#10;7FGriMdH82yrzUttstr1128WhD0OM/MNM182phQPql1hWcGgH4EgTq0uOFNwPGx7UxDOI2ssLZOC&#10;H3KwXLQ+5hhr++Q9PRKfiQBhF6OC3PsqltKlORl0fVsRB+9ia4M+yDqTusZngJtSDqNoIg0WHBZy&#10;rGidU3pLvo2CbH3t3s/J9TXyk83Ubke70+myUqrTblYzEJ4a/x9+t7+0gs/xEP7OhCM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ro62cUAAADcAAAADwAAAAAAAAAA&#10;AAAAAAChAgAAZHJzL2Rvd25yZXYueG1sUEsFBgAAAAAEAAQA+QAAAJMDAAAAAA==&#10;" strokecolor="windowText"/>
                  <v:line id="Прямая соединительная линия 356" o:spid="_x0000_s2490" style="position:absolute;rotation:-90;visibility:visible;mso-wrap-style:square" from="184,6838" to="8464,6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IbVscAAADcAAAADwAAAGRycy9kb3ducmV2LnhtbESPW2sCMRSE34X+h3AKvtVs66V2a5Si&#10;CIpS6qXvp5vT3W03J0sS1/Xfm0LBx2FmvmEms9ZUoiHnS8sKHnsJCOLM6pJzBcfD8mEMwgdkjZVl&#10;UnAhD7PpXWeCqbZn3lGzD7mIEPYpKihCqFMpfVaQQd+zNXH0vq0zGKJ0udQOzxFuKvmUJCNpsOS4&#10;UGBN84Ky3/3JKPj6ePl8/jHL91O1WLfNIHPbLW6U6t63b68gArXhFv5vr7SC/nAEf2fiEZ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ohtWxwAAANwAAAAPAAAAAAAA&#10;AAAAAAAAAKECAABkcnMvZG93bnJldi54bWxQSwUGAAAAAAQABAD5AAAAlQMAAAAA&#10;" strokecolor="windowText" strokeweight="1.5pt"/>
                  <v:line id="Прямая соединительная линия 357" o:spid="_x0000_s2491" style="position:absolute;visibility:visible;mso-wrap-style:square" from="3707,9544" to="17279,9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ZQcYAAADcAAAADwAAAGRycy9kb3ducmV2LnhtbESPT2vCQBTE74LfYXlCL6IbW/8RXUWk&#10;gscaRTw+ss8kmn0bs1tN/fTdQsHjMDO/YebLxpTiTrUrLCsY9CMQxKnVBWcKDvtNbwrCeWSNpWVS&#10;8EMOlot2a46xtg/e0T3xmQgQdjEqyL2vYildmpNB17cVcfDOtjbog6wzqWt8BLgp5XsUjaXBgsNC&#10;jhWtc0qvybdRkK0v3dspuTyHfvw5tZvh1/F4Xin11mlWMxCeGv8K/7e3WsHHaAJ/Z8IR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NmUHGAAAA3AAAAA8AAAAAAAAA&#10;AAAAAAAAoQIAAGRycy9kb3ducmV2LnhtbFBLBQYAAAAABAAEAPkAAACUAwAAAAA=&#10;" strokecolor="windowText"/>
                  <v:rect id="Прямоугольник 355" o:spid="_x0000_s2492" style="position:absolute;left:-532;top:6218;width:8085;height:143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ugz8QA&#10;AADcAAAADwAAAGRycy9kb3ducmV2LnhtbESPX2vCQBDE3wt+h2OFvtWLlbQSPUWkQhX6UP+8L7k1&#10;Ceb2YvY08dv3CoU+DjPzG2a+7F2t7tRK5dnAeJSAIs69rbgwcDxsXqagJCBbrD2TgQcJLBeDpzlm&#10;1nf8Tfd9KFSEsGRooAyhybSWvCSHMvINcfTOvnUYomwLbVvsItzV+jVJ3rTDiuNCiQ2tS8ov+5sz&#10;sN7RdVx8VLI9XTa7U3eWr/RdjHke9qsZqEB9+A//tT+tgUmawu+ZeAT0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7oM/EAAAA3AAAAA8AAAAAAAAAAAAAAAAAmAIAAGRycy9k&#10;b3ducmV2LnhtbFBLBQYAAAAABAAEAPUAAACJAwAAAAA=&#10;" fillcolor="windowText" stroked="f" strokeweight="2pt">
                    <v:fill r:id="rId15" o:title="" color2="window" type="pattern"/>
                    <v:textbox>
                      <w:txbxContent>
                        <w:p w:rsidR="00577C88" w:rsidRDefault="00577C88" w:rsidP="00BC5CA5"/>
                      </w:txbxContent>
                    </v:textbox>
                  </v:rect>
                  <v:shape id="Дуга 359" o:spid="_x0000_s2493" style="position:absolute;left:12960;top:2926;width:6096;height:8280;visibility:visible;mso-wrap-style:square;v-text-anchor:middle" coordsize="609600,828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foTMQA&#10;AADcAAAADwAAAGRycy9kb3ducmV2LnhtbESPS2sCMRSF90L/Q7iF7jSjpVVHo0iLIHTlY3R7nVwn&#10;g5ObMEl1+u+bQsHl4Tw+znzZ2UbcqA21YwXDQQaCuHS65krBYb/uT0CEiKyxcUwKfijAcvHUm2Ou&#10;3Z23dNvFSqQRDjkqMDH6XMpQGrIYBs4TJ+/iWosxybaSusV7GreNHGXZu7RYcyIY9PRhqLzuvm3i&#10;8tF/FqNiNfbFSZuvS7fenLdKvTx3qxmISF18hP/bG63g9W0Kf2fSEZ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X6EzEAAAA3AAAAA8AAAAAAAAAAAAAAAAAmAIAAGRycy9k&#10;b3ducmV2LnhtbFBLBQYAAAAABAAEAPUAAACJAwAAAAA=&#10;" adj="-11796480,,5400" path="m312343,127nsc476957,5662,608574,187781,609594,411436,610606,633413,482545,816971,319300,827532l304800,414000,312343,127xem312343,127nfc476957,5662,608574,187781,609594,411436,610606,633413,482545,816971,319300,827532e" filled="f" strokecolor="windowText">
                    <v:stroke endarrow="classic" endarrowwidth="narrow" endarrowlength="long" joinstyle="miter"/>
                    <v:formulas/>
                    <v:path arrowok="t" o:connecttype="custom" o:connectlocs="312343,127;609594,411436;319300,827532" o:connectangles="0,0,0" textboxrect="0,0,609600,82800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rect id="Прямоугольник 360" o:spid="_x0000_s2494" style="position:absolute;left:7281;top:13236;width:6407;height:1356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72wsEA&#10;AADcAAAADwAAAGRycy9kb3ducmV2LnhtbERPz2vCMBS+D/Y/hDfwMmaqQpFqFBnIPImzFXZ8NM+m&#10;2Lx0Sab1vzcHYceP7/dyPdhOXMmH1rGCyTgDQVw73XKjoCq3H3MQISJr7ByTgjsFWK9eX5ZYaHfj&#10;b7oeYyNSCIcCFZgY+0LKUBuyGMauJ07c2XmLMUHfSO3xlsJtJ6dZlkuLLacGgz19Gqovxz+r4OCa&#10;qvSt+eIyr07+551m9e9eqdHbsFmAiDTEf/HTvdMKZnman86kI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Q+9sLBAAAA3AAAAA8AAAAAAAAAAAAAAAAAmAIAAGRycy9kb3du&#10;cmV2LnhtbFBLBQYAAAAABAAEAPUAAACGAwAAAAA=&#10;" filled="f" strokecolor="windowText" strokeweight="1.5pt">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rect>
                  <v:line id="Прямая соединительная линия 361" o:spid="_x0000_s2495" style="position:absolute;visibility:visible;mso-wrap-style:square" from="7487,16827" to="7487,23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RuE8UAAADcAAAADwAAAGRycy9kb3ducmV2LnhtbESPQYvCMBSE7wv+h/AEL4umulKkGkVE&#10;YY9rFfH4aJ5ttXmpTdSuv94IC3scZuYbZrZoTSXu1LjSsoLhIAJBnFldcq5gv9v0JyCcR9ZYWSYF&#10;v+RgMe98zDDR9sFbuqc+FwHCLkEFhfd1IqXLCjLoBrYmDt7JNgZ9kE0udYOPADeVHEVRLA2WHBYK&#10;rGlVUHZJb0ZBvjp/Xo/p+Tn28XpiN+Ofw+G0VKrXbZdTEJ5a/x/+a39rBV/xEN5nwhGQ8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ARuE8UAAADcAAAADwAAAAAAAAAA&#10;AAAAAAChAgAAZHJzL2Rvd25yZXYueG1sUEsFBgAAAAAEAAQA+QAAAJMDAAAAAA==&#10;" strokecolor="windowText"/>
                  <v:line id="Прямая соединительная линия 362" o:spid="_x0000_s2496" style="position:absolute;flip:x;visibility:visible;mso-wrap-style:square" from="10802,16814" to="10802,23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rm3MYAAADcAAAADwAAAGRycy9kb3ducmV2LnhtbESPT2vCQBTE70K/w/IKvenGFKSkrtKq&#10;hZ7q30tur9nXbJrs25DdavTTu0LB4zAzv2Gm89424kidrxwrGI8SEMSF0xWXCg77j+ELCB+QNTaO&#10;ScGZPMxnD4MpZtqdeEvHXShFhLDPUIEJoc2k9IUhi37kWuLo/bjOYoiyK6Xu8BThtpFpkkykxYrj&#10;gsGWFoaKevdnFSwvm/orz/O0btbmMF69t7/L71ypp8f+7RVEoD7cw//tT63geZLC7Uw8AnJ2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a5tzGAAAA3AAAAA8AAAAAAAAA&#10;AAAAAAAAoQIAAGRycy9kb3ducmV2LnhtbFBLBQYAAAAABAAEAPkAAACUAwAAAAA=&#10;" strokecolor="windowText"/>
                  <v:line id="Прямая соединительная линия 363" o:spid="_x0000_s2497" style="position:absolute;visibility:visible;mso-wrap-style:square" from="14041,16814" to="14041,23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pV/8YAAADcAAAADwAAAGRycy9kb3ducmV2LnhtbESPQWvCQBSE7wX/w/IKvZS60UiQ1E0Q&#10;UeixjSIeH9lnEpt9G7OrSfvru4VCj8PMfMOs8tG04k69aywrmE0jEMSl1Q1XCg773csShPPIGlvL&#10;pOCLHOTZ5GGFqbYDf9C98JUIEHYpKqi971IpXVmTQTe1HXHwzrY36IPsK6l7HALctHIeRYk02HBY&#10;qLGjTU3lZ3EzCqrN5fl6Ki7fC59sl3a3eD8ez2ulnh7H9SsIT6P/D/+137SCOInh90w4AjL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aVf/GAAAA3AAAAA8AAAAAAAAA&#10;AAAAAAAAoQIAAGRycy9kb3ducmV2LnhtbFBLBQYAAAAABAAEAPkAAACUAwAAAAA=&#10;" strokecolor="windowText"/>
                  <v:line id="Прямая соединительная линия 364" o:spid="_x0000_s2498" style="position:absolute;visibility:visible;mso-wrap-style:square" from="3703,17462" to="17279,19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PNi8UAAADcAAAADwAAAGRycy9kb3ducmV2LnhtbESPQWvCQBSE74X+h+UVvBTdaEOQ1FVE&#10;KnisUYLHR/aZxGbfxuxWo7/eFQo9DjPzDTNb9KYRF+pcbVnBeBSBIC6srrlUsN+th1MQziNrbCyT&#10;ghs5WMxfX2aYanvlLV0yX4oAYZeigsr7NpXSFRUZdCPbEgfvaDuDPsiulLrDa4CbRk6iKJEGaw4L&#10;Fba0qqj4yX6NgnJ1ej8fstM99snX1K7j7zw/LpUavPXLTxCeev8f/mtvtIKPJIbnmXAE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PNi8UAAADcAAAADwAAAAAAAAAA&#10;AAAAAAChAgAAZHJzL2Rvd25yZXYueG1sUEsFBgAAAAAEAAQA+QAAAJMDAAAAAA==&#10;" strokecolor="windowText"/>
                  <v:line id="Прямая соединительная линия 365" o:spid="_x0000_s2499" style="position:absolute;visibility:visible;mso-wrap-style:square" from="3703,19088" to="17266,20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9oEMUAAADcAAAADwAAAGRycy9kb3ducmV2LnhtbESPQWvCQBSE70L/w/IKXqRuajVIdBUR&#10;BY81FvH4yD6T2OzbmF017a93BcHjMDPfMNN5aypxpcaVlhV89iMQxJnVJecKfnbrjzEI55E1VpZJ&#10;wR85mM/eOlNMtL3xlq6pz0WAsEtQQeF9nUjpsoIMur6tiYN3tI1BH2STS93gLcBNJQdRFEuDJYeF&#10;AmtaFpT9phejIF+eeudDevof+ng1tuvh935/XCjVfW8XExCeWv8KP9sbreArHsHjTDgCcn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9oEMUAAADcAAAADwAAAAAAAAAA&#10;AAAAAAChAgAAZHJzL2Rvd25yZXYueG1sUEsFBgAAAAAEAAQA+QAAAJMDAAAAAA==&#10;" strokecolor="windowText"/>
                  <v:line id="Прямая соединительная линия 366" o:spid="_x0000_s2500" style="position:absolute;visibility:visible;mso-wrap-style:square" from="3703,21170" to="17266,22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2Z8YAAADcAAAADwAAAGRycy9kb3ducmV2LnhtbESPQWvCQBSE70L/w/IKvUjdtIYg0VVC&#10;qODRpkV6fGSfSTT7Ns1uTeyv7xYEj8PMfMOsNqNpxYV611hW8DKLQBCXVjdcKfj82D4vQDiPrLG1&#10;TAqu5GCzfpisMNV24He6FL4SAcIuRQW1910qpStrMuhmtiMO3tH2Bn2QfSV1j0OAm1a+RlEiDTYc&#10;FmrsKK+pPBc/RkGVn6bfX8XpN/bJ28Ju4/3hcMyUenocsyUIT6O/h2/tnVYwTxL4PxOO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t9mfGAAAA3AAAAA8AAAAAAAAA&#10;AAAAAAAAoQIAAGRycy9kb3ducmV2LnhtbFBLBQYAAAAABAAEAPkAAACUAwAAAAA=&#10;" strokecolor="windowText"/>
                  <v:line id="Прямая соединительная линия 368" o:spid="_x0000_s2501" style="position:absolute;visibility:visible;mso-wrap-style:square" from="3703,22688" to="7573,23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7HjsIAAADcAAAADwAAAGRycy9kb3ducmV2LnhtbERPy4rCMBTdD/gP4QpuBk19UKQaRUTB&#10;pVNFXF6aa1ttbmoTtfr1k8XALA/nPV+2phJPalxpWcFwEIEgzqwuOVdwPGz7UxDOI2usLJOCNzlY&#10;Ljpfc0y0ffEPPVOfixDCLkEFhfd1IqXLCjLoBrYmDtzFNgZ9gE0udYOvEG4qOYqiWBosOTQUWNO6&#10;oOyWPoyCfH39vp/T62fi483Ubif70+myUqrXbVczEJ5a/y/+c++0gnEc1oYz4QjI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T7HjsIAAADcAAAADwAAAAAAAAAAAAAA&#10;AAChAgAAZHJzL2Rvd25yZXYueG1sUEsFBgAAAAAEAAQA+QAAAJADAAAAAA==&#10;" strokecolor="windowText"/>
                  <v:rect id="Прямоугольник 369" o:spid="_x0000_s2502" style="position:absolute;left:-539;top:19360;width:8084;height:14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pgd8UA&#10;AADcAAAADwAAAGRycy9kb3ducmV2LnhtbESPW2vCQBSE3wv+h+UU+qYbW+oldRWRClXwwdv7IXtM&#10;gtmzac7WpP++Kwh9HGbmG2a26FylbtRI6dnAcJCAIs68LTk3cDqu+xNQEpAtVp7JwC8JLOa9pxmm&#10;1re8p9sh5CpCWFI0UIRQp1pLVpBDGfiaOHoX3zgMUTa5tg22Ee4q/ZokI+2w5LhQYE2rgrLr4ccZ&#10;WG3pe5h/lrI5X9fbc3uR3ftYjHl57pYfoAJ14T/8aH9ZA2+jKdzPxCO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mB3xQAAANwAAAAPAAAAAAAAAAAAAAAAAJgCAABkcnMv&#10;ZG93bnJldi54bWxQSwUGAAAAAAQABAD1AAAAigMAAAAA&#10;" fillcolor="windowText" stroked="f" strokeweight="2pt">
                    <v:fill r:id="rId15" o:title="" color2="window" type="pattern"/>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rect>
                  <v:line id="Прямая соединительная линия 370" o:spid="_x0000_s2503" style="position:absolute;visibility:visible;mso-wrap-style:square" from="10485,16814" to="17336,17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FdVcIAAADcAAAADwAAAGRycy9kb3ducmV2LnhtbERPy4rCMBTdD/gP4QpuBk19oFKNIqLg&#10;0qkiLi/Nta02N7WJ2pmvN4sBl4fzni8bU4on1a6wrKDfi0AQp1YXnCk4HrbdKQjnkTWWlknBLzlY&#10;Llpfc4y1ffEPPROfiRDCLkYFufdVLKVLczLoerYiDtzF1gZ9gHUmdY2vEG5KOYiisTRYcGjIsaJ1&#10;TukteRgF2fr6fT8n17+RH2+mdjvan06XlVKddrOagfDU+I/4373TCoaTMD+cCUdAL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pFdVcIAAADcAAAADwAAAAAAAAAAAAAA&#10;AAChAgAAZHJzL2Rvd25yZXYueG1sUEsFBgAAAAAEAAQA+QAAAJADAAAAAA==&#10;" strokecolor="windowText"/>
                  <v:shape id="Дуга 372" o:spid="_x0000_s2504" style="position:absolute;left:13166;top:15843;width:6096;height:8274;visibility:visible;mso-wrap-style:square;v-text-anchor:middle" coordsize="609600,8274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IJQsYA&#10;AADcAAAADwAAAGRycy9kb3ducmV2LnhtbESPW2sCMRSE3wv9D+EU+lI0W5Uqq1GK1MuLBW/4ekiO&#10;m6Wbk2WT6uqvbwqFPg4z8w0zmbWuEhdqQulZwWs3A0GsvSm5UHDYLzojECEiG6w8k4IbBZhNHx8m&#10;mBt/5S1ddrEQCcIhRwU2xjqXMmhLDkPX18TJO/vGYUyyKaRp8JrgrpK9LHuTDktOCxZrmlvSX7tv&#10;p2BwGh1Wevmi57y5fx5tsf5ozUCp56f2fQwiUhv/w3/ttVHQH/bg90w6AnL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IJQsYAAADcAAAADwAAAAAAAAAAAAAAAACYAgAAZHJz&#10;L2Rvd25yZXYueG1sUEsFBgAAAAAEAAQA9QAAAIsDAAAAAA==&#10;" adj="-11796480,,5400" path="m312337,127nsc476953,5654,608573,187643,609594,411139,610607,632963,482539,816393,319290,826939l304800,413703,312337,127xem312337,127nfc476953,5654,608573,187643,609594,411139,610607,632963,482539,816393,319290,826939e" filled="f" strokecolor="windowText">
                    <v:stroke endarrow="classic" endarrowwidth="narrow" endarrowlength="long" joinstyle="miter"/>
                    <v:formulas/>
                    <v:path arrowok="t" o:connecttype="custom" o:connectlocs="312337,127;609594,411139;319290,826939" o:connectangles="0,0,0" textboxrect="0,0,609600,827405"/>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376" o:spid="_x0000_s2505" style="position:absolute;left:3107;top:16319;width:6547;height:6483;visibility:visible;mso-wrap-style:square;v-text-anchor:middle" coordsize="654685,6483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CvWcMA&#10;AADcAAAADwAAAGRycy9kb3ducmV2LnhtbESPzWoCQRCE74G8w9CCtzhrQlRWRwmCQY8xOXhsdnp/&#10;dKd7szPq6NNnAoEci6r6ilqsomvVhXrfCBsYjzJQxIXYhisDX5+bpxkoH5AttsJk4EYeVsvHhwXm&#10;Vq78QZd9qFSCsM/RQB1Cl2vti5oc+pF0xMkrpXcYkuwrbXu8Jrhr9XOWTbTDhtNCjR2taypO+7Mz&#10;gAWv5VBKZIw7ez++b8vXbzFmOIhvc1CBYvgP/7W31sDLdAK/Z9IR0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CvWcMAAADcAAAADwAAAAAAAAAAAAAAAACYAgAAZHJzL2Rv&#10;d25yZXYueG1sUEsFBgAAAAAEAAQA9QAAAIgDAAAAAA==&#10;" adj="-11796480,,5400" path="m650386,271802nsc656632,309588,656068,348171,648722,385762l327343,324168,650386,271802xem650386,271802nfc656632,309588,656068,348171,648722,385762e" filled="f" strokecolor="windowText">
                    <v:stroke joinstyle="miter"/>
                    <v:formulas/>
                    <v:path arrowok="t" o:connecttype="custom" o:connectlocs="650386,271802;648722,385762" o:connectangles="0,0" textboxrect="0,0,654685,648335"/>
                    <v:textbox>
                      <w:txbxContent>
                        <w:p w:rsidR="00577C88" w:rsidRDefault="00577C88" w:rsidP="00BC5CA5"/>
                      </w:txbxContent>
                    </v:textbox>
                  </v:shape>
                  <v:shape id="Дуга 377" o:spid="_x0000_s2506" style="position:absolute;left:3107;top:16205;width:6547;height:6483;visibility:visible;mso-wrap-style:square;v-text-anchor:middle" coordsize="654685,6483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H2K8MA&#10;AADcAAAADwAAAGRycy9kb3ducmV2LnhtbESP3YrCMBSE74V9h3AWvNN0Fa1UoyyC4I2IPw9waI5t&#10;tTkpTVqzPv1mYcHLYWa+YVabYGrRU+sqywq+xgkI4tzqigsF18tutADhPLLG2jIp+CEHm/XHYIWZ&#10;tk8+UX/2hYgQdhkqKL1vMildXpJBN7YNcfRutjXoo2wLqVt8Rrip5SRJ5tJgxXGhxIa2JeWPc2cU&#10;yNmr7zpz8K9DSPdXPobdvTopNfwM30sQnoJ/h//be61gmqbwdyYe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H2K8MAAADcAAAADwAAAAAAAAAAAAAAAACYAgAAZHJzL2Rv&#10;d25yZXYueG1sUEsFBgAAAAAEAAQA9QAAAIgDAAAAAA==&#10;" adj="-11796480,,5400" path="m575826,113140nsc618156,162021,644827,222279,652436,286231l327343,324168,575826,113140xem575826,113140nfc618156,162021,644827,222279,652436,286231e" filled="f" strokecolor="windowText">
                    <v:stroke endarrow="classic" endarrowwidth="narrow" endarrowlength="short" joinstyle="miter"/>
                    <v:formulas/>
                    <v:path arrowok="t" o:connecttype="custom" o:connectlocs="575826,113140;652436,286231" o:connectangles="0,0" textboxrect="0,0,654685,648335"/>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378" o:spid="_x0000_s2507" style="position:absolute;left:3107;top:16205;width:6547;height:6483;visibility:visible;mso-wrap-style:square;v-text-anchor:middle" coordsize="654685,6483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ktesMA&#10;AADcAAAADwAAAGRycy9kb3ducmV2LnhtbERPTWsCMRC9C/6HMEJvmtVWW1ajiCIIxUNttddhM24W&#10;N5Mlieu2v745FDw+3vdi1dlatORD5VjBeJSBIC6crrhU8PW5G76BCBFZY+2YFPxQgNWy31tgrt2d&#10;P6g9xlKkEA45KjAxNrmUoTBkMYxcQ5y4i/MWY4K+lNrjPYXbWk6ybCYtVpwaDDa0MVRcjzerYHbO&#10;Do2cbE/627eb/cv79GB+p0o9Dbr1HESkLj7E/+69VvD8mtamM+k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xktesMAAADcAAAADwAAAAAAAAAAAAAAAACYAgAAZHJzL2Rv&#10;d25yZXYueG1sUEsFBgAAAAAEAAQA9QAAAIgDAAAAAA==&#10;" adj="-11796480,,5400" path="m653930,346171nsc649091,416610,621162,483559,574389,536843l327343,324168r326587,22003xem653930,346171nfc649091,416610,621162,483559,574389,536843e" filled="f" strokecolor="windowText">
                    <v:stroke startarrow="classic" startarrowwidth="narrow" startarrowlength="short" joinstyle="miter"/>
                    <v:formulas/>
                    <v:path arrowok="t" o:connecttype="custom" o:connectlocs="653930,346171;574389,536843" o:connectangles="0,0" textboxrect="0,0,654685,648335"/>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Параллелограмм 379" o:spid="_x0000_s2508" type="#_x0000_t7" style="position:absolute;left:4681;top:18899;width:2340;height:306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BEtMQA&#10;AADcAAAADwAAAGRycy9kb3ducmV2LnhtbESPT2sCMRTE74V+h/AEb5q1FrWrUUQQWjzUP/X+2Dx3&#10;g5uXNYm6/famIPQ4zMxvmNmitbW4kQ/GsYJBPwNBXDhtuFTwc1j3JiBCRNZYOyYFvxRgMX99mWGu&#10;3Z13dNvHUiQIhxwVVDE2uZShqMhi6LuGOHkn5y3GJH0ptcd7gttavmXZSFo0nBYqbGhVUXHeX62C&#10;0dBdx3Z79huTfRu5vBy/Ju9HpbqddjkFEamN/+Fn+1MrGI4/4O9MOg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gRLTEAAAA3AAAAA8AAAAAAAAAAAAAAAAAmAIAAGRycy9k&#10;b3ducmV2LnhtbFBLBQYAAAAABAAEAPUAAACJAwAAAAA=&#10;" fillcolor="windowText" stroked="f" strokeweight="2pt">
                    <v:fill r:id="rId249" o:title="" color2="window" type="pattern"/>
                    <v:textbox>
                      <w:txbxContent>
                        <w:p w:rsidR="00577C88" w:rsidRDefault="00577C88" w:rsidP="00BC5CA5"/>
                      </w:txbxContent>
                    </v:textbox>
                  </v:shape>
                  <v:line id="Прямая соединительная линия 367" o:spid="_x0000_s2509" style="position:absolute;rotation:-90;visibility:visible;mso-wrap-style:square" from="182,19980" to="8456,19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J0cMYAAADcAAAADwAAAGRycy9kb3ducmV2LnhtbESPW2sCMRSE34X+h3AKfdNsW/GyGqW0&#10;CBWleH0/bo67225OliSu239vCgUfh5n5hpnOW1OJhpwvLSt47iUgiDOrS84VHPaL7giED8gaK8uk&#10;4Jc8zGcPnSmm2l55S80u5CJC2KeooAihTqX0WUEGfc/WxNE7W2cwROlyqR1eI9xU8iVJBtJgyXGh&#10;wJreC8p+dhej4LQZH4ffZvF1qT6WbdPP3HqNK6WeHtu3CYhAbbiH/9ufWsHrYAh/Z+IR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CdHDGAAAA3AAAAA8AAAAAAAAA&#10;AAAAAAAAoQIAAGRycy9kb3ducmV2LnhtbFBLBQYAAAAABAAEAPkAAACUAwAAAAA=&#10;" strokecolor="windowText" strokeweight="1.5pt"/>
                  <v:shape id="Поле 380" o:spid="_x0000_s2510" type="#_x0000_t202" style="position:absolute;left:18298;top:3042;width:2743;height:32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K/LMMA&#10;AADcAAAADwAAAGRycy9kb3ducmV2LnhtbERPTWsCMRC9C/6HMIKXUrNWEFmNUgWLiLVUi3gcNtPN&#10;4mayJFHXf98cCh4f73u2aG0tbuRD5VjBcJCBIC6crrhU8HNcv05AhIissXZMCh4UYDHvdmaYa3fn&#10;b7odYilSCIccFZgYm1zKUBiyGAauIU7cr/MWY4K+lNrjPYXbWr5l2VharDg1GGxoZai4HK5WwcVs&#10;X76yj8/labx5+P3x6s5+d1aq32vfpyAitfEp/ndvtILRJM1PZ9IR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K/LMMAAADcAAAADwAAAAAAAAAAAAAAAACYAgAAZHJzL2Rv&#10;d25yZXYueG1sUEsFBgAAAAAEAAQA9QAAAIgDAAAAAA==&#10;" filled="f" stroked="f" strokeweight=".5pt">
                    <v:textbox>
                      <w:txbxContent>
                        <w:p w:rsidR="00577C88" w:rsidRPr="00610F75" w:rsidRDefault="00577C88" w:rsidP="00BC5CA5">
                          <w:pPr>
                            <w:ind w:firstLine="0"/>
                            <w:rPr>
                              <w:i/>
                              <w:lang w:val="en-US"/>
                            </w:rPr>
                          </w:pPr>
                          <w:r w:rsidRPr="00610F75">
                            <w:rPr>
                              <w:i/>
                              <w:lang w:val="en-US"/>
                            </w:rPr>
                            <w:t>T</w:t>
                          </w:r>
                        </w:p>
                      </w:txbxContent>
                    </v:textbox>
                  </v:shape>
                  <v:shape id="Поле 380" o:spid="_x0000_s2511" type="#_x0000_t202" style="position:absolute;left:18386;top:16019;width:2743;height:32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4at8YA&#10;AADcAAAADwAAAGRycy9kb3ducmV2LnhtbESP3WoCMRSE7wt9h3AKvSk1q4LIapS2UJHiD1URLw+b&#10;42Zxc7IkUde3bwqCl8PMfMOMp62txYV8qBwr6HYyEMSF0xWXCnbb7/chiBCRNdaOScGNAkwnz09j&#10;zLW78i9dNrEUCcIhRwUmxiaXMhSGLIaOa4iTd3TeYkzSl1J7vCa4rWUvywbSYsVpwWBDX4aK0+Zs&#10;FZzMz9s6my0/94P5za+2Z3fwi4NSry/txwhEpDY+wvf2XCvoD7vwfyYdAT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w4at8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T</w:t>
                          </w:r>
                        </w:p>
                      </w:txbxContent>
                    </v:textbox>
                  </v:shape>
                  <v:shape id="Поле 380" o:spid="_x0000_s2512" type="#_x0000_t202" style="position:absolute;left:11612;top:12706;width:2521;height:32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yEwMYA&#10;AADcAAAADwAAAGRycy9kb3ducmV2LnhtbESPQWsCMRSE70L/Q3gFL1KztSCyNUpbUESq0rUUj4/N&#10;62Zx87IkUdd/3xQEj8PMfMNM551txJl8qB0reB5mIIhLp2uuFHzvF08TECEia2wck4IrBZjPHnpT&#10;zLW78Bedi1iJBOGQowITY5tLGUpDFsPQtcTJ+3XeYkzSV1J7vCS4beQoy8bSYs1pwWBLH4bKY3Gy&#10;Co5mPdhly837z3h19dv9yR3850Gp/mP39goiUhfv4Vt7pRW8TEbwfyYd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9yEwM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sym w:font="Symbol" w:char="F067"/>
                          </w:r>
                        </w:p>
                      </w:txbxContent>
                    </v:textbox>
                  </v:shape>
                  <v:line id="Прямая соединительная линия 383" o:spid="_x0000_s2513" style="position:absolute;flip:y;visibility:visible;mso-wrap-style:square" from="9611,16033" to="12886,19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qlvcYAAADcAAAADwAAAGRycy9kb3ducmV2LnhtbESPQWvCQBSE74X+h+UVvNWNCiLRVWxV&#10;6Km26iW3Z/aZjcm+DdlVo7++Wyj0OMzMN8xs0dlaXKn1pWMFg34Cgjh3uuRCwWG/eZ2A8AFZY+2Y&#10;FNzJw2L+/DTDVLsbf9N1FwoRIexTVGBCaFIpfW7Iou+7hjh6J9daDFG2hdQt3iLc1nKYJGNpseS4&#10;YLChd0N5tbtYBavHV/WZZdmwqrfmMFi/NefVMVOq99ItpyACdeE//Nf+0ApGkxH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apb3GAAAA3AAAAA8AAAAAAAAA&#10;AAAAAAAAoQIAAGRycy9kb3ducmV2LnhtbFBLBQYAAAAABAAEAPkAAACUAwAAAAA=&#10;" strokecolor="windowText"/>
                  <v:shape id="Поле 380" o:spid="_x0000_s2514" type="#_x0000_t202" style="position:absolute;left:23705;top:5877;width:2661;height:32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UctMYA&#10;AADcAAAADwAAAGRycy9kb3ducmV2LnhtbESPQWsCMRSE7wX/Q3iFXkrN2qLI1ihaaBFRS7UUj4/N&#10;62Zx87IkUdd/bwTB4zAz3zCjSWtrcSQfKscKet0MBHHhdMWlgt/t58sQRIjIGmvHpOBMASbjzsMI&#10;c+1O/EPHTSxFgnDIUYGJscmlDIUhi6HrGuLk/TtvMSbpS6k9nhLc1vI1ywbSYsVpwWBDH4aK/eZg&#10;FezN4vk7+1rN/gbzs19vD27nlzulnh7b6TuISG28h2/tuVbwNuzD9Uw6AnJ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UctMYAAADcAAAADwAAAAAAAAAAAAAAAACYAgAAZHJz&#10;L2Rvd25yZXYueG1sUEsFBgAAAAAEAAQA9QAAAIsDAAAAAA==&#10;" filled="f" stroked="f" strokeweight=".5pt">
                    <v:textbox>
                      <w:txbxContent>
                        <w:p w:rsidR="00577C88" w:rsidRPr="004B577A" w:rsidRDefault="00577C88" w:rsidP="00BC5CA5">
                          <w:pPr>
                            <w:pStyle w:val="ab"/>
                            <w:spacing w:before="0" w:beforeAutospacing="0" w:after="0" w:afterAutospacing="0"/>
                            <w:jc w:val="both"/>
                          </w:pPr>
                          <w:r>
                            <w:rPr>
                              <w:rFonts w:eastAsia="Times New Roman"/>
                              <w:i/>
                              <w:iCs/>
                            </w:rPr>
                            <w:t>а</w:t>
                          </w:r>
                        </w:p>
                      </w:txbxContent>
                    </v:textbox>
                  </v:shape>
                  <v:shape id="Поле 380" o:spid="_x0000_s2515" type="#_x0000_t202" style="position:absolute;left:23707;top:18443;width:2661;height:3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eCw8YA&#10;AADcAAAADwAAAGRycy9kb3ducmV2LnhtbESPQWsCMRSE70L/Q3gFL1KzbWGRrVGq0CJSLdVSPD42&#10;r5vFzcuSRF3/vREEj8PMfMOMp51txJF8qB0reB5mIIhLp2uuFPxuP55GIEJE1tg4JgVnCjCdPPTG&#10;WGh34h86bmIlEoRDgQpMjG0hZSgNWQxD1xIn7995izFJX0nt8ZTgtpEvWZZLizWnBYMtzQ2V+83B&#10;Ktib5eA7+1zN/vLF2a+3B7fzXzul+o/d+xuISF28h2/thVbwOsrheiYdAT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OeCw8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i/>
                              <w:iCs/>
                            </w:rPr>
                            <w:t>б</w:t>
                          </w:r>
                        </w:p>
                      </w:txbxContent>
                    </v:textbox>
                  </v:shape>
                </v:group>
                <w10:anchorlock/>
              </v:group>
            </w:pict>
          </mc:Fallback>
        </mc:AlternateContent>
      </w:r>
    </w:p>
    <w:p w:rsidR="00BC5CA5" w:rsidRPr="006C55F0" w:rsidRDefault="00BC5CA5" w:rsidP="00BC5CA5">
      <w:pPr>
        <w:ind w:firstLine="0"/>
        <w:jc w:val="center"/>
      </w:pPr>
      <w:r w:rsidRPr="006C55F0">
        <w:t>Рис. 6.4.</w:t>
      </w:r>
      <w:r>
        <w:t xml:space="preserve"> Схема деформации при кручении</w:t>
      </w:r>
    </w:p>
    <w:p w:rsidR="00BC5CA5" w:rsidRDefault="00BC5CA5" w:rsidP="00BC5CA5">
      <w:pPr>
        <w:ind w:firstLine="0"/>
        <w:jc w:val="center"/>
        <w:rPr>
          <w:sz w:val="28"/>
        </w:rPr>
      </w:pPr>
    </w:p>
    <w:p w:rsidR="00BC5CA5" w:rsidRDefault="00BC5CA5" w:rsidP="00BC5CA5">
      <w:pPr>
        <w:ind w:firstLine="510"/>
        <w:rPr>
          <w:sz w:val="28"/>
        </w:rPr>
      </w:pPr>
      <w:r>
        <w:rPr>
          <w:sz w:val="28"/>
        </w:rPr>
        <w:t>Если на поверхность вала круглого сечения нанести прямоугол</w:t>
      </w:r>
      <w:r>
        <w:rPr>
          <w:sz w:val="28"/>
        </w:rPr>
        <w:t>ь</w:t>
      </w:r>
      <w:r>
        <w:rPr>
          <w:sz w:val="28"/>
        </w:rPr>
        <w:t>ную сетку (рис. 6.3, а), то после деформации все образующие на п</w:t>
      </w:r>
      <w:r>
        <w:rPr>
          <w:sz w:val="28"/>
        </w:rPr>
        <w:t>о</w:t>
      </w:r>
      <w:r>
        <w:rPr>
          <w:sz w:val="28"/>
        </w:rPr>
        <w:t xml:space="preserve">верхности цилиндра повернутся на один угол </w:t>
      </w:r>
      <w:r>
        <w:rPr>
          <w:sz w:val="28"/>
        </w:rPr>
        <w:sym w:font="Symbol" w:char="F067"/>
      </w:r>
      <w:r>
        <w:rPr>
          <w:sz w:val="28"/>
        </w:rPr>
        <w:t xml:space="preserve"> (рис. 6.4, б) и превр</w:t>
      </w:r>
      <w:r>
        <w:rPr>
          <w:sz w:val="28"/>
        </w:rPr>
        <w:t>а</w:t>
      </w:r>
      <w:r>
        <w:rPr>
          <w:sz w:val="28"/>
        </w:rPr>
        <w:t xml:space="preserve">тятся в винтовые линии. </w:t>
      </w:r>
    </w:p>
    <w:p w:rsidR="00BC5CA5" w:rsidRDefault="00BC5CA5" w:rsidP="00BC5CA5">
      <w:pPr>
        <w:ind w:firstLine="510"/>
        <w:rPr>
          <w:sz w:val="28"/>
        </w:rPr>
      </w:pPr>
      <w:r>
        <w:rPr>
          <w:sz w:val="28"/>
        </w:rPr>
        <w:t>Расстояние между поперечными линиями не изменится, сами эти линии не искривятся. Это наблюдение позволяет сделать вывод, что все поперечные сечения, не изменяя своей формы, размеров и взаи</w:t>
      </w:r>
      <w:r>
        <w:rPr>
          <w:sz w:val="28"/>
        </w:rPr>
        <w:t>м</w:t>
      </w:r>
      <w:r>
        <w:rPr>
          <w:sz w:val="28"/>
        </w:rPr>
        <w:t>ного положения, поворачиваются относительно друг друга. Заштр</w:t>
      </w:r>
      <w:r>
        <w:rPr>
          <w:sz w:val="28"/>
        </w:rPr>
        <w:t>и</w:t>
      </w:r>
      <w:r>
        <w:rPr>
          <w:sz w:val="28"/>
        </w:rPr>
        <w:lastRenderedPageBreak/>
        <w:t>хованный элемент, заключенный между нанесенными линиями, пер</w:t>
      </w:r>
      <w:r>
        <w:rPr>
          <w:sz w:val="28"/>
        </w:rPr>
        <w:t>е</w:t>
      </w:r>
      <w:r>
        <w:rPr>
          <w:sz w:val="28"/>
        </w:rPr>
        <w:t>кашивается – подвергается сдвигу.</w:t>
      </w:r>
    </w:p>
    <w:p w:rsidR="00BC5CA5" w:rsidRPr="00A75E82" w:rsidRDefault="00BC5CA5" w:rsidP="00BC5CA5">
      <w:pPr>
        <w:ind w:left="510" w:firstLine="0"/>
        <w:rPr>
          <w:i/>
        </w:rPr>
      </w:pPr>
      <w:r w:rsidRPr="00A75E82">
        <w:rPr>
          <w:i/>
        </w:rPr>
        <w:t>При кручении возникают деформации сдвига, но не за счет поступательн</w:t>
      </w:r>
      <w:r w:rsidRPr="00A75E82">
        <w:rPr>
          <w:i/>
        </w:rPr>
        <w:t>о</w:t>
      </w:r>
      <w:r w:rsidRPr="00A75E82">
        <w:rPr>
          <w:i/>
        </w:rPr>
        <w:t>го, а в результате вращательного движения одного поперечного сечения относительно другого.</w:t>
      </w:r>
    </w:p>
    <w:p w:rsidR="00BC5CA5" w:rsidRPr="00A75E82" w:rsidRDefault="00BC5CA5" w:rsidP="00BC5CA5">
      <w:pPr>
        <w:ind w:firstLine="510"/>
        <w:rPr>
          <w:spacing w:val="2"/>
          <w:sz w:val="28"/>
        </w:rPr>
      </w:pPr>
      <w:r w:rsidRPr="00A75E82">
        <w:rPr>
          <w:spacing w:val="2"/>
          <w:sz w:val="28"/>
        </w:rPr>
        <w:t>Указанное поведение модели позволяет принять следующие д</w:t>
      </w:r>
      <w:r w:rsidRPr="00A75E82">
        <w:rPr>
          <w:spacing w:val="2"/>
          <w:sz w:val="28"/>
        </w:rPr>
        <w:t>о</w:t>
      </w:r>
      <w:r w:rsidRPr="00A75E82">
        <w:rPr>
          <w:spacing w:val="2"/>
          <w:sz w:val="28"/>
        </w:rPr>
        <w:t>пущения:</w:t>
      </w:r>
    </w:p>
    <w:p w:rsidR="00BC5CA5" w:rsidRDefault="00BC5CA5" w:rsidP="00BC5CA5">
      <w:pPr>
        <w:ind w:firstLine="510"/>
        <w:rPr>
          <w:sz w:val="28"/>
        </w:rPr>
      </w:pPr>
      <w:r>
        <w:rPr>
          <w:sz w:val="28"/>
        </w:rPr>
        <w:t>– справедлива гипотеза плоских сечений;</w:t>
      </w:r>
    </w:p>
    <w:p w:rsidR="00BC5CA5" w:rsidRPr="00A75E82" w:rsidRDefault="00BC5CA5" w:rsidP="00BC5CA5">
      <w:pPr>
        <w:ind w:firstLine="510"/>
        <w:rPr>
          <w:spacing w:val="-8"/>
          <w:sz w:val="28"/>
        </w:rPr>
      </w:pPr>
      <w:r w:rsidRPr="00A75E82">
        <w:rPr>
          <w:spacing w:val="-8"/>
          <w:sz w:val="28"/>
        </w:rPr>
        <w:t>– расстояния между поперечными сечениями остаются неизменными;</w:t>
      </w:r>
    </w:p>
    <w:p w:rsidR="00BC5CA5" w:rsidRPr="00CA4A47" w:rsidRDefault="00BC5CA5" w:rsidP="00BC5CA5">
      <w:pPr>
        <w:ind w:firstLine="510"/>
        <w:rPr>
          <w:spacing w:val="-10"/>
          <w:sz w:val="28"/>
        </w:rPr>
      </w:pPr>
      <w:r w:rsidRPr="00CA4A47">
        <w:rPr>
          <w:spacing w:val="-10"/>
          <w:sz w:val="28"/>
        </w:rPr>
        <w:t>– каждое сечение поворачивается на некоторый угол как жесткое целое.</w:t>
      </w:r>
    </w:p>
    <w:p w:rsidR="00BC5CA5" w:rsidRPr="00213A59" w:rsidRDefault="00BC5CA5" w:rsidP="00BC5CA5">
      <w:pPr>
        <w:ind w:left="510" w:firstLine="0"/>
        <w:rPr>
          <w:i/>
        </w:rPr>
      </w:pPr>
      <w:r w:rsidRPr="00213A59">
        <w:rPr>
          <w:i/>
        </w:rPr>
        <w:t xml:space="preserve">На основании этого можно утверждать, что </w:t>
      </w:r>
      <w:r w:rsidRPr="00213A59">
        <w:rPr>
          <w:b/>
          <w:i/>
        </w:rPr>
        <w:t>при кручении</w:t>
      </w:r>
      <w:r w:rsidRPr="00213A59">
        <w:rPr>
          <w:i/>
        </w:rPr>
        <w:t xml:space="preserve"> в поперечных сечениях вала </w:t>
      </w:r>
      <w:r w:rsidRPr="00213A59">
        <w:rPr>
          <w:b/>
          <w:i/>
        </w:rPr>
        <w:t>возникают</w:t>
      </w:r>
      <w:r w:rsidRPr="00213A59">
        <w:rPr>
          <w:i/>
        </w:rPr>
        <w:t xml:space="preserve"> </w:t>
      </w:r>
      <w:r w:rsidRPr="00213A59">
        <w:rPr>
          <w:b/>
          <w:i/>
        </w:rPr>
        <w:t>только касательные напряжения</w:t>
      </w:r>
      <w:r w:rsidRPr="00213A59">
        <w:rPr>
          <w:i/>
        </w:rPr>
        <w:t>, т.е. имеет место чистый сдвиг.</w:t>
      </w:r>
    </w:p>
    <w:p w:rsidR="00BC5CA5" w:rsidRDefault="00BC5CA5" w:rsidP="00BC5CA5">
      <w:pPr>
        <w:ind w:firstLine="510"/>
        <w:rPr>
          <w:sz w:val="28"/>
        </w:rPr>
      </w:pPr>
      <w:r>
        <w:rPr>
          <w:sz w:val="28"/>
        </w:rPr>
        <w:t>Рассмотрим более детально деформации стержня. Двумя поп</w:t>
      </w:r>
      <w:r>
        <w:rPr>
          <w:sz w:val="28"/>
        </w:rPr>
        <w:t>е</w:t>
      </w:r>
      <w:r>
        <w:rPr>
          <w:sz w:val="28"/>
        </w:rPr>
        <w:t xml:space="preserve">речными сечениями выделим из вала элемент длиной </w:t>
      </w:r>
      <w:r w:rsidRPr="00792099">
        <w:rPr>
          <w:i/>
          <w:sz w:val="28"/>
          <w:lang w:val="en-US"/>
        </w:rPr>
        <w:t>dx</w:t>
      </w:r>
      <w:r>
        <w:rPr>
          <w:sz w:val="28"/>
        </w:rPr>
        <w:t xml:space="preserve"> и радиусом </w:t>
      </w:r>
      <w:r w:rsidRPr="00792099">
        <w:rPr>
          <w:i/>
          <w:sz w:val="28"/>
          <w:lang w:val="en-US"/>
        </w:rPr>
        <w:t>r</w:t>
      </w:r>
      <w:r w:rsidRPr="00876569">
        <w:rPr>
          <w:sz w:val="28"/>
        </w:rPr>
        <w:t xml:space="preserve"> (рис. 6.5)</w:t>
      </w:r>
      <w:r>
        <w:rPr>
          <w:sz w:val="28"/>
        </w:rPr>
        <w:t>. Правое торцевое сечение поворачивается при кручении о</w:t>
      </w:r>
      <w:r>
        <w:rPr>
          <w:sz w:val="28"/>
        </w:rPr>
        <w:t>т</w:t>
      </w:r>
      <w:r>
        <w:rPr>
          <w:sz w:val="28"/>
        </w:rPr>
        <w:t xml:space="preserve">носительно левого на угол </w:t>
      </w:r>
      <w:r w:rsidRPr="00E3732B">
        <w:rPr>
          <w:i/>
          <w:sz w:val="28"/>
          <w:lang w:val="en-US"/>
        </w:rPr>
        <w:t>d</w:t>
      </w:r>
      <w:r>
        <w:rPr>
          <w:sz w:val="28"/>
          <w:lang w:val="en-US"/>
        </w:rPr>
        <w:sym w:font="Symbol" w:char="F06A"/>
      </w:r>
      <w:r>
        <w:rPr>
          <w:sz w:val="28"/>
        </w:rPr>
        <w:t xml:space="preserve"> (</w:t>
      </w:r>
      <w:r w:rsidRPr="00FD6E4A">
        <w:rPr>
          <w:i/>
          <w:sz w:val="28"/>
        </w:rPr>
        <w:t>угол поворота сечения</w:t>
      </w:r>
      <w:r>
        <w:rPr>
          <w:sz w:val="28"/>
        </w:rPr>
        <w:t xml:space="preserve">). </w:t>
      </w:r>
    </w:p>
    <w:p w:rsidR="00BC5CA5" w:rsidRPr="004C628D" w:rsidRDefault="00BC5CA5" w:rsidP="00BC5CA5">
      <w:pPr>
        <w:ind w:left="510" w:firstLine="0"/>
        <w:rPr>
          <w:i/>
          <w:sz w:val="28"/>
        </w:rPr>
      </w:pPr>
      <w:r w:rsidRPr="004C628D">
        <w:rPr>
          <w:b/>
          <w:i/>
        </w:rPr>
        <w:t>Угол поворота сечения</w:t>
      </w:r>
      <w:r w:rsidRPr="004C628D">
        <w:rPr>
          <w:i/>
        </w:rPr>
        <w:t xml:space="preserve"> </w:t>
      </w:r>
      <w:r w:rsidRPr="004C628D">
        <w:rPr>
          <w:i/>
        </w:rPr>
        <w:sym w:font="Symbol" w:char="F06A"/>
      </w:r>
      <w:r w:rsidRPr="004C628D">
        <w:rPr>
          <w:i/>
        </w:rPr>
        <w:t xml:space="preserve"> равен углу закручивания части цилиндра, закл</w:t>
      </w:r>
      <w:r w:rsidRPr="004C628D">
        <w:rPr>
          <w:i/>
        </w:rPr>
        <w:t>ю</w:t>
      </w:r>
      <w:r w:rsidRPr="004C628D">
        <w:rPr>
          <w:i/>
        </w:rPr>
        <w:t>ченной между данным сечением и заделкой. Угол поворота концевого сеч</w:t>
      </w:r>
      <w:r w:rsidRPr="004C628D">
        <w:rPr>
          <w:i/>
        </w:rPr>
        <w:t>е</w:t>
      </w:r>
      <w:r w:rsidRPr="004C628D">
        <w:rPr>
          <w:i/>
        </w:rPr>
        <w:t xml:space="preserve">ния называется </w:t>
      </w:r>
      <w:r w:rsidRPr="004C628D">
        <w:rPr>
          <w:b/>
          <w:i/>
        </w:rPr>
        <w:t>полным углом закручивания</w:t>
      </w:r>
      <w:r w:rsidRPr="004C628D">
        <w:rPr>
          <w:i/>
        </w:rPr>
        <w:t xml:space="preserve"> цилиндра.</w:t>
      </w:r>
    </w:p>
    <w:p w:rsidR="00BC5CA5" w:rsidRDefault="00BC5CA5" w:rsidP="00BC5CA5">
      <w:pPr>
        <w:ind w:firstLine="0"/>
        <w:jc w:val="center"/>
        <w:rPr>
          <w:sz w:val="28"/>
          <w:lang w:val="en-US"/>
        </w:rPr>
      </w:pPr>
      <w:r>
        <w:rPr>
          <w:noProof/>
          <w:lang w:eastAsia="ru-RU"/>
        </w:rPr>
        <mc:AlternateContent>
          <mc:Choice Requires="wpc">
            <w:drawing>
              <wp:inline distT="0" distB="0" distL="0" distR="0" wp14:anchorId="5C2A1A83" wp14:editId="5647FF1C">
                <wp:extent cx="3239247" cy="2156983"/>
                <wp:effectExtent l="0" t="0" r="0" b="0"/>
                <wp:docPr id="387" name="Полотно 3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89" name="Блок-схема: память с прямым доступом 389"/>
                        <wps:cNvSpPr/>
                        <wps:spPr>
                          <a:xfrm>
                            <a:off x="331919" y="570641"/>
                            <a:ext cx="2049930" cy="971550"/>
                          </a:xfrm>
                          <a:prstGeom prst="flowChartMagneticDrum">
                            <a:avLst/>
                          </a:prstGeom>
                          <a:solidFill>
                            <a:sysClr val="window" lastClr="FFFFFF"/>
                          </a:solid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0" name="Прямая соединительная линия 390"/>
                        <wps:cNvCnPr/>
                        <wps:spPr>
                          <a:xfrm>
                            <a:off x="496720" y="645048"/>
                            <a:ext cx="1368000" cy="0"/>
                          </a:xfrm>
                          <a:prstGeom prst="line">
                            <a:avLst/>
                          </a:prstGeom>
                          <a:noFill/>
                          <a:ln w="12700" cap="flat" cmpd="sng" algn="ctr">
                            <a:solidFill>
                              <a:sysClr val="windowText" lastClr="000000"/>
                            </a:solidFill>
                            <a:prstDash val="solid"/>
                          </a:ln>
                          <a:effectLst/>
                        </wps:spPr>
                        <wps:bodyPr/>
                      </wps:wsp>
                      <wps:wsp>
                        <wps:cNvPr id="391" name="Прямая соединительная линия 391"/>
                        <wps:cNvCnPr/>
                        <wps:spPr>
                          <a:xfrm>
                            <a:off x="496720" y="645048"/>
                            <a:ext cx="1224440" cy="249443"/>
                          </a:xfrm>
                          <a:prstGeom prst="line">
                            <a:avLst/>
                          </a:prstGeom>
                          <a:noFill/>
                          <a:ln w="12700" cap="flat" cmpd="sng" algn="ctr">
                            <a:solidFill>
                              <a:sysClr val="windowText" lastClr="000000"/>
                            </a:solidFill>
                            <a:prstDash val="solid"/>
                          </a:ln>
                          <a:effectLst/>
                        </wps:spPr>
                        <wps:bodyPr/>
                      </wps:wsp>
                      <wps:wsp>
                        <wps:cNvPr id="392" name="Прямая соединительная линия 392"/>
                        <wps:cNvCnPr/>
                        <wps:spPr>
                          <a:xfrm flipV="1">
                            <a:off x="1699869" y="894492"/>
                            <a:ext cx="681980" cy="323849"/>
                          </a:xfrm>
                          <a:prstGeom prst="line">
                            <a:avLst/>
                          </a:prstGeom>
                          <a:noFill/>
                          <a:ln w="6350" cap="flat" cmpd="sng" algn="ctr">
                            <a:solidFill>
                              <a:sysClr val="windowText" lastClr="000000"/>
                            </a:solidFill>
                            <a:prstDash val="lgDashDot"/>
                          </a:ln>
                          <a:effectLst/>
                        </wps:spPr>
                        <wps:bodyPr/>
                      </wps:wsp>
                      <wps:wsp>
                        <wps:cNvPr id="393" name="Прямая соединительная линия 393"/>
                        <wps:cNvCnPr/>
                        <wps:spPr>
                          <a:xfrm flipV="1">
                            <a:off x="2059119" y="462691"/>
                            <a:ext cx="0" cy="1187450"/>
                          </a:xfrm>
                          <a:prstGeom prst="line">
                            <a:avLst/>
                          </a:prstGeom>
                          <a:noFill/>
                          <a:ln w="6350" cap="flat" cmpd="sng" algn="ctr">
                            <a:solidFill>
                              <a:sysClr val="windowText" lastClr="000000"/>
                            </a:solidFill>
                            <a:prstDash val="lgDashDot"/>
                          </a:ln>
                          <a:effectLst/>
                        </wps:spPr>
                        <wps:bodyPr/>
                      </wps:wsp>
                      <wps:wsp>
                        <wps:cNvPr id="394" name="Прямая соединительная линия 394"/>
                        <wps:cNvCnPr/>
                        <wps:spPr>
                          <a:xfrm flipV="1">
                            <a:off x="655769" y="462691"/>
                            <a:ext cx="0" cy="1187450"/>
                          </a:xfrm>
                          <a:prstGeom prst="line">
                            <a:avLst/>
                          </a:prstGeom>
                          <a:noFill/>
                          <a:ln w="6350" cap="flat" cmpd="sng" algn="ctr">
                            <a:solidFill>
                              <a:sysClr val="windowText" lastClr="000000"/>
                            </a:solidFill>
                            <a:prstDash val="lgDashDot"/>
                          </a:ln>
                          <a:effectLst/>
                        </wps:spPr>
                        <wps:bodyPr/>
                      </wps:wsp>
                      <wps:wsp>
                        <wps:cNvPr id="395" name="Прямая соединительная линия 395"/>
                        <wps:cNvCnPr/>
                        <wps:spPr>
                          <a:xfrm>
                            <a:off x="655769" y="1056416"/>
                            <a:ext cx="1403350" cy="0"/>
                          </a:xfrm>
                          <a:prstGeom prst="line">
                            <a:avLst/>
                          </a:prstGeom>
                          <a:noFill/>
                          <a:ln w="6350" cap="flat" cmpd="sng" algn="ctr">
                            <a:solidFill>
                              <a:sysClr val="windowText" lastClr="000000"/>
                            </a:solidFill>
                            <a:prstDash val="lgDashDot"/>
                          </a:ln>
                          <a:effectLst/>
                        </wps:spPr>
                        <wps:bodyPr/>
                      </wps:wsp>
                      <wps:wsp>
                        <wps:cNvPr id="396" name="Прямая соединительная линия 396"/>
                        <wps:cNvCnPr/>
                        <wps:spPr>
                          <a:xfrm flipH="1" flipV="1">
                            <a:off x="1864720" y="645048"/>
                            <a:ext cx="194400" cy="411369"/>
                          </a:xfrm>
                          <a:prstGeom prst="line">
                            <a:avLst/>
                          </a:prstGeom>
                          <a:noFill/>
                          <a:ln w="12700" cap="flat" cmpd="sng" algn="ctr">
                            <a:solidFill>
                              <a:sysClr val="windowText" lastClr="000000"/>
                            </a:solidFill>
                            <a:prstDash val="solid"/>
                          </a:ln>
                          <a:effectLst/>
                        </wps:spPr>
                        <wps:bodyPr/>
                      </wps:wsp>
                      <wps:wsp>
                        <wps:cNvPr id="397" name="Прямая соединительная линия 397"/>
                        <wps:cNvCnPr/>
                        <wps:spPr>
                          <a:xfrm flipH="1" flipV="1">
                            <a:off x="1735269" y="894591"/>
                            <a:ext cx="323850" cy="161825"/>
                          </a:xfrm>
                          <a:prstGeom prst="line">
                            <a:avLst/>
                          </a:prstGeom>
                          <a:noFill/>
                          <a:ln w="12700" cap="flat" cmpd="sng" algn="ctr">
                            <a:solidFill>
                              <a:sysClr val="windowText" lastClr="000000"/>
                            </a:solidFill>
                            <a:prstDash val="solid"/>
                          </a:ln>
                          <a:effectLst/>
                        </wps:spPr>
                        <wps:bodyPr/>
                      </wps:wsp>
                      <wps:wsp>
                        <wps:cNvPr id="399" name="Дуга 399"/>
                        <wps:cNvSpPr/>
                        <wps:spPr>
                          <a:xfrm>
                            <a:off x="1811170" y="678591"/>
                            <a:ext cx="468000" cy="756000"/>
                          </a:xfrm>
                          <a:prstGeom prst="arc">
                            <a:avLst>
                              <a:gd name="adj1" fmla="val 19987199"/>
                              <a:gd name="adj2" fmla="val 8797797"/>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1" name="Прямая соединительная линия 401"/>
                        <wps:cNvCnPr/>
                        <wps:spPr>
                          <a:xfrm flipV="1">
                            <a:off x="2059120" y="786541"/>
                            <a:ext cx="288000" cy="269876"/>
                          </a:xfrm>
                          <a:prstGeom prst="line">
                            <a:avLst/>
                          </a:prstGeom>
                          <a:noFill/>
                          <a:ln w="9525" cap="flat" cmpd="sng" algn="ctr">
                            <a:solidFill>
                              <a:sysClr val="windowText" lastClr="000000"/>
                            </a:solidFill>
                            <a:prstDash val="solid"/>
                            <a:tailEnd type="stealth" w="sm" len="lg"/>
                          </a:ln>
                          <a:effectLst/>
                        </wps:spPr>
                        <wps:bodyPr/>
                      </wps:wsp>
                      <wps:wsp>
                        <wps:cNvPr id="403" name="Поле 403"/>
                        <wps:cNvSpPr txBox="1"/>
                        <wps:spPr>
                          <a:xfrm>
                            <a:off x="2608749" y="420929"/>
                            <a:ext cx="249555" cy="323850"/>
                          </a:xfrm>
                          <a:prstGeom prst="rect">
                            <a:avLst/>
                          </a:prstGeom>
                          <a:noFill/>
                          <a:ln w="6350">
                            <a:noFill/>
                          </a:ln>
                          <a:effectLst/>
                        </wps:spPr>
                        <wps:txbx>
                          <w:txbxContent>
                            <w:p w:rsidR="00577C88" w:rsidRPr="001325A5" w:rsidRDefault="00577C88" w:rsidP="00BC5CA5">
                              <w:pPr>
                                <w:ind w:firstLine="0"/>
                                <w:rPr>
                                  <w:i/>
                                  <w:lang w:val="en-US"/>
                                </w:rPr>
                              </w:pPr>
                              <w:proofErr w:type="gramStart"/>
                              <w:r w:rsidRPr="001325A5">
                                <w:rPr>
                                  <w:i/>
                                  <w:lang w:val="en-US"/>
                                </w:rPr>
                                <w:t>r</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04" name="Прямая соединительная линия 404"/>
                        <wps:cNvCnPr/>
                        <wps:spPr>
                          <a:xfrm>
                            <a:off x="2059119" y="1056417"/>
                            <a:ext cx="220051" cy="161924"/>
                          </a:xfrm>
                          <a:prstGeom prst="line">
                            <a:avLst/>
                          </a:prstGeom>
                          <a:noFill/>
                          <a:ln w="9525" cap="flat" cmpd="sng" algn="ctr">
                            <a:solidFill>
                              <a:sysClr val="windowText" lastClr="000000"/>
                            </a:solidFill>
                            <a:prstDash val="solid"/>
                            <a:tailEnd type="stealth" w="sm" len="lg"/>
                          </a:ln>
                          <a:effectLst/>
                        </wps:spPr>
                        <wps:bodyPr/>
                      </wps:wsp>
                      <wps:wsp>
                        <wps:cNvPr id="405" name="Прямая соединительная линия 405"/>
                        <wps:cNvCnPr/>
                        <wps:spPr>
                          <a:xfrm>
                            <a:off x="2271209" y="1218341"/>
                            <a:ext cx="435610" cy="323850"/>
                          </a:xfrm>
                          <a:prstGeom prst="line">
                            <a:avLst/>
                          </a:prstGeom>
                          <a:noFill/>
                          <a:ln w="9525" cap="flat" cmpd="sng" algn="ctr">
                            <a:solidFill>
                              <a:sysClr val="windowText" lastClr="000000"/>
                            </a:solidFill>
                            <a:prstDash val="solid"/>
                            <a:tailEnd type="none" w="sm" len="lg"/>
                          </a:ln>
                          <a:effectLst/>
                        </wps:spPr>
                        <wps:bodyPr/>
                      </wps:wsp>
                      <wps:wsp>
                        <wps:cNvPr id="406" name="Поле 403"/>
                        <wps:cNvSpPr txBox="1"/>
                        <wps:spPr>
                          <a:xfrm>
                            <a:off x="2667221" y="1390188"/>
                            <a:ext cx="273050" cy="32321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sym w:font="Symbol" w:char="F072"/>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7" name="Дуга 407"/>
                        <wps:cNvSpPr/>
                        <wps:spPr>
                          <a:xfrm>
                            <a:off x="1864720" y="745901"/>
                            <a:ext cx="360000" cy="648000"/>
                          </a:xfrm>
                          <a:prstGeom prst="arc">
                            <a:avLst>
                              <a:gd name="adj1" fmla="val 12769393"/>
                              <a:gd name="adj2" fmla="val 14841342"/>
                            </a:avLst>
                          </a:prstGeom>
                          <a:noFill/>
                          <a:ln w="63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08" name="Дуга 408"/>
                        <wps:cNvSpPr/>
                        <wps:spPr>
                          <a:xfrm>
                            <a:off x="1864944" y="745901"/>
                            <a:ext cx="360000" cy="648000"/>
                          </a:xfrm>
                          <a:prstGeom prst="arc">
                            <a:avLst>
                              <a:gd name="adj1" fmla="val 14902594"/>
                              <a:gd name="adj2" fmla="val 17080574"/>
                            </a:avLst>
                          </a:prstGeom>
                          <a:noFill/>
                          <a:ln w="6350" cap="flat" cmpd="sng" algn="ctr">
                            <a:solidFill>
                              <a:sysClr val="windowText" lastClr="000000"/>
                            </a:solidFill>
                            <a:prstDash val="solid"/>
                            <a:headEnd type="stealth" w="sm" len="sm"/>
                            <a:tailEnd type="none"/>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09" name="Дуга 409"/>
                        <wps:cNvSpPr/>
                        <wps:spPr>
                          <a:xfrm>
                            <a:off x="1864720" y="786591"/>
                            <a:ext cx="360000" cy="648000"/>
                          </a:xfrm>
                          <a:prstGeom prst="arc">
                            <a:avLst>
                              <a:gd name="adj1" fmla="val 10877023"/>
                              <a:gd name="adj2" fmla="val 13248203"/>
                            </a:avLst>
                          </a:prstGeom>
                          <a:noFill/>
                          <a:ln w="6350" cap="flat" cmpd="sng" algn="ctr">
                            <a:solidFill>
                              <a:sysClr val="windowText" lastClr="000000"/>
                            </a:solidFill>
                            <a:prstDash val="solid"/>
                            <a:headEnd type="none"/>
                            <a:tailEnd type="stealth" w="sm" len="sm"/>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10" name="Прямая соединительная линия 410"/>
                        <wps:cNvCnPr/>
                        <wps:spPr>
                          <a:xfrm flipV="1">
                            <a:off x="2322084" y="536052"/>
                            <a:ext cx="287655" cy="269875"/>
                          </a:xfrm>
                          <a:prstGeom prst="line">
                            <a:avLst/>
                          </a:prstGeom>
                          <a:noFill/>
                          <a:ln w="9525" cap="flat" cmpd="sng" algn="ctr">
                            <a:solidFill>
                              <a:sysClr val="windowText" lastClr="000000"/>
                            </a:solidFill>
                            <a:prstDash val="solid"/>
                            <a:tailEnd type="none" w="sm" len="lg"/>
                          </a:ln>
                          <a:effectLst/>
                        </wps:spPr>
                        <wps:bodyPr/>
                      </wps:wsp>
                      <wps:wsp>
                        <wps:cNvPr id="411" name="Поле 403"/>
                        <wps:cNvSpPr txBox="1"/>
                        <wps:spPr>
                          <a:xfrm>
                            <a:off x="2213959" y="213043"/>
                            <a:ext cx="356870" cy="32321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sym w:font="Symbol" w:char="F064"/>
                              </w:r>
                              <w:r>
                                <w:rPr>
                                  <w:rFonts w:eastAsia="Times New Roman"/>
                                  <w:i/>
                                  <w:iCs/>
                                  <w:lang w:val="en-US"/>
                                </w:rPr>
                                <w:sym w:font="Symbol" w:char="F06A"/>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2" name="Прямая соединительная линия 412"/>
                        <wps:cNvCnPr>
                          <a:stCxn id="408" idx="2"/>
                        </wps:cNvCnPr>
                        <wps:spPr>
                          <a:xfrm flipV="1">
                            <a:off x="2121699" y="462692"/>
                            <a:ext cx="157471" cy="314142"/>
                          </a:xfrm>
                          <a:prstGeom prst="line">
                            <a:avLst/>
                          </a:prstGeom>
                          <a:noFill/>
                          <a:ln w="9525" cap="flat" cmpd="sng" algn="ctr">
                            <a:solidFill>
                              <a:sysClr val="windowText" lastClr="000000"/>
                            </a:solidFill>
                            <a:prstDash val="solid"/>
                          </a:ln>
                          <a:effectLst/>
                        </wps:spPr>
                        <wps:bodyPr/>
                      </wps:wsp>
                      <wps:wsp>
                        <wps:cNvPr id="418" name="Дуга 418"/>
                        <wps:cNvSpPr/>
                        <wps:spPr>
                          <a:xfrm rot="769946">
                            <a:off x="179778" y="296686"/>
                            <a:ext cx="654050" cy="647700"/>
                          </a:xfrm>
                          <a:prstGeom prst="arc">
                            <a:avLst>
                              <a:gd name="adj1" fmla="val 21047549"/>
                              <a:gd name="adj2" fmla="val 650975"/>
                            </a:avLst>
                          </a:prstGeom>
                          <a:noFill/>
                          <a:ln w="9525"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19" name="Дуга 419"/>
                        <wps:cNvSpPr/>
                        <wps:spPr>
                          <a:xfrm rot="769946">
                            <a:off x="179778" y="285256"/>
                            <a:ext cx="654050" cy="647700"/>
                          </a:xfrm>
                          <a:prstGeom prst="arc">
                            <a:avLst>
                              <a:gd name="adj1" fmla="val 19179597"/>
                              <a:gd name="adj2" fmla="val 21200638"/>
                            </a:avLst>
                          </a:prstGeom>
                          <a:noFill/>
                          <a:ln w="9525" cap="flat" cmpd="sng" algn="ctr">
                            <a:solidFill>
                              <a:sysClr val="windowText" lastClr="000000"/>
                            </a:solidFill>
                            <a:prstDash val="solid"/>
                            <a:tailEnd type="stealth" w="sm" len="sm"/>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20" name="Дуга 420"/>
                        <wps:cNvSpPr/>
                        <wps:spPr>
                          <a:xfrm rot="769946">
                            <a:off x="179778" y="285256"/>
                            <a:ext cx="654050" cy="647700"/>
                          </a:xfrm>
                          <a:prstGeom prst="arc">
                            <a:avLst>
                              <a:gd name="adj1" fmla="val 231266"/>
                              <a:gd name="adj2" fmla="val 2443451"/>
                            </a:avLst>
                          </a:prstGeom>
                          <a:noFill/>
                          <a:ln w="9525" cap="flat" cmpd="sng" algn="ctr">
                            <a:solidFill>
                              <a:sysClr val="windowText" lastClr="000000"/>
                            </a:solidFill>
                            <a:prstDash val="solid"/>
                            <a:headEnd type="stealth" w="sm" len="sm"/>
                            <a:tailEnd type="none"/>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23" name="Поле 380"/>
                        <wps:cNvSpPr txBox="1"/>
                        <wps:spPr>
                          <a:xfrm>
                            <a:off x="919577" y="177215"/>
                            <a:ext cx="252095" cy="32639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hAnsi="Symbol"/>
                                  <w:i/>
                                  <w:iCs/>
                                  <w:lang w:val="en-US"/>
                                </w:rPr>
                                <w:sym w:font="Symbol" w:char="F067"/>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24" name="Прямая соединительная линия 424"/>
                        <wps:cNvCnPr>
                          <a:stCxn id="419" idx="0"/>
                        </wps:cNvCnPr>
                        <wps:spPr>
                          <a:xfrm flipV="1">
                            <a:off x="795668" y="354741"/>
                            <a:ext cx="183951" cy="103943"/>
                          </a:xfrm>
                          <a:prstGeom prst="line">
                            <a:avLst/>
                          </a:prstGeom>
                          <a:noFill/>
                          <a:ln w="9525" cap="flat" cmpd="sng" algn="ctr">
                            <a:solidFill>
                              <a:sysClr val="windowText" lastClr="000000"/>
                            </a:solidFill>
                            <a:prstDash val="solid"/>
                          </a:ln>
                          <a:effectLst/>
                        </wps:spPr>
                        <wps:bodyPr/>
                      </wps:wsp>
                      <wps:wsp>
                        <wps:cNvPr id="425" name="Прямая соединительная линия 425"/>
                        <wps:cNvCnPr/>
                        <wps:spPr>
                          <a:xfrm>
                            <a:off x="655769" y="1542191"/>
                            <a:ext cx="0" cy="323850"/>
                          </a:xfrm>
                          <a:prstGeom prst="line">
                            <a:avLst/>
                          </a:prstGeom>
                          <a:noFill/>
                          <a:ln w="9525" cap="flat" cmpd="sng" algn="ctr">
                            <a:solidFill>
                              <a:sysClr val="windowText" lastClr="000000"/>
                            </a:solidFill>
                            <a:prstDash val="solid"/>
                          </a:ln>
                          <a:effectLst/>
                        </wps:spPr>
                        <wps:bodyPr/>
                      </wps:wsp>
                      <wps:wsp>
                        <wps:cNvPr id="426" name="Прямая соединительная линия 426"/>
                        <wps:cNvCnPr/>
                        <wps:spPr>
                          <a:xfrm flipH="1">
                            <a:off x="2059119" y="1542191"/>
                            <a:ext cx="1790" cy="323850"/>
                          </a:xfrm>
                          <a:prstGeom prst="line">
                            <a:avLst/>
                          </a:prstGeom>
                          <a:noFill/>
                          <a:ln w="9525" cap="flat" cmpd="sng" algn="ctr">
                            <a:solidFill>
                              <a:sysClr val="windowText" lastClr="000000"/>
                            </a:solidFill>
                            <a:prstDash val="solid"/>
                          </a:ln>
                          <a:effectLst/>
                        </wps:spPr>
                        <wps:bodyPr/>
                      </wps:wsp>
                      <wps:wsp>
                        <wps:cNvPr id="427" name="Прямая со стрелкой 427"/>
                        <wps:cNvCnPr/>
                        <wps:spPr>
                          <a:xfrm>
                            <a:off x="655769" y="1833133"/>
                            <a:ext cx="1404000"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428" name="Поле 403"/>
                        <wps:cNvSpPr txBox="1"/>
                        <wps:spPr>
                          <a:xfrm>
                            <a:off x="1195068" y="1576826"/>
                            <a:ext cx="333375" cy="32321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hAnsi="Symbol"/>
                                  <w:i/>
                                  <w:iCs/>
                                  <w:lang w:val="en-US"/>
                                </w:rPr>
                                <w:t>d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29" name="Поле 403"/>
                        <wps:cNvSpPr txBox="1"/>
                        <wps:spPr>
                          <a:xfrm>
                            <a:off x="226122" y="420929"/>
                            <a:ext cx="257175"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hAnsi="Symbol"/>
                                  <w:i/>
                                  <w:iCs/>
                                  <w:lang w:val="en-US"/>
                                </w:rPr>
                                <w:t>c</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30" name="Поле 403"/>
                        <wps:cNvSpPr txBox="1"/>
                        <wps:spPr>
                          <a:xfrm>
                            <a:off x="1739574" y="320340"/>
                            <a:ext cx="266065" cy="32258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hAnsi="Symbol"/>
                                  <w:i/>
                                  <w:iCs/>
                                  <w:lang w:val="en-US"/>
                                </w:rPr>
                                <w:t>b</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31" name="Поле 403"/>
                        <wps:cNvSpPr txBox="1"/>
                        <wps:spPr>
                          <a:xfrm>
                            <a:off x="1412778" y="821792"/>
                            <a:ext cx="303530" cy="32321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hAnsi="Symbol"/>
                                  <w:i/>
                                  <w:iCs/>
                                  <w:lang w:val="en-US"/>
                                </w:rPr>
                                <w:t>b</w:t>
                              </w:r>
                              <w:proofErr w:type="gramEnd"/>
                              <w:r>
                                <w:rPr>
                                  <w:rFonts w:eastAsia="Times New Roman" w:hAnsi="Symbol"/>
                                  <w:i/>
                                  <w:iCs/>
                                  <w:lang w:val="en-US"/>
                                </w:rPr>
                                <w:sym w:font="Symbol" w:char="F0A2"/>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32" name="Прямая соединительная линия 432"/>
                        <wps:cNvCnPr/>
                        <wps:spPr>
                          <a:xfrm flipV="1">
                            <a:off x="331919" y="895126"/>
                            <a:ext cx="681355" cy="323215"/>
                          </a:xfrm>
                          <a:prstGeom prst="line">
                            <a:avLst/>
                          </a:prstGeom>
                          <a:noFill/>
                          <a:ln w="6350" cap="flat" cmpd="sng" algn="ctr">
                            <a:solidFill>
                              <a:sysClr val="windowText" lastClr="000000"/>
                            </a:solidFill>
                            <a:prstDash val="lgDashDot"/>
                          </a:ln>
                          <a:effectLst/>
                        </wps:spPr>
                        <wps:bodyPr/>
                      </wps:wsp>
                      <wps:wsp>
                        <wps:cNvPr id="433" name="Дуга 433"/>
                        <wps:cNvSpPr/>
                        <wps:spPr>
                          <a:xfrm>
                            <a:off x="1946903" y="606302"/>
                            <a:ext cx="648000" cy="936000"/>
                          </a:xfrm>
                          <a:prstGeom prst="arc">
                            <a:avLst>
                              <a:gd name="adj1" fmla="val 18500896"/>
                              <a:gd name="adj2" fmla="val 3838836"/>
                            </a:avLst>
                          </a:prstGeom>
                          <a:noFill/>
                          <a:ln w="25400" cap="flat" cmpd="sng" algn="ctr">
                            <a:solidFill>
                              <a:sysClr val="windowText" lastClr="000000"/>
                            </a:solidFill>
                            <a:prstDash val="solid"/>
                            <a:headEnd type="stealth" w="sm" len="lg"/>
                            <a:tailEnd type="none"/>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34" name="Поле 403"/>
                        <wps:cNvSpPr txBox="1"/>
                        <wps:spPr>
                          <a:xfrm>
                            <a:off x="2579821" y="986494"/>
                            <a:ext cx="274320" cy="323215"/>
                          </a:xfrm>
                          <a:prstGeom prst="rect">
                            <a:avLst/>
                          </a:prstGeom>
                          <a:noFill/>
                          <a:ln w="6350">
                            <a:noFill/>
                          </a:ln>
                          <a:effectLst/>
                        </wps:spPr>
                        <wps:txbx>
                          <w:txbxContent>
                            <w:p w:rsidR="00577C88" w:rsidRPr="008A0AE1" w:rsidRDefault="00577C88" w:rsidP="00BC5CA5">
                              <w:pPr>
                                <w:pStyle w:val="ab"/>
                                <w:spacing w:before="0" w:beforeAutospacing="0" w:after="0" w:afterAutospacing="0"/>
                                <w:jc w:val="both"/>
                              </w:pPr>
                              <w:r>
                                <w:rPr>
                                  <w:rFonts w:eastAsia="Times New Roman"/>
                                  <w:i/>
                                  <w:iCs/>
                                  <w:lang w:val="en-US"/>
                                </w:rPr>
                                <w:t>T</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Полотно 387" o:spid="_x0000_s2516" editas="canvas" style="width:255.05pt;height:169.85pt;mso-position-horizontal-relative:char;mso-position-vertical-relative:line" coordsize="32391,21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FlKPAsAAO1iAAAOAAAAZHJzL2Uyb0RvYy54bWzsXduO29YVfS/QfyD0Hg/P4eFNsBy4M3Vb&#10;wE0M2G2eORR1KShSJTm3PiUu+tQARoG+5xcMtAbS2HV/QfqjrnPhRRpppBFlDRVzkIwpinfutfde&#10;a+9z5vGX15NQuwySdBxHvQ55pHe0IPLj/jga9jp/ePXsC6ejpZkX9b0wjoJe5yZIO18++eUvHl9N&#10;uwGNR3HYDxINB4nS7tW01xll2bR7cpL6o2DipY/iaRDhy0GcTLwMH5PhST/xrnD0SXhCdd06uYqT&#10;/jSJ/SBNsfZMftl5Io4/GAR+9vVgkAaZFvY6uLZM/E7E73P+++TJY687TLzpaOyry/B2uIqJN45w&#10;0uJQZ17maRfJ+NahJmM/idN4kD3y48lJPBiM/UDcA+6G6Et3c+pFl14qbsbH08kvEEt7PO75EM8A&#10;h+xe4WUEYhmvIp0WLyWtd7KXI28aiHtIu/5Xly8SbdzvdQzH7WiRN4FJzP4xez/7OPvpi/l387/N&#10;3s0+zN52tdn/Zm9nH+Zv5q/n32vz7/B5/u38Ddb8ffZBm/179hEbv57/FZt9xAp+NHXlOMXL6YtE&#10;fUqxyF/L9SCZ8H/xwLVrnN0gLsEF3PQ6pq1bjEg7CK4zzcfXVGeua8BcfGzg2sQ0haGclMeZJmn2&#10;myCeaHyh1xmE8dXpyEuy33vDKMjG/llyMRH24F0+TzNcDPbN9+HXkcbhuP9sHIbiw016GibapQcb&#10;hWn346uOFnpphpW9zjPxw68Ph1jYLYy0K0DO1XF1mu8BPIPQy7A4meIBp9Gwo3nhEKj0s0Rcy8Le&#10;6a2TvsLtV06si59VJ+Y3cualI3nF4qhqszDi9xMI3Kn7vpqmXfkW+NJ53L+BBSSxBGI69Z+NcbTn&#10;uNsXXgLk4VbgTbKv8Ys/1F4nVksdbRQnf1m1nm8PE8W3He0KSMa9//nCSwLcy+8iGK9LGOPQFx+Y&#10;aVN8SKrfnFe/iS4mpzFeBIHfmvpikW+fhfniIIkn38DpPOVnxVde5OPc8imrD6eZ9DBwW37w9KnY&#10;DHCfetnz6CUHLxHvgz/HV9ffeMlUmVGGN/BVnAPG6y4Zj9yWP+EofnqRxYOxsKzyucJG+AeAlyP6&#10;ECh28QAUin+QAJ29nb8BYAHLd4Dpj7P/zn6cv8by+/n3WOZfAu1y9RvNwP4lbk+jTbhlriVeH2Bp&#10;MVNnDt8bBqdwSwzLgdVK3G6AbDiOuFe69ZA5quUj5vAUh1dAo7Y49DEBjXuNQ1sEgFPLIoQv5hcN&#10;T17fIihlAv3ck1PmMmYoV5VHhNwrKwi2ZvFpwr1La5oF3ewotEE4nv4x964q1BPLdR1LxnoH7x8X&#10;suAzLIe4jnIZBjUcJjKJ9aH+3gZiGQ8bn8Mhj9VncaYMf8sY/RCuw6hpIwLbd7uOlTZCddMlKh9k&#10;FrXcpXxQmQchjo2os2cH0trHLd6TZ0DqVeaUwWU17YPt6EMs07SVC2nNY7sU/yHch1nTPMzN5sEz&#10;QxVYKkZBdBMc0uK7V5JRphvS9SP1aJ2GIH4PYRVWTasQr3WLoPJbwRlXpiCOxe6kLUhLctbCCEjM&#10;vlMQ0lKXBZVwXXyxa5qKvdmBiPzjDlOxDRP5h1CmkK0iLVl0KjxDFekkfAqxiEOFz9pjttqayqKg&#10;vM5USvXyn1Ah/zV7Cy3jfhokcQghNlJLLmbYzq1XzSpahm1aXNfg7nOtBuklfqln8EA07Csi7vX/&#10;BFI+mITQ1yAyagSMyMYvaVrVzUDSys0c27Xxnzqr0KLE+XPGvFIleehstlUjP181kun1tCe+PyC2&#10;RaxfFhkEgeS6MrBsO5Z5q6DglLok3Ltji6RiPZbvLTK4JiJBE4oAXjfzxuGvo76W3UxR3EmzwAuz&#10;EZR5LE8gyQcoSIRD5VQaq0Ugdy9zAWjZ72fvNL6uNA9eZNKy61/FqBcVZrOm3EQtHcqBjOqM6i5V&#10;rjfXrSFMmiZ/fzAfFeHvdPUJypqlr5ebbvbKC/4atrfx4WfX59eiWGe6BTU6TAEnQq34wOUblL5k&#10;JeezKd4wvZ6ewvcv8bBZqq+qbJIxi9yiZMwUBX0TLpzDAMmtS8XxWy+5EagSlNwP8Nh1uPIf0+tJ&#10;Lnz/e1kQtQncpwizhBLHWI6zzDAtUhHz9y7WNjbOSo95bEG2os3sIciiNkzhPrj3QGGZOEvVYWob&#10;slVCRllKNnDnw0fZQmraNsoutj20UfMALQ9ML1WinPrzdaUf45mh+rQmHyQVQRAVJdgq370MhAZn&#10;+8qNWUxQB3y/PhDeg/pTFDIMVySyiwrBAvUnzGHEYKJUitP+HLl/JbktXt5usGu7jQ7UbcR0NJOq&#10;3pISesLLK86+HfQgt0umfljoMVenJmqYAuprVTdIgo5u2nnqe2zQ87qjwOtv4P8QAsRDWJQKRPiS&#10;fm5jxltBb/H+W/RWGk2b1yvIeOJ+C7331czLShrX2W6VRz5d4ISCY+t0Y+A0KHOoFIqOMHAuozeH&#10;5FaqnkQ17vo+6C3ef4veZqOX0+oafZ0M+8O376KtG9CFHBmxTWTG5lIDH4WanounQlvfQOt+Ptr6&#10;UXJ+UqnR1Of8FEzflIIQFnXZ3VshUqbl8BKrEtYbR/kRrnJU7Ob/Wsp/CMpP6jUvM+y/6Ps42cf4&#10;nutIlFcErxn3+cAjvp0QcVXzu/SYVRlhdQMr1FD0OQtWIzoUl3wkAaGwlbJuEEYKZr+vLvjG6KLb&#10;pB8SavmTPqBcTlbwV6wrbWMNf5XjpaDcuMwSdb+8t513aOCYEDSpa1nOUgci6tCF4Im8mQ9f4Te9&#10;hw4SSnRmm7JV/g4ZyTJ1187D8ZZM9qgsqaChVtk6sJsjb0WkQ4lIvM9/mYZi3V5A6KAN42AgxBBW&#10;G8mPKqKuFZQoSma6ZQg3sz0lbQwMPxX1tPQiKLeIbTb15I1Vy4jFuuNDLDUItZR/WI9XjFFkaIOQ&#10;ofrYouaygrSy/2uP+q9VNmW1MG44jG+31BkYebkI421b6jB9g2mjEsuL/batiH1J/KmJPpGio85S&#10;48zXp76HrvVbZe/UbmbbEv9DEH90oOWRZ5fpDZjsYKuInkvEn+eigvhLZrawIf+wkfgjAQTvEzAw&#10;TGYv90OhRcotOup0w9376PfGpImN5v28N7uOdi5H+VSsQ/nMqnlwy1oxMtFkFDyBO9nSOZaCKB9L&#10;JPOMVgg6ZN8krTS+7TBtCsP+Zdhc03lbjjSrmMZCD+4q2wClbM0jkVqEjMwcHxx6B9QJadlithx2&#10;MLUO5r36lk+oM/sJ9ZP/aAxbbzSGiglUxy07mAjLUDXtfDACQV930X22wT2kWeKNh6PsNI4ijEmI&#10;EzmxkSAt0q/cOSyhMdFjK9YiR61spUccwQAXWmrRP9Suw2HyDFNXeQhqDZYjHVQZcgz8QAlucCGu&#10;6ERv83HkUhy2DWwhwsCpIpGqbbSUWoSisgcKuXJQlmmTisluTJUOTyGLJKA12eaaLJ9GMs/9a5ss&#10;scHn0BvKbdZAmxnmNUSYLd0s1EXdKtwsNaW80iTZo8hVWpttsM3us0cH7QY0r1I7FPxiqTfB0A0z&#10;n2sVg18b2KNTVOhbm22wzdbs0TGKcuD6eSdX9t5U5hJ2ILYtZ76YX9DI2xO3Me97tyc+9IwbRzO/&#10;IAPTzUNxMXxEsl8lra1pv6mQZ4IOHJfPDYAAjFBryCJyGYDVaC3Bc1wxjOtufe0eI7eQgOqOu6l6&#10;aDiG4xhiK2B1y+ohRaMQV30efmrbGkQ871XHbW/fgG5hUIIST3Zz7m3fzqH6doxKLaZ2Ik1N20Uy&#10;InCM6WExMfBSIm0z5NcN1ivKdvrd7PZzrx9C0vW7+F/0Q6q//8D/aEP1sxB+y79S8eT/AAAA//8D&#10;AFBLAwQUAAYACAAAACEAr+NmddwAAAAFAQAADwAAAGRycy9kb3ducmV2LnhtbEyPwU7DMBBE70j8&#10;g7VI3KiTlhYa4lQFhKjUU0sv3Jx4SaLa6yjeNuHvMVzoZaXRjGbe5qvRWXHGPrSeFKSTBARS5U1L&#10;tYLDx9vdI4jAmoy2nlDBNwZYFddXuc6MH2iH5z3XIpZQyLSChrnLpAxVg06Hie+Qovfle6c5yr6W&#10;ptdDLHdWTpNkIZ1uKS40usOXBqvj/uQULI6v9WGzG+8Hfpa2JJwvt++fSt3ejOsnEIwj/4fhFz+i&#10;QxGZSn8iE4RVEB/hvxu9eZqkIEoFs9nyAWSRy0v64gcAAP//AwBQSwECLQAUAAYACAAAACEAtoM4&#10;kv4AAADhAQAAEwAAAAAAAAAAAAAAAAAAAAAAW0NvbnRlbnRfVHlwZXNdLnhtbFBLAQItABQABgAI&#10;AAAAIQA4/SH/1gAAAJQBAAALAAAAAAAAAAAAAAAAAC8BAABfcmVscy8ucmVsc1BLAQItABQABgAI&#10;AAAAIQDvtFlKPAsAAO1iAAAOAAAAAAAAAAAAAAAAAC4CAABkcnMvZTJvRG9jLnhtbFBLAQItABQA&#10;BgAIAAAAIQCv42Z13AAAAAUBAAAPAAAAAAAAAAAAAAAAAJYNAABkcnMvZG93bnJldi54bWxQSwUG&#10;AAAAAAQABADzAAAAnw4AAAAA&#10;">
                <v:shape id="_x0000_s2517" type="#_x0000_t75" style="position:absolute;width:32391;height:21564;visibility:visible;mso-wrap-style:square">
                  <v:fill o:detectmouseclick="t"/>
                  <v:path o:connecttype="none"/>
                </v:shape>
                <v:shape id="Блок-схема: память с прямым доступом 389" o:spid="_x0000_s2518" type="#_x0000_t133" style="position:absolute;left:3319;top:5706;width:20499;height:9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js6cQA&#10;AADcAAAADwAAAGRycy9kb3ducmV2LnhtbESPW2sCMRSE3wv+h3AE32pWpYuuRhHR0qdCvbwfNse9&#10;uDlZkri7/fdNodDHYWa+YTa7wTSiI+crywpm0wQEcW51xYWC6+X0ugThA7LGxjIp+CYPu+3oZYOZ&#10;tj1/UXcOhYgQ9hkqKENoMyl9XpJBP7UtcfTu1hkMUbpCaod9hJtGzpMklQYrjgsltnQoKX+cn0bB&#10;5yF1b/WxHoq6u9m+St7T+jhXajIe9msQgYbwH/5rf2gFi+UKfs/EI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o7OnEAAAA3AAAAA8AAAAAAAAAAAAAAAAAmAIAAGRycy9k&#10;b3ducmV2LnhtbFBLBQYAAAAABAAEAPUAAACJAwAAAAA=&#10;" fillcolor="window" strokecolor="windowText" strokeweight="1.5pt"/>
                <v:line id="Прямая соединительная линия 390" o:spid="_x0000_s2519" style="position:absolute;visibility:visible;mso-wrap-style:square" from="4967,6450" to="18647,6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eFUL4AAADcAAAADwAAAGRycy9kb3ducmV2LnhtbERP3WrCMBS+H/gO4Qi7m6kbjlqNUgaD&#10;3lp9gGNybIrNSW2itm+/XAy8/Pj+t/vRdeJBQ2g9K1guMhDE2puWGwWn4+9HDiJEZIOdZ1IwUYD9&#10;bva2xcL4Jx/oUcdGpBAOBSqwMfaFlEFbchgWvidO3MUPDmOCQyPNgM8U7jr5mWXf0mHLqcFiTz+W&#10;9LW+OwW5rCeUIR7s7dqWnc7LVXUulXqfj+UGRKQxvsT/7soo+Fqn+elMOgJy9w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Wp4VQvgAAANwAAAAPAAAAAAAAAAAAAAAAAKEC&#10;AABkcnMvZG93bnJldi54bWxQSwUGAAAAAAQABAD5AAAAjAMAAAAA&#10;" strokecolor="windowText" strokeweight="1pt"/>
                <v:line id="Прямая соединительная линия 391" o:spid="_x0000_s2520" style="position:absolute;visibility:visible;mso-wrap-style:square" from="4967,6450" to="17211,8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gy8IAAADcAAAADwAAAGRycy9kb3ducmV2LnhtbESPwWrDMBBE74X8g9hAb43slhbHiWJM&#10;oJBr3H7AxtpYJtbKsRTb+fsoUOhxmJk3zLaYbSdGGnzrWEG6SkAQ10633Cj4/fl+y0D4gKyxc0wK&#10;7uSh2C1etphrN/GRxio0IkLY56jAhNDnUvrakEW/cj1x9M5usBiiHBqpB5wi3HbyPUm+pMWW44LB&#10;nvaG6kt1swoyWd1R+nA010tbdnVWfh5OpVKvy7ncgAg0h//wX/ugFXysU3ieiUdA7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sgy8IAAADcAAAADwAAAAAAAAAAAAAA&#10;AAChAgAAZHJzL2Rvd25yZXYueG1sUEsFBgAAAAAEAAQA+QAAAJADAAAAAA==&#10;" strokecolor="windowText" strokeweight="1pt"/>
                <v:line id="Прямая соединительная линия 392" o:spid="_x0000_s2521" style="position:absolute;flip:y;visibility:visible;mso-wrap-style:square" from="16998,8944" to="23818,12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iDxMUAAADcAAAADwAAAGRycy9kb3ducmV2LnhtbESPQU/CQBSE7yb+h80z8SZbIUEpLIRo&#10;AG8G5AC31+6jW+m+bbpPqP/eNTHxOJmZbzKzRe8bdaEu1oENPA4yUMRlsDVXBvYfq4dnUFGQLTaB&#10;ycA3RVjMb29mmNtw5S1ddlKpBOGYowEn0uZax9KRxzgILXHyTqHzKEl2lbYdXhPcN3qYZWPtsea0&#10;4LClF0flefflDcR1Wxw/388bkeAO22VRvPLmyZj7u345BSXUy3/4r/1mDYwmQ/g9k46An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9iDxMUAAADcAAAADwAAAAAAAAAA&#10;AAAAAAChAgAAZHJzL2Rvd25yZXYueG1sUEsFBgAAAAAEAAQA+QAAAJMDAAAAAA==&#10;" strokecolor="windowText" strokeweight=".5pt">
                  <v:stroke dashstyle="longDashDot"/>
                </v:line>
                <v:line id="Прямая соединительная линия 393" o:spid="_x0000_s2522" style="position:absolute;flip:y;visibility:visible;mso-wrap-style:square" from="20591,4626" to="20591,16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QmX8UAAADcAAAADwAAAGRycy9kb3ducmV2LnhtbESPQU/CQBSE7yb+h80z4SZbJUEpLIRo&#10;BG8G5AC31+6jW+m+bboPqP/eNTHxOJmZbzKzRe8bdaEu1oENPAwzUMRlsDVXBnafb/fPoKIgW2wC&#10;k4FvirCY397MMLfhyhu6bKVSCcIxRwNOpM21jqUjj3EYWuLkHUPnUZLsKm07vCa4b/Rjlo21x5rT&#10;gsOWXhyVp+3ZG4irtjh8fZzWIsHtN8uieOX1kzGDu345BSXUy3/4r/1uDYwmI/g9k46An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JQmX8UAAADcAAAADwAAAAAAAAAA&#10;AAAAAAChAgAAZHJzL2Rvd25yZXYueG1sUEsFBgAAAAAEAAQA+QAAAJMDAAAAAA==&#10;" strokecolor="windowText" strokeweight=".5pt">
                  <v:stroke dashstyle="longDashDot"/>
                </v:line>
                <v:line id="Прямая соединительная линия 394" o:spid="_x0000_s2523" style="position:absolute;flip:y;visibility:visible;mso-wrap-style:square" from="6557,4626" to="6557,16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2+K8YAAADcAAAADwAAAGRycy9kb3ducmV2LnhtbESPzU7DMBCE70i8g7VIvVEHimgb6lZV&#10;Kyg31J9DuW3iJQ6N11G8tOHtMRISx9HMfKOZLXrfqDN1sQ5s4G6YgSIug625MnDYP99OQEVBttgE&#10;JgPfFGExv76aYW7Dhbd03kmlEoRjjgacSJtrHUtHHuMwtMTJ+widR0myq7Tt8JLgvtH3WfaoPdac&#10;Fhy2tHJUnnZf3kB8aYv3z7fTRiS443ZZFGvejI0Z3PTLJ1BCvfyH/9qv1sBo+gC/Z9IR0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9vivGAAAA3AAAAA8AAAAAAAAA&#10;AAAAAAAAoQIAAGRycy9kb3ducmV2LnhtbFBLBQYAAAAABAAEAPkAAACUAwAAAAA=&#10;" strokecolor="windowText" strokeweight=".5pt">
                  <v:stroke dashstyle="longDashDot"/>
                </v:line>
                <v:line id="Прямая соединительная линия 395" o:spid="_x0000_s2524" style="position:absolute;visibility:visible;mso-wrap-style:square" from="6557,10564" to="20591,10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dgsQAAADcAAAADwAAAGRycy9kb3ducmV2LnhtbESPQYvCMBSE74L/ITxhb5rqsqLVKCLo&#10;Lp5cFfX4bJ5tsXmpTVbrvzfCgsdhZr5hxtPaFOJGlcstK+h2IhDEidU5pwp220V7AMJ5ZI2FZVLw&#10;IAfTSbMxxljbO//SbeNTESDsYlSQeV/GUrokI4OuY0vi4J1tZdAHWaVSV3gPcFPIXhT1pcGcw0KG&#10;Jc0zSi6bP6PAHwf703rer7+L5WrYLXE1O8irUh+tejYC4an27/B/+0cr+Bx+wetMOAJy8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Yp2CxAAAANwAAAAPAAAAAAAAAAAA&#10;AAAAAKECAABkcnMvZG93bnJldi54bWxQSwUGAAAAAAQABAD5AAAAkgMAAAAA&#10;" strokecolor="windowText" strokeweight=".5pt">
                  <v:stroke dashstyle="longDashDot"/>
                </v:line>
                <v:line id="Прямая соединительная линия 396" o:spid="_x0000_s2525" style="position:absolute;flip:x y;visibility:visible;mso-wrap-style:square" from="18647,6450" to="20591,10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HCRMYAAADcAAAADwAAAGRycy9kb3ducmV2LnhtbESPQWvCQBSE70L/w/IKvdVNDUgbXUVa&#10;haqU0qjg8bH7mgSzb2N21fjv3ULB4zAz3zDjaWdrcabWV44VvPQTEMTamYoLBdvN4vkVhA/IBmvH&#10;pOBKHqaTh94YM+Mu/EPnPBQiQthnqKAMocmk9Loki77vGuLo/brWYoiyLaRp8RLhtpaDJBlKixXH&#10;hRIbei9JH/KTVTDr0kIfPra77/16/rXSabNaHpdKPT12sxGIQF24h//bn0ZB+jaEvzPxCMjJ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xwkTGAAAA3AAAAA8AAAAAAAAA&#10;AAAAAAAAoQIAAGRycy9kb3ducmV2LnhtbFBLBQYAAAAABAAEAPkAAACUAwAAAAA=&#10;" strokecolor="windowText" strokeweight="1pt"/>
                <v:line id="Прямая соединительная линия 397" o:spid="_x0000_s2526" style="position:absolute;flip:x y;visibility:visible;mso-wrap-style:square" from="17352,8945" to="20591,10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1n38cAAADcAAAADwAAAGRycy9kb3ducmV2LnhtbESP3WoCMRSE74W+QziF3tWsXdB2NYrU&#10;FvxBSq0FLw/JcXdxc7JuUl3f3ggFL4eZ+YYZTVpbiRM1vnSsoNdNQBBrZ0rOFWx/Pp9fQfiAbLBy&#10;TAou5GEyfuiMMDPuzN902oRcRAj7DBUUIdSZlF4XZNF3XU0cvb1rLIYom1yaBs8Rbiv5kiR9abHk&#10;uFBgTe8F6cPmzyqYtmmuD7Pt79du9bFe6rReLo4LpZ4e2+kQRKA23MP/7blRkL4N4HYmHgE5v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PWffxwAAANwAAAAPAAAAAAAA&#10;AAAAAAAAAKECAABkcnMvZG93bnJldi54bWxQSwUGAAAAAAQABAD5AAAAlQMAAAAA&#10;" strokecolor="windowText" strokeweight="1pt"/>
                <v:shape id="Дуга 399" o:spid="_x0000_s2527" style="position:absolute;left:18111;top:6785;width:4680;height:7560;visibility:visible;mso-wrap-style:square;v-text-anchor:middle" coordsize="468000,75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LHacUA&#10;AADcAAAADwAAAGRycy9kb3ducmV2LnhtbESPS2vCQBSF9wX/w3CF7urEB6LRUSRQcFFpEwW3l8w1&#10;CWbuxMxUo7++UxBcHs7j4yzXnanFlVpXWVYwHEQgiHOrKy4UHPafHzMQziNrrC2Tgjs5WK96b0uM&#10;tb1xStfMFyKMsItRQel9E0vp8pIMuoFtiIN3sq1BH2RbSN3iLYybWo6iaCoNVhwIJTaUlJSfs18T&#10;INMsjb5/6uHuQrPH5OuYJJe0Uuq9320WIDx1/hV+trdawXg+h/8z4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0sdpxQAAANwAAAAPAAAAAAAAAAAAAAAAAJgCAABkcnMv&#10;ZG93bnJldi54bWxQSwUGAAAAAAQABAD1AAAAigMAAAAA&#10;" path="m457266,264828nsc484172,403340,459595,554506,394028,653785,274308,835063,79270,766166,17318,520712l234000,378000,457266,264828xem457266,264828nfc484172,403340,459595,554506,394028,653785,274308,835063,79270,766166,17318,520712e" filled="f" strokecolor="windowText" strokeweight=".5pt">
                  <v:path arrowok="t" o:connecttype="custom" o:connectlocs="457266,264828;394028,653785;17318,520712" o:connectangles="0,0,0"/>
                </v:shape>
                <v:line id="Прямая соединительная линия 401" o:spid="_x0000_s2528" style="position:absolute;flip:y;visibility:visible;mso-wrap-style:square" from="20591,7865" to="23471,10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srsUAAADcAAAADwAAAGRycy9kb3ducmV2LnhtbESPQWvCQBSE7wX/w/IEb3WjtiLRVbTU&#10;ttCTiRdvj+wzCWbfht1NjP++Wyj0OMzMN8xmN5hG9OR8bVnBbJqAIC6srrlUcM6PzysQPiBrbCyT&#10;ggd52G1HTxtMtb3zifoslCJC2KeooAqhTaX0RUUG/dS2xNG7WmcwROlKqR3eI9w0cp4kS2mw5rhQ&#10;YUtvFRW3rDMKLllj+/nKfXaH/NDl36fXxcf7RanJeNivQQQawn/4r/2lFbwkM/g9E4+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srsUAAADcAAAADwAAAAAAAAAA&#10;AAAAAAChAgAAZHJzL2Rvd25yZXYueG1sUEsFBgAAAAAEAAQA+QAAAJMDAAAAAA==&#10;" strokecolor="windowText">
                  <v:stroke endarrow="classic" endarrowwidth="narrow" endarrowlength="long"/>
                </v:line>
                <v:shape id="Поле 403" o:spid="_x0000_s2529" type="#_x0000_t202" style="position:absolute;left:26087;top:4209;width:2496;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nvZMcA&#10;AADcAAAADwAAAGRycy9kb3ducmV2LnhtbESP3WoCMRSE7wt9h3AKvSma2BaR1Si10CLFtviDeHnY&#10;nG4WNydLEnV9+0Yo9HKYmW+YyaxzjThRiLVnDYO+AkFcelNzpWG7eeuNQMSEbLDxTBouFGE2vb2Z&#10;YGH8mVd0WqdKZAjHAjXYlNpCylhachj7viXO3o8PDlOWoZIm4DnDXSMflRpKhzXnBYstvVoqD+uj&#10;03CwHw/f6v1zvhsuLuFrc/T7sNxrfX/XvYxBJOrSf/ivvTAantUTXM/kI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p72THAAAA3AAAAA8AAAAAAAAAAAAAAAAAmAIAAGRy&#10;cy9kb3ducmV2LnhtbFBLBQYAAAAABAAEAPUAAACMAwAAAAA=&#10;" filled="f" stroked="f" strokeweight=".5pt">
                  <v:textbox>
                    <w:txbxContent>
                      <w:p w:rsidR="00577C88" w:rsidRPr="001325A5" w:rsidRDefault="00577C88" w:rsidP="00BC5CA5">
                        <w:pPr>
                          <w:ind w:firstLine="0"/>
                          <w:rPr>
                            <w:i/>
                            <w:lang w:val="en-US"/>
                          </w:rPr>
                        </w:pPr>
                        <w:proofErr w:type="gramStart"/>
                        <w:r w:rsidRPr="001325A5">
                          <w:rPr>
                            <w:i/>
                            <w:lang w:val="en-US"/>
                          </w:rPr>
                          <w:t>r</w:t>
                        </w:r>
                        <w:proofErr w:type="gramEnd"/>
                      </w:p>
                    </w:txbxContent>
                  </v:textbox>
                </v:shape>
                <v:line id="Прямая соединительная линия 404" o:spid="_x0000_s2530" style="position:absolute;visibility:visible;mso-wrap-style:square" from="20591,10564" to="22791,12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uk8cMAAADcAAAADwAAAGRycy9kb3ducmV2LnhtbESPzWoCMRSF94W+Q7iCm6JJRaqMRilC&#10;xU0XVWlxd0muk8HJzTCJ4/j2plDo8nB+Ps5y3ftadNTGKrCG17ECQWyCrbjUcDx8jOYgYkK2WAcm&#10;DXeKsF49Py2xsOHGX9TtUynyCMcCNbiUmkLKaBx5jOPQEGfvHFqPKcu2lLbFWx73tZwo9SY9VpwJ&#10;DhvaODKX/dVn7vbHv8xVvzl1l29yZzSzz6vRejjo3xcgEvXpP/zX3lkNUzWF3zP5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rpPHDAAAA3AAAAA8AAAAAAAAAAAAA&#10;AAAAoQIAAGRycy9kb3ducmV2LnhtbFBLBQYAAAAABAAEAPkAAACRAwAAAAA=&#10;" strokecolor="windowText">
                  <v:stroke endarrow="classic" endarrowwidth="narrow" endarrowlength="long"/>
                </v:line>
                <v:line id="Прямая соединительная линия 405" o:spid="_x0000_s2531" style="position:absolute;visibility:visible;mso-wrap-style:square" from="22712,12183" to="27068,15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ymkMcAAADcAAAADwAAAGRycy9kb3ducmV2LnhtbESPQWvCQBSE74L/YXmFXkrdVKyW1FWk&#10;tWD1FFsPvT2yr0kw+zZkn5r6612h4HGYmW+Y6bxztTpSGyrPBp4GCSji3NuKCwPfXx+PL6CCIFus&#10;PZOBPwown/V7U0ytP3FGx60UKkI4pGigFGlSrUNeksMw8A1x9H5961CibAttWzxFuKv1MEnG2mHF&#10;caHEht5KyvfbgzNwzn6G1X79+fCeyWhtl5vdRM47Y+7vusUrKKFObuH/9soaGCXPcD0Tj4Ce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PKaQxwAAANwAAAAPAAAAAAAA&#10;AAAAAAAAAKECAABkcnMvZG93bnJldi54bWxQSwUGAAAAAAQABAD5AAAAlQMAAAAA&#10;" strokecolor="windowText">
                  <v:stroke endarrowwidth="narrow" endarrowlength="long"/>
                </v:line>
                <v:shape id="Поле 403" o:spid="_x0000_s2532" type="#_x0000_t202" style="position:absolute;left:26672;top:13901;width:2730;height:3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5M/MYA&#10;AADcAAAADwAAAGRycy9kb3ducmV2LnhtbESPQWsCMRSE70L/Q3gFL6UmSlnK1iitoEhpLdVSPD42&#10;r5vFzcuSRF3/fVMoeBxm5htmOu9dK04UYuNZw3ikQBBX3jRca/jaLe8fQcSEbLD1TBouFGE+uxlM&#10;sTT+zJ902qZaZAjHEjXYlLpSylhZchhHviPO3o8PDlOWoZYm4DnDXSsnShXSYcN5wWJHC0vVYXt0&#10;Gg729e5Drd5fvov1JWx2R78Pb3uth7f98xOIRH26hv/ba6PhQRXwdyYf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5M/M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sym w:font="Symbol" w:char="F072"/>
                        </w:r>
                      </w:p>
                    </w:txbxContent>
                  </v:textbox>
                </v:shape>
                <v:shape id="Дуга 407" o:spid="_x0000_s2533" style="position:absolute;left:18647;top:7459;width:3600;height:6480;visibility:visible;mso-wrap-style:square;v-text-anchor:middle" coordsize="360000,648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KfT8cA&#10;AADcAAAADwAAAGRycy9kb3ducmV2LnhtbESPT2vCQBTE7wW/w/KE3nSjrVViVpH0D5aemhYxt0f2&#10;mQSzb0N2q/Hbu4LQ4zAzv2GSdW8acaLO1ZYVTMYRCOLC6ppLBb8/76MFCOeRNTaWScGFHKxXg4cE&#10;Y23P/E2nzJciQNjFqKDyvo2ldEVFBt3YtsTBO9jOoA+yK6Xu8BzgppHTKHqRBmsOCxW2lFZUHLM/&#10;o+AwyefZW/2RHdOn13KX7z+/0stMqcdhv1mC8NT7//C9vdUKnqM53M6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Sn0/HAAAA3AAAAA8AAAAAAAAAAAAAAAAAmAIAAGRy&#10;cy9kb3ducmV2LnhtbFBLBQYAAAAABAAEAPUAAACMAwAAAAA=&#10;" adj="-11796480,,5400" path="m10551,214701nsc22428,155044,43763,102965,71917,64913l180000,324000,10551,214701xem10551,214701nfc22428,155044,43763,102965,71917,64913e" filled="f" strokecolor="windowText" strokeweight=".5pt">
                  <v:stroke joinstyle="miter"/>
                  <v:formulas/>
                  <v:path arrowok="t" o:connecttype="custom" o:connectlocs="10551,214701;71917,64913" o:connectangles="0,0" textboxrect="0,0,360000,648000"/>
                  <v:textbox>
                    <w:txbxContent>
                      <w:p w:rsidR="00577C88" w:rsidRDefault="00577C88" w:rsidP="00BC5CA5"/>
                    </w:txbxContent>
                  </v:textbox>
                </v:shape>
                <v:shape id="Дуга 408" o:spid="_x0000_s2534" style="position:absolute;left:18649;top:7459;width:3600;height:6480;visibility:visible;mso-wrap-style:square;v-text-anchor:middle" coordsize="360000,648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kDVMEA&#10;AADcAAAADwAAAGRycy9kb3ducmV2LnhtbERPTWsCMRC9F/wPYQRvNVFsLVujLIJFb1UL7XHYTJNt&#10;N5MlSXX9982h0OPjfa82g+/EhWJqA2uYTRUI4iaYlq2Gt/Pu/glEysgGu8Ck4UYJNuvR3QorE658&#10;pMspW1FCOFWoweXcV1KmxpHHNA09ceE+Q/SYC4xWmojXEu47OVfqUXpsuTQ47GnrqPk+/XgNrx/u&#10;wdaNUoeXY21vX11c5veo9WQ81M8gMg35X/zn3hsNC1XWljPlCMj1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ZA1TBAAAA3AAAAA8AAAAAAAAAAAAAAAAAmAIAAGRycy9kb3du&#10;cmV2LnhtbFBLBQYAAAAABAAEAPUAAACGAwAAAAA=&#10;" adj="-11796480,,5400" path="m75451,60255nsc128484,-7858,197825,-19072,256755,30933l180000,324000,75451,60255xem75451,60255nfc128484,-7858,197825,-19072,256755,30933e" filled="f" strokecolor="windowText" strokeweight=".5pt">
                  <v:stroke startarrow="classic" startarrowwidth="narrow" startarrowlength="short" joinstyle="miter"/>
                  <v:formulas/>
                  <v:path arrowok="t" o:connecttype="custom" o:connectlocs="75451,60255;256755,30933" o:connectangles="0,0" textboxrect="0,0,360000,648000"/>
                  <v:textbox>
                    <w:txbxContent>
                      <w:p w:rsidR="00577C88" w:rsidRDefault="00577C88" w:rsidP="00BC5CA5"/>
                    </w:txbxContent>
                  </v:textbox>
                </v:shape>
                <v:shape id="Дуга 409" o:spid="_x0000_s2535" style="position:absolute;left:18647;top:7865;width:3600;height:6480;visibility:visible;mso-wrap-style:square;v-text-anchor:middle" coordsize="360000,648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KWhcQA&#10;AADcAAAADwAAAGRycy9kb3ducmV2LnhtbESPQWsCMRSE74X+h/AK3mqi2KKrUUrF1mvVg96em+dm&#10;cfOybrK6/femUPA4zMw3zGzRuUpcqQmlZw2DvgJBnHtTcqFht129jkGEiGyw8kwafinAYv78NMPM&#10;+Bv/0HUTC5EgHDLUYGOsMylDbslh6PuaOHkn3ziMSTaFNA3eEtxVcqjUu3RYclqwWNOnpfy8aZ2G&#10;9rArv9XYHW072C/D1+WN/eSgde+l+5iCiNTFR/i/vTYaRmoCf2fS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CloXEAAAA3AAAAA8AAAAAAAAAAAAAAAAAmAIAAGRycy9k&#10;b3ducmV2LnhtbFBLBQYAAAAABAAEAPUAAACJAwAAAAA=&#10;" adj="-11796480,,5400" path="m14,319967nsc340,272832,6376,226393,17701,183890l180000,324000,14,319967xem14,319967nfc340,272832,6376,226393,17701,183890e" filled="f" strokecolor="windowText" strokeweight=".5pt">
                  <v:stroke endarrow="classic" endarrowwidth="narrow" endarrowlength="short" joinstyle="miter"/>
                  <v:formulas/>
                  <v:path arrowok="t" o:connecttype="custom" o:connectlocs="14,319967;17701,183890" o:connectangles="0,0" textboxrect="0,0,360000,648000"/>
                  <v:textbox>
                    <w:txbxContent>
                      <w:p w:rsidR="00577C88" w:rsidRDefault="00577C88" w:rsidP="00BC5CA5"/>
                    </w:txbxContent>
                  </v:textbox>
                </v:shape>
                <v:line id="Прямая соединительная линия 410" o:spid="_x0000_s2536" style="position:absolute;flip:y;visibility:visible;mso-wrap-style:square" from="23220,5360" to="26097,8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EwK8EAAADcAAAADwAAAGRycy9kb3ducmV2LnhtbERPy4rCMBTdC/5DuII7m1ZExo5RRFBE&#10;kcE64PZOc/tgmpvSRK1/bxYDszyc93Ldm0Y8qHO1ZQVJFIMgzq2uuVTwfd1NPkA4j6yxsUwKXuRg&#10;vRoOlphq++QLPTJfihDCLkUFlfdtKqXLKzLoItsSB66wnUEfYFdK3eEzhJtGTuN4Lg3WHBoqbGlb&#10;Uf6b3Y2CRbHfTpuf7JSfb0nrE/m1Od4KpcajfvMJwlPv/8V/7oNWMEvC/HAmHAG5e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QTArwQAAANwAAAAPAAAAAAAAAAAAAAAA&#10;AKECAABkcnMvZG93bnJldi54bWxQSwUGAAAAAAQABAD5AAAAjwMAAAAA&#10;" strokecolor="windowText">
                  <v:stroke endarrowwidth="narrow" endarrowlength="long"/>
                </v:line>
                <v:shape id="Поле 403" o:spid="_x0000_s2537" type="#_x0000_t202" style="position:absolute;left:22139;top:2130;width:3569;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CVcYA&#10;AADcAAAADwAAAGRycy9kb3ducmV2LnhtbESPQWsCMRSE74L/ITyhl1KzW0TK1ihVaBGxSrUUj4/N&#10;62Zx87IkUdd/bwoFj8PMfMNMZp1txJl8qB0ryIcZCOLS6ZorBd/796cXECEia2wck4IrBZhN+70J&#10;Ftpd+IvOu1iJBOFQoAITY1tIGUpDFsPQtcTJ+3XeYkzSV1J7vCS4beRzlo2lxZrTgsGWFobK4+5k&#10;FRzN6nGbfXzOf8bLq9/sT+7g1welHgbd2yuISF28h//bS61glOfwdyYd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5CVc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sym w:font="Symbol" w:char="F064"/>
                        </w:r>
                        <w:r>
                          <w:rPr>
                            <w:rFonts w:eastAsia="Times New Roman"/>
                            <w:i/>
                            <w:iCs/>
                            <w:lang w:val="en-US"/>
                          </w:rPr>
                          <w:sym w:font="Symbol" w:char="F06A"/>
                        </w:r>
                      </w:p>
                    </w:txbxContent>
                  </v:textbox>
                </v:shape>
                <v:line id="Прямая соединительная линия 412" o:spid="_x0000_s2538" style="position:absolute;flip:y;visibility:visible;mso-wrap-style:square" from="21216,4626" to="22791,7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YxMcAAADcAAAADwAAAGRycy9kb3ducmV2LnhtbESPzWrDMBCE74W8g9hCb41sU0pxo4Q0&#10;P9BT06a5+LaxNpZja2UsNXHy9FGh0OMwM98wk9lgW3Gi3teOFaTjBARx6XTNlYLd9/rxBYQPyBpb&#10;x6TgQh5m09HdBHPtzvxFp22oRISwz1GBCaHLpfSlIYt+7Dri6B1cbzFE2VdS93iOcNvKLEmepcWa&#10;44LBjhaGymb7YxUsr5/NR1EUWdNuzC5dvXXH5b5Q6uF+mL+CCDSE//Bf+10reEoz+D0Tj4C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tljExwAAANwAAAAPAAAAAAAA&#10;AAAAAAAAAKECAABkcnMvZG93bnJldi54bWxQSwUGAAAAAAQABAD5AAAAlQMAAAAA&#10;" strokecolor="windowText"/>
                <v:shape id="Дуга 418" o:spid="_x0000_s2539" style="position:absolute;left:1797;top:2966;width:6541;height:6477;rotation:840986fd;visibility:visible;mso-wrap-style:square;v-text-anchor:middle" coordsize="654050,6477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LETsMA&#10;AADcAAAADwAAAGRycy9kb3ducmV2LnhtbESPTWvDMAyG74P9B6PBbqvTMUbJ6pZSyOi1X9uOIlaT&#10;UFsOtptk+/XTYbCjePU+0rNcT96pgWLqAhuYzwpQxHWwHTcGTsfqaQEqZWSLLjAZ+KYE69X93RJL&#10;G0be03DIjRIIpxINtDn3pdapbsljmoWeWLJLiB6zjLHRNuIocO/0c1G8ao8dy4UWe9q2VF8PNy+U&#10;nj+qYI9fP+dI59347gb3WRnz+DBt3kBlmvL/8l97Zw28zOVbkRER0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LETsMAAADcAAAADwAAAAAAAAAAAAAAAACYAgAAZHJzL2Rv&#10;d25yZXYueG1sUEsFBgAAAAAEAAQA9QAAAIgDAAAAAA==&#10;" adj="-11796480,,5400" path="m649755,271536nsc655995,309285,655432,347830,648092,385385l327025,323850,649755,271536xem649755,271536nfc655995,309285,655432,347830,648092,385385e" filled="f" strokecolor="windowText">
                  <v:stroke joinstyle="miter"/>
                  <v:formulas/>
                  <v:path arrowok="t" o:connecttype="custom" o:connectlocs="649755,271536;648092,385385" o:connectangles="0,0" textboxrect="0,0,654050,64770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419" o:spid="_x0000_s2540" style="position:absolute;left:1797;top:2852;width:6541;height:6477;rotation:840986fd;visibility:visible;mso-wrap-style:square;v-text-anchor:middle" coordsize="654050,6477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GmcUA&#10;AADcAAAADwAAAGRycy9kb3ducmV2LnhtbESP3YrCMBSE74V9h3AWvBFNLSJajbKUFXRBxJ8HODTH&#10;trvNSWlirW9vFgQvh5n5hlmuO1OJlhpXWlYwHkUgiDOrS84VXM6b4QyE88gaK8uk4EEO1quP3hIT&#10;be98pPbkcxEg7BJUUHhfJ1K6rCCDbmRr4uBdbWPQB9nkUjd4D3BTyTiKptJgyWGhwJrSgrK/080o&#10;mKaby+CQ777bNj78/jxiuz+nVqn+Z/e1AOGp8+/wq73VCibjOfyfCUd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aYaZxQAAANwAAAAPAAAAAAAAAAAAAAAAAJgCAABkcnMv&#10;ZG93bnJldi54bWxQSwUGAAAAAAQABAD1AAAAigMAAAAA&#10;" adj="-11796480,,5400" path="m575266,113028nsc617556,161861,644200,222061,651803,285950l327025,323850,575266,113028xem575266,113028nfc617556,161861,644200,222061,651803,285950e" filled="f" strokecolor="windowText">
                  <v:stroke endarrow="classic" endarrowwidth="narrow" endarrowlength="short" joinstyle="miter"/>
                  <v:formulas/>
                  <v:path arrowok="t" o:connecttype="custom" o:connectlocs="575266,113028;651803,285950" o:connectangles="0,0" textboxrect="0,0,654050,64770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420" o:spid="_x0000_s2541" style="position:absolute;left:1797;top:2852;width:6541;height:6477;rotation:840986fd;visibility:visible;mso-wrap-style:square;v-text-anchor:middle" coordsize="654050,6477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KXRr0A&#10;AADcAAAADwAAAGRycy9kb3ducmV2LnhtbERPTYvCMBC9C/6HMII3TY2rSDWKCIrX1V29Ds3YFptJ&#10;aWKt/94cBI+P973adLYSLTW+dKxhMk5AEGfOlJxr+DvvRwsQPiAbrByThhd52Kz7vRWmxj35l9pT&#10;yEUMYZ+ihiKEOpXSZwVZ9GNXE0fu5hqLIcIml6bBZwy3lVRJMpcWS44NBda0Kyi7nx5WQ/lQx6m0&#10;7WH/b2fBkJp2F3XVejjotksQgbrwFX/cR6PhR8X58Uw8AnL9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4iKXRr0AAADcAAAADwAAAAAAAAAAAAAAAACYAgAAZHJzL2Rvd25yZXYu&#10;eG1sUEsFBgAAAAAEAAQA9QAAAIIDAAAAAA==&#10;" adj="-11796480,,5400" path="m653296,345832nsc648461,416203,620560,483086,573831,536318l327025,323850r326271,21982xem653296,345832nfc648461,416203,620560,483086,573831,536318e" filled="f" strokecolor="windowText">
                  <v:stroke startarrow="classic" startarrowwidth="narrow" startarrowlength="short" joinstyle="miter"/>
                  <v:formulas/>
                  <v:path arrowok="t" o:connecttype="custom" o:connectlocs="653296,345832;573831,536318" o:connectangles="0,0" textboxrect="0,0,654050,64770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Поле 380" o:spid="_x0000_s2542" type="#_x0000_t202" style="position:absolute;left:9195;top:1772;width:2521;height:32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zBMYA&#10;AADcAAAADwAAAGRycy9kb3ducmV2LnhtbESPQWsCMRSE74L/ITyhF6lZbZGyNYoKLSLaUi3F42Pz&#10;ulncvCxJ1PXfG6HQ4zAz3zCTWWtrcSYfKscKhoMMBHHhdMWlgu/92+MLiBCRNdaOScGVAsym3c4E&#10;c+0u/EXnXSxFgnDIUYGJscmlDIUhi2HgGuLk/TpvMSbpS6k9XhLc1nKUZWNpseK0YLChpaHiuDtZ&#10;BUez7n9m79vFz3h19R/7kzv4zUGph147fwURqY3/4b/2Sit4Hj3B/Uw6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lyzBM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hAnsi="Symbol"/>
                            <w:i/>
                            <w:iCs/>
                            <w:lang w:val="en-US"/>
                          </w:rPr>
                          <w:sym w:font="Symbol" w:char="F067"/>
                        </w:r>
                      </w:p>
                    </w:txbxContent>
                  </v:textbox>
                </v:shape>
                <v:line id="Прямая соединительная линия 424" o:spid="_x0000_s2543" style="position:absolute;flip:y;visibility:visible;mso-wrap-style:square" from="7956,3547" to="9796,4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vlscAAADcAAAADwAAAGRycy9kb3ducmV2LnhtbESPS2vDMBCE74X8B7GB3ho5JpTgRgnN&#10;o9BT2zwuvm2treXYWhlLTZz8+qoQyHGYmW+Y2aK3jThR5yvHCsajBARx4XTFpYLD/u1pCsIHZI2N&#10;Y1JwIQ+L+eBhhpl2Z97SaRdKESHsM1RgQmgzKX1hyKIfuZY4ej+usxii7EqpOzxHuG1kmiTP0mLF&#10;ccFgSytDRb37tQrW16/6I8/ztG4+zWG8WbbH9Xeu1OOwf30BEagP9/Ct/a4VTNIJ/J+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f6+WxwAAANwAAAAPAAAAAAAA&#10;AAAAAAAAAKECAABkcnMvZG93bnJldi54bWxQSwUGAAAAAAQABAD5AAAAlQMAAAAA&#10;" strokecolor="windowText"/>
                <v:line id="Прямая соединительная линия 425" o:spid="_x0000_s2544" style="position:absolute;visibility:visible;mso-wrap-style:square" from="6557,15421" to="6557,18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ctcYAAADcAAAADwAAAGRycy9kb3ducmV2LnhtbESPQWvCQBSE70L/w/KEXopuKlEkuoqE&#10;BnpsY5EeH9nnJpp9m2a3mvbXd4WCx2FmvmHW28G24kK9bxwreJ4mIIgrpxs2Cj72xWQJwgdkja1j&#10;UvBDHrabh9EaM+2u/E6XMhgRIewzVFCH0GVS+qomi37qOuLoHV1vMUTZG6l7vEa4beUsSRbSYsNx&#10;ocaO8pqqc/ltFZj89PT1WZ5+07B4WboifTscjjulHsfDbgUi0BDu4f/2q1aQzuZwOxOPgN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3/HLXGAAAA3AAAAA8AAAAAAAAA&#10;AAAAAAAAoQIAAGRycy9kb3ducmV2LnhtbFBLBQYAAAAABAAEAPkAAACUAwAAAAA=&#10;" strokecolor="windowText"/>
                <v:line id="Прямая соединительная линия 426" o:spid="_x0000_s2545" style="position:absolute;flip:x;visibility:visible;mso-wrap-style:square" from="20591,15421" to="20609,18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UesYAAADcAAAADwAAAGRycy9kb3ducmV2LnhtbESPT2vCQBTE70K/w/IKvenGUKSkrtKq&#10;hZ7q30tur9nXbJrs25DdavTTu0LB4zAzv2Gm89424kidrxwrGI8SEMSF0xWXCg77j+ELCB+QNTaO&#10;ScGZPMxnD4MpZtqdeEvHXShFhLDPUIEJoc2k9IUhi37kWuLo/bjOYoiyK6Xu8BThtpFpkkykxYrj&#10;gsGWFoaKevdnFSwvm/orz/O0btbmMF69t7/L71ypp8f+7RVEoD7cw//tT63gOZ3A7Uw8AnJ2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hlHrGAAAA3AAAAA8AAAAAAAAA&#10;AAAAAAAAoQIAAGRycy9kb3ducmV2LnhtbFBLBQYAAAAABAAEAPkAAACUAwAAAAA=&#10;" strokecolor="windowText"/>
                <v:shape id="Прямая со стрелкой 427" o:spid="_x0000_s2546" type="#_x0000_t32" style="position:absolute;left:6557;top:18331;width:140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DpDcUAAADcAAAADwAAAGRycy9kb3ducmV2LnhtbESPQWvCQBSE7wX/w/IKvRTdGItKdJU0&#10;UPFW1B709sg+k9DdtyG71fjvXUHocZiZb5jlurdGXKjzjWMF41ECgrh0uuFKwc/hazgH4QOyRuOY&#10;FNzIw3o1eFlipt2Vd3TZh0pECPsMFdQhtJmUvqzJoh+5ljh6Z9dZDFF2ldQdXiPcGpkmyVRabDgu&#10;1NhSUVP5u/+zCtLj5jTLK3P7/pzYw+5dp8VkulHq7bXPFyAC9eE//GxvtYKPdAaP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DpDcUAAADcAAAADwAAAAAAAAAA&#10;AAAAAAChAgAAZHJzL2Rvd25yZXYueG1sUEsFBgAAAAAEAAQA+QAAAJMDAAAAAA==&#10;" strokecolor="windowText">
                  <v:stroke startarrow="classic" startarrowwidth="narrow" startarrowlength="long" endarrow="classic" endarrowwidth="narrow" endarrowlength="long"/>
                </v:shape>
                <v:shape id="Поле 403" o:spid="_x0000_s2547" type="#_x0000_t202" style="position:absolute;left:11950;top:15768;width:3334;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ghdcMA&#10;AADcAAAADwAAAGRycy9kb3ducmV2LnhtbERPy2oCMRTdF/yHcAvdiGaUIjIapQotUlrFB+LyMrlO&#10;Bic3QxJ1/PtmIXR5OO/pvLW1uJEPlWMFg34GgrhwuuJSwWH/2RuDCBFZY+2YFDwowHzWeZlirt2d&#10;t3TbxVKkEA45KjAxNrmUoTBkMfRdQ5y4s/MWY4K+lNrjPYXbWg6zbCQtVpwaDDa0NFRcdler4GK+&#10;u5vs63dxHK0efr2/upP/OSn19tp+TEBEauO/+OleaQXvw7Q2nUlH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PghdcMAAADcAAAADwAAAAAAAAAAAAAAAACYAgAAZHJzL2Rv&#10;d25yZXYueG1sUEsFBgAAAAAEAAQA9QAAAIgDA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hAnsi="Symbol"/>
                            <w:i/>
                            <w:iCs/>
                            <w:lang w:val="en-US"/>
                          </w:rPr>
                          <w:t>dx</w:t>
                        </w:r>
                        <w:proofErr w:type="gramEnd"/>
                      </w:p>
                    </w:txbxContent>
                  </v:textbox>
                </v:shape>
                <v:shape id="Поле 403" o:spid="_x0000_s2548" type="#_x0000_t202" style="position:absolute;left:2261;top:4209;width:2571;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SE7sYA&#10;AADcAAAADwAAAGRycy9kb3ducmV2LnhtbESPQWsCMRSE74L/ITyhl1KzSpF2axQVWkS0pVqKx8fm&#10;dbO4eVmSqOu/N0LB4zAz3zDjaWtrcSIfKscKBv0MBHHhdMWlgp/d+9MLiBCRNdaOScGFAkwn3c4Y&#10;c+3O/E2nbSxFgnDIUYGJscmlDIUhi6HvGuLk/TlvMSbpS6k9nhPc1nKYZSNpseK0YLChhaHisD1a&#10;BQezevzKPjbz39Hy4j93R7f3671SD7129gYiUhvv4f/2Uit4Hr7C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7SE7s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hAnsi="Symbol"/>
                            <w:i/>
                            <w:iCs/>
                            <w:lang w:val="en-US"/>
                          </w:rPr>
                          <w:t>c</w:t>
                        </w:r>
                        <w:proofErr w:type="gramEnd"/>
                      </w:p>
                    </w:txbxContent>
                  </v:textbox>
                </v:shape>
                <v:shape id="Поле 403" o:spid="_x0000_s2549" type="#_x0000_t202" style="position:absolute;left:17395;top:3203;width:2661;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e7rsMA&#10;AADcAAAADwAAAGRycy9kb3ducmV2LnhtbERPTWsCMRC9C/6HMIIX0WxtEdkapS0oUrSiluJx2Ew3&#10;i5vJkkRd/705FHp8vO/ZorW1uJIPlWMFT6MMBHHhdMWlgu/jcjgFESKyxtoxKbhTgMW825lhrt2N&#10;93Q9xFKkEA45KjAxNrmUoTBkMYxcQ5y4X+ctxgR9KbXHWwq3tRxn2URarDg1GGzow1BxPlysgrP5&#10;HOyy1fb9Z7K++6/jxZ385qRUv9e+vYKI1MZ/8Z97rRW8PKf56Uw6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1e7rsMAAADcAAAADwAAAAAAAAAAAAAAAACYAgAAZHJzL2Rv&#10;d25yZXYueG1sUEsFBgAAAAAEAAQA9QAAAIgDA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hAnsi="Symbol"/>
                            <w:i/>
                            <w:iCs/>
                            <w:lang w:val="en-US"/>
                          </w:rPr>
                          <w:t>b</w:t>
                        </w:r>
                        <w:proofErr w:type="gramEnd"/>
                      </w:p>
                    </w:txbxContent>
                  </v:textbox>
                </v:shape>
                <v:shape id="Поле 403" o:spid="_x0000_s2550" type="#_x0000_t202" style="position:absolute;left:14127;top:8217;width:3036;height:3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seNcYA&#10;AADcAAAADwAAAGRycy9kb3ducmV2LnhtbESPQWsCMRSE74L/ITyhF6lZa5GyNYoKikhtqZbi8bF5&#10;3SxuXpYk6vrvTaHQ4zAz3zCTWWtrcSEfKscKhoMMBHHhdMWlgq/D6vEFRIjIGmvHpOBGAWbTbmeC&#10;uXZX/qTLPpYiQTjkqMDE2ORShsKQxTBwDXHyfpy3GJP0pdQerwlua/mUZWNpseK0YLChpaHitD9b&#10;BSez7X9k693ie7y5+ffD2R3921Gph147fwURqY3/4b/2Rit4Hg3h90w6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seNc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hAnsi="Symbol"/>
                            <w:i/>
                            <w:iCs/>
                            <w:lang w:val="en-US"/>
                          </w:rPr>
                          <w:t>b</w:t>
                        </w:r>
                        <w:proofErr w:type="gramEnd"/>
                        <w:r>
                          <w:rPr>
                            <w:rFonts w:eastAsia="Times New Roman" w:hAnsi="Symbol"/>
                            <w:i/>
                            <w:iCs/>
                            <w:lang w:val="en-US"/>
                          </w:rPr>
                          <w:sym w:font="Symbol" w:char="F0A2"/>
                        </w:r>
                      </w:p>
                    </w:txbxContent>
                  </v:textbox>
                </v:shape>
                <v:line id="Прямая соединительная линия 432" o:spid="_x0000_s2551" style="position:absolute;flip:y;visibility:visible;mso-wrap-style:square" from="3319,8951" to="10132,12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QRm8UAAADcAAAADwAAAGRycy9kb3ducmV2LnhtbESPQU/CQBSE7yb+h80z8SZbgSgpLIRo&#10;AG8G5AC31+6jW+m+bbpPqP/eNTHxOJmZbzKzRe8bdaEu1oENPA4yUMRlsDVXBvYfq4cJqCjIFpvA&#10;ZOCbIizmtzczzG248pYuO6lUgnDM0YATaXOtY+nIYxyEljh5p9B5lCS7StsOrwnuGz3Msiftsea0&#10;4LClF0flefflDcR1Wxw/388bkeAO22VRvPLm2Zj7u345BSXUy3/4r/1mDYxHQ/g9k46An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QRm8UAAADcAAAADwAAAAAAAAAA&#10;AAAAAAChAgAAZHJzL2Rvd25yZXYueG1sUEsFBgAAAAAEAAQA+QAAAJMDAAAAAA==&#10;" strokecolor="windowText" strokeweight=".5pt">
                  <v:stroke dashstyle="longDashDot"/>
                </v:line>
                <v:shape id="Дуга 433" o:spid="_x0000_s2552" style="position:absolute;left:19469;top:6063;width:6480;height:9360;visibility:visible;mso-wrap-style:square;v-text-anchor:middle" coordsize="648000,936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FZtMYA&#10;AADcAAAADwAAAGRycy9kb3ducmV2LnhtbESPT2vCQBTE7wW/w/IEb3Xjn7YhdRWpCNpbVxF6e2Rf&#10;k2D2bZpdk/Tbd4VCj8PM/IZZbQZbi45aXzlWMJsmIIhzZyouFJxP+8cUhA/IBmvHpOCHPGzWo4cV&#10;Zsb1/EGdDoWIEPYZKihDaDIpfV6SRT91DXH0vlxrMUTZFtK02Ee4reU8SZ6lxYrjQokNvZWUX/XN&#10;KnhKv9PP42E+XPX77uXm9aXX3UWpyXjYvoIINIT/8F/7YBQsFwu4n4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CFZtMYAAADcAAAADwAAAAAAAAAAAAAAAACYAgAAZHJz&#10;L2Rvd25yZXYueG1sUEsFBgAAAAAEAAQA9QAAAIsDAAAAAA==&#10;" adj="-11796480,,5400" path="m567823,159801nsc625013,254199,653573,377807,647098,502897,639878,642376,589846,769880,510708,850481l324000,468000,567823,159801xem567823,159801nfc625013,254199,653573,377807,647098,502897,639878,642376,589846,769880,510708,850481e" filled="f" strokecolor="windowText" strokeweight="2pt">
                  <v:stroke startarrow="classic" startarrowwidth="narrow" startarrowlength="long" joinstyle="miter"/>
                  <v:formulas/>
                  <v:path arrowok="t" o:connecttype="custom" o:connectlocs="567823,159801;647098,502897;510708,850481" o:connectangles="0,0,0" textboxrect="0,0,648000,936000"/>
                  <v:textbox>
                    <w:txbxContent>
                      <w:p w:rsidR="00577C88" w:rsidRDefault="00577C88" w:rsidP="00BC5CA5"/>
                    </w:txbxContent>
                  </v:textbox>
                </v:shape>
                <v:shape id="Поле 403" o:spid="_x0000_s2553" type="#_x0000_t202" style="position:absolute;left:25798;top:9864;width:2743;height:3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y9rcYA&#10;AADcAAAADwAAAGRycy9kb3ducmV2LnhtbESPQWsCMRSE74L/ITyhF6lZrUjZGqUVLFK0pVqKx8fm&#10;dbO4eVmSqOu/N4LQ4zAz3zDTeWtrcSIfKscKhoMMBHHhdMWlgp/d8vEZRIjIGmvHpOBCAeazbmeK&#10;uXZn/qbTNpYiQTjkqMDE2ORShsKQxTBwDXHy/py3GJP0pdQezwluaznKsom0WHFaMNjQwlBx2B6t&#10;goP56H9l75u338nq4j93R7f3671SD7329QVEpDb+h+/tlVYwfhrD7Uw6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y9rcYAAADcAAAADwAAAAAAAAAAAAAAAACYAgAAZHJz&#10;L2Rvd25yZXYueG1sUEsFBgAAAAAEAAQA9QAAAIsDAAAAAA==&#10;" filled="f" stroked="f" strokeweight=".5pt">
                  <v:textbox>
                    <w:txbxContent>
                      <w:p w:rsidR="00577C88" w:rsidRPr="008A0AE1" w:rsidRDefault="00577C88" w:rsidP="00BC5CA5">
                        <w:pPr>
                          <w:pStyle w:val="ab"/>
                          <w:spacing w:before="0" w:beforeAutospacing="0" w:after="0" w:afterAutospacing="0"/>
                          <w:jc w:val="both"/>
                        </w:pPr>
                        <w:r>
                          <w:rPr>
                            <w:rFonts w:eastAsia="Times New Roman"/>
                            <w:i/>
                            <w:iCs/>
                            <w:lang w:val="en-US"/>
                          </w:rPr>
                          <w:t>T</w:t>
                        </w:r>
                      </w:p>
                    </w:txbxContent>
                  </v:textbox>
                </v:shape>
                <w10:anchorlock/>
              </v:group>
            </w:pict>
          </mc:Fallback>
        </mc:AlternateContent>
      </w:r>
    </w:p>
    <w:p w:rsidR="00BC5CA5" w:rsidRPr="006A6E69" w:rsidRDefault="00BC5CA5" w:rsidP="00BC5CA5">
      <w:pPr>
        <w:ind w:firstLine="0"/>
        <w:jc w:val="center"/>
      </w:pPr>
      <w:r w:rsidRPr="00250066">
        <w:t>Рис. 6.5. Связь</w:t>
      </w:r>
      <w:r w:rsidRPr="006A6E69">
        <w:t xml:space="preserve"> </w:t>
      </w:r>
      <w:r>
        <w:sym w:font="Symbol" w:char="F067"/>
      </w:r>
      <w:r>
        <w:t xml:space="preserve"> и </w:t>
      </w:r>
      <w:r>
        <w:rPr>
          <w:lang w:val="en-US"/>
        </w:rPr>
        <w:t>d</w:t>
      </w:r>
      <w:r>
        <w:sym w:font="Symbol" w:char="F06A"/>
      </w:r>
      <w:r>
        <w:t xml:space="preserve"> при кручении</w:t>
      </w:r>
    </w:p>
    <w:p w:rsidR="00BC5CA5" w:rsidRPr="00250066" w:rsidRDefault="00BC5CA5" w:rsidP="00BC5CA5">
      <w:pPr>
        <w:ind w:firstLine="0"/>
        <w:rPr>
          <w:sz w:val="28"/>
        </w:rPr>
      </w:pPr>
    </w:p>
    <w:p w:rsidR="00BC5CA5" w:rsidRDefault="00BC5CA5" w:rsidP="00BC5CA5">
      <w:pPr>
        <w:ind w:firstLine="510"/>
        <w:rPr>
          <w:sz w:val="28"/>
        </w:rPr>
      </w:pPr>
      <w:r>
        <w:rPr>
          <w:sz w:val="28"/>
        </w:rPr>
        <w:t xml:space="preserve">Образующая цилиндра </w:t>
      </w:r>
      <w:proofErr w:type="spellStart"/>
      <w:r w:rsidRPr="00E3732B">
        <w:rPr>
          <w:i/>
          <w:sz w:val="28"/>
          <w:lang w:val="en-US"/>
        </w:rPr>
        <w:t>cb</w:t>
      </w:r>
      <w:proofErr w:type="spellEnd"/>
      <w:r>
        <w:rPr>
          <w:sz w:val="28"/>
        </w:rPr>
        <w:t xml:space="preserve"> поворачивается при этом на угол </w:t>
      </w:r>
      <w:r>
        <w:rPr>
          <w:sz w:val="28"/>
        </w:rPr>
        <w:sym w:font="Symbol" w:char="F067"/>
      </w:r>
      <w:r>
        <w:rPr>
          <w:sz w:val="28"/>
        </w:rPr>
        <w:t xml:space="preserve"> и переходит в положение </w:t>
      </w:r>
      <w:proofErr w:type="spellStart"/>
      <w:r w:rsidRPr="00E3732B">
        <w:rPr>
          <w:i/>
          <w:sz w:val="28"/>
          <w:lang w:val="en-US"/>
        </w:rPr>
        <w:t>cb</w:t>
      </w:r>
      <w:proofErr w:type="spellEnd"/>
      <w:r w:rsidRPr="00E3732B">
        <w:rPr>
          <w:i/>
          <w:sz w:val="28"/>
        </w:rPr>
        <w:t>`</w:t>
      </w:r>
      <w:r>
        <w:rPr>
          <w:sz w:val="28"/>
        </w:rPr>
        <w:t xml:space="preserve">. </w:t>
      </w:r>
      <w:r w:rsidRPr="0062278E">
        <w:rPr>
          <w:sz w:val="28"/>
        </w:rPr>
        <w:t xml:space="preserve">В виду малых значение угла </w:t>
      </w:r>
      <w:r>
        <w:rPr>
          <w:noProof/>
          <w:position w:val="-12"/>
          <w:sz w:val="28"/>
          <w:lang w:eastAsia="ru-RU"/>
        </w:rPr>
        <w:drawing>
          <wp:inline distT="0" distB="0" distL="0" distR="0" wp14:anchorId="2312C81D" wp14:editId="2293CC71">
            <wp:extent cx="133350" cy="190500"/>
            <wp:effectExtent l="0" t="0" r="0" b="0"/>
            <wp:docPr id="1971" name="Рисунок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62278E">
        <w:rPr>
          <w:sz w:val="28"/>
        </w:rPr>
        <w:t xml:space="preserve"> справедл</w:t>
      </w:r>
      <w:r w:rsidRPr="0062278E">
        <w:rPr>
          <w:sz w:val="28"/>
        </w:rPr>
        <w:t>и</w:t>
      </w:r>
      <w:r w:rsidRPr="0062278E">
        <w:rPr>
          <w:sz w:val="28"/>
        </w:rPr>
        <w:t>во равенство:</w:t>
      </w:r>
      <w:r>
        <w:rPr>
          <w:sz w:val="28"/>
        </w:rPr>
        <w:t xml:space="preserve"> </w:t>
      </w:r>
      <w:r w:rsidRPr="00E3732B">
        <w:rPr>
          <w:position w:val="-14"/>
          <w:sz w:val="28"/>
        </w:rPr>
        <w:object w:dxaOrig="1120" w:dyaOrig="420">
          <v:shape id="_x0000_i1172" type="#_x0000_t75" style="width:56.85pt;height:21.45pt" o:ole="">
            <v:imagedata r:id="rId358" o:title=""/>
          </v:shape>
          <o:OLEObject Type="Embed" ProgID="Equation.DSMT4" ShapeID="_x0000_i1172" DrawAspect="Content" ObjectID="_1418716726" r:id="rId359"/>
        </w:object>
      </w:r>
      <w:r>
        <w:rPr>
          <w:sz w:val="28"/>
        </w:rPr>
        <w:t>.</w:t>
      </w:r>
    </w:p>
    <w:p w:rsidR="00BC5CA5" w:rsidRPr="00FD6E4A" w:rsidRDefault="00BC5CA5" w:rsidP="00BC5CA5">
      <w:pPr>
        <w:ind w:left="510" w:firstLine="0"/>
        <w:rPr>
          <w:i/>
        </w:rPr>
      </w:pPr>
      <w:r w:rsidRPr="00FD6E4A">
        <w:rPr>
          <w:i/>
        </w:rPr>
        <w:t xml:space="preserve">Угол </w:t>
      </w:r>
      <w:r w:rsidRPr="00FD6E4A">
        <w:rPr>
          <w:i/>
        </w:rPr>
        <w:sym w:font="Symbol" w:char="F067"/>
      </w:r>
      <w:r w:rsidRPr="00FD6E4A">
        <w:rPr>
          <w:i/>
        </w:rPr>
        <w:t xml:space="preserve"> представляет собой </w:t>
      </w:r>
      <w:r w:rsidRPr="00FD6E4A">
        <w:rPr>
          <w:b/>
          <w:i/>
        </w:rPr>
        <w:t>угол сдвига</w:t>
      </w:r>
      <w:r w:rsidRPr="00FD6E4A">
        <w:rPr>
          <w:i/>
        </w:rPr>
        <w:t xml:space="preserve"> цилиндрической поверхности.</w:t>
      </w:r>
    </w:p>
    <w:p w:rsidR="00BC5CA5" w:rsidRDefault="00BC5CA5" w:rsidP="00BC5CA5">
      <w:pPr>
        <w:ind w:firstLine="510"/>
        <w:jc w:val="left"/>
        <w:rPr>
          <w:sz w:val="28"/>
        </w:rPr>
      </w:pPr>
      <w:r w:rsidRPr="0062278E">
        <w:rPr>
          <w:sz w:val="28"/>
        </w:rPr>
        <w:t xml:space="preserve">Дугу окружности </w:t>
      </w:r>
      <w:r>
        <w:rPr>
          <w:noProof/>
          <w:position w:val="-6"/>
          <w:sz w:val="28"/>
          <w:lang w:eastAsia="ru-RU"/>
        </w:rPr>
        <w:drawing>
          <wp:inline distT="0" distB="0" distL="0" distR="0" wp14:anchorId="1B16BE9B" wp14:editId="529AF296">
            <wp:extent cx="266700" cy="190500"/>
            <wp:effectExtent l="0" t="0" r="0" b="0"/>
            <wp:docPr id="1972" name="Рисунок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62278E">
        <w:rPr>
          <w:sz w:val="28"/>
        </w:rPr>
        <w:t xml:space="preserve"> можно выразить через угол сдвига продол</w:t>
      </w:r>
      <w:r w:rsidRPr="0062278E">
        <w:rPr>
          <w:sz w:val="28"/>
        </w:rPr>
        <w:t>ь</w:t>
      </w:r>
      <w:r w:rsidRPr="0062278E">
        <w:rPr>
          <w:sz w:val="28"/>
        </w:rPr>
        <w:t xml:space="preserve">ных линий </w:t>
      </w:r>
      <w:r w:rsidRPr="0062278E">
        <w:rPr>
          <w:sz w:val="28"/>
        </w:rPr>
        <w:sym w:font="Symbol" w:char="F067"/>
      </w:r>
      <w:r w:rsidRPr="0062278E">
        <w:rPr>
          <w:sz w:val="28"/>
        </w:rPr>
        <w:t xml:space="preserve"> и приращение угла поворота сечения</w:t>
      </w:r>
      <w:r>
        <w:rPr>
          <w:sz w:val="28"/>
        </w:rPr>
        <w:t xml:space="preserve"> (рис. 6.5)</w:t>
      </w:r>
      <w:r w:rsidRPr="0062278E">
        <w:rPr>
          <w:sz w:val="28"/>
        </w:rPr>
        <w:t>:</w:t>
      </w:r>
    </w:p>
    <w:p w:rsidR="00BC5CA5" w:rsidRPr="0062278E" w:rsidRDefault="00BC5CA5" w:rsidP="00BC5CA5">
      <w:pPr>
        <w:pStyle w:val="MTDisplayEquation"/>
        <w:tabs>
          <w:tab w:val="clear" w:pos="5320"/>
          <w:tab w:val="clear" w:pos="9920"/>
          <w:tab w:val="center" w:pos="4253"/>
          <w:tab w:val="right" w:pos="8505"/>
        </w:tabs>
        <w:spacing w:before="120" w:after="120"/>
        <w:ind w:left="0" w:firstLine="0"/>
      </w:pPr>
      <w:r>
        <w:tab/>
      </w:r>
      <w:r w:rsidRPr="00FD6E4A">
        <w:rPr>
          <w:position w:val="-10"/>
        </w:rPr>
        <w:object w:dxaOrig="1280" w:dyaOrig="440">
          <v:shape id="_x0000_i1173" type="#_x0000_t75" style="width:63.15pt;height:21.45pt" o:ole="">
            <v:imagedata r:id="rId361" o:title=""/>
          </v:shape>
          <o:OLEObject Type="Embed" ProgID="Equation.DSMT4" ShapeID="_x0000_i1173" DrawAspect="Content" ObjectID="_1418716727" r:id="rId362"/>
        </w:object>
      </w:r>
      <w:r>
        <w:t xml:space="preserve"> или </w:t>
      </w:r>
      <w:r w:rsidRPr="00FD6E4A">
        <w:rPr>
          <w:position w:val="-10"/>
        </w:rPr>
        <w:object w:dxaOrig="1260" w:dyaOrig="440">
          <v:shape id="_x0000_i1174" type="#_x0000_t75" style="width:63.15pt;height:21.45pt" o:ole="">
            <v:imagedata r:id="rId363" o:title=""/>
          </v:shape>
          <o:OLEObject Type="Embed" ProgID="Equation.DSMT4" ShapeID="_x0000_i1174" DrawAspect="Content" ObjectID="_1418716728" r:id="rId364"/>
        </w:object>
      </w:r>
      <w:r>
        <w:t xml:space="preserve">. </w:t>
      </w:r>
      <w:r>
        <w:tab/>
        <w:t>6.4</w:t>
      </w:r>
    </w:p>
    <w:p w:rsidR="00BC5CA5" w:rsidRDefault="00BC5CA5" w:rsidP="00BC5CA5">
      <w:pPr>
        <w:ind w:firstLine="510"/>
        <w:rPr>
          <w:sz w:val="28"/>
        </w:rPr>
      </w:pPr>
      <w:r w:rsidRPr="0062278E">
        <w:rPr>
          <w:sz w:val="28"/>
        </w:rPr>
        <w:lastRenderedPageBreak/>
        <w:t>Отсюда следует, что:</w:t>
      </w:r>
    </w:p>
    <w:p w:rsidR="00BC5CA5" w:rsidRDefault="00BC5CA5" w:rsidP="00BC5CA5">
      <w:pPr>
        <w:pStyle w:val="MTDisplayEquation"/>
        <w:tabs>
          <w:tab w:val="clear" w:pos="5320"/>
          <w:tab w:val="clear" w:pos="9920"/>
          <w:tab w:val="center" w:pos="4253"/>
          <w:tab w:val="right" w:pos="8505"/>
        </w:tabs>
        <w:spacing w:before="120" w:after="120"/>
      </w:pPr>
      <w:r>
        <w:tab/>
      </w:r>
      <w:r w:rsidRPr="001E1C6B">
        <w:rPr>
          <w:position w:val="-10"/>
        </w:rPr>
        <w:object w:dxaOrig="1520" w:dyaOrig="340">
          <v:shape id="_x0000_i1175" type="#_x0000_t75" style="width:75.8pt;height:17.7pt" o:ole="">
            <v:imagedata r:id="rId365" o:title=""/>
          </v:shape>
          <o:OLEObject Type="Embed" ProgID="Equation.DSMT4" ShapeID="_x0000_i1175" DrawAspect="Content" ObjectID="_1418716729" r:id="rId366"/>
        </w:object>
      </w:r>
      <w:r>
        <w:t xml:space="preserve"> или </w:t>
      </w:r>
      <w:r w:rsidRPr="001E1C6B">
        <w:rPr>
          <w:position w:val="-28"/>
        </w:rPr>
        <w:object w:dxaOrig="1160" w:dyaOrig="720">
          <v:shape id="_x0000_i1176" type="#_x0000_t75" style="width:58.1pt;height:36.65pt" o:ole="">
            <v:imagedata r:id="rId367" o:title=""/>
          </v:shape>
          <o:OLEObject Type="Embed" ProgID="Equation.DSMT4" ShapeID="_x0000_i1176" DrawAspect="Content" ObjectID="_1418716730" r:id="rId368"/>
        </w:object>
      </w:r>
      <w:r>
        <w:t xml:space="preserve">. </w:t>
      </w:r>
      <w:r>
        <w:tab/>
        <w:t>6.5</w:t>
      </w:r>
    </w:p>
    <w:p w:rsidR="00BC5CA5" w:rsidRDefault="00BC5CA5" w:rsidP="00BC5CA5">
      <w:pPr>
        <w:ind w:firstLine="510"/>
        <w:rPr>
          <w:sz w:val="28"/>
        </w:rPr>
      </w:pPr>
      <w:bookmarkStart w:id="23" w:name="_Toc305696667"/>
      <w:r w:rsidRPr="0062278E">
        <w:rPr>
          <w:sz w:val="28"/>
        </w:rPr>
        <w:t>Для произвольного положения точки вдоль радиуса, угол сдвига можно определить</w:t>
      </w:r>
      <w:r>
        <w:rPr>
          <w:sz w:val="28"/>
        </w:rPr>
        <w:t xml:space="preserve"> как </w:t>
      </w:r>
    </w:p>
    <w:p w:rsidR="00BC5CA5" w:rsidRDefault="00BC5CA5" w:rsidP="00BC5CA5">
      <w:pPr>
        <w:pStyle w:val="MTDisplayEquation"/>
        <w:tabs>
          <w:tab w:val="clear" w:pos="5320"/>
          <w:tab w:val="clear" w:pos="9920"/>
          <w:tab w:val="center" w:pos="4253"/>
          <w:tab w:val="right" w:pos="8505"/>
        </w:tabs>
        <w:spacing w:before="120" w:after="120"/>
      </w:pPr>
      <w:r>
        <w:tab/>
      </w:r>
      <w:r w:rsidRPr="001E1C6B">
        <w:rPr>
          <w:position w:val="-28"/>
        </w:rPr>
        <w:object w:dxaOrig="1219" w:dyaOrig="720">
          <v:shape id="_x0000_i1177" type="#_x0000_t75" style="width:60.65pt;height:36.65pt" o:ole="">
            <v:imagedata r:id="rId369" o:title=""/>
          </v:shape>
          <o:OLEObject Type="Embed" ProgID="Equation.DSMT4" ShapeID="_x0000_i1177" DrawAspect="Content" ObjectID="_1418716731" r:id="rId370"/>
        </w:object>
      </w:r>
      <w:r>
        <w:t xml:space="preserve">. </w:t>
      </w:r>
      <w:r>
        <w:tab/>
        <w:t>6.6</w:t>
      </w:r>
    </w:p>
    <w:p w:rsidR="00BC5CA5" w:rsidRDefault="00BC5CA5" w:rsidP="00BC5CA5">
      <w:pPr>
        <w:ind w:firstLine="510"/>
        <w:rPr>
          <w:sz w:val="28"/>
        </w:rPr>
      </w:pPr>
      <w:r w:rsidRPr="004C628D">
        <w:rPr>
          <w:spacing w:val="-4"/>
          <w:sz w:val="28"/>
        </w:rPr>
        <w:t xml:space="preserve">Величину </w:t>
      </w:r>
      <w:r w:rsidRPr="004C628D">
        <w:rPr>
          <w:spacing w:val="-4"/>
          <w:position w:val="-20"/>
          <w:sz w:val="28"/>
        </w:rPr>
        <w:object w:dxaOrig="720" w:dyaOrig="600">
          <v:shape id="_x0000_i1178" type="#_x0000_t75" style="width:36.65pt;height:30.3pt" o:ole="">
            <v:imagedata r:id="rId371" o:title=""/>
          </v:shape>
          <o:OLEObject Type="Embed" ProgID="Equation.DSMT4" ShapeID="_x0000_i1178" DrawAspect="Content" ObjectID="_1418716732" r:id="rId372"/>
        </w:object>
      </w:r>
      <w:r w:rsidRPr="004C628D">
        <w:rPr>
          <w:spacing w:val="-4"/>
          <w:sz w:val="28"/>
        </w:rPr>
        <w:t xml:space="preserve"> называют</w:t>
      </w:r>
      <w:r w:rsidRPr="004C628D">
        <w:rPr>
          <w:i/>
          <w:spacing w:val="-4"/>
          <w:sz w:val="28"/>
        </w:rPr>
        <w:t xml:space="preserve"> относительным углом закручивания</w:t>
      </w:r>
      <w:proofErr w:type="gramStart"/>
      <w:r w:rsidRPr="004C628D">
        <w:rPr>
          <w:spacing w:val="-4"/>
          <w:sz w:val="28"/>
        </w:rPr>
        <w:t xml:space="preserve"> (</w:t>
      </w:r>
      <w:r w:rsidRPr="004C628D">
        <w:rPr>
          <w:spacing w:val="-4"/>
          <w:sz w:val="28"/>
        </w:rPr>
        <w:sym w:font="Symbol" w:char="F071"/>
      </w:r>
      <w:r w:rsidRPr="004C628D">
        <w:rPr>
          <w:spacing w:val="-4"/>
          <w:sz w:val="28"/>
        </w:rPr>
        <w:t>).</w:t>
      </w:r>
      <w:proofErr w:type="gramEnd"/>
    </w:p>
    <w:p w:rsidR="00BC5CA5" w:rsidRPr="004C628D" w:rsidRDefault="00BC5CA5" w:rsidP="00BC5CA5">
      <w:pPr>
        <w:ind w:left="510" w:firstLine="0"/>
        <w:rPr>
          <w:i/>
        </w:rPr>
      </w:pPr>
      <w:r w:rsidRPr="004C628D">
        <w:rPr>
          <w:b/>
          <w:i/>
        </w:rPr>
        <w:t>Относительный угол закручивания</w:t>
      </w:r>
      <w:r w:rsidRPr="004C628D">
        <w:rPr>
          <w:i/>
        </w:rPr>
        <w:t xml:space="preserve"> – это угол взаимного поворота сеч</w:t>
      </w:r>
      <w:r w:rsidRPr="004C628D">
        <w:rPr>
          <w:i/>
        </w:rPr>
        <w:t>е</w:t>
      </w:r>
      <w:r w:rsidRPr="004C628D">
        <w:rPr>
          <w:i/>
        </w:rPr>
        <w:t xml:space="preserve">ний, отнесенный к расстоянию между ними. </w:t>
      </w:r>
    </w:p>
    <w:p w:rsidR="00BC5CA5" w:rsidRDefault="00BC5CA5" w:rsidP="00BC5CA5">
      <w:pPr>
        <w:ind w:firstLine="510"/>
        <w:rPr>
          <w:sz w:val="28"/>
        </w:rPr>
      </w:pPr>
      <w:r w:rsidRPr="006A6E69">
        <w:rPr>
          <w:sz w:val="28"/>
        </w:rPr>
        <w:t>Тогда с учетом выражения для угла сдвига имеем</w:t>
      </w:r>
    </w:p>
    <w:p w:rsidR="00BC5CA5" w:rsidRDefault="00BC5CA5" w:rsidP="00BC5CA5">
      <w:pPr>
        <w:pStyle w:val="MTDisplayEquation"/>
        <w:tabs>
          <w:tab w:val="clear" w:pos="5320"/>
          <w:tab w:val="clear" w:pos="9920"/>
          <w:tab w:val="center" w:pos="4253"/>
          <w:tab w:val="right" w:pos="8505"/>
        </w:tabs>
        <w:spacing w:before="120" w:after="120"/>
      </w:pPr>
      <w:r>
        <w:tab/>
      </w:r>
      <w:r w:rsidRPr="004C628D">
        <w:rPr>
          <w:position w:val="-10"/>
        </w:rPr>
        <w:object w:dxaOrig="999" w:dyaOrig="340">
          <v:shape id="_x0000_i1179" type="#_x0000_t75" style="width:50.55pt;height:17.7pt" o:ole="">
            <v:imagedata r:id="rId373" o:title=""/>
          </v:shape>
          <o:OLEObject Type="Embed" ProgID="Equation.DSMT4" ShapeID="_x0000_i1179" DrawAspect="Content" ObjectID="_1418716733" r:id="rId374"/>
        </w:object>
      </w:r>
      <w:r>
        <w:t xml:space="preserve">. </w:t>
      </w:r>
      <w:r>
        <w:tab/>
        <w:t>6.7</w:t>
      </w:r>
    </w:p>
    <w:p w:rsidR="00BC5CA5" w:rsidRDefault="00BC5CA5" w:rsidP="00BC5CA5">
      <w:pPr>
        <w:ind w:firstLine="510"/>
        <w:rPr>
          <w:sz w:val="28"/>
        </w:rPr>
      </w:pPr>
      <w:r w:rsidRPr="0062278E">
        <w:rPr>
          <w:sz w:val="28"/>
        </w:rPr>
        <w:t>Если брус длиной</w:t>
      </w:r>
      <w:r w:rsidRPr="0062278E">
        <w:rPr>
          <w:i/>
          <w:sz w:val="28"/>
        </w:rPr>
        <w:t xml:space="preserve"> </w:t>
      </w:r>
      <w:r w:rsidRPr="0062278E">
        <w:rPr>
          <w:i/>
          <w:sz w:val="28"/>
          <w:lang w:val="en-US"/>
        </w:rPr>
        <w:t>l</w:t>
      </w:r>
      <w:r w:rsidRPr="0062278E">
        <w:rPr>
          <w:sz w:val="28"/>
        </w:rPr>
        <w:t xml:space="preserve"> имеет постоянное сечение и нагружен скруч</w:t>
      </w:r>
      <w:r w:rsidRPr="0062278E">
        <w:rPr>
          <w:sz w:val="28"/>
        </w:rPr>
        <w:t>и</w:t>
      </w:r>
      <w:r w:rsidRPr="0062278E">
        <w:rPr>
          <w:sz w:val="28"/>
        </w:rPr>
        <w:t>вающим моментом на конце, то</w:t>
      </w:r>
    </w:p>
    <w:p w:rsidR="00BC5CA5" w:rsidRDefault="00BC5CA5" w:rsidP="00BC5CA5">
      <w:pPr>
        <w:pStyle w:val="MTDisplayEquation"/>
        <w:tabs>
          <w:tab w:val="clear" w:pos="5320"/>
          <w:tab w:val="clear" w:pos="9920"/>
          <w:tab w:val="center" w:pos="4253"/>
          <w:tab w:val="right" w:pos="8505"/>
        </w:tabs>
        <w:spacing w:before="120" w:after="120"/>
        <w:ind w:left="0"/>
      </w:pPr>
      <w:r>
        <w:tab/>
      </w:r>
      <w:r w:rsidRPr="004C628D">
        <w:rPr>
          <w:position w:val="-28"/>
        </w:rPr>
        <w:object w:dxaOrig="2180" w:dyaOrig="720">
          <v:shape id="_x0000_i1180" type="#_x0000_t75" style="width:108.65pt;height:36.65pt" o:ole="">
            <v:imagedata r:id="rId375" o:title=""/>
          </v:shape>
          <o:OLEObject Type="Embed" ProgID="Equation.DSMT4" ShapeID="_x0000_i1180" DrawAspect="Content" ObjectID="_1418716734" r:id="rId376"/>
        </w:object>
      </w:r>
      <w:r>
        <w:t xml:space="preserve">. </w:t>
      </w:r>
      <w:r>
        <w:tab/>
        <w:t>6.8</w:t>
      </w:r>
    </w:p>
    <w:p w:rsidR="00BC5CA5" w:rsidRPr="00CA4A47" w:rsidRDefault="00CA4A47" w:rsidP="00CA4A47">
      <w:pPr>
        <w:ind w:firstLine="0"/>
        <w:jc w:val="center"/>
        <w:rPr>
          <w:b/>
          <w:sz w:val="28"/>
        </w:rPr>
      </w:pPr>
      <w:r w:rsidRPr="00CA4A47">
        <w:rPr>
          <w:b/>
          <w:sz w:val="28"/>
        </w:rPr>
        <w:t xml:space="preserve">6.3. </w:t>
      </w:r>
      <w:r w:rsidR="00BC5CA5" w:rsidRPr="00CA4A47">
        <w:rPr>
          <w:b/>
          <w:sz w:val="28"/>
        </w:rPr>
        <w:t>Напряжения при кручении стержней круглого поперечного сечения</w:t>
      </w:r>
      <w:bookmarkEnd w:id="23"/>
    </w:p>
    <w:p w:rsidR="00BC5CA5" w:rsidRPr="006A6E69" w:rsidRDefault="00BC5CA5" w:rsidP="00BC5CA5">
      <w:pPr>
        <w:ind w:firstLine="0"/>
        <w:rPr>
          <w:sz w:val="28"/>
        </w:rPr>
      </w:pPr>
    </w:p>
    <w:p w:rsidR="00BC5CA5" w:rsidRDefault="00BC5CA5" w:rsidP="00BC5CA5">
      <w:pPr>
        <w:ind w:firstLine="510"/>
        <w:rPr>
          <w:sz w:val="28"/>
        </w:rPr>
      </w:pPr>
      <w:r w:rsidRPr="0062278E">
        <w:rPr>
          <w:sz w:val="28"/>
        </w:rPr>
        <w:t>Крутящий момент есть результирующий момент относительно оси бруса внутренних касательных сил, действующих в поперечном сечении.</w:t>
      </w:r>
      <w:r>
        <w:rPr>
          <w:sz w:val="28"/>
        </w:rPr>
        <w:t xml:space="preserve"> </w:t>
      </w:r>
      <w:r w:rsidRPr="0062278E">
        <w:rPr>
          <w:sz w:val="28"/>
        </w:rPr>
        <w:t>Воспользуемся законом Гука при сдвиге</w:t>
      </w:r>
      <w:r>
        <w:rPr>
          <w:sz w:val="28"/>
        </w:rPr>
        <w:t xml:space="preserve"> (4.9)</w:t>
      </w:r>
      <w:r w:rsidRPr="0062278E">
        <w:rPr>
          <w:sz w:val="28"/>
        </w:rPr>
        <w:t>:</w:t>
      </w:r>
    </w:p>
    <w:p w:rsidR="00BC5CA5" w:rsidRPr="002960B4" w:rsidRDefault="00BC5CA5" w:rsidP="00BC5CA5">
      <w:pPr>
        <w:pStyle w:val="MTDisplayEquation"/>
        <w:tabs>
          <w:tab w:val="clear" w:pos="5320"/>
          <w:tab w:val="center" w:pos="4253"/>
        </w:tabs>
        <w:spacing w:before="120" w:after="120"/>
      </w:pPr>
      <w:r>
        <w:tab/>
      </w:r>
      <w:r w:rsidRPr="006A6E69">
        <w:rPr>
          <w:position w:val="-10"/>
        </w:rPr>
        <w:object w:dxaOrig="980" w:dyaOrig="340">
          <v:shape id="_x0000_i1181" type="#_x0000_t75" style="width:49.25pt;height:17.7pt" o:ole="">
            <v:imagedata r:id="rId377" o:title=""/>
          </v:shape>
          <o:OLEObject Type="Embed" ProgID="Equation.DSMT4" ShapeID="_x0000_i1181" DrawAspect="Content" ObjectID="_1418716735" r:id="rId378"/>
        </w:object>
      </w:r>
      <w:r>
        <w:t xml:space="preserve">. </w:t>
      </w:r>
    </w:p>
    <w:p w:rsidR="00BC5CA5" w:rsidRDefault="00BC5CA5" w:rsidP="00BC5CA5">
      <w:pPr>
        <w:ind w:firstLine="510"/>
        <w:rPr>
          <w:sz w:val="28"/>
        </w:rPr>
      </w:pPr>
      <w:r w:rsidRPr="0062278E">
        <w:rPr>
          <w:sz w:val="28"/>
        </w:rPr>
        <w:t>С учетом того, что угол сдвига для произвольной точки по ради</w:t>
      </w:r>
      <w:r w:rsidRPr="0062278E">
        <w:rPr>
          <w:sz w:val="28"/>
        </w:rPr>
        <w:t>у</w:t>
      </w:r>
      <w:r w:rsidRPr="0062278E">
        <w:rPr>
          <w:sz w:val="28"/>
        </w:rPr>
        <w:t>су зависит от угла поворота сечений</w:t>
      </w:r>
      <w:r>
        <w:rPr>
          <w:sz w:val="28"/>
        </w:rPr>
        <w:t xml:space="preserve"> (6.6)</w:t>
      </w:r>
      <w:r w:rsidRPr="0062278E">
        <w:rPr>
          <w:sz w:val="28"/>
        </w:rPr>
        <w:t>, получим:</w:t>
      </w:r>
    </w:p>
    <w:p w:rsidR="00BC5CA5" w:rsidRPr="002960B4" w:rsidRDefault="00BC5CA5" w:rsidP="00BC5CA5">
      <w:pPr>
        <w:pStyle w:val="MTDisplayEquation"/>
        <w:tabs>
          <w:tab w:val="clear" w:pos="5320"/>
          <w:tab w:val="clear" w:pos="9920"/>
          <w:tab w:val="center" w:pos="4253"/>
          <w:tab w:val="right" w:pos="8505"/>
        </w:tabs>
        <w:spacing w:before="120" w:after="120"/>
      </w:pPr>
      <w:r>
        <w:tab/>
      </w:r>
      <w:r w:rsidRPr="006A6E69">
        <w:rPr>
          <w:position w:val="-28"/>
        </w:rPr>
        <w:object w:dxaOrig="2659" w:dyaOrig="720">
          <v:shape id="_x0000_i1182" type="#_x0000_t75" style="width:133.9pt;height:36.65pt" o:ole="">
            <v:imagedata r:id="rId379" o:title=""/>
          </v:shape>
          <o:OLEObject Type="Embed" ProgID="Equation.DSMT4" ShapeID="_x0000_i1182" DrawAspect="Content" ObjectID="_1418716736" r:id="rId380"/>
        </w:object>
      </w:r>
      <w:r>
        <w:t xml:space="preserve">. </w:t>
      </w:r>
      <w:r>
        <w:tab/>
        <w:t>6.9</w:t>
      </w:r>
    </w:p>
    <w:p w:rsidR="00BC5CA5" w:rsidRPr="002960B4" w:rsidRDefault="00BC5CA5" w:rsidP="00BC5CA5">
      <w:pPr>
        <w:ind w:firstLine="510"/>
        <w:rPr>
          <w:sz w:val="28"/>
        </w:rPr>
      </w:pPr>
      <w:r w:rsidRPr="00646CCA">
        <w:rPr>
          <w:i/>
          <w:sz w:val="28"/>
        </w:rPr>
        <w:t>Из выражения видно, что деформация сдвига и касательные напряжения при кручении по сечению изменяются по линейному зак</w:t>
      </w:r>
      <w:r w:rsidRPr="00646CCA">
        <w:rPr>
          <w:i/>
          <w:sz w:val="28"/>
        </w:rPr>
        <w:t>о</w:t>
      </w:r>
      <w:r w:rsidRPr="00646CCA">
        <w:rPr>
          <w:i/>
          <w:sz w:val="28"/>
        </w:rPr>
        <w:t>ну.</w:t>
      </w:r>
      <w:r>
        <w:rPr>
          <w:sz w:val="28"/>
        </w:rPr>
        <w:t xml:space="preserve"> В центре тяжести круглого сечения (при </w:t>
      </w:r>
      <w:r>
        <w:rPr>
          <w:sz w:val="28"/>
        </w:rPr>
        <w:sym w:font="Symbol" w:char="F072"/>
      </w:r>
      <w:r>
        <w:rPr>
          <w:sz w:val="28"/>
        </w:rPr>
        <w:t xml:space="preserve"> = 0) касательные напряжения равны нулю, а наибольшие касательные напряжения б</w:t>
      </w:r>
      <w:r>
        <w:rPr>
          <w:sz w:val="28"/>
        </w:rPr>
        <w:t>у</w:t>
      </w:r>
      <w:r>
        <w:rPr>
          <w:sz w:val="28"/>
        </w:rPr>
        <w:t xml:space="preserve">дут в точках сечения, расположенных у поверхности бруса (при </w:t>
      </w:r>
      <w:r>
        <w:rPr>
          <w:sz w:val="28"/>
        </w:rPr>
        <w:sym w:font="Symbol" w:char="F072"/>
      </w:r>
      <w:r>
        <w:rPr>
          <w:sz w:val="28"/>
        </w:rPr>
        <w:t xml:space="preserve"> = </w:t>
      </w:r>
      <w:r>
        <w:rPr>
          <w:sz w:val="28"/>
          <w:lang w:val="en-US"/>
        </w:rPr>
        <w:t>r</w:t>
      </w:r>
      <w:r>
        <w:rPr>
          <w:sz w:val="28"/>
        </w:rPr>
        <w:t>)</w:t>
      </w:r>
    </w:p>
    <w:p w:rsidR="00BC5CA5" w:rsidRPr="00114C9A" w:rsidRDefault="00BC5CA5" w:rsidP="00BC5CA5">
      <w:pPr>
        <w:pStyle w:val="MTDisplayEquation"/>
        <w:tabs>
          <w:tab w:val="clear" w:pos="5320"/>
          <w:tab w:val="clear" w:pos="9920"/>
          <w:tab w:val="center" w:pos="4253"/>
          <w:tab w:val="right" w:pos="8505"/>
        </w:tabs>
        <w:spacing w:before="120" w:after="120"/>
      </w:pPr>
      <w:r>
        <w:tab/>
      </w:r>
      <w:r w:rsidRPr="00CC49A0">
        <w:rPr>
          <w:position w:val="-12"/>
        </w:rPr>
        <w:object w:dxaOrig="1560" w:dyaOrig="380">
          <v:shape id="_x0000_i1183" type="#_x0000_t75" style="width:78.3pt;height:18.95pt" o:ole="">
            <v:imagedata r:id="rId381" o:title=""/>
          </v:shape>
          <o:OLEObject Type="Embed" ProgID="Equation.DSMT4" ShapeID="_x0000_i1183" DrawAspect="Content" ObjectID="_1418716737" r:id="rId382"/>
        </w:object>
      </w:r>
      <w:r>
        <w:t>.</w:t>
      </w:r>
      <w:r w:rsidRPr="00114C9A">
        <w:t xml:space="preserve"> </w:t>
      </w:r>
      <w:r w:rsidRPr="00114C9A">
        <w:tab/>
        <w:t>6</w:t>
      </w:r>
      <w:r>
        <w:t>.</w:t>
      </w:r>
      <w:r w:rsidRPr="00114C9A">
        <w:t>10</w:t>
      </w:r>
    </w:p>
    <w:p w:rsidR="00BC5CA5" w:rsidRDefault="00BC5CA5" w:rsidP="00BC5CA5">
      <w:pPr>
        <w:ind w:firstLine="510"/>
        <w:rPr>
          <w:sz w:val="28"/>
        </w:rPr>
      </w:pPr>
      <w:r>
        <w:rPr>
          <w:sz w:val="28"/>
        </w:rPr>
        <w:lastRenderedPageBreak/>
        <w:t>Если брус состоит из одного участка, т.е. имеет постоянное сеч</w:t>
      </w:r>
      <w:r>
        <w:rPr>
          <w:sz w:val="28"/>
        </w:rPr>
        <w:t>е</w:t>
      </w:r>
      <w:r>
        <w:rPr>
          <w:sz w:val="28"/>
        </w:rPr>
        <w:t>ние и постоянный по длине крутящий момент, то касательные напр</w:t>
      </w:r>
      <w:r>
        <w:rPr>
          <w:sz w:val="28"/>
        </w:rPr>
        <w:t>я</w:t>
      </w:r>
      <w:r>
        <w:rPr>
          <w:sz w:val="28"/>
        </w:rPr>
        <w:t>жения на данном участке будут по всей длине цилиндра одинаковые.</w:t>
      </w:r>
    </w:p>
    <w:p w:rsidR="00BC5CA5" w:rsidRPr="008035D6" w:rsidRDefault="00BC5CA5" w:rsidP="00BC5CA5">
      <w:pPr>
        <w:ind w:firstLine="510"/>
        <w:rPr>
          <w:sz w:val="28"/>
        </w:rPr>
      </w:pPr>
      <w:r w:rsidRPr="008035D6">
        <w:rPr>
          <w:sz w:val="28"/>
        </w:rPr>
        <w:t xml:space="preserve">Определим </w:t>
      </w:r>
      <w:r w:rsidRPr="008035D6">
        <w:rPr>
          <w:i/>
          <w:sz w:val="28"/>
        </w:rPr>
        <w:t>расчетные формулы</w:t>
      </w:r>
      <w:r w:rsidRPr="008035D6">
        <w:rPr>
          <w:sz w:val="28"/>
        </w:rPr>
        <w:t xml:space="preserve"> для определения угла закручив</w:t>
      </w:r>
      <w:r w:rsidRPr="008035D6">
        <w:rPr>
          <w:sz w:val="28"/>
        </w:rPr>
        <w:t>а</w:t>
      </w:r>
      <w:r w:rsidRPr="008035D6">
        <w:rPr>
          <w:sz w:val="28"/>
        </w:rPr>
        <w:t>ния и напряжений в поперечных сечениях в зависимости от крутящего момента.</w:t>
      </w:r>
    </w:p>
    <w:p w:rsidR="00BC5CA5" w:rsidRDefault="00BC5CA5" w:rsidP="00BC5CA5">
      <w:pPr>
        <w:ind w:firstLine="510"/>
        <w:rPr>
          <w:sz w:val="28"/>
        </w:rPr>
      </w:pPr>
      <w:r w:rsidRPr="0062278E">
        <w:rPr>
          <w:sz w:val="28"/>
        </w:rPr>
        <w:t>Рассмотрим равновесие отсеченной части бруса</w:t>
      </w:r>
      <w:r>
        <w:rPr>
          <w:sz w:val="28"/>
        </w:rPr>
        <w:t xml:space="preserve"> (рис. 6.6)</w:t>
      </w:r>
      <w:r w:rsidRPr="0062278E">
        <w:rPr>
          <w:sz w:val="28"/>
        </w:rPr>
        <w:t xml:space="preserve">. </w:t>
      </w:r>
    </w:p>
    <w:p w:rsidR="00BC5CA5" w:rsidRDefault="00BC5CA5" w:rsidP="00BC5CA5">
      <w:pPr>
        <w:ind w:firstLine="0"/>
        <w:jc w:val="center"/>
        <w:rPr>
          <w:sz w:val="28"/>
        </w:rPr>
      </w:pPr>
      <w:r>
        <w:rPr>
          <w:noProof/>
          <w:sz w:val="28"/>
          <w:lang w:eastAsia="ru-RU"/>
        </w:rPr>
        <w:drawing>
          <wp:inline distT="0" distB="0" distL="0" distR="0" wp14:anchorId="1D5939C3" wp14:editId="0309BC72">
            <wp:extent cx="2051437" cy="1619555"/>
            <wp:effectExtent l="0" t="0" r="6350" b="0"/>
            <wp:docPr id="197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052376" cy="1620297"/>
                    </a:xfrm>
                    <a:prstGeom prst="rect">
                      <a:avLst/>
                    </a:prstGeom>
                    <a:noFill/>
                    <a:ln>
                      <a:noFill/>
                    </a:ln>
                  </pic:spPr>
                </pic:pic>
              </a:graphicData>
            </a:graphic>
          </wp:inline>
        </w:drawing>
      </w:r>
    </w:p>
    <w:p w:rsidR="00BC5CA5" w:rsidRPr="00CA12A7" w:rsidRDefault="00BC5CA5" w:rsidP="00BC5CA5">
      <w:pPr>
        <w:ind w:firstLine="0"/>
        <w:jc w:val="center"/>
      </w:pPr>
      <w:r w:rsidRPr="00CA12A7">
        <w:t xml:space="preserve">Рис. 6.6. К определению напряжений и </w:t>
      </w:r>
      <w:r>
        <w:t>деформаций</w:t>
      </w:r>
    </w:p>
    <w:p w:rsidR="00BC5CA5" w:rsidRDefault="00BC5CA5" w:rsidP="00BC5CA5">
      <w:pPr>
        <w:ind w:firstLine="510"/>
        <w:rPr>
          <w:sz w:val="28"/>
        </w:rPr>
      </w:pPr>
    </w:p>
    <w:p w:rsidR="00BC5CA5" w:rsidRPr="00CA12A7" w:rsidRDefault="00BC5CA5" w:rsidP="00BC5CA5">
      <w:pPr>
        <w:spacing w:before="120"/>
        <w:ind w:firstLine="510"/>
        <w:jc w:val="left"/>
        <w:rPr>
          <w:sz w:val="28"/>
        </w:rPr>
      </w:pPr>
      <w:r>
        <w:rPr>
          <w:noProof/>
          <w:position w:val="-12"/>
          <w:sz w:val="28"/>
          <w:lang w:eastAsia="ru-RU"/>
        </w:rPr>
        <w:drawing>
          <wp:inline distT="0" distB="0" distL="0" distR="0" wp14:anchorId="278F0349" wp14:editId="347DBEE5">
            <wp:extent cx="571500" cy="238125"/>
            <wp:effectExtent l="0" t="0" r="0" b="9525"/>
            <wp:docPr id="1974" name="Рисунок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CA12A7">
        <w:rPr>
          <w:sz w:val="28"/>
        </w:rPr>
        <w:t xml:space="preserve"> – внутренний силовой фактор (крутящий момент), опр</w:t>
      </w:r>
      <w:r w:rsidRPr="00CA12A7">
        <w:rPr>
          <w:sz w:val="28"/>
        </w:rPr>
        <w:t>е</w:t>
      </w:r>
      <w:r w:rsidRPr="00CA12A7">
        <w:rPr>
          <w:sz w:val="28"/>
        </w:rPr>
        <w:t>деленный по методу сечений.</w:t>
      </w:r>
    </w:p>
    <w:p w:rsidR="00BC5CA5" w:rsidRDefault="00BC5CA5" w:rsidP="00BC5CA5">
      <w:pPr>
        <w:ind w:firstLine="510"/>
        <w:jc w:val="left"/>
        <w:rPr>
          <w:sz w:val="28"/>
        </w:rPr>
      </w:pPr>
      <w:proofErr w:type="gramStart"/>
      <w:r w:rsidRPr="0062278E">
        <w:rPr>
          <w:sz w:val="28"/>
        </w:rPr>
        <w:t xml:space="preserve">Сила, действующая на площадке </w:t>
      </w:r>
      <w:proofErr w:type="spellStart"/>
      <w:r w:rsidRPr="0062278E">
        <w:rPr>
          <w:i/>
          <w:sz w:val="28"/>
          <w:lang w:val="en-US"/>
        </w:rPr>
        <w:t>dA</w:t>
      </w:r>
      <w:proofErr w:type="spellEnd"/>
      <w:r w:rsidRPr="0062278E">
        <w:rPr>
          <w:sz w:val="28"/>
        </w:rPr>
        <w:t xml:space="preserve"> от касательных напряжений </w:t>
      </w:r>
      <w:r>
        <w:rPr>
          <w:noProof/>
          <w:position w:val="-6"/>
          <w:sz w:val="28"/>
          <w:lang w:eastAsia="ru-RU"/>
        </w:rPr>
        <w:drawing>
          <wp:inline distT="0" distB="0" distL="0" distR="0" wp14:anchorId="57112A96" wp14:editId="489B9CB3">
            <wp:extent cx="133350" cy="152400"/>
            <wp:effectExtent l="0" t="0" r="0" b="0"/>
            <wp:docPr id="1975" name="Рисунок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33350" cy="152400"/>
                    </a:xfrm>
                    <a:prstGeom prst="rect">
                      <a:avLst/>
                    </a:prstGeom>
                    <a:noFill/>
                    <a:ln>
                      <a:noFill/>
                    </a:ln>
                  </pic:spPr>
                </pic:pic>
              </a:graphicData>
            </a:graphic>
          </wp:inline>
        </w:drawing>
      </w:r>
      <w:r w:rsidRPr="0062278E">
        <w:rPr>
          <w:sz w:val="28"/>
        </w:rPr>
        <w:t xml:space="preserve"> определяется</w:t>
      </w:r>
      <w:proofErr w:type="gramEnd"/>
      <w:r w:rsidRPr="0062278E">
        <w:rPr>
          <w:sz w:val="28"/>
        </w:rPr>
        <w:t xml:space="preserve"> по формуле:</w:t>
      </w:r>
    </w:p>
    <w:p w:rsidR="00BC5CA5" w:rsidRPr="002960B4" w:rsidRDefault="00BC5CA5" w:rsidP="00BC5CA5">
      <w:pPr>
        <w:pStyle w:val="MTDisplayEquation"/>
        <w:tabs>
          <w:tab w:val="clear" w:pos="5320"/>
          <w:tab w:val="clear" w:pos="9920"/>
          <w:tab w:val="center" w:pos="4253"/>
          <w:tab w:val="right" w:pos="8505"/>
        </w:tabs>
        <w:spacing w:before="120" w:after="120"/>
      </w:pPr>
      <w:r>
        <w:tab/>
      </w:r>
      <w:r w:rsidRPr="00646CCA">
        <w:rPr>
          <w:position w:val="-6"/>
        </w:rPr>
        <w:object w:dxaOrig="1280" w:dyaOrig="300">
          <v:shape id="_x0000_i1184" type="#_x0000_t75" style="width:63.15pt;height:15.15pt" o:ole="">
            <v:imagedata r:id="rId386" o:title=""/>
          </v:shape>
          <o:OLEObject Type="Embed" ProgID="Equation.DSMT4" ShapeID="_x0000_i1184" DrawAspect="Content" ObjectID="_1418716738" r:id="rId387"/>
        </w:object>
      </w:r>
      <w:r>
        <w:t xml:space="preserve">, </w:t>
      </w:r>
      <w:r>
        <w:tab/>
        <w:t>6.11</w:t>
      </w:r>
    </w:p>
    <w:p w:rsidR="00BC5CA5" w:rsidRPr="00114C9A" w:rsidRDefault="00BC5CA5" w:rsidP="00BC5CA5">
      <w:pPr>
        <w:tabs>
          <w:tab w:val="center" w:pos="2780"/>
          <w:tab w:val="right" w:pos="5560"/>
        </w:tabs>
        <w:ind w:firstLine="0"/>
        <w:jc w:val="left"/>
        <w:rPr>
          <w:i/>
          <w:sz w:val="28"/>
        </w:rPr>
      </w:pPr>
      <w:r>
        <w:rPr>
          <w:sz w:val="28"/>
        </w:rPr>
        <w:t xml:space="preserve">тогда момент от силы </w:t>
      </w:r>
      <w:proofErr w:type="spellStart"/>
      <w:r w:rsidRPr="00DC3ACE">
        <w:rPr>
          <w:i/>
          <w:sz w:val="28"/>
          <w:lang w:val="en-US"/>
        </w:rPr>
        <w:t>dF</w:t>
      </w:r>
      <w:proofErr w:type="spellEnd"/>
      <w:r>
        <w:rPr>
          <w:sz w:val="28"/>
        </w:rPr>
        <w:t xml:space="preserve"> на площадке </w:t>
      </w:r>
      <w:proofErr w:type="spellStart"/>
      <w:r w:rsidRPr="00DC3ACE">
        <w:rPr>
          <w:i/>
          <w:sz w:val="28"/>
          <w:lang w:val="en-US"/>
        </w:rPr>
        <w:t>dA</w:t>
      </w:r>
      <w:proofErr w:type="spellEnd"/>
    </w:p>
    <w:p w:rsidR="00BC5CA5" w:rsidRPr="002960B4" w:rsidRDefault="00BC5CA5" w:rsidP="00BC5CA5">
      <w:pPr>
        <w:pStyle w:val="MTDisplayEquation"/>
        <w:tabs>
          <w:tab w:val="clear" w:pos="5320"/>
          <w:tab w:val="clear" w:pos="9920"/>
          <w:tab w:val="center" w:pos="4253"/>
          <w:tab w:val="right" w:pos="8505"/>
        </w:tabs>
        <w:spacing w:before="120" w:after="120"/>
      </w:pPr>
      <w:r>
        <w:tab/>
      </w:r>
      <w:r w:rsidRPr="00646CCA">
        <w:rPr>
          <w:position w:val="-12"/>
        </w:rPr>
        <w:object w:dxaOrig="2740" w:dyaOrig="380">
          <v:shape id="_x0000_i1185" type="#_x0000_t75" style="width:137.7pt;height:18.95pt" o:ole="">
            <v:imagedata r:id="rId388" o:title=""/>
          </v:shape>
          <o:OLEObject Type="Embed" ProgID="Equation.DSMT4" ShapeID="_x0000_i1185" DrawAspect="Content" ObjectID="_1418716739" r:id="rId389"/>
        </w:object>
      </w:r>
      <w:r>
        <w:t xml:space="preserve">. </w:t>
      </w:r>
      <w:r>
        <w:tab/>
        <w:t>6.12</w:t>
      </w:r>
    </w:p>
    <w:p w:rsidR="00BC5CA5" w:rsidRDefault="00BC5CA5" w:rsidP="00BC5CA5">
      <w:pPr>
        <w:ind w:firstLine="510"/>
        <w:jc w:val="left"/>
        <w:rPr>
          <w:sz w:val="28"/>
        </w:rPr>
      </w:pPr>
      <w:r>
        <w:rPr>
          <w:sz w:val="28"/>
        </w:rPr>
        <w:t>Полный крутящий момент в поперечном сечении</w:t>
      </w:r>
      <w:r w:rsidRPr="0062278E">
        <w:rPr>
          <w:sz w:val="28"/>
        </w:rPr>
        <w:t xml:space="preserve"> от силы </w:t>
      </w:r>
      <w:r>
        <w:rPr>
          <w:noProof/>
          <w:position w:val="-6"/>
          <w:sz w:val="28"/>
          <w:lang w:eastAsia="ru-RU"/>
        </w:rPr>
        <w:drawing>
          <wp:inline distT="0" distB="0" distL="0" distR="0">
            <wp:extent cx="266700" cy="190500"/>
            <wp:effectExtent l="0" t="0" r="0" b="0"/>
            <wp:docPr id="1978" name="Рисунок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Pr="0062278E">
        <w:rPr>
          <w:sz w:val="28"/>
        </w:rPr>
        <w:t xml:space="preserve"> о</w:t>
      </w:r>
      <w:r w:rsidRPr="0062278E">
        <w:rPr>
          <w:sz w:val="28"/>
        </w:rPr>
        <w:t>т</w:t>
      </w:r>
      <w:r w:rsidRPr="0062278E">
        <w:rPr>
          <w:sz w:val="28"/>
        </w:rPr>
        <w:t>носительно оси стержня определяется интегралом:</w:t>
      </w:r>
    </w:p>
    <w:p w:rsidR="00BC5CA5" w:rsidRPr="002960B4" w:rsidRDefault="00BC5CA5" w:rsidP="00BC5CA5">
      <w:pPr>
        <w:pStyle w:val="MTDisplayEquation"/>
        <w:tabs>
          <w:tab w:val="clear" w:pos="5320"/>
          <w:tab w:val="clear" w:pos="9920"/>
          <w:tab w:val="center" w:pos="4253"/>
          <w:tab w:val="right" w:pos="8505"/>
        </w:tabs>
        <w:spacing w:before="120" w:after="120"/>
      </w:pPr>
      <w:r>
        <w:tab/>
      </w:r>
      <w:r w:rsidRPr="00646CCA">
        <w:rPr>
          <w:position w:val="-36"/>
        </w:rPr>
        <w:object w:dxaOrig="2020" w:dyaOrig="680">
          <v:shape id="_x0000_i1186" type="#_x0000_t75" style="width:101.05pt;height:34.1pt" o:ole="">
            <v:imagedata r:id="rId391" o:title=""/>
          </v:shape>
          <o:OLEObject Type="Embed" ProgID="Equation.DSMT4" ShapeID="_x0000_i1186" DrawAspect="Content" ObjectID="_1418716740" r:id="rId392"/>
        </w:object>
      </w:r>
      <w:r>
        <w:t xml:space="preserve">. </w:t>
      </w:r>
      <w:r>
        <w:tab/>
        <w:t>6.13</w:t>
      </w:r>
    </w:p>
    <w:p w:rsidR="00BC5CA5" w:rsidRDefault="00BC5CA5" w:rsidP="00BC5CA5">
      <w:pPr>
        <w:ind w:firstLine="510"/>
        <w:rPr>
          <w:sz w:val="28"/>
        </w:rPr>
      </w:pPr>
      <w:r w:rsidRPr="0062278E">
        <w:rPr>
          <w:sz w:val="28"/>
        </w:rPr>
        <w:t>С учетом закона Гука при сдвиге</w:t>
      </w:r>
      <w:r>
        <w:rPr>
          <w:sz w:val="28"/>
        </w:rPr>
        <w:t xml:space="preserve"> в виде (6.9)</w:t>
      </w:r>
      <w:r w:rsidRPr="0062278E">
        <w:rPr>
          <w:sz w:val="28"/>
        </w:rPr>
        <w:t xml:space="preserve"> получим:</w:t>
      </w:r>
    </w:p>
    <w:p w:rsidR="00BC5CA5" w:rsidRPr="002960B4" w:rsidRDefault="00BC5CA5" w:rsidP="00BC5CA5">
      <w:pPr>
        <w:pStyle w:val="MTDisplayEquation"/>
        <w:tabs>
          <w:tab w:val="clear" w:pos="5320"/>
          <w:tab w:val="clear" w:pos="9920"/>
          <w:tab w:val="center" w:pos="4253"/>
          <w:tab w:val="right" w:pos="8505"/>
        </w:tabs>
        <w:spacing w:before="120" w:after="120"/>
        <w:ind w:left="0" w:firstLine="0"/>
      </w:pPr>
      <w:r>
        <w:tab/>
      </w:r>
      <w:r w:rsidRPr="00646CCA">
        <w:rPr>
          <w:position w:val="-68"/>
        </w:rPr>
        <w:object w:dxaOrig="5740" w:dyaOrig="1120">
          <v:shape id="_x0000_i1187" type="#_x0000_t75" style="width:286.75pt;height:55.6pt" o:ole="">
            <v:imagedata r:id="rId393" o:title=""/>
          </v:shape>
          <o:OLEObject Type="Embed" ProgID="Equation.DSMT4" ShapeID="_x0000_i1187" DrawAspect="Content" ObjectID="_1418716741" r:id="rId394"/>
        </w:object>
      </w:r>
      <w:r>
        <w:t xml:space="preserve">. </w:t>
      </w:r>
      <w:r>
        <w:tab/>
        <w:t>6.14</w:t>
      </w:r>
    </w:p>
    <w:p w:rsidR="00BC5CA5" w:rsidRDefault="00BC5CA5" w:rsidP="00BC5CA5">
      <w:pPr>
        <w:ind w:firstLine="510"/>
        <w:rPr>
          <w:sz w:val="28"/>
          <w:szCs w:val="28"/>
        </w:rPr>
      </w:pPr>
      <w:r>
        <w:rPr>
          <w:sz w:val="28"/>
          <w:szCs w:val="28"/>
        </w:rPr>
        <w:t>Тогда относительный угол сдвига</w:t>
      </w:r>
      <w:proofErr w:type="gramStart"/>
      <w:r>
        <w:rPr>
          <w:sz w:val="28"/>
          <w:szCs w:val="28"/>
        </w:rPr>
        <w:t xml:space="preserve"> (</w:t>
      </w:r>
      <w:r w:rsidRPr="002C57C0">
        <w:rPr>
          <w:sz w:val="28"/>
          <w:szCs w:val="28"/>
        </w:rPr>
        <w:sym w:font="Symbol" w:char="F071"/>
      </w:r>
      <w:r>
        <w:rPr>
          <w:sz w:val="28"/>
          <w:szCs w:val="28"/>
        </w:rPr>
        <w:t xml:space="preserve">) </w:t>
      </w:r>
      <w:proofErr w:type="gramEnd"/>
      <w:r>
        <w:rPr>
          <w:sz w:val="28"/>
          <w:szCs w:val="28"/>
        </w:rPr>
        <w:t>будет равен</w:t>
      </w:r>
    </w:p>
    <w:p w:rsidR="00BC5CA5" w:rsidRPr="007F4F33" w:rsidRDefault="00BC5CA5" w:rsidP="00BC5CA5">
      <w:pPr>
        <w:pStyle w:val="MTDisplayEquation"/>
        <w:tabs>
          <w:tab w:val="clear" w:pos="5320"/>
          <w:tab w:val="clear" w:pos="9920"/>
          <w:tab w:val="center" w:pos="4253"/>
          <w:tab w:val="right" w:pos="8505"/>
        </w:tabs>
        <w:spacing w:before="120" w:after="120"/>
      </w:pPr>
      <w:r>
        <w:tab/>
      </w:r>
      <w:r w:rsidRPr="009764BE">
        <w:rPr>
          <w:position w:val="-38"/>
        </w:rPr>
        <w:object w:dxaOrig="1160" w:dyaOrig="820">
          <v:shape id="_x0000_i1188" type="#_x0000_t75" style="width:58.1pt;height:40.4pt" o:ole="">
            <v:imagedata r:id="rId395" o:title=""/>
          </v:shape>
          <o:OLEObject Type="Embed" ProgID="Equation.DSMT4" ShapeID="_x0000_i1188" DrawAspect="Content" ObjectID="_1418716742" r:id="rId396"/>
        </w:object>
      </w:r>
      <w:r>
        <w:t xml:space="preserve">. </w:t>
      </w:r>
      <w:r>
        <w:tab/>
        <w:t>6.15</w:t>
      </w:r>
    </w:p>
    <w:p w:rsidR="00BC5CA5" w:rsidRPr="00DE1645" w:rsidRDefault="00BC5CA5" w:rsidP="00BC5CA5">
      <w:pPr>
        <w:ind w:firstLine="510"/>
        <w:rPr>
          <w:sz w:val="28"/>
          <w:szCs w:val="28"/>
        </w:rPr>
      </w:pPr>
      <w:r>
        <w:rPr>
          <w:sz w:val="28"/>
          <w:szCs w:val="28"/>
        </w:rPr>
        <w:lastRenderedPageBreak/>
        <w:t>Преобразуем</w:t>
      </w:r>
      <w:r w:rsidRPr="0062278E">
        <w:rPr>
          <w:sz w:val="28"/>
          <w:szCs w:val="28"/>
        </w:rPr>
        <w:t xml:space="preserve"> уравнение</w:t>
      </w:r>
      <w:r>
        <w:rPr>
          <w:sz w:val="28"/>
          <w:szCs w:val="28"/>
        </w:rPr>
        <w:t xml:space="preserve"> Гука при сдвиге</w:t>
      </w:r>
      <w:r w:rsidRPr="0062278E">
        <w:rPr>
          <w:sz w:val="28"/>
          <w:szCs w:val="28"/>
        </w:rPr>
        <w:t xml:space="preserve"> (</w:t>
      </w:r>
      <w:r w:rsidRPr="009764BE">
        <w:rPr>
          <w:sz w:val="28"/>
        </w:rPr>
        <w:t>6.9</w:t>
      </w:r>
      <w:r>
        <w:rPr>
          <w:sz w:val="28"/>
          <w:szCs w:val="28"/>
        </w:rPr>
        <w:t>), используя пол</w:t>
      </w:r>
      <w:r>
        <w:rPr>
          <w:sz w:val="28"/>
          <w:szCs w:val="28"/>
        </w:rPr>
        <w:t>у</w:t>
      </w:r>
      <w:r>
        <w:rPr>
          <w:sz w:val="28"/>
          <w:szCs w:val="28"/>
        </w:rPr>
        <w:t>ченное выражение (6.15)</w:t>
      </w:r>
    </w:p>
    <w:p w:rsidR="00BC5CA5" w:rsidRPr="002960B4" w:rsidRDefault="00BC5CA5" w:rsidP="00BC5CA5">
      <w:pPr>
        <w:pStyle w:val="MTDisplayEquation"/>
        <w:tabs>
          <w:tab w:val="clear" w:pos="5320"/>
          <w:tab w:val="clear" w:pos="9920"/>
          <w:tab w:val="center" w:pos="4253"/>
          <w:tab w:val="right" w:pos="8505"/>
        </w:tabs>
        <w:spacing w:before="120" w:after="120"/>
        <w:ind w:left="0"/>
      </w:pPr>
      <w:r>
        <w:tab/>
      </w:r>
      <w:r w:rsidRPr="002C57C0">
        <w:rPr>
          <w:position w:val="-38"/>
        </w:rPr>
        <w:object w:dxaOrig="3960" w:dyaOrig="820">
          <v:shape id="_x0000_i1189" type="#_x0000_t75" style="width:197.05pt;height:41.7pt" o:ole="">
            <v:imagedata r:id="rId397" o:title=""/>
          </v:shape>
          <o:OLEObject Type="Embed" ProgID="Equation.DSMT4" ShapeID="_x0000_i1189" DrawAspect="Content" ObjectID="_1418716743" r:id="rId398"/>
        </w:object>
      </w:r>
      <w:r>
        <w:t xml:space="preserve">, </w:t>
      </w:r>
      <w:r>
        <w:tab/>
        <w:t>6.16</w:t>
      </w:r>
    </w:p>
    <w:p w:rsidR="00BC5CA5" w:rsidRPr="002C57C0" w:rsidRDefault="00BC5CA5" w:rsidP="00BC5CA5">
      <w:pPr>
        <w:ind w:firstLine="510"/>
        <w:rPr>
          <w:sz w:val="28"/>
        </w:rPr>
      </w:pPr>
      <w:r w:rsidRPr="002C57C0">
        <w:rPr>
          <w:sz w:val="28"/>
        </w:rPr>
        <w:t xml:space="preserve">где </w:t>
      </w:r>
      <w:proofErr w:type="gramStart"/>
      <w:r w:rsidRPr="002C57C0">
        <w:rPr>
          <w:i/>
          <w:sz w:val="28"/>
          <w:lang w:val="en-US"/>
        </w:rPr>
        <w:t>M</w:t>
      </w:r>
      <w:proofErr w:type="gramEnd"/>
      <w:r w:rsidRPr="002C57C0">
        <w:rPr>
          <w:sz w:val="28"/>
          <w:vertAlign w:val="subscript"/>
        </w:rPr>
        <w:t>к</w:t>
      </w:r>
      <w:r>
        <w:rPr>
          <w:sz w:val="28"/>
        </w:rPr>
        <w:t xml:space="preserve"> – внутренний крутящий момент (берется из эпюр), </w:t>
      </w:r>
      <w:proofErr w:type="spellStart"/>
      <w:r w:rsidRPr="002C57C0">
        <w:rPr>
          <w:i/>
          <w:sz w:val="28"/>
          <w:lang w:val="en-US"/>
        </w:rPr>
        <w:t>I</w:t>
      </w:r>
      <w:r w:rsidRPr="002C57C0">
        <w:rPr>
          <w:i/>
          <w:sz w:val="28"/>
          <w:vertAlign w:val="subscript"/>
          <w:lang w:val="en-US"/>
        </w:rPr>
        <w:t>p</w:t>
      </w:r>
      <w:proofErr w:type="spellEnd"/>
      <w:r w:rsidRPr="002C57C0">
        <w:rPr>
          <w:sz w:val="28"/>
        </w:rPr>
        <w:t xml:space="preserve"> </w:t>
      </w:r>
      <w:r>
        <w:rPr>
          <w:sz w:val="28"/>
        </w:rPr>
        <w:t>– п</w:t>
      </w:r>
      <w:r>
        <w:rPr>
          <w:sz w:val="28"/>
        </w:rPr>
        <w:t>о</w:t>
      </w:r>
      <w:r>
        <w:rPr>
          <w:sz w:val="28"/>
        </w:rPr>
        <w:t>лярный момент инерции сечения.</w:t>
      </w:r>
    </w:p>
    <w:p w:rsidR="00BC5CA5" w:rsidRDefault="00BC5CA5" w:rsidP="00BC5CA5">
      <w:pPr>
        <w:ind w:firstLine="510"/>
        <w:rPr>
          <w:sz w:val="28"/>
        </w:rPr>
      </w:pPr>
      <w:r w:rsidRPr="0062278E">
        <w:rPr>
          <w:sz w:val="28"/>
        </w:rPr>
        <w:t>Формула</w:t>
      </w:r>
      <w:r>
        <w:rPr>
          <w:sz w:val="28"/>
        </w:rPr>
        <w:t xml:space="preserve"> </w:t>
      </w:r>
      <w:r w:rsidRPr="0062278E">
        <w:rPr>
          <w:sz w:val="28"/>
        </w:rPr>
        <w:t xml:space="preserve">позволяет рассчитать значение напряжений </w:t>
      </w:r>
      <w:r w:rsidRPr="00114C9A">
        <w:rPr>
          <w:i/>
          <w:sz w:val="28"/>
        </w:rPr>
        <w:t xml:space="preserve">в любой точке </w:t>
      </w:r>
      <w:r w:rsidRPr="0062278E">
        <w:rPr>
          <w:sz w:val="28"/>
        </w:rPr>
        <w:t>при кручении круглого вала.</w:t>
      </w:r>
    </w:p>
    <w:p w:rsidR="00BC5CA5" w:rsidRDefault="00BC5CA5" w:rsidP="00BC5CA5">
      <w:pPr>
        <w:ind w:firstLine="510"/>
        <w:rPr>
          <w:sz w:val="28"/>
        </w:rPr>
      </w:pPr>
      <w:r>
        <w:rPr>
          <w:sz w:val="28"/>
        </w:rPr>
        <w:t xml:space="preserve">Наибольшее напряжение в точках у контура сечения </w:t>
      </w:r>
    </w:p>
    <w:p w:rsidR="00BC5CA5" w:rsidRPr="00114C9A" w:rsidRDefault="00BC5CA5" w:rsidP="00BC5CA5">
      <w:pPr>
        <w:pStyle w:val="MTDisplayEquation"/>
        <w:tabs>
          <w:tab w:val="clear" w:pos="5320"/>
          <w:tab w:val="clear" w:pos="9920"/>
          <w:tab w:val="center" w:pos="4253"/>
          <w:tab w:val="right" w:pos="8505"/>
        </w:tabs>
        <w:spacing w:before="120" w:after="120"/>
        <w:ind w:left="0" w:firstLine="0"/>
      </w:pPr>
      <w:r>
        <w:tab/>
      </w:r>
      <w:r w:rsidRPr="00114C9A">
        <w:rPr>
          <w:position w:val="-38"/>
        </w:rPr>
        <w:object w:dxaOrig="1860" w:dyaOrig="820">
          <v:shape id="_x0000_i1190" type="#_x0000_t75" style="width:93.45pt;height:40.4pt" o:ole="">
            <v:imagedata r:id="rId399" o:title=""/>
          </v:shape>
          <o:OLEObject Type="Embed" ProgID="Equation.DSMT4" ShapeID="_x0000_i1190" DrawAspect="Content" ObjectID="_1418716744" r:id="rId400"/>
        </w:object>
      </w:r>
      <w:r>
        <w:t xml:space="preserve">, </w:t>
      </w:r>
      <w:r>
        <w:tab/>
        <w:t>6.17</w:t>
      </w:r>
    </w:p>
    <w:p w:rsidR="00BC5CA5" w:rsidRDefault="00BC5CA5" w:rsidP="00BC5CA5">
      <w:pPr>
        <w:ind w:firstLine="510"/>
        <w:rPr>
          <w:sz w:val="28"/>
        </w:rPr>
      </w:pPr>
      <w:r>
        <w:rPr>
          <w:sz w:val="28"/>
        </w:rPr>
        <w:t xml:space="preserve">где </w:t>
      </w:r>
      <w:r w:rsidRPr="001767D9">
        <w:rPr>
          <w:position w:val="-26"/>
          <w:sz w:val="28"/>
        </w:rPr>
        <w:object w:dxaOrig="980" w:dyaOrig="740">
          <v:shape id="_x0000_i1191" type="#_x0000_t75" style="width:49.25pt;height:36.65pt" o:ole="">
            <v:imagedata r:id="rId401" o:title=""/>
          </v:shape>
          <o:OLEObject Type="Embed" ProgID="Equation.DSMT4" ShapeID="_x0000_i1191" DrawAspect="Content" ObjectID="_1418716745" r:id="rId402"/>
        </w:object>
      </w:r>
      <w:r>
        <w:rPr>
          <w:sz w:val="28"/>
        </w:rPr>
        <w:t xml:space="preserve"> – полярный момент сопротивления или момент с</w:t>
      </w:r>
      <w:r>
        <w:rPr>
          <w:sz w:val="28"/>
        </w:rPr>
        <w:t>о</w:t>
      </w:r>
      <w:r>
        <w:rPr>
          <w:sz w:val="28"/>
        </w:rPr>
        <w:t xml:space="preserve">противления при кручении. Для круглого сечения </w:t>
      </w:r>
      <w:r w:rsidRPr="001767D9">
        <w:rPr>
          <w:position w:val="-28"/>
          <w:sz w:val="28"/>
        </w:rPr>
        <w:object w:dxaOrig="1320" w:dyaOrig="760">
          <v:shape id="_x0000_i1192" type="#_x0000_t75" style="width:65.7pt;height:37.9pt" o:ole="">
            <v:imagedata r:id="rId403" o:title=""/>
          </v:shape>
          <o:OLEObject Type="Embed" ProgID="Equation.DSMT4" ShapeID="_x0000_i1192" DrawAspect="Content" ObjectID="_1418716746" r:id="rId404"/>
        </w:object>
      </w:r>
      <w:r>
        <w:rPr>
          <w:sz w:val="28"/>
        </w:rPr>
        <w:t>.</w:t>
      </w:r>
    </w:p>
    <w:p w:rsidR="00BC5CA5" w:rsidRDefault="00BC5CA5" w:rsidP="00BC5CA5">
      <w:pPr>
        <w:ind w:firstLine="510"/>
        <w:rPr>
          <w:sz w:val="28"/>
        </w:rPr>
      </w:pPr>
    </w:p>
    <w:p w:rsidR="00BC5CA5" w:rsidRPr="00FC604D" w:rsidRDefault="00656B9F" w:rsidP="00BC5CA5">
      <w:pPr>
        <w:ind w:firstLine="0"/>
        <w:jc w:val="center"/>
        <w:rPr>
          <w:b/>
          <w:sz w:val="28"/>
        </w:rPr>
      </w:pPr>
      <w:bookmarkStart w:id="24" w:name="_Toc305696672"/>
      <w:r w:rsidRPr="00712EBC">
        <w:rPr>
          <w:b/>
          <w:sz w:val="28"/>
        </w:rPr>
        <w:t xml:space="preserve">6.4. </w:t>
      </w:r>
      <w:r w:rsidR="00BC5CA5" w:rsidRPr="00FC604D">
        <w:rPr>
          <w:b/>
          <w:sz w:val="28"/>
        </w:rPr>
        <w:t>Деформации при кручении валов</w:t>
      </w:r>
    </w:p>
    <w:p w:rsidR="00BC5CA5" w:rsidRPr="00114C9A" w:rsidRDefault="00BC5CA5" w:rsidP="00BC5CA5">
      <w:pPr>
        <w:ind w:firstLine="510"/>
        <w:rPr>
          <w:sz w:val="28"/>
        </w:rPr>
      </w:pPr>
    </w:p>
    <w:p w:rsidR="00BC5CA5" w:rsidRPr="00114C9A" w:rsidRDefault="00BC5CA5" w:rsidP="00BC5CA5">
      <w:pPr>
        <w:ind w:firstLine="510"/>
        <w:rPr>
          <w:sz w:val="28"/>
        </w:rPr>
      </w:pPr>
      <w:r w:rsidRPr="00114C9A">
        <w:rPr>
          <w:sz w:val="28"/>
        </w:rPr>
        <w:t>Деформация кручения круглого цилиндра заключается в повороте поперечных сечений относительно друг друга вокруг оси кручения, причем углы поворота их прямо пропорциональны расстояниям от з</w:t>
      </w:r>
      <w:r w:rsidRPr="00114C9A">
        <w:rPr>
          <w:sz w:val="28"/>
        </w:rPr>
        <w:t>а</w:t>
      </w:r>
      <w:r w:rsidRPr="00114C9A">
        <w:rPr>
          <w:sz w:val="28"/>
        </w:rPr>
        <w:t xml:space="preserve">крепленного сечения. </w:t>
      </w:r>
    </w:p>
    <w:p w:rsidR="00BC5CA5" w:rsidRPr="0062278E" w:rsidRDefault="00BC5CA5" w:rsidP="00BC5CA5">
      <w:pPr>
        <w:ind w:firstLine="510"/>
        <w:rPr>
          <w:sz w:val="28"/>
          <w:szCs w:val="28"/>
        </w:rPr>
      </w:pPr>
      <w:r w:rsidRPr="0062278E">
        <w:rPr>
          <w:sz w:val="28"/>
          <w:szCs w:val="28"/>
        </w:rPr>
        <w:t>При этом подразумевается, что все деформации упруги, т.е. в</w:t>
      </w:r>
      <w:r w:rsidRPr="0062278E">
        <w:rPr>
          <w:sz w:val="28"/>
          <w:szCs w:val="28"/>
        </w:rPr>
        <w:t>ы</w:t>
      </w:r>
      <w:r w:rsidRPr="0062278E">
        <w:rPr>
          <w:sz w:val="28"/>
          <w:szCs w:val="28"/>
        </w:rPr>
        <w:t>полняется закон Гука при кручении.</w:t>
      </w:r>
    </w:p>
    <w:p w:rsidR="00BC5CA5" w:rsidRPr="002960B4" w:rsidRDefault="00BC5CA5" w:rsidP="00BC5CA5">
      <w:pPr>
        <w:ind w:firstLine="510"/>
        <w:rPr>
          <w:sz w:val="28"/>
        </w:rPr>
      </w:pPr>
      <w:r>
        <w:rPr>
          <w:sz w:val="28"/>
        </w:rPr>
        <w:t>Для вычислений деформации вала при кручении воспользуемся формулой для определения крутящего момента (см. формулу 6.14)</w:t>
      </w:r>
    </w:p>
    <w:p w:rsidR="00BC5CA5" w:rsidRPr="00BC5CA5" w:rsidRDefault="00BC5CA5" w:rsidP="00BC5CA5">
      <w:pPr>
        <w:pStyle w:val="MTDisplayEquation"/>
        <w:tabs>
          <w:tab w:val="clear" w:pos="5320"/>
          <w:tab w:val="clear" w:pos="9920"/>
          <w:tab w:val="center" w:pos="4253"/>
          <w:tab w:val="right" w:pos="8505"/>
        </w:tabs>
        <w:spacing w:before="120" w:after="120"/>
        <w:ind w:left="0"/>
      </w:pPr>
      <w:r>
        <w:tab/>
      </w:r>
      <w:r w:rsidRPr="001A7342">
        <w:rPr>
          <w:position w:val="-28"/>
        </w:rPr>
        <w:object w:dxaOrig="1840" w:dyaOrig="720">
          <v:shape id="_x0000_i1193" type="#_x0000_t75" style="width:92.2pt;height:36.65pt" o:ole="">
            <v:imagedata r:id="rId405" o:title=""/>
          </v:shape>
          <o:OLEObject Type="Embed" ProgID="Equation.DSMT4" ShapeID="_x0000_i1193" DrawAspect="Content" ObjectID="_1418716747" r:id="rId406"/>
        </w:object>
      </w:r>
      <w:r>
        <w:t xml:space="preserve"> </w:t>
      </w:r>
      <w:r>
        <w:tab/>
        <w:t>6.18</w:t>
      </w:r>
    </w:p>
    <w:p w:rsidR="00BC5CA5" w:rsidRDefault="00BC5CA5" w:rsidP="00BC5CA5">
      <w:pPr>
        <w:ind w:firstLine="0"/>
        <w:rPr>
          <w:sz w:val="28"/>
        </w:rPr>
      </w:pPr>
      <w:r>
        <w:rPr>
          <w:sz w:val="28"/>
        </w:rPr>
        <w:t xml:space="preserve">и выразим из нее </w:t>
      </w:r>
      <w:r w:rsidRPr="001A7342">
        <w:rPr>
          <w:i/>
          <w:sz w:val="28"/>
          <w:lang w:val="en-US"/>
        </w:rPr>
        <w:t>d</w:t>
      </w:r>
      <w:r>
        <w:rPr>
          <w:sz w:val="28"/>
        </w:rPr>
        <w:sym w:font="Symbol" w:char="F06A"/>
      </w:r>
    </w:p>
    <w:p w:rsidR="00BC5CA5" w:rsidRPr="002960B4" w:rsidRDefault="00BC5CA5" w:rsidP="00BC5CA5">
      <w:pPr>
        <w:pStyle w:val="MTDisplayEquation"/>
        <w:tabs>
          <w:tab w:val="clear" w:pos="5320"/>
          <w:tab w:val="clear" w:pos="9920"/>
          <w:tab w:val="center" w:pos="4253"/>
          <w:tab w:val="right" w:pos="8505"/>
        </w:tabs>
        <w:spacing w:before="120" w:after="120"/>
      </w:pPr>
      <w:r>
        <w:tab/>
      </w:r>
      <w:r w:rsidRPr="00114C9A">
        <w:rPr>
          <w:position w:val="-38"/>
        </w:rPr>
        <w:object w:dxaOrig="1520" w:dyaOrig="820">
          <v:shape id="_x0000_i1194" type="#_x0000_t75" style="width:75.8pt;height:40.4pt" o:ole="">
            <v:imagedata r:id="rId407" o:title=""/>
          </v:shape>
          <o:OLEObject Type="Embed" ProgID="Equation.DSMT4" ShapeID="_x0000_i1194" DrawAspect="Content" ObjectID="_1418716748" r:id="rId408"/>
        </w:object>
      </w:r>
      <w:r>
        <w:t xml:space="preserve">. </w:t>
      </w:r>
      <w:r>
        <w:tab/>
        <w:t>6.19</w:t>
      </w:r>
    </w:p>
    <w:p w:rsidR="00BC5CA5" w:rsidRDefault="00BC5CA5" w:rsidP="00BC5CA5">
      <w:pPr>
        <w:ind w:firstLine="510"/>
        <w:rPr>
          <w:sz w:val="28"/>
        </w:rPr>
      </w:pPr>
      <w:r>
        <w:rPr>
          <w:sz w:val="28"/>
        </w:rPr>
        <w:t>Интегрируя по длине вала получим</w:t>
      </w:r>
    </w:p>
    <w:p w:rsidR="00BC5CA5" w:rsidRPr="007F4F33" w:rsidRDefault="00BC5CA5" w:rsidP="00BC5CA5">
      <w:pPr>
        <w:pStyle w:val="MTDisplayEquation"/>
        <w:tabs>
          <w:tab w:val="clear" w:pos="5320"/>
          <w:tab w:val="clear" w:pos="9920"/>
          <w:tab w:val="center" w:pos="4253"/>
          <w:tab w:val="right" w:pos="8505"/>
        </w:tabs>
        <w:spacing w:before="120" w:after="120"/>
      </w:pPr>
      <w:r>
        <w:lastRenderedPageBreak/>
        <w:tab/>
      </w:r>
      <w:r w:rsidRPr="00114C9A">
        <w:rPr>
          <w:position w:val="-38"/>
        </w:rPr>
        <w:object w:dxaOrig="1520" w:dyaOrig="880">
          <v:shape id="_x0000_i1195" type="#_x0000_t75" style="width:75.8pt;height:44.2pt" o:ole="">
            <v:imagedata r:id="rId409" o:title=""/>
          </v:shape>
          <o:OLEObject Type="Embed" ProgID="Equation.DSMT4" ShapeID="_x0000_i1195" DrawAspect="Content" ObjectID="_1418716749" r:id="rId410"/>
        </w:object>
      </w:r>
      <w:r>
        <w:t xml:space="preserve">, </w:t>
      </w:r>
      <w:r>
        <w:tab/>
        <w:t>6.20</w:t>
      </w:r>
    </w:p>
    <w:p w:rsidR="00BC5CA5" w:rsidRDefault="00BC5CA5" w:rsidP="00BC5CA5">
      <w:pPr>
        <w:ind w:firstLine="510"/>
        <w:rPr>
          <w:sz w:val="28"/>
        </w:rPr>
      </w:pPr>
      <w:r>
        <w:rPr>
          <w:sz w:val="28"/>
        </w:rPr>
        <w:t xml:space="preserve">где </w:t>
      </w:r>
      <w:r w:rsidRPr="001A7342">
        <w:rPr>
          <w:i/>
          <w:sz w:val="28"/>
          <w:lang w:val="en-US"/>
        </w:rPr>
        <w:t>l</w:t>
      </w:r>
      <w:r>
        <w:rPr>
          <w:sz w:val="28"/>
        </w:rPr>
        <w:t xml:space="preserve"> – расстояние между сечениями, для которых определяется взаимный угол поворота, </w:t>
      </w:r>
      <w:r w:rsidRPr="001A7342">
        <w:rPr>
          <w:position w:val="-16"/>
          <w:sz w:val="28"/>
        </w:rPr>
        <w:object w:dxaOrig="660" w:dyaOrig="420">
          <v:shape id="_x0000_i1196" type="#_x0000_t75" style="width:32.85pt;height:21.45pt" o:ole="">
            <v:imagedata r:id="rId411" o:title=""/>
          </v:shape>
          <o:OLEObject Type="Embed" ProgID="Equation.DSMT4" ShapeID="_x0000_i1196" DrawAspect="Content" ObjectID="_1418716750" r:id="rId412"/>
        </w:object>
      </w:r>
      <w:r>
        <w:rPr>
          <w:sz w:val="28"/>
        </w:rPr>
        <w:t xml:space="preserve"> – жесткость вала при кручении.</w:t>
      </w:r>
    </w:p>
    <w:p w:rsidR="00BC5CA5" w:rsidRDefault="00BC5CA5" w:rsidP="00BC5CA5">
      <w:pPr>
        <w:ind w:firstLine="510"/>
        <w:rPr>
          <w:sz w:val="28"/>
        </w:rPr>
      </w:pPr>
      <w:r>
        <w:rPr>
          <w:sz w:val="28"/>
        </w:rPr>
        <w:t>При постоянном крутящем моменте и жесткости имеем</w:t>
      </w:r>
      <w:r w:rsidRPr="00FC604D">
        <w:rPr>
          <w:sz w:val="28"/>
        </w:rPr>
        <w:t xml:space="preserve"> </w:t>
      </w:r>
      <w:r>
        <w:rPr>
          <w:sz w:val="28"/>
        </w:rPr>
        <w:t xml:space="preserve">полный угол закручивания на длине </w:t>
      </w:r>
      <w:r w:rsidRPr="00E956F0">
        <w:rPr>
          <w:i/>
          <w:sz w:val="28"/>
          <w:lang w:val="en-US"/>
        </w:rPr>
        <w:t>l</w:t>
      </w:r>
      <w:r>
        <w:rPr>
          <w:sz w:val="28"/>
        </w:rPr>
        <w:t xml:space="preserve"> </w:t>
      </w:r>
    </w:p>
    <w:p w:rsidR="00BC5CA5" w:rsidRDefault="00BC5CA5" w:rsidP="00BC5CA5">
      <w:pPr>
        <w:pStyle w:val="MTDisplayEquation"/>
        <w:tabs>
          <w:tab w:val="clear" w:pos="5320"/>
          <w:tab w:val="clear" w:pos="9920"/>
          <w:tab w:val="center" w:pos="4253"/>
          <w:tab w:val="right" w:pos="8505"/>
        </w:tabs>
        <w:spacing w:before="120" w:after="120"/>
      </w:pPr>
      <w:r>
        <w:tab/>
      </w:r>
      <w:r w:rsidRPr="00114C9A">
        <w:rPr>
          <w:position w:val="-38"/>
        </w:rPr>
        <w:object w:dxaOrig="1180" w:dyaOrig="820">
          <v:shape id="_x0000_i1197" type="#_x0000_t75" style="width:59.35pt;height:40.4pt" o:ole="">
            <v:imagedata r:id="rId413" o:title=""/>
          </v:shape>
          <o:OLEObject Type="Embed" ProgID="Equation.DSMT4" ShapeID="_x0000_i1197" DrawAspect="Content" ObjectID="_1418716751" r:id="rId414"/>
        </w:object>
      </w:r>
      <w:r>
        <w:t xml:space="preserve">. </w:t>
      </w:r>
      <w:r>
        <w:tab/>
        <w:t>6.21</w:t>
      </w:r>
    </w:p>
    <w:p w:rsidR="00BC5CA5" w:rsidRPr="002960B4" w:rsidRDefault="00BC5CA5" w:rsidP="00BC5CA5">
      <w:pPr>
        <w:ind w:firstLine="510"/>
        <w:rPr>
          <w:sz w:val="28"/>
        </w:rPr>
      </w:pPr>
      <w:r>
        <w:rPr>
          <w:sz w:val="28"/>
        </w:rPr>
        <w:t>Для цилиндрического бруса, имеющего несколько участков, о</w:t>
      </w:r>
      <w:r>
        <w:rPr>
          <w:sz w:val="28"/>
        </w:rPr>
        <w:t>т</w:t>
      </w:r>
      <w:r>
        <w:rPr>
          <w:sz w:val="28"/>
        </w:rPr>
        <w:t>личающихся материалом, размерами поперечного сечения или знач</w:t>
      </w:r>
      <w:r>
        <w:rPr>
          <w:sz w:val="28"/>
        </w:rPr>
        <w:t>е</w:t>
      </w:r>
      <w:r>
        <w:rPr>
          <w:sz w:val="28"/>
        </w:rPr>
        <w:t>нием крутящего момента, полный угол закручивания на длине вала равен алгебраической сумме углов закручивания отдельных участков</w:t>
      </w:r>
    </w:p>
    <w:p w:rsidR="00BC5CA5" w:rsidRPr="002960B4" w:rsidRDefault="00BC5CA5" w:rsidP="00BC5CA5">
      <w:pPr>
        <w:pStyle w:val="MTDisplayEquation"/>
        <w:tabs>
          <w:tab w:val="clear" w:pos="5320"/>
          <w:tab w:val="clear" w:pos="9920"/>
          <w:tab w:val="center" w:pos="4253"/>
          <w:tab w:val="right" w:pos="8505"/>
        </w:tabs>
        <w:spacing w:before="120" w:after="120"/>
      </w:pPr>
      <w:r>
        <w:tab/>
      </w:r>
      <w:r w:rsidRPr="00DF3408">
        <w:rPr>
          <w:position w:val="-16"/>
        </w:rPr>
        <w:object w:dxaOrig="1080" w:dyaOrig="460">
          <v:shape id="_x0000_i1198" type="#_x0000_t75" style="width:54.3pt;height:22.75pt" o:ole="">
            <v:imagedata r:id="rId415" o:title=""/>
          </v:shape>
          <o:OLEObject Type="Embed" ProgID="Equation.DSMT4" ShapeID="_x0000_i1198" DrawAspect="Content" ObjectID="_1418716752" r:id="rId416"/>
        </w:object>
      </w:r>
      <w:r>
        <w:t xml:space="preserve">. </w:t>
      </w:r>
      <w:r>
        <w:tab/>
        <w:t>6.22</w:t>
      </w:r>
    </w:p>
    <w:p w:rsidR="00BC5CA5" w:rsidRDefault="00BC5CA5" w:rsidP="00BC5CA5">
      <w:pPr>
        <w:ind w:firstLine="510"/>
        <w:rPr>
          <w:sz w:val="28"/>
        </w:rPr>
      </w:pPr>
      <w:r w:rsidRPr="0062278E">
        <w:rPr>
          <w:sz w:val="28"/>
        </w:rPr>
        <w:t>Относительный угол закручивания (на единицу длины):</w:t>
      </w:r>
    </w:p>
    <w:p w:rsidR="00BC5CA5" w:rsidRDefault="00BC5CA5" w:rsidP="00BC5CA5">
      <w:pPr>
        <w:pStyle w:val="MTDisplayEquation"/>
        <w:tabs>
          <w:tab w:val="clear" w:pos="5320"/>
          <w:tab w:val="clear" w:pos="9920"/>
          <w:tab w:val="center" w:pos="4253"/>
          <w:tab w:val="right" w:pos="8505"/>
        </w:tabs>
        <w:spacing w:before="120" w:after="120"/>
      </w:pPr>
      <w:r>
        <w:tab/>
      </w:r>
      <w:r w:rsidRPr="00114C9A">
        <w:rPr>
          <w:position w:val="-38"/>
        </w:rPr>
        <w:object w:dxaOrig="1160" w:dyaOrig="820">
          <v:shape id="_x0000_i1199" type="#_x0000_t75" style="width:58.1pt;height:40.4pt" o:ole="">
            <v:imagedata r:id="rId417" o:title=""/>
          </v:shape>
          <o:OLEObject Type="Embed" ProgID="Equation.DSMT4" ShapeID="_x0000_i1199" DrawAspect="Content" ObjectID="_1418716753" r:id="rId418"/>
        </w:object>
      </w:r>
      <w:r>
        <w:t xml:space="preserve">. </w:t>
      </w:r>
      <w:r>
        <w:tab/>
        <w:t>6.23</w:t>
      </w:r>
    </w:p>
    <w:p w:rsidR="00BC5CA5" w:rsidRDefault="00E7628A" w:rsidP="00BC5CA5">
      <w:pPr>
        <w:ind w:firstLine="0"/>
        <w:jc w:val="center"/>
        <w:rPr>
          <w:b/>
          <w:sz w:val="28"/>
        </w:rPr>
      </w:pPr>
      <w:r w:rsidRPr="00E7628A">
        <w:rPr>
          <w:b/>
          <w:sz w:val="28"/>
        </w:rPr>
        <w:t xml:space="preserve">6.5. </w:t>
      </w:r>
      <w:r w:rsidR="00BC5CA5" w:rsidRPr="0055389D">
        <w:rPr>
          <w:b/>
          <w:sz w:val="28"/>
        </w:rPr>
        <w:t>Рациональная форма сечения при кручении</w:t>
      </w:r>
      <w:bookmarkEnd w:id="24"/>
    </w:p>
    <w:p w:rsidR="00BC5CA5" w:rsidRPr="0055389D" w:rsidRDefault="00BC5CA5" w:rsidP="00BC5CA5">
      <w:pPr>
        <w:ind w:firstLine="0"/>
        <w:jc w:val="center"/>
        <w:rPr>
          <w:sz w:val="28"/>
        </w:rPr>
      </w:pPr>
    </w:p>
    <w:p w:rsidR="00BC5CA5" w:rsidRDefault="00BC5CA5" w:rsidP="00BC5CA5">
      <w:pPr>
        <w:ind w:firstLine="510"/>
        <w:rPr>
          <w:spacing w:val="-4"/>
          <w:sz w:val="28"/>
        </w:rPr>
      </w:pPr>
      <w:r w:rsidRPr="00276E38">
        <w:rPr>
          <w:spacing w:val="-4"/>
          <w:sz w:val="28"/>
        </w:rPr>
        <w:t>Т.к. материал при кручении в центральной зоне практически не нагружен, то «оставлять» его там не имеет смысла. Значит, рационал</w:t>
      </w:r>
      <w:r w:rsidRPr="00276E38">
        <w:rPr>
          <w:spacing w:val="-4"/>
          <w:sz w:val="28"/>
        </w:rPr>
        <w:t>ь</w:t>
      </w:r>
      <w:r w:rsidRPr="00276E38">
        <w:rPr>
          <w:spacing w:val="-4"/>
          <w:sz w:val="28"/>
        </w:rPr>
        <w:t xml:space="preserve">ными будут пустотелые сечения – трубчатое или коробчатое (рис. 6.7). </w:t>
      </w:r>
    </w:p>
    <w:p w:rsidR="00BC5CA5" w:rsidRDefault="00BC5CA5" w:rsidP="00BC5CA5">
      <w:pPr>
        <w:spacing w:before="120" w:after="120"/>
        <w:ind w:firstLine="0"/>
        <w:jc w:val="center"/>
        <w:rPr>
          <w:sz w:val="28"/>
        </w:rPr>
      </w:pPr>
      <w:r>
        <w:rPr>
          <w:noProof/>
          <w:sz w:val="28"/>
          <w:lang w:eastAsia="ru-RU"/>
        </w:rPr>
        <w:drawing>
          <wp:inline distT="0" distB="0" distL="0" distR="0" wp14:anchorId="14D76190" wp14:editId="25C67F52">
            <wp:extent cx="3172571" cy="1772386"/>
            <wp:effectExtent l="0" t="0" r="8890" b="0"/>
            <wp:docPr id="197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171492" cy="1771783"/>
                    </a:xfrm>
                    <a:prstGeom prst="rect">
                      <a:avLst/>
                    </a:prstGeom>
                    <a:noFill/>
                    <a:ln>
                      <a:noFill/>
                    </a:ln>
                  </pic:spPr>
                </pic:pic>
              </a:graphicData>
            </a:graphic>
          </wp:inline>
        </w:drawing>
      </w:r>
    </w:p>
    <w:p w:rsidR="00BC5CA5" w:rsidRPr="0055389D" w:rsidRDefault="00BC5CA5" w:rsidP="00BC5CA5">
      <w:pPr>
        <w:ind w:firstLine="0"/>
        <w:jc w:val="center"/>
      </w:pPr>
      <w:r w:rsidRPr="0055389D">
        <w:t>Рис. 6.7. Распределение напряжений в поперечном сечении вала и рациональное сечение</w:t>
      </w:r>
    </w:p>
    <w:p w:rsidR="00BC5CA5" w:rsidRDefault="00BC5CA5" w:rsidP="00BC5CA5">
      <w:pPr>
        <w:ind w:firstLine="510"/>
        <w:rPr>
          <w:sz w:val="28"/>
        </w:rPr>
      </w:pPr>
    </w:p>
    <w:p w:rsidR="00BC5CA5" w:rsidRPr="00276E38" w:rsidRDefault="00BC5CA5" w:rsidP="00BC5CA5">
      <w:pPr>
        <w:ind w:firstLine="510"/>
        <w:rPr>
          <w:spacing w:val="-4"/>
          <w:sz w:val="28"/>
        </w:rPr>
      </w:pPr>
      <w:r>
        <w:rPr>
          <w:sz w:val="28"/>
        </w:rPr>
        <w:lastRenderedPageBreak/>
        <w:t xml:space="preserve">Наименее выгодными при кручении являются швеллеры, </w:t>
      </w:r>
      <w:proofErr w:type="spellStart"/>
      <w:r>
        <w:rPr>
          <w:sz w:val="28"/>
        </w:rPr>
        <w:t>двута</w:t>
      </w:r>
      <w:r>
        <w:rPr>
          <w:sz w:val="28"/>
        </w:rPr>
        <w:t>в</w:t>
      </w:r>
      <w:r>
        <w:rPr>
          <w:sz w:val="28"/>
        </w:rPr>
        <w:t>ры</w:t>
      </w:r>
      <w:proofErr w:type="spellEnd"/>
      <w:r>
        <w:rPr>
          <w:sz w:val="28"/>
        </w:rPr>
        <w:t xml:space="preserve">, узкие прямоугольные сечения. Наиболее </w:t>
      </w:r>
      <w:proofErr w:type="gramStart"/>
      <w:r>
        <w:rPr>
          <w:sz w:val="28"/>
        </w:rPr>
        <w:t>выгодными</w:t>
      </w:r>
      <w:proofErr w:type="gramEnd"/>
      <w:r>
        <w:rPr>
          <w:sz w:val="28"/>
        </w:rPr>
        <w:t xml:space="preserve"> – круглые кольцевые, особенно при малой толщине стенок.</w:t>
      </w:r>
      <w:r w:rsidRPr="008F1783">
        <w:rPr>
          <w:sz w:val="28"/>
        </w:rPr>
        <w:t xml:space="preserve"> </w:t>
      </w:r>
    </w:p>
    <w:p w:rsidR="00BC5CA5" w:rsidRPr="0062278E" w:rsidRDefault="00BC5CA5" w:rsidP="00BC5CA5">
      <w:pPr>
        <w:ind w:firstLine="510"/>
        <w:rPr>
          <w:sz w:val="28"/>
        </w:rPr>
      </w:pPr>
      <w:r w:rsidRPr="0062278E">
        <w:rPr>
          <w:sz w:val="28"/>
        </w:rPr>
        <w:t>Во избежание потери устойчивости оболочки стержня</w:t>
      </w:r>
      <w:r>
        <w:rPr>
          <w:sz w:val="28"/>
        </w:rPr>
        <w:t>,</w:t>
      </w:r>
      <w:r w:rsidRPr="0062278E">
        <w:rPr>
          <w:sz w:val="28"/>
        </w:rPr>
        <w:t xml:space="preserve"> централ</w:t>
      </w:r>
      <w:r w:rsidRPr="0062278E">
        <w:rPr>
          <w:sz w:val="28"/>
        </w:rPr>
        <w:t>ь</w:t>
      </w:r>
      <w:r w:rsidRPr="0062278E">
        <w:rPr>
          <w:sz w:val="28"/>
        </w:rPr>
        <w:t>ную полость заполняют веществом малой плотности (цветной металл или сплав на его основе, полимер и пр.).</w:t>
      </w:r>
    </w:p>
    <w:p w:rsidR="00BC5CA5" w:rsidRDefault="00BC5CA5" w:rsidP="00BC5CA5">
      <w:pPr>
        <w:rPr>
          <w:sz w:val="28"/>
        </w:rPr>
      </w:pPr>
    </w:p>
    <w:p w:rsidR="00BC5CA5" w:rsidRDefault="00E7628A" w:rsidP="00BC5CA5">
      <w:pPr>
        <w:ind w:firstLine="0"/>
        <w:jc w:val="center"/>
        <w:rPr>
          <w:b/>
          <w:sz w:val="28"/>
        </w:rPr>
      </w:pPr>
      <w:bookmarkStart w:id="25" w:name="_Toc305696670"/>
      <w:r>
        <w:rPr>
          <w:b/>
          <w:sz w:val="28"/>
        </w:rPr>
        <w:t>6.</w:t>
      </w:r>
      <w:r w:rsidRPr="00712EBC">
        <w:rPr>
          <w:b/>
          <w:sz w:val="28"/>
        </w:rPr>
        <w:t>6</w:t>
      </w:r>
      <w:r w:rsidRPr="00E7628A">
        <w:rPr>
          <w:b/>
          <w:sz w:val="28"/>
        </w:rPr>
        <w:t xml:space="preserve">. </w:t>
      </w:r>
      <w:r w:rsidR="00BC5CA5" w:rsidRPr="008F1783">
        <w:rPr>
          <w:b/>
          <w:sz w:val="28"/>
        </w:rPr>
        <w:t>Расчет на прочность при кручении</w:t>
      </w:r>
      <w:bookmarkEnd w:id="25"/>
    </w:p>
    <w:p w:rsidR="00BC5CA5" w:rsidRPr="008F1783" w:rsidRDefault="00BC5CA5" w:rsidP="00BC5CA5">
      <w:pPr>
        <w:ind w:firstLine="0"/>
        <w:jc w:val="center"/>
        <w:rPr>
          <w:sz w:val="28"/>
        </w:rPr>
      </w:pPr>
    </w:p>
    <w:p w:rsidR="00BC5CA5" w:rsidRDefault="00BC5CA5" w:rsidP="00BC5CA5">
      <w:pPr>
        <w:ind w:firstLine="510"/>
        <w:rPr>
          <w:sz w:val="28"/>
          <w:szCs w:val="28"/>
        </w:rPr>
      </w:pPr>
      <w:r>
        <w:rPr>
          <w:sz w:val="28"/>
          <w:szCs w:val="28"/>
        </w:rPr>
        <w:t>Теория кручения круглого бруса используется главным образом при расчете валов различных машин и механизмов.</w:t>
      </w:r>
    </w:p>
    <w:p w:rsidR="00BC5CA5" w:rsidRPr="002960B4" w:rsidRDefault="00BC5CA5" w:rsidP="00BC5CA5">
      <w:pPr>
        <w:ind w:firstLine="510"/>
        <w:rPr>
          <w:sz w:val="28"/>
          <w:szCs w:val="28"/>
        </w:rPr>
      </w:pPr>
      <w:r w:rsidRPr="0062278E">
        <w:rPr>
          <w:sz w:val="28"/>
          <w:szCs w:val="28"/>
        </w:rPr>
        <w:t xml:space="preserve">В общем случае условие прочности </w:t>
      </w:r>
      <w:r>
        <w:rPr>
          <w:sz w:val="28"/>
          <w:szCs w:val="28"/>
        </w:rPr>
        <w:t xml:space="preserve">вала </w:t>
      </w:r>
      <w:r w:rsidRPr="0062278E">
        <w:rPr>
          <w:sz w:val="28"/>
          <w:szCs w:val="28"/>
        </w:rPr>
        <w:t>по касательным напр</w:t>
      </w:r>
      <w:r w:rsidRPr="0062278E">
        <w:rPr>
          <w:sz w:val="28"/>
          <w:szCs w:val="28"/>
        </w:rPr>
        <w:t>я</w:t>
      </w:r>
      <w:r w:rsidRPr="0062278E">
        <w:rPr>
          <w:sz w:val="28"/>
          <w:szCs w:val="28"/>
        </w:rPr>
        <w:t>жениям имеет вид:</w:t>
      </w:r>
    </w:p>
    <w:p w:rsidR="00BC5CA5" w:rsidRDefault="00BC5CA5" w:rsidP="00BC5CA5">
      <w:pPr>
        <w:tabs>
          <w:tab w:val="center" w:pos="4253"/>
          <w:tab w:val="right" w:pos="8505"/>
        </w:tabs>
        <w:spacing w:before="120" w:after="120"/>
        <w:ind w:left="709"/>
        <w:rPr>
          <w:sz w:val="28"/>
        </w:rPr>
      </w:pPr>
      <w:r w:rsidRPr="0062278E">
        <w:rPr>
          <w:sz w:val="28"/>
          <w:szCs w:val="28"/>
        </w:rPr>
        <w:tab/>
      </w:r>
      <w:r>
        <w:rPr>
          <w:noProof/>
          <w:position w:val="-14"/>
          <w:sz w:val="28"/>
          <w:szCs w:val="28"/>
          <w:lang w:eastAsia="ru-RU"/>
        </w:rPr>
        <w:drawing>
          <wp:inline distT="0" distB="0" distL="0" distR="0">
            <wp:extent cx="685800" cy="266700"/>
            <wp:effectExtent l="0" t="0" r="0" b="0"/>
            <wp:docPr id="1977" name="Рисунок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685800" cy="266700"/>
                    </a:xfrm>
                    <a:prstGeom prst="rect">
                      <a:avLst/>
                    </a:prstGeom>
                    <a:noFill/>
                    <a:ln>
                      <a:noFill/>
                    </a:ln>
                  </pic:spPr>
                </pic:pic>
              </a:graphicData>
            </a:graphic>
          </wp:inline>
        </w:drawing>
      </w:r>
      <w:r w:rsidRPr="0062278E">
        <w:rPr>
          <w:sz w:val="28"/>
          <w:szCs w:val="28"/>
        </w:rPr>
        <w:t xml:space="preserve">, </w:t>
      </w:r>
      <w:r>
        <w:rPr>
          <w:sz w:val="28"/>
          <w:szCs w:val="28"/>
        </w:rPr>
        <w:tab/>
        <w:t>6.24</w:t>
      </w:r>
    </w:p>
    <w:p w:rsidR="00BC5CA5" w:rsidRDefault="00BC5CA5" w:rsidP="00BC5CA5">
      <w:pPr>
        <w:ind w:firstLine="510"/>
        <w:rPr>
          <w:sz w:val="28"/>
        </w:rPr>
      </w:pPr>
      <w:r>
        <w:rPr>
          <w:sz w:val="28"/>
        </w:rPr>
        <w:t>Используя</w:t>
      </w:r>
      <w:r w:rsidRPr="0062278E">
        <w:rPr>
          <w:sz w:val="28"/>
        </w:rPr>
        <w:t xml:space="preserve"> формулу (</w:t>
      </w:r>
      <w:r>
        <w:rPr>
          <w:sz w:val="28"/>
        </w:rPr>
        <w:t>6.17</w:t>
      </w:r>
      <w:r w:rsidRPr="0062278E">
        <w:rPr>
          <w:sz w:val="28"/>
        </w:rPr>
        <w:t xml:space="preserve">), получим </w:t>
      </w:r>
      <w:r w:rsidRPr="00BD02D0">
        <w:rPr>
          <w:i/>
          <w:sz w:val="28"/>
        </w:rPr>
        <w:t>условие прочности</w:t>
      </w:r>
      <w:r w:rsidRPr="0062278E">
        <w:rPr>
          <w:sz w:val="28"/>
        </w:rPr>
        <w:t xml:space="preserve"> при кр</w:t>
      </w:r>
      <w:r w:rsidRPr="0062278E">
        <w:rPr>
          <w:sz w:val="28"/>
        </w:rPr>
        <w:t>у</w:t>
      </w:r>
      <w:r w:rsidRPr="0062278E">
        <w:rPr>
          <w:sz w:val="28"/>
        </w:rPr>
        <w:t>чении стержня круглого сечения:</w:t>
      </w:r>
    </w:p>
    <w:p w:rsidR="00BC5CA5" w:rsidRPr="002960B4" w:rsidRDefault="00BC5CA5" w:rsidP="00BC5CA5">
      <w:pPr>
        <w:pStyle w:val="MTDisplayEquation"/>
        <w:tabs>
          <w:tab w:val="clear" w:pos="5320"/>
          <w:tab w:val="clear" w:pos="9920"/>
          <w:tab w:val="center" w:pos="4253"/>
          <w:tab w:val="right" w:pos="8505"/>
        </w:tabs>
        <w:spacing w:before="120" w:after="120"/>
      </w:pPr>
      <w:r>
        <w:tab/>
      </w:r>
      <w:r w:rsidRPr="00AF2BC2">
        <w:rPr>
          <w:position w:val="-38"/>
        </w:rPr>
        <w:object w:dxaOrig="3200" w:dyaOrig="859">
          <v:shape id="_x0000_i1200" type="#_x0000_t75" style="width:160.4pt;height:42.95pt" o:ole="">
            <v:imagedata r:id="rId421" o:title=""/>
          </v:shape>
          <o:OLEObject Type="Embed" ProgID="Equation.DSMT4" ShapeID="_x0000_i1200" DrawAspect="Content" ObjectID="_1418716754" r:id="rId422"/>
        </w:object>
      </w:r>
      <w:r>
        <w:t xml:space="preserve">, </w:t>
      </w:r>
      <w:r>
        <w:tab/>
        <w:t>6.25</w:t>
      </w:r>
    </w:p>
    <w:p w:rsidR="00BC5CA5" w:rsidRDefault="00BC5CA5" w:rsidP="00BC5CA5">
      <w:pPr>
        <w:ind w:firstLine="510"/>
        <w:rPr>
          <w:sz w:val="28"/>
        </w:rPr>
      </w:pPr>
      <w:r w:rsidRPr="0062278E">
        <w:rPr>
          <w:sz w:val="28"/>
        </w:rPr>
        <w:t xml:space="preserve">где </w:t>
      </w:r>
      <w:r w:rsidRPr="0062278E">
        <w:rPr>
          <w:i/>
          <w:sz w:val="28"/>
          <w:lang w:val="en-US"/>
        </w:rPr>
        <w:t>r</w:t>
      </w:r>
      <w:r w:rsidRPr="0062278E">
        <w:rPr>
          <w:sz w:val="28"/>
        </w:rPr>
        <w:t xml:space="preserve"> – наружный радиус стержня; </w:t>
      </w:r>
      <w:r w:rsidRPr="001767D9">
        <w:rPr>
          <w:position w:val="-12"/>
          <w:sz w:val="28"/>
        </w:rPr>
        <w:object w:dxaOrig="660" w:dyaOrig="420">
          <v:shape id="_x0000_i1201" type="#_x0000_t75" style="width:32.85pt;height:21.45pt" o:ole="">
            <v:imagedata r:id="rId423" o:title=""/>
          </v:shape>
          <o:OLEObject Type="Embed" ProgID="Equation.DSMT4" ShapeID="_x0000_i1201" DrawAspect="Content" ObjectID="_1418716755" r:id="rId424"/>
        </w:object>
      </w:r>
      <w:r>
        <w:rPr>
          <w:sz w:val="28"/>
        </w:rPr>
        <w:t xml:space="preserve"> –</w:t>
      </w:r>
      <w:r w:rsidRPr="0062278E">
        <w:rPr>
          <w:sz w:val="28"/>
        </w:rPr>
        <w:t xml:space="preserve"> максимальный крут</w:t>
      </w:r>
      <w:r w:rsidRPr="0062278E">
        <w:rPr>
          <w:sz w:val="28"/>
        </w:rPr>
        <w:t>я</w:t>
      </w:r>
      <w:r w:rsidRPr="0062278E">
        <w:rPr>
          <w:sz w:val="28"/>
        </w:rPr>
        <w:t>щий моме</w:t>
      </w:r>
      <w:r>
        <w:rPr>
          <w:sz w:val="28"/>
        </w:rPr>
        <w:t>нт, принимают из эпюры моментов</w:t>
      </w:r>
      <w:proofErr w:type="gramStart"/>
      <w:r>
        <w:rPr>
          <w:sz w:val="28"/>
        </w:rPr>
        <w:t xml:space="preserve">, </w:t>
      </w:r>
      <w:r w:rsidRPr="001767D9">
        <w:rPr>
          <w:sz w:val="28"/>
        </w:rPr>
        <w:t>[</w:t>
      </w:r>
      <w:r>
        <w:rPr>
          <w:sz w:val="28"/>
        </w:rPr>
        <w:sym w:font="Symbol" w:char="F074"/>
      </w:r>
      <w:r w:rsidRPr="001767D9">
        <w:rPr>
          <w:sz w:val="28"/>
        </w:rPr>
        <w:t>]</w:t>
      </w:r>
      <w:r>
        <w:rPr>
          <w:sz w:val="28"/>
        </w:rPr>
        <w:t xml:space="preserve"> – </w:t>
      </w:r>
      <w:proofErr w:type="gramEnd"/>
      <w:r>
        <w:rPr>
          <w:sz w:val="28"/>
        </w:rPr>
        <w:t>допускаемое кас</w:t>
      </w:r>
      <w:r>
        <w:rPr>
          <w:sz w:val="28"/>
        </w:rPr>
        <w:t>а</w:t>
      </w:r>
      <w:r>
        <w:rPr>
          <w:sz w:val="28"/>
        </w:rPr>
        <w:t>тельное напряжение.</w:t>
      </w:r>
    </w:p>
    <w:p w:rsidR="00BC5CA5" w:rsidRPr="000E2F45" w:rsidRDefault="00BC5CA5" w:rsidP="00BC5CA5">
      <w:pPr>
        <w:ind w:left="510" w:firstLine="0"/>
        <w:rPr>
          <w:i/>
          <w:sz w:val="28"/>
        </w:rPr>
      </w:pPr>
      <w:r w:rsidRPr="00AF2BC2">
        <w:rPr>
          <w:b/>
          <w:i/>
        </w:rPr>
        <w:t>Условие прочности при кручении</w:t>
      </w:r>
      <w:r w:rsidRPr="00AF2BC2">
        <w:rPr>
          <w:i/>
        </w:rPr>
        <w:t xml:space="preserve"> – наибольшее возникающее касательное напряжение не должно превышать допускаемое.</w:t>
      </w:r>
    </w:p>
    <w:p w:rsidR="00BC5CA5" w:rsidRPr="00AF2BC2" w:rsidRDefault="00BC5CA5" w:rsidP="00BC5CA5">
      <w:pPr>
        <w:ind w:firstLine="510"/>
        <w:rPr>
          <w:spacing w:val="-4"/>
          <w:sz w:val="28"/>
        </w:rPr>
      </w:pPr>
      <w:r w:rsidRPr="00AF2BC2">
        <w:rPr>
          <w:spacing w:val="-4"/>
          <w:sz w:val="28"/>
        </w:rPr>
        <w:t>При действии статической нагрузки допускаемые напряжения в</w:t>
      </w:r>
      <w:r w:rsidRPr="00AF2BC2">
        <w:rPr>
          <w:spacing w:val="-4"/>
          <w:sz w:val="28"/>
        </w:rPr>
        <w:t>ы</w:t>
      </w:r>
      <w:r w:rsidRPr="00AF2BC2">
        <w:rPr>
          <w:spacing w:val="-4"/>
          <w:sz w:val="28"/>
        </w:rPr>
        <w:t>бирают в зависимости от допускаемого напряжения при растяжении:</w:t>
      </w:r>
    </w:p>
    <w:p w:rsidR="00BC5CA5" w:rsidRDefault="00BC5CA5" w:rsidP="00BC5CA5">
      <w:pPr>
        <w:ind w:firstLine="510"/>
        <w:rPr>
          <w:sz w:val="28"/>
        </w:rPr>
      </w:pPr>
      <w:r>
        <w:rPr>
          <w:sz w:val="28"/>
        </w:rPr>
        <w:t xml:space="preserve">– для сталей (пластичный материал) – </w:t>
      </w:r>
      <w:r w:rsidRPr="00351A1F">
        <w:rPr>
          <w:position w:val="-18"/>
          <w:sz w:val="28"/>
        </w:rPr>
        <w:object w:dxaOrig="2540" w:dyaOrig="499">
          <v:shape id="_x0000_i1202" type="#_x0000_t75" style="width:126.3pt;height:25.25pt" o:ole="">
            <v:imagedata r:id="rId425" o:title=""/>
          </v:shape>
          <o:OLEObject Type="Embed" ProgID="Equation.DSMT4" ShapeID="_x0000_i1202" DrawAspect="Content" ObjectID="_1418716756" r:id="rId426"/>
        </w:object>
      </w:r>
      <w:r>
        <w:rPr>
          <w:sz w:val="28"/>
        </w:rPr>
        <w:t>,</w:t>
      </w:r>
    </w:p>
    <w:p w:rsidR="00BC5CA5" w:rsidRDefault="00BC5CA5" w:rsidP="00BC5CA5">
      <w:pPr>
        <w:ind w:firstLine="510"/>
        <w:rPr>
          <w:sz w:val="28"/>
        </w:rPr>
      </w:pPr>
      <w:r>
        <w:rPr>
          <w:sz w:val="28"/>
        </w:rPr>
        <w:t xml:space="preserve">– для чугунов (хрупкий материал) – </w:t>
      </w:r>
      <w:r w:rsidRPr="00351A1F">
        <w:rPr>
          <w:position w:val="-18"/>
          <w:sz w:val="28"/>
        </w:rPr>
        <w:object w:dxaOrig="2460" w:dyaOrig="499">
          <v:shape id="_x0000_i1203" type="#_x0000_t75" style="width:122.55pt;height:25.25pt" o:ole="">
            <v:imagedata r:id="rId427" o:title=""/>
          </v:shape>
          <o:OLEObject Type="Embed" ProgID="Equation.DSMT4" ShapeID="_x0000_i1203" DrawAspect="Content" ObjectID="_1418716757" r:id="rId428"/>
        </w:object>
      </w:r>
      <w:r>
        <w:rPr>
          <w:sz w:val="28"/>
        </w:rPr>
        <w:t>.</w:t>
      </w:r>
    </w:p>
    <w:p w:rsidR="00BC5CA5" w:rsidRPr="00BD02D0" w:rsidRDefault="00BC5CA5" w:rsidP="00BC5CA5">
      <w:pPr>
        <w:ind w:firstLine="510"/>
        <w:rPr>
          <w:sz w:val="28"/>
        </w:rPr>
      </w:pPr>
      <w:r>
        <w:rPr>
          <w:sz w:val="28"/>
        </w:rPr>
        <w:t>Однако валы кроме кручения испытывают изгиб, который в ор</w:t>
      </w:r>
      <w:r>
        <w:rPr>
          <w:sz w:val="28"/>
        </w:rPr>
        <w:t>и</w:t>
      </w:r>
      <w:r>
        <w:rPr>
          <w:sz w:val="28"/>
        </w:rPr>
        <w:t>ентировочных расчетах учитывают введением пониженного допуск</w:t>
      </w:r>
      <w:r>
        <w:rPr>
          <w:sz w:val="28"/>
        </w:rPr>
        <w:t>а</w:t>
      </w:r>
      <w:r>
        <w:rPr>
          <w:sz w:val="28"/>
        </w:rPr>
        <w:t xml:space="preserve">емого касательного напряжения </w:t>
      </w:r>
      <w:r w:rsidRPr="00BD02D0">
        <w:rPr>
          <w:sz w:val="28"/>
        </w:rPr>
        <w:t>[</w:t>
      </w:r>
      <w:r>
        <w:rPr>
          <w:sz w:val="28"/>
        </w:rPr>
        <w:sym w:font="Symbol" w:char="F074"/>
      </w:r>
      <w:r w:rsidRPr="00BD02D0">
        <w:rPr>
          <w:sz w:val="28"/>
        </w:rPr>
        <w:t>]</w:t>
      </w:r>
      <w:r>
        <w:rPr>
          <w:sz w:val="28"/>
        </w:rPr>
        <w:t> = 25–40 МПа.</w:t>
      </w:r>
    </w:p>
    <w:p w:rsidR="00BC5CA5" w:rsidRDefault="00BC5CA5" w:rsidP="00BC5CA5">
      <w:pPr>
        <w:ind w:firstLine="510"/>
        <w:rPr>
          <w:sz w:val="28"/>
        </w:rPr>
      </w:pPr>
      <w:r>
        <w:rPr>
          <w:sz w:val="28"/>
        </w:rPr>
        <w:t xml:space="preserve">Непосредственно по формуле (6.25) </w:t>
      </w:r>
      <w:r w:rsidRPr="00BD02D0">
        <w:rPr>
          <w:i/>
          <w:sz w:val="28"/>
        </w:rPr>
        <w:t>проверяют прочность</w:t>
      </w:r>
      <w:r>
        <w:rPr>
          <w:sz w:val="28"/>
        </w:rPr>
        <w:t xml:space="preserve"> вала на кручение.</w:t>
      </w:r>
    </w:p>
    <w:p w:rsidR="00BC5CA5" w:rsidRDefault="00BC5CA5" w:rsidP="00BC5CA5">
      <w:pPr>
        <w:ind w:firstLine="510"/>
        <w:rPr>
          <w:sz w:val="28"/>
        </w:rPr>
      </w:pPr>
      <w:r>
        <w:rPr>
          <w:sz w:val="28"/>
        </w:rPr>
        <w:t>Кроме проверки прочности по данной формуле можно подбирать диаметр вала или определять допускаемый крутящий момент при и</w:t>
      </w:r>
      <w:r>
        <w:rPr>
          <w:sz w:val="28"/>
        </w:rPr>
        <w:t>з</w:t>
      </w:r>
      <w:r>
        <w:rPr>
          <w:sz w:val="28"/>
        </w:rPr>
        <w:t>вестных остальных величинах.</w:t>
      </w:r>
    </w:p>
    <w:p w:rsidR="00BC5CA5" w:rsidRDefault="00BC5CA5" w:rsidP="00BC5CA5">
      <w:pPr>
        <w:ind w:firstLine="510"/>
        <w:rPr>
          <w:sz w:val="28"/>
        </w:rPr>
      </w:pPr>
      <w:r>
        <w:rPr>
          <w:sz w:val="28"/>
        </w:rPr>
        <w:lastRenderedPageBreak/>
        <w:t>При подборе сечения неравенство выражают относительно треб</w:t>
      </w:r>
      <w:r>
        <w:rPr>
          <w:sz w:val="28"/>
        </w:rPr>
        <w:t>у</w:t>
      </w:r>
      <w:r>
        <w:rPr>
          <w:sz w:val="28"/>
        </w:rPr>
        <w:t>емого момента сопротивления сечения</w:t>
      </w:r>
    </w:p>
    <w:p w:rsidR="00BC5CA5" w:rsidRDefault="00BC5CA5" w:rsidP="00BC5CA5">
      <w:pPr>
        <w:pStyle w:val="MTDisplayEquation"/>
        <w:tabs>
          <w:tab w:val="clear" w:pos="5320"/>
          <w:tab w:val="clear" w:pos="9920"/>
          <w:tab w:val="center" w:pos="4253"/>
          <w:tab w:val="right" w:pos="8505"/>
        </w:tabs>
        <w:spacing w:before="120" w:after="120"/>
      </w:pPr>
      <w:r>
        <w:tab/>
      </w:r>
      <w:r w:rsidRPr="00AF2BC2">
        <w:rPr>
          <w:position w:val="-36"/>
        </w:rPr>
        <w:object w:dxaOrig="1100" w:dyaOrig="800">
          <v:shape id="_x0000_i1204" type="#_x0000_t75" style="width:54.3pt;height:39.15pt" o:ole="">
            <v:imagedata r:id="rId429" o:title=""/>
          </v:shape>
          <o:OLEObject Type="Embed" ProgID="Equation.DSMT4" ShapeID="_x0000_i1204" DrawAspect="Content" ObjectID="_1418716758" r:id="rId430"/>
        </w:object>
      </w:r>
      <w:r>
        <w:t xml:space="preserve">. </w:t>
      </w:r>
      <w:r>
        <w:tab/>
        <w:t>6.26</w:t>
      </w:r>
    </w:p>
    <w:p w:rsidR="00BC5CA5" w:rsidRDefault="00BC5CA5" w:rsidP="00BC5CA5">
      <w:pPr>
        <w:ind w:firstLine="510"/>
        <w:rPr>
          <w:sz w:val="28"/>
        </w:rPr>
      </w:pPr>
      <w:r>
        <w:rPr>
          <w:sz w:val="28"/>
        </w:rPr>
        <w:t xml:space="preserve">Зная, что для круглого сплошного сечения </w:t>
      </w:r>
      <w:r w:rsidRPr="001767D9">
        <w:rPr>
          <w:position w:val="-28"/>
          <w:sz w:val="28"/>
        </w:rPr>
        <w:object w:dxaOrig="1320" w:dyaOrig="760">
          <v:shape id="_x0000_i1205" type="#_x0000_t75" style="width:65.7pt;height:37.9pt" o:ole="">
            <v:imagedata r:id="rId403" o:title=""/>
          </v:shape>
          <o:OLEObject Type="Embed" ProgID="Equation.DSMT4" ShapeID="_x0000_i1205" DrawAspect="Content" ObjectID="_1418716759" r:id="rId431"/>
        </w:object>
      </w:r>
      <w:r>
        <w:rPr>
          <w:sz w:val="28"/>
        </w:rPr>
        <w:t>, получим</w:t>
      </w:r>
    </w:p>
    <w:p w:rsidR="00BC5CA5" w:rsidRDefault="00BC5CA5" w:rsidP="00BC5CA5">
      <w:pPr>
        <w:pStyle w:val="MTDisplayEquation"/>
        <w:tabs>
          <w:tab w:val="clear" w:pos="5320"/>
          <w:tab w:val="clear" w:pos="9920"/>
          <w:tab w:val="center" w:pos="4253"/>
          <w:tab w:val="right" w:pos="8505"/>
        </w:tabs>
        <w:spacing w:before="120" w:after="120"/>
      </w:pPr>
      <w:r>
        <w:tab/>
      </w:r>
      <w:r w:rsidRPr="00AF2BC2">
        <w:rPr>
          <w:position w:val="-36"/>
        </w:rPr>
        <w:object w:dxaOrig="1400" w:dyaOrig="840">
          <v:shape id="_x0000_i1206" type="#_x0000_t75" style="width:69.45pt;height:41.7pt" o:ole="">
            <v:imagedata r:id="rId432" o:title=""/>
          </v:shape>
          <o:OLEObject Type="Embed" ProgID="Equation.DSMT4" ShapeID="_x0000_i1206" DrawAspect="Content" ObjectID="_1418716760" r:id="rId433"/>
        </w:object>
      </w:r>
      <w:r>
        <w:t xml:space="preserve">, </w:t>
      </w:r>
      <w:r>
        <w:tab/>
        <w:t>6.27</w:t>
      </w:r>
    </w:p>
    <w:p w:rsidR="00BC5CA5" w:rsidRDefault="00BC5CA5" w:rsidP="00BC5CA5">
      <w:pPr>
        <w:ind w:firstLine="510"/>
        <w:rPr>
          <w:sz w:val="28"/>
        </w:rPr>
      </w:pPr>
      <w:r>
        <w:rPr>
          <w:sz w:val="28"/>
        </w:rPr>
        <w:t>откуда требуемый диаметр сплошного сечения</w:t>
      </w:r>
    </w:p>
    <w:p w:rsidR="00BC5CA5" w:rsidRPr="0033570B" w:rsidRDefault="00BC5CA5" w:rsidP="00BC5CA5">
      <w:pPr>
        <w:pStyle w:val="MTDisplayEquation"/>
        <w:tabs>
          <w:tab w:val="clear" w:pos="5320"/>
          <w:tab w:val="clear" w:pos="9920"/>
          <w:tab w:val="center" w:pos="4253"/>
          <w:tab w:val="right" w:pos="8505"/>
        </w:tabs>
        <w:spacing w:before="120" w:after="120"/>
      </w:pPr>
      <w:r>
        <w:tab/>
      </w:r>
      <w:r w:rsidRPr="00351A1F">
        <w:rPr>
          <w:position w:val="-38"/>
        </w:rPr>
        <w:object w:dxaOrig="1760" w:dyaOrig="920">
          <v:shape id="_x0000_i1207" type="#_x0000_t75" style="width:87.15pt;height:45.45pt" o:ole="">
            <v:imagedata r:id="rId434" o:title=""/>
          </v:shape>
          <o:OLEObject Type="Embed" ProgID="Equation.DSMT4" ShapeID="_x0000_i1207" DrawAspect="Content" ObjectID="_1418716761" r:id="rId435"/>
        </w:object>
      </w:r>
      <w:r>
        <w:t xml:space="preserve">. </w:t>
      </w:r>
      <w:r>
        <w:tab/>
        <w:t>6.28</w:t>
      </w:r>
    </w:p>
    <w:p w:rsidR="00BC5CA5" w:rsidRPr="002960B4" w:rsidRDefault="00BC5CA5" w:rsidP="00BC5CA5">
      <w:pPr>
        <w:ind w:firstLine="510"/>
        <w:rPr>
          <w:sz w:val="28"/>
        </w:rPr>
      </w:pPr>
      <w:r>
        <w:rPr>
          <w:sz w:val="28"/>
        </w:rPr>
        <w:t xml:space="preserve">Для определения </w:t>
      </w:r>
      <w:r w:rsidRPr="00B43E3A">
        <w:rPr>
          <w:i/>
          <w:sz w:val="28"/>
        </w:rPr>
        <w:t>допускаемого крутящего момента</w:t>
      </w:r>
      <w:r>
        <w:rPr>
          <w:sz w:val="28"/>
        </w:rPr>
        <w:t xml:space="preserve"> условие прочности (6.25) преобразуется к виду</w:t>
      </w:r>
    </w:p>
    <w:p w:rsidR="00BC5CA5" w:rsidRDefault="00BC5CA5" w:rsidP="00BC5CA5">
      <w:pPr>
        <w:pStyle w:val="MTDisplayEquation"/>
        <w:tabs>
          <w:tab w:val="clear" w:pos="5320"/>
          <w:tab w:val="clear" w:pos="9920"/>
          <w:tab w:val="center" w:pos="4253"/>
          <w:tab w:val="right" w:pos="8505"/>
        </w:tabs>
        <w:spacing w:before="120" w:after="120"/>
      </w:pPr>
      <w:r>
        <w:tab/>
      </w:r>
      <w:r w:rsidRPr="0033570B">
        <w:rPr>
          <w:position w:val="-16"/>
        </w:rPr>
        <w:object w:dxaOrig="1680" w:dyaOrig="440">
          <v:shape id="_x0000_i1208" type="#_x0000_t75" style="width:84.65pt;height:21.45pt" o:ole="">
            <v:imagedata r:id="rId436" o:title=""/>
          </v:shape>
          <o:OLEObject Type="Embed" ProgID="Equation.DSMT4" ShapeID="_x0000_i1208" DrawAspect="Content" ObjectID="_1418716762" r:id="rId437"/>
        </w:object>
      </w:r>
      <w:r>
        <w:t xml:space="preserve">. </w:t>
      </w:r>
      <w:r>
        <w:tab/>
        <w:t>6.29</w:t>
      </w:r>
    </w:p>
    <w:p w:rsidR="00BC5CA5" w:rsidRDefault="00BC5CA5" w:rsidP="00BC5CA5">
      <w:pPr>
        <w:ind w:firstLine="510"/>
        <w:rPr>
          <w:sz w:val="28"/>
        </w:rPr>
      </w:pPr>
      <w:r>
        <w:rPr>
          <w:sz w:val="28"/>
        </w:rPr>
        <w:t>Приведенные расчетные формулы по структуре аналогичны фо</w:t>
      </w:r>
      <w:r>
        <w:rPr>
          <w:sz w:val="28"/>
        </w:rPr>
        <w:t>р</w:t>
      </w:r>
      <w:r>
        <w:rPr>
          <w:sz w:val="28"/>
        </w:rPr>
        <w:t>мулам для вычисления напряжений при растяжении (сжатии) и пр</w:t>
      </w:r>
      <w:r>
        <w:rPr>
          <w:sz w:val="28"/>
        </w:rPr>
        <w:t>и</w:t>
      </w:r>
      <w:r>
        <w:rPr>
          <w:sz w:val="28"/>
        </w:rPr>
        <w:t>менимы только для участков бруса, имеющих одинаковый материал, постоянные поперечное сечение и крутящий момент.</w:t>
      </w:r>
    </w:p>
    <w:p w:rsidR="00BC5CA5" w:rsidRDefault="00BC5CA5" w:rsidP="00BC5CA5">
      <w:pPr>
        <w:rPr>
          <w:sz w:val="28"/>
        </w:rPr>
      </w:pPr>
    </w:p>
    <w:p w:rsidR="00BC5CA5" w:rsidRPr="00FC604D" w:rsidRDefault="00E7628A" w:rsidP="00BC5CA5">
      <w:pPr>
        <w:ind w:firstLine="0"/>
        <w:jc w:val="center"/>
        <w:rPr>
          <w:b/>
          <w:sz w:val="28"/>
        </w:rPr>
      </w:pPr>
      <w:bookmarkStart w:id="26" w:name="_Toc305696671"/>
      <w:r w:rsidRPr="00E7628A">
        <w:rPr>
          <w:b/>
          <w:sz w:val="28"/>
        </w:rPr>
        <w:t xml:space="preserve">6.7. </w:t>
      </w:r>
      <w:r w:rsidR="00BC5CA5" w:rsidRPr="00FC604D">
        <w:rPr>
          <w:b/>
          <w:sz w:val="28"/>
        </w:rPr>
        <w:t>Расчеты на жесткость при кручении.</w:t>
      </w:r>
      <w:bookmarkEnd w:id="26"/>
    </w:p>
    <w:p w:rsidR="00BC5CA5" w:rsidRDefault="00BC5CA5" w:rsidP="00BC5CA5">
      <w:pPr>
        <w:rPr>
          <w:sz w:val="28"/>
        </w:rPr>
      </w:pPr>
    </w:p>
    <w:p w:rsidR="00BC5CA5" w:rsidRDefault="00BC5CA5" w:rsidP="00BC5CA5">
      <w:pPr>
        <w:rPr>
          <w:sz w:val="28"/>
        </w:rPr>
      </w:pPr>
      <w:r>
        <w:rPr>
          <w:sz w:val="28"/>
        </w:rPr>
        <w:t>В ряде случаев вал должен удовлетворять не только условию прочности, но и жесткости.</w:t>
      </w:r>
    </w:p>
    <w:p w:rsidR="00BC5CA5" w:rsidRPr="002960B4" w:rsidRDefault="00BC5CA5" w:rsidP="00BC5CA5">
      <w:pPr>
        <w:ind w:firstLine="510"/>
        <w:rPr>
          <w:sz w:val="28"/>
        </w:rPr>
      </w:pPr>
      <w:r>
        <w:rPr>
          <w:sz w:val="28"/>
        </w:rPr>
        <w:t>Для обеспечения требуемой жесткости вала при кручении нео</w:t>
      </w:r>
      <w:r>
        <w:rPr>
          <w:sz w:val="28"/>
        </w:rPr>
        <w:t>б</w:t>
      </w:r>
      <w:r>
        <w:rPr>
          <w:sz w:val="28"/>
        </w:rPr>
        <w:t>ходимо, чтобы относительный угол закручивания не превосходил д</w:t>
      </w:r>
      <w:r>
        <w:rPr>
          <w:sz w:val="28"/>
        </w:rPr>
        <w:t>о</w:t>
      </w:r>
      <w:r>
        <w:rPr>
          <w:sz w:val="28"/>
        </w:rPr>
        <w:t>пускаемого</w:t>
      </w:r>
    </w:p>
    <w:p w:rsidR="00BC5CA5" w:rsidRPr="0062278E" w:rsidRDefault="00BC5CA5" w:rsidP="00BC5CA5">
      <w:pPr>
        <w:pStyle w:val="MTDisplayEquation"/>
        <w:tabs>
          <w:tab w:val="clear" w:pos="5320"/>
          <w:tab w:val="clear" w:pos="9920"/>
          <w:tab w:val="center" w:pos="4253"/>
          <w:tab w:val="right" w:pos="8505"/>
        </w:tabs>
        <w:spacing w:before="120" w:after="120"/>
      </w:pPr>
      <w:r>
        <w:tab/>
      </w:r>
      <w:r w:rsidRPr="00527266">
        <w:rPr>
          <w:position w:val="-38"/>
        </w:rPr>
        <w:object w:dxaOrig="2240" w:dyaOrig="820">
          <v:shape id="_x0000_i1209" type="#_x0000_t75" style="width:111.15pt;height:41.7pt" o:ole="">
            <v:imagedata r:id="rId438" o:title=""/>
          </v:shape>
          <o:OLEObject Type="Embed" ProgID="Equation.DSMT4" ShapeID="_x0000_i1209" DrawAspect="Content" ObjectID="_1418716763" r:id="rId439"/>
        </w:object>
      </w:r>
      <w:r>
        <w:t xml:space="preserve">, </w:t>
      </w:r>
      <w:r>
        <w:tab/>
        <w:t>6.30</w:t>
      </w:r>
    </w:p>
    <w:p w:rsidR="00BC5CA5" w:rsidRPr="00527266" w:rsidRDefault="00BC5CA5" w:rsidP="00BC5CA5">
      <w:pPr>
        <w:ind w:firstLine="510"/>
        <w:rPr>
          <w:sz w:val="28"/>
        </w:rPr>
      </w:pPr>
      <w:r>
        <w:rPr>
          <w:sz w:val="28"/>
        </w:rPr>
        <w:t>где</w:t>
      </w:r>
      <w:proofErr w:type="gramStart"/>
      <w:r>
        <w:rPr>
          <w:sz w:val="28"/>
        </w:rPr>
        <w:t xml:space="preserve"> </w:t>
      </w:r>
      <w:r w:rsidRPr="00527266">
        <w:rPr>
          <w:sz w:val="28"/>
        </w:rPr>
        <w:t>[</w:t>
      </w:r>
      <w:r>
        <w:rPr>
          <w:sz w:val="28"/>
          <w:lang w:val="en-US"/>
        </w:rPr>
        <w:sym w:font="Symbol" w:char="F071"/>
      </w:r>
      <w:r w:rsidRPr="00527266">
        <w:rPr>
          <w:sz w:val="28"/>
        </w:rPr>
        <w:t>]</w:t>
      </w:r>
      <w:r>
        <w:rPr>
          <w:sz w:val="28"/>
        </w:rPr>
        <w:t xml:space="preserve"> – </w:t>
      </w:r>
      <w:proofErr w:type="gramEnd"/>
      <w:r>
        <w:rPr>
          <w:sz w:val="28"/>
        </w:rPr>
        <w:t>допускаемый угол закручивания.</w:t>
      </w:r>
    </w:p>
    <w:p w:rsidR="00BC5CA5" w:rsidRDefault="00BC5CA5" w:rsidP="00BC5CA5">
      <w:pPr>
        <w:ind w:firstLine="510"/>
        <w:rPr>
          <w:sz w:val="28"/>
        </w:rPr>
      </w:pPr>
      <w:r>
        <w:rPr>
          <w:sz w:val="28"/>
        </w:rPr>
        <w:t>Относительный угол закручивания выражают в радианах на ед</w:t>
      </w:r>
      <w:r>
        <w:rPr>
          <w:sz w:val="28"/>
        </w:rPr>
        <w:t>и</w:t>
      </w:r>
      <w:r>
        <w:rPr>
          <w:sz w:val="28"/>
        </w:rPr>
        <w:t>ницу длины вала или в градусах на единицу длины вала, тогда расче</w:t>
      </w:r>
      <w:r>
        <w:rPr>
          <w:sz w:val="28"/>
        </w:rPr>
        <w:t>т</w:t>
      </w:r>
      <w:r>
        <w:rPr>
          <w:sz w:val="28"/>
        </w:rPr>
        <w:t xml:space="preserve">ная формула примет вид </w:t>
      </w:r>
    </w:p>
    <w:p w:rsidR="00BC5CA5" w:rsidRPr="00585DC5" w:rsidRDefault="00BC5CA5" w:rsidP="00BC5CA5">
      <w:pPr>
        <w:pStyle w:val="MTDisplayEquation"/>
        <w:tabs>
          <w:tab w:val="clear" w:pos="5320"/>
          <w:tab w:val="clear" w:pos="9920"/>
          <w:tab w:val="center" w:pos="4253"/>
          <w:tab w:val="right" w:pos="8505"/>
        </w:tabs>
        <w:spacing w:before="120" w:after="120"/>
      </w:pPr>
      <w:r>
        <w:lastRenderedPageBreak/>
        <w:tab/>
      </w:r>
      <w:r w:rsidRPr="002364A4">
        <w:rPr>
          <w:position w:val="-38"/>
        </w:rPr>
        <w:object w:dxaOrig="2340" w:dyaOrig="820">
          <v:shape id="_x0000_i1210" type="#_x0000_t75" style="width:117.45pt;height:40.4pt" o:ole="">
            <v:imagedata r:id="rId440" o:title=""/>
          </v:shape>
          <o:OLEObject Type="Embed" ProgID="Equation.DSMT4" ShapeID="_x0000_i1210" DrawAspect="Content" ObjectID="_1418716764" r:id="rId441"/>
        </w:object>
      </w:r>
      <w:r>
        <w:t xml:space="preserve">. </w:t>
      </w:r>
      <w:r>
        <w:tab/>
        <w:t>6.30</w:t>
      </w:r>
      <w:r w:rsidRPr="00226C2E">
        <w:t>`</w:t>
      </w:r>
    </w:p>
    <w:p w:rsidR="00BC5CA5" w:rsidRDefault="00BC5CA5" w:rsidP="00BC5CA5">
      <w:pPr>
        <w:ind w:firstLine="510"/>
        <w:rPr>
          <w:sz w:val="28"/>
        </w:rPr>
      </w:pPr>
      <w:r>
        <w:rPr>
          <w:sz w:val="28"/>
        </w:rPr>
        <w:t xml:space="preserve">Допускаемый угол закручивания зависит от назначения вала и обычно лежит в пределах </w:t>
      </w:r>
      <w:r w:rsidRPr="004E6F5C">
        <w:rPr>
          <w:position w:val="-20"/>
          <w:sz w:val="28"/>
        </w:rPr>
        <w:object w:dxaOrig="3300" w:dyaOrig="600">
          <v:shape id="_x0000_i1211" type="#_x0000_t75" style="width:165.45pt;height:30.3pt" o:ole="">
            <v:imagedata r:id="rId442" o:title=""/>
          </v:shape>
          <o:OLEObject Type="Embed" ProgID="Equation.DSMT4" ShapeID="_x0000_i1211" DrawAspect="Content" ObjectID="_1418716765" r:id="rId443"/>
        </w:object>
      </w:r>
      <w:r>
        <w:rPr>
          <w:sz w:val="28"/>
        </w:rPr>
        <w:t>, что соотве</w:t>
      </w:r>
      <w:r>
        <w:rPr>
          <w:sz w:val="28"/>
        </w:rPr>
        <w:t>т</w:t>
      </w:r>
      <w:r>
        <w:rPr>
          <w:sz w:val="28"/>
        </w:rPr>
        <w:t xml:space="preserve">ствует </w:t>
      </w:r>
      <w:r w:rsidRPr="004E6F5C">
        <w:rPr>
          <w:position w:val="-20"/>
          <w:sz w:val="28"/>
        </w:rPr>
        <w:object w:dxaOrig="2360" w:dyaOrig="600">
          <v:shape id="_x0000_i1212" type="#_x0000_t75" style="width:117.45pt;height:30.3pt" o:ole="">
            <v:imagedata r:id="rId444" o:title=""/>
          </v:shape>
          <o:OLEObject Type="Embed" ProgID="Equation.DSMT4" ShapeID="_x0000_i1212" DrawAspect="Content" ObjectID="_1418716766" r:id="rId445"/>
        </w:object>
      </w:r>
      <w:r>
        <w:rPr>
          <w:sz w:val="28"/>
        </w:rPr>
        <w:t xml:space="preserve">. </w:t>
      </w:r>
    </w:p>
    <w:p w:rsidR="00BC5CA5" w:rsidRDefault="00BC5CA5" w:rsidP="00BC5CA5">
      <w:pPr>
        <w:ind w:firstLine="510"/>
        <w:rPr>
          <w:sz w:val="28"/>
        </w:rPr>
      </w:pPr>
      <w:r>
        <w:rPr>
          <w:sz w:val="28"/>
        </w:rPr>
        <w:t>Неравенства (6.30 и 6.30</w:t>
      </w:r>
      <w:r w:rsidRPr="00585DC5">
        <w:rPr>
          <w:sz w:val="28"/>
        </w:rPr>
        <w:t>`</w:t>
      </w:r>
      <w:r>
        <w:rPr>
          <w:sz w:val="28"/>
        </w:rPr>
        <w:t xml:space="preserve">) служат для непосредственной </w:t>
      </w:r>
      <w:r w:rsidRPr="00036995">
        <w:rPr>
          <w:i/>
          <w:sz w:val="28"/>
        </w:rPr>
        <w:t>проверки жесткости</w:t>
      </w:r>
      <w:r>
        <w:rPr>
          <w:sz w:val="28"/>
        </w:rPr>
        <w:t xml:space="preserve"> вала.</w:t>
      </w:r>
    </w:p>
    <w:p w:rsidR="00BC5CA5" w:rsidRDefault="00BC5CA5" w:rsidP="00BC5CA5">
      <w:pPr>
        <w:ind w:firstLine="510"/>
        <w:rPr>
          <w:sz w:val="28"/>
        </w:rPr>
      </w:pPr>
      <w:r>
        <w:rPr>
          <w:sz w:val="28"/>
        </w:rPr>
        <w:t>При подборе сечения неравенства выражают относительно треб</w:t>
      </w:r>
      <w:r>
        <w:rPr>
          <w:sz w:val="28"/>
        </w:rPr>
        <w:t>у</w:t>
      </w:r>
      <w:r>
        <w:rPr>
          <w:sz w:val="28"/>
        </w:rPr>
        <w:t>емого полярного момента инерции. В этом случае расчетная формула имеет вид</w:t>
      </w:r>
    </w:p>
    <w:p w:rsidR="00BC5CA5" w:rsidRDefault="00BC5CA5" w:rsidP="00BC5CA5">
      <w:pPr>
        <w:pStyle w:val="MTDisplayEquation"/>
        <w:tabs>
          <w:tab w:val="clear" w:pos="5320"/>
          <w:tab w:val="clear" w:pos="9920"/>
          <w:tab w:val="center" w:pos="4253"/>
          <w:tab w:val="right" w:pos="8505"/>
        </w:tabs>
        <w:spacing w:before="120" w:after="120"/>
      </w:pPr>
      <w:r>
        <w:tab/>
      </w:r>
      <w:r w:rsidRPr="004C5CB4">
        <w:rPr>
          <w:position w:val="-36"/>
        </w:rPr>
        <w:object w:dxaOrig="1320" w:dyaOrig="800">
          <v:shape id="_x0000_i1213" type="#_x0000_t75" style="width:65.7pt;height:39.15pt" o:ole="">
            <v:imagedata r:id="rId446" o:title=""/>
          </v:shape>
          <o:OLEObject Type="Embed" ProgID="Equation.DSMT4" ShapeID="_x0000_i1213" DrawAspect="Content" ObjectID="_1418716767" r:id="rId447"/>
        </w:object>
      </w:r>
      <w:r>
        <w:t xml:space="preserve">. </w:t>
      </w:r>
      <w:r>
        <w:tab/>
        <w:t>6.31</w:t>
      </w:r>
    </w:p>
    <w:p w:rsidR="00BC5CA5" w:rsidRDefault="00BC5CA5" w:rsidP="00BC5CA5">
      <w:pPr>
        <w:ind w:firstLine="510"/>
        <w:rPr>
          <w:sz w:val="28"/>
          <w:szCs w:val="28"/>
        </w:rPr>
      </w:pPr>
      <w:r>
        <w:rPr>
          <w:sz w:val="28"/>
        </w:rPr>
        <w:t xml:space="preserve">Принимая, что </w:t>
      </w:r>
      <w:r w:rsidRPr="00036995">
        <w:rPr>
          <w:position w:val="-28"/>
          <w:sz w:val="28"/>
        </w:rPr>
        <w:object w:dxaOrig="1260" w:dyaOrig="760">
          <v:shape id="_x0000_i1214" type="#_x0000_t75" style="width:63.15pt;height:37.9pt" o:ole="">
            <v:imagedata r:id="rId448" o:title=""/>
          </v:shape>
          <o:OLEObject Type="Embed" ProgID="Equation.DSMT4" ShapeID="_x0000_i1214" DrawAspect="Content" ObjectID="_1418716768" r:id="rId449"/>
        </w:object>
      </w:r>
      <w:r>
        <w:rPr>
          <w:sz w:val="28"/>
          <w:szCs w:val="28"/>
        </w:rPr>
        <w:t xml:space="preserve"> получаем</w:t>
      </w:r>
    </w:p>
    <w:p w:rsidR="00BC5CA5" w:rsidRDefault="00BC5CA5" w:rsidP="00BC5CA5">
      <w:pPr>
        <w:pStyle w:val="MTDisplayEquation"/>
        <w:tabs>
          <w:tab w:val="clear" w:pos="5320"/>
          <w:tab w:val="clear" w:pos="9920"/>
          <w:tab w:val="center" w:pos="4253"/>
          <w:tab w:val="right" w:pos="8505"/>
        </w:tabs>
        <w:spacing w:before="120" w:after="120"/>
      </w:pPr>
      <w:r>
        <w:tab/>
      </w:r>
      <w:r w:rsidRPr="004C5CB4">
        <w:rPr>
          <w:position w:val="-36"/>
        </w:rPr>
        <w:object w:dxaOrig="1740" w:dyaOrig="840">
          <v:shape id="_x0000_i1215" type="#_x0000_t75" style="width:87.15pt;height:41.7pt" o:ole="">
            <v:imagedata r:id="rId450" o:title=""/>
          </v:shape>
          <o:OLEObject Type="Embed" ProgID="Equation.DSMT4" ShapeID="_x0000_i1215" DrawAspect="Content" ObjectID="_1418716769" r:id="rId451"/>
        </w:object>
      </w:r>
      <w:r>
        <w:t xml:space="preserve">, </w:t>
      </w:r>
      <w:r>
        <w:tab/>
        <w:t>6.32</w:t>
      </w:r>
    </w:p>
    <w:p w:rsidR="00BC5CA5" w:rsidRDefault="00BC5CA5" w:rsidP="00BC5CA5">
      <w:pPr>
        <w:ind w:firstLine="510"/>
        <w:rPr>
          <w:sz w:val="28"/>
          <w:szCs w:val="28"/>
        </w:rPr>
      </w:pPr>
      <w:r>
        <w:rPr>
          <w:sz w:val="28"/>
          <w:szCs w:val="28"/>
        </w:rPr>
        <w:t>отсюда требуемый диаметр сплошного сечения</w:t>
      </w:r>
    </w:p>
    <w:p w:rsidR="00BC5CA5" w:rsidRDefault="00BC5CA5" w:rsidP="00BC5CA5">
      <w:pPr>
        <w:pStyle w:val="MTDisplayEquation"/>
        <w:tabs>
          <w:tab w:val="clear" w:pos="5320"/>
          <w:tab w:val="clear" w:pos="9920"/>
          <w:tab w:val="center" w:pos="4253"/>
          <w:tab w:val="right" w:pos="8505"/>
        </w:tabs>
        <w:spacing w:before="120" w:after="120"/>
      </w:pPr>
      <w:r>
        <w:tab/>
      </w:r>
      <w:r w:rsidRPr="004C5CB4">
        <w:rPr>
          <w:position w:val="-38"/>
        </w:rPr>
        <w:object w:dxaOrig="1780" w:dyaOrig="880">
          <v:shape id="_x0000_i1216" type="#_x0000_t75" style="width:89.7pt;height:44.2pt" o:ole="">
            <v:imagedata r:id="rId452" o:title=""/>
          </v:shape>
          <o:OLEObject Type="Embed" ProgID="Equation.DSMT4" ShapeID="_x0000_i1216" DrawAspect="Content" ObjectID="_1418716770" r:id="rId453"/>
        </w:object>
      </w:r>
      <w:r>
        <w:t xml:space="preserve"> </w:t>
      </w:r>
      <w:r>
        <w:tab/>
        <w:t>6.33</w:t>
      </w:r>
    </w:p>
    <w:p w:rsidR="00BC5CA5" w:rsidRDefault="00BC5CA5" w:rsidP="00BC5CA5">
      <w:pPr>
        <w:spacing w:before="120" w:after="120"/>
        <w:ind w:firstLine="510"/>
        <w:rPr>
          <w:sz w:val="28"/>
        </w:rPr>
      </w:pPr>
      <w:r w:rsidRPr="00C72332">
        <w:rPr>
          <w:sz w:val="28"/>
        </w:rPr>
        <w:t>или при переходе к градусной мере</w:t>
      </w:r>
    </w:p>
    <w:p w:rsidR="00BC5CA5" w:rsidRPr="00585DC5" w:rsidRDefault="00BC5CA5" w:rsidP="00BC5CA5">
      <w:pPr>
        <w:pStyle w:val="MTDisplayEquation"/>
        <w:tabs>
          <w:tab w:val="clear" w:pos="5320"/>
          <w:tab w:val="clear" w:pos="9920"/>
          <w:tab w:val="center" w:pos="4253"/>
          <w:tab w:val="right" w:pos="8505"/>
        </w:tabs>
        <w:spacing w:before="120" w:after="120"/>
      </w:pPr>
      <w:r>
        <w:tab/>
      </w:r>
      <w:r w:rsidRPr="00585DC5">
        <w:rPr>
          <w:position w:val="-38"/>
        </w:rPr>
        <w:object w:dxaOrig="2360" w:dyaOrig="880">
          <v:shape id="_x0000_i1217" type="#_x0000_t75" style="width:118.75pt;height:44.2pt" o:ole="">
            <v:imagedata r:id="rId454" o:title=""/>
          </v:shape>
          <o:OLEObject Type="Embed" ProgID="Equation.DSMT4" ShapeID="_x0000_i1217" DrawAspect="Content" ObjectID="_1418716771" r:id="rId455"/>
        </w:object>
      </w:r>
      <w:r>
        <w:t xml:space="preserve">. </w:t>
      </w:r>
      <w:r>
        <w:tab/>
        <w:t>6.33</w:t>
      </w:r>
      <w:r w:rsidRPr="00585DC5">
        <w:t>`</w:t>
      </w:r>
    </w:p>
    <w:p w:rsidR="00BC5CA5" w:rsidRDefault="00BC5CA5" w:rsidP="00BC5CA5">
      <w:pPr>
        <w:ind w:firstLine="510"/>
        <w:rPr>
          <w:sz w:val="28"/>
          <w:szCs w:val="28"/>
        </w:rPr>
      </w:pPr>
      <w:r>
        <w:rPr>
          <w:sz w:val="28"/>
          <w:szCs w:val="28"/>
        </w:rPr>
        <w:t>При определении допускаемого крутящего момента условие жесткости преобразуется подобно условию прочности</w:t>
      </w:r>
    </w:p>
    <w:p w:rsidR="00BC5CA5" w:rsidRDefault="00BC5CA5" w:rsidP="00BC5CA5">
      <w:pPr>
        <w:pStyle w:val="MTDisplayEquation"/>
        <w:tabs>
          <w:tab w:val="clear" w:pos="5320"/>
          <w:tab w:val="clear" w:pos="9920"/>
          <w:tab w:val="center" w:pos="4253"/>
          <w:tab w:val="right" w:pos="8505"/>
        </w:tabs>
        <w:spacing w:before="120" w:after="120"/>
      </w:pPr>
      <w:r>
        <w:tab/>
      </w:r>
      <w:r w:rsidRPr="00585DC5">
        <w:rPr>
          <w:position w:val="-16"/>
        </w:rPr>
        <w:object w:dxaOrig="1980" w:dyaOrig="440">
          <v:shape id="_x0000_i1218" type="#_x0000_t75" style="width:98.55pt;height:21.45pt" o:ole="">
            <v:imagedata r:id="rId456" o:title=""/>
          </v:shape>
          <o:OLEObject Type="Embed" ProgID="Equation.DSMT4" ShapeID="_x0000_i1218" DrawAspect="Content" ObjectID="_1418716772" r:id="rId457"/>
        </w:object>
      </w:r>
      <w:r>
        <w:t xml:space="preserve">. </w:t>
      </w:r>
      <w:r>
        <w:tab/>
        <w:t>6.34</w:t>
      </w:r>
    </w:p>
    <w:p w:rsidR="00BC5CA5" w:rsidRPr="002960B4" w:rsidRDefault="00BC5CA5" w:rsidP="00BC5CA5">
      <w:pPr>
        <w:ind w:firstLine="510"/>
        <w:rPr>
          <w:sz w:val="28"/>
          <w:szCs w:val="28"/>
        </w:rPr>
      </w:pPr>
    </w:p>
    <w:p w:rsidR="00E7628A" w:rsidRPr="00712EBC" w:rsidRDefault="00E7628A" w:rsidP="00BC5CA5">
      <w:pPr>
        <w:ind w:firstLine="0"/>
        <w:jc w:val="center"/>
        <w:rPr>
          <w:rFonts w:eastAsia="Calibri"/>
          <w:b/>
          <w:sz w:val="28"/>
          <w:lang w:eastAsia="en-US"/>
        </w:rPr>
      </w:pPr>
      <w:bookmarkStart w:id="27" w:name="_Toc305696622"/>
    </w:p>
    <w:p w:rsidR="00E7628A" w:rsidRPr="00712EBC" w:rsidRDefault="00E7628A" w:rsidP="00BC5CA5">
      <w:pPr>
        <w:ind w:firstLine="0"/>
        <w:jc w:val="center"/>
        <w:rPr>
          <w:rFonts w:eastAsia="Calibri"/>
          <w:b/>
          <w:sz w:val="28"/>
          <w:lang w:eastAsia="en-US"/>
        </w:rPr>
      </w:pPr>
    </w:p>
    <w:p w:rsidR="00E7628A" w:rsidRPr="00712EBC" w:rsidRDefault="00E7628A" w:rsidP="00BC5CA5">
      <w:pPr>
        <w:ind w:firstLine="0"/>
        <w:jc w:val="center"/>
        <w:rPr>
          <w:rFonts w:eastAsia="Calibri"/>
          <w:b/>
          <w:sz w:val="28"/>
          <w:lang w:eastAsia="en-US"/>
        </w:rPr>
      </w:pPr>
    </w:p>
    <w:p w:rsidR="00E7628A" w:rsidRPr="00712EBC" w:rsidRDefault="00E7628A" w:rsidP="00BC5CA5">
      <w:pPr>
        <w:ind w:firstLine="0"/>
        <w:jc w:val="center"/>
        <w:rPr>
          <w:rFonts w:eastAsia="Calibri"/>
          <w:b/>
          <w:sz w:val="28"/>
          <w:lang w:eastAsia="en-US"/>
        </w:rPr>
      </w:pPr>
    </w:p>
    <w:p w:rsidR="00BC5CA5" w:rsidRPr="00BC5CA5" w:rsidRDefault="00E7628A" w:rsidP="00BC5CA5">
      <w:pPr>
        <w:ind w:firstLine="0"/>
        <w:jc w:val="center"/>
        <w:rPr>
          <w:rFonts w:eastAsia="Calibri"/>
          <w:b/>
          <w:sz w:val="28"/>
          <w:lang w:eastAsia="en-US"/>
        </w:rPr>
      </w:pPr>
      <w:r w:rsidRPr="00E7628A">
        <w:rPr>
          <w:rFonts w:eastAsia="Calibri"/>
          <w:b/>
          <w:sz w:val="28"/>
          <w:lang w:eastAsia="en-US"/>
        </w:rPr>
        <w:lastRenderedPageBreak/>
        <w:t xml:space="preserve">7. </w:t>
      </w:r>
      <w:r w:rsidR="00BC5CA5" w:rsidRPr="00BC5CA5">
        <w:rPr>
          <w:rFonts w:eastAsia="Calibri"/>
          <w:b/>
          <w:sz w:val="28"/>
          <w:lang w:eastAsia="en-US"/>
        </w:rPr>
        <w:t>ИЗГИБ</w:t>
      </w:r>
    </w:p>
    <w:p w:rsidR="00BC5CA5" w:rsidRPr="00BC5CA5" w:rsidRDefault="00BC5CA5" w:rsidP="00BC5CA5">
      <w:pPr>
        <w:ind w:firstLine="0"/>
        <w:jc w:val="center"/>
        <w:rPr>
          <w:sz w:val="28"/>
        </w:rPr>
      </w:pPr>
      <w:bookmarkStart w:id="28" w:name="_Toc308017481"/>
    </w:p>
    <w:p w:rsidR="00BC5CA5" w:rsidRPr="00BC5CA5" w:rsidRDefault="00EE0770" w:rsidP="00BC5CA5">
      <w:pPr>
        <w:ind w:firstLine="0"/>
        <w:jc w:val="center"/>
        <w:rPr>
          <w:b/>
          <w:sz w:val="28"/>
        </w:rPr>
      </w:pPr>
      <w:r w:rsidRPr="00712EBC">
        <w:rPr>
          <w:b/>
          <w:sz w:val="28"/>
        </w:rPr>
        <w:t xml:space="preserve">7.1. </w:t>
      </w:r>
      <w:r w:rsidR="00BC5CA5" w:rsidRPr="00BC5CA5">
        <w:rPr>
          <w:b/>
          <w:sz w:val="28"/>
        </w:rPr>
        <w:t>Общие положения</w:t>
      </w:r>
      <w:bookmarkEnd w:id="28"/>
    </w:p>
    <w:p w:rsidR="00BC5CA5" w:rsidRPr="00BC5CA5" w:rsidRDefault="00BC5CA5" w:rsidP="00BC5CA5">
      <w:pPr>
        <w:rPr>
          <w:sz w:val="28"/>
        </w:rPr>
      </w:pPr>
    </w:p>
    <w:p w:rsidR="00BC5CA5" w:rsidRPr="00BC5CA5" w:rsidRDefault="00BC5CA5" w:rsidP="00BC5CA5">
      <w:pPr>
        <w:ind w:firstLine="510"/>
        <w:rPr>
          <w:sz w:val="28"/>
        </w:rPr>
      </w:pPr>
      <w:r w:rsidRPr="00BC5CA5">
        <w:rPr>
          <w:sz w:val="28"/>
        </w:rPr>
        <w:t>Изгиб является едва ли не самым распространенным видом д</w:t>
      </w:r>
      <w:r w:rsidRPr="00BC5CA5">
        <w:rPr>
          <w:sz w:val="28"/>
        </w:rPr>
        <w:t>е</w:t>
      </w:r>
      <w:r w:rsidRPr="00BC5CA5">
        <w:rPr>
          <w:sz w:val="28"/>
        </w:rPr>
        <w:t>формации элементов конструкции. На изгиб работают балки, оси, в</w:t>
      </w:r>
      <w:r w:rsidRPr="00BC5CA5">
        <w:rPr>
          <w:sz w:val="28"/>
        </w:rPr>
        <w:t>а</w:t>
      </w:r>
      <w:r w:rsidRPr="00BC5CA5">
        <w:rPr>
          <w:sz w:val="28"/>
        </w:rPr>
        <w:t xml:space="preserve">лы и другие детали конструкций. </w:t>
      </w:r>
    </w:p>
    <w:p w:rsidR="00BC5CA5" w:rsidRPr="00BC5CA5" w:rsidRDefault="00BC5CA5" w:rsidP="00BC5CA5">
      <w:pPr>
        <w:ind w:firstLine="510"/>
        <w:rPr>
          <w:i/>
        </w:rPr>
      </w:pPr>
      <w:r w:rsidRPr="00BC5CA5">
        <w:rPr>
          <w:i/>
        </w:rPr>
        <w:t xml:space="preserve">Прямой брус, работающий на изгиб, называется </w:t>
      </w:r>
      <w:r w:rsidRPr="00BC5CA5">
        <w:rPr>
          <w:b/>
          <w:i/>
        </w:rPr>
        <w:t>балкой</w:t>
      </w:r>
      <w:r w:rsidRPr="00BC5CA5">
        <w:rPr>
          <w:i/>
        </w:rPr>
        <w:t>.</w:t>
      </w:r>
    </w:p>
    <w:p w:rsidR="00BC5CA5" w:rsidRPr="00BC5CA5" w:rsidRDefault="00BC5CA5" w:rsidP="00BC5CA5">
      <w:pPr>
        <w:ind w:firstLine="510"/>
        <w:rPr>
          <w:spacing w:val="-2"/>
          <w:sz w:val="28"/>
        </w:rPr>
      </w:pPr>
      <w:r w:rsidRPr="00BC5CA5">
        <w:rPr>
          <w:spacing w:val="-2"/>
          <w:sz w:val="28"/>
        </w:rPr>
        <w:t xml:space="preserve">Изгиб вызывают силы, перпендикулярные продольной оси балки, или пары сил, лежащие в плоскостях, проходящие через эту ось (рис 7.1, а и б). Сама ось из </w:t>
      </w:r>
      <w:proofErr w:type="gramStart"/>
      <w:r w:rsidRPr="00BC5CA5">
        <w:rPr>
          <w:spacing w:val="-2"/>
          <w:sz w:val="28"/>
        </w:rPr>
        <w:t>прямолинейной</w:t>
      </w:r>
      <w:proofErr w:type="gramEnd"/>
      <w:r w:rsidRPr="00BC5CA5">
        <w:rPr>
          <w:spacing w:val="-2"/>
          <w:sz w:val="28"/>
        </w:rPr>
        <w:t xml:space="preserve"> превращается в криволинейную.</w:t>
      </w:r>
    </w:p>
    <w:p w:rsidR="00BC5CA5" w:rsidRPr="00BC5CA5" w:rsidRDefault="00BC5CA5" w:rsidP="00BC5CA5">
      <w:pPr>
        <w:ind w:firstLine="0"/>
        <w:jc w:val="center"/>
        <w:rPr>
          <w:sz w:val="28"/>
        </w:rPr>
      </w:pPr>
      <w:r w:rsidRPr="00BC5CA5">
        <w:rPr>
          <w:noProof/>
          <w:lang w:eastAsia="ru-RU"/>
        </w:rPr>
        <mc:AlternateContent>
          <mc:Choice Requires="wpc">
            <w:drawing>
              <wp:inline distT="0" distB="0" distL="0" distR="0" wp14:anchorId="3144288C" wp14:editId="1ED461F2">
                <wp:extent cx="4210050" cy="1428751"/>
                <wp:effectExtent l="0" t="0" r="0" b="0"/>
                <wp:docPr id="553" name="Полотно 55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979" name="Группа 1979"/>
                        <wpg:cNvGrpSpPr/>
                        <wpg:grpSpPr>
                          <a:xfrm>
                            <a:off x="217070" y="58840"/>
                            <a:ext cx="3864069" cy="1321238"/>
                            <a:chOff x="217070" y="58840"/>
                            <a:chExt cx="3864069" cy="1321238"/>
                          </a:xfrm>
                        </wpg:grpSpPr>
                        <wps:wsp>
                          <wps:cNvPr id="1980" name="Прямая соединительная линия 1980"/>
                          <wps:cNvCnPr/>
                          <wps:spPr>
                            <a:xfrm rot="16200000">
                              <a:off x="2405766" y="649715"/>
                              <a:ext cx="404159" cy="0"/>
                            </a:xfrm>
                            <a:prstGeom prst="line">
                              <a:avLst/>
                            </a:prstGeom>
                            <a:noFill/>
                            <a:ln w="19050" cap="flat" cmpd="sng" algn="ctr">
                              <a:solidFill>
                                <a:sysClr val="windowText" lastClr="000000"/>
                              </a:solidFill>
                              <a:prstDash val="solid"/>
                            </a:ln>
                            <a:effectLst/>
                          </wps:spPr>
                          <wps:bodyPr/>
                        </wps:wsp>
                        <wps:wsp>
                          <wps:cNvPr id="1981" name="Прямоугольник 1981"/>
                          <wps:cNvSpPr/>
                          <wps:spPr>
                            <a:xfrm rot="16200000">
                              <a:off x="2352753" y="585039"/>
                              <a:ext cx="395904" cy="114300"/>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82" name="Прямоугольник 1982"/>
                          <wps:cNvSpPr/>
                          <wps:spPr>
                            <a:xfrm rot="16200000">
                              <a:off x="3268883" y="-29833"/>
                              <a:ext cx="45719" cy="1368000"/>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3" name="Прямая со стрелкой 1983"/>
                          <wps:cNvCnPr/>
                          <wps:spPr>
                            <a:xfrm>
                              <a:off x="3562350" y="419974"/>
                              <a:ext cx="0" cy="453600"/>
                            </a:xfrm>
                            <a:prstGeom prst="straightConnector1">
                              <a:avLst/>
                            </a:prstGeom>
                            <a:noFill/>
                            <a:ln w="28575" cap="flat" cmpd="sng" algn="ctr">
                              <a:solidFill>
                                <a:sysClr val="windowText" lastClr="000000"/>
                              </a:solidFill>
                              <a:prstDash val="solid"/>
                              <a:headEnd type="none" w="med" len="med"/>
                              <a:tailEnd type="none" w="med" len="med"/>
                            </a:ln>
                            <a:effectLst/>
                          </wps:spPr>
                          <wps:bodyPr/>
                        </wps:wsp>
                        <wps:wsp>
                          <wps:cNvPr id="320" name="Поле 320"/>
                          <wps:cNvSpPr txBox="1"/>
                          <wps:spPr>
                            <a:xfrm>
                              <a:off x="3764909" y="171761"/>
                              <a:ext cx="316230" cy="342265"/>
                            </a:xfrm>
                            <a:prstGeom prst="rect">
                              <a:avLst/>
                            </a:prstGeom>
                            <a:noFill/>
                            <a:ln w="6350">
                              <a:solidFill>
                                <a:sysClr val="window" lastClr="FFFFFF"/>
                              </a:solidFill>
                            </a:ln>
                            <a:effectLst/>
                          </wps:spPr>
                          <wps:txbx>
                            <w:txbxContent>
                              <w:p w:rsidR="00577C88" w:rsidRPr="00782A5D" w:rsidRDefault="00577C88" w:rsidP="00BC5CA5">
                                <w:pPr>
                                  <w:ind w:firstLine="0"/>
                                  <w:rPr>
                                    <w:i/>
                                  </w:rPr>
                                </w:pPr>
                                <w:r>
                                  <w:rPr>
                                    <w:i/>
                                    <w:lang w:val="en-US"/>
                                  </w:rP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21" name="Прямая соединительная линия 321"/>
                          <wps:cNvCnPr/>
                          <wps:spPr>
                            <a:xfrm>
                              <a:off x="217070" y="840781"/>
                              <a:ext cx="352800" cy="0"/>
                            </a:xfrm>
                            <a:prstGeom prst="line">
                              <a:avLst/>
                            </a:prstGeom>
                            <a:noFill/>
                            <a:ln w="19050" cap="flat" cmpd="sng" algn="ctr">
                              <a:solidFill>
                                <a:sysClr val="windowText" lastClr="000000"/>
                              </a:solidFill>
                              <a:prstDash val="solid"/>
                            </a:ln>
                            <a:effectLst/>
                          </wps:spPr>
                          <wps:bodyPr/>
                        </wps:wsp>
                        <wps:wsp>
                          <wps:cNvPr id="322" name="Прямоугольник 322"/>
                          <wps:cNvSpPr/>
                          <wps:spPr>
                            <a:xfrm>
                              <a:off x="225326" y="851576"/>
                              <a:ext cx="342000" cy="115200"/>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23" name="Прямая соединительная линия 323"/>
                          <wps:cNvCnPr/>
                          <wps:spPr>
                            <a:xfrm>
                              <a:off x="1577938" y="840781"/>
                              <a:ext cx="352800" cy="0"/>
                            </a:xfrm>
                            <a:prstGeom prst="line">
                              <a:avLst/>
                            </a:prstGeom>
                            <a:noFill/>
                            <a:ln w="19050" cap="flat" cmpd="sng" algn="ctr">
                              <a:solidFill>
                                <a:sysClr val="windowText" lastClr="000000"/>
                              </a:solidFill>
                              <a:prstDash val="solid"/>
                            </a:ln>
                            <a:effectLst/>
                          </wps:spPr>
                          <wps:bodyPr/>
                        </wps:wsp>
                        <wps:wsp>
                          <wps:cNvPr id="324" name="Прямоугольник 324"/>
                          <wps:cNvSpPr/>
                          <wps:spPr>
                            <a:xfrm>
                              <a:off x="1586193" y="851576"/>
                              <a:ext cx="342000" cy="115200"/>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25" name="Равнобедренный треугольник 325"/>
                          <wps:cNvSpPr/>
                          <wps:spPr>
                            <a:xfrm>
                              <a:off x="318098" y="696636"/>
                              <a:ext cx="144000" cy="144000"/>
                            </a:xfrm>
                            <a:prstGeom prst="triangle">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6" name="Равнобедренный треугольник 326"/>
                          <wps:cNvSpPr/>
                          <wps:spPr>
                            <a:xfrm>
                              <a:off x="1692238" y="696636"/>
                              <a:ext cx="143510" cy="108000"/>
                            </a:xfrm>
                            <a:prstGeom prst="triangle">
                              <a:avLst/>
                            </a:prstGeom>
                            <a:no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27" name="Прямоугольник 327"/>
                          <wps:cNvSpPr/>
                          <wps:spPr>
                            <a:xfrm rot="5400000">
                              <a:off x="1051343" y="-107527"/>
                              <a:ext cx="45719" cy="1523088"/>
                            </a:xfrm>
                            <a:prstGeom prst="rect">
                              <a:avLst/>
                            </a:prstGeom>
                            <a:no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29" name="Прямая со стрелкой 329"/>
                          <wps:cNvCnPr/>
                          <wps:spPr>
                            <a:xfrm>
                              <a:off x="1057872" y="173956"/>
                              <a:ext cx="0" cy="45339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330" name="Поле 190"/>
                          <wps:cNvSpPr txBox="1"/>
                          <wps:spPr>
                            <a:xfrm>
                              <a:off x="1095972" y="58840"/>
                              <a:ext cx="282575" cy="342900"/>
                            </a:xfrm>
                            <a:prstGeom prst="rect">
                              <a:avLst/>
                            </a:prstGeom>
                            <a:noFill/>
                            <a:ln w="6350">
                              <a:solidFill>
                                <a:sysClr val="window" lastClr="FFFFFF"/>
                              </a:solidFill>
                            </a:ln>
                            <a:effectLst/>
                          </wps:spPr>
                          <wps:txbx>
                            <w:txbxContent>
                              <w:p w:rsidR="00577C88" w:rsidRDefault="00577C88" w:rsidP="00BC5CA5">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31" name="Поле 273"/>
                          <wps:cNvSpPr txBox="1"/>
                          <wps:spPr>
                            <a:xfrm>
                              <a:off x="945167" y="1080358"/>
                              <a:ext cx="266065" cy="29972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32" name="Поле 273"/>
                          <wps:cNvSpPr txBox="1"/>
                          <wps:spPr>
                            <a:xfrm>
                              <a:off x="3082626" y="1079986"/>
                              <a:ext cx="266065" cy="29972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rPr>
                                  <w:t>б</w:t>
                                </w:r>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33" name="Полилиния 333"/>
                          <wps:cNvSpPr/>
                          <wps:spPr>
                            <a:xfrm>
                              <a:off x="318733" y="634202"/>
                              <a:ext cx="1535953" cy="205706"/>
                            </a:xfrm>
                            <a:custGeom>
                              <a:avLst/>
                              <a:gdLst>
                                <a:gd name="connsiteX0" fmla="*/ 0 w 1535953"/>
                                <a:gd name="connsiteY0" fmla="*/ 0 h 119556"/>
                                <a:gd name="connsiteX1" fmla="*/ 747058 w 1535953"/>
                                <a:gd name="connsiteY1" fmla="*/ 119530 h 119556"/>
                                <a:gd name="connsiteX2" fmla="*/ 1535953 w 1535953"/>
                                <a:gd name="connsiteY2" fmla="*/ 11953 h 119556"/>
                                <a:gd name="connsiteX3" fmla="*/ 1535953 w 1535953"/>
                                <a:gd name="connsiteY3" fmla="*/ 11953 h 119556"/>
                              </a:gdLst>
                              <a:ahLst/>
                              <a:cxnLst>
                                <a:cxn ang="0">
                                  <a:pos x="connsiteX0" y="connsiteY0"/>
                                </a:cxn>
                                <a:cxn ang="0">
                                  <a:pos x="connsiteX1" y="connsiteY1"/>
                                </a:cxn>
                                <a:cxn ang="0">
                                  <a:pos x="connsiteX2" y="connsiteY2"/>
                                </a:cxn>
                                <a:cxn ang="0">
                                  <a:pos x="connsiteX3" y="connsiteY3"/>
                                </a:cxn>
                              </a:cxnLst>
                              <a:rect l="l" t="t" r="r" b="b"/>
                              <a:pathLst>
                                <a:path w="1535953" h="119556">
                                  <a:moveTo>
                                    <a:pt x="0" y="0"/>
                                  </a:moveTo>
                                  <a:cubicBezTo>
                                    <a:pt x="245533" y="58769"/>
                                    <a:pt x="491066" y="117538"/>
                                    <a:pt x="747058" y="119530"/>
                                  </a:cubicBezTo>
                                  <a:cubicBezTo>
                                    <a:pt x="1003050" y="121522"/>
                                    <a:pt x="1535953" y="11953"/>
                                    <a:pt x="1535953" y="11953"/>
                                  </a:cubicBezTo>
                                  <a:lnTo>
                                    <a:pt x="1535953" y="11953"/>
                                  </a:lnTo>
                                </a:path>
                              </a:pathLst>
                            </a:custGeom>
                            <a:noFill/>
                            <a:ln w="12700" cap="flat" cmpd="sng" algn="ctr">
                              <a:solidFill>
                                <a:sysClr val="windowText" lastClr="000000"/>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Полилиния 334"/>
                          <wps:cNvSpPr/>
                          <wps:spPr>
                            <a:xfrm>
                              <a:off x="2613697" y="682214"/>
                              <a:ext cx="1368612" cy="155388"/>
                            </a:xfrm>
                            <a:custGeom>
                              <a:avLst/>
                              <a:gdLst>
                                <a:gd name="connsiteX0" fmla="*/ 0 w 1368612"/>
                                <a:gd name="connsiteY0" fmla="*/ 0 h 155388"/>
                                <a:gd name="connsiteX1" fmla="*/ 645459 w 1368612"/>
                                <a:gd name="connsiteY1" fmla="*/ 35859 h 155388"/>
                                <a:gd name="connsiteX2" fmla="*/ 1368612 w 1368612"/>
                                <a:gd name="connsiteY2" fmla="*/ 155388 h 155388"/>
                              </a:gdLst>
                              <a:ahLst/>
                              <a:cxnLst>
                                <a:cxn ang="0">
                                  <a:pos x="connsiteX0" y="connsiteY0"/>
                                </a:cxn>
                                <a:cxn ang="0">
                                  <a:pos x="connsiteX1" y="connsiteY1"/>
                                </a:cxn>
                                <a:cxn ang="0">
                                  <a:pos x="connsiteX2" y="connsiteY2"/>
                                </a:cxn>
                              </a:cxnLst>
                              <a:rect l="l" t="t" r="r" b="b"/>
                              <a:pathLst>
                                <a:path w="1368612" h="155388">
                                  <a:moveTo>
                                    <a:pt x="0" y="0"/>
                                  </a:moveTo>
                                  <a:cubicBezTo>
                                    <a:pt x="208678" y="4980"/>
                                    <a:pt x="417357" y="9961"/>
                                    <a:pt x="645459" y="35859"/>
                                  </a:cubicBezTo>
                                  <a:cubicBezTo>
                                    <a:pt x="873561" y="61757"/>
                                    <a:pt x="1121086" y="108572"/>
                                    <a:pt x="1368612" y="155388"/>
                                  </a:cubicBezTo>
                                </a:path>
                              </a:pathLst>
                            </a:custGeom>
                            <a:noFill/>
                            <a:ln w="12700" cap="flat" cmpd="sng" algn="ctr">
                              <a:solidFill>
                                <a:sysClr val="windowText" lastClr="000000"/>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Прямая соединительная линия 335"/>
                          <wps:cNvCnPr/>
                          <wps:spPr>
                            <a:xfrm>
                              <a:off x="3562350" y="428700"/>
                              <a:ext cx="216000" cy="0"/>
                            </a:xfrm>
                            <a:prstGeom prst="line">
                              <a:avLst/>
                            </a:prstGeom>
                            <a:noFill/>
                            <a:ln w="28575" cap="flat" cmpd="sng" algn="ctr">
                              <a:solidFill>
                                <a:sysClr val="windowText" lastClr="000000"/>
                              </a:solidFill>
                              <a:prstDash val="solid"/>
                              <a:tailEnd type="stealth" w="sm" len="lg"/>
                            </a:ln>
                            <a:effectLst/>
                          </wps:spPr>
                          <wps:bodyPr/>
                        </wps:wsp>
                        <wps:wsp>
                          <wps:cNvPr id="336" name="Прямая соединительная линия 336"/>
                          <wps:cNvCnPr/>
                          <wps:spPr>
                            <a:xfrm flipH="1">
                              <a:off x="3346450" y="863920"/>
                              <a:ext cx="215900" cy="0"/>
                            </a:xfrm>
                            <a:prstGeom prst="line">
                              <a:avLst/>
                            </a:prstGeom>
                            <a:noFill/>
                            <a:ln w="28575" cap="flat" cmpd="sng" algn="ctr">
                              <a:solidFill>
                                <a:sysClr val="windowText" lastClr="000000"/>
                              </a:solidFill>
                              <a:prstDash val="solid"/>
                              <a:tailEnd type="stealth" w="sm" len="lg"/>
                            </a:ln>
                            <a:effectLst/>
                          </wps:spPr>
                          <wps:bodyPr/>
                        </wps:wsp>
                      </wpg:wgp>
                    </wpc:wpc>
                  </a:graphicData>
                </a:graphic>
              </wp:inline>
            </w:drawing>
          </mc:Choice>
          <mc:Fallback>
            <w:pict>
              <v:group id="Полотно 553" o:spid="_x0000_s2554" editas="canvas" style="width:331.5pt;height:112.5pt;mso-position-horizontal-relative:char;mso-position-vertical-relative:line" coordsize="42100,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PYHbwoAAO9EAAAOAAAAZHJzL2Uyb0RvYy54bWzsXN1u3MYVvi/QdyB4WSBezgx/F5YDR47d&#10;AkZiwA6SXlJc7i4BLsmSlFbKVZpetoAv+gDtI7g/Adykdl9h9Ub9zsyQy9VqtZQ2kWV7bUAiOf9n&#10;vvMz55zR/U9PZ6lxEpdVkmcHJrtnmUacRfkoySYH5lcvHn/im0ZVh9koTPMsPjDP4sr89MGvf3V/&#10;Xgxjnk/zdBSXBjrJquG8ODCndV0MB4MqmsazsLqXF3GGwnFezsIar+VkMCrDOXqfpQNuWe5gnpej&#10;osyjuKrw9ZEqNB/I/sfjOKq/HI+ruDbSAxNzq+XPUv48op+DB/fD4aQMi2kS6WmEN5jFLEwyDNp2&#10;9SisQ+O4TNa6miVRmVf5uL4X5bNBPh4nUSzXgNUw68JqDsPsJKzkYiJQp5kgnn7Gfo8moAG6HM6x&#10;GbF8ngznk6LdFGzkhV251iKelPlxIdcwGUZfnDwrjWQEpAReYBpZOAMmFn89/+78T4v/4f8rQxbo&#10;WaD6k7J4Xjwr9YeJeiNCn47LGf0GCY3TA5Mzz/KwwWcHpuP7tt7Y+LQ2IpQK37UtFwNGKGeCMy58&#10;tfXRFPjY3EE0/XxLF4NmKoN5MQGS5HSJoMBztSRitRsRn0/DIpZErFaI6GPJmoh/AxFfLv67eHX+&#10;0jj/4+Lt4ofFvxevF28Wr8+/x/NP53/BMxUuftKfX4LY6EDSVnZ7mGlKV8MKRG/IbJQ5+Ia54Df8&#10;wyyWVLctx3NdSXbXDjzmKKo2dLctmzma7HKgllrhsCir+kmczwx6ODDTJKMFhsPw5GlVY06o2lSh&#10;z1n+OElTfA+HaWbMCUGWg9VHIaTGOA1rPM4KIKvKJqYRphOIo6guZZdVniYjak6tq7PqMC2NkxAS&#10;AYJklM9fYLqmkYZVjQIIBbVMNYWVpjSfR2E1VY1lEa0XM00z6jqWAkdPnxCgqEhPR/noTBIXMJHI&#10;uD2IsDWIvAW3/QsIUZh4vfiRgMA6QGhZrlmCAvkVQBAO9xyh+c+xRLAKBBE4gWVr/mO2AIwU4Ro2&#10;brZao6GE4L4KDUVY17Shuvp89FXxKAknssl4gm28/k63zY42t++g5LH8p1ehmxBk9cSWOOWOjdX2&#10;wmkH4ztArT49OpUy1mXtnir4qf3DZKoiepwAzE+B+WdhCY2Hj9Di4MNpXn5rGnNoRLDSH47DMsai&#10;f5dBfgXMhlw1avliOx7HS9ktOeqWZMezwxwsBvRhNPlI9eu0eRyX+exrKO+HNCqKwizC2Ipp9cth&#10;rTQ11H8UP3woq0FtgsZPs+ekBJnccKLVi9Ovw7LQcKjB0F/kjcxcEymqLu1Qlj88rvNxIuXNkk3B&#10;0rfOpbwfl/JduFRw1/d9xaWf8MAXYpVLsamsVZKuT8J+Jy7t4Pn9ldnbmeZLcM44zaGTcv1kGsRG&#10;l33fM1mjC98FkwH6G6wlmEzn359/R4bS4keoxv+QSpTsQZIAhugG24ikiDZBheNyQSYJbEybBYFn&#10;r3IXSsj8tB3hbmOsqi7DZDKtD/MsgybMSyXo+ppG3Hc8p5/KkUbML2cahcNpHI4+z0ZGfVbA1M9w&#10;CIR2OTBn8Qh6JYaRRk+QMuGwDpO0T827bG4JUooNxMjCWvxg0DcsUOOITCujPv0sx7GkVc9da7uL&#10;KA9GtQWJTKcWj3mubAA7szmTwCYXGlbC5tyV5jfoc0Orak1eu4RnmtAWmGyyizrN+uxax3Jp9Vxf&#10;y+UyYdtfCCtc3qqdgyOHMnk+GisH5+4lc9zgtErtl4y0XSB3fALwCHjqhNPhHofDxFFCeYuhsz+c&#10;/iL+C8H7WL1Ua7ntG46mHanJuQNDVwpN32HwTyj10gpNm/wYatsZc/BC5TcXms2Jb38UJTKSllPa&#10;jJ46Ar21pfoK9P1RlDxGt24lC77ZSO7jUqT2S27dLqTBoF4AbyzZOHspfRddiILDcdfYtFptr3sQ&#10;qdZy37dLaeb4LguUL2IvprVvWnlJ3qXHsN3EvZjuBCHunsdQcBzwNVP+ffFq8U8Ed94u/kESWnox&#10;3izenP8ZXgzl1Fjz91Pz63CrYL4VKCHtBq4rLthU5BlubSr1TMbAxoNoXSZhNkk//IDP3nn4gXjo&#10;5YliF36THNPxAWnu2+D5YW7AKUZNVtHlDCcc1hxirO2e+o+A4TpnjVa27ZXYHVdiXqvEmvSFyyxL&#10;b7uuUoKWQq2kiDreAGY5TNg65sUsD3Fq6m3pBuoGvRy4U32ZGbJZd20LTa85Ud+vRIUOG7Uia89G&#10;d5yNECK4cEBrsoDW41qCy9wMrYp6HNCR4uN7cNTJIAQSOS7YfloLIawlgi2utI8prJVOlJhZjWpV&#10;dRym9fRCCEzV7RMhUZxItjXtHxLMbimNSFCYqYGYjmtBrl2Qy33jWsxCOpCG1CXZetznKn4JxCGs&#10;FezqoV2TyO8urNVqspuJ1H2Y6hayKoXohKk01rnX9WqSd6sv1gPbYS7MHJKeMNSFoxNPm3AEd10L&#10;cVuZGsCRNKCCxT+j+dGCvWWDPoKmYwbICZO42WMWlFsmm5EReVcSyIToRNJ2xiyMYO7qEBpM5iDw&#10;L+j8uw/a1sbZg/YOg7YTapKgfd3JTRcqO1HbqdsDCnBRemgiPSawGiwZNF4e85gjnIAylCkHi8Om&#10;tSSmO4I2OlYJ6cTXTaYVLnSMkM9NnyYjbQBFSMqqkjr+BibReJYiefY3A8My5kYzhDxerlX//Wr1&#10;qcFY4DTG9Frtb6CD2s4927Mcf/sI3TbUu7CMbcNAbLTD6PlvH2elEY2zdRjQ/frDrDRaGwY71+5N&#10;OFVJ9+EwOs30fuEJCTa4vKLcAUVe0TWP7uYBCM0rNoeMatmeNntLYxC621impfRurI5S7cgSp70b&#10;K4C3jaVV0jRWv/XyyU1Bl55SeekJyUZIpS5N4+jAPFIHE+QtENVotfQor1Q0PDKFsaLQScUzpLW+&#10;yGXFmmgIIGP1DcWWpdHxURJ9Fn/brcttBwdD2cDxPVzBkcxRyH7sgFn68ghjuD2gLSNVqDAvGyoo&#10;Nxu0MshlQzLLEvJqCCbJODI8tCRQ/TZMKg0yAlV3RpcWEllXBk2z7go3tVG10JioK7HVUlz2uBQ2&#10;rWHWXm3hnoymvLOrLSNcctH07nmzZR/o+FACHaIT7b9EKbcBYuREb1fK3GXCDdTxx/U5Z7J5RysL&#10;F2kAkIjyYh5ExZr3dXetrIfoq5XbSVym8rsa1rUd2wlIW149QrcNjn9oAqV85Sgr+lV1vn2YlUay&#10;+5VxIHM+PHVJgrRV+DfSeA3+SOOpPdlZ41m+66nIna2vV0IHKIXHPOEoZgiCJplbFSkwSXUnMdJb&#10;28HoddCVNHuhRHVwQ+s6qD/MRilRC5cCVjVhs3bSky0epW5a6nG87vWXvBq3W4L5/irdrXmql4kx&#10;TUyxCYb0yl8UbfT4+rd+uE+Gm9Q0rX+P4bYPLGZScI3JvOF6xrWzzO/SPZ/NcY5qpm/6vA9hDgjL&#10;JsxxkxsKKjHq6tiaMU6T4reQud0wtRA2VIA6WfmuCPgajHCBeg8jujC2E4wQN5N/3UJG0CL6oxry&#10;aKb/Agj92Y7uu6y1/DslD/4PAAD//wMAUEsDBBQABgAIAAAAIQD39R9B3AAAAAUBAAAPAAAAZHJz&#10;L2Rvd25yZXYueG1sTI9BS8QwEIXvgv8hjODNTaxrXWrTRQRF9KCuBa/ZZrYNNpPSZLfVX+/oRS8P&#10;Hm9475tyPfteHHCMLpCG84UCgdQE66jVUL/dna1AxGTImj4QavjECOvq+Kg0hQ0TveJhk1rBJRQL&#10;o6FLaSikjE2H3sRFGJA424XRm8R2bKUdzcTlvpeZUrn0xhEvdGbA2w6bj83ea1hmu371cp8/fT3U&#10;9fT4vnRX6tlpfXoy31yDSDinv2P4wWd0qJhpG/Zko+g18CPpVznL8wu2Ww1ZdqlAVqX8T199AwAA&#10;//8DAFBLAQItABQABgAIAAAAIQC2gziS/gAAAOEBAAATAAAAAAAAAAAAAAAAAAAAAABbQ29udGVu&#10;dF9UeXBlc10ueG1sUEsBAi0AFAAGAAgAAAAhADj9If/WAAAAlAEAAAsAAAAAAAAAAAAAAAAALwEA&#10;AF9yZWxzLy5yZWxzUEsBAi0AFAAGAAgAAAAhAE1U9gdvCgAA70QAAA4AAAAAAAAAAAAAAAAALgIA&#10;AGRycy9lMm9Eb2MueG1sUEsBAi0AFAAGAAgAAAAhAPf1H0HcAAAABQEAAA8AAAAAAAAAAAAAAAAA&#10;yQwAAGRycy9kb3ducmV2LnhtbFBLBQYAAAAABAAEAPMAAADSDQAAAAA=&#10;">
                <v:shape id="_x0000_s2555" type="#_x0000_t75" style="position:absolute;width:42100;height:14287;visibility:visible;mso-wrap-style:square">
                  <v:fill o:detectmouseclick="t"/>
                  <v:path o:connecttype="none"/>
                </v:shape>
                <v:group id="Группа 1979" o:spid="_x0000_s2556" style="position:absolute;left:2170;top:588;width:38641;height:13212" coordorigin="2170,588" coordsize="38640,13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lnlLcQAAADdAAAADwAAAGRycy9kb3ducmV2LnhtbERPTWvCQBC9F/oflil4&#10;000qtTW6ikhbPIhgFMTbkB2TYHY2ZLdJ/PeuIPQ2j/c582VvKtFS40rLCuJRBII4s7rkXMHx8DP8&#10;AuE8ssbKMim4kYPl4vVljom2He+pTX0uQgi7BBUU3teJlC4ryKAb2Zo4cBfbGPQBNrnUDXYh3FTy&#10;PYom0mDJoaHAmtYFZdf0zyj47bBbjePvdnu9rG/nw8futI1JqcFbv5qB8NT7f/HTvdFh/vRzCo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lnlLcQAAADdAAAA&#10;DwAAAAAAAAAAAAAAAACqAgAAZHJzL2Rvd25yZXYueG1sUEsFBgAAAAAEAAQA+gAAAJsDAAAAAA==&#10;">
                  <v:line id="Прямая соединительная линия 1980" o:spid="_x0000_s2557" style="position:absolute;rotation:-90;visibility:visible;mso-wrap-style:square" from="24057,6497" to="28098,6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FEU8cAAADdAAAADwAAAGRycy9kb3ducmV2LnhtbESPQUvDQBCF74L/YRnBm91YRNvYbRFL&#10;oMVStLb3MTsm0exs2N2k8d87B8HbDO/Ne98sVqNr1UAhNp4N3E4yUMSltw1XBo7vxc0MVEzIFlvP&#10;ZOCHIqyWlxcLzK0/8xsNh1QpCeGYo4E6pS7XOpY1OYwT3xGL9umDwyRrqLQNeJZw1+pplt1rhw1L&#10;Q40dPddUfh96Z+DjdX56+HLFvm/X23G4K8Nuhy/GXF+NT4+gEo3p3/x3vbGCP58Jv3wjI+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AURTxwAAAN0AAAAPAAAAAAAA&#10;AAAAAAAAAKECAABkcnMvZG93bnJldi54bWxQSwUGAAAAAAQABAD5AAAAlQMAAAAA&#10;" strokecolor="windowText" strokeweight="1.5pt"/>
                  <v:rect id="Прямоугольник 1981" o:spid="_x0000_s2558" style="position:absolute;left:23527;top:5850;width:3959;height:114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9tP8MA&#10;AADdAAAADwAAAGRycy9kb3ducmV2LnhtbERPS2vCQBC+F/wPywi91U0KthpdRaRCFXqoj/uQHZNg&#10;djZmVhP/fbdQ6G0+vufMl72r1Z1aqTwbSEcJKOLc24oLA8fD5mUCSgKyxdozGXiQwHIxeJpjZn3H&#10;33Tfh0LFEJYMDZQhNJnWkpfkUEa+IY7c2bcOQ4RtoW2LXQx3tX5NkjftsOLYUGJD65Lyy/7mDKx3&#10;dE2Lj0q2p8tmd+rO8jV+F2Oeh/1qBipQH/7Ff+5PG+dPJyn8fhNP0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9tP8MAAADdAAAADwAAAAAAAAAAAAAAAACYAgAAZHJzL2Rv&#10;d25yZXYueG1sUEsFBgAAAAAEAAQA9QAAAIgDAAAAAA==&#10;" fillcolor="windowText" stroked="f" strokeweight="2pt">
                    <v:fill r:id="rId15" o:title="" color2="window" type="pattern"/>
                    <v:textbox>
                      <w:txbxContent>
                        <w:p w:rsidR="00577C88" w:rsidRDefault="00577C88" w:rsidP="00BC5CA5"/>
                      </w:txbxContent>
                    </v:textbox>
                  </v:rect>
                  <v:rect id="Прямоугольник 1982" o:spid="_x0000_s2559" style="position:absolute;left:32688;top:-298;width:457;height:1368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O+WcIA&#10;AADdAAAADwAAAGRycy9kb3ducmV2LnhtbERPyWrDMBC9F/IPYgK9NVJNMK4bJZRCINdspL1NrfFC&#10;rZFrKbH791EgkNs83jqL1WhbcaHeN441vM4UCOLCmYYrDYf9+iUD4QOywdYxafgnD6vl5GmBuXED&#10;b+myC5WIIexz1FCH0OVS+qImi37mOuLIla63GCLsK2l6HGK4bWWiVCotNhwbauzos6bid3e2Gn7U&#10;HzZHPKXJkG7V/PBVfmdJqfXzdPx4BxFoDA/x3b0xcf5blsDtm3iCX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U75ZwgAAAN0AAAAPAAAAAAAAAAAAAAAAAJgCAABkcnMvZG93&#10;bnJldi54bWxQSwUGAAAAAAQABAD1AAAAhwMAAAAA&#10;" filled="f" strokecolor="windowText" strokeweight="1.5pt"/>
                  <v:shape id="Прямая со стрелкой 1983" o:spid="_x0000_s2560" type="#_x0000_t32" style="position:absolute;left:35623;top:4199;width:0;height:4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CVWMMAAADdAAAADwAAAGRycy9kb3ducmV2LnhtbERPS2sCMRC+F/wPYYTeaqKFsq5GEW2x&#10;h4r4AK/DZtwsbibbTarrv2+EQm/z8T1nOu9cLa7UhsqzhuFAgSAuvKm41HA8fLxkIEJENlh7Jg13&#10;CjCf9Z6mmBt/4x1d97EUKYRDjhpsjE0uZSgsOQwD3xAn7uxbhzHBtpSmxVsKd7UcKfUmHVacGiw2&#10;tLRUXPY/TkNYKLX6Pm3e1349/hoW923GVmr93O8WExCRuvgv/nN/mjR/nL3C45t0gp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QlVjDAAAA3QAAAA8AAAAAAAAAAAAA&#10;AAAAoQIAAGRycy9kb3ducmV2LnhtbFBLBQYAAAAABAAEAPkAAACRAwAAAAA=&#10;" strokecolor="windowText" strokeweight="2.25pt"/>
                  <v:shape id="Поле 320" o:spid="_x0000_s2561" type="#_x0000_t202" style="position:absolute;left:37649;top:1717;width:3162;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yJ78AA&#10;AADcAAAADwAAAGRycy9kb3ducmV2LnhtbERPTYvCMBC9L/gfwgje1lQtRapRRBB097RV70MztsVm&#10;UpNY67/fHBb2+Hjf6+1gWtGT841lBbNpAoK4tLrhSsHlfPhcgvABWWNrmRS8ycN2M/pYY67ti3+o&#10;L0IlYgj7HBXUIXS5lL6syaCf2o44cjfrDIYIXSW1w1cMN62cJ0kmDTYcG2rsaF9TeS+eRkF7Svt0&#10;8b27vo+JK9Ihy85f2UOpyXjYrUAEGsK/+M991AoW8zg/nolHQG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hyJ78AAAADcAAAADwAAAAAAAAAAAAAAAACYAgAAZHJzL2Rvd25y&#10;ZXYueG1sUEsFBgAAAAAEAAQA9QAAAIUDAAAAAA==&#10;" filled="f" strokecolor="window" strokeweight=".5pt">
                    <v:textbox>
                      <w:txbxContent>
                        <w:p w:rsidR="00577C88" w:rsidRPr="00782A5D" w:rsidRDefault="00577C88" w:rsidP="00BC5CA5">
                          <w:pPr>
                            <w:ind w:firstLine="0"/>
                            <w:rPr>
                              <w:i/>
                            </w:rPr>
                          </w:pPr>
                          <w:r>
                            <w:rPr>
                              <w:i/>
                              <w:lang w:val="en-US"/>
                            </w:rPr>
                            <w:t>M</w:t>
                          </w:r>
                        </w:p>
                      </w:txbxContent>
                    </v:textbox>
                  </v:shape>
                  <v:line id="Прямая соединительная линия 321" o:spid="_x0000_s2562" style="position:absolute;visibility:visible;mso-wrap-style:square" from="2170,8407" to="5698,8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DKLMQAAADcAAAADwAAAGRycy9kb3ducmV2LnhtbESPQWvCQBSE70L/w/IK3nQTRWNTV0mL&#10;iiAUqqXnR/Y1Cc2+DdnVxH/vCoLHYWa+YZbr3tTiQq2rLCuIxxEI4tzqigsFP6ftaAHCeWSNtWVS&#10;cCUH69XLYImpth1/0+XoCxEg7FJUUHrfpFK6vCSDbmwb4uD92dagD7ItpG6xC3BTy0kUzaXBisNC&#10;iQ19lpT/H89Gwcx8JIfutHubZ5vEkP+NF1/ZVqnha5+9g/DU+2f40d5rBdNJDPcz4Qj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0MosxAAAANwAAAAPAAAAAAAAAAAA&#10;AAAAAKECAABkcnMvZG93bnJldi54bWxQSwUGAAAAAAQABAD5AAAAkgMAAAAA&#10;" strokecolor="windowText" strokeweight="1.5pt"/>
                  <v:rect id="Прямоугольник 322" o:spid="_x0000_s2563" style="position:absolute;left:2253;top:8515;width:3420;height:1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zcjMQA&#10;AADcAAAADwAAAGRycy9kb3ducmV2LnhtbESPT4vCMBTE7wt+h/CEvSxrakWRrlHEIuxx/QPi7dE8&#10;22LzEpqo1U9vFgSPw8z8hpktOtOIK7W+tqxgOEhAEBdW11wq2O/W31MQPiBrbCyTgjt5WMx7HzPM&#10;tL3xhq7bUIoIYZ+hgioEl0npi4oM+oF1xNE72dZgiLItpW7xFuGmkWmSTKTBmuNChY5WFRXn7cUo&#10;+JJ3d3nQ+jhyRVOPD3/58pjnSn32u+UPiEBdeIdf7V+tYJSm8H8mHgE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s3IzEAAAA3AAAAA8AAAAAAAAAAAAAAAAAmAIAAGRycy9k&#10;b3ducmV2LnhtbFBLBQYAAAAABAAEAPUAAACJAwAAAAA=&#10;" fillcolor="windowText" stroked="f" strokeweight="2pt">
                    <v:fill r:id="rId15" o:title="" color2="window" type="pattern"/>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rect>
                  <v:line id="Прямая соединительная линия 323" o:spid="_x0000_s2564" style="position:absolute;visibility:visible;mso-wrap-style:square" from="15779,8407" to="19307,8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7xwMYAAADcAAAADwAAAGRycy9kb3ducmV2LnhtbESPS2vDMBCE74X+B7GB3hI5Ns3DiWLc&#10;0pRCoZAHOS/WxjaxVsZSbfffV4VAj8PMfMNss9E0oqfO1ZYVzGcRCOLC6ppLBefTfroC4TyyxsYy&#10;KfghB9nu8WGLqbYDH6g/+lIECLsUFVTet6mUrqjIoJvZljh4V9sZ9EF2pdQdDgFuGhlH0UIarDks&#10;VNjSa0XF7fhtFDybl+XncHpfL/K3pSF/ma++8r1ST5Mx34DwNPr/8L39oRUkcQJ/Z8IRkL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O8cDGAAAA3AAAAA8AAAAAAAAA&#10;AAAAAAAAoQIAAGRycy9kb3ducmV2LnhtbFBLBQYAAAAABAAEAPkAAACUAwAAAAA=&#10;" strokecolor="windowText" strokeweight="1.5pt"/>
                  <v:rect id="Прямоугольник 324" o:spid="_x0000_s2565" style="position:absolute;left:15861;top:8515;width:3420;height:1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hY8QA&#10;AADcAAAADwAAAGRycy9kb3ducmV2LnhtbESPT4vCMBTE7wt+h/AEL4um/kWqUcQieFxdQbw9mmdb&#10;bF5CE7X66TcLC3scZuY3zHLdmlo8qPGVZQXDQQKCOLe64kLB6XvXn4PwAVljbZkUvMjDetX5WGKq&#10;7ZMP9DiGQkQI+xQVlCG4VEqfl2TQD6wjjt7VNgZDlE0hdYPPCDe1HCXJTBqsOC6U6GhbUn473o2C&#10;T/ly9zftLmOX19X0/JVtLlmmVK/bbhYgArXhP/zX3msF49EEfs/EI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J4WPEAAAA3AAAAA8AAAAAAAAAAAAAAAAAmAIAAGRycy9k&#10;b3ducmV2LnhtbFBLBQYAAAAABAAEAPUAAACJAwAAAAA=&#10;" fillcolor="windowText" stroked="f" strokeweight="2pt">
                    <v:fill r:id="rId15" o:title="" color2="window" type="pattern"/>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rect>
                  <v:shape id="Равнобедренный треугольник 325" o:spid="_x0000_s2566" type="#_x0000_t5" style="position:absolute;left:3180;top:6966;width:144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MvxMUA&#10;AADcAAAADwAAAGRycy9kb3ducmV2LnhtbESPS2vCQBSF94X+h+EW3JQ6UVFKmlFKwSLFjVHs9pK5&#10;JiGZOyEzzaO/3hEEl4fz+DjJZjC16Kh1pWUFs2kEgjizuuRcwem4fXsH4TyyxtoyKRjJwWb9/JRg&#10;rG3PB+pSn4swwi5GBYX3TSylywoy6Ka2IQ7exbYGfZBtLnWLfRg3tZxH0UoaLDkQCmzoq6CsSv9M&#10;4JZdujqdf+R+7P/H6nJcfOvXX6UmL8PnBwhPg3+E7+2dVrCYL+F2JhwB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Uy/ExQAAANwAAAAPAAAAAAAAAAAAAAAAAJgCAABkcnMv&#10;ZG93bnJldi54bWxQSwUGAAAAAAQABAD1AAAAigMAAAAA&#10;" filled="f" strokecolor="windowText" strokeweight="1.5pt"/>
                  <v:shape id="Равнобедренный треугольник 326" o:spid="_x0000_s2567" type="#_x0000_t5" style="position:absolute;left:16922;top:6966;width:1435;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Gxs8QA&#10;AADcAAAADwAAAGRycy9kb3ducmV2LnhtbESPS2vCQBSF90L/w3ALbkQnKgSJjlIKFilumohuL5lr&#10;EszcCZlpHv31TqHQ5eE8Ps7uMJhadNS6yrKC5SICQZxbXXGh4JId5xsQziNrrC2TgpEcHPYvkx0m&#10;2vb8RV3qCxFG2CWooPS+SaR0eUkG3cI2xMG729agD7ItpG6xD+OmlqsoiqXBigOhxIbeS8of6bcJ&#10;3KpL48v1U57H/md83LP1h57dlJq+Dm9bEJ4G/x/+a5+0gvUqht8z4Qj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BsbPEAAAA3AAAAA8AAAAAAAAAAAAAAAAAmAIAAGRycy9k&#10;b3ducmV2LnhtbFBLBQYAAAAABAAEAPUAAACJAwAAAAA=&#10;" filled="f" strokecolor="windowText" strokeweight="1.5pt">
                    <v:textbox>
                      <w:txbxContent>
                        <w:p w:rsidR="00577C88" w:rsidRDefault="00577C88" w:rsidP="00BC5CA5"/>
                      </w:txbxContent>
                    </v:textbox>
                  </v:shape>
                  <v:rect id="Прямоугольник 327" o:spid="_x0000_s2568" style="position:absolute;left:10513;top:-1076;width:457;height:1523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3XdsQA&#10;AADcAAAADwAAAGRycy9kb3ducmV2LnhtbESPQWsCMRSE7wX/Q3hCL0WzVVBZjSIFaU+ldVfw+Ng8&#10;N4ublzWJuv33TaHgcZiZb5jVpretuJEPjWMFr+MMBHHldMO1grLYjRYgQkTW2DomBT8UYLMePK0w&#10;1+7O33Tbx1okCIccFZgYu1zKUBmyGMauI07eyXmLMUlfS+3xnuC2lZMsm0mLDacFgx29GarO+6tV&#10;8OXqsvCNeediVh788YWm1eVTqedhv12CiNTHR/i//aEVTCdz+DuTj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913bEAAAA3AAAAA8AAAAAAAAAAAAAAAAAmAIAAGRycy9k&#10;b3ducmV2LnhtbFBLBQYAAAAABAAEAPUAAACJAwAAAAA=&#10;" filled="f" strokecolor="windowText" strokeweight="1.5pt">
                    <v:textbox>
                      <w:txbxContent>
                        <w:p w:rsidR="00577C88" w:rsidRDefault="00577C88" w:rsidP="00BC5CA5"/>
                      </w:txbxContent>
                    </v:textbox>
                  </v:rect>
                  <v:shape id="Прямая со стрелкой 329" o:spid="_x0000_s2569" type="#_x0000_t32" style="position:absolute;left:10578;top:1739;width:0;height:45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vv8UAAADcAAAADwAAAGRycy9kb3ducmV2LnhtbESPQWsCMRSE7wX/Q3hCbzWrhdKuRhFB&#10;2nrT7aHH5+aZXd28rEnc3f77Rij0OMzMN8xiNdhGdORD7VjBdJKBIC6drtko+Cq2T68gQkTW2Dgm&#10;BT8UYLUcPSww167nPXWHaESCcMhRQRVjm0sZyoosholriZN3ct5iTNIbqT32CW4bOcuyF2mx5rRQ&#10;YUubisrL4WYVyF1xO7735bUz38eT332evRkKpR7Hw3oOItIQ/8N/7Q+t4Hn2Bvcz6Qj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wvv8UAAADcAAAADwAAAAAAAAAA&#10;AAAAAAChAgAAZHJzL2Rvd25yZXYueG1sUEsFBgAAAAAEAAQA+QAAAJMDAAAAAA==&#10;" strokecolor="windowText" strokeweight="2.25pt">
                    <v:stroke startarrowlength="long" endarrow="classic" endarrowlength="long"/>
                  </v:shape>
                  <v:shape id="Поле 190" o:spid="_x0000_s2570" type="#_x0000_t202" style="position:absolute;left:10959;top:588;width:2826;height:34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UfMsEA&#10;AADcAAAADwAAAGRycy9kb3ducmV2LnhtbERPz2vCMBS+C/4P4Q28abq1lNEZRQRB52ntdn80z7bY&#10;vNQkq/W/Xw7Cjh/f7/V2Mr0YyfnOsoLXVQKCuLa640bBd3VYvoPwAVljb5kUPMjDdjOfrbHQ9s5f&#10;NJahETGEfYEK2hCGQkpft2TQr+xAHLmLdQZDhK6R2uE9hpteviVJLg12HBtaHGjfUn0tf42C/pSN&#10;WXre/TyOiSuzKc+rz/ym1OJl2n2ACDSFf/HTfdQK0jTOj2fiEZC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FHzLBAAAA3AAAAA8AAAAAAAAAAAAAAAAAmAIAAGRycy9kb3du&#10;cmV2LnhtbFBLBQYAAAAABAAEAPUAAACGAwAAAAA=&#10;" filled="f" strokecolor="window" strokeweight=".5pt">
                    <v:textbox>
                      <w:txbxContent>
                        <w:p w:rsidR="00577C88" w:rsidRDefault="00577C88" w:rsidP="00BC5CA5">
                          <w:pPr>
                            <w:pStyle w:val="ab"/>
                            <w:spacing w:before="0" w:beforeAutospacing="0" w:after="0" w:afterAutospacing="0"/>
                            <w:jc w:val="both"/>
                          </w:pPr>
                          <w:r>
                            <w:rPr>
                              <w:rFonts w:eastAsia="Times New Roman"/>
                              <w:i/>
                              <w:iCs/>
                              <w:lang w:val="en-US"/>
                            </w:rPr>
                            <w:t>F</w:t>
                          </w:r>
                        </w:p>
                      </w:txbxContent>
                    </v:textbox>
                  </v:shape>
                  <v:shape id="Поле 273" o:spid="_x0000_s2571" type="#_x0000_t202" style="position:absolute;left:9451;top:10803;width:2661;height:29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HTUMYA&#10;AADcAAAADwAAAGRycy9kb3ducmV2LnhtbESPQWsCMRSE74L/IbxCL1KzVpCyGqUWWqRUS1XE42Pz&#10;3CxuXpYk6vrvG0HwOMzMN8xk1tpanMmHyrGCQT8DQVw4XXGpYLv5fHkDESKyxtoxKbhSgNm025lg&#10;rt2F/+i8jqVIEA45KjAxNrmUoTBkMfRdQ5y8g/MWY5K+lNrjJcFtLV+zbCQtVpwWDDb0Yag4rk9W&#10;wdF8936zr+V8N1pc/Wpzcnv/s1fq+al9H4OI1MZH+N5eaAXD4QBuZ9IRk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HTUM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v:textbox>
                  </v:shape>
                  <v:shape id="Поле 273" o:spid="_x0000_s2572" type="#_x0000_t202" style="position:absolute;left:30826;top:10799;width:2660;height:29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NNJ8YA&#10;AADcAAAADwAAAGRycy9kb3ducmV2LnhtbESPQWsCMRSE74L/IbxCL1KzVZCyGqUWWqRUS1XE42Pz&#10;3CxuXpYk6vrvG0HwOMzMN8xk1tpanMmHyrGC134GgrhwuuJSwXbz+fIGIkRkjbVjUnClALNptzPB&#10;XLsL/9F5HUuRIBxyVGBibHIpQ2HIYui7hjh5B+ctxiR9KbXHS4LbWg6ybCQtVpwWDDb0Yag4rk9W&#10;wdF8936zr+V8N1pc/Wpzcnv/s1fq+al9H4OI1MZH+N5eaAXD4QBuZ9IRk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NNJ8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i/>
                              <w:iCs/>
                            </w:rPr>
                            <w:t>б</w:t>
                          </w:r>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v:textbox>
                  </v:shape>
                  <v:shape id="Полилиния 333" o:spid="_x0000_s2573" style="position:absolute;left:3187;top:6342;width:15359;height:2057;visibility:visible;mso-wrap-style:square;v-text-anchor:middle" coordsize="1535953,1195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333sUA&#10;AADcAAAADwAAAGRycy9kb3ducmV2LnhtbESPQWvCQBSE74L/YXlCb7rRUKnRVWxBKNJL0h56fGRf&#10;s0uzb0N2NWl/vVsoeBxm5htmdxhdK67UB+tZwXKRgSCuvbbcKPh4P82fQISIrLH1TAp+KMBhP53s&#10;sNB+4JKuVWxEgnAoUIGJsSukDLUhh2HhO+LkffneYUyyb6TucUhw18pVlq2lQ8tpwWBHL4bq7+ri&#10;FFzO/nNYvZ1KrbVtx81j+Wvss1IPs/G4BRFpjPfwf/tVK8jzHP7OpCMg9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zffexQAAANwAAAAPAAAAAAAAAAAAAAAAAJgCAABkcnMv&#10;ZG93bnJldi54bWxQSwUGAAAAAAQABAD1AAAAigMAAAAA&#10;" path="m,c245533,58769,491066,117538,747058,119530v255992,1992,788895,-107577,788895,-107577l1535953,11953e" filled="f" strokecolor="windowText" strokeweight="1pt">
                    <v:stroke dashstyle="dash"/>
                    <v:path arrowok="t" o:connecttype="custom" o:connectlocs="0,0;747058,205661;1535953,20566;1535953,20566" o:connectangles="0,0,0,0"/>
                  </v:shape>
                  <v:shape id="Полилиния 334" o:spid="_x0000_s2574" style="position:absolute;left:26136;top:6822;width:13687;height:1554;visibility:visible;mso-wrap-style:square;v-text-anchor:middle" coordsize="1368612,155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NaMYA&#10;AADcAAAADwAAAGRycy9kb3ducmV2LnhtbESPT2vCQBTE74LfYXlCL1I3/kEkuooIQm5FDdrjI/tM&#10;0mbfxuwaUz99t1DwOMzMb5jVpjOVaKlxpWUF41EEgjizuuRcQXravy9AOI+ssbJMCn7IwWbd760w&#10;1vbBB2qPPhcBwi5GBYX3dSylywoy6Ea2Jg7e1TYGfZBNLnWDjwA3lZxE0VwaLDksFFjTrqDs+3g3&#10;Cj7O6awdXp5+sT2cnkn9ldzS+adSb4NuuwThqfOv8H870Qqm0xn8nQ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yNaMYAAADcAAAADwAAAAAAAAAAAAAAAACYAgAAZHJz&#10;L2Rvd25yZXYueG1sUEsFBgAAAAAEAAQA9QAAAIsDAAAAAA==&#10;" path="m,c208678,4980,417357,9961,645459,35859v228102,25898,475627,72713,723153,119529e" filled="f" strokecolor="windowText" strokeweight="1pt">
                    <v:stroke dashstyle="dash"/>
                    <v:path arrowok="t" o:connecttype="custom" o:connectlocs="0,0;645459,35859;1368612,155388" o:connectangles="0,0,0"/>
                  </v:shape>
                  <v:line id="Прямая соединительная линия 335" o:spid="_x0000_s2575" style="position:absolute;visibility:visible;mso-wrap-style:square" from="35623,4287" to="37783,4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rnO8gAAADcAAAADwAAAGRycy9kb3ducmV2LnhtbESP3WrCQBSE7wXfYTkFb0Q31baU6CrF&#10;H2hBWtQqenfInibB7NmQXU18e7cgeDnMzDfMeNqYQlyocrllBc/9CARxYnXOqYLf7bL3DsJ5ZI2F&#10;ZVJwJQfTSbs1xljbmtd02fhUBAi7GBVk3pexlC7JyKDr25I4eH+2MuiDrFKpK6wD3BRyEEVv0mDO&#10;YSHDkmYZJafN2Sg4Lg6+Xnz9zL9nh936ZR+tBkU3Uarz1HyMQHhq/CN8b39qBcPhK/yfCUdATm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OrnO8gAAADcAAAADwAAAAAA&#10;AAAAAAAAAAChAgAAZHJzL2Rvd25yZXYueG1sUEsFBgAAAAAEAAQA+QAAAJYDAAAAAA==&#10;" strokecolor="windowText" strokeweight="2.25pt">
                    <v:stroke endarrow="classic" endarrowwidth="narrow" endarrowlength="long"/>
                  </v:line>
                  <v:line id="Прямая соединительная линия 336" o:spid="_x0000_s2576" style="position:absolute;flip:x;visibility:visible;mso-wrap-style:square" from="33464,8639" to="35623,8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e4+8MAAADcAAAADwAAAGRycy9kb3ducmV2LnhtbESP0YrCMBRE34X9h3AX9kU0dcWydI2y&#10;CIovFqz7AZfm2haTm9JEW//eCIKPw8ycYZbrwRpxo843jhXMpgkI4tLphisF/6ft5AeED8gajWNS&#10;cCcP69XHaImZdj0f6VaESkQI+wwV1CG0mZS+rMmin7qWOHpn11kMUXaV1B32EW6N/E6SVFpsOC7U&#10;2NKmpvJSXK2CYnx0Zre4HHxurk1u+7EcDrlSX5/D3y+IQEN4h1/tvVYwn6fwPBOP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nuPvDAAAA3AAAAA8AAAAAAAAAAAAA&#10;AAAAoQIAAGRycy9kb3ducmV2LnhtbFBLBQYAAAAABAAEAPkAAACRAwAAAAA=&#10;" strokecolor="windowText" strokeweight="2.25pt">
                    <v:stroke endarrow="classic" endarrowwidth="narrow" endarrowlength="long"/>
                  </v:line>
                </v:group>
                <w10:anchorlock/>
              </v:group>
            </w:pict>
          </mc:Fallback>
        </mc:AlternateContent>
      </w:r>
    </w:p>
    <w:p w:rsidR="00BC5CA5" w:rsidRPr="00BC5CA5" w:rsidRDefault="00BC5CA5" w:rsidP="00BC5CA5">
      <w:pPr>
        <w:ind w:firstLine="0"/>
        <w:jc w:val="center"/>
      </w:pPr>
      <w:r w:rsidRPr="00BC5CA5">
        <w:t>Рис. 7.1. Балки под воздействием силы (а) и момента (б), криволинейная ось бруса (штриховая линия)</w:t>
      </w:r>
    </w:p>
    <w:p w:rsidR="00BC5CA5" w:rsidRPr="00BC5CA5" w:rsidRDefault="00BC5CA5" w:rsidP="00BC5CA5">
      <w:pPr>
        <w:ind w:firstLine="510"/>
        <w:rPr>
          <w:sz w:val="28"/>
        </w:rPr>
      </w:pPr>
    </w:p>
    <w:p w:rsidR="00BC5CA5" w:rsidRPr="00BC5CA5" w:rsidRDefault="00BC5CA5" w:rsidP="00BC5CA5">
      <w:pPr>
        <w:ind w:firstLine="510"/>
        <w:rPr>
          <w:sz w:val="28"/>
        </w:rPr>
      </w:pPr>
      <w:r w:rsidRPr="00BC5CA5">
        <w:rPr>
          <w:sz w:val="28"/>
        </w:rPr>
        <w:t>Для того чтобы воспринять нагрузку и передать ее на нижележ</w:t>
      </w:r>
      <w:r w:rsidRPr="00BC5CA5">
        <w:rPr>
          <w:sz w:val="28"/>
        </w:rPr>
        <w:t>а</w:t>
      </w:r>
      <w:r w:rsidRPr="00BC5CA5">
        <w:rPr>
          <w:sz w:val="28"/>
        </w:rPr>
        <w:t>щие конструкции, балка должна иметь опорные закрепления. Как и</w:t>
      </w:r>
      <w:r w:rsidRPr="00BC5CA5">
        <w:rPr>
          <w:sz w:val="28"/>
        </w:rPr>
        <w:t>з</w:t>
      </w:r>
      <w:r w:rsidRPr="00BC5CA5">
        <w:rPr>
          <w:sz w:val="28"/>
        </w:rPr>
        <w:t>вестно из статики (см. теоретическую механику или лекцию 1), разл</w:t>
      </w:r>
      <w:r w:rsidRPr="00BC5CA5">
        <w:rPr>
          <w:sz w:val="28"/>
        </w:rPr>
        <w:t>и</w:t>
      </w:r>
      <w:r w:rsidRPr="00BC5CA5">
        <w:rPr>
          <w:sz w:val="28"/>
        </w:rPr>
        <w:t>чают три вида опор плоских систем: неподвижная шарнирная опора, подвижная шарнирная опора и жесткая заделка.</w:t>
      </w:r>
    </w:p>
    <w:p w:rsidR="00BC5CA5" w:rsidRPr="00BC5CA5" w:rsidRDefault="00BC5CA5" w:rsidP="00BC5CA5">
      <w:pPr>
        <w:ind w:firstLine="510"/>
        <w:rPr>
          <w:sz w:val="28"/>
        </w:rPr>
      </w:pPr>
      <w:r w:rsidRPr="00BC5CA5">
        <w:rPr>
          <w:i/>
          <w:sz w:val="28"/>
        </w:rPr>
        <w:t>Простая</w:t>
      </w:r>
      <w:r w:rsidRPr="00BC5CA5">
        <w:rPr>
          <w:sz w:val="28"/>
        </w:rPr>
        <w:t xml:space="preserve"> балка, свободно лежащая на двух опорах, имеет одну неподвижную и одну подвижную шарнирные опоры. Расстояние ме</w:t>
      </w:r>
      <w:r w:rsidRPr="00BC5CA5">
        <w:rPr>
          <w:sz w:val="28"/>
        </w:rPr>
        <w:t>ж</w:t>
      </w:r>
      <w:r w:rsidRPr="00BC5CA5">
        <w:rPr>
          <w:sz w:val="28"/>
        </w:rPr>
        <w:t xml:space="preserve">ду опорами называется </w:t>
      </w:r>
      <w:r w:rsidRPr="00BC5CA5">
        <w:rPr>
          <w:i/>
          <w:sz w:val="28"/>
        </w:rPr>
        <w:t>пролетом</w:t>
      </w:r>
      <w:r w:rsidRPr="00BC5CA5">
        <w:rPr>
          <w:sz w:val="28"/>
        </w:rPr>
        <w:t>. При изгибе горизонтальная соста</w:t>
      </w:r>
      <w:r w:rsidRPr="00BC5CA5">
        <w:rPr>
          <w:sz w:val="28"/>
        </w:rPr>
        <w:t>в</w:t>
      </w:r>
      <w:r w:rsidRPr="00BC5CA5">
        <w:rPr>
          <w:sz w:val="28"/>
        </w:rPr>
        <w:t>ляющая реакции неподвижной опоры равна нулю, поскольку балка несет только вертикальную или моментную нагрузки. Если нагрузка имеет горизонтальную составляющую, то балка работает на изгиб с растяжением (сжатием). Такие балки имеют сложное напряженное с</w:t>
      </w:r>
      <w:r w:rsidRPr="00BC5CA5">
        <w:rPr>
          <w:sz w:val="28"/>
        </w:rPr>
        <w:t>о</w:t>
      </w:r>
      <w:r w:rsidRPr="00BC5CA5">
        <w:rPr>
          <w:sz w:val="28"/>
        </w:rPr>
        <w:t>стояние и в данном курсе не рассматриваются.</w:t>
      </w:r>
    </w:p>
    <w:p w:rsidR="00BC5CA5" w:rsidRPr="00BC5CA5" w:rsidRDefault="00BC5CA5" w:rsidP="00BC5CA5">
      <w:pPr>
        <w:ind w:left="510" w:firstLine="0"/>
        <w:rPr>
          <w:i/>
          <w:spacing w:val="-2"/>
        </w:rPr>
      </w:pPr>
      <w:r w:rsidRPr="00BC5CA5">
        <w:rPr>
          <w:b/>
          <w:i/>
          <w:spacing w:val="-2"/>
        </w:rPr>
        <w:t>Изгиб</w:t>
      </w:r>
      <w:r w:rsidRPr="00BC5CA5">
        <w:rPr>
          <w:i/>
          <w:spacing w:val="-2"/>
        </w:rPr>
        <w:t xml:space="preserve"> – это такой вид </w:t>
      </w:r>
      <w:proofErr w:type="spellStart"/>
      <w:r w:rsidRPr="00BC5CA5">
        <w:rPr>
          <w:i/>
          <w:spacing w:val="-2"/>
        </w:rPr>
        <w:t>нагружения</w:t>
      </w:r>
      <w:proofErr w:type="spellEnd"/>
      <w:r w:rsidRPr="00BC5CA5">
        <w:rPr>
          <w:i/>
          <w:spacing w:val="-2"/>
        </w:rPr>
        <w:t>, при котором в поперечных сечениях балки возникает внутренний поперечный силовой фактор и изгибающий момент.</w:t>
      </w:r>
    </w:p>
    <w:p w:rsidR="00BC5CA5" w:rsidRPr="00BC5CA5" w:rsidRDefault="00BC5CA5" w:rsidP="00BC5CA5">
      <w:pPr>
        <w:ind w:firstLine="510"/>
        <w:rPr>
          <w:sz w:val="28"/>
        </w:rPr>
      </w:pPr>
      <w:r w:rsidRPr="00BC5CA5">
        <w:rPr>
          <w:i/>
          <w:sz w:val="28"/>
        </w:rPr>
        <w:t>Чистым изгибом</w:t>
      </w:r>
      <w:r w:rsidRPr="00BC5CA5">
        <w:rPr>
          <w:sz w:val="28"/>
        </w:rPr>
        <w:t xml:space="preserve"> называется такой вид деформации, при котором в любом поперечном сечении бруса возникает только изгибающий момент. Деформации чистого изгиба будет, например, иметь место, </w:t>
      </w:r>
      <w:r w:rsidRPr="00BC5CA5">
        <w:rPr>
          <w:sz w:val="28"/>
        </w:rPr>
        <w:lastRenderedPageBreak/>
        <w:t>если к прямому брусу в плоскости, проходящей через ось, приложить две равные по величине и противоположные по знаку пары сил.</w:t>
      </w:r>
    </w:p>
    <w:p w:rsidR="00BC5CA5" w:rsidRPr="00BC5CA5" w:rsidRDefault="00BC5CA5" w:rsidP="00BC5CA5">
      <w:pPr>
        <w:ind w:firstLine="510"/>
        <w:rPr>
          <w:sz w:val="28"/>
        </w:rPr>
      </w:pPr>
      <w:r w:rsidRPr="00BC5CA5">
        <w:rPr>
          <w:sz w:val="28"/>
        </w:rPr>
        <w:t>Однако чаще в поперечных сечениях стержня наряду с изгиба</w:t>
      </w:r>
      <w:r w:rsidRPr="00BC5CA5">
        <w:rPr>
          <w:sz w:val="28"/>
        </w:rPr>
        <w:t>ю</w:t>
      </w:r>
      <w:r w:rsidRPr="00BC5CA5">
        <w:rPr>
          <w:sz w:val="28"/>
        </w:rPr>
        <w:t xml:space="preserve">щими моментами возникают также и поперечные силы. Такой изгиб называют </w:t>
      </w:r>
      <w:r w:rsidRPr="00BC5CA5">
        <w:rPr>
          <w:i/>
          <w:sz w:val="28"/>
        </w:rPr>
        <w:t>поперечным</w:t>
      </w:r>
      <w:r w:rsidRPr="00BC5CA5">
        <w:rPr>
          <w:sz w:val="28"/>
        </w:rPr>
        <w:t>.</w:t>
      </w:r>
    </w:p>
    <w:p w:rsidR="00BC5CA5" w:rsidRPr="00BC5CA5" w:rsidRDefault="00BC5CA5" w:rsidP="00BC5CA5">
      <w:pPr>
        <w:ind w:firstLine="510"/>
        <w:rPr>
          <w:sz w:val="28"/>
        </w:rPr>
      </w:pPr>
      <w:r w:rsidRPr="00BC5CA5">
        <w:rPr>
          <w:sz w:val="28"/>
        </w:rPr>
        <w:t>В дальнейшем почти всегда будем рассматривать такие брусья, у которых имеется, по крайней мере, одна плоскость симметрии и пло</w:t>
      </w:r>
      <w:r w:rsidRPr="00BC5CA5">
        <w:rPr>
          <w:sz w:val="28"/>
        </w:rPr>
        <w:t>с</w:t>
      </w:r>
      <w:r w:rsidRPr="00BC5CA5">
        <w:rPr>
          <w:sz w:val="28"/>
        </w:rPr>
        <w:t>кость действия нагрузок совпадает с ней. В этом случае деформация изгиба проходит в плоскости действия внешних сил, и изгиб назыв</w:t>
      </w:r>
      <w:r w:rsidRPr="00BC5CA5">
        <w:rPr>
          <w:sz w:val="28"/>
        </w:rPr>
        <w:t>а</w:t>
      </w:r>
      <w:r w:rsidRPr="00BC5CA5">
        <w:rPr>
          <w:sz w:val="28"/>
        </w:rPr>
        <w:t xml:space="preserve">ется </w:t>
      </w:r>
      <w:r w:rsidRPr="00BC5CA5">
        <w:rPr>
          <w:i/>
          <w:sz w:val="28"/>
        </w:rPr>
        <w:t>прямым</w:t>
      </w:r>
      <w:r w:rsidRPr="00BC5CA5">
        <w:rPr>
          <w:sz w:val="28"/>
        </w:rPr>
        <w:t xml:space="preserve">, в ином случае изгиб называется </w:t>
      </w:r>
      <w:r w:rsidRPr="00BC5CA5">
        <w:rPr>
          <w:i/>
          <w:sz w:val="28"/>
        </w:rPr>
        <w:t>косым</w:t>
      </w:r>
      <w:r w:rsidRPr="00BC5CA5">
        <w:rPr>
          <w:sz w:val="28"/>
        </w:rPr>
        <w:t xml:space="preserve"> (в данном курсе не рассматривается).</w:t>
      </w:r>
    </w:p>
    <w:p w:rsidR="00BC5CA5" w:rsidRPr="00BC5CA5" w:rsidRDefault="00BC5CA5" w:rsidP="00BC5CA5">
      <w:pPr>
        <w:rPr>
          <w:sz w:val="28"/>
        </w:rPr>
      </w:pPr>
    </w:p>
    <w:p w:rsidR="00BC5CA5" w:rsidRPr="00BC5CA5" w:rsidRDefault="00EE0770" w:rsidP="00BC5CA5">
      <w:pPr>
        <w:ind w:firstLine="0"/>
        <w:jc w:val="center"/>
        <w:rPr>
          <w:b/>
          <w:sz w:val="28"/>
        </w:rPr>
      </w:pPr>
      <w:r w:rsidRPr="00EE0770">
        <w:rPr>
          <w:b/>
          <w:sz w:val="28"/>
        </w:rPr>
        <w:t xml:space="preserve">7.2. </w:t>
      </w:r>
      <w:r w:rsidR="00BC5CA5" w:rsidRPr="00BC5CA5">
        <w:rPr>
          <w:b/>
          <w:sz w:val="28"/>
        </w:rPr>
        <w:t>Определение внутренних усилий при изгибе</w:t>
      </w:r>
    </w:p>
    <w:p w:rsidR="00BC5CA5" w:rsidRPr="00BC5CA5" w:rsidRDefault="00BC5CA5" w:rsidP="00BC5CA5">
      <w:pPr>
        <w:rPr>
          <w:sz w:val="28"/>
        </w:rPr>
      </w:pPr>
    </w:p>
    <w:p w:rsidR="00BC5CA5" w:rsidRPr="00BC5CA5" w:rsidRDefault="00BC5CA5" w:rsidP="00BC5CA5">
      <w:pPr>
        <w:ind w:firstLine="510"/>
        <w:rPr>
          <w:sz w:val="28"/>
        </w:rPr>
      </w:pPr>
      <w:r w:rsidRPr="00BC5CA5">
        <w:rPr>
          <w:sz w:val="28"/>
        </w:rPr>
        <w:t xml:space="preserve">Расчет </w:t>
      </w:r>
      <w:proofErr w:type="spellStart"/>
      <w:r w:rsidRPr="00BC5CA5">
        <w:rPr>
          <w:sz w:val="28"/>
        </w:rPr>
        <w:t>двухопорных</w:t>
      </w:r>
      <w:proofErr w:type="spellEnd"/>
      <w:r w:rsidRPr="00BC5CA5">
        <w:rPr>
          <w:sz w:val="28"/>
        </w:rPr>
        <w:t xml:space="preserve"> балок начинают </w:t>
      </w:r>
      <w:r w:rsidRPr="00BC5CA5">
        <w:rPr>
          <w:i/>
          <w:sz w:val="28"/>
        </w:rPr>
        <w:t>с определения опорных р</w:t>
      </w:r>
      <w:r w:rsidRPr="00BC5CA5">
        <w:rPr>
          <w:i/>
          <w:sz w:val="28"/>
        </w:rPr>
        <w:t>е</w:t>
      </w:r>
      <w:r w:rsidRPr="00BC5CA5">
        <w:rPr>
          <w:i/>
          <w:sz w:val="28"/>
        </w:rPr>
        <w:t>акций</w:t>
      </w:r>
      <w:r w:rsidRPr="00BC5CA5">
        <w:rPr>
          <w:sz w:val="28"/>
        </w:rPr>
        <w:t xml:space="preserve"> (известно из статики). Чтобы избежать вычислительных ош</w:t>
      </w:r>
      <w:r w:rsidRPr="00BC5CA5">
        <w:rPr>
          <w:sz w:val="28"/>
        </w:rPr>
        <w:t>и</w:t>
      </w:r>
      <w:r w:rsidRPr="00BC5CA5">
        <w:rPr>
          <w:sz w:val="28"/>
        </w:rPr>
        <w:t>бок, найденные значения реакций обязательно проверяют, составляя уравнение равновесия, не использованное при их определении. Обы</w:t>
      </w:r>
      <w:r w:rsidRPr="00BC5CA5">
        <w:rPr>
          <w:sz w:val="28"/>
        </w:rPr>
        <w:t>ч</w:t>
      </w:r>
      <w:r w:rsidRPr="00BC5CA5">
        <w:rPr>
          <w:sz w:val="28"/>
        </w:rPr>
        <w:t>но для контроля служит равенство нулю алгебраической суммы пр</w:t>
      </w:r>
      <w:r w:rsidRPr="00BC5CA5">
        <w:rPr>
          <w:sz w:val="28"/>
        </w:rPr>
        <w:t>о</w:t>
      </w:r>
      <w:r w:rsidRPr="00BC5CA5">
        <w:rPr>
          <w:sz w:val="28"/>
        </w:rPr>
        <w:t>екций всех сил на вертикальную ось.</w:t>
      </w:r>
    </w:p>
    <w:p w:rsidR="00BC5CA5" w:rsidRPr="00BC5CA5" w:rsidRDefault="00BC5CA5" w:rsidP="00BC5CA5">
      <w:pPr>
        <w:ind w:left="510" w:firstLine="0"/>
        <w:rPr>
          <w:i/>
        </w:rPr>
      </w:pPr>
      <w:r w:rsidRPr="00BC5CA5">
        <w:rPr>
          <w:i/>
        </w:rPr>
        <w:t>Для определения опорных реакций пользуются правилами знаков статики.</w:t>
      </w:r>
    </w:p>
    <w:p w:rsidR="00BC5CA5" w:rsidRPr="00BC5CA5" w:rsidRDefault="00BC5CA5" w:rsidP="00BC5CA5">
      <w:pPr>
        <w:ind w:firstLine="510"/>
        <w:rPr>
          <w:sz w:val="28"/>
        </w:rPr>
      </w:pPr>
      <w:r w:rsidRPr="00BC5CA5">
        <w:rPr>
          <w:sz w:val="28"/>
        </w:rPr>
        <w:t>После того, как найдены и проверены опорные реакции, прист</w:t>
      </w:r>
      <w:r w:rsidRPr="00BC5CA5">
        <w:rPr>
          <w:sz w:val="28"/>
        </w:rPr>
        <w:t>у</w:t>
      </w:r>
      <w:r w:rsidRPr="00BC5CA5">
        <w:rPr>
          <w:sz w:val="28"/>
        </w:rPr>
        <w:t>пают к определению внутренних силовых факторов в поперечных с</w:t>
      </w:r>
      <w:r w:rsidRPr="00BC5CA5">
        <w:rPr>
          <w:sz w:val="28"/>
        </w:rPr>
        <w:t>е</w:t>
      </w:r>
      <w:r w:rsidRPr="00BC5CA5">
        <w:rPr>
          <w:sz w:val="28"/>
        </w:rPr>
        <w:t>чениях балки.</w:t>
      </w:r>
    </w:p>
    <w:p w:rsidR="00BC5CA5" w:rsidRPr="00BC5CA5" w:rsidRDefault="00BC5CA5" w:rsidP="00BC5CA5">
      <w:pPr>
        <w:ind w:firstLine="510"/>
        <w:rPr>
          <w:sz w:val="28"/>
        </w:rPr>
      </w:pPr>
      <w:r w:rsidRPr="00BC5CA5">
        <w:rPr>
          <w:sz w:val="28"/>
        </w:rPr>
        <w:t xml:space="preserve">При плоском поперечном изгибе в поперечных сечениях балки возникают </w:t>
      </w:r>
      <w:r w:rsidRPr="00BC5CA5">
        <w:rPr>
          <w:i/>
          <w:sz w:val="28"/>
        </w:rPr>
        <w:t>два внутренних силовых фактора</w:t>
      </w:r>
      <w:r w:rsidRPr="00BC5CA5">
        <w:rPr>
          <w:sz w:val="28"/>
        </w:rPr>
        <w:t xml:space="preserve"> – изгибающий момент </w:t>
      </w:r>
      <w:proofErr w:type="gramStart"/>
      <w:r w:rsidRPr="00BC5CA5">
        <w:rPr>
          <w:i/>
          <w:sz w:val="28"/>
          <w:lang w:val="en-US"/>
        </w:rPr>
        <w:t>M</w:t>
      </w:r>
      <w:proofErr w:type="spellStart"/>
      <w:proofErr w:type="gramEnd"/>
      <w:r w:rsidRPr="00BC5CA5">
        <w:rPr>
          <w:sz w:val="28"/>
          <w:vertAlign w:val="subscript"/>
        </w:rPr>
        <w:t>изг</w:t>
      </w:r>
      <w:proofErr w:type="spellEnd"/>
      <w:r w:rsidRPr="00BC5CA5">
        <w:rPr>
          <w:sz w:val="28"/>
        </w:rPr>
        <w:t xml:space="preserve"> и поперечная сила </w:t>
      </w:r>
      <w:r w:rsidRPr="00BC5CA5">
        <w:rPr>
          <w:i/>
          <w:sz w:val="28"/>
          <w:lang w:val="en-US"/>
        </w:rPr>
        <w:t>Q</w:t>
      </w:r>
      <w:r w:rsidRPr="00BC5CA5">
        <w:rPr>
          <w:sz w:val="28"/>
        </w:rPr>
        <w:t>. Для их определения применяем метод сеч</w:t>
      </w:r>
      <w:r w:rsidRPr="00BC5CA5">
        <w:rPr>
          <w:sz w:val="28"/>
        </w:rPr>
        <w:t>е</w:t>
      </w:r>
      <w:r w:rsidRPr="00BC5CA5">
        <w:rPr>
          <w:sz w:val="28"/>
        </w:rPr>
        <w:t>ний. Мысленно рассекаем балку (рис. 7.2, а) на произвольном расст</w:t>
      </w:r>
      <w:r w:rsidRPr="00BC5CA5">
        <w:rPr>
          <w:sz w:val="28"/>
        </w:rPr>
        <w:t>о</w:t>
      </w:r>
      <w:r w:rsidRPr="00BC5CA5">
        <w:rPr>
          <w:sz w:val="28"/>
        </w:rPr>
        <w:t xml:space="preserve">янии </w:t>
      </w:r>
      <w:r w:rsidRPr="00BC5CA5">
        <w:rPr>
          <w:i/>
          <w:sz w:val="28"/>
          <w:lang w:val="en-US"/>
        </w:rPr>
        <w:t>x</w:t>
      </w:r>
      <w:r w:rsidRPr="00BC5CA5">
        <w:rPr>
          <w:sz w:val="28"/>
        </w:rPr>
        <w:t xml:space="preserve"> от левой опоры. Отбрасываем одну из образовавшихся частей (например, правую) и </w:t>
      </w:r>
      <w:proofErr w:type="gramStart"/>
      <w:r w:rsidRPr="00BC5CA5">
        <w:rPr>
          <w:sz w:val="28"/>
        </w:rPr>
        <w:t>заменяем ее действие на</w:t>
      </w:r>
      <w:proofErr w:type="gramEnd"/>
      <w:r w:rsidRPr="00BC5CA5">
        <w:rPr>
          <w:sz w:val="28"/>
        </w:rPr>
        <w:t xml:space="preserve"> оставшуюся часть н</w:t>
      </w:r>
      <w:r w:rsidRPr="00BC5CA5">
        <w:rPr>
          <w:sz w:val="28"/>
        </w:rPr>
        <w:t>е</w:t>
      </w:r>
      <w:r w:rsidRPr="00BC5CA5">
        <w:rPr>
          <w:sz w:val="28"/>
        </w:rPr>
        <w:t>известными усилиями. Рассмотрим равновесие левой части.</w:t>
      </w:r>
    </w:p>
    <w:p w:rsidR="00BC5CA5" w:rsidRPr="00BC5CA5" w:rsidRDefault="00BC5CA5" w:rsidP="00BC5CA5">
      <w:pPr>
        <w:ind w:firstLine="510"/>
        <w:rPr>
          <w:sz w:val="28"/>
        </w:rPr>
      </w:pPr>
      <w:r w:rsidRPr="00BC5CA5">
        <w:rPr>
          <w:sz w:val="28"/>
        </w:rPr>
        <w:t xml:space="preserve">Для определения </w:t>
      </w:r>
      <w:proofErr w:type="gramStart"/>
      <w:r w:rsidRPr="00BC5CA5">
        <w:rPr>
          <w:i/>
          <w:sz w:val="28"/>
          <w:lang w:val="en-US"/>
        </w:rPr>
        <w:t>M</w:t>
      </w:r>
      <w:proofErr w:type="spellStart"/>
      <w:proofErr w:type="gramEnd"/>
      <w:r w:rsidRPr="00BC5CA5">
        <w:rPr>
          <w:sz w:val="28"/>
          <w:vertAlign w:val="subscript"/>
        </w:rPr>
        <w:t>изг</w:t>
      </w:r>
      <w:proofErr w:type="spellEnd"/>
      <w:r w:rsidRPr="00BC5CA5">
        <w:rPr>
          <w:sz w:val="28"/>
        </w:rPr>
        <w:t xml:space="preserve"> и </w:t>
      </w:r>
      <w:r w:rsidRPr="00BC5CA5">
        <w:rPr>
          <w:i/>
          <w:sz w:val="28"/>
          <w:lang w:val="en-US"/>
        </w:rPr>
        <w:t>Q</w:t>
      </w:r>
      <w:r w:rsidRPr="00BC5CA5">
        <w:rPr>
          <w:sz w:val="28"/>
        </w:rPr>
        <w:t xml:space="preserve"> используем два уравнения равновесия</w:t>
      </w:r>
    </w:p>
    <w:p w:rsidR="00BC5CA5" w:rsidRPr="00BC5CA5" w:rsidRDefault="00BC5CA5" w:rsidP="00BC5CA5">
      <w:pPr>
        <w:ind w:firstLine="510"/>
        <w:rPr>
          <w:sz w:val="28"/>
        </w:rPr>
      </w:pPr>
      <w:r w:rsidRPr="00BC5CA5">
        <w:rPr>
          <w:sz w:val="28"/>
        </w:rPr>
        <w:t>– для сил:</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16"/>
          <w:sz w:val="28"/>
          <w:szCs w:val="28"/>
        </w:rPr>
        <w:object w:dxaOrig="1080" w:dyaOrig="460">
          <v:shape id="_x0000_i1219" type="#_x0000_t75" style="width:54.3pt;height:22.75pt" o:ole="">
            <v:imagedata r:id="rId458" o:title=""/>
          </v:shape>
          <o:OLEObject Type="Embed" ProgID="Equation.DSMT4" ShapeID="_x0000_i1219" DrawAspect="Content" ObjectID="_1418716773" r:id="rId459"/>
        </w:object>
      </w:r>
      <w:r w:rsidRPr="00BC5CA5">
        <w:rPr>
          <w:sz w:val="28"/>
          <w:szCs w:val="28"/>
        </w:rPr>
        <w:t xml:space="preserve">, </w:t>
      </w:r>
      <w:r w:rsidRPr="00BC5CA5">
        <w:rPr>
          <w:position w:val="-12"/>
          <w:sz w:val="28"/>
          <w:szCs w:val="28"/>
        </w:rPr>
        <w:object w:dxaOrig="1719" w:dyaOrig="380">
          <v:shape id="_x0000_i1220" type="#_x0000_t75" style="width:85.9pt;height:18.95pt" o:ole="">
            <v:imagedata r:id="rId460" o:title=""/>
          </v:shape>
          <o:OLEObject Type="Embed" ProgID="Equation.DSMT4" ShapeID="_x0000_i1220" DrawAspect="Content" ObjectID="_1418716774" r:id="rId461"/>
        </w:object>
      </w:r>
      <w:r w:rsidRPr="00BC5CA5">
        <w:rPr>
          <w:sz w:val="28"/>
          <w:szCs w:val="28"/>
        </w:rPr>
        <w:t xml:space="preserve">, </w:t>
      </w:r>
      <w:r w:rsidRPr="00BC5CA5">
        <w:rPr>
          <w:sz w:val="28"/>
          <w:szCs w:val="28"/>
        </w:rPr>
        <w:tab/>
        <w:t>7.1</w:t>
      </w:r>
    </w:p>
    <w:p w:rsidR="00BC5CA5" w:rsidRPr="00BC5CA5" w:rsidRDefault="00BC5CA5" w:rsidP="00BC5CA5">
      <w:pPr>
        <w:tabs>
          <w:tab w:val="center" w:pos="4253"/>
          <w:tab w:val="right" w:pos="8505"/>
        </w:tabs>
        <w:spacing w:after="120"/>
        <w:ind w:left="709"/>
        <w:rPr>
          <w:sz w:val="28"/>
          <w:szCs w:val="28"/>
        </w:rPr>
      </w:pPr>
      <w:r w:rsidRPr="00BC5CA5">
        <w:rPr>
          <w:sz w:val="28"/>
          <w:szCs w:val="28"/>
        </w:rPr>
        <w:tab/>
      </w:r>
      <w:r w:rsidRPr="00BC5CA5">
        <w:rPr>
          <w:position w:val="-12"/>
          <w:sz w:val="28"/>
          <w:szCs w:val="28"/>
        </w:rPr>
        <w:object w:dxaOrig="1300" w:dyaOrig="380">
          <v:shape id="_x0000_i1221" type="#_x0000_t75" style="width:65.7pt;height:18.95pt" o:ole="">
            <v:imagedata r:id="rId462" o:title=""/>
          </v:shape>
          <o:OLEObject Type="Embed" ProgID="Equation.DSMT4" ShapeID="_x0000_i1221" DrawAspect="Content" ObjectID="_1418716775" r:id="rId463"/>
        </w:object>
      </w:r>
      <w:r w:rsidRPr="00BC5CA5">
        <w:rPr>
          <w:sz w:val="28"/>
          <w:szCs w:val="28"/>
        </w:rPr>
        <w:t xml:space="preserve"> или в общем виде </w:t>
      </w:r>
      <w:r w:rsidRPr="00BC5CA5">
        <w:rPr>
          <w:position w:val="-20"/>
          <w:sz w:val="28"/>
          <w:szCs w:val="28"/>
        </w:rPr>
        <w:object w:dxaOrig="1440" w:dyaOrig="499">
          <v:shape id="_x0000_i1222" type="#_x0000_t75" style="width:1in;height:25.25pt" o:ole="">
            <v:imagedata r:id="rId464" o:title=""/>
          </v:shape>
          <o:OLEObject Type="Embed" ProgID="Equation.DSMT4" ShapeID="_x0000_i1222" DrawAspect="Content" ObjectID="_1418716776" r:id="rId465"/>
        </w:object>
      </w:r>
      <w:r w:rsidRPr="00BC5CA5">
        <w:rPr>
          <w:sz w:val="28"/>
          <w:szCs w:val="28"/>
        </w:rPr>
        <w:t xml:space="preserve">; </w:t>
      </w:r>
      <w:r w:rsidRPr="00BC5CA5">
        <w:rPr>
          <w:sz w:val="28"/>
          <w:szCs w:val="28"/>
        </w:rPr>
        <w:tab/>
        <w:t>7.2</w:t>
      </w:r>
    </w:p>
    <w:p w:rsidR="00BC5CA5" w:rsidRPr="00BC5CA5" w:rsidRDefault="00BC5CA5" w:rsidP="00BC5CA5">
      <w:pPr>
        <w:ind w:firstLine="510"/>
        <w:rPr>
          <w:sz w:val="28"/>
        </w:rPr>
      </w:pPr>
      <w:r w:rsidRPr="00BC5CA5">
        <w:rPr>
          <w:sz w:val="28"/>
        </w:rPr>
        <w:t xml:space="preserve">– для моментов относительно точки </w:t>
      </w:r>
      <w:r w:rsidRPr="00BC5CA5">
        <w:rPr>
          <w:i/>
          <w:sz w:val="28"/>
          <w:lang w:val="en-US"/>
        </w:rPr>
        <w:t>C</w:t>
      </w:r>
    </w:p>
    <w:p w:rsidR="00BC5CA5" w:rsidRPr="00BC5CA5" w:rsidRDefault="00BC5CA5" w:rsidP="00BC5CA5">
      <w:pPr>
        <w:tabs>
          <w:tab w:val="center" w:pos="4111"/>
          <w:tab w:val="right" w:pos="8505"/>
        </w:tabs>
        <w:spacing w:before="120" w:after="120"/>
        <w:ind w:left="709"/>
        <w:rPr>
          <w:sz w:val="28"/>
          <w:szCs w:val="28"/>
        </w:rPr>
      </w:pPr>
      <w:r w:rsidRPr="00BC5CA5">
        <w:rPr>
          <w:sz w:val="28"/>
          <w:szCs w:val="28"/>
        </w:rPr>
        <w:tab/>
      </w:r>
      <w:r w:rsidRPr="00BC5CA5">
        <w:rPr>
          <w:position w:val="-16"/>
          <w:sz w:val="28"/>
          <w:szCs w:val="28"/>
        </w:rPr>
        <w:object w:dxaOrig="1100" w:dyaOrig="460">
          <v:shape id="_x0000_i1223" type="#_x0000_t75" style="width:54.3pt;height:22.75pt" o:ole="">
            <v:imagedata r:id="rId466" o:title=""/>
          </v:shape>
          <o:OLEObject Type="Embed" ProgID="Equation.DSMT4" ShapeID="_x0000_i1223" DrawAspect="Content" ObjectID="_1418716777" r:id="rId467"/>
        </w:object>
      </w:r>
      <w:r w:rsidRPr="00BC5CA5">
        <w:rPr>
          <w:sz w:val="28"/>
          <w:szCs w:val="28"/>
        </w:rPr>
        <w:t xml:space="preserve">, </w:t>
      </w:r>
      <w:r w:rsidRPr="00BC5CA5">
        <w:rPr>
          <w:position w:val="-14"/>
          <w:sz w:val="28"/>
          <w:szCs w:val="28"/>
        </w:rPr>
        <w:object w:dxaOrig="3240" w:dyaOrig="420">
          <v:shape id="_x0000_i1224" type="#_x0000_t75" style="width:161.7pt;height:21.45pt" o:ole="">
            <v:imagedata r:id="rId468" o:title=""/>
          </v:shape>
          <o:OLEObject Type="Embed" ProgID="Equation.DSMT4" ShapeID="_x0000_i1224" DrawAspect="Content" ObjectID="_1418716778" r:id="rId469"/>
        </w:object>
      </w:r>
      <w:r w:rsidRPr="00BC5CA5">
        <w:rPr>
          <w:sz w:val="28"/>
          <w:szCs w:val="28"/>
        </w:rPr>
        <w:t xml:space="preserve">, </w:t>
      </w:r>
      <w:r w:rsidRPr="00BC5CA5">
        <w:rPr>
          <w:sz w:val="28"/>
          <w:szCs w:val="28"/>
        </w:rPr>
        <w:tab/>
        <w:t>7.3</w:t>
      </w:r>
    </w:p>
    <w:p w:rsidR="00BC5CA5" w:rsidRPr="00BC5CA5" w:rsidRDefault="00BC5CA5" w:rsidP="00BC5CA5">
      <w:pPr>
        <w:tabs>
          <w:tab w:val="center" w:pos="4253"/>
          <w:tab w:val="right" w:pos="8505"/>
        </w:tabs>
        <w:spacing w:before="120" w:after="120"/>
        <w:rPr>
          <w:sz w:val="28"/>
          <w:szCs w:val="28"/>
        </w:rPr>
      </w:pPr>
      <w:r w:rsidRPr="00BC5CA5">
        <w:rPr>
          <w:sz w:val="28"/>
          <w:szCs w:val="28"/>
        </w:rPr>
        <w:lastRenderedPageBreak/>
        <w:tab/>
      </w:r>
      <w:r w:rsidRPr="00BC5CA5">
        <w:rPr>
          <w:position w:val="-14"/>
          <w:sz w:val="28"/>
          <w:szCs w:val="28"/>
        </w:rPr>
        <w:object w:dxaOrig="2840" w:dyaOrig="420">
          <v:shape id="_x0000_i1225" type="#_x0000_t75" style="width:142.75pt;height:21.45pt" o:ole="">
            <v:imagedata r:id="rId470" o:title=""/>
          </v:shape>
          <o:OLEObject Type="Embed" ProgID="Equation.DSMT4" ShapeID="_x0000_i1225" DrawAspect="Content" ObjectID="_1418716779" r:id="rId471"/>
        </w:object>
      </w:r>
      <w:r w:rsidRPr="00BC5CA5">
        <w:rPr>
          <w:sz w:val="28"/>
          <w:szCs w:val="28"/>
        </w:rPr>
        <w:t xml:space="preserve"> или в общем виде </w:t>
      </w:r>
      <w:r w:rsidRPr="00BC5CA5">
        <w:rPr>
          <w:position w:val="-16"/>
          <w:sz w:val="28"/>
          <w:szCs w:val="28"/>
        </w:rPr>
        <w:object w:dxaOrig="1860" w:dyaOrig="460">
          <v:shape id="_x0000_i1226" type="#_x0000_t75" style="width:93.45pt;height:22.75pt" o:ole="">
            <v:imagedata r:id="rId472" o:title=""/>
          </v:shape>
          <o:OLEObject Type="Embed" ProgID="Equation.DSMT4" ShapeID="_x0000_i1226" DrawAspect="Content" ObjectID="_1418716780" r:id="rId473"/>
        </w:object>
      </w:r>
      <w:r w:rsidRPr="00BC5CA5">
        <w:rPr>
          <w:sz w:val="28"/>
          <w:szCs w:val="28"/>
        </w:rPr>
        <w:t xml:space="preserve">. </w:t>
      </w:r>
      <w:r w:rsidRPr="00BC5CA5">
        <w:rPr>
          <w:sz w:val="28"/>
          <w:szCs w:val="28"/>
        </w:rPr>
        <w:tab/>
        <w:t>7.4</w:t>
      </w:r>
    </w:p>
    <w:p w:rsidR="00BC5CA5" w:rsidRPr="00BC5CA5" w:rsidRDefault="00BC5CA5" w:rsidP="00BC5CA5">
      <w:pPr>
        <w:ind w:firstLine="510"/>
        <w:rPr>
          <w:sz w:val="28"/>
        </w:rPr>
      </w:pPr>
    </w:p>
    <w:p w:rsidR="00BC5CA5" w:rsidRPr="00BC5CA5" w:rsidRDefault="00BC5CA5" w:rsidP="00BC5CA5">
      <w:pPr>
        <w:ind w:firstLine="0"/>
        <w:jc w:val="center"/>
        <w:rPr>
          <w:sz w:val="28"/>
        </w:rPr>
      </w:pPr>
      <w:r w:rsidRPr="00BC5CA5">
        <w:rPr>
          <w:noProof/>
          <w:lang w:eastAsia="ru-RU"/>
        </w:rPr>
        <mc:AlternateContent>
          <mc:Choice Requires="wpc">
            <w:drawing>
              <wp:inline distT="0" distB="0" distL="0" distR="0" wp14:anchorId="54BE47A5" wp14:editId="22CF70C4">
                <wp:extent cx="3674111" cy="4095750"/>
                <wp:effectExtent l="0" t="0" r="0" b="0"/>
                <wp:docPr id="554" name="Полотно 55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37" name="Поле 190"/>
                        <wps:cNvSpPr txBox="1"/>
                        <wps:spPr>
                          <a:xfrm>
                            <a:off x="945971" y="566608"/>
                            <a:ext cx="333375" cy="342265"/>
                          </a:xfrm>
                          <a:prstGeom prst="rect">
                            <a:avLst/>
                          </a:prstGeom>
                          <a:noFill/>
                          <a:ln w="6350">
                            <a:solidFill>
                              <a:sysClr val="window" lastClr="FFFFFF"/>
                            </a:solidFill>
                          </a:ln>
                          <a:effectLst/>
                        </wps:spPr>
                        <wps:txbx>
                          <w:txbxContent>
                            <w:p w:rsidR="00577C88" w:rsidRPr="00496811" w:rsidRDefault="00577C88" w:rsidP="00BC5CA5">
                              <w:pPr>
                                <w:pStyle w:val="ab"/>
                                <w:spacing w:before="0" w:beforeAutospacing="0" w:after="0" w:afterAutospacing="0"/>
                                <w:jc w:val="both"/>
                              </w:pPr>
                              <w:r>
                                <w:rPr>
                                  <w:rFonts w:eastAsia="Times New Roman"/>
                                  <w:i/>
                                  <w:iCs/>
                                  <w:lang w:val="en-US"/>
                                </w:rPr>
                                <w:t>F</w:t>
                              </w:r>
                              <w:r w:rsidRPr="00496811">
                                <w:rPr>
                                  <w:rFonts w:eastAsia="Times New Roman"/>
                                  <w:i/>
                                  <w:iCs/>
                                  <w:vertAlign w:val="sub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38" name="Прямая соединительная линия 338"/>
                        <wps:cNvCnPr/>
                        <wps:spPr>
                          <a:xfrm>
                            <a:off x="220186" y="1249042"/>
                            <a:ext cx="352425" cy="0"/>
                          </a:xfrm>
                          <a:prstGeom prst="line">
                            <a:avLst/>
                          </a:prstGeom>
                          <a:noFill/>
                          <a:ln w="19050" cap="flat" cmpd="sng" algn="ctr">
                            <a:solidFill>
                              <a:sysClr val="windowText" lastClr="000000"/>
                            </a:solidFill>
                            <a:prstDash val="solid"/>
                          </a:ln>
                          <a:effectLst/>
                        </wps:spPr>
                        <wps:bodyPr/>
                      </wps:wsp>
                      <wps:wsp>
                        <wps:cNvPr id="339" name="Прямоугольник 339"/>
                        <wps:cNvSpPr/>
                        <wps:spPr>
                          <a:xfrm>
                            <a:off x="228441" y="1259837"/>
                            <a:ext cx="341630" cy="114935"/>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40" name="Прямая соединительная линия 340"/>
                        <wps:cNvCnPr/>
                        <wps:spPr>
                          <a:xfrm>
                            <a:off x="2393390" y="1230075"/>
                            <a:ext cx="352425" cy="0"/>
                          </a:xfrm>
                          <a:prstGeom prst="line">
                            <a:avLst/>
                          </a:prstGeom>
                          <a:noFill/>
                          <a:ln w="19050" cap="flat" cmpd="sng" algn="ctr">
                            <a:solidFill>
                              <a:sysClr val="windowText" lastClr="000000"/>
                            </a:solidFill>
                            <a:prstDash val="solid"/>
                          </a:ln>
                          <a:effectLst/>
                        </wps:spPr>
                        <wps:bodyPr/>
                      </wps:wsp>
                      <wps:wsp>
                        <wps:cNvPr id="341" name="Прямоугольник 341"/>
                        <wps:cNvSpPr/>
                        <wps:spPr>
                          <a:xfrm>
                            <a:off x="2401645" y="1240870"/>
                            <a:ext cx="341630" cy="114935"/>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42" name="Равнобедренный треугольник 342"/>
                        <wps:cNvSpPr/>
                        <wps:spPr>
                          <a:xfrm>
                            <a:off x="321151" y="1104897"/>
                            <a:ext cx="143510" cy="143510"/>
                          </a:xfrm>
                          <a:prstGeom prst="triangle">
                            <a:avLst/>
                          </a:prstGeom>
                          <a:no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51" name="Равнобедренный треугольник 351"/>
                        <wps:cNvSpPr/>
                        <wps:spPr>
                          <a:xfrm>
                            <a:off x="2507690" y="1085930"/>
                            <a:ext cx="142875" cy="108000"/>
                          </a:xfrm>
                          <a:prstGeom prst="triangle">
                            <a:avLst/>
                          </a:prstGeom>
                          <a:no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53" name="Прямоугольник 353"/>
                        <wps:cNvSpPr/>
                        <wps:spPr>
                          <a:xfrm rot="5400000">
                            <a:off x="1459782" y="-104852"/>
                            <a:ext cx="47072" cy="2334495"/>
                          </a:xfrm>
                          <a:prstGeom prst="rect">
                            <a:avLst/>
                          </a:prstGeom>
                          <a:no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54" name="Прямая со стрелкой 354"/>
                        <wps:cNvCnPr/>
                        <wps:spPr>
                          <a:xfrm>
                            <a:off x="964005" y="582292"/>
                            <a:ext cx="0" cy="452755"/>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358" name="Поле 273"/>
                        <wps:cNvSpPr txBox="1"/>
                        <wps:spPr>
                          <a:xfrm>
                            <a:off x="3203953" y="1268316"/>
                            <a:ext cx="266065" cy="29908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1" name="Поле 190"/>
                        <wps:cNvSpPr txBox="1"/>
                        <wps:spPr>
                          <a:xfrm>
                            <a:off x="1945876" y="556556"/>
                            <a:ext cx="333375" cy="342265"/>
                          </a:xfrm>
                          <a:prstGeom prst="rect">
                            <a:avLst/>
                          </a:prstGeom>
                          <a:noFill/>
                          <a:ln w="6350">
                            <a:solidFill>
                              <a:sysClr val="window" lastClr="FFFFFF"/>
                            </a:solidFill>
                          </a:ln>
                          <a:effectLst/>
                        </wps:spPr>
                        <wps:txbx>
                          <w:txbxContent>
                            <w:p w:rsidR="00577C88" w:rsidRDefault="00577C88" w:rsidP="00BC5CA5">
                              <w:pPr>
                                <w:pStyle w:val="ab"/>
                                <w:spacing w:before="0" w:beforeAutospacing="0" w:after="0" w:afterAutospacing="0"/>
                                <w:jc w:val="both"/>
                              </w:pPr>
                              <w:r>
                                <w:rPr>
                                  <w:rFonts w:eastAsia="Times New Roman"/>
                                  <w:i/>
                                  <w:iCs/>
                                  <w:lang w:val="en-US"/>
                                </w:rPr>
                                <w:t>F</w:t>
                              </w:r>
                              <w:r>
                                <w:rPr>
                                  <w:rFonts w:eastAsia="Times New Roman"/>
                                  <w:i/>
                                  <w:iCs/>
                                  <w:position w:val="-6"/>
                                  <w:vertAlign w:val="subscript"/>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3" name="Прямая со стрелкой 373"/>
                        <wps:cNvCnPr/>
                        <wps:spPr>
                          <a:xfrm>
                            <a:off x="2268295" y="596374"/>
                            <a:ext cx="0" cy="452755"/>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374" name="Прямая соединительная линия 374"/>
                        <wps:cNvCnPr/>
                        <wps:spPr>
                          <a:xfrm flipH="1">
                            <a:off x="387856" y="1104897"/>
                            <a:ext cx="5050" cy="900000"/>
                          </a:xfrm>
                          <a:prstGeom prst="line">
                            <a:avLst/>
                          </a:prstGeom>
                          <a:noFill/>
                          <a:ln w="9525" cap="flat" cmpd="sng" algn="ctr">
                            <a:solidFill>
                              <a:sysClr val="windowText" lastClr="000000"/>
                            </a:solidFill>
                            <a:prstDash val="solid"/>
                          </a:ln>
                          <a:effectLst/>
                        </wps:spPr>
                        <wps:bodyPr/>
                      </wps:wsp>
                      <wps:wsp>
                        <wps:cNvPr id="375" name="Прямая соединительная линия 375"/>
                        <wps:cNvCnPr/>
                        <wps:spPr>
                          <a:xfrm>
                            <a:off x="963975" y="1034912"/>
                            <a:ext cx="0" cy="1410046"/>
                          </a:xfrm>
                          <a:prstGeom prst="line">
                            <a:avLst/>
                          </a:prstGeom>
                          <a:noFill/>
                          <a:ln w="6350" cap="flat" cmpd="sng" algn="ctr">
                            <a:solidFill>
                              <a:sysClr val="windowText" lastClr="000000"/>
                            </a:solidFill>
                            <a:prstDash val="solid"/>
                          </a:ln>
                          <a:effectLst/>
                        </wps:spPr>
                        <wps:bodyPr/>
                      </wps:wsp>
                      <wps:wsp>
                        <wps:cNvPr id="388" name="Прямая соединительная линия 388"/>
                        <wps:cNvCnPr/>
                        <wps:spPr>
                          <a:xfrm>
                            <a:off x="1396866" y="922764"/>
                            <a:ext cx="0" cy="864000"/>
                          </a:xfrm>
                          <a:prstGeom prst="line">
                            <a:avLst/>
                          </a:prstGeom>
                          <a:noFill/>
                          <a:ln w="9525" cap="flat" cmpd="sng" algn="ctr">
                            <a:solidFill>
                              <a:sysClr val="windowText" lastClr="000000"/>
                            </a:solidFill>
                            <a:prstDash val="solid"/>
                          </a:ln>
                          <a:effectLst/>
                        </wps:spPr>
                        <wps:bodyPr/>
                      </wps:wsp>
                      <wps:wsp>
                        <wps:cNvPr id="398" name="Прямая соединительная линия 398"/>
                        <wps:cNvCnPr/>
                        <wps:spPr>
                          <a:xfrm>
                            <a:off x="2263983" y="789936"/>
                            <a:ext cx="0" cy="2421874"/>
                          </a:xfrm>
                          <a:prstGeom prst="line">
                            <a:avLst/>
                          </a:prstGeom>
                          <a:noFill/>
                          <a:ln w="6350" cap="flat" cmpd="sng" algn="ctr">
                            <a:solidFill>
                              <a:sysClr val="windowText" lastClr="000000"/>
                            </a:solidFill>
                            <a:prstDash val="solid"/>
                          </a:ln>
                          <a:effectLst/>
                        </wps:spPr>
                        <wps:bodyPr/>
                      </wps:wsp>
                      <wps:wsp>
                        <wps:cNvPr id="400" name="Прямая соединительная линия 400"/>
                        <wps:cNvCnPr/>
                        <wps:spPr>
                          <a:xfrm>
                            <a:off x="2583890" y="1083044"/>
                            <a:ext cx="0" cy="936000"/>
                          </a:xfrm>
                          <a:prstGeom prst="line">
                            <a:avLst/>
                          </a:prstGeom>
                          <a:noFill/>
                          <a:ln w="9525" cap="flat" cmpd="sng" algn="ctr">
                            <a:solidFill>
                              <a:sysClr val="windowText" lastClr="000000"/>
                            </a:solidFill>
                            <a:prstDash val="solid"/>
                          </a:ln>
                          <a:effectLst/>
                        </wps:spPr>
                        <wps:bodyPr/>
                      </wps:wsp>
                      <wps:wsp>
                        <wps:cNvPr id="402" name="Поле 190"/>
                        <wps:cNvSpPr txBox="1"/>
                        <wps:spPr>
                          <a:xfrm>
                            <a:off x="1388847" y="740780"/>
                            <a:ext cx="29146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3" name="Поле 190"/>
                        <wps:cNvSpPr txBox="1"/>
                        <wps:spPr>
                          <a:xfrm>
                            <a:off x="69543" y="851665"/>
                            <a:ext cx="28257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4" name="Поле 190"/>
                        <wps:cNvSpPr txBox="1"/>
                        <wps:spPr>
                          <a:xfrm>
                            <a:off x="2591703" y="836649"/>
                            <a:ext cx="28257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15" name="Прямая со стрелкой 415"/>
                        <wps:cNvCnPr/>
                        <wps:spPr>
                          <a:xfrm>
                            <a:off x="387856" y="1538158"/>
                            <a:ext cx="576149"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416" name="Прямая со стрелкой 416"/>
                        <wps:cNvCnPr/>
                        <wps:spPr>
                          <a:xfrm>
                            <a:off x="2250515" y="1538158"/>
                            <a:ext cx="341200"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417" name="Прямая со стрелкой 417"/>
                        <wps:cNvCnPr/>
                        <wps:spPr>
                          <a:xfrm>
                            <a:off x="388060" y="1754236"/>
                            <a:ext cx="1011950"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421" name="Прямая со стрелкой 421"/>
                        <wps:cNvCnPr/>
                        <wps:spPr>
                          <a:xfrm>
                            <a:off x="1388847" y="1754236"/>
                            <a:ext cx="1195043"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422" name="Прямая со стрелкой 422"/>
                        <wps:cNvCnPr/>
                        <wps:spPr>
                          <a:xfrm>
                            <a:off x="388455" y="1969958"/>
                            <a:ext cx="2203260"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435" name="Поле 190"/>
                        <wps:cNvSpPr txBox="1"/>
                        <wps:spPr>
                          <a:xfrm>
                            <a:off x="566964" y="1277322"/>
                            <a:ext cx="26606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36" name="Поле 190"/>
                        <wps:cNvSpPr txBox="1"/>
                        <wps:spPr>
                          <a:xfrm>
                            <a:off x="2273522" y="1295737"/>
                            <a:ext cx="26606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b</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37" name="Поле 190"/>
                        <wps:cNvSpPr txBox="1"/>
                        <wps:spPr>
                          <a:xfrm>
                            <a:off x="981941" y="1511446"/>
                            <a:ext cx="25844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38" name="Поле 190"/>
                        <wps:cNvSpPr txBox="1"/>
                        <wps:spPr>
                          <a:xfrm>
                            <a:off x="1722907" y="1511255"/>
                            <a:ext cx="38417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l</w:t>
                              </w:r>
                              <w:r>
                                <w:rPr>
                                  <w:rFonts w:eastAsia="Times New Roman"/>
                                  <w:i/>
                                  <w:iCs/>
                                  <w:lang w:val="en-US"/>
                                </w:rPr>
                                <w:sym w:font="Symbol" w:char="F02D"/>
                              </w:r>
                              <w:r>
                                <w:rPr>
                                  <w:rFonts w:eastAsia="Times New Roman"/>
                                  <w:i/>
                                  <w:iCs/>
                                  <w:lang w:val="en-US"/>
                                </w:rPr>
                                <w:t>x</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39" name="Поле 190"/>
                        <wps:cNvSpPr txBox="1"/>
                        <wps:spPr>
                          <a:xfrm>
                            <a:off x="1395860" y="1727537"/>
                            <a:ext cx="23177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l</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0" name="Прямая со стрелкой 440"/>
                        <wps:cNvCnPr/>
                        <wps:spPr>
                          <a:xfrm flipV="1">
                            <a:off x="387856" y="652142"/>
                            <a:ext cx="0" cy="452755"/>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441" name="Прямая со стрелкой 441"/>
                        <wps:cNvCnPr/>
                        <wps:spPr>
                          <a:xfrm flipV="1">
                            <a:off x="2583890" y="627858"/>
                            <a:ext cx="0" cy="452755"/>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442" name="Поле 190"/>
                        <wps:cNvSpPr txBox="1"/>
                        <wps:spPr>
                          <a:xfrm>
                            <a:off x="68240" y="467357"/>
                            <a:ext cx="34480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R</w:t>
                              </w:r>
                              <w:r w:rsidRPr="00AD2034">
                                <w:rPr>
                                  <w:rFonts w:eastAsia="Times New Roman"/>
                                  <w:i/>
                                  <w:iCs/>
                                  <w:vertAlign w:val="subscript"/>
                                  <w:lang w:val="en-US"/>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3" name="Поле 190"/>
                        <wps:cNvSpPr txBox="1"/>
                        <wps:spPr>
                          <a:xfrm>
                            <a:off x="2539577" y="467357"/>
                            <a:ext cx="34480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R</w:t>
                              </w:r>
                              <w:r>
                                <w:rPr>
                                  <w:rFonts w:eastAsia="Times New Roman"/>
                                  <w:i/>
                                  <w:iCs/>
                                  <w:position w:val="-6"/>
                                  <w:vertAlign w:val="subscript"/>
                                  <w:lang w:val="en-US"/>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4" name="Поле 190"/>
                        <wps:cNvSpPr txBox="1"/>
                        <wps:spPr>
                          <a:xfrm>
                            <a:off x="612605" y="2204957"/>
                            <a:ext cx="333375" cy="342265"/>
                          </a:xfrm>
                          <a:prstGeom prst="rect">
                            <a:avLst/>
                          </a:prstGeom>
                          <a:noFill/>
                          <a:ln w="6350">
                            <a:solidFill>
                              <a:sysClr val="window" lastClr="FFFFFF"/>
                            </a:solidFill>
                          </a:ln>
                          <a:effectLst/>
                        </wps:spPr>
                        <wps:txbx>
                          <w:txbxContent>
                            <w:p w:rsidR="00577C88" w:rsidRDefault="00577C88" w:rsidP="00BC5CA5">
                              <w:pPr>
                                <w:pStyle w:val="ab"/>
                                <w:spacing w:before="0" w:beforeAutospacing="0" w:after="0" w:afterAutospacing="0"/>
                                <w:jc w:val="both"/>
                              </w:pPr>
                              <w:r>
                                <w:rPr>
                                  <w:rFonts w:eastAsia="Times New Roman"/>
                                  <w:i/>
                                  <w:iCs/>
                                  <w:lang w:val="en-US"/>
                                </w:rPr>
                                <w:t>F</w:t>
                              </w:r>
                              <w:r>
                                <w:rPr>
                                  <w:rFonts w:eastAsia="Times New Roman"/>
                                  <w:i/>
                                  <w:iCs/>
                                  <w:position w:val="-6"/>
                                  <w:vertAlign w:val="sub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5" name="Прямоугольник 445"/>
                        <wps:cNvSpPr/>
                        <wps:spPr>
                          <a:xfrm rot="5400000">
                            <a:off x="835117" y="2157999"/>
                            <a:ext cx="45719" cy="1083983"/>
                          </a:xfrm>
                          <a:prstGeom prst="rect">
                            <a:avLst/>
                          </a:prstGeom>
                          <a:no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46" name="Прямая со стрелкой 446"/>
                        <wps:cNvCnPr/>
                        <wps:spPr>
                          <a:xfrm>
                            <a:off x="964235" y="2220832"/>
                            <a:ext cx="0" cy="452755"/>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447" name="Поле 190"/>
                        <wps:cNvSpPr txBox="1"/>
                        <wps:spPr>
                          <a:xfrm>
                            <a:off x="1074126" y="2339101"/>
                            <a:ext cx="29146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84" name="Поле 190"/>
                        <wps:cNvSpPr txBox="1"/>
                        <wps:spPr>
                          <a:xfrm>
                            <a:off x="69520" y="2490072"/>
                            <a:ext cx="28257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85" name="Прямая со стрелкой 1985"/>
                        <wps:cNvCnPr/>
                        <wps:spPr>
                          <a:xfrm flipV="1">
                            <a:off x="387655" y="2231726"/>
                            <a:ext cx="0" cy="45360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1986" name="Поле 190"/>
                        <wps:cNvSpPr txBox="1"/>
                        <wps:spPr>
                          <a:xfrm>
                            <a:off x="68250" y="2105897"/>
                            <a:ext cx="34480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R</w:t>
                              </w:r>
                              <w:r>
                                <w:rPr>
                                  <w:rFonts w:eastAsia="Times New Roman"/>
                                  <w:i/>
                                  <w:iCs/>
                                  <w:position w:val="-6"/>
                                  <w:vertAlign w:val="subscript"/>
                                  <w:lang w:val="en-US"/>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87" name="Прямая со стрелкой 1987"/>
                        <wps:cNvCnPr/>
                        <wps:spPr>
                          <a:xfrm flipV="1">
                            <a:off x="1505919" y="2498116"/>
                            <a:ext cx="0" cy="45212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1988" name="Дуга 1988"/>
                        <wps:cNvSpPr/>
                        <wps:spPr>
                          <a:xfrm>
                            <a:off x="1212905" y="2445244"/>
                            <a:ext cx="504000" cy="540000"/>
                          </a:xfrm>
                          <a:prstGeom prst="arc">
                            <a:avLst>
                              <a:gd name="adj1" fmla="val 18523245"/>
                              <a:gd name="adj2" fmla="val 3284986"/>
                            </a:avLst>
                          </a:prstGeom>
                          <a:noFill/>
                          <a:ln w="28575" cap="flat" cmpd="sng" algn="ctr">
                            <a:solidFill>
                              <a:sysClr val="windowText" lastClr="000000"/>
                            </a:solidFill>
                            <a:prstDash val="solid"/>
                            <a:headEnd type="stealth" w="sm" len="lg"/>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9" name="Поле 190"/>
                        <wps:cNvSpPr txBox="1"/>
                        <wps:spPr>
                          <a:xfrm>
                            <a:off x="1161072" y="2722246"/>
                            <a:ext cx="344805" cy="341630"/>
                          </a:xfrm>
                          <a:prstGeom prst="rect">
                            <a:avLst/>
                          </a:prstGeom>
                          <a:noFill/>
                          <a:ln w="6350">
                            <a:noFill/>
                          </a:ln>
                          <a:effectLst/>
                        </wps:spPr>
                        <wps:txbx>
                          <w:txbxContent>
                            <w:p w:rsidR="00577C88" w:rsidRPr="00AD2C5F" w:rsidRDefault="00577C88" w:rsidP="00BC5CA5">
                              <w:pPr>
                                <w:pStyle w:val="ab"/>
                                <w:spacing w:before="0" w:beforeAutospacing="0" w:after="0" w:afterAutospacing="0"/>
                                <w:jc w:val="both"/>
                                <w:rPr>
                                  <w:lang w:val="en-US"/>
                                </w:rPr>
                              </w:pPr>
                              <w:r>
                                <w:rPr>
                                  <w:rFonts w:eastAsia="Times New Roman"/>
                                  <w:i/>
                                  <w:iCs/>
                                  <w:lang w:val="en-US"/>
                                </w:rPr>
                                <w:t>Q</w:t>
                              </w:r>
                              <w:r>
                                <w:rPr>
                                  <w:rFonts w:eastAsia="Times New Roman"/>
                                  <w:i/>
                                  <w:iCs/>
                                  <w:position w:val="-6"/>
                                  <w:vertAlign w:val="subscript"/>
                                  <w:lang w:val="en-US"/>
                                </w:rPr>
                                <w:t>y</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90" name="Поле 190"/>
                        <wps:cNvSpPr txBox="1"/>
                        <wps:spPr>
                          <a:xfrm>
                            <a:off x="1716911" y="2363365"/>
                            <a:ext cx="447040" cy="341630"/>
                          </a:xfrm>
                          <a:prstGeom prst="rect">
                            <a:avLst/>
                          </a:prstGeom>
                          <a:noFill/>
                          <a:ln w="6350">
                            <a:noFill/>
                          </a:ln>
                          <a:effectLst/>
                        </wps:spPr>
                        <wps:txbx>
                          <w:txbxContent>
                            <w:p w:rsidR="00577C88" w:rsidRPr="00344146" w:rsidRDefault="00577C88" w:rsidP="00BC5CA5">
                              <w:pPr>
                                <w:pStyle w:val="ab"/>
                                <w:spacing w:before="0" w:beforeAutospacing="0" w:after="0" w:afterAutospacing="0"/>
                                <w:jc w:val="both"/>
                              </w:pPr>
                              <w:r>
                                <w:rPr>
                                  <w:rFonts w:eastAsia="Times New Roman"/>
                                  <w:i/>
                                  <w:iCs/>
                                  <w:lang w:val="en-US"/>
                                </w:rPr>
                                <w:t>M</w:t>
                              </w:r>
                              <w:proofErr w:type="spellStart"/>
                              <w:r w:rsidRPr="00344146">
                                <w:rPr>
                                  <w:rFonts w:eastAsia="Times New Roman"/>
                                  <w:i/>
                                  <w:iCs/>
                                  <w:vertAlign w:val="subscript"/>
                                </w:rPr>
                                <w:t>изг</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91" name="Прямая соединительная линия 1991"/>
                        <wps:cNvCnPr/>
                        <wps:spPr>
                          <a:xfrm flipV="1">
                            <a:off x="1937683" y="1080135"/>
                            <a:ext cx="1533600" cy="0"/>
                          </a:xfrm>
                          <a:prstGeom prst="line">
                            <a:avLst/>
                          </a:prstGeom>
                          <a:noFill/>
                          <a:ln w="9525" cap="flat" cmpd="sng" algn="ctr">
                            <a:solidFill>
                              <a:sysClr val="windowText" lastClr="000000"/>
                            </a:solidFill>
                            <a:prstDash val="solid"/>
                            <a:tailEnd type="stealth" w="sm" len="lg"/>
                          </a:ln>
                          <a:effectLst/>
                        </wps:spPr>
                        <wps:bodyPr/>
                      </wps:wsp>
                      <wps:wsp>
                        <wps:cNvPr id="1992" name="Поле 273"/>
                        <wps:cNvSpPr txBox="1"/>
                        <wps:spPr>
                          <a:xfrm>
                            <a:off x="3205747" y="818642"/>
                            <a:ext cx="266065" cy="29845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93" name="Прямая соединительная линия 1993"/>
                        <wps:cNvCnPr/>
                        <wps:spPr>
                          <a:xfrm flipH="1" flipV="1">
                            <a:off x="392430" y="130811"/>
                            <a:ext cx="0" cy="867600"/>
                          </a:xfrm>
                          <a:prstGeom prst="line">
                            <a:avLst/>
                          </a:prstGeom>
                          <a:noFill/>
                          <a:ln w="9525" cap="flat" cmpd="sng" algn="ctr">
                            <a:solidFill>
                              <a:sysClr val="windowText" lastClr="000000"/>
                            </a:solidFill>
                            <a:prstDash val="solid"/>
                            <a:tailEnd type="stealth" w="sm" len="lg"/>
                          </a:ln>
                          <a:effectLst/>
                        </wps:spPr>
                        <wps:bodyPr/>
                      </wps:wsp>
                      <wps:wsp>
                        <wps:cNvPr id="1994" name="Поле 273"/>
                        <wps:cNvSpPr txBox="1"/>
                        <wps:spPr>
                          <a:xfrm>
                            <a:off x="155463" y="110399"/>
                            <a:ext cx="266065" cy="29781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95" name="Прямоугольник 1995"/>
                        <wps:cNvSpPr/>
                        <wps:spPr>
                          <a:xfrm rot="5400000">
                            <a:off x="2007863" y="2915966"/>
                            <a:ext cx="45719" cy="1260348"/>
                          </a:xfrm>
                          <a:prstGeom prst="rect">
                            <a:avLst/>
                          </a:prstGeom>
                          <a:no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96" name="Поле 190"/>
                        <wps:cNvSpPr txBox="1"/>
                        <wps:spPr>
                          <a:xfrm>
                            <a:off x="1957354" y="3040995"/>
                            <a:ext cx="333375" cy="34163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F</w:t>
                              </w:r>
                              <w:r>
                                <w:rPr>
                                  <w:rFonts w:eastAsia="Times New Roman"/>
                                  <w:i/>
                                  <w:iCs/>
                                  <w:position w:val="-6"/>
                                  <w:vertAlign w:val="subscript"/>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97" name="Прямая со стрелкой 1997"/>
                        <wps:cNvCnPr/>
                        <wps:spPr>
                          <a:xfrm>
                            <a:off x="2264410" y="3081746"/>
                            <a:ext cx="0" cy="45360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1998" name="Поле 190"/>
                        <wps:cNvSpPr txBox="1"/>
                        <wps:spPr>
                          <a:xfrm>
                            <a:off x="1400591" y="3225891"/>
                            <a:ext cx="291465" cy="34163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999" name="Поле 190"/>
                        <wps:cNvSpPr txBox="1"/>
                        <wps:spPr>
                          <a:xfrm>
                            <a:off x="2603263" y="3321776"/>
                            <a:ext cx="282575" cy="34163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00" name="Прямая со стрелкой 2000"/>
                        <wps:cNvCnPr/>
                        <wps:spPr>
                          <a:xfrm flipV="1">
                            <a:off x="2588895" y="3112861"/>
                            <a:ext cx="0" cy="45360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001" name="Поле 190"/>
                        <wps:cNvSpPr txBox="1"/>
                        <wps:spPr>
                          <a:xfrm>
                            <a:off x="2551044" y="2951480"/>
                            <a:ext cx="344805" cy="34163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R</w:t>
                              </w:r>
                              <w:r>
                                <w:rPr>
                                  <w:rFonts w:eastAsia="Times New Roman"/>
                                  <w:i/>
                                  <w:iCs/>
                                  <w:position w:val="-6"/>
                                  <w:vertAlign w:val="subscript"/>
                                  <w:lang w:val="en-US"/>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02" name="Прямая со стрелкой 2002"/>
                        <wps:cNvCnPr/>
                        <wps:spPr>
                          <a:xfrm>
                            <a:off x="1290092" y="3273203"/>
                            <a:ext cx="0" cy="451485"/>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003" name="Дуга 2003"/>
                        <wps:cNvSpPr/>
                        <wps:spPr>
                          <a:xfrm flipH="1">
                            <a:off x="1074193" y="3219166"/>
                            <a:ext cx="503555" cy="539750"/>
                          </a:xfrm>
                          <a:prstGeom prst="arc">
                            <a:avLst>
                              <a:gd name="adj1" fmla="val 18523245"/>
                              <a:gd name="adj2" fmla="val 3284986"/>
                            </a:avLst>
                          </a:prstGeom>
                          <a:noFill/>
                          <a:ln w="28575" cap="flat" cmpd="sng" algn="ctr">
                            <a:solidFill>
                              <a:sysClr val="windowText" lastClr="000000"/>
                            </a:solidFill>
                            <a:prstDash val="solid"/>
                            <a:headEnd type="stealth" w="sm" len="lg"/>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04" name="Поле 190"/>
                        <wps:cNvSpPr txBox="1"/>
                        <wps:spPr>
                          <a:xfrm>
                            <a:off x="780711" y="3081741"/>
                            <a:ext cx="447040" cy="340995"/>
                          </a:xfrm>
                          <a:prstGeom prst="rect">
                            <a:avLst/>
                          </a:prstGeom>
                          <a:noFill/>
                          <a:ln w="6350">
                            <a:noFill/>
                          </a:ln>
                          <a:effectLst/>
                        </wps:spPr>
                        <wps:txbx>
                          <w:txbxContent>
                            <w:p w:rsidR="00577C88" w:rsidRPr="00344146" w:rsidRDefault="00577C88" w:rsidP="00BC5CA5">
                              <w:pPr>
                                <w:pStyle w:val="ab"/>
                                <w:spacing w:before="0" w:beforeAutospacing="0" w:after="0" w:afterAutospacing="0"/>
                                <w:jc w:val="both"/>
                              </w:pPr>
                              <w:r>
                                <w:rPr>
                                  <w:rFonts w:eastAsia="Times New Roman"/>
                                  <w:i/>
                                  <w:iCs/>
                                  <w:lang w:val="en-US"/>
                                </w:rPr>
                                <w:t>M</w:t>
                              </w:r>
                              <w:proofErr w:type="spellStart"/>
                              <w:r w:rsidRPr="00344146">
                                <w:rPr>
                                  <w:rFonts w:eastAsia="Times New Roman"/>
                                  <w:i/>
                                  <w:iCs/>
                                  <w:vertAlign w:val="subscript"/>
                                </w:rPr>
                                <w:t>изг</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05" name="Поле 190"/>
                        <wps:cNvSpPr txBox="1"/>
                        <wps:spPr>
                          <a:xfrm>
                            <a:off x="1290085" y="3581394"/>
                            <a:ext cx="344805" cy="34099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Q</w:t>
                              </w:r>
                              <w:r>
                                <w:rPr>
                                  <w:rFonts w:eastAsia="Times New Roman"/>
                                  <w:i/>
                                  <w:iCs/>
                                  <w:position w:val="-6"/>
                                  <w:vertAlign w:val="subscript"/>
                                  <w:lang w:val="en-US"/>
                                </w:rPr>
                                <w:t>y</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06" name="Поле 273"/>
                        <wps:cNvSpPr txBox="1"/>
                        <wps:spPr>
                          <a:xfrm>
                            <a:off x="3233071" y="2735580"/>
                            <a:ext cx="268605" cy="298450"/>
                          </a:xfrm>
                          <a:prstGeom prst="rect">
                            <a:avLst/>
                          </a:prstGeom>
                          <a:noFill/>
                          <a:ln w="6350">
                            <a:noFill/>
                          </a:ln>
                          <a:effectLst/>
                        </wps:spPr>
                        <wps:txbx>
                          <w:txbxContent>
                            <w:p w:rsidR="00577C88" w:rsidRPr="00E52F26" w:rsidRDefault="00577C88" w:rsidP="00BC5CA5">
                              <w:pPr>
                                <w:pStyle w:val="ab"/>
                                <w:spacing w:before="0" w:beforeAutospacing="0" w:after="0" w:afterAutospacing="0"/>
                                <w:jc w:val="both"/>
                              </w:pPr>
                              <w:r>
                                <w:rPr>
                                  <w:rFonts w:eastAsia="Times New Roman"/>
                                  <w:i/>
                                  <w:iCs/>
                                </w:rPr>
                                <w:t>б</w:t>
                              </w:r>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Полотно 554" o:spid="_x0000_s2577" editas="canvas" style="width:289.3pt;height:322.5pt;mso-position-horizontal-relative:char;mso-position-vertical-relative:line" coordsize="36741,40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mBGiw4AAM6kAAAOAAAAZHJzL2Uyb0RvYy54bWzsXcuO48YV3QfIPxDa282qYvEhWGNMZjJJ&#10;AMM24HG85ujRrUASFZIz3ZOV4ywTwJvsnU+YPAz4Efsb1H+Uc6v4lthiSx01e6Yado9apESJde6p&#10;W+c+6oMPr5YL69U0TubRajRg79sDa7oaR5P56nw0+Pz5s/f8gZWk4WoSLqLVdDR4PU0GHz765S8+&#10;uFwPpzy6iBaTaWzhTVbJ8HI9Glyk6Xp4dpaML6bLMHk/Wk9XODiL4mWY4s/4/GwSh5d49+XijNu2&#10;e3YZxZN1HI2nSYJnn+qDg0fq/Wez6Tj9ZDZLpqm1GA3w2VL1O1a/X9Dvs0cfhMPzOFxfzMfZxwgP&#10;+BTLcL7CRYu3ehqmofUynm+91XI+jqMkmqXvj6PlWTSbzcdT9R3wbZjd+DZPwtWrMFFfZoy7k39A&#10;PLrD931xjnuAtxxeYjCm6jGGIlkXg5Icd7HPLsL1VH2HZDj++NWnsTWfjAZCeANrFS4Bic03m583&#10;P26+tVigxuNyrU78bI1T06tfRVfAFY0TPZ/gSbrNV7N4Sf/iBlo4Hjgy8NjAej0aSNd1bV+P6/Qq&#10;tcY4LPDjyYE1xnHhcO5KOn5Wvs06TtLfTKOlRQ9GgxiwUaMZvvooSfWp+Sl01VX0bL5Y4PlwuFhZ&#10;l6OBK6StXpBEi/mEDtKx5HXyZBFbr0JgD5CdRJcDaxEmKZ4cDZ6pn+xzVF6GT7VY0aunCr3Z9cvv&#10;To/SqxdX6i66vLhjL6LJa9ywONIQT9bjZ3N8mY9wvU/DGJgG+mGnOHoRxX8aWJfA/GiwglHiQ/1u&#10;hUEOmOOQiag/HOnhva24euRF9cjq5fJJhC+Gu45rqYd0frrIH87iaPkFjPMxXROHwtUYVx4N0vzh&#10;k1TbIYx7PH38WJ0Eo1iH6UerzwjiTN1SuvHPr74I43U2OimG9eMoh1U4bAySPlcP0+OXaTSbqxGk&#10;+6bvEUae/gDENaZOgHWQYI716y+vv978d/Pm+mvr+s8A/reb/2y+2/y0+e76Kzz+8fpveEwHYRH6&#10;6a8tIRSe6UPDgJ6sPo1vtgYOKvFdZQ2MO4Ht8IY5SO7wzBwUftotYTEHPuheNm4yGYu+xQ1LgA3D&#10;FKwxgWu2CDHY4+V6Mhokq3OM++Ick8Q4jbvYynMMc8VebPWzbS/hkADyNEwutKEpU8pO22tIGhBk&#10;4KdGRLCFiJ+v/7L5NzGhgsB3mx8w7gF9kWzciQ/3jbvvOJoFGZeBD4rFC8AkOQ06zBU0OKBBxpxA&#10;HEmDsNSUhj+zy8vJ5+un8/BcDe7sHCxHF98mwZsGtnjZi/bXV0BRI9HsJQBz/sHo+pqguXTsjrCs&#10;kPsRyKpQdDF5HUbRyR9fhvGpSZpsNGPsd4emafY7hqbx+tJcO9C0CGDhuCaZIxe2DRelbq+Gp0Eh&#10;RH/3xtNEpw1I7OBpnFUOfAeedmzmOpiA1cA7tu8p4Biihid9n0St3KQSbrf1pQ1Rn8qfhkObW+U/&#10;Nm82/4LL/PPmn+RKX3+J3z9tfrr+6+Z76/or+nPbrdL+cGe3SnDGZOZWMdvxg4ZbxRwhWe5W6cdg&#10;g3afOo3n4ep88Tb71RXvR+TUaLyfipLQw0UqQTyb6g4xKrz8VnOgtD03d35sXwZYmNScH+ZwP9ds&#10;mO1j9UfHjVWReOZyJ7/Zxqp6blWisKpvMulnhwMpC5aEwNPiQGp3hNaxZAu0tM3ET0bip48pEe7k&#10;ezRByYbe43i2h8O07OdCOE5w5Lq/skLWq+uHJfpUJid1I4zH1xD3+jg5OVtmlCuokFG1owfF9Af4&#10;gd9bQhb02EkvDVwYlV6OSZ/zoGE+mWvnSO7JPZaTpHE4P79In0SrFWIIUawl7Mb9bRVPuS/VlHf/&#10;4mk4vJiGk1+vJlb6eo0YjY4TYH22nE6gv00h4y7O9YSdhvNFeWKSTsNFeoH4wva5mLz7q8jKikZP&#10;KiziUdxr0nLXeJTgtghA6nqF7/qCuXXvhiNIhSiU5uQggAN0s3dzeESqIOsud79CjeoDH06NJrB0&#10;iiAqxTxzeSoD7eFBVIYoqu/puJGULv6rY/YtjqKqFb0Be79dabBxAfZGFHWHD1Dj7g5iPHd9DseY&#10;GFsGrvCUC1FKssYJeBecAIx6G8Q6Beo1ajJlsQV01mwxX/82z27I1nDC93zwrfIXdmmMUkfVAc5A&#10;r/9u1EJuHbUPpMoHuH+/s4uTcm/BIPLN89m2QUDd0FEsNzsuS0RAl8SgM1s4Adu9LmEOs21HzdXt&#10;6titEaEymkwaR55XmGcbZaadJ7H5lUXDIYjA60vRtIUvqkqPCFzf1TQRcO65uycpn9aze+TSWwPC&#10;UEQt0bQFEMGRgMDrbwMIpDIK5PkojvD8IBANlz3zWpDuxXw9NxmKIBM+Xe6fSjs6YtKg198KEdIX&#10;fhlXEbazmyMAFcMRSJglP+rUiCij18dnPjPh+76DXGp4CZ5je34jjMaR1ZsLTf/f1OdDhaaC8Q4L&#10;ZRmh6QRCk8Mqa++jhSY3kI6es3zJXJ2MX660uc+1Cg5E9xOxRVauQSzciTI/nzzVVdSPnHuHVZby&#10;RyMW2dTMszPMCtd1FAQeEGZ1dgVNdAazPcZsu8CwrXA67HZyQlViksJnCHjB+SkxLD0XNQE6JLVn&#10;8XhkmLM3S8lmlLMavEyWneOcjVOBr96GOVEB0qph7YJYEQXspFhxDp0SsFSS1S6MCYehaNNgLAuQ&#10;N4ATDttj6Y1T+42xSmlnQxXbhbEi+NYJY1jv2C4gRKqoJx3elDyYzVigStBwhuGxQQM4bwvGeCXy&#10;vR9jOPs2Ikp1Ub0bZAQxWsNQTp0B2VsLsopS0wFkRf1IVyJzkE+miCxwg6Dpj6GKV3BiOoMxlU32&#10;lhIZinCLoOLR61Q0P0Ayo8YU9zzBGyHDatpZL7UVURC1Waf2d50Kn+vuMIs4ppAAqiJCpOB4zbL1&#10;/oO2IH4D2h6DtrIqOZpoAx/ZkllNoEQvBZ1/UYopXKIVA5id5u5+Em2R2mww22PMVtIJjsYs81Db&#10;YOtQIQpa0SJECYglaIXvYLXTZ9AWdR0GtD0GbaW3zfGgRR2FX+g9qMDZ8g4E8/oN2kKmN6DtL2hv&#10;6P2yQ7Ps0ulF5fn+vj3P15UcNc71GEy22jelZrvKx26SLptlaQBaf2MwO5rKtBczUkevvdrlTqzB&#10;By1SwVyO/PJGwM+A7R0oaXAqvVKOzzZDjQwRJRY1jotVe6MRCkrLfaqj7e+ipwhnmqm4x1PxXeaa&#10;cQkH0tOLnoeJ2SI8ajDbY8zeZbaZyxD3AY+CZhEEQruOJs++te2My0a3Buw9Bjuw2Shp2O5pQ/Jn&#10;6bfetqeNj5ZqTLM2Z9ILgkbCJdpTsyxXDc2hVA0MLoZbljcGp6zUYzp6P9SWNmXL4MMsyDQxPFET&#10;QwoZNK3oplVg4bp2Si5AFJhTZFlNIRwWYoQGpLq+Yz1tHKoLyon6eCXW9pC9qYtP0UYsQKJdXbzq&#10;falRqdodxo2m1OgEpUYs8O/Ul0ayuVYsaCcE6oMHP6EMefW+2KhU/wxme+sRA7PbLnH7ZK5OL33j&#10;lrr/nZouijjQmCmb1xH5Ah/X8FxoulTeS4faXeIjizhMr7p760oP/FR8x6Mndoi6lC9PriKz5VZ7&#10;696rumU7b0ORfabIijO6N5kaEC90z/YFz06KZKhBCkgcIEA7SNRq9l4sOJKjGMlw5KRzndtDCrIC&#10;QGXu1N/VHgBvsMFcreFOiyhVbbgDiGBDqwxLCMs3u2mgCoTaaKiQl27NfDOgwnisWjerjrB0ofNJ&#10;tkILJ39APuFsucBWbdgxzmJo4yy4FtHqpyFVtjxNcB8YV14AbD9724wFHmCf2RsqMPGlOob092/c&#10;8Ql2wpstIvSojbJHA4u2xdv1/PameUYjO5FGBnu901wy5jLVCZ1mBiRD8mbWbt3VUZul3ehCn7wr&#10;L0rOsnWDcXV67OpQ/6W709085gZM55qj2lWIZsMUyHyYhfK0iz6i1qTtNvfP7F+LfRYE7SW1Xdpb&#10;qjfI2Om2LnsgPDRJV24W7fXC9M6UpUzHJGCf+1l7fPaH29nwpgTHRvVjd2eIJrDTNjgDECp1s5k8&#10;cVQvfellHc587GvbzJmtlodxiMfQMno2aReBcDNp93nSrqSdNfSJjvRXOGd76E81f96pXYiAO7RD&#10;LxxUJmxIFwTlkgazSd53vb3qrmHBe946FCy4Hcc6nAWZlI6bzZDoBt3Mh6mToIfuTn0jwSJ/wZBg&#10;n0lwO461ndoFaBdTGqiuRUZr3a8MHaA8P8Mycgaw20IjiFVN7kImpHBU4QLu2rue3AUvKHOwDzMi&#10;I1ydTLgK7jJCh25DqLbAdAK/AB2d7cz+SsegvjVPHyUA0+X3QUgAt4vR6Z2QaXXZ7vFWoinoVo9q&#10;Nu3eknfrNfXXzL91pMle2N497yZ14GFF5qqbJBydvcAQgEO8V3MjGlD6eFxbNNXTEvvIjaaf9IPg&#10;xrsMRZFbi707NGqxwbyHfffqqK11Qe8harXMZjpK93rPPCy1MKfmoaiGqrXd10Cdnq0w2mf0ncoV&#10;iNf3s/3zBHrL+G6Dhs3c/g5UmwNAlSDS0XM7OhRhMzy97kFnOIby8jpL9j5gL5UVGJbsO0tWAlZd&#10;WLJo+NfOkpV1D+WQ2RQTo+U7JGA0dq3DuOBGIHyPcGuytqspYg9p3QNuLCNMeUaierKccduk1F1b&#10;hiKVyWFB5kJyFmAnnTqqpC0k1QpQOw50QfD2BUZNbiLyLkeDJFrMJ/pO1usFq8A7IBxf7q0uC/ow&#10;Mm7fJ4btGN7hG6xjczYvS+TS8lfDRa4ncuUq7x3GPdSmrjQxHbhXmywi3IcB1xRQnqCAElNKJYh3&#10;tA+unBcqbyPnRfpMIKxdUyrqPngfUWvSD/uvrwG12xGzw9MlBCrUQbYKtXgXKZsrR46NlPNeZb3M&#10;GtPNec3K8VAHAUmP4yH+VyWw53G4vpiPn4ZpWP1bpUYOpzy6iBaTafzofwAAAP//AwBQSwMEFAAG&#10;AAgAAAAhAPSC8Y/cAAAABQEAAA8AAABkcnMvZG93bnJldi54bWxMj8FuwjAQRO+V+g/WVuqt2KAS&#10;ojQOQohy4FIVkHp17CWJGq8j20D4+7q9lMtKoxnNvC2Xo+3ZBX3oHEmYTgQwJO1MR42E4+H9JQcW&#10;oiKjekco4YYBltXjQ6kK4670iZd9bFgqoVAoCW2MQ8F50C1aFSZuQEreyXmrYpK+4carayq3PZ8J&#10;kXGrOkoLrRpw3aL+3p+thI/dQX/lejuLU7GuV6dus7N+I+Xz07h6AxZxjP9h+MVP6FAlptqdyQTW&#10;S0iPxL+bvPkiz4DVErLXuQBelfyevvoBAAD//wMAUEsBAi0AFAAGAAgAAAAhALaDOJL+AAAA4QEA&#10;ABMAAAAAAAAAAAAAAAAAAAAAAFtDb250ZW50X1R5cGVzXS54bWxQSwECLQAUAAYACAAAACEAOP0h&#10;/9YAAACUAQAACwAAAAAAAAAAAAAAAAAvAQAAX3JlbHMvLnJlbHNQSwECLQAUAAYACAAAACEArRpg&#10;RosOAADOpAAADgAAAAAAAAAAAAAAAAAuAgAAZHJzL2Uyb0RvYy54bWxQSwECLQAUAAYACAAAACEA&#10;9ILxj9wAAAAFAQAADwAAAAAAAAAAAAAAAADlEAAAZHJzL2Rvd25yZXYueG1sUEsFBgAAAAAEAAQA&#10;8wAAAO4RAAAAAA==&#10;">
                <v:shape id="_x0000_s2578" type="#_x0000_t75" style="position:absolute;width:36741;height:40957;visibility:visible;mso-wrap-style:square">
                  <v:fill o:detectmouseclick="t"/>
                  <v:path o:connecttype="none"/>
                </v:shape>
                <v:shape id="Поле 190" o:spid="_x0000_s2579" type="#_x0000_t202" style="position:absolute;left:9459;top:5666;width:3334;height:34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yHRsQA&#10;AADcAAAADwAAAGRycy9kb3ducmV2LnhtbESPQWvCQBSE7wX/w/IEb3VjE9KSuooIBaunxvb+yL4m&#10;wezbuLvG+O+7gtDjMDPfMMv1aDoxkPOtZQWLeQKCuLK65VrB9/Hj+Q2ED8gaO8uk4EYe1qvJ0xIL&#10;ba/8RUMZahEh7AtU0ITQF1L6qiGDfm574uj9WmcwROlqqR1eI9x08iVJcmmw5bjQYE/bhqpTeTEK&#10;us9syNLD5ue2S1yZjXl+3OdnpWbTcfMOItAY/sOP9k4rSNNXuJ+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sh0bEAAAA3AAAAA8AAAAAAAAAAAAAAAAAmAIAAGRycy9k&#10;b3ducmV2LnhtbFBLBQYAAAAABAAEAPUAAACJAwAAAAA=&#10;" filled="f" strokecolor="window" strokeweight=".5pt">
                  <v:textbox>
                    <w:txbxContent>
                      <w:p w:rsidR="00577C88" w:rsidRPr="00496811" w:rsidRDefault="00577C88" w:rsidP="00BC5CA5">
                        <w:pPr>
                          <w:pStyle w:val="ab"/>
                          <w:spacing w:before="0" w:beforeAutospacing="0" w:after="0" w:afterAutospacing="0"/>
                          <w:jc w:val="both"/>
                        </w:pPr>
                        <w:r>
                          <w:rPr>
                            <w:rFonts w:eastAsia="Times New Roman"/>
                            <w:i/>
                            <w:iCs/>
                            <w:lang w:val="en-US"/>
                          </w:rPr>
                          <w:t>F</w:t>
                        </w:r>
                        <w:r w:rsidRPr="00496811">
                          <w:rPr>
                            <w:rFonts w:eastAsia="Times New Roman"/>
                            <w:i/>
                            <w:iCs/>
                            <w:vertAlign w:val="subscript"/>
                          </w:rPr>
                          <w:t>1</w:t>
                        </w:r>
                      </w:p>
                    </w:txbxContent>
                  </v:textbox>
                </v:shape>
                <v:line id="Прямая соединительная линия 338" o:spid="_x0000_s2580" style="position:absolute;visibility:visible;mso-wrap-style:square" from="2201,12490" to="5726,12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P1bMMAAADcAAAADwAAAGRycy9kb3ducmV2LnhtbERPy2qDQBTdF/IPwy10l4xGElObiZiQ&#10;lEChkAddX5xblTp3xJmq/fvOotDl4by3+WRaMVDvGssK4kUEgri0uuFKwf12mm9AOI+ssbVMCn7I&#10;Qb6bPWwx03bkCw1XX4kQwi5DBbX3XSalK2sy6Ba2Iw7cp+0N+gD7SuoexxBuWrmMorU02HBoqLGj&#10;Q03l1/XbKFiZffo23l6f18UxNeQ/4s17cVLq6XEqXkB4mvy/+M991gqSJKwNZ8IR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z9WzDAAAA3AAAAA8AAAAAAAAAAAAA&#10;AAAAoQIAAGRycy9kb3ducmV2LnhtbFBLBQYAAAAABAAEAPkAAACRAwAAAAA=&#10;" strokecolor="windowText" strokeweight="1.5pt"/>
                <v:rect id="Прямоугольник 339" o:spid="_x0000_s2581" style="position:absolute;left:2284;top:12598;width:3416;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HYIMUA&#10;AADcAAAADwAAAGRycy9kb3ducmV2LnhtbESPQWvCQBSE70L/w/IKXqRuarDU6CrSIPSotlBye2Sf&#10;STD7dsmuGvvrXUHwOMzMN8xi1ZtWnKnzjWUF7+MEBHFpdcOVgt+fzdsnCB+QNbaWScGVPKyWL4MF&#10;ZtpeeEfnfahEhLDPUEEdgsuk9GVNBv3YOuLoHWxnMETZVVJ3eIlw08pJknxIgw3HhRodfdVUHvcn&#10;o2Akr+70T5sidWXbTP+2+brIc6WGr/16DiJQH57hR/tbK0jTGdzPxCM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kdggxQAAANwAAAAPAAAAAAAAAAAAAAAAAJgCAABkcnMv&#10;ZG93bnJldi54bWxQSwUGAAAAAAQABAD1AAAAigMAAAAA&#10;" fillcolor="windowText" stroked="f" strokeweight="2pt">
                  <v:fill r:id="rId15" o:title="" color2="window" type="pattern"/>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rect>
                <v:line id="Прямая соединительная линия 340" o:spid="_x0000_s2582" style="position:absolute;visibility:visible;mso-wrap-style:square" from="23933,12300" to="27458,12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OKF8EAAADcAAAADwAAAGRycy9kb3ducmV2LnhtbERPy4rCMBTdC/5DuAPuNHV0fFSjdEQH&#10;QRgYFdeX5k5bbG5KE239e7MQXB7Oe7luTSnuVLvCsoLhIAJBnFpdcKbgfNr1ZyCcR9ZYWiYFD3Kw&#10;XnU7S4y1bfiP7kefiRDCLkYFufdVLKVLczLoBrYiDty/rQ36AOtM6hqbEG5K+RlFE2mw4NCQY0Wb&#10;nNLr8WYUfJnv6aE5/cwnyXZqyF+Gs99kp1Tvo00WIDy1/i1+ufdawWgc5ocz4Qj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Q4oXwQAAANwAAAAPAAAAAAAAAAAAAAAA&#10;AKECAABkcnMvZG93bnJldi54bWxQSwUGAAAAAAQABAD5AAAAjwMAAAAA&#10;" strokecolor="windowText" strokeweight="1.5pt"/>
                <v:rect id="Прямоугольник 341" o:spid="_x0000_s2583" style="position:absolute;left:24016;top:12408;width:3416;height:1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GnW8YA&#10;AADcAAAADwAAAGRycy9kb3ducmV2LnhtbESPQWvCQBSE7wX/w/KEXkrdWGsp0VXEEPDYWqF4e2Sf&#10;STD7dsluYuKv7xYKPQ4z8w2z3g6mET21vrasYD5LQBAXVtdcKjh95c/vIHxA1thYJgUjedhuJg9r&#10;TLW98Sf1x1CKCGGfooIqBJdK6YuKDPqZdcTRu9jWYIiyLaVu8RbhppEvSfImDdYcFyp0tK+ouB47&#10;o+BJjq67U35euKKpl98f2e6cZUo9TofdCkSgIfyH/9oHrWDxOoffM/EI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GnW8YAAADcAAAADwAAAAAAAAAAAAAAAACYAgAAZHJz&#10;L2Rvd25yZXYueG1sUEsFBgAAAAAEAAQA9QAAAIsDAAAAAA==&#10;" fillcolor="windowText" stroked="f" strokeweight="2pt">
                  <v:fill r:id="rId15" o:title="" color2="window" type="pattern"/>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rect>
                <v:shape id="Равнобедренный треугольник 342" o:spid="_x0000_s2584" type="#_x0000_t5" style="position:absolute;left:3211;top:11048;width:1435;height:14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VSEMUA&#10;AADcAAAADwAAAGRycy9kb3ducmV2LnhtbESPS2vCQBSF94X+h+EW3JQ68YGUNKOUgkWKG6PY7SVz&#10;TUIyd0Jmmkd/vSMILg/n8XGSzWBq0VHrSssKZtMIBHFmdcm5gtNx+/YOwnlkjbVlUjCSg836+SnB&#10;WNueD9SlPhdhhF2MCgrvm1hKlxVk0E1tQxy8i20N+iDbXOoW+zBuajmPopU0WHIgFNjQV0FZlf6Z&#10;wC27dHU6/8j92P+P1eW4+Navv0pNXobPDxCeBv8I39s7rWCxnMPtTDgC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ZVIQxQAAANwAAAAPAAAAAAAAAAAAAAAAAJgCAABkcnMv&#10;ZG93bnJldi54bWxQSwUGAAAAAAQABAD1AAAAigMAAAAA&#10;" filled="f" strokecolor="windowText" strokeweight="1.5pt">
                  <v:textbox>
                    <w:txbxContent>
                      <w:p w:rsidR="00577C88" w:rsidRDefault="00577C88" w:rsidP="00BC5CA5"/>
                    </w:txbxContent>
                  </v:textbox>
                </v:shape>
                <v:shape id="Равнобедренный треугольник 351" o:spid="_x0000_s2585" type="#_x0000_t5" style="position:absolute;left:25076;top:10859;width:1429;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5ausUA&#10;AADcAAAADwAAAGRycy9kb3ducmV2LnhtbESPS2vCQBSF90L/w3ALbkQnKg2SOooIikg3jdJuL5lr&#10;EszcCZkxD399p1Do8nAeH2e97U0lWmpcaVnBfBaBIM6sLjlXcL0cpisQziNrrCyTgoEcbDcvozUm&#10;2nb8SW3qcxFG2CWooPC+TqR0WUEG3czWxMG72cagD7LJpW6wC+OmkosoiqXBkgOhwJr2BWX39GEC&#10;t2zT+Pp1lh9D9xzut8vyqCffSo1f+907CE+9/w//tU9awfJtDr9nw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blq6xQAAANwAAAAPAAAAAAAAAAAAAAAAAJgCAABkcnMv&#10;ZG93bnJldi54bWxQSwUGAAAAAAQABAD1AAAAigMAAAAA&#10;" filled="f" strokecolor="windowText" strokeweight="1.5pt">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rect id="Прямоугольник 353" o:spid="_x0000_s2586" style="position:absolute;left:14597;top:-1049;width:471;height:2334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CiCMQA&#10;AADcAAAADwAAAGRycy9kb3ducmV2LnhtbESPQWsCMRSE7wX/Q3hCL0WzdanIahQpiD2V1t2Cx8fm&#10;uVncvKxJ1O2/bwqFHoeZ+YZZbQbbiRv50DpW8DzNQBDXTrfcKKjK3WQBIkRkjZ1jUvBNATbr0cMK&#10;C+3u/Em3Q2xEgnAoUIGJsS+kDLUhi2HqeuLknZy3GJP0jdQe7wluOznLsrm02HJaMNjTq6H6fLha&#10;BR+uqUrfmj2X8+rLH58ory/vSj2Oh+0SRKQh/of/2m9aQf6Sw++Zd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AogjEAAAA3AAAAA8AAAAAAAAAAAAAAAAAmAIAAGRycy9k&#10;b3ducmV2LnhtbFBLBQYAAAAABAAEAPUAAACJAwAAAAA=&#10;" filled="f" strokecolor="windowText" strokeweight="1.5pt">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rect>
                <v:shape id="Прямая со стрелкой 354" o:spid="_x0000_s2587" type="#_x0000_t32" style="position:absolute;left:9640;top:5822;width:0;height:4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vzXMUAAADcAAAADwAAAGRycy9kb3ducmV2LnhtbESPwU7DMBBE70j8g7WVuFGnlFYoxKkQ&#10;Eir0RsOB4zbeOoF4HWw3CX+PkSr1OJqZN5piM9lODORD61jBYp6BIK6dbtko+Khebh9AhIissXNM&#10;Cn4pwKa8viow127kdxr20YgE4ZCjgibGPpcy1A1ZDHPXEyfv6LzFmKQ3UnscE9x28i7L1tJiy2mh&#10;wZ6eG6q/9yerQO6q02E71j+D+Twc/e7ty5upUupmNj09gog0xUv43H7VCpare/g/k46AL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vzXMUAAADcAAAADwAAAAAAAAAA&#10;AAAAAAChAgAAZHJzL2Rvd25yZXYueG1sUEsFBgAAAAAEAAQA+QAAAJMDAAAAAA==&#10;" strokecolor="windowText" strokeweight="2.25pt">
                  <v:stroke startarrowlength="long" endarrow="classic" endarrowlength="long"/>
                </v:shape>
                <v:shape id="Поле 273" o:spid="_x0000_s2588" type="#_x0000_t202" style="position:absolute;left:32039;top:12683;width:2661;height:29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SfbcMA&#10;AADcAAAADwAAAGRycy9kb3ducmV2LnhtbERPTWsCMRC9C/6HMIIX0WwtFdkapS0oUrSiluJx2Ew3&#10;i5vJkkRd/705FHp8vO/ZorW1uJIPlWMFT6MMBHHhdMWlgu/jcjgFESKyxtoxKbhTgMW825lhrt2N&#10;93Q9xFKkEA45KjAxNrmUoTBkMYxcQ5y4X+ctxgR9KbXHWwq3tRxn2URarDg1GGzow1BxPlysgrP5&#10;HOyy1fb9Z7K++6/jxZ385qRUv9e+vYKI1MZ/8Z97rRU8v6S16Uw6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SfbcMAAADcAAAADwAAAAAAAAAAAAAAAACYAgAAZHJzL2Rv&#10;d25yZXYueG1sUEsFBgAAAAAEAAQA9QAAAIgDA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v:textbox>
                </v:shape>
                <v:shape id="Поле 190" o:spid="_x0000_s2589" type="#_x0000_t202" style="position:absolute;left:19458;top:5565;width:3334;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MDacQA&#10;AADcAAAADwAAAGRycy9kb3ducmV2LnhtbESPT2vCQBTE74V+h+UVeqsba4gldRURCv45Ner9kX0m&#10;wezbuLuN8du7gtDjMDO/YWaLwbSiJ+cbywrGowQEcWl1w5WCw/7n4wuED8gaW8uk4EYeFvPXlxnm&#10;2l75l/oiVCJC2OeooA6hy6X0ZU0G/ch2xNE7WWcwROkqqR1eI9y08jNJMmmw4bhQY0ermspz8WcU&#10;tJu0Tye75fG2TlyRDlm232YXpd7fhuU3iEBD+A8/22utYDIdw+NMP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jA2nEAAAA3AAAAA8AAAAAAAAAAAAAAAAAmAIAAGRycy9k&#10;b3ducmV2LnhtbFBLBQYAAAAABAAEAPUAAACJAwAAAAA=&#10;" filled="f" strokecolor="window" strokeweight=".5pt">
                  <v:textbox>
                    <w:txbxContent>
                      <w:p w:rsidR="00577C88" w:rsidRDefault="00577C88" w:rsidP="00BC5CA5">
                        <w:pPr>
                          <w:pStyle w:val="ab"/>
                          <w:spacing w:before="0" w:beforeAutospacing="0" w:after="0" w:afterAutospacing="0"/>
                          <w:jc w:val="both"/>
                        </w:pPr>
                        <w:r>
                          <w:rPr>
                            <w:rFonts w:eastAsia="Times New Roman"/>
                            <w:i/>
                            <w:iCs/>
                            <w:lang w:val="en-US"/>
                          </w:rPr>
                          <w:t>F</w:t>
                        </w:r>
                        <w:r>
                          <w:rPr>
                            <w:rFonts w:eastAsia="Times New Roman"/>
                            <w:i/>
                            <w:iCs/>
                            <w:position w:val="-6"/>
                            <w:vertAlign w:val="subscript"/>
                          </w:rPr>
                          <w:t>2</w:t>
                        </w:r>
                      </w:p>
                    </w:txbxContent>
                  </v:textbox>
                </v:shape>
                <v:shape id="Прямая со стрелкой 373" o:spid="_x0000_s2590" type="#_x0000_t32" style="position:absolute;left:22682;top:5963;width:0;height:4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c3SMUAAADcAAAADwAAAGRycy9kb3ducmV2LnhtbESPzWrDMBCE74W+g9hAbo2cBNriRAmh&#10;UPJza9xDjxtrIzuxVq6k2M7bV4VCj8PMfMMs14NtREc+1I4VTCcZCOLS6ZqNgs/i/ekVRIjIGhvH&#10;pOBOAdarx4cl5tr1/EHdMRqRIBxyVFDF2OZShrIii2HiWuLknZ23GJP0RmqPfYLbRs6y7FlarDkt&#10;VNjSW0Xl9XizCuShuJ22ffndma/T2R/2F2+GQqnxaNgsQEQa4n/4r73TCuYvc/g9k46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zc3SMUAAADcAAAADwAAAAAAAAAA&#10;AAAAAAChAgAAZHJzL2Rvd25yZXYueG1sUEsFBgAAAAAEAAQA+QAAAJMDAAAAAA==&#10;" strokecolor="windowText" strokeweight="2.25pt">
                  <v:stroke startarrowlength="long" endarrow="classic" endarrowlength="long"/>
                </v:shape>
                <v:line id="Прямая соединительная линия 374" o:spid="_x0000_s2591" style="position:absolute;flip:x;visibility:visible;mso-wrap-style:square" from="3878,11048" to="3929,20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ZN7scAAADcAAAADwAAAGRycy9kb3ducmV2LnhtbESPS2/CMBCE70j9D9ZW4gYOUNEqYBCv&#10;Sj31AVxy28bbOCReR7GBtL++roTU42hmvtHMl52txYVaXzpWMBomIIhzp0suFBwPz4MnED4ga6wd&#10;k4Jv8rBc3PXmmGp35Q+67EMhIoR9igpMCE0qpc8NWfRD1xBH78u1FkOUbSF1i9cIt7UcJ8lUWiw5&#10;LhhsaGMor/Znq2D78169Zlk2ruo3cxzt1s1p+5kp1b/vVjMQgbrwH761X7SCyeMD/J2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k3uxwAAANwAAAAPAAAAAAAA&#10;AAAAAAAAAKECAABkcnMvZG93bnJldi54bWxQSwUGAAAAAAQABAD5AAAAlQMAAAAA&#10;" strokecolor="windowText"/>
                <v:line id="Прямая соединительная линия 375" o:spid="_x0000_s2592" style="position:absolute;visibility:visible;mso-wrap-style:square" from="9639,10349" to="9639,24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v0FcQAAADcAAAADwAAAGRycy9kb3ducmV2LnhtbESP0WoCMRRE34X+Q7gF3zRbq1VXo7SC&#10;IMhiq/2A6+Z2s3Rzs2yirn9vBMHHYWbOMPNlaytxpsaXjhW89RMQxLnTJRcKfg/r3gSED8gaK8ek&#10;4EoelouXzhxT7S78Q+d9KESEsE9RgQmhTqX0uSGLvu9q4uj9ucZiiLIppG7wEuG2koMk+ZAWS44L&#10;BmtaGcr/9yerYJLx0AwO33nmjuPt7queumOSKdV9bT9nIAK14Rl+tDdawft4BPcz8Qj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a/QVxAAAANwAAAAPAAAAAAAAAAAA&#10;AAAAAKECAABkcnMvZG93bnJldi54bWxQSwUGAAAAAAQABAD5AAAAkgMAAAAA&#10;" strokecolor="windowText" strokeweight=".5pt"/>
                <v:line id="Прямая соединительная линия 388" o:spid="_x0000_s2593" style="position:absolute;visibility:visible;mso-wrap-style:square" from="13968,9227" to="13968,17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IhdMMAAADcAAAADwAAAGRycy9kb3ducmV2LnhtbERPy2rCQBTdC/2H4QrdSJ20lRBSJyKh&#10;gS5rLNLlJXPNw8ydNDPVtF/vLASXh/NebybTizONrrWs4HkZgSCurG65VvC1L54SEM4ja+wtk4I/&#10;crDJHmZrTLW98I7Opa9FCGGXooLG+yGV0lUNGXRLOxAH7mhHgz7AsZZ6xEsIN718iaJYGmw5NDQ4&#10;UN5QdSp/jYI67xY/32X3v/Lxe2KL1efhcNwq9Tiftm8gPE3+Lr65P7SC1ySsDWfCEZDZ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yIXTDAAAA3AAAAA8AAAAAAAAAAAAA&#10;AAAAoQIAAGRycy9kb3ducmV2LnhtbFBLBQYAAAAABAAEAPkAAACRAwAAAAA=&#10;" strokecolor="windowText"/>
                <v:line id="Прямая соединительная линия 398" o:spid="_x0000_s2594" style="position:absolute;visibility:visible;mso-wrap-style:square" from="22639,7899" to="22639,32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a9ccEAAADcAAAADwAAAGRycy9kb3ducmV2LnhtbERPy4rCMBTdC/5DuIK7MfXBqB2jqCAI&#10;UmbU+YBrc6cp09yUJmr9e7MQXB7Oe7FqbSVu1PjSsYLhIAFBnDtdcqHg97z7mIHwAVlj5ZgUPMjD&#10;atntLDDV7s5Hup1CIWII+xQVmBDqVEqfG7LoB64mjtyfayyGCJtC6gbvMdxWcpQkn9JiybHBYE1b&#10;Q/n/6WoVzDKemNH5J8/cZXr43tRzd0kypfq9dv0FIlAb3uKXe68VjOdxbTwTj4B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Zr1xwQAAANwAAAAPAAAAAAAAAAAAAAAA&#10;AKECAABkcnMvZG93bnJldi54bWxQSwUGAAAAAAQABAD5AAAAjwMAAAAA&#10;" strokecolor="windowText" strokeweight=".5pt"/>
                <v:line id="Прямая соединительная линия 400" o:spid="_x0000_s2595" style="position:absolute;visibility:visible;mso-wrap-style:square" from="25838,10830" to="25838,20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3jTcIAAADcAAAADwAAAGRycy9kb3ducmV2LnhtbERPy4rCMBTdC/5DuANuZEyVItJpFBEF&#10;l04dZJaX5trHNDe1iVrn681CcHk473TVm0bcqHOVZQXTSQSCOLe64kLBz3H3uQDhPLLGxjIpeJCD&#10;1XI4SDHR9s7fdMt8IUIIuwQVlN63iZQuL8mgm9iWOHBn2xn0AXaF1B3eQ7hp5CyK5tJgxaGhxJY2&#10;JeV/2dUoKDb1+PKb1f+xn28XdhcfTqfzWqnRR7/+AuGp92/xy73XCuIozA9nwhGQy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3jTcIAAADcAAAADwAAAAAAAAAAAAAA&#10;AAChAgAAZHJzL2Rvd25yZXYueG1sUEsFBgAAAAAEAAQA+QAAAJADAAAAAA==&#10;" strokecolor="windowText"/>
                <v:shape id="Поле 190" o:spid="_x0000_s2596" type="#_x0000_t202" style="position:absolute;left:13888;top:7407;width:2915;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K/8YA&#10;AADcAAAADwAAAGRycy9kb3ducmV2LnhtbESPQWsCMRSE74X+h/AKvUhNKkXKapS20CJFW7oW8fjY&#10;vG4WNy9LEnX990YQehxm5htmOu9dKw4UYuNZw+NQgSCuvGm41vC7fn94BhETssHWM2k4UYT57PZm&#10;ioXxR/6hQ5lqkSEcC9RgU+oKKWNlyWEc+o44e38+OExZhlqagMcMd60cKTWWDhvOCxY7erNU7cq9&#10;07Czn4Nv9bF63YwXp/C13vttWG61vr/rXyYgEvXpP3xtL4yGJzWCy5l8BOTsD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VK/8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C</w:t>
                        </w:r>
                      </w:p>
                    </w:txbxContent>
                  </v:textbox>
                </v:shape>
                <v:shape id="Поле 190" o:spid="_x0000_s2597" type="#_x0000_t202" style="position:absolute;left:695;top:8516;width:2826;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B5ucYA&#10;AADcAAAADwAAAGRycy9kb3ducmV2LnhtbESPQWsCMRSE74L/ITyhF6lZa5GyNYoKikhtqZbi8bF5&#10;3SxuXpYk6vrvTaHQ4zAz3zCTWWtrcSEfKscKhoMMBHHhdMWlgq/D6vEFRIjIGmvHpOBGAWbTbmeC&#10;uXZX/qTLPpYiQTjkqMDE2ORShsKQxTBwDXHyfpy3GJP0pdQerwlua/mUZWNpseK0YLChpaHitD9b&#10;BSez7X9k693ie7y5+ffD2R3921Gph147fwURqY3/4b/2Rit4Ho7g90w6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B5uc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A</w:t>
                        </w:r>
                      </w:p>
                    </w:txbxContent>
                  </v:textbox>
                </v:shape>
                <v:shape id="Поле 190" o:spid="_x0000_s2598" type="#_x0000_t202" style="position:absolute;left:25917;top:8366;width:2825;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nhzcYA&#10;AADcAAAADwAAAGRycy9kb3ducmV2LnhtbESPQWsCMRSE74L/IbxCL1KzFpGyGqUWWqRUS1XE42Pz&#10;3CxuXpYk6vrvG0HwOMzMN8xk1tpanMmHyrGCQT8DQVw4XXGpYLv5fHkDESKyxtoxKbhSgNm025lg&#10;rt2F/+i8jqVIEA45KjAxNrmUoTBkMfRdQ5y8g/MWY5K+lNrjJcFtLV+zbCQtVpwWDDb0Yag4rk9W&#10;wdF8936zr+V8N1pc/Wpzcnv/s1fq+al9H4OI1MZH+N5eaAXDwRBuZ9IRk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9nhzc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B</w:t>
                        </w:r>
                      </w:p>
                    </w:txbxContent>
                  </v:textbox>
                </v:shape>
                <v:shape id="Прямая со стрелкой 415" o:spid="_x0000_s2599" type="#_x0000_t32" style="position:absolute;left:3878;top:15381;width:57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IYXMcAAADcAAAADwAAAGRycy9kb3ducmV2LnhtbESPT2vCQBTE7wW/w/IEL6VuEq2W1FWi&#10;UPEm/jno7ZF9TUKzb0N2m8Rv3y0Uehxm5jfMajOYWnTUusqygngagSDOra64UHC9fLy8gXAeWWNt&#10;mRQ8yMFmPXpaYaptzyfqzr4QAcIuRQWl900qpctLMuimtiEO3qdtDfog20LqFvsAN7VMomghDVYc&#10;FkpsaFdS/nX+NgqS2/6+zIr6cdzOzOX0rJPdbLFXajIesncQngb/H/5rH7SCefwKv2fC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khhcxwAAANwAAAAPAAAAAAAA&#10;AAAAAAAAAKECAABkcnMvZG93bnJldi54bWxQSwUGAAAAAAQABAD5AAAAlQMAAAAA&#10;" strokecolor="windowText">
                  <v:stroke startarrow="classic" startarrowwidth="narrow" startarrowlength="long" endarrow="classic" endarrowwidth="narrow" endarrowlength="long"/>
                </v:shape>
                <v:shape id="Прямая со стрелкой 416" o:spid="_x0000_s2600" type="#_x0000_t32" style="position:absolute;left:22505;top:15381;width:34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CGK8YAAADcAAAADwAAAGRycy9kb3ducmV2LnhtbESPT2vCQBTE70K/w/IKXqRu/pS0pK5i&#10;A0pvJepBb4/saxKafRuyWxO/fbdQ8DjMzG+Y1WYynbjS4FrLCuJlBIK4srrlWsHpuHt6BeE8ssbO&#10;Mim4kYPN+mG2wlzbkUu6HnwtAoRdjgoa7/tcSlc1ZNAtbU8cvC87GPRBDrXUA44BbjqZRFEmDbYc&#10;FhrsqWio+j78GAXJeX952dbd7fM9NcdyoZMizfZKzR+n7RsIT5O/h//bH1rBc5zB35lwBO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AhivGAAAA3AAAAA8AAAAAAAAA&#10;AAAAAAAAoQIAAGRycy9kb3ducmV2LnhtbFBLBQYAAAAABAAEAPkAAACUAwAAAAA=&#10;" strokecolor="windowText">
                  <v:stroke startarrow="classic" startarrowwidth="narrow" startarrowlength="long" endarrow="classic" endarrowwidth="narrow" endarrowlength="long"/>
                </v:shape>
                <v:shape id="Прямая со стрелкой 417" o:spid="_x0000_s2601" type="#_x0000_t32" style="position:absolute;left:3880;top:17542;width:101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jsMQAAADcAAAADwAAAGRycy9kb3ducmV2LnhtbESPzarCMBSE98J9h3AuuBFNraJSjeIV&#10;FHfiz0J3h+bYFpuT0uRqfXsjCC6HmfmGmS0aU4o71a6wrKDfi0AQp1YXnCk4HdfdCQjnkTWWlknB&#10;kxws5j+tGSbaPnhP94PPRICwS1BB7n2VSOnSnAy6nq2Ig3e1tUEfZJ1JXeMjwE0p4ygaSYMFh4Uc&#10;K1rllN4O/0ZBfN5cxsusfO7+Bua47+h4NRhtlGr/NsspCE+N/4Y/7a1WMOyP4X0mHAE5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COwxAAAANwAAAAPAAAAAAAAAAAA&#10;AAAAAKECAABkcnMvZG93bnJldi54bWxQSwUGAAAAAAQABAD5AAAAkgMAAAAA&#10;" strokecolor="windowText">
                  <v:stroke startarrow="classic" startarrowwidth="narrow" startarrowlength="long" endarrow="classic" endarrowwidth="narrow" endarrowlength="long"/>
                </v:shape>
                <v:shape id="Прямая со стрелкой 421" o:spid="_x0000_s2602" type="#_x0000_t32" style="position:absolute;left:13888;top:17542;width:119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XU4sYAAADcAAAADwAAAGRycy9kb3ducmV2LnhtbESPT2vCQBTE74LfYXlCL1I3f8SWNKto&#10;oNKbqD20t0f2NQnNvg3ZNSbfvlso9DjMzG+YfDeaVgzUu8aygngVgSAurW64UvB+fX18BuE8ssbW&#10;MimYyMFuO5/lmGl75zMNF1+JAGGXoYLa+y6T0pU1GXQr2xEH78v2Bn2QfSV1j/cAN61MomgjDTYc&#10;FmrsqKip/L7cjILk4/j5tK/a6XRIzfW81EmRbo5KPSzG/QsIT6P/D/+137SCdRLD75lwBOT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F1OLGAAAA3AAAAA8AAAAAAAAA&#10;AAAAAAAAoQIAAGRycy9kb3ducmV2LnhtbFBLBQYAAAAABAAEAPkAAACUAwAAAAA=&#10;" strokecolor="windowText">
                  <v:stroke startarrow="classic" startarrowwidth="narrow" startarrowlength="long" endarrow="classic" endarrowwidth="narrow" endarrowlength="long"/>
                </v:shape>
                <v:shape id="Прямая со стрелкой 422" o:spid="_x0000_s2603" type="#_x0000_t32" style="position:absolute;left:3884;top:19699;width:220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dKlcYAAADcAAAADwAAAGRycy9kb3ducmV2LnhtbESPQWvCQBSE74X+h+UVeilm07VYSV1F&#10;hYbeiqYHvT2yr0lo9m3Irpr8+64geBxm5htmsRpsK87U+8axhtckBUFcOtNwpeGn+JzMQfiAbLB1&#10;TBpG8rBaPj4sMDPuwjs670MlIoR9hhrqELpMSl/WZNEnriOO3q/rLYYo+0qaHi8Rblup0nQmLTYc&#10;F2rsaFtT+bc/WQ3qkB/f11U7fm+mtti9GLWdznKtn5+G9QeIQEO4h2/tL6PhTSm4nolHQC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XSpXGAAAA3AAAAA8AAAAAAAAA&#10;AAAAAAAAoQIAAGRycy9kb3ducmV2LnhtbFBLBQYAAAAABAAEAPkAAACUAwAAAAA=&#10;" strokecolor="windowText">
                  <v:stroke startarrow="classic" startarrowwidth="narrow" startarrowlength="long" endarrow="classic" endarrowwidth="narrow" endarrowlength="long"/>
                </v:shape>
                <v:shape id="Поле 190" o:spid="_x0000_s2604" type="#_x0000_t202" style="position:absolute;left:5669;top:12773;width:2661;height:34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AYNscA&#10;AADcAAAADwAAAGRycy9kb3ducmV2LnhtbESPQWsCMRSE7wX/Q3hCL1KztiplaxQttEjRlmopHh+b&#10;52Zx87IkUdd/3whCj8PMfMNMZq2txYl8qBwrGPQzEMSF0xWXCn62bw/PIEJE1lg7JgUXCjCbdu4m&#10;mGt35m86bWIpEoRDjgpMjE0uZSgMWQx91xAnb++8xZikL6X2eE5wW8vHLBtLixWnBYMNvRoqDpuj&#10;VXAwH72v7H29+B0vL/5ze3Q7v9opdd9t5y8gIrXxP3xrL7WC4dMIrmfSEZ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8gGDbHAAAA3A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v:textbox>
                </v:shape>
                <v:shape id="Поле 190" o:spid="_x0000_s2605" type="#_x0000_t202" style="position:absolute;left:22735;top:12957;width:2660;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GQccA&#10;AADcAAAADwAAAGRycy9kb3ducmV2LnhtbESP3WoCMRSE7wXfIZxCb6RmW8tStkaxhYoUf6iW4uVh&#10;c7pZ3JwsSdT17Ruh4OUwM98w42lnG3EiH2rHCh6HGQji0umaKwXfu4+HFxAhImtsHJOCCwWYTvq9&#10;MRbanfmLTttYiQThUKACE2NbSBlKQxbD0LXEyft13mJM0ldSezwnuG3kU5bl0mLNacFgS++GysP2&#10;aBUczOdgk81Xbz/54uLXu6Pb++Veqfu7bvYKIlIXb+H/9kIreB7lcD2Tj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hkHHAAAA3A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b</w:t>
                        </w:r>
                        <w:proofErr w:type="gramEnd"/>
                      </w:p>
                    </w:txbxContent>
                  </v:textbox>
                </v:shape>
                <v:shape id="Поле 190" o:spid="_x0000_s2606" type="#_x0000_t202" style="position:absolute;left:9819;top:15114;width:2584;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4j2scA&#10;AADcAAAADwAAAGRycy9kb3ducmV2LnhtbESPQWsCMRSE74X+h/AKvUjNtootq1GqUBHRlmopHh+b&#10;52Zx87IkUdd/3whCj8PMfMOMJq2txYl8qBwreO5mIIgLpysuFfxsP57eQISIrLF2TAouFGAyvr8b&#10;Ya7dmb/ptImlSBAOOSowMTa5lKEwZDF0XUOcvL3zFmOSvpTa4znBbS1fsmwgLVacFgw2NDNUHDZH&#10;q+Bglp2vbL6e/g4WF/+5PbqdX+2Uenxo34cgIrXxP3xrL7SCfu8VrmfSEZDj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I9rHAAAA3A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v:textbox>
                </v:shape>
                <v:shape id="Поле 190" o:spid="_x0000_s2607" type="#_x0000_t202" style="position:absolute;left:17229;top:15112;width:3841;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G3qMMA&#10;AADcAAAADwAAAGRycy9kb3ducmV2LnhtbERPTWsCMRC9C/6HMIIX0WxtEdkapS0oUrSiluJx2Ew3&#10;i5vJkkRd/705FHp8vO/ZorW1uJIPlWMFT6MMBHHhdMWlgu/jcjgFESKyxtoxKbhTgMW825lhrt2N&#10;93Q9xFKkEA45KjAxNrmUoTBkMYxcQ5y4X+ctxgR9KbXHWwq3tRxn2URarDg1GGzow1BxPlysgrP5&#10;HOyy1fb9Z7K++6/jxZ385qRUv9e+vYKI1MZ/8Z97rRW8PKe16Uw6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G3qMMAAADcAAAADwAAAAAAAAAAAAAAAACYAgAAZHJzL2Rv&#10;d25yZXYueG1sUEsFBgAAAAAEAAQA9QAAAIgDA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l</w:t>
                        </w:r>
                        <w:r>
                          <w:rPr>
                            <w:rFonts w:eastAsia="Times New Roman"/>
                            <w:i/>
                            <w:iCs/>
                            <w:lang w:val="en-US"/>
                          </w:rPr>
                          <w:sym w:font="Symbol" w:char="F02D"/>
                        </w:r>
                        <w:r>
                          <w:rPr>
                            <w:rFonts w:eastAsia="Times New Roman"/>
                            <w:i/>
                            <w:iCs/>
                            <w:lang w:val="en-US"/>
                          </w:rPr>
                          <w:t>x</w:t>
                        </w:r>
                      </w:p>
                    </w:txbxContent>
                  </v:textbox>
                </v:shape>
                <v:shape id="Поле 190" o:spid="_x0000_s2608" type="#_x0000_t202" style="position:absolute;left:13958;top:17275;width:2318;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0SM8cA&#10;AADcAAAADwAAAGRycy9kb3ducmV2LnhtbESPQWsCMRSE74X+h/AKvUjNtoq0q1GqUBHRlmopHh+b&#10;52Zx87IkUdd/3whCj8PMfMOMJq2txYl8qBwreO5mIIgLpysuFfxsP55eQYSIrLF2TAouFGAyvr8b&#10;Ya7dmb/ptImlSBAOOSowMTa5lKEwZDF0XUOcvL3zFmOSvpTa4znBbS1fsmwgLVacFgw2NDNUHDZH&#10;q+Bglp2vbL6e/g4WF/+5PbqdX+2Uenxo34cgIrXxP3xrL7SCfu8NrmfSEZDj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5tEjPHAAAA3A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l</w:t>
                        </w:r>
                        <w:proofErr w:type="gramEnd"/>
                      </w:p>
                    </w:txbxContent>
                  </v:textbox>
                </v:shape>
                <v:shape id="Прямая со стрелкой 440" o:spid="_x0000_s2609" type="#_x0000_t32" style="position:absolute;left:3878;top:6521;width:0;height:45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xWBcMAAADcAAAADwAAAGRycy9kb3ducmV2LnhtbERPW2vCMBR+F/wP4Qh7EU03nEg1igxk&#10;CjLwgujboTk2xeaka2Kt/355GPj48d1ni9aWoqHaF44VvA8TEMSZ0wXnCo6H1WACwgdkjaVjUvAk&#10;D4t5tzPDVLsH76jZh1zEEPYpKjAhVKmUPjNk0Q9dRRy5q6sthgjrXOoaHzHclvIjScbSYsGxwWBF&#10;X4ay2/5uFWzvp2ZzPZ9+Lt/maT8x/K77q7FSb712OQURqA0v8b97rRWMRnF+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8VgXDAAAA3AAAAA8AAAAAAAAAAAAA&#10;AAAAoQIAAGRycy9kb3ducmV2LnhtbFBLBQYAAAAABAAEAPkAAACRAwAAAAA=&#10;" strokecolor="windowText" strokeweight="2.25pt">
                  <v:stroke startarrowlength="long" endarrow="classic" endarrowlength="long"/>
                </v:shape>
                <v:shape id="Прямая со стрелкой 441" o:spid="_x0000_s2610" type="#_x0000_t32" style="position:absolute;left:25838;top:6278;width:0;height:45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znscAAADcAAAADwAAAGRycy9kb3ducmV2LnhtbESPQWvCQBSE7wX/w/KEXopuLColzSoi&#10;SC2UgraIvT2yL9lg9m3MrjH++25B6HGYmW+YbNnbWnTU+sqxgsk4AUGcO11xqeD7azN6AeEDssba&#10;MSm4kYflYvCQYardlXfU7UMpIoR9igpMCE0qpc8NWfRj1xBHr3CtxRBlW0rd4jXCbS2fk2QuLVYc&#10;Fww2tDaUn/YXq+Djcujei+Ph8+fN3OwMw3n7tJkr9TjsV68gAvXhP3xvb7WC6XQCf2fiEZ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8POexwAAANwAAAAPAAAAAAAA&#10;AAAAAAAAAKECAABkcnMvZG93bnJldi54bWxQSwUGAAAAAAQABAD5AAAAlQMAAAAA&#10;" strokecolor="windowText" strokeweight="2.25pt">
                  <v:stroke startarrowlength="long" endarrow="classic" endarrowlength="long"/>
                </v:shape>
                <v:shape id="Поле 190" o:spid="_x0000_s2611" type="#_x0000_t202" style="position:absolute;left:682;top:4673;width:3448;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zP8YA&#10;AADcAAAADwAAAGRycy9kb3ducmV2LnhtbESPQWsCMRSE74L/IbxCL1KzFZGyGqUWWqRUS1XE42Pz&#10;3CxuXpYk6vrvG0HwOMzMN8xk1tpanMmHyrGC134GgrhwuuJSwXbz+fIGIkRkjbVjUnClALNptzPB&#10;XLsL/9F5HUuRIBxyVGBibHIpQ2HIYui7hjh5B+ctxiR9KbXHS4LbWg6ybCQtVpwWDDb0Yag4rk9W&#10;wdF8936zr+V8N1pc/Wpzcnv/s1fq+al9H4OI1MZH+N5eaAXD4QBuZ9IRk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zP8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R</w:t>
                        </w:r>
                        <w:r w:rsidRPr="00AD2034">
                          <w:rPr>
                            <w:rFonts w:eastAsia="Times New Roman"/>
                            <w:i/>
                            <w:iCs/>
                            <w:vertAlign w:val="subscript"/>
                            <w:lang w:val="en-US"/>
                          </w:rPr>
                          <w:t>A</w:t>
                        </w:r>
                      </w:p>
                    </w:txbxContent>
                  </v:textbox>
                </v:shape>
                <v:shape id="Поле 190" o:spid="_x0000_s2612" type="#_x0000_t202" style="position:absolute;left:25395;top:4673;width:3448;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NWpMYA&#10;AADcAAAADwAAAGRycy9kb3ducmV2LnhtbESPQWsCMRSE74L/ITyhF6lZrUjZGqUVLFK0pVqKx8fm&#10;dbO4eVmSqOu/N4LQ4zAz3zDTeWtrcSIfKscKhoMMBHHhdMWlgp/d8vEZRIjIGmvHpOBCAeazbmeK&#10;uXZn/qbTNpYiQTjkqMDE2ORShsKQxTBwDXHy/py3GJP0pdQezwluaznKsom0WHFaMNjQwlBx2B6t&#10;goP56H9l75u338nq4j93R7f3671SD7329QVEpDb+h+/tlVYwHj/B7Uw6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4NWpM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R</w:t>
                        </w:r>
                        <w:r>
                          <w:rPr>
                            <w:rFonts w:eastAsia="Times New Roman"/>
                            <w:i/>
                            <w:iCs/>
                            <w:position w:val="-6"/>
                            <w:vertAlign w:val="subscript"/>
                            <w:lang w:val="en-US"/>
                          </w:rPr>
                          <w:t>B</w:t>
                        </w:r>
                      </w:p>
                    </w:txbxContent>
                  </v:textbox>
                </v:shape>
                <v:shape id="Поле 190" o:spid="_x0000_s2613" type="#_x0000_t202" style="position:absolute;left:6126;top:22049;width:3333;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KnKcMA&#10;AADcAAAADwAAAGRycy9kb3ducmV2LnhtbESPQWvCQBSE7wX/w/IKvdVNdQkSXUUKBW1PjXp/ZF+T&#10;0OzbuLvG+O+7gtDjMDPfMKvNaDsxkA+tYw1v0wwEceVMy7WG4+HjdQEiRGSDnWPScKMAm/XkaYWF&#10;cVf+pqGMtUgQDgVqaGLsCylD1ZDFMHU9cfJ+nLcYk/S1NB6vCW47OcuyXFpsOS002NN7Q9VvebEa&#10;ur0a1Pxre7rtMl+qMc8Pn/lZ65fncbsEEWmM/+FHe2c0KKXgfiYd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KnKcMAAADcAAAADwAAAAAAAAAAAAAAAACYAgAAZHJzL2Rv&#10;d25yZXYueG1sUEsFBgAAAAAEAAQA9QAAAIgDAAAAAA==&#10;" filled="f" strokecolor="window" strokeweight=".5pt">
                  <v:textbox>
                    <w:txbxContent>
                      <w:p w:rsidR="00577C88" w:rsidRDefault="00577C88" w:rsidP="00BC5CA5">
                        <w:pPr>
                          <w:pStyle w:val="ab"/>
                          <w:spacing w:before="0" w:beforeAutospacing="0" w:after="0" w:afterAutospacing="0"/>
                          <w:jc w:val="both"/>
                        </w:pPr>
                        <w:r>
                          <w:rPr>
                            <w:rFonts w:eastAsia="Times New Roman"/>
                            <w:i/>
                            <w:iCs/>
                            <w:lang w:val="en-US"/>
                          </w:rPr>
                          <w:t>F</w:t>
                        </w:r>
                        <w:r>
                          <w:rPr>
                            <w:rFonts w:eastAsia="Times New Roman"/>
                            <w:i/>
                            <w:iCs/>
                            <w:position w:val="-6"/>
                            <w:vertAlign w:val="subscript"/>
                          </w:rPr>
                          <w:t>1</w:t>
                        </w:r>
                      </w:p>
                    </w:txbxContent>
                  </v:textbox>
                </v:shape>
                <v:rect id="Прямоугольник 445" o:spid="_x0000_s2614" style="position:absolute;left:8350;top:21580;width:457;height:1084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bEX8UA&#10;AADcAAAADwAAAGRycy9kb3ducmV2LnhtbESPT2sCMRTE74LfITyhl6LZ1j/IapRSKHqS6m6hx8fm&#10;dbN087JNUl2/vSkUPA4z8xtmve1tK87kQ+NYwdMkA0FcOd1wraAs3sZLECEia2wdk4IrBdhuhoM1&#10;5tpd+EjnU6xFgnDIUYGJsculDJUhi2HiOuLkfTlvMSbpa6k9XhLctvI5yxbSYsNpwWBHr4aq79Ov&#10;VfDu6rLwjdlxsSg//OcjTaufg1IPo/5lBSJSH+/h//ZeK5jN5vB3Jh0Bu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VsRfxQAAANwAAAAPAAAAAAAAAAAAAAAAAJgCAABkcnMv&#10;ZG93bnJldi54bWxQSwUGAAAAAAQABAD1AAAAigMAAAAA&#10;" filled="f" strokecolor="windowText" strokeweight="1.5pt">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rect>
                <v:shape id="Прямая со стрелкой 446" o:spid="_x0000_s2615" type="#_x0000_t32" style="position:absolute;left:9642;top:22208;width:0;height:45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aTCMQAAADcAAAADwAAAGRycy9kb3ducmV2LnhtbESPQWvCQBSE74L/YXlCb7qxiJToKiKU&#10;tt5qeujxJfvcRLNv0901Sf99t1DocZiZb5jtfrSt6MmHxrGC5SIDQVw53bBR8FE8z59AhIissXVM&#10;Cr4pwH43nWwx127gd+rP0YgE4ZCjgjrGLpcyVDVZDAvXESfv4rzFmKQ3UnscEty28jHL1tJiw2mh&#10;xo6ONVW3890qkKfiXr4M1VdvPsuLP71dvRkLpR5m42EDItIY/8N/7VetYLVaw++ZdATk7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hpMIxAAAANwAAAAPAAAAAAAAAAAA&#10;AAAAAKECAABkcnMvZG93bnJldi54bWxQSwUGAAAAAAQABAD5AAAAkgMAAAAA&#10;" strokecolor="windowText" strokeweight="2.25pt">
                  <v:stroke startarrowlength="long" endarrow="classic" endarrowlength="long"/>
                </v:shape>
                <v:shape id="Поле 190" o:spid="_x0000_s2616" type="#_x0000_t202" style="position:absolute;left:10741;top:23391;width:2914;height:34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hQp8YA&#10;AADcAAAADwAAAGRycy9kb3ducmV2LnhtbESPQWsCMRSE74L/ITyhF6lZRWzZGqUVLFK0pVqKx8fm&#10;dbO4eVmSqOu/bwTB4zAz3zDTeWtrcSIfKscKhoMMBHHhdMWlgp/d8vEZRIjIGmvHpOBCAeazbmeK&#10;uXZn/qbTNpYiQTjkqMDE2ORShsKQxTBwDXHy/py3GJP0pdQezwluaznKsom0WHFaMNjQwlBx2B6t&#10;goP56H9l75u338nq4j93R7f3671SD7329QVEpDbew7f2SisYj5/geiYd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hQp8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C</w:t>
                        </w:r>
                      </w:p>
                    </w:txbxContent>
                  </v:textbox>
                </v:shape>
                <v:shape id="Поле 190" o:spid="_x0000_s2617" type="#_x0000_t202" style="position:absolute;left:695;top:24900;width:2825;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BMLMUA&#10;AADdAAAADwAAAGRycy9kb3ducmV2LnhtbERPTWsCMRC9C/6HMEIvUrNKEbs1SitYpGhLtRSPw2a6&#10;WdxMliTq+u+NIPQ2j/c503lra3EiHyrHCoaDDARx4XTFpYKf3fJxAiJEZI21Y1JwoQDzWbczxVy7&#10;M3/TaRtLkUI45KjAxNjkUobCkMUwcA1x4v6ctxgT9KXUHs8p3NZylGVjabHi1GCwoYWh4rA9WgUH&#10;89H/yt43b7/j1cV/7o5u79d7pR567esLiEht/Bff3Sud5j9PnuD2TTpB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Ews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A</w:t>
                        </w:r>
                      </w:p>
                    </w:txbxContent>
                  </v:textbox>
                </v:shape>
                <v:shape id="Прямая со стрелкой 1985" o:spid="_x0000_s2618" type="#_x0000_t32" style="position:absolute;left:3876;top:22317;width:0;height:45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GLk8QAAADdAAAADwAAAGRycy9kb3ducmV2LnhtbERP32vCMBB+H/g/hBN8GZpOULQaRQYy&#10;B2OgE9G3ozmbYnPpmljrf2+Ewd7u4/t582VrS9FQ7QvHCt4GCQjizOmCcwX7n3V/AsIHZI2lY1Jw&#10;Jw/LRedljql2N95Sswu5iCHsU1RgQqhSKX1myKIfuIo4cmdXWwwR1rnUNd5iuC3lMEnG0mLBscFg&#10;Re+GssvuahV8XQ/N5/l4+D59mLsdYfjdvK7HSvW67WoGIlAb/sV/7o2O86eTETy/iSf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EYuTxAAAAN0AAAAPAAAAAAAAAAAA&#10;AAAAAKECAABkcnMvZG93bnJldi54bWxQSwUGAAAAAAQABAD5AAAAkgMAAAAA&#10;" strokecolor="windowText" strokeweight="2.25pt">
                  <v:stroke startarrowlength="long" endarrow="classic" endarrowlength="long"/>
                </v:shape>
                <v:shape id="Поле 190" o:spid="_x0000_s2619" type="#_x0000_t202" style="position:absolute;left:682;top:21058;width:3448;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53wMUA&#10;AADdAAAADwAAAGRycy9kb3ducmV2LnhtbERPTWsCMRC9C/0PYQpepGbbw2K3RqlCi0hVqqV4HDbT&#10;zeJmsiRR13/fCIK3ebzPGU8724gT+VA7VvA8zEAQl07XXCn42X08jUCEiKyxcUwKLhRgOnnojbHQ&#10;7szfdNrGSqQQDgUqMDG2hZShNGQxDF1LnLg/5y3GBH0ltcdzCreNfMmyXFqsOTUYbGluqDxsj1bB&#10;wSwHm+xzNfvNFxe/3h3d3n/tleo/du9vICJ18S6+uRc6zX8d5XD9Jp0g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nfA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R</w:t>
                        </w:r>
                        <w:r>
                          <w:rPr>
                            <w:rFonts w:eastAsia="Times New Roman"/>
                            <w:i/>
                            <w:iCs/>
                            <w:position w:val="-6"/>
                            <w:vertAlign w:val="subscript"/>
                            <w:lang w:val="en-US"/>
                          </w:rPr>
                          <w:t>A</w:t>
                        </w:r>
                      </w:p>
                    </w:txbxContent>
                  </v:textbox>
                </v:shape>
                <v:shape id="Прямая со стрелкой 1987" o:spid="_x0000_s2620" type="#_x0000_t32" style="position:absolute;left:15059;top:24981;width:0;height:45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f8UAAADdAAAADwAAAGRycy9kb3ducmV2LnhtbERP22oCMRB9F/oPYQp9kZq1UC9bo4gg&#10;tSCCVqR9GzbjZulmsm7iuv59Iwi+zeFcZzJrbSkaqn3hWEG/l4AgzpwuOFew/16+jkD4gKyxdEwK&#10;ruRhNn3qTDDV7sJbanYhFzGEfYoKTAhVKqXPDFn0PVcRR+7oaoshwjqXusZLDLelfEuSgbRYcGww&#10;WNHCUPa3O1sF6/Oh+Tr+HDa/n+Zq3zGcVt3lQKmX53b+ASJQGx7iu3ul4/zxaAi3b+IJcv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wf8UAAADdAAAADwAAAAAAAAAA&#10;AAAAAAChAgAAZHJzL2Rvd25yZXYueG1sUEsFBgAAAAAEAAQA+QAAAJMDAAAAAA==&#10;" strokecolor="windowText" strokeweight="2.25pt">
                  <v:stroke startarrowlength="long" endarrow="classic" endarrowlength="long"/>
                </v:shape>
                <v:shape id="Дуга 1988" o:spid="_x0000_s2621" style="position:absolute;left:12129;top:24452;width:5040;height:5400;visibility:visible;mso-wrap-style:square;v-text-anchor:middle" coordsize="504000,54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pzXcUA&#10;AADdAAAADwAAAGRycy9kb3ducmV2LnhtbESPQWvCQBCF7wX/wzKCt7oxQtHUVSSgld6qtb0O2WkS&#10;mp0N2W2M/vrOQfD2hnnzzXurzeAa1VMXas8GZtMEFHHhbc2lgc/T7nkBKkRki41nMnClAJv16GmF&#10;mfUX/qD+GEslEA4ZGqhibDOtQ1GRwzD1LbHsfnznMMrYldp2eBG4a3SaJC/aYc3yocKW8oqK3+Of&#10;E8o8X+b+/P2+v50OPj3z11vsU2Mm42H7CirSEB/m+/XBSvzlQuJKG5G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mnNdxQAAAN0AAAAPAAAAAAAAAAAAAAAAAJgCAABkcnMv&#10;ZG93bnJldi54bWxQSwUGAAAAAAQABAD1AAAAigMAAAAA&#10;" path="m416205,65190nsc473827,118223,506046,196276,503899,277631v-2160,81834,-38857,158199,-99773,207621l252000,270000,416205,65190xem416205,65190nfc473827,118223,506046,196276,503899,277631v-2160,81834,-38857,158199,-99773,207621e" filled="f" strokecolor="windowText" strokeweight="2.25pt">
                  <v:stroke startarrow="classic" startarrowwidth="narrow" startarrowlength="long"/>
                  <v:path arrowok="t" o:connecttype="custom" o:connectlocs="416205,65190;503899,277631;404126,485252" o:connectangles="0,0,0"/>
                </v:shape>
                <v:shape id="Поле 190" o:spid="_x0000_s2622" type="#_x0000_t202" style="position:absolute;left:11610;top:27222;width:3448;height:3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HjssUA&#10;AADdAAAADwAAAGRycy9kb3ducmV2LnhtbERPTWsCMRC9C/0PYQq9SM22B9HVKG2hRUq1dBXxOGzG&#10;zeJmsiRR139vBKG3ebzPmc4724gT+VA7VvAyyEAQl07XXCnYrD+fRyBCRNbYOCYFFwownz30pphr&#10;d+Y/OhWxEimEQ44KTIxtLmUoDVkMA9cSJ27vvMWYoK+k9nhO4baRr1k2lBZrTg0GW/owVB6Ko1Vw&#10;MN/93+xr+b4dLi5+tT66nf/ZKfX02L1NQETq4r/47l7oNH88GsPtm3SC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YeOyxQAAAN0AAAAPAAAAAAAAAAAAAAAAAJgCAABkcnMv&#10;ZG93bnJldi54bWxQSwUGAAAAAAQABAD1AAAAigMAAAAA&#10;" filled="f" stroked="f" strokeweight=".5pt">
                  <v:textbox>
                    <w:txbxContent>
                      <w:p w:rsidR="00577C88" w:rsidRPr="00AD2C5F" w:rsidRDefault="00577C88" w:rsidP="00BC5CA5">
                        <w:pPr>
                          <w:pStyle w:val="ab"/>
                          <w:spacing w:before="0" w:beforeAutospacing="0" w:after="0" w:afterAutospacing="0"/>
                          <w:jc w:val="both"/>
                          <w:rPr>
                            <w:lang w:val="en-US"/>
                          </w:rPr>
                        </w:pPr>
                        <w:r>
                          <w:rPr>
                            <w:rFonts w:eastAsia="Times New Roman"/>
                            <w:i/>
                            <w:iCs/>
                            <w:lang w:val="en-US"/>
                          </w:rPr>
                          <w:t>Q</w:t>
                        </w:r>
                        <w:r>
                          <w:rPr>
                            <w:rFonts w:eastAsia="Times New Roman"/>
                            <w:i/>
                            <w:iCs/>
                            <w:position w:val="-6"/>
                            <w:vertAlign w:val="subscript"/>
                            <w:lang w:val="en-US"/>
                          </w:rPr>
                          <w:t>y</w:t>
                        </w:r>
                      </w:p>
                    </w:txbxContent>
                  </v:textbox>
                </v:shape>
                <v:shape id="Поле 190" o:spid="_x0000_s2623" type="#_x0000_t202" style="position:absolute;left:17169;top:23633;width:4470;height:3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Lc8sgA&#10;AADdAAAADwAAAGRycy9kb3ducmV2LnhtbESPQWsCMRCF7wX/Qxihl1Kz7UHqapS20CKlVdQiHofN&#10;dLO4mSxJ1PXfdw6F3mZ4b977ZrbofavOFFMT2MDDqABFXAXbcG3ge/d2/wQqZWSLbWAycKUEi/ng&#10;ZoalDRfe0HmbayUhnEo04HLuSq1T5chjGoWOWLSfED1mWWOtbcSLhPtWPxbFWHtsWBocdvTqqDpu&#10;T97A0X3crYv3r5f9eHmNq90pHOLnwZjbYf88BZWpz//mv+ulFfzJRPjlGxlBz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gtzyyAAAAN0AAAAPAAAAAAAAAAAAAAAAAJgCAABk&#10;cnMvZG93bnJldi54bWxQSwUGAAAAAAQABAD1AAAAjQMAAAAA&#10;" filled="f" stroked="f" strokeweight=".5pt">
                  <v:textbox>
                    <w:txbxContent>
                      <w:p w:rsidR="00577C88" w:rsidRPr="00344146" w:rsidRDefault="00577C88" w:rsidP="00BC5CA5">
                        <w:pPr>
                          <w:pStyle w:val="ab"/>
                          <w:spacing w:before="0" w:beforeAutospacing="0" w:after="0" w:afterAutospacing="0"/>
                          <w:jc w:val="both"/>
                        </w:pPr>
                        <w:r>
                          <w:rPr>
                            <w:rFonts w:eastAsia="Times New Roman"/>
                            <w:i/>
                            <w:iCs/>
                            <w:lang w:val="en-US"/>
                          </w:rPr>
                          <w:t>M</w:t>
                        </w:r>
                        <w:proofErr w:type="spellStart"/>
                        <w:r w:rsidRPr="00344146">
                          <w:rPr>
                            <w:rFonts w:eastAsia="Times New Roman"/>
                            <w:i/>
                            <w:iCs/>
                            <w:vertAlign w:val="subscript"/>
                          </w:rPr>
                          <w:t>изг</w:t>
                        </w:r>
                        <w:proofErr w:type="spellEnd"/>
                      </w:p>
                    </w:txbxContent>
                  </v:textbox>
                </v:shape>
                <v:line id="Прямая соединительная линия 1991" o:spid="_x0000_s2624" style="position:absolute;flip:y;visibility:visible;mso-wrap-style:square" from="19376,10801" to="34712,10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GKg8MAAADdAAAADwAAAGRycy9kb3ducmV2LnhtbERPS4vCMBC+L/gfwgje1lRlF61G0WVf&#10;4MnWi7ehGdtiMylJWrv/frOw4G0+vudsdoNpRE/O15YVzKYJCOLC6ppLBef843kJwgdkjY1lUvBD&#10;Hnbb0dMGU23vfKI+C6WIIexTVFCF0KZS+qIig35qW+LIXa0zGCJ0pdQO7zHcNHKeJK/SYM2xocKW&#10;3ioqbllnFFyyxvbzpfvqDvmhy4+nl8Xn+0WpyXjYr0EEGsJD/O/+1nH+ajWDv2/iC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xioPDAAAA3QAAAA8AAAAAAAAAAAAA&#10;AAAAoQIAAGRycy9kb3ducmV2LnhtbFBLBQYAAAAABAAEAPkAAACRAwAAAAA=&#10;" strokecolor="windowText">
                  <v:stroke endarrow="classic" endarrowwidth="narrow" endarrowlength="long"/>
                </v:line>
                <v:shape id="Поле 273" o:spid="_x0000_s2625" type="#_x0000_t202" style="position:absolute;left:32057;top:8186;width:2661;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znHsQA&#10;AADdAAAADwAAAGRycy9kb3ducmV2LnhtbERPTWsCMRC9C/6HMIVepGbrQXQ1Si20SKmWqojHYTNu&#10;FjeTJYm6/vtGEHqbx/uc6by1tbiQD5VjBa/9DARx4XTFpYLd9uNlBCJEZI21Y1JwowDzWbczxVy7&#10;K//SZRNLkUI45KjAxNjkUobCkMXQdw1x4o7OW4wJ+lJqj9cUbms5yLKhtFhxajDY0Luh4rQ5WwUn&#10;89X7yT5Xi/1wefPr7dkd/PdBqeen9m0CIlIb/8UP91Kn+ePxAO7fpB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c5x7EAAAA3QAAAA8AAAAAAAAAAAAAAAAAmAIAAGRycy9k&#10;b3ducmV2LnhtbFBLBQYAAAAABAAEAPUAAACJAw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v:textbox>
                </v:shape>
                <v:line id="Прямая соединительная линия 1993" o:spid="_x0000_s2626" style="position:absolute;flip:x y;visibility:visible;mso-wrap-style:square" from="3924,1308" to="3924,9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PmgMUAAADdAAAADwAAAGRycy9kb3ducmV2LnhtbERPTWvCQBC9C/6HZYTedGOF0qSuYltK&#10;60HQKIXehuw0Ce7OxuzWxH/vCgVv83ifM1/21ogztb52rGA6SUAQF07XXCo47D/GzyB8QNZoHJOC&#10;C3lYLoaDOWbadbyjcx5KEUPYZ6igCqHJpPRFRRb9xDXEkft1rcUQYVtK3WIXw62Rj0nyJC3WHBsq&#10;bOitouKY/1kFn+lp/d1tzOU0feftIZ2Z7ufVKPUw6lcvIAL14S7+d3/pOD9NZ3D7Jp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PmgMUAAADdAAAADwAAAAAAAAAA&#10;AAAAAAChAgAAZHJzL2Rvd25yZXYueG1sUEsFBgAAAAAEAAQA+QAAAJMDAAAAAA==&#10;" strokecolor="windowText">
                  <v:stroke endarrow="classic" endarrowwidth="narrow" endarrowlength="long"/>
                </v:line>
                <v:shape id="Поле 273" o:spid="_x0000_s2627" type="#_x0000_t202" style="position:absolute;left:1554;top:1103;width:2661;height:29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a8cUA&#10;AADdAAAADwAAAGRycy9kb3ducmV2LnhtbERPTWsCMRC9F/wPYQQvpWYrRXRrFCtYpFRFLcXjsBk3&#10;i5vJkkRd/31TKPQ2j/c5k1lra3ElHyrHCp77GQjiwumKSwVfh+XTCESIyBprx6TgTgFm087DBHPt&#10;bryj6z6WIoVwyFGBibHJpQyFIYuh7xrixJ2ctxgT9KXUHm8p3NZykGVDabHi1GCwoYWh4ry/WAVn&#10;8/G4zd7Xb9/D1d1vDhd39J9HpXrddv4KIlIb/8V/7pVO88fjF/j9Jp0gp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drx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v:textbox>
                </v:shape>
                <v:rect id="Прямоугольник 1995" o:spid="_x0000_s2628" style="position:absolute;left:20078;top:29159;width:457;height:1260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NsEsMA&#10;AADdAAAADwAAAGRycy9kb3ducmV2LnhtbERPTWsCMRC9C/6HMEIvUrOtVHQ1SikUPUl1t+Bx2Ew3&#10;SzeTbZLq+u9NoeBtHu9zVpvetuJMPjSOFTxNMhDEldMN1wrK4v1xDiJEZI2tY1JwpQCb9XCwwly7&#10;Cx/ofIy1SCEcclRgYuxyKUNlyGKYuI44cV/OW4wJ+lpqj5cUblv5nGUzabHh1GCwozdD1ffx1yr4&#10;cHVZ+MZsuZiVn/40pmn1s1fqYdS/LkFE6uNd/O/e6TR/sXiBv2/SCX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5NsEsMAAADdAAAADwAAAAAAAAAAAAAAAACYAgAAZHJzL2Rv&#10;d25yZXYueG1sUEsFBgAAAAAEAAQA9QAAAIgDAAAAAA==&#10;" filled="f" strokecolor="windowText" strokeweight="1.5pt">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rect>
                <v:shape id="Поле 190" o:spid="_x0000_s2629" type="#_x0000_t202" style="position:absolute;left:19573;top:30409;width:3334;height:34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fhHcUA&#10;AADdAAAADwAAAGRycy9kb3ducmV2LnhtbERPTWsCMRC9C/0PYQpepGbbw6Jbo1ShRaRaqqV4HDbT&#10;zeJmsiRR13/fCIK3ebzPmcw624gT+VA7VvA8zEAQl07XXCn42b0/jUCEiKyxcUwKLhRgNn3oTbDQ&#10;7szfdNrGSqQQDgUqMDG2hZShNGQxDF1LnLg/5y3GBH0ltcdzCreNfMmyXFqsOTUYbGlhqDxsj1bB&#10;wawGX9nHev6bLy9+szu6vf/cK9V/7N5eQUTq4l18cy91mj8e53D9Jp0g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J+Ed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F</w:t>
                        </w:r>
                        <w:r>
                          <w:rPr>
                            <w:rFonts w:eastAsia="Times New Roman"/>
                            <w:i/>
                            <w:iCs/>
                            <w:position w:val="-6"/>
                            <w:vertAlign w:val="subscript"/>
                          </w:rPr>
                          <w:t>2</w:t>
                        </w:r>
                      </w:p>
                    </w:txbxContent>
                  </v:textbox>
                </v:shape>
                <v:shape id="Прямая со стрелкой 1997" o:spid="_x0000_s2630" type="#_x0000_t32" style="position:absolute;left:22644;top:30817;width:0;height:45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scn8MAAADdAAAADwAAAGRycy9kb3ducmV2LnhtbERPPW/CMBDdkfgP1iF1A6cdWggYVCFV&#10;bdlKOjAe8eEE4nOwTZL++7oSUrd7ep+32gy2ER35UDtW8DjLQBCXTtdsFHwXb9M5iBCRNTaOScEP&#10;Bdisx6MV5tr1/EXdPhqRQjjkqKCKsc2lDGVFFsPMtcSJOzlvMSbojdQe+xRuG/mUZc/SYs2pocKW&#10;thWVl/3NKpC74nZ878trZw7Hk999nr0ZCqUeJsPrEkSkIf6L7+4PneYvFi/w9006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7HJ/DAAAA3QAAAA8AAAAAAAAAAAAA&#10;AAAAoQIAAGRycy9kb3ducmV2LnhtbFBLBQYAAAAABAAEAPkAAACRAwAAAAA=&#10;" strokecolor="windowText" strokeweight="2.25pt">
                  <v:stroke startarrowlength="long" endarrow="classic" endarrowlength="long"/>
                </v:shape>
                <v:shape id="Поле 190" o:spid="_x0000_s2631" type="#_x0000_t202" style="position:absolute;left:14005;top:32258;width:2915;height:34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Q9MgA&#10;AADdAAAADwAAAGRycy9kb3ducmV2LnhtbESPQWsCMRCF7wX/Qxihl1Kz7UHqapS20CKlVdQiHofN&#10;dLO4mSxJ1PXfdw6F3mZ4b977ZrbofavOFFMT2MDDqABFXAXbcG3ge/d2/wQqZWSLbWAycKUEi/ng&#10;ZoalDRfe0HmbayUhnEo04HLuSq1T5chjGoWOWLSfED1mWWOtbcSLhPtWPxbFWHtsWBocdvTqqDpu&#10;T97A0X3crYv3r5f9eHmNq90pHOLnwZjbYf88BZWpz//mv+ulFfzJRHDlGxlBz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9ND0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C</w:t>
                        </w:r>
                      </w:p>
                    </w:txbxContent>
                  </v:textbox>
                </v:shape>
                <v:shape id="Поле 190" o:spid="_x0000_s2632" type="#_x0000_t202" style="position:absolute;left:26032;top:33217;width:2826;height:34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1b8UA&#10;AADdAAAADwAAAGRycy9kb3ducmV2LnhtbERPTWsCMRC9C/0PYQpepGbbg7hbo1ShRaRaqqV4HDbT&#10;zeJmsiRR13/fCIK3ebzPmcw624gT+VA7VvA8zEAQl07XXCn42b0/jUGEiKyxcUwKLhRgNn3oTbDQ&#10;7szfdNrGSqQQDgUqMDG2hZShNGQxDF1LnLg/5y3GBH0ltcdzCreNfMmykbRYc2ow2NLCUHnYHq2C&#10;g1kNvrKP9fx3tLz4ze7o9v5zr1T/sXt7BRGpi3fxzb3UaX6e53D9Jp0g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HVvxQAAAN0AAAAPAAAAAAAAAAAAAAAAAJgCAABkcnMv&#10;ZG93bnJldi54bWxQSwUGAAAAAAQABAD1AAAAig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B</w:t>
                        </w:r>
                      </w:p>
                    </w:txbxContent>
                  </v:textbox>
                </v:shape>
                <v:shape id="Прямая со стрелкой 2000" o:spid="_x0000_s2633" type="#_x0000_t32" style="position:absolute;left:25888;top:31128;width:0;height:45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AA7sYAAADdAAAADwAAAGRycy9kb3ducmV2LnhtbESPwWrCQBCG70LfYZlCL6KbCpUSXaUU&#10;RAulUCuityE7ZoPZ2TS7xvj2nUPB4/DP/81882Xva9VRG6vABp7HGSjiItiKSwO7n9XoFVRMyBbr&#10;wGTgRhGWi4fBHHMbrvxN3TaVSiAcczTgUmpyrWPhyGMch4ZYslNoPSYZ21LbFq8C97WeZNlUe6xY&#10;Ljhs6N1Rcd5evIHPy777OB32X8e1u/kXTL+b4WpqzNNj/zYDlahP9+X/9sYaEKL8LzZiAnr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gAO7GAAAA3QAAAA8AAAAAAAAA&#10;AAAAAAAAoQIAAGRycy9kb3ducmV2LnhtbFBLBQYAAAAABAAEAPkAAACUAwAAAAA=&#10;" strokecolor="windowText" strokeweight="2.25pt">
                  <v:stroke startarrowlength="long" endarrow="classic" endarrowlength="long"/>
                </v:shape>
                <v:shape id="Поле 190" o:spid="_x0000_s2634" type="#_x0000_t202" style="position:absolute;left:25510;top:29514;width:3448;height:34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HHUcYA&#10;AADdAAAADwAAAGRycy9kb3ducmV2LnhtbESPT2sCMRTE7wW/Q3iCl6JZe5CyGkUFi0hb8Q/i8bF5&#10;bhY3L0sSdf32TaHQ4zAzv2Ems9bW4k4+VI4VDAcZCOLC6YpLBcfDqv8OIkRkjbVjUvCkALNp52WC&#10;uXYP3tF9H0uRIBxyVGBibHIpQ2HIYhi4hjh5F+ctxiR9KbXHR4LbWr5l2UharDgtGGxoaai47m9W&#10;wdVsXrfZx9fiNFo//ffh5s7+86xUr9vOxyAitfE//NdeawWJOITfN+kJyO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1HHUcYAAADd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R</w:t>
                        </w:r>
                        <w:r>
                          <w:rPr>
                            <w:rFonts w:eastAsia="Times New Roman"/>
                            <w:i/>
                            <w:iCs/>
                            <w:position w:val="-6"/>
                            <w:vertAlign w:val="subscript"/>
                            <w:lang w:val="en-US"/>
                          </w:rPr>
                          <w:t>B</w:t>
                        </w:r>
                      </w:p>
                    </w:txbxContent>
                  </v:textbox>
                </v:shape>
                <v:shape id="Прямая со стрелкой 2002" o:spid="_x0000_s2635" type="#_x0000_t32" style="position:absolute;left:12900;top:32732;width:0;height:45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MBP8QAAADdAAAADwAAAGRycy9kb3ducmV2LnhtbESPzW7CMBCE75V4B2uRuBUHDqhKMQgh&#10;IX5uJT30uMSLE4jXwTZJ+vZ1pUo9jmbmG81yPdhGdORD7VjBbJqBIC6drtko+Cx2r28gQkTW2Dgm&#10;Bd8UYL0avSwx167nD+rO0YgE4ZCjgirGNpcylBVZDFPXEifv6rzFmKQ3UnvsE9w2cp5lC2mx5rRQ&#10;YUvbisr7+WkVyFPxvOz78tGZr8vVn443b4ZCqcl42LyDiDTE//Bf+6AVJOIcft+kJy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0wE/xAAAAN0AAAAPAAAAAAAAAAAA&#10;AAAAAKECAABkcnMvZG93bnJldi54bWxQSwUGAAAAAAQABAD5AAAAkgMAAAAA&#10;" strokecolor="windowText" strokeweight="2.25pt">
                  <v:stroke startarrowlength="long" endarrow="classic" endarrowlength="long"/>
                </v:shape>
                <v:shape id="Дуга 2003" o:spid="_x0000_s2636" style="position:absolute;left:10741;top:32191;width:5036;height:5398;flip:x;visibility:visible;mso-wrap-style:square;v-text-anchor:middle" coordsize="503555,5397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DjlsUA&#10;AADdAAAADwAAAGRycy9kb3ducmV2LnhtbESPzWrDMBCE74W8g9hAL6WW45Jg3CghBEIKPZT8QHtc&#10;rI1lYq2MpCRun74qFHIcZuYbZr4cbCeu5EPrWMEky0EQ10633Cg4HjbPJYgQkTV2jknBNwVYLkYP&#10;c6y0u/GOrvvYiAThUKECE2NfSRlqQxZD5nri5J2ctxiT9I3UHm8JbjtZ5PlMWmw5LRjsaW2oPu8v&#10;VoE326+SPz6n5ftTUfyckDu7YqUex8PqFUSkId7D/+03rSARX+DvTX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0OOWxQAAAN0AAAAPAAAAAAAAAAAAAAAAAJgCAABkcnMv&#10;ZG93bnJldi54bWxQSwUGAAAAAAQABAD1AAAAigMAAAAA&#10;" adj="-11796480,,5400" path="m415878,65196nsc473424,118204,505599,196202,503455,277499v-2156,81779,-38805,158094,-99645,207495l251778,269875,415878,65196xem415878,65196nfc473424,118204,505599,196202,503455,277499v-2156,81779,-38805,158094,-99645,207495e" filled="f" strokecolor="windowText" strokeweight="2.25pt">
                  <v:stroke startarrow="classic" startarrowwidth="narrow" startarrowlength="long" joinstyle="miter"/>
                  <v:formulas/>
                  <v:path arrowok="t" o:connecttype="custom" o:connectlocs="415878,65196;503455,277499;403810,484994" o:connectangles="0,0,0" textboxrect="0,0,503555,539750"/>
                  <v:textbox>
                    <w:txbxContent>
                      <w:p w:rsidR="00577C88" w:rsidRDefault="00577C88" w:rsidP="00BC5CA5"/>
                    </w:txbxContent>
                  </v:textbox>
                </v:shape>
                <v:shape id="Поле 190" o:spid="_x0000_s2637" type="#_x0000_t202" style="position:absolute;left:7807;top:30817;width:4470;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ZkycYA&#10;AADdAAAADwAAAGRycy9kb3ducmV2LnhtbESPQWsCMRSE7wX/Q3iCl1KzSpGyGkWFFinV0lWKx8fm&#10;dbO4eVmSqOu/b4RCj8PMfMPMFp1txIV8qB0rGA0zEMSl0zVXCg7716cXECEia2wck4IbBVjMew8z&#10;zLW78hddiliJBOGQowITY5tLGUpDFsPQtcTJ+3HeYkzSV1J7vCa4beQ4yybSYs1pwWBLa0PlqThb&#10;BSfz/viZvW1X35PNze/2Z3f0H0elBv1uOQURqYv/4b/2RitIxGe4v0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yZkycYAAADdAAAADwAAAAAAAAAAAAAAAACYAgAAZHJz&#10;L2Rvd25yZXYueG1sUEsFBgAAAAAEAAQA9QAAAIsDAAAAAA==&#10;" filled="f" stroked="f" strokeweight=".5pt">
                  <v:textbox>
                    <w:txbxContent>
                      <w:p w:rsidR="00577C88" w:rsidRPr="00344146" w:rsidRDefault="00577C88" w:rsidP="00BC5CA5">
                        <w:pPr>
                          <w:pStyle w:val="ab"/>
                          <w:spacing w:before="0" w:beforeAutospacing="0" w:after="0" w:afterAutospacing="0"/>
                          <w:jc w:val="both"/>
                        </w:pPr>
                        <w:r>
                          <w:rPr>
                            <w:rFonts w:eastAsia="Times New Roman"/>
                            <w:i/>
                            <w:iCs/>
                            <w:lang w:val="en-US"/>
                          </w:rPr>
                          <w:t>M</w:t>
                        </w:r>
                        <w:proofErr w:type="spellStart"/>
                        <w:r w:rsidRPr="00344146">
                          <w:rPr>
                            <w:rFonts w:eastAsia="Times New Roman"/>
                            <w:i/>
                            <w:iCs/>
                            <w:vertAlign w:val="subscript"/>
                          </w:rPr>
                          <w:t>изг</w:t>
                        </w:r>
                        <w:proofErr w:type="spellEnd"/>
                      </w:p>
                    </w:txbxContent>
                  </v:textbox>
                </v:shape>
                <v:shape id="Поле 190" o:spid="_x0000_s2638" type="#_x0000_t202" style="position:absolute;left:12900;top:35813;width:3448;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BUsYA&#10;AADdAAAADwAAAGRycy9kb3ducmV2LnhtbESPQWsCMRSE7wX/Q3iCl1KzCpWyGkWFFinV0lWKx8fm&#10;dbO4eVmSqOu/b4RCj8PMfMPMFp1txIV8qB0rGA0zEMSl0zVXCg7716cXECEia2wck4IbBVjMew8z&#10;zLW78hddiliJBOGQowITY5tLGUpDFsPQtcTJ+3HeYkzSV1J7vCa4beQ4yybSYs1pwWBLa0PlqThb&#10;BSfz/viZvW1X35PNze/2Z3f0H0elBv1uOQURqYv/4b/2RitIxGe4v0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rBUsYAAADd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Q</w:t>
                        </w:r>
                        <w:r>
                          <w:rPr>
                            <w:rFonts w:eastAsia="Times New Roman"/>
                            <w:i/>
                            <w:iCs/>
                            <w:position w:val="-6"/>
                            <w:vertAlign w:val="subscript"/>
                            <w:lang w:val="en-US"/>
                          </w:rPr>
                          <w:t>y</w:t>
                        </w:r>
                      </w:p>
                    </w:txbxContent>
                  </v:textbox>
                </v:shape>
                <v:shape id="Поле 273" o:spid="_x0000_s2639" type="#_x0000_t202" style="position:absolute;left:32330;top:27355;width:2686;height:29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hfJcQA&#10;AADdAAAADwAAAGRycy9kb3ducmV2LnhtbESPQWsCMRSE7wX/Q3iCF6nZehBZjdIKFimtohbx+Ng8&#10;N4ublyWJuv77RhB6HGbmG2Y6b20truRD5VjB2yADQVw4XXGp4He/fB2DCBFZY+2YFNwpwHzWeZli&#10;rt2Nt3TdxVIkCIccFZgYm1zKUBiyGAauIU7eyXmLMUlfSu3xluC2lsMsG0mLFacFgw0tDBXn3cUq&#10;OJuv/ib7/Pk4jFZ3v95f3NF/H5Xqddv3CYhIbfwPP9srreBBhMeb9AT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4XyXEAAAA3QAAAA8AAAAAAAAAAAAAAAAAmAIAAGRycy9k&#10;b3ducmV2LnhtbFBLBQYAAAAABAAEAPUAAACJAwAAAAA=&#10;" filled="f" stroked="f" strokeweight=".5pt">
                  <v:textbox>
                    <w:txbxContent>
                      <w:p w:rsidR="00577C88" w:rsidRPr="00E52F26" w:rsidRDefault="00577C88" w:rsidP="00BC5CA5">
                        <w:pPr>
                          <w:pStyle w:val="ab"/>
                          <w:spacing w:before="0" w:beforeAutospacing="0" w:after="0" w:afterAutospacing="0"/>
                          <w:jc w:val="both"/>
                        </w:pPr>
                        <w:r>
                          <w:rPr>
                            <w:rFonts w:eastAsia="Times New Roman"/>
                            <w:i/>
                            <w:iCs/>
                          </w:rPr>
                          <w:t>б</w:t>
                        </w:r>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v:textbox>
                </v:shape>
                <w10:anchorlock/>
              </v:group>
            </w:pict>
          </mc:Fallback>
        </mc:AlternateContent>
      </w:r>
    </w:p>
    <w:p w:rsidR="00BC5CA5" w:rsidRPr="00BC5CA5" w:rsidRDefault="00BC5CA5" w:rsidP="00BC5CA5">
      <w:pPr>
        <w:ind w:firstLine="0"/>
        <w:jc w:val="center"/>
      </w:pPr>
      <w:r w:rsidRPr="00BC5CA5">
        <w:t>Рис. 7.2. К определению внутренних силовых факторов при изгибе</w:t>
      </w:r>
    </w:p>
    <w:p w:rsidR="00BC5CA5" w:rsidRPr="00BC5CA5" w:rsidRDefault="00BC5CA5" w:rsidP="00BC5CA5">
      <w:pPr>
        <w:ind w:firstLine="510"/>
        <w:rPr>
          <w:sz w:val="28"/>
        </w:rPr>
      </w:pPr>
    </w:p>
    <w:p w:rsidR="00BC5CA5" w:rsidRPr="00BC5CA5" w:rsidRDefault="00BC5CA5" w:rsidP="00BC5CA5">
      <w:pPr>
        <w:ind w:left="510" w:firstLine="0"/>
        <w:rPr>
          <w:i/>
        </w:rPr>
      </w:pPr>
      <w:r w:rsidRPr="00BC5CA5">
        <w:rPr>
          <w:i/>
        </w:rPr>
        <w:t>Таким образом:</w:t>
      </w:r>
    </w:p>
    <w:p w:rsidR="00BC5CA5" w:rsidRPr="00BC5CA5" w:rsidRDefault="00BC5CA5" w:rsidP="00BC5CA5">
      <w:pPr>
        <w:ind w:left="510" w:firstLine="0"/>
        <w:rPr>
          <w:i/>
        </w:rPr>
      </w:pPr>
      <w:r w:rsidRPr="00BC5CA5">
        <w:rPr>
          <w:i/>
        </w:rPr>
        <w:t>– поперечная сила в поперечном сечении балки численно равна алгебраич</w:t>
      </w:r>
      <w:r w:rsidRPr="00BC5CA5">
        <w:rPr>
          <w:i/>
        </w:rPr>
        <w:t>е</w:t>
      </w:r>
      <w:r w:rsidRPr="00BC5CA5">
        <w:rPr>
          <w:i/>
        </w:rPr>
        <w:t>ской сумме проекций на плоскость сечения всех внешних сил, действующих по одну сторону от сечения;</w:t>
      </w:r>
    </w:p>
    <w:p w:rsidR="00BC5CA5" w:rsidRPr="00BC5CA5" w:rsidRDefault="00BC5CA5" w:rsidP="00BC5CA5">
      <w:pPr>
        <w:ind w:left="510" w:firstLine="0"/>
        <w:rPr>
          <w:i/>
        </w:rPr>
      </w:pPr>
      <w:r w:rsidRPr="00BC5CA5">
        <w:rPr>
          <w:i/>
        </w:rPr>
        <w:t>– изгибающий момент в поперечном сечении балки численно равен алгебра</w:t>
      </w:r>
      <w:r w:rsidRPr="00BC5CA5">
        <w:rPr>
          <w:i/>
        </w:rPr>
        <w:t>и</w:t>
      </w:r>
      <w:r w:rsidRPr="00BC5CA5">
        <w:rPr>
          <w:i/>
        </w:rPr>
        <w:t>ческой сумме моментов (вычисленных относительно центра тяжести с</w:t>
      </w:r>
      <w:r w:rsidRPr="00BC5CA5">
        <w:rPr>
          <w:i/>
        </w:rPr>
        <w:t>е</w:t>
      </w:r>
      <w:r w:rsidRPr="00BC5CA5">
        <w:rPr>
          <w:i/>
        </w:rPr>
        <w:t>чения) внешних сил, действующих по одну сторону от данного сечения.</w:t>
      </w:r>
    </w:p>
    <w:p w:rsidR="00BC5CA5" w:rsidRPr="00BC5CA5" w:rsidRDefault="00BC5CA5" w:rsidP="00BC5CA5">
      <w:pPr>
        <w:ind w:firstLine="510"/>
        <w:rPr>
          <w:sz w:val="28"/>
        </w:rPr>
      </w:pPr>
    </w:p>
    <w:p w:rsidR="00BC5CA5" w:rsidRPr="00BC5CA5" w:rsidRDefault="00EE0770" w:rsidP="00BC5CA5">
      <w:pPr>
        <w:ind w:firstLine="510"/>
        <w:rPr>
          <w:b/>
          <w:sz w:val="28"/>
        </w:rPr>
      </w:pPr>
      <w:r w:rsidRPr="00712EBC">
        <w:rPr>
          <w:b/>
          <w:sz w:val="28"/>
        </w:rPr>
        <w:t xml:space="preserve">7.2.1. </w:t>
      </w:r>
      <w:r w:rsidR="00BC5CA5" w:rsidRPr="00BC5CA5">
        <w:rPr>
          <w:b/>
          <w:sz w:val="28"/>
        </w:rPr>
        <w:t>Правила знаков</w:t>
      </w:r>
    </w:p>
    <w:p w:rsidR="00BC5CA5" w:rsidRPr="00BC5CA5" w:rsidRDefault="00BC5CA5" w:rsidP="00BC5CA5">
      <w:pPr>
        <w:ind w:firstLine="510"/>
        <w:rPr>
          <w:sz w:val="28"/>
        </w:rPr>
      </w:pPr>
      <w:r w:rsidRPr="00BC5CA5">
        <w:rPr>
          <w:sz w:val="28"/>
        </w:rPr>
        <w:t>Правило знаков обоих силовых факторов удобно устанавливать исходя из направления внешних сил.</w:t>
      </w:r>
    </w:p>
    <w:p w:rsidR="00BC5CA5" w:rsidRPr="00BC5CA5" w:rsidRDefault="00BC5CA5" w:rsidP="00BC5CA5">
      <w:pPr>
        <w:ind w:firstLine="510"/>
        <w:rPr>
          <w:sz w:val="28"/>
        </w:rPr>
      </w:pPr>
      <w:r w:rsidRPr="00BC5CA5">
        <w:rPr>
          <w:i/>
          <w:sz w:val="28"/>
        </w:rPr>
        <w:t>Поперечная сила</w:t>
      </w:r>
      <w:r w:rsidRPr="00BC5CA5">
        <w:rPr>
          <w:sz w:val="28"/>
        </w:rPr>
        <w:t xml:space="preserve"> в сечении балки считается положительной, если равнодействующая внешних сил слева от сечения направлена снизу вверх, а справа – сверху вниз (рис. 7.3, а), и отрицательной – в прот</w:t>
      </w:r>
      <w:r w:rsidRPr="00BC5CA5">
        <w:rPr>
          <w:sz w:val="28"/>
        </w:rPr>
        <w:t>и</w:t>
      </w:r>
      <w:r w:rsidRPr="00BC5CA5">
        <w:rPr>
          <w:sz w:val="28"/>
        </w:rPr>
        <w:t>воположном случае (рис. 7.3, б).</w:t>
      </w:r>
    </w:p>
    <w:p w:rsidR="00BC5CA5" w:rsidRPr="00BC5CA5" w:rsidRDefault="00BC5CA5" w:rsidP="00BC5CA5">
      <w:pPr>
        <w:ind w:firstLine="0"/>
        <w:jc w:val="center"/>
        <w:rPr>
          <w:sz w:val="28"/>
        </w:rPr>
      </w:pPr>
      <w:r w:rsidRPr="00BC5CA5">
        <w:rPr>
          <w:noProof/>
          <w:lang w:eastAsia="ru-RU"/>
        </w:rPr>
        <w:lastRenderedPageBreak/>
        <mc:AlternateContent>
          <mc:Choice Requires="wpc">
            <w:drawing>
              <wp:inline distT="0" distB="0" distL="0" distR="0" wp14:anchorId="0B25D14B" wp14:editId="44DAE5AA">
                <wp:extent cx="3884594" cy="1834776"/>
                <wp:effectExtent l="0" t="0" r="0" b="0"/>
                <wp:docPr id="555" name="Полотно 55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007" name="Группа 2007"/>
                        <wpg:cNvGrpSpPr/>
                        <wpg:grpSpPr>
                          <a:xfrm>
                            <a:off x="204780" y="103179"/>
                            <a:ext cx="3415444" cy="1627290"/>
                            <a:chOff x="204780" y="103179"/>
                            <a:chExt cx="3415444" cy="1627290"/>
                          </a:xfrm>
                        </wpg:grpSpPr>
                        <wps:wsp>
                          <wps:cNvPr id="2008" name="Прямая соединительная линия 2008"/>
                          <wps:cNvCnPr/>
                          <wps:spPr>
                            <a:xfrm>
                              <a:off x="216994" y="648017"/>
                              <a:ext cx="1296053" cy="0"/>
                            </a:xfrm>
                            <a:prstGeom prst="line">
                              <a:avLst/>
                            </a:prstGeom>
                            <a:noFill/>
                            <a:ln w="19050" cap="flat" cmpd="sng" algn="ctr">
                              <a:solidFill>
                                <a:sysClr val="windowText" lastClr="000000"/>
                              </a:solidFill>
                              <a:prstDash val="solid"/>
                            </a:ln>
                            <a:effectLst/>
                          </wps:spPr>
                          <wps:bodyPr/>
                        </wps:wsp>
                        <wps:wsp>
                          <wps:cNvPr id="2009" name="Прямая соединительная линия 2009"/>
                          <wps:cNvCnPr/>
                          <wps:spPr>
                            <a:xfrm>
                              <a:off x="216994" y="971867"/>
                              <a:ext cx="1296053" cy="0"/>
                            </a:xfrm>
                            <a:prstGeom prst="line">
                              <a:avLst/>
                            </a:prstGeom>
                            <a:noFill/>
                            <a:ln w="19050" cap="flat" cmpd="sng" algn="ctr">
                              <a:solidFill>
                                <a:sysClr val="windowText" lastClr="000000"/>
                              </a:solidFill>
                              <a:prstDash val="solid"/>
                            </a:ln>
                            <a:effectLst/>
                          </wps:spPr>
                          <wps:bodyPr/>
                        </wps:wsp>
                        <wps:wsp>
                          <wps:cNvPr id="2010" name="Полилиния 2010"/>
                          <wps:cNvSpPr/>
                          <wps:spPr>
                            <a:xfrm>
                              <a:off x="204780" y="643049"/>
                              <a:ext cx="25200" cy="334800"/>
                            </a:xfrm>
                            <a:custGeom>
                              <a:avLst/>
                              <a:gdLst>
                                <a:gd name="connsiteX0" fmla="*/ 11953 w 24250"/>
                                <a:gd name="connsiteY0" fmla="*/ 0 h 334682"/>
                                <a:gd name="connsiteX1" fmla="*/ 23905 w 24250"/>
                                <a:gd name="connsiteY1" fmla="*/ 89647 h 334682"/>
                                <a:gd name="connsiteX2" fmla="*/ 0 w 24250"/>
                                <a:gd name="connsiteY2" fmla="*/ 197223 h 334682"/>
                                <a:gd name="connsiteX3" fmla="*/ 23905 w 24250"/>
                                <a:gd name="connsiteY3" fmla="*/ 334682 h 334682"/>
                              </a:gdLst>
                              <a:ahLst/>
                              <a:cxnLst>
                                <a:cxn ang="0">
                                  <a:pos x="connsiteX0" y="connsiteY0"/>
                                </a:cxn>
                                <a:cxn ang="0">
                                  <a:pos x="connsiteX1" y="connsiteY1"/>
                                </a:cxn>
                                <a:cxn ang="0">
                                  <a:pos x="connsiteX2" y="connsiteY2"/>
                                </a:cxn>
                                <a:cxn ang="0">
                                  <a:pos x="connsiteX3" y="connsiteY3"/>
                                </a:cxn>
                              </a:cxnLst>
                              <a:rect l="l" t="t" r="r" b="b"/>
                              <a:pathLst>
                                <a:path w="24250" h="334682">
                                  <a:moveTo>
                                    <a:pt x="11953" y="0"/>
                                  </a:moveTo>
                                  <a:cubicBezTo>
                                    <a:pt x="18925" y="28388"/>
                                    <a:pt x="25897" y="56777"/>
                                    <a:pt x="23905" y="89647"/>
                                  </a:cubicBezTo>
                                  <a:cubicBezTo>
                                    <a:pt x="21913" y="122517"/>
                                    <a:pt x="0" y="156384"/>
                                    <a:pt x="0" y="197223"/>
                                  </a:cubicBezTo>
                                  <a:cubicBezTo>
                                    <a:pt x="0" y="238062"/>
                                    <a:pt x="11952" y="286372"/>
                                    <a:pt x="23905" y="334682"/>
                                  </a:cubicBezTo>
                                </a:path>
                              </a:pathLst>
                            </a:cu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1" name="Полилиния 2011"/>
                          <wps:cNvSpPr/>
                          <wps:spPr>
                            <a:xfrm>
                              <a:off x="1496855" y="640715"/>
                              <a:ext cx="25200" cy="334800"/>
                            </a:xfrm>
                            <a:custGeom>
                              <a:avLst/>
                              <a:gdLst>
                                <a:gd name="connsiteX0" fmla="*/ 11953 w 24250"/>
                                <a:gd name="connsiteY0" fmla="*/ 0 h 334682"/>
                                <a:gd name="connsiteX1" fmla="*/ 23905 w 24250"/>
                                <a:gd name="connsiteY1" fmla="*/ 89647 h 334682"/>
                                <a:gd name="connsiteX2" fmla="*/ 0 w 24250"/>
                                <a:gd name="connsiteY2" fmla="*/ 197223 h 334682"/>
                                <a:gd name="connsiteX3" fmla="*/ 23905 w 24250"/>
                                <a:gd name="connsiteY3" fmla="*/ 334682 h 334682"/>
                              </a:gdLst>
                              <a:ahLst/>
                              <a:cxnLst>
                                <a:cxn ang="0">
                                  <a:pos x="connsiteX0" y="connsiteY0"/>
                                </a:cxn>
                                <a:cxn ang="0">
                                  <a:pos x="connsiteX1" y="connsiteY1"/>
                                </a:cxn>
                                <a:cxn ang="0">
                                  <a:pos x="connsiteX2" y="connsiteY2"/>
                                </a:cxn>
                                <a:cxn ang="0">
                                  <a:pos x="connsiteX3" y="connsiteY3"/>
                                </a:cxn>
                              </a:cxnLst>
                              <a:rect l="l" t="t" r="r" b="b"/>
                              <a:pathLst>
                                <a:path w="24250" h="334682">
                                  <a:moveTo>
                                    <a:pt x="11953" y="0"/>
                                  </a:moveTo>
                                  <a:cubicBezTo>
                                    <a:pt x="18925" y="28388"/>
                                    <a:pt x="25897" y="56777"/>
                                    <a:pt x="23905" y="89647"/>
                                  </a:cubicBezTo>
                                  <a:cubicBezTo>
                                    <a:pt x="21913" y="122517"/>
                                    <a:pt x="0" y="156384"/>
                                    <a:pt x="0" y="197223"/>
                                  </a:cubicBezTo>
                                  <a:cubicBezTo>
                                    <a:pt x="0" y="238062"/>
                                    <a:pt x="11952" y="286372"/>
                                    <a:pt x="23905" y="334682"/>
                                  </a:cubicBezTo>
                                </a:path>
                              </a:pathLst>
                            </a:custGeom>
                            <a:noFill/>
                            <a:ln w="1270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12" name="Прямая соединительная линия 2012"/>
                          <wps:cNvCnPr/>
                          <wps:spPr>
                            <a:xfrm>
                              <a:off x="865347" y="434451"/>
                              <a:ext cx="0" cy="755650"/>
                            </a:xfrm>
                            <a:prstGeom prst="line">
                              <a:avLst/>
                            </a:prstGeom>
                            <a:noFill/>
                            <a:ln w="9525" cap="flat" cmpd="sng" algn="ctr">
                              <a:solidFill>
                                <a:sysClr val="windowText" lastClr="000000"/>
                              </a:solidFill>
                              <a:prstDash val="solid"/>
                            </a:ln>
                            <a:effectLst/>
                          </wps:spPr>
                          <wps:bodyPr/>
                        </wps:wsp>
                        <wps:wsp>
                          <wps:cNvPr id="2013" name="Прямая со стрелкой 2013"/>
                          <wps:cNvCnPr/>
                          <wps:spPr>
                            <a:xfrm flipV="1">
                              <a:off x="433547" y="977849"/>
                              <a:ext cx="0" cy="425818"/>
                            </a:xfrm>
                            <a:prstGeom prst="straightConnector1">
                              <a:avLst/>
                            </a:prstGeom>
                            <a:noFill/>
                            <a:ln w="28575" cap="flat" cmpd="sng" algn="ctr">
                              <a:solidFill>
                                <a:sysClr val="windowText" lastClr="000000"/>
                              </a:solidFill>
                              <a:prstDash val="solid"/>
                              <a:tailEnd type="stealth" w="sm" len="lg"/>
                            </a:ln>
                            <a:effectLst/>
                          </wps:spPr>
                          <wps:bodyPr/>
                        </wps:wsp>
                        <wps:wsp>
                          <wps:cNvPr id="2014" name="Прямая со стрелкой 2014"/>
                          <wps:cNvCnPr/>
                          <wps:spPr>
                            <a:xfrm>
                              <a:off x="1297147" y="216217"/>
                              <a:ext cx="0" cy="426831"/>
                            </a:xfrm>
                            <a:prstGeom prst="straightConnector1">
                              <a:avLst/>
                            </a:prstGeom>
                            <a:noFill/>
                            <a:ln w="28575" cap="flat" cmpd="sng" algn="ctr">
                              <a:solidFill>
                                <a:sysClr val="windowText" lastClr="000000"/>
                              </a:solidFill>
                              <a:prstDash val="solid"/>
                              <a:headEnd type="none" w="sm" len="lg"/>
                              <a:tailEnd type="stealth" w="sm" len="lg"/>
                            </a:ln>
                            <a:effectLst/>
                          </wps:spPr>
                          <wps:bodyPr/>
                        </wps:wsp>
                        <wps:wsp>
                          <wps:cNvPr id="2015" name="Поле 2015"/>
                          <wps:cNvSpPr txBox="1"/>
                          <wps:spPr>
                            <a:xfrm>
                              <a:off x="1293147" y="214977"/>
                              <a:ext cx="282575" cy="329565"/>
                            </a:xfrm>
                            <a:prstGeom prst="rect">
                              <a:avLst/>
                            </a:prstGeom>
                            <a:noFill/>
                            <a:ln w="6350">
                              <a:noFill/>
                            </a:ln>
                            <a:effectLst/>
                          </wps:spPr>
                          <wps:txbx>
                            <w:txbxContent>
                              <w:p w:rsidR="00577C88" w:rsidRPr="0087644A" w:rsidRDefault="00577C88" w:rsidP="00BC5CA5">
                                <w:pPr>
                                  <w:ind w:firstLine="0"/>
                                  <w:rPr>
                                    <w:i/>
                                    <w:lang w:val="en-US"/>
                                  </w:rPr>
                                </w:pPr>
                                <w:r w:rsidRPr="0087644A">
                                  <w:rPr>
                                    <w:i/>
                                    <w:lang w:val="en-US"/>
                                  </w:rP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16" name="Поле 15"/>
                          <wps:cNvSpPr txBox="1"/>
                          <wps:spPr>
                            <a:xfrm>
                              <a:off x="432227" y="1066746"/>
                              <a:ext cx="282575" cy="32956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17" name="Поле 15"/>
                          <wps:cNvSpPr txBox="1"/>
                          <wps:spPr>
                            <a:xfrm>
                              <a:off x="541161" y="103179"/>
                              <a:ext cx="508000" cy="329565"/>
                            </a:xfrm>
                            <a:prstGeom prst="rect">
                              <a:avLst/>
                            </a:prstGeom>
                            <a:noFill/>
                            <a:ln w="6350">
                              <a:noFill/>
                            </a:ln>
                            <a:effectLst/>
                          </wps:spPr>
                          <wps:txbx>
                            <w:txbxContent>
                              <w:p w:rsidR="00577C88" w:rsidRPr="00B22F09" w:rsidRDefault="00577C88" w:rsidP="00BC5CA5">
                                <w:pPr>
                                  <w:pStyle w:val="ab"/>
                                  <w:spacing w:before="0" w:beforeAutospacing="0" w:after="0" w:afterAutospacing="0"/>
                                  <w:jc w:val="both"/>
                                  <w:rPr>
                                    <w:b/>
                                    <w:i/>
                                    <w:lang w:val="en-US"/>
                                  </w:rPr>
                                </w:pPr>
                                <w:proofErr w:type="spellStart"/>
                                <w:r w:rsidRPr="00B22F09">
                                  <w:rPr>
                                    <w:b/>
                                    <w:i/>
                                    <w:lang w:val="en-US"/>
                                  </w:rPr>
                                  <w:t>Q</w:t>
                                </w:r>
                                <w:r w:rsidRPr="00B22F09">
                                  <w:rPr>
                                    <w:b/>
                                    <w:i/>
                                    <w:vertAlign w:val="subscript"/>
                                    <w:lang w:val="en-US"/>
                                  </w:rPr>
                                  <w:t>y</w:t>
                                </w:r>
                                <w:proofErr w:type="spellEnd"/>
                                <w:r w:rsidRPr="00B22F09">
                                  <w:rPr>
                                    <w:b/>
                                    <w:i/>
                                    <w:lang w:val="en-US"/>
                                  </w:rPr>
                                  <w:t>&gt;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18" name="Прямая соединительная линия 2018"/>
                          <wps:cNvCnPr/>
                          <wps:spPr>
                            <a:xfrm>
                              <a:off x="2268697" y="653999"/>
                              <a:ext cx="1296035" cy="0"/>
                            </a:xfrm>
                            <a:prstGeom prst="line">
                              <a:avLst/>
                            </a:prstGeom>
                            <a:noFill/>
                            <a:ln w="19050" cap="flat" cmpd="sng" algn="ctr">
                              <a:solidFill>
                                <a:sysClr val="windowText" lastClr="000000"/>
                              </a:solidFill>
                              <a:prstDash val="solid"/>
                            </a:ln>
                            <a:effectLst/>
                          </wps:spPr>
                          <wps:bodyPr/>
                        </wps:wsp>
                        <wps:wsp>
                          <wps:cNvPr id="2019" name="Прямая соединительная линия 2019"/>
                          <wps:cNvCnPr/>
                          <wps:spPr>
                            <a:xfrm>
                              <a:off x="2268697" y="977849"/>
                              <a:ext cx="1296035" cy="0"/>
                            </a:xfrm>
                            <a:prstGeom prst="line">
                              <a:avLst/>
                            </a:prstGeom>
                            <a:noFill/>
                            <a:ln w="19050" cap="flat" cmpd="sng" algn="ctr">
                              <a:solidFill>
                                <a:sysClr val="windowText" lastClr="000000"/>
                              </a:solidFill>
                              <a:prstDash val="solid"/>
                            </a:ln>
                            <a:effectLst/>
                          </wps:spPr>
                          <wps:bodyPr/>
                        </wps:wsp>
                        <wps:wsp>
                          <wps:cNvPr id="2020" name="Полилиния 2020"/>
                          <wps:cNvSpPr/>
                          <wps:spPr>
                            <a:xfrm>
                              <a:off x="2256632" y="648919"/>
                              <a:ext cx="24765" cy="334645"/>
                            </a:xfrm>
                            <a:custGeom>
                              <a:avLst/>
                              <a:gdLst>
                                <a:gd name="connsiteX0" fmla="*/ 11953 w 24250"/>
                                <a:gd name="connsiteY0" fmla="*/ 0 h 334682"/>
                                <a:gd name="connsiteX1" fmla="*/ 23905 w 24250"/>
                                <a:gd name="connsiteY1" fmla="*/ 89647 h 334682"/>
                                <a:gd name="connsiteX2" fmla="*/ 0 w 24250"/>
                                <a:gd name="connsiteY2" fmla="*/ 197223 h 334682"/>
                                <a:gd name="connsiteX3" fmla="*/ 23905 w 24250"/>
                                <a:gd name="connsiteY3" fmla="*/ 334682 h 334682"/>
                              </a:gdLst>
                              <a:ahLst/>
                              <a:cxnLst>
                                <a:cxn ang="0">
                                  <a:pos x="connsiteX0" y="connsiteY0"/>
                                </a:cxn>
                                <a:cxn ang="0">
                                  <a:pos x="connsiteX1" y="connsiteY1"/>
                                </a:cxn>
                                <a:cxn ang="0">
                                  <a:pos x="connsiteX2" y="connsiteY2"/>
                                </a:cxn>
                                <a:cxn ang="0">
                                  <a:pos x="connsiteX3" y="connsiteY3"/>
                                </a:cxn>
                              </a:cxnLst>
                              <a:rect l="l" t="t" r="r" b="b"/>
                              <a:pathLst>
                                <a:path w="24250" h="334682">
                                  <a:moveTo>
                                    <a:pt x="11953" y="0"/>
                                  </a:moveTo>
                                  <a:cubicBezTo>
                                    <a:pt x="18925" y="28388"/>
                                    <a:pt x="25897" y="56777"/>
                                    <a:pt x="23905" y="89647"/>
                                  </a:cubicBezTo>
                                  <a:cubicBezTo>
                                    <a:pt x="21913" y="122517"/>
                                    <a:pt x="0" y="156384"/>
                                    <a:pt x="0" y="197223"/>
                                  </a:cubicBezTo>
                                  <a:cubicBezTo>
                                    <a:pt x="0" y="238062"/>
                                    <a:pt x="11952" y="286372"/>
                                    <a:pt x="23905" y="334682"/>
                                  </a:cubicBezTo>
                                </a:path>
                              </a:pathLst>
                            </a:custGeom>
                            <a:noFill/>
                            <a:ln w="1270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21" name="Полилиния 2021"/>
                          <wps:cNvSpPr/>
                          <wps:spPr>
                            <a:xfrm>
                              <a:off x="3548857" y="647014"/>
                              <a:ext cx="24765" cy="334645"/>
                            </a:xfrm>
                            <a:custGeom>
                              <a:avLst/>
                              <a:gdLst>
                                <a:gd name="connsiteX0" fmla="*/ 11953 w 24250"/>
                                <a:gd name="connsiteY0" fmla="*/ 0 h 334682"/>
                                <a:gd name="connsiteX1" fmla="*/ 23905 w 24250"/>
                                <a:gd name="connsiteY1" fmla="*/ 89647 h 334682"/>
                                <a:gd name="connsiteX2" fmla="*/ 0 w 24250"/>
                                <a:gd name="connsiteY2" fmla="*/ 197223 h 334682"/>
                                <a:gd name="connsiteX3" fmla="*/ 23905 w 24250"/>
                                <a:gd name="connsiteY3" fmla="*/ 334682 h 334682"/>
                              </a:gdLst>
                              <a:ahLst/>
                              <a:cxnLst>
                                <a:cxn ang="0">
                                  <a:pos x="connsiteX0" y="connsiteY0"/>
                                </a:cxn>
                                <a:cxn ang="0">
                                  <a:pos x="connsiteX1" y="connsiteY1"/>
                                </a:cxn>
                                <a:cxn ang="0">
                                  <a:pos x="connsiteX2" y="connsiteY2"/>
                                </a:cxn>
                                <a:cxn ang="0">
                                  <a:pos x="connsiteX3" y="connsiteY3"/>
                                </a:cxn>
                              </a:cxnLst>
                              <a:rect l="l" t="t" r="r" b="b"/>
                              <a:pathLst>
                                <a:path w="24250" h="334682">
                                  <a:moveTo>
                                    <a:pt x="11953" y="0"/>
                                  </a:moveTo>
                                  <a:cubicBezTo>
                                    <a:pt x="18925" y="28388"/>
                                    <a:pt x="25897" y="56777"/>
                                    <a:pt x="23905" y="89647"/>
                                  </a:cubicBezTo>
                                  <a:cubicBezTo>
                                    <a:pt x="21913" y="122517"/>
                                    <a:pt x="0" y="156384"/>
                                    <a:pt x="0" y="197223"/>
                                  </a:cubicBezTo>
                                  <a:cubicBezTo>
                                    <a:pt x="0" y="238062"/>
                                    <a:pt x="11952" y="286372"/>
                                    <a:pt x="23905" y="334682"/>
                                  </a:cubicBezTo>
                                </a:path>
                              </a:pathLst>
                            </a:custGeom>
                            <a:noFill/>
                            <a:ln w="1270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22" name="Прямая соединительная линия 2022"/>
                          <wps:cNvCnPr/>
                          <wps:spPr>
                            <a:xfrm>
                              <a:off x="2917032" y="440639"/>
                              <a:ext cx="0" cy="755650"/>
                            </a:xfrm>
                            <a:prstGeom prst="line">
                              <a:avLst/>
                            </a:prstGeom>
                            <a:noFill/>
                            <a:ln w="9525" cap="flat" cmpd="sng" algn="ctr">
                              <a:solidFill>
                                <a:sysClr val="windowText" lastClr="000000"/>
                              </a:solidFill>
                              <a:prstDash val="solid"/>
                            </a:ln>
                            <a:effectLst/>
                          </wps:spPr>
                          <wps:bodyPr/>
                        </wps:wsp>
                        <wps:wsp>
                          <wps:cNvPr id="2023" name="Прямая со стрелкой 2023"/>
                          <wps:cNvCnPr/>
                          <wps:spPr>
                            <a:xfrm flipV="1">
                              <a:off x="3348197" y="975515"/>
                              <a:ext cx="0" cy="425450"/>
                            </a:xfrm>
                            <a:prstGeom prst="straightConnector1">
                              <a:avLst/>
                            </a:prstGeom>
                            <a:noFill/>
                            <a:ln w="28575" cap="flat" cmpd="sng" algn="ctr">
                              <a:solidFill>
                                <a:sysClr val="windowText" lastClr="000000"/>
                              </a:solidFill>
                              <a:prstDash val="solid"/>
                              <a:tailEnd type="stealth" w="sm" len="lg"/>
                            </a:ln>
                            <a:effectLst/>
                          </wps:spPr>
                          <wps:bodyPr/>
                        </wps:wsp>
                        <wps:wsp>
                          <wps:cNvPr id="2024" name="Прямая со стрелкой 2024"/>
                          <wps:cNvCnPr/>
                          <wps:spPr>
                            <a:xfrm>
                              <a:off x="2488089" y="222199"/>
                              <a:ext cx="0" cy="426720"/>
                            </a:xfrm>
                            <a:prstGeom prst="straightConnector1">
                              <a:avLst/>
                            </a:prstGeom>
                            <a:noFill/>
                            <a:ln w="28575" cap="flat" cmpd="sng" algn="ctr">
                              <a:solidFill>
                                <a:sysClr val="windowText" lastClr="000000"/>
                              </a:solidFill>
                              <a:prstDash val="solid"/>
                              <a:headEnd type="none" w="sm" len="lg"/>
                              <a:tailEnd type="stealth" w="sm" len="lg"/>
                            </a:ln>
                            <a:effectLst/>
                          </wps:spPr>
                          <wps:bodyPr/>
                        </wps:wsp>
                        <wps:wsp>
                          <wps:cNvPr id="2025" name="Поле 15"/>
                          <wps:cNvSpPr txBox="1"/>
                          <wps:spPr>
                            <a:xfrm>
                              <a:off x="2180528" y="224112"/>
                              <a:ext cx="282575" cy="33020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26" name="Поле 15"/>
                          <wps:cNvSpPr txBox="1"/>
                          <wps:spPr>
                            <a:xfrm>
                              <a:off x="3337649" y="1073539"/>
                              <a:ext cx="282575" cy="32893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27" name="Поле 15"/>
                          <wps:cNvSpPr txBox="1"/>
                          <wps:spPr>
                            <a:xfrm>
                              <a:off x="2698833" y="119305"/>
                              <a:ext cx="508000" cy="330835"/>
                            </a:xfrm>
                            <a:prstGeom prst="rect">
                              <a:avLst/>
                            </a:prstGeom>
                            <a:noFill/>
                            <a:ln w="6350">
                              <a:noFill/>
                            </a:ln>
                            <a:effectLst/>
                          </wps:spPr>
                          <wps:txbx>
                            <w:txbxContent>
                              <w:p w:rsidR="00577C88" w:rsidRPr="00B22F09" w:rsidRDefault="00577C88" w:rsidP="00BC5CA5">
                                <w:pPr>
                                  <w:pStyle w:val="ab"/>
                                  <w:spacing w:before="0" w:beforeAutospacing="0" w:after="0" w:afterAutospacing="0"/>
                                  <w:jc w:val="both"/>
                                  <w:rPr>
                                    <w:b/>
                                  </w:rPr>
                                </w:pPr>
                                <w:r w:rsidRPr="00B22F09">
                                  <w:rPr>
                                    <w:rFonts w:eastAsia="Times New Roman"/>
                                    <w:b/>
                                    <w:i/>
                                    <w:iCs/>
                                    <w:lang w:val="en-US"/>
                                  </w:rPr>
                                  <w:t>Q</w:t>
                                </w:r>
                                <w:r w:rsidRPr="00B22F09">
                                  <w:rPr>
                                    <w:rFonts w:eastAsia="Times New Roman"/>
                                    <w:b/>
                                    <w:i/>
                                    <w:iCs/>
                                    <w:position w:val="-6"/>
                                    <w:vertAlign w:val="subscript"/>
                                    <w:lang w:val="en-US"/>
                                  </w:rPr>
                                  <w:t>y</w:t>
                                </w:r>
                                <w:r w:rsidRPr="00B22F09">
                                  <w:rPr>
                                    <w:rFonts w:eastAsia="Times New Roman"/>
                                    <w:b/>
                                    <w:i/>
                                    <w:iCs/>
                                    <w:lang w:val="en-US"/>
                                  </w:rPr>
                                  <w:t>&lt;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28" name="Поле 15"/>
                          <wps:cNvSpPr txBox="1"/>
                          <wps:spPr>
                            <a:xfrm>
                              <a:off x="715682" y="1398999"/>
                              <a:ext cx="266065" cy="331470"/>
                            </a:xfrm>
                            <a:prstGeom prst="rect">
                              <a:avLst/>
                            </a:prstGeom>
                            <a:noFill/>
                            <a:ln w="6350">
                              <a:noFill/>
                            </a:ln>
                            <a:effectLst/>
                          </wps:spPr>
                          <wps:txbx>
                            <w:txbxContent>
                              <w:p w:rsidR="00577C88" w:rsidRPr="00B22F09" w:rsidRDefault="00577C88" w:rsidP="00BC5CA5">
                                <w:pPr>
                                  <w:pStyle w:val="ab"/>
                                  <w:spacing w:before="0" w:beforeAutospacing="0" w:after="0" w:afterAutospacing="0"/>
                                  <w:jc w:val="both"/>
                                </w:pPr>
                                <w:r>
                                  <w:rPr>
                                    <w:rFonts w:eastAsia="Times New Roman"/>
                                    <w:i/>
                                    <w:iCs/>
                                  </w:rPr>
                                  <w:t>а</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29" name="Поле 15"/>
                          <wps:cNvSpPr txBox="1"/>
                          <wps:spPr>
                            <a:xfrm>
                              <a:off x="2804086" y="1398625"/>
                              <a:ext cx="266065" cy="330835"/>
                            </a:xfrm>
                            <a:prstGeom prst="rect">
                              <a:avLst/>
                            </a:prstGeom>
                            <a:noFill/>
                            <a:ln w="6350">
                              <a:noFill/>
                            </a:ln>
                            <a:effectLst/>
                          </wps:spPr>
                          <wps:txbx>
                            <w:txbxContent>
                              <w:p w:rsidR="00577C88" w:rsidRPr="00B22F09" w:rsidRDefault="00577C88" w:rsidP="00BC5CA5">
                                <w:pPr>
                                  <w:pStyle w:val="ab"/>
                                  <w:spacing w:before="0" w:beforeAutospacing="0" w:after="0" w:afterAutospacing="0"/>
                                  <w:jc w:val="both"/>
                                </w:pPr>
                                <w:r>
                                  <w:rPr>
                                    <w:rFonts w:eastAsia="Times New Roman"/>
                                    <w:i/>
                                    <w:iCs/>
                                  </w:rPr>
                                  <w:t>б</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555" o:spid="_x0000_s2640" editas="canvas" style="width:305.85pt;height:144.45pt;mso-position-horizontal-relative:char;mso-position-vertical-relative:line" coordsize="38842,18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YO2cwkAAIlNAAAOAAAAZHJzL2Uyb0RvYy54bWzsXNuO28YZvi/QdyB4WaAWOSSHpOB14Kxj&#10;o4CRGLDTpJezFCURoEiW5K60ucrhNoAv+gB9hVwkQJqk7Sto36jfPzMUKe1BWq27VtZMgDXJOXDm&#10;n2/+03zU448Ws9Q4i8sqybMj035kmUacRfkoySZH5udvnv85MI2qFtlIpHkWH5nncWV+9OSPf3g8&#10;L4Yxy6d5OopLA51k1XBeHJnTui6Gg0EVTeOZqB7lRZyhcJyXM1HjtpwMRqWYo/dZOmCWxQfzvBwV&#10;ZR7FVYWnz1Sh+UT2Px7HUf3ZeFzFtZEemRhbLf+W8u8J/R08eSyGk1IU0yTSwxB7jGImkgwvXXX1&#10;TNTCOC2TS13NkqjMq3xcP4ry2SAfj5MolnPAbGxrYzbHIjsTlZxMBOk0A8TVO+z3ZAIZoMvhHIsR&#10;y+vJcD4pVouChdxYlVtN4kWZnxZyDpNh9OnZq9JIRkcm1s43jUzMgInlPy6+vvhu+V/8/4MhC/Qo&#10;UP1FWbwuXpX6wUTdkaAX43JG/0KExoL6c/0AC3wOEFqO7YdqZeNFbUQodlzbc13XNCKqwJnPQr32&#10;0RQAuaGHaPrJlj4GzWAG82ICLMkBk0iB6KoVY3U3Mb6eiiKWYqzWxYgNpsX4T4jx7fK35Q8Xb42L&#10;b5b/Wf60/HH58/Lfy58vvsX1rxff45oKl7/qx29J3AGJikYLcR9nWtbVsILYrxK0zcMQgoQcuRtY&#10;tr8uaJuF3PIcJWgp4pV4xLAoq/pFnM8Mujgy0ySjGYmhOHtZ1RgEqjZV6HGWP0/SFM/FMM2MORYu&#10;tDyscSSgKMapqHE5KwCmKpuYhkgn0EBRXcouqzxNRtScWlfn1XFaGmcCSgC6Y5TP3wAYppGKqkYB&#10;9ID8j2aCIaw1pfE8E9VUNZZFulqaUdex1DF6+CREJTa6OslH51KawIWEwv1hIrwrJuT22QcToW8H&#10;vMcE7M6BYcLGxmn0BFQDaYCuFkBxqwVWGreBc6PhrlK33HUsd0PdMg96RekAx4GW2FQE0alSBLSD&#10;ms0P2zmCzOjRZKSHGuVZViV1/CU6G89SWOY/DQzbDj3HmBvMZdAGUj1cavC3bgPLmBoYBg/YNbW/&#10;tDvdMwdaZlv33QZByF1/6ytY5xXWtu67le3QZ8zZ2j9U7kpCO02h20BJZ+0dUISr9RBTBWYxjBaZ&#10;XiNcGYKcPEvq2yKvyIh2FwwWornFcijdila0wFsaQ7rdxvatGkN23cZyzTGZ3d4MoXQbO903q070&#10;9EvscPIpU+lTwpbAipSmAZ/yRIGsEDVJjWZLl2S+FGCNKdwRhUYqnOVn8ZtcVqtJghLdchSNzNoa&#10;0elJEn0cf7VWPwiZJ+uzwAmkLccbZVfMC0I4WZiQx31fK2VdRCCXRRK9zTTX+r/qbcwObSUjmzGv&#10;Mf6qT2w5vMr2uBO4WgZyGPq5hPHOL1KNmBNYXO9a9RISj1phFnDHXyuTsJeDaHc7LVpnVril1VCu&#10;RrNCsk6rkC67HcyX2uz35HYYZa5inaqInidwYl7C13klSqhQiBYBW/0Z/ozTHLgEAuWVaUzz8qur&#10;nlN9uK8oNY05giW4XH8/FWUMF+ovGRzb0HZddFvLG9fzGW7KbslJtyQ7nR3n2DvY5hidvKT6ddpc&#10;jst89gXiuqf0VhSJLMK7lXOnb45rctug8/Iyip8+ldeIqLC4L7PXFB/ZSi1h5m8WX4iy0D5nDcfv&#10;07xxplvrQ8BY1aXdmOVPT+t8nEi/tHXngJz79uZsyOkmyy3Vo/bVtltu2w154Km9z13Ltz21V5tI&#10;qTfdl5yPrjXuTffNdr833WQEe9Nt9qZbphtulTGoFycLmR3jHiet3Jqd7ea8N8+UbXkf5hnmoTHP&#10;eyXgbOnEagO+PQEXcM9xlVvvOq7rSfOPRJTOUsInohyn73lcRcfwbJpcaZNc2zf/BtcbjkOfftOH&#10;DY0XqZduldmmCOkaRCAve/HtxdeUjV3+gjTMv5CARXW9169PwBrjNCn+2ni1OuftOo6nkRD6frCZ&#10;hNFIQJYksGVceD0SqroUyWRaHyPfgsA2L5X33KRmtHNMqVvlGm/kZVng+YcBDDGsRZJ+ko2M+rzA&#10;0UJVxyKtp4hacD1DuBIjR5xOdBh6wClcGyn222BIRtw76xBk6X1bQ4fhOKQJ5DeUiMt44DTZl2uU&#10;yAOCzjQWoxY6Gc4rr8LNw4EYtmwDMZkR/omUkQwHNZAomjTqxcc55aUaJaUOOFqjopURIOW0kHKh&#10;kKhBa5dYwJSSgHFyWAjrpDfhNbiiBJsM4XdVQtyBvVtTT1BbW3d4x+WSA6aZq4Ob7S7XVZmS3TMo&#10;Cl/3mj9BmlKlUj6k7Am/hPK9Me46jDHletkW574rvfTfE8ZXZ727Ynw9rOgxey9n+jDHm5p5b8x6&#10;rm1zlZW5ihjhWTid057iYarl1VF0D1nth6uE9oElqe9KQ1Ehys4eLINryvXpFgLiMNw4gZY8FIeC&#10;kk467hpXo+eh/J+4SfZdeSjoYGtoTPugIYF1QHFVRNyDQnK6Wh8Xwr334yw6G1wLO9aJKChul3z7&#10;cRZOoTl31Ikw+GihQkzHJXN9RBpSC9ChsLsZdfRMlJt5NN2zr56J0uRCdiOTKFSuODAyzQsTvlvj&#10;nonSMl26DI4VuaVnohw6AbbNrfCVUt/Pie/ZJvfGHWY3s01QfBvzjAOKAIcDkpQFlqSFtDaa9+b5&#10;Bi5q1+L2bJOebUJQoS3T0kBbJqRyEnq2Sc822eP7lI55Xin13jx3vkM6xDwbg3looue92CbooDXg&#10;29kmLLR9S8fX4PhyZyPP1tNNwDl6zwmV29FN2L50E+RPAqQApC8Xgl+0yRxu+SbuNubRAyINPBC+&#10;Cbsd3wTVb6VFEAVYAbLBSMbjCNXezNavoMPp0wH0jDTJNcn6BwSdD4xvQtzBxnRpvsnep5rMDiyP&#10;4cxJAgpHnPpDoIbAtMY2cSz6GvFGVN0720R91dQaju1sk/4k/n0cVrxD9ojjOD4HSVN+JWf5Dk4t&#10;CZSdZMgaRSoInYMD7cp12C9O6Okj90IfIYrSO1O0PAwCR+UZ8O2lg69G1zC7xh9xrABH7gemaFee&#10;So/ZA+aPkC1/V5jFN42UNJN61gmDS9wQxrnVHgqDtHpwelZuot45OPRcTIfecmeHNrBcK4C3AYfW&#10;Bmg5vOU1RbsO2kNUtHf8ZO1Ddw7kr0fhd7eklxvRz33JMFj/Nhn9oFj3XtZqf0Htyf8AAAD//wMA&#10;UEsDBBQABgAIAAAAIQCvjh+f3gAAAAUBAAAPAAAAZHJzL2Rvd25yZXYueG1sTI9RS8MwFIXfBf9D&#10;uIJvLm0ZXe2aDhEU0QfnLOw1a+7aYHJTmmyt/nqjL/py4XAO53y32szWsDOOXjsSkC4SYEitU5o6&#10;Ac37w00BzAdJShpHKOATPWzqy4tKlspN9IbnXehYLCFfSgF9CEPJuW97tNIv3IAUvaMbrQxRjh1X&#10;o5xiuTU8S5KcW6kpLvRywPse24/dyQpYZkdTbB/zl6+nppme90u9Sl61ENdX890aWMA5/IXhBz+i&#10;Qx2ZDu5EyjMjID4Sfm/08jRdATsIyIriFnhd8f/09TcAAAD//wMAUEsBAi0AFAAGAAgAAAAhALaD&#10;OJL+AAAA4QEAABMAAAAAAAAAAAAAAAAAAAAAAFtDb250ZW50X1R5cGVzXS54bWxQSwECLQAUAAYA&#10;CAAAACEAOP0h/9YAAACUAQAACwAAAAAAAAAAAAAAAAAvAQAAX3JlbHMvLnJlbHNQSwECLQAUAAYA&#10;CAAAACEAKemDtnMJAACJTQAADgAAAAAAAAAAAAAAAAAuAgAAZHJzL2Uyb0RvYy54bWxQSwECLQAU&#10;AAYACAAAACEAr44fn94AAAAFAQAADwAAAAAAAAAAAAAAAADNCwAAZHJzL2Rvd25yZXYueG1sUEsF&#10;BgAAAAAEAAQA8wAAANgMAAAAAA==&#10;">
                <v:shape id="_x0000_s2641" type="#_x0000_t75" style="position:absolute;width:38842;height:18345;visibility:visible;mso-wrap-style:square">
                  <v:fill o:detectmouseclick="t"/>
                  <v:path o:connecttype="none"/>
                </v:shape>
                <v:group id="Группа 2007" o:spid="_x0000_s2642" style="position:absolute;left:2047;top:1031;width:34155;height:16273" coordorigin="2047,1031" coordsize="34154,16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mMBsQAAADdAAAADwAAAGRycy9kb3ducmV2LnhtbESPQYvCMBSE78L+h/AW&#10;vGnaXdSlaxQRVzyIoC6It0fzbIvNS2liW/+9EQSPw8x8w0znnSlFQ7UrLCuIhxEI4tTqgjMF/8e/&#10;wQ8I55E1lpZJwZ0czGcfvSkm2ra8p+bgMxEg7BJUkHtfJVK6NCeDbmgr4uBdbG3QB1lnUtfYBrgp&#10;5VcUjaXBgsNCjhUtc0qvh5tRsG6xXXzHq2Z7vSzv5+Nod9rGpFT/s1v8gvDU+Xf41d5oBYE4geeb&#10;8ATk7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RmMBsQAAADdAAAA&#10;DwAAAAAAAAAAAAAAAACqAgAAZHJzL2Rvd25yZXYueG1sUEsFBgAAAAAEAAQA+gAAAJsDAAAAAA==&#10;">
                  <v:line id="Прямая соединительная линия 2008" o:spid="_x0000_s2643" style="position:absolute;visibility:visible;mso-wrap-style:square" from="2169,6480" to="1513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F+vcQAAADdAAAADwAAAGRycy9kb3ducmV2LnhtbESPTWvCQBCG7wX/wzKCt7pR8Cu6Sixa&#10;CoVCVTwP2TEJZmdDdmviv+8cCj0O77zPzLPZ9a5WD2pD5dnAZJyAIs69rbgwcDkfX5egQkS2WHsm&#10;A08KsNsOXjaYWt/xNz1OsVAC4ZCigTLGJtU65CU5DGPfEEt2863DKGNbaNtiJ3BX62mSzLXDiuVC&#10;iQ29lZTfTz/OwMztF5/d+X01zw4LR/E6WX5lR2NGwz5bg4rUx//lv/aHNSBEeVdsxAT0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YX69xAAAAN0AAAAPAAAAAAAAAAAA&#10;AAAAAKECAABkcnMvZG93bnJldi54bWxQSwUGAAAAAAQABAD5AAAAkgMAAAAA&#10;" strokecolor="windowText" strokeweight="1.5pt"/>
                  <v:line id="Прямая соединительная линия 2009" o:spid="_x0000_s2644" style="position:absolute;visibility:visible;mso-wrap-style:square" from="2169,9718" to="15130,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3bJsUAAADdAAAADwAAAGRycy9kb3ducmV2LnhtbESPQWvCQBSE74L/YXmCN7NJQaOpa0iL&#10;ilAoVEvPj+xrEpp9G7JbE/+9KxR6HGbmG2abj6YVV+pdY1lBEsUgiEurG64UfF4OizUI55E1tpZJ&#10;wY0c5LvpZIuZtgN/0PXsKxEg7DJUUHvfZVK6siaDLrIdcfC+bW/QB9lXUvc4BLhp5VMcr6TBhsNC&#10;jR291lT+nH+NgqV5Sd+Gy3GzKvapIf+VrN+Lg1Lz2Vg8g/A0+v/wX/ukFQTiBh5vwhOQu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3bJsUAAADdAAAADwAAAAAAAAAA&#10;AAAAAAChAgAAZHJzL2Rvd25yZXYueG1sUEsFBgAAAAAEAAQA+QAAAJMDAAAAAA==&#10;" strokecolor="windowText" strokeweight="1.5pt"/>
                  <v:shape id="Полилиния 2010" o:spid="_x0000_s2645" style="position:absolute;left:2047;top:6430;width:252;height:3348;visibility:visible;mso-wrap-style:square;v-text-anchor:middle" coordsize="24250,334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7gIsIA&#10;AADdAAAADwAAAGRycy9kb3ducmV2LnhtbERPPW/CMBDdkfgP1iF1AwcqAU0xiFai7UpgYDzFRxIS&#10;nyPbTUJ/PR4qMT69781uMI3oyPnKsoL5LAFBnFtdcaHgfDpM1yB8QNbYWCYFd/Kw245HG0y17flI&#10;XRYKEUPYp6igDKFNpfR5SQb9zLbEkbtaZzBE6AqpHfYx3DRykSRLabDi2FBiS58l5XX2axS8Xs5/&#10;932nnaGvj/67vq0O9dtKqZfJsH8HEWgIT/G/+0crWCTzuD++iU9Ab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zuAiwgAAAN0AAAAPAAAAAAAAAAAAAAAAAJgCAABkcnMvZG93&#10;bnJldi54bWxQSwUGAAAAAAQABAD1AAAAhwMAAAAA&#10;" path="m11953,v6972,28388,13944,56777,11952,89647c21913,122517,,156384,,197223v,40839,11952,89149,23905,137459e" filled="f" strokecolor="windowText" strokeweight="1pt">
                    <v:path arrowok="t" o:connecttype="custom" o:connectlocs="12421,0;24841,89679;0,197293;24841,334800" o:connectangles="0,0,0,0"/>
                  </v:shape>
                  <v:shape id="Полилиния 2011" o:spid="_x0000_s2646" style="position:absolute;left:14968;top:6407;width:252;height:3348;visibility:visible;mso-wrap-style:square;v-text-anchor:middle" coordsize="24250,3346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T4XsQA&#10;AADdAAAADwAAAGRycy9kb3ducmV2LnhtbESPT2sCMRTE70K/Q3iFXkST9SBlaxQRhd6qWy+9PTZv&#10;/+DmZUnSddtPbwTB4zAzv2FWm9F2YiAfWscasrkCQVw603Kt4fx9mL2DCBHZYOeYNPxRgM36ZbLC&#10;3Lgrn2goYi0ShEOOGpoY+1zKUDZkMcxdT5y8ynmLMUlfS+PxmuC2kwulltJiy2mhwZ52DZWX4tdq&#10;GOzJ7/uvn/ro1f+hq6b7oqKz1m+v4/YDRKQxPsOP9qfRsFBZBvc36QnI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F7EAAAA3QAAAA8AAAAAAAAAAAAAAAAAmAIAAGRycy9k&#10;b3ducmV2LnhtbFBLBQYAAAAABAAEAPUAAACJAwAAAAA=&#10;" adj="-11796480,,5400" path="m11953,v6972,28388,13944,56777,11952,89647c21913,122517,,156384,,197223v,40839,11952,89149,23905,137459e" filled="f" strokecolor="windowText" strokeweight="1pt">
                    <v:stroke joinstyle="miter"/>
                    <v:formulas/>
                    <v:path arrowok="t" o:connecttype="custom" o:connectlocs="12421,0;24841,89679;0,197293;24841,334800" o:connectangles="0,0,0,0" textboxrect="0,0,24250,334682"/>
                    <v:textbox>
                      <w:txbxContent>
                        <w:p w:rsidR="00577C88" w:rsidRDefault="00577C88" w:rsidP="00BC5CA5"/>
                      </w:txbxContent>
                    </v:textbox>
                  </v:shape>
                  <v:line id="Прямая соединительная линия 2012" o:spid="_x0000_s2647" style="position:absolute;visibility:visible;mso-wrap-style:square" from="8653,4344" to="8653,11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UrsYAAADdAAAADwAAAGRycy9kb3ducmV2LnhtbESPQWvCQBSE7wX/w/IKXkrdGIKE1FVE&#10;KnhsUxGPj+wzic2+jdltkvbXu0LB4zAz3zDL9Wga0VPnassK5rMIBHFhdc2lgsPX7jUF4TyyxsYy&#10;KfglB+vV5GmJmbYDf1Kf+1IECLsMFVTet5mUrqjIoJvZljh4Z9sZ9EF2pdQdDgFuGhlH0UIarDks&#10;VNjStqLiO/8xCsrt5eV6yi9/iV+8p3aXfByP541S0+dx8wbC0+gf4f/2XiuIo3kM9zfhCc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ulK7GAAAA3QAAAA8AAAAAAAAA&#10;AAAAAAAAoQIAAGRycy9kb3ducmV2LnhtbFBLBQYAAAAABAAEAPkAAACUAwAAAAA=&#10;" strokecolor="windowText"/>
                  <v:shape id="Прямая со стрелкой 2013" o:spid="_x0000_s2648" type="#_x0000_t32" style="position:absolute;left:4335;top:9778;width:0;height:42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zRP8YAAADdAAAADwAAAGRycy9kb3ducmV2LnhtbESPzWsCMRTE7wX/h/CE3mpWK36sRilK&#10;wYPg58HjI3nubrt5WTZRV/96IxR6HGbmN8x03thSXKn2hWMF3U4Cglg7U3Cm4Hj4/hiB8AHZYOmY&#10;FNzJw3zWeptiatyNd3Tdh0xECPsUFeQhVKmUXudk0XdcRRy9s6sthijrTJoabxFuS9lLkoG0WHBc&#10;yLGiRU76d3+xChbL0+Hi+u5nOR5ucDuutN481kq9t5uvCYhATfgP/7VXRkEv6X7C6018AnL2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80T/GAAAA3QAAAA8AAAAAAAAA&#10;AAAAAAAAoQIAAGRycy9kb3ducmV2LnhtbFBLBQYAAAAABAAEAPkAAACUAwAAAAA=&#10;" strokecolor="windowText" strokeweight="2.25pt">
                    <v:stroke endarrow="classic" endarrowwidth="narrow" endarrowlength="long"/>
                  </v:shape>
                  <v:shape id="Прямая со стрелкой 2014" o:spid="_x0000_s2649" type="#_x0000_t32" style="position:absolute;left:12971;top:2162;width:0;height:4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gcEMUAAADdAAAADwAAAGRycy9kb3ducmV2LnhtbESPQWvCQBSE7wX/w/KE3urGUEqJrhKF&#10;ltJKwSTen7vPJJh9G7JbTf+9Wyh4HGbmG2a5Hm0nLjT41rGC+SwBQaydablWUJVvT68gfEA22Dkm&#10;Bb/kYb2aPCwxM+7Ke7oUoRYRwj5DBU0IfSal1w1Z9DPXE0fv5AaLIcqhlmbAa4TbTqZJ8iItthwX&#10;Guxp25A+Fz9WQZ5+fp/OuwN1Ra1Dvnn/qsr+qNTjdMwXIAKN4R7+b38YBWkyf4a/N/EJyN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qgcEMUAAADdAAAADwAAAAAAAAAA&#10;AAAAAAChAgAAZHJzL2Rvd25yZXYueG1sUEsFBgAAAAAEAAQA+QAAAJMDAAAAAA==&#10;" strokecolor="windowText" strokeweight="2.25pt">
                    <v:stroke startarrowwidth="narrow" startarrowlength="long" endarrow="classic" endarrowwidth="narrow" endarrowlength="long"/>
                  </v:shape>
                  <v:shape id="Поле 2015" o:spid="_x0000_s2650" type="#_x0000_t202" style="position:absolute;left:12931;top:2149;width:2826;height:32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NXj8cA&#10;AADdAAAADwAAAGRycy9kb3ducmV2LnhtbESPQWsCMRSE74L/IbxCL1IThUrZGqUWWqRYS7UUj4/N&#10;62Zx87IkUdd/bwqCx2FmvmGm88414kgh1p41jIYKBHHpTc2Vhp/t28MTiJiQDTaeScOZIsxn/d4U&#10;C+NP/E3HTapEhnAsUINNqS2kjKUlh3HoW+Ls/fngMGUZKmkCnjLcNXKs1EQ6rDkvWGzp1VK53xyc&#10;hr39GHyp98/F72R5Duvtwe/Caqf1/V338gwiUZdu4Wt7aTSM1egR/t/kJ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zV4/HAAAA3QAAAA8AAAAAAAAAAAAAAAAAmAIAAGRy&#10;cy9kb3ducmV2LnhtbFBLBQYAAAAABAAEAPUAAACMAwAAAAA=&#10;" filled="f" stroked="f" strokeweight=".5pt">
                    <v:textbox>
                      <w:txbxContent>
                        <w:p w:rsidR="00577C88" w:rsidRPr="0087644A" w:rsidRDefault="00577C88" w:rsidP="00BC5CA5">
                          <w:pPr>
                            <w:ind w:firstLine="0"/>
                            <w:rPr>
                              <w:i/>
                              <w:lang w:val="en-US"/>
                            </w:rPr>
                          </w:pPr>
                          <w:r w:rsidRPr="0087644A">
                            <w:rPr>
                              <w:i/>
                              <w:lang w:val="en-US"/>
                            </w:rPr>
                            <w:t>F</w:t>
                          </w:r>
                        </w:p>
                      </w:txbxContent>
                    </v:textbox>
                  </v:shape>
                  <v:shape id="Поле 15" o:spid="_x0000_s2651" type="#_x0000_t202" style="position:absolute;left:4322;top:10667;width:2826;height:32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HJ+McA&#10;AADdAAAADwAAAGRycy9kb3ducmV2LnhtbESPT2sCMRTE7wW/Q3hCL0UTPSxlNUoVFCn9Q7UUj4/N&#10;62Zx87IkUddv3xQKPQ4z8xtmvuxdKy4UYuNZw2SsQBBX3jRca/g8bEaPIGJCNth6Jg03irBcDO7m&#10;WBp/5Q+67FMtMoRjiRpsSl0pZawsOYxj3xFn79sHhynLUEsT8JrhrpVTpQrpsOG8YLGjtaXqtD87&#10;DSf7/PCutq+rr2J3C2+Hsz+Gl6PW98P+aQYiUZ/+w3/tndEwVZMCft/kJ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1hyfj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F</w:t>
                          </w:r>
                        </w:p>
                      </w:txbxContent>
                    </v:textbox>
                  </v:shape>
                  <v:shape id="Поле 15" o:spid="_x0000_s2652" type="#_x0000_t202" style="position:absolute;left:5411;top:1031;width:5080;height:32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1sY8cA&#10;AADdAAAADwAAAGRycy9kb3ducmV2LnhtbESPQWsCMRSE70L/Q3iFXqQmetCyNUorWKS0lmopHh+b&#10;183i5mVJoq7/vhEEj8PMfMNM551rxJFCrD1rGA4UCOLSm5orDT/b5eMTiJiQDTaeScOZIsxnd70p&#10;Fsaf+JuOm1SJDOFYoAabUltIGUtLDuPAt8TZ+/PBYcoyVNIEPGW4a+RIqbF0WHNesNjSwlK53xyc&#10;hr1973+pt8/X3/HqHNbbg9+Fj53WD/fdyzOIRF26ha/tldEwUsMJXN7kJy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tbGPHAAAA3QAAAA8AAAAAAAAAAAAAAAAAmAIAAGRy&#10;cy9kb3ducmV2LnhtbFBLBQYAAAAABAAEAPUAAACMAwAAAAA=&#10;" filled="f" stroked="f" strokeweight=".5pt">
                    <v:textbox>
                      <w:txbxContent>
                        <w:p w:rsidR="00577C88" w:rsidRPr="00B22F09" w:rsidRDefault="00577C88" w:rsidP="00BC5CA5">
                          <w:pPr>
                            <w:pStyle w:val="ab"/>
                            <w:spacing w:before="0" w:beforeAutospacing="0" w:after="0" w:afterAutospacing="0"/>
                            <w:jc w:val="both"/>
                            <w:rPr>
                              <w:b/>
                              <w:i/>
                              <w:lang w:val="en-US"/>
                            </w:rPr>
                          </w:pPr>
                          <w:proofErr w:type="spellStart"/>
                          <w:r w:rsidRPr="00B22F09">
                            <w:rPr>
                              <w:b/>
                              <w:i/>
                              <w:lang w:val="en-US"/>
                            </w:rPr>
                            <w:t>Q</w:t>
                          </w:r>
                          <w:r w:rsidRPr="00B22F09">
                            <w:rPr>
                              <w:b/>
                              <w:i/>
                              <w:vertAlign w:val="subscript"/>
                              <w:lang w:val="en-US"/>
                            </w:rPr>
                            <w:t>y</w:t>
                          </w:r>
                          <w:proofErr w:type="spellEnd"/>
                          <w:r w:rsidRPr="00B22F09">
                            <w:rPr>
                              <w:b/>
                              <w:i/>
                              <w:lang w:val="en-US"/>
                            </w:rPr>
                            <w:t>&gt;0</w:t>
                          </w:r>
                        </w:p>
                      </w:txbxContent>
                    </v:textbox>
                  </v:shape>
                  <v:line id="Прямая соединительная линия 2018" o:spid="_x0000_s2653" style="position:absolute;visibility:visible;mso-wrap-style:square" from="22686,6539" to="35647,6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joYMMAAADdAAAADwAAAGRycy9kb3ducmV2LnhtbERPTWuDQBC9F/oflink1qwKTazJJtjS&#10;hEIgUC09D+5Epe6suFs1/z57KOT4eN/b/Ww6MdLgWssK4mUEgriyuuVawXd5eE5BOI+ssbNMCq7k&#10;YL97fNhipu3EXzQWvhYhhF2GChrv+0xKVzVk0C1tTxy4ix0M+gCHWuoBpxBuOplE0UoabDk0NNjT&#10;e0PVb/FnFLyYt/VpKo+vq/xjbcj/xOk5Pyi1eJrzDQhPs7+L/92fWkESxWFueBOegN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46GDDAAAA3QAAAA8AAAAAAAAAAAAA&#10;AAAAoQIAAGRycy9kb3ducmV2LnhtbFBLBQYAAAAABAAEAPkAAACRAwAAAAA=&#10;" strokecolor="windowText" strokeweight="1.5pt"/>
                  <v:line id="Прямая соединительная линия 2019" o:spid="_x0000_s2654" style="position:absolute;visibility:visible;mso-wrap-style:square" from="22686,9778" to="35647,9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RN+8UAAADdAAAADwAAAGRycy9kb3ducmV2LnhtbESP3YrCMBSE74V9h3AWvNO0wvpTjdKV&#10;VQRhYVW8PjTHtmxzUppo69sbQfBymJlvmMWqM5W4UeNKywriYQSCOLO65FzB6bgZTEE4j6yxskwK&#10;7uRgtfzoLTDRtuU/uh18LgKEXYIKCu/rREqXFWTQDW1NHLyLbQz6IJtc6gbbADeVHEXRWBosOSwU&#10;WNO6oOz/cDUKvsz3ZN8et7Nx+jMx5M/x9DfdKNX/7NI5CE+df4df7Z1WMIriGTzfhCc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RN+8UAAADdAAAADwAAAAAAAAAA&#10;AAAAAAChAgAAZHJzL2Rvd25yZXYueG1sUEsFBgAAAAAEAAQA+QAAAJMDAAAAAA==&#10;" strokecolor="windowText" strokeweight="1.5pt"/>
                  <v:shape id="Полилиния 2020" o:spid="_x0000_s2655" style="position:absolute;left:22566;top:6489;width:247;height:3346;visibility:visible;mso-wrap-style:square;v-text-anchor:middle" coordsize="24250,3346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SXeMEA&#10;AADdAAAADwAAAGRycy9kb3ducmV2LnhtbERPy2oCMRTdF/yHcIVuiibOQspoFBEFd61TN+4ukzsP&#10;nNwMSRzHfn2zKLg8nPd6O9pODORD61jDYq5AEJfOtFxruPwcZ58gQkQ22DkmDU8KsN1M3taYG/fg&#10;Mw1FrEUK4ZCjhibGPpcylA1ZDHPXEyeuct5iTNDX0nh8pHDbyUyppbTYcmposKd9Q+WtuFsNgz37&#10;Q/91rb+9+j121cehqOii9ft03K1ARBrjS/zvPhkNmcrS/vQmPQG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El3jBAAAA3QAAAA8AAAAAAAAAAAAAAAAAmAIAAGRycy9kb3du&#10;cmV2LnhtbFBLBQYAAAAABAAEAPUAAACGAwAAAAA=&#10;" adj="-11796480,,5400" path="m11953,v6972,28388,13944,56777,11952,89647c21913,122517,,156384,,197223v,40839,11952,89149,23905,137459e" filled="f" strokecolor="windowText" strokeweight="1pt">
                    <v:stroke joinstyle="miter"/>
                    <v:formulas/>
                    <v:path arrowok="t" o:connecttype="custom" o:connectlocs="12207,0;24413,89637;0,197201;24413,334645" o:connectangles="0,0,0,0" textboxrect="0,0,24250,334682"/>
                    <v:textbox>
                      <w:txbxContent>
                        <w:p w:rsidR="00577C88" w:rsidRDefault="00577C88" w:rsidP="00BC5CA5"/>
                      </w:txbxContent>
                    </v:textbox>
                  </v:shape>
                  <v:shape id="Полилиния 2021" o:spid="_x0000_s2656" style="position:absolute;left:35488;top:6470;width:248;height:3346;visibility:visible;mso-wrap-style:square;v-text-anchor:middle" coordsize="24250,3346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gy48QA&#10;AADdAAAADwAAAGRycy9kb3ducmV2LnhtbESPT2sCMRTE70K/Q3iFXkQT9yBlNYqIQm+tWy/eHpu3&#10;f3DzsiTpuu2nbwTB4zAzv2HW29F2YiAfWscaFnMFgrh0puVaw/n7OHsHESKywc4xafilANvNy2SN&#10;uXE3PtFQxFokCIccNTQx9rmUoWzIYpi7njh5lfMWY5K+lsbjLcFtJzOlltJiy2mhwZ72DZXX4sdq&#10;GOzJH/rPS/3l1d+xq6aHoqKz1m+v424FItIYn+FH+8NoyFS2gPub9AT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IMuPEAAAA3QAAAA8AAAAAAAAAAAAAAAAAmAIAAGRycy9k&#10;b3ducmV2LnhtbFBLBQYAAAAABAAEAPUAAACJAwAAAAA=&#10;" adj="-11796480,,5400" path="m11953,v6972,28388,13944,56777,11952,89647c21913,122517,,156384,,197223v,40839,11952,89149,23905,137459e" filled="f" strokecolor="windowText" strokeweight="1pt">
                    <v:stroke joinstyle="miter"/>
                    <v:formulas/>
                    <v:path arrowok="t" o:connecttype="custom" o:connectlocs="12207,0;24413,89637;0,197201;24413,334645" o:connectangles="0,0,0,0" textboxrect="0,0,24250,334682"/>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line id="Прямая соединительная линия 2022" o:spid="_x0000_s2657" style="position:absolute;visibility:visible;mso-wrap-style:square" from="29170,4406" to="29170,1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JeE8QAAADdAAAADwAAAGRycy9kb3ducmV2LnhtbESPQYvCMBSE7wv+h/AEL4umFhGpRhFR&#10;8Oh2RTw+mmdbbV5qE7XurzfCgsdhZr5hZovWVOJOjSstKxgOIhDEmdUl5wr2v5v+BITzyBory6Tg&#10;SQ4W887XDBNtH/xD99TnIkDYJaig8L5OpHRZQQbdwNbEwTvZxqAPssmlbvAR4KaScRSNpcGSw0KB&#10;Na0Kyi7pzSjIV+fv6zE9/438eD2xm9HucDgtlep12+UUhKfWf8L/7a1WEEdxDO834QnI+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gl4TxAAAAN0AAAAPAAAAAAAAAAAA&#10;AAAAAKECAABkcnMvZG93bnJldi54bWxQSwUGAAAAAAQABAD5AAAAkgMAAAAA&#10;" strokecolor="windowText"/>
                  <v:shape id="Прямая со стрелкой 2023" o:spid="_x0000_s2658" type="#_x0000_t32" style="position:absolute;left:33481;top:9755;width:0;height:42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AbgsYAAADdAAAADwAAAGRycy9kb3ducmV2LnhtbESPT2sCMRTE74V+h/AKvdWsq1RdjSJK&#10;wUPBvwePj+S5u7p5WTZRVz99Uyj0OMzMb5jJrLWVuFHjS8cKup0EBLF2puRcwWH/9TEE4QOywcox&#10;KXiQh9n09WWCmXF33tJtF3IRIewzVFCEUGdSel2QRd9xNXH0Tq6xGKJscmkavEe4rWSaJJ/SYslx&#10;ocCaFgXpy+5qFSyWx/3V9d15ORqscTOqtV4/v5V6f2vnYxCB2vAf/muvjII0SXvw+yY+AT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QG4LGAAAA3QAAAA8AAAAAAAAA&#10;AAAAAAAAoQIAAGRycy9kb3ducmV2LnhtbFBLBQYAAAAABAAEAPkAAACUAwAAAAA=&#10;" strokecolor="windowText" strokeweight="2.25pt">
                    <v:stroke endarrow="classic" endarrowwidth="narrow" endarrowlength="long"/>
                  </v:shape>
                  <v:shape id="Прямая со стрелкой 2024" o:spid="_x0000_s2659" type="#_x0000_t32" style="position:absolute;left:24880;top:2221;width:0;height:4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TWrcQAAADdAAAADwAAAGRycy9kb3ducmV2LnhtbESPQYvCMBSE7wv+h/AEb2tqEVmqUaqw&#10;i6gsbNX7s3m2xealNFHrvzeCsMdhZr5hZovO1OJGrassKxgNIxDEudUVFwoO++/PLxDOI2usLZOC&#10;BzlYzHsfM0y0vfMf3TJfiABhl6CC0vsmkdLlJRl0Q9sQB+9sW4M+yLaQusV7gJtaxlE0kQYrDgsl&#10;NrQqKb9kV6MgjTe/58vuSHVW5D5d/mwP++ak1KDfpVMQnjr/H36311pBHMVjeL0JT0D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xNatxAAAAN0AAAAPAAAAAAAAAAAA&#10;AAAAAKECAABkcnMvZG93bnJldi54bWxQSwUGAAAAAAQABAD5AAAAkgMAAAAA&#10;" strokecolor="windowText" strokeweight="2.25pt">
                    <v:stroke startarrowwidth="narrow" startarrowlength="long" endarrow="classic" endarrowwidth="narrow" endarrowlength="long"/>
                  </v:shape>
                  <v:shape id="Поле 15" o:spid="_x0000_s2660" type="#_x0000_t202" style="position:absolute;left:21805;top:2241;width:2826;height:33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dMscA&#10;AADdAAAADwAAAGRycy9kb3ducmV2LnhtbESPQWsCMRSE70L/Q3gFL6UmXaiUrVHaQkWKVaqleHxs&#10;XjeLm5clibr+e1MoeBxm5htmMutdK44UYuNZw8NIgSCuvGm41vC9fb9/AhETssHWM2k4U4TZ9GYw&#10;wdL4E3/RcZNqkSEcS9RgU+pKKWNlyWEc+Y44e78+OExZhlqagKcMd60slBpLhw3nBYsdvVmq9puD&#10;07C3H3drNf98/RkvzmG1PfhdWO60Ht72L88gEvXpGv5vL4yGQhWP8PcmPwE5v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fnTL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F</w:t>
                          </w:r>
                        </w:p>
                      </w:txbxContent>
                    </v:textbox>
                  </v:shape>
                  <v:shape id="Поле 15" o:spid="_x0000_s2661" type="#_x0000_t202" style="position:absolute;left:33376;top:10735;width:2826;height:32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0DRccA&#10;AADdAAAADwAAAGRycy9kb3ducmV2LnhtbESPQUsDMRSE70L/Q3gFL2IT97DItmlRQSmilrZSenxs&#10;XjdLNy9Lkrbbf28EweMwM98ws8XgOnGmEFvPGh4mCgRx7U3LjYbv7ev9I4iYkA12nknDlSIs5qOb&#10;GVbGX3hN501qRIZwrFCDTamvpIy1JYdx4nvi7B18cJiyDI00AS8Z7jpZKFVKhy3nBYs9vViqj5uT&#10;03C073cr9fb5vCuX1/C1Pfl9+NhrfTsenqYgEg3pP/zXXhoNhSpK+H2Tn4C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NA0X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F</w:t>
                          </w:r>
                        </w:p>
                      </w:txbxContent>
                    </v:textbox>
                  </v:shape>
                  <v:shape id="Поле 15" o:spid="_x0000_s2662" type="#_x0000_t202" style="position:absolute;left:26988;top:1193;width:5080;height:33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Gm3scA&#10;AADdAAAADwAAAGRycy9kb3ducmV2LnhtbESPQWsCMRSE74X+h/AKXqQm3YOWrVHaQkVKq1RL8fjY&#10;vG4WNy9LEnX9940g9DjMzDfMdN67VhwpxMazhoeRAkFcedNwreF7+3b/CCImZIOtZ9Jwpgjz2e3N&#10;FEvjT/xFx02qRYZwLFGDTakrpYyVJYdx5Dvi7P364DBlGWppAp4y3LWyUGosHTacFyx29Gqp2m8O&#10;TsPevg/XavH58jNensNqe/C78LHTenDXPz+BSNSn//C1vTQaClVM4PImPw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Bpt7HAAAA3QAAAA8AAAAAAAAAAAAAAAAAmAIAAGRy&#10;cy9kb3ducmV2LnhtbFBLBQYAAAAABAAEAPUAAACMAwAAAAA=&#10;" filled="f" stroked="f" strokeweight=".5pt">
                    <v:textbox>
                      <w:txbxContent>
                        <w:p w:rsidR="00577C88" w:rsidRPr="00B22F09" w:rsidRDefault="00577C88" w:rsidP="00BC5CA5">
                          <w:pPr>
                            <w:pStyle w:val="ab"/>
                            <w:spacing w:before="0" w:beforeAutospacing="0" w:after="0" w:afterAutospacing="0"/>
                            <w:jc w:val="both"/>
                            <w:rPr>
                              <w:b/>
                            </w:rPr>
                          </w:pPr>
                          <w:r w:rsidRPr="00B22F09">
                            <w:rPr>
                              <w:rFonts w:eastAsia="Times New Roman"/>
                              <w:b/>
                              <w:i/>
                              <w:iCs/>
                              <w:lang w:val="en-US"/>
                            </w:rPr>
                            <w:t>Q</w:t>
                          </w:r>
                          <w:r w:rsidRPr="00B22F09">
                            <w:rPr>
                              <w:rFonts w:eastAsia="Times New Roman"/>
                              <w:b/>
                              <w:i/>
                              <w:iCs/>
                              <w:position w:val="-6"/>
                              <w:vertAlign w:val="subscript"/>
                              <w:lang w:val="en-US"/>
                            </w:rPr>
                            <w:t>y</w:t>
                          </w:r>
                          <w:r w:rsidRPr="00B22F09">
                            <w:rPr>
                              <w:rFonts w:eastAsia="Times New Roman"/>
                              <w:b/>
                              <w:i/>
                              <w:iCs/>
                              <w:lang w:val="en-US"/>
                            </w:rPr>
                            <w:t>&lt;0</w:t>
                          </w:r>
                        </w:p>
                      </w:txbxContent>
                    </v:textbox>
                  </v:shape>
                  <v:shape id="Поле 15" o:spid="_x0000_s2663" type="#_x0000_t202" style="position:absolute;left:7156;top:13989;width:2661;height:3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4yrMQA&#10;AADdAAAADwAAAGRycy9kb3ducmV2LnhtbERPy2oCMRTdF/oP4Ra6EU2chchoFFuwSOmDqojLy+Q6&#10;GZzcDEnU8e+bRaHLw3nPl71rxZVCbDxrGI8UCOLKm4ZrDfvdejgFEROywdYzabhThOXi8WGOpfE3&#10;/qHrNtUih3AsUYNNqSuljJUlh3HkO+LMnXxwmDIMtTQBbznctbJQaiIdNpwbLHb0aqk6by9Ow9m+&#10;D77V2+fLYbK5h6/dxR/Dx1Hr56d+NQORqE//4j/3xmgoVJHn5jf5Cc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eMqzEAAAA3QAAAA8AAAAAAAAAAAAAAAAAmAIAAGRycy9k&#10;b3ducmV2LnhtbFBLBQYAAAAABAAEAPUAAACJAwAAAAA=&#10;" filled="f" stroked="f" strokeweight=".5pt">
                    <v:textbox>
                      <w:txbxContent>
                        <w:p w:rsidR="00577C88" w:rsidRPr="00B22F09" w:rsidRDefault="00577C88" w:rsidP="00BC5CA5">
                          <w:pPr>
                            <w:pStyle w:val="ab"/>
                            <w:spacing w:before="0" w:beforeAutospacing="0" w:after="0" w:afterAutospacing="0"/>
                            <w:jc w:val="both"/>
                          </w:pPr>
                          <w:r>
                            <w:rPr>
                              <w:rFonts w:eastAsia="Times New Roman"/>
                              <w:i/>
                              <w:iCs/>
                            </w:rPr>
                            <w:t>а</w:t>
                          </w:r>
                        </w:p>
                      </w:txbxContent>
                    </v:textbox>
                  </v:shape>
                  <v:shape id="Поле 15" o:spid="_x0000_s2664" type="#_x0000_t202" style="position:absolute;left:28040;top:13986;width:2661;height:33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KXN8cA&#10;AADdAAAADwAAAGRycy9kb3ducmV2LnhtbESPQWsCMRSE74X+h/AKXqQm3YPYrVHaQkVKq1RL8fjY&#10;vG4WNy9LEnX9940g9DjMzDfMdN67VhwpxMazhoeRAkFcedNwreF7+3Y/ARETssHWM2k4U4T57PZm&#10;iqXxJ/6i4ybVIkM4lqjBptSVUsbKksM48h1x9n59cJiyDLU0AU8Z7lpZKDWWDhvOCxY7erVU7TcH&#10;p2Fv34drtfh8+Rkvz2G1Pfhd+NhpPbjrn59AJOrTf/jaXhoNhSoe4fImPw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SlzfHAAAA3QAAAA8AAAAAAAAAAAAAAAAAmAIAAGRy&#10;cy9kb3ducmV2LnhtbFBLBQYAAAAABAAEAPUAAACMAwAAAAA=&#10;" filled="f" stroked="f" strokeweight=".5pt">
                    <v:textbox>
                      <w:txbxContent>
                        <w:p w:rsidR="00577C88" w:rsidRPr="00B22F09" w:rsidRDefault="00577C88" w:rsidP="00BC5CA5">
                          <w:pPr>
                            <w:pStyle w:val="ab"/>
                            <w:spacing w:before="0" w:beforeAutospacing="0" w:after="0" w:afterAutospacing="0"/>
                            <w:jc w:val="both"/>
                          </w:pPr>
                          <w:r>
                            <w:rPr>
                              <w:rFonts w:eastAsia="Times New Roman"/>
                              <w:i/>
                              <w:iCs/>
                            </w:rPr>
                            <w:t>б</w:t>
                          </w:r>
                        </w:p>
                      </w:txbxContent>
                    </v:textbox>
                  </v:shape>
                </v:group>
                <w10:anchorlock/>
              </v:group>
            </w:pict>
          </mc:Fallback>
        </mc:AlternateContent>
      </w:r>
    </w:p>
    <w:p w:rsidR="00BC5CA5" w:rsidRPr="00BC5CA5" w:rsidRDefault="00BC5CA5" w:rsidP="00BC5CA5">
      <w:pPr>
        <w:ind w:firstLine="0"/>
        <w:jc w:val="center"/>
      </w:pPr>
      <w:r w:rsidRPr="00BC5CA5">
        <w:t>Рис. 7.3. Правило знаков для поперечных сил</w:t>
      </w:r>
    </w:p>
    <w:p w:rsidR="00BC5CA5" w:rsidRPr="00BC5CA5" w:rsidRDefault="00BC5CA5" w:rsidP="00BC5CA5">
      <w:pPr>
        <w:ind w:firstLine="510"/>
        <w:rPr>
          <w:i/>
          <w:sz w:val="28"/>
        </w:rPr>
      </w:pPr>
    </w:p>
    <w:p w:rsidR="00BC5CA5" w:rsidRPr="00BC5CA5" w:rsidRDefault="00BC5CA5" w:rsidP="00BC5CA5">
      <w:pPr>
        <w:ind w:firstLine="510"/>
        <w:rPr>
          <w:spacing w:val="-2"/>
          <w:sz w:val="28"/>
        </w:rPr>
      </w:pPr>
      <w:r w:rsidRPr="00BC5CA5">
        <w:rPr>
          <w:i/>
          <w:spacing w:val="-2"/>
          <w:sz w:val="28"/>
        </w:rPr>
        <w:t>Изгибающий момент</w:t>
      </w:r>
      <w:r w:rsidRPr="00BC5CA5">
        <w:rPr>
          <w:spacing w:val="-2"/>
          <w:sz w:val="28"/>
        </w:rPr>
        <w:t xml:space="preserve"> в сечении балки считается положительным, если равнодействующий момент внешних сил слева от сечения напра</w:t>
      </w:r>
      <w:r w:rsidRPr="00BC5CA5">
        <w:rPr>
          <w:spacing w:val="-2"/>
          <w:sz w:val="28"/>
        </w:rPr>
        <w:t>в</w:t>
      </w:r>
      <w:r w:rsidRPr="00BC5CA5">
        <w:rPr>
          <w:spacing w:val="-2"/>
          <w:sz w:val="28"/>
        </w:rPr>
        <w:t>лен по часовой стрелке, а справа – против часовой стрелки (рис. 7.4, а), и отрицательным – в противоположном случае (рис. 7.4, б).</w:t>
      </w:r>
    </w:p>
    <w:p w:rsidR="00BC5CA5" w:rsidRPr="00BC5CA5" w:rsidRDefault="00BC5CA5" w:rsidP="00BC5CA5">
      <w:pPr>
        <w:ind w:firstLine="510"/>
        <w:rPr>
          <w:sz w:val="28"/>
        </w:rPr>
      </w:pPr>
      <w:r w:rsidRPr="00BC5CA5">
        <w:rPr>
          <w:sz w:val="28"/>
        </w:rPr>
        <w:t>Иногда используют более удобное правило для определения знака изгибающего момента: если внешняя нагрузка стремится изогнуть балку выпуклостью вниз (рис. 7.4, а), то изгибающий момент в сеч</w:t>
      </w:r>
      <w:r w:rsidRPr="00BC5CA5">
        <w:rPr>
          <w:sz w:val="28"/>
        </w:rPr>
        <w:t>е</w:t>
      </w:r>
      <w:r w:rsidRPr="00BC5CA5">
        <w:rPr>
          <w:sz w:val="28"/>
        </w:rPr>
        <w:t>нии считается положительным и наоборот (рис. 7.4, б).</w:t>
      </w:r>
    </w:p>
    <w:p w:rsidR="00BC5CA5" w:rsidRPr="00BC5CA5" w:rsidRDefault="00BC5CA5" w:rsidP="00BC5CA5">
      <w:pPr>
        <w:ind w:firstLine="0"/>
        <w:jc w:val="center"/>
        <w:rPr>
          <w:sz w:val="28"/>
        </w:rPr>
      </w:pPr>
      <w:r w:rsidRPr="00BC5CA5">
        <w:rPr>
          <w:noProof/>
          <w:lang w:eastAsia="ru-RU"/>
        </w:rPr>
        <mc:AlternateContent>
          <mc:Choice Requires="wpc">
            <w:drawing>
              <wp:inline distT="0" distB="0" distL="0" distR="0" wp14:anchorId="1CA9862C" wp14:editId="2E8D108A">
                <wp:extent cx="5187577" cy="2049033"/>
                <wp:effectExtent l="0" t="0" r="0" b="0"/>
                <wp:docPr id="556" name="Полотно 55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030" name="Группа 2030"/>
                        <wpg:cNvGrpSpPr/>
                        <wpg:grpSpPr>
                          <a:xfrm>
                            <a:off x="198787" y="29210"/>
                            <a:ext cx="4802506" cy="1975485"/>
                            <a:chOff x="198787" y="29210"/>
                            <a:chExt cx="4802506" cy="1975485"/>
                          </a:xfrm>
                        </wpg:grpSpPr>
                        <wps:wsp>
                          <wps:cNvPr id="2031" name="Дуга 2031"/>
                          <wps:cNvSpPr/>
                          <wps:spPr>
                            <a:xfrm rot="16200000" flipV="1">
                              <a:off x="3421830" y="575495"/>
                              <a:ext cx="914400" cy="1944000"/>
                            </a:xfrm>
                            <a:prstGeom prst="arc">
                              <a:avLst>
                                <a:gd name="adj1" fmla="val 17834077"/>
                                <a:gd name="adj2" fmla="val 3831020"/>
                              </a:avLst>
                            </a:prstGeom>
                            <a:no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32" name="Дуга 2032"/>
                          <wps:cNvSpPr/>
                          <wps:spPr>
                            <a:xfrm rot="5400000">
                              <a:off x="730250" y="-485140"/>
                              <a:ext cx="914400" cy="1943100"/>
                            </a:xfrm>
                            <a:prstGeom prst="arc">
                              <a:avLst>
                                <a:gd name="adj1" fmla="val 17834077"/>
                                <a:gd name="adj2" fmla="val 3831020"/>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3" name="Дуга 2033"/>
                          <wps:cNvSpPr/>
                          <wps:spPr>
                            <a:xfrm rot="5400000">
                              <a:off x="722667" y="-161290"/>
                              <a:ext cx="914400" cy="1943100"/>
                            </a:xfrm>
                            <a:prstGeom prst="arc">
                              <a:avLst>
                                <a:gd name="adj1" fmla="val 17834077"/>
                                <a:gd name="adj2" fmla="val 3831020"/>
                              </a:avLst>
                            </a:prstGeom>
                            <a:no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34" name="Прямая соединительная линия 2034"/>
                          <wps:cNvCnPr/>
                          <wps:spPr>
                            <a:xfrm>
                              <a:off x="1187450" y="760870"/>
                              <a:ext cx="0" cy="671690"/>
                            </a:xfrm>
                            <a:prstGeom prst="line">
                              <a:avLst/>
                            </a:prstGeom>
                            <a:noFill/>
                            <a:ln w="9525" cap="flat" cmpd="sng" algn="ctr">
                              <a:solidFill>
                                <a:sysClr val="windowText" lastClr="000000"/>
                              </a:solidFill>
                              <a:prstDash val="solid"/>
                            </a:ln>
                            <a:effectLst/>
                          </wps:spPr>
                          <wps:bodyPr/>
                        </wps:wsp>
                        <wps:wsp>
                          <wps:cNvPr id="2035" name="Полилиния 2035"/>
                          <wps:cNvSpPr/>
                          <wps:spPr>
                            <a:xfrm>
                              <a:off x="488523" y="819748"/>
                              <a:ext cx="57198" cy="322729"/>
                            </a:xfrm>
                            <a:custGeom>
                              <a:avLst/>
                              <a:gdLst>
                                <a:gd name="connsiteX0" fmla="*/ 32289 w 57198"/>
                                <a:gd name="connsiteY0" fmla="*/ 0 h 322729"/>
                                <a:gd name="connsiteX1" fmla="*/ 56195 w 57198"/>
                                <a:gd name="connsiteY1" fmla="*/ 95623 h 322729"/>
                                <a:gd name="connsiteX2" fmla="*/ 2407 w 57198"/>
                                <a:gd name="connsiteY2" fmla="*/ 209176 h 322729"/>
                                <a:gd name="connsiteX3" fmla="*/ 14360 w 57198"/>
                                <a:gd name="connsiteY3" fmla="*/ 322729 h 322729"/>
                              </a:gdLst>
                              <a:ahLst/>
                              <a:cxnLst>
                                <a:cxn ang="0">
                                  <a:pos x="connsiteX0" y="connsiteY0"/>
                                </a:cxn>
                                <a:cxn ang="0">
                                  <a:pos x="connsiteX1" y="connsiteY1"/>
                                </a:cxn>
                                <a:cxn ang="0">
                                  <a:pos x="connsiteX2" y="connsiteY2"/>
                                </a:cxn>
                                <a:cxn ang="0">
                                  <a:pos x="connsiteX3" y="connsiteY3"/>
                                </a:cxn>
                              </a:cxnLst>
                              <a:rect l="l" t="t" r="r" b="b"/>
                              <a:pathLst>
                                <a:path w="57198" h="322729">
                                  <a:moveTo>
                                    <a:pt x="32289" y="0"/>
                                  </a:moveTo>
                                  <a:cubicBezTo>
                                    <a:pt x="46732" y="30380"/>
                                    <a:pt x="61175" y="60760"/>
                                    <a:pt x="56195" y="95623"/>
                                  </a:cubicBezTo>
                                  <a:cubicBezTo>
                                    <a:pt x="51215" y="130486"/>
                                    <a:pt x="9379" y="171325"/>
                                    <a:pt x="2407" y="209176"/>
                                  </a:cubicBezTo>
                                  <a:cubicBezTo>
                                    <a:pt x="-4565" y="247027"/>
                                    <a:pt x="4897" y="284878"/>
                                    <a:pt x="14360" y="322729"/>
                                  </a:cubicBezTo>
                                </a:path>
                              </a:pathLst>
                            </a:cu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6" name="Полилиния 2036"/>
                          <wps:cNvSpPr/>
                          <wps:spPr>
                            <a:xfrm>
                              <a:off x="1805726" y="825724"/>
                              <a:ext cx="35886" cy="322730"/>
                            </a:xfrm>
                            <a:custGeom>
                              <a:avLst/>
                              <a:gdLst>
                                <a:gd name="connsiteX0" fmla="*/ 35886 w 35886"/>
                                <a:gd name="connsiteY0" fmla="*/ 0 h 322730"/>
                                <a:gd name="connsiteX1" fmla="*/ 27 w 35886"/>
                                <a:gd name="connsiteY1" fmla="*/ 95624 h 322730"/>
                                <a:gd name="connsiteX2" fmla="*/ 29910 w 35886"/>
                                <a:gd name="connsiteY2" fmla="*/ 203200 h 322730"/>
                                <a:gd name="connsiteX3" fmla="*/ 29910 w 35886"/>
                                <a:gd name="connsiteY3" fmla="*/ 322730 h 322730"/>
                              </a:gdLst>
                              <a:ahLst/>
                              <a:cxnLst>
                                <a:cxn ang="0">
                                  <a:pos x="connsiteX0" y="connsiteY0"/>
                                </a:cxn>
                                <a:cxn ang="0">
                                  <a:pos x="connsiteX1" y="connsiteY1"/>
                                </a:cxn>
                                <a:cxn ang="0">
                                  <a:pos x="connsiteX2" y="connsiteY2"/>
                                </a:cxn>
                                <a:cxn ang="0">
                                  <a:pos x="connsiteX3" y="connsiteY3"/>
                                </a:cxn>
                              </a:cxnLst>
                              <a:rect l="l" t="t" r="r" b="b"/>
                              <a:pathLst>
                                <a:path w="35886" h="322730">
                                  <a:moveTo>
                                    <a:pt x="35886" y="0"/>
                                  </a:moveTo>
                                  <a:cubicBezTo>
                                    <a:pt x="18454" y="30878"/>
                                    <a:pt x="1023" y="61757"/>
                                    <a:pt x="27" y="95624"/>
                                  </a:cubicBezTo>
                                  <a:cubicBezTo>
                                    <a:pt x="-969" y="129491"/>
                                    <a:pt x="24930" y="165349"/>
                                    <a:pt x="29910" y="203200"/>
                                  </a:cubicBezTo>
                                  <a:cubicBezTo>
                                    <a:pt x="34890" y="241051"/>
                                    <a:pt x="32400" y="281890"/>
                                    <a:pt x="29910" y="322730"/>
                                  </a:cubicBezTo>
                                </a:path>
                              </a:pathLst>
                            </a:cu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7" name="Дуга 2037"/>
                          <wps:cNvSpPr/>
                          <wps:spPr>
                            <a:xfrm flipH="1">
                              <a:off x="263973" y="727710"/>
                              <a:ext cx="503555" cy="539750"/>
                            </a:xfrm>
                            <a:prstGeom prst="arc">
                              <a:avLst>
                                <a:gd name="adj1" fmla="val 16908375"/>
                                <a:gd name="adj2" fmla="val 2091961"/>
                              </a:avLst>
                            </a:prstGeom>
                            <a:noFill/>
                            <a:ln w="28575" cap="flat" cmpd="sng" algn="ctr">
                              <a:solidFill>
                                <a:sysClr val="windowText" lastClr="000000"/>
                              </a:solidFill>
                              <a:prstDash val="solid"/>
                              <a:head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38" name="Дуга 2038"/>
                          <wps:cNvSpPr/>
                          <wps:spPr>
                            <a:xfrm>
                              <a:off x="1619250" y="727710"/>
                              <a:ext cx="503555" cy="539750"/>
                            </a:xfrm>
                            <a:prstGeom prst="arc">
                              <a:avLst>
                                <a:gd name="adj1" fmla="val 16908375"/>
                                <a:gd name="adj2" fmla="val 2091961"/>
                              </a:avLst>
                            </a:prstGeom>
                            <a:noFill/>
                            <a:ln w="28575" cap="flat" cmpd="sng" algn="ctr">
                              <a:solidFill>
                                <a:sysClr val="windowText" lastClr="000000"/>
                              </a:solidFill>
                              <a:prstDash val="solid"/>
                              <a:head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39" name="Поле 15"/>
                          <wps:cNvSpPr txBox="1"/>
                          <wps:spPr>
                            <a:xfrm>
                              <a:off x="198787" y="487913"/>
                              <a:ext cx="361315" cy="329565"/>
                            </a:xfrm>
                            <a:prstGeom prst="rect">
                              <a:avLst/>
                            </a:prstGeom>
                            <a:noFill/>
                            <a:ln w="6350">
                              <a:noFill/>
                            </a:ln>
                            <a:effectLst/>
                          </wps:spPr>
                          <wps:txbx>
                            <w:txbxContent>
                              <w:p w:rsidR="00577C88" w:rsidRPr="000169F4" w:rsidRDefault="00577C88" w:rsidP="00BC5CA5">
                                <w:pPr>
                                  <w:pStyle w:val="ab"/>
                                  <w:spacing w:before="0" w:beforeAutospacing="0" w:after="0" w:afterAutospacing="0"/>
                                  <w:jc w:val="both"/>
                                </w:pPr>
                                <w:r>
                                  <w:rPr>
                                    <w:rFonts w:eastAsia="Times New Roman"/>
                                    <w:i/>
                                    <w:iCs/>
                                    <w:lang w:val="en-US"/>
                                  </w:rPr>
                                  <w:t>M</w:t>
                                </w:r>
                                <w:r>
                                  <w:rPr>
                                    <w:rFonts w:eastAsia="Times New Roman"/>
                                    <w:i/>
                                    <w:iCs/>
                                    <w:vertAlign w:val="subscript"/>
                                    <w:lang w:val="en-US"/>
                                  </w:rPr>
                                  <w:t>e</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40" name="Поле 15"/>
                          <wps:cNvSpPr txBox="1"/>
                          <wps:spPr>
                            <a:xfrm>
                              <a:off x="971158" y="336384"/>
                              <a:ext cx="621665" cy="32956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b/>
                                    <w:bCs/>
                                    <w:i/>
                                    <w:iCs/>
                                    <w:lang w:val="en-US"/>
                                  </w:rPr>
                                  <w:t>M</w:t>
                                </w:r>
                                <w:proofErr w:type="spellStart"/>
                                <w:r w:rsidRPr="00A75A77">
                                  <w:rPr>
                                    <w:rFonts w:eastAsia="Times New Roman"/>
                                    <w:b/>
                                    <w:bCs/>
                                    <w:i/>
                                    <w:iCs/>
                                    <w:vertAlign w:val="subscript"/>
                                  </w:rPr>
                                  <w:t>изг</w:t>
                                </w:r>
                                <w:proofErr w:type="spellEnd"/>
                                <w:r>
                                  <w:rPr>
                                    <w:rFonts w:eastAsia="Times New Roman"/>
                                    <w:b/>
                                    <w:bCs/>
                                    <w:i/>
                                    <w:iCs/>
                                    <w:lang w:val="en-US"/>
                                  </w:rPr>
                                  <w:t>&gt;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41" name="Поле 15"/>
                          <wps:cNvSpPr txBox="1"/>
                          <wps:spPr>
                            <a:xfrm>
                              <a:off x="1942316" y="493881"/>
                              <a:ext cx="361315" cy="33083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M</w:t>
                                </w:r>
                                <w:r>
                                  <w:rPr>
                                    <w:rFonts w:eastAsia="Times New Roman"/>
                                    <w:i/>
                                    <w:iCs/>
                                    <w:position w:val="-6"/>
                                    <w:vertAlign w:val="subscript"/>
                                    <w:lang w:val="en-US"/>
                                  </w:rPr>
                                  <w:t>e</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42" name="Дуга 2042"/>
                          <wps:cNvSpPr/>
                          <wps:spPr>
                            <a:xfrm rot="16200000" flipV="1">
                              <a:off x="3429000" y="246520"/>
                              <a:ext cx="914400" cy="1943100"/>
                            </a:xfrm>
                            <a:prstGeom prst="arc">
                              <a:avLst>
                                <a:gd name="adj1" fmla="val 17834077"/>
                                <a:gd name="adj2" fmla="val 3831020"/>
                              </a:avLst>
                            </a:prstGeom>
                            <a:no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43" name="Прямая соединительная линия 2043"/>
                          <wps:cNvCnPr/>
                          <wps:spPr>
                            <a:xfrm flipV="1">
                              <a:off x="3886200" y="676910"/>
                              <a:ext cx="0" cy="536985"/>
                            </a:xfrm>
                            <a:prstGeom prst="line">
                              <a:avLst/>
                            </a:prstGeom>
                            <a:noFill/>
                            <a:ln w="9525" cap="flat" cmpd="sng" algn="ctr">
                              <a:solidFill>
                                <a:sysClr val="windowText" lastClr="000000"/>
                              </a:solidFill>
                              <a:prstDash val="solid"/>
                            </a:ln>
                            <a:effectLst/>
                          </wps:spPr>
                          <wps:bodyPr/>
                        </wps:wsp>
                        <wps:wsp>
                          <wps:cNvPr id="2044" name="Полилиния 2044"/>
                          <wps:cNvSpPr/>
                          <wps:spPr>
                            <a:xfrm flipV="1">
                              <a:off x="3195843" y="889895"/>
                              <a:ext cx="57600" cy="324000"/>
                            </a:xfrm>
                            <a:custGeom>
                              <a:avLst/>
                              <a:gdLst>
                                <a:gd name="connsiteX0" fmla="*/ 32289 w 57198"/>
                                <a:gd name="connsiteY0" fmla="*/ 0 h 322729"/>
                                <a:gd name="connsiteX1" fmla="*/ 56195 w 57198"/>
                                <a:gd name="connsiteY1" fmla="*/ 95623 h 322729"/>
                                <a:gd name="connsiteX2" fmla="*/ 2407 w 57198"/>
                                <a:gd name="connsiteY2" fmla="*/ 209176 h 322729"/>
                                <a:gd name="connsiteX3" fmla="*/ 14360 w 57198"/>
                                <a:gd name="connsiteY3" fmla="*/ 322729 h 322729"/>
                              </a:gdLst>
                              <a:ahLst/>
                              <a:cxnLst>
                                <a:cxn ang="0">
                                  <a:pos x="connsiteX0" y="connsiteY0"/>
                                </a:cxn>
                                <a:cxn ang="0">
                                  <a:pos x="connsiteX1" y="connsiteY1"/>
                                </a:cxn>
                                <a:cxn ang="0">
                                  <a:pos x="connsiteX2" y="connsiteY2"/>
                                </a:cxn>
                                <a:cxn ang="0">
                                  <a:pos x="connsiteX3" y="connsiteY3"/>
                                </a:cxn>
                              </a:cxnLst>
                              <a:rect l="l" t="t" r="r" b="b"/>
                              <a:pathLst>
                                <a:path w="57198" h="322729">
                                  <a:moveTo>
                                    <a:pt x="32289" y="0"/>
                                  </a:moveTo>
                                  <a:cubicBezTo>
                                    <a:pt x="46732" y="30380"/>
                                    <a:pt x="61175" y="60760"/>
                                    <a:pt x="56195" y="95623"/>
                                  </a:cubicBezTo>
                                  <a:cubicBezTo>
                                    <a:pt x="51215" y="130486"/>
                                    <a:pt x="9379" y="171325"/>
                                    <a:pt x="2407" y="209176"/>
                                  </a:cubicBezTo>
                                  <a:cubicBezTo>
                                    <a:pt x="-4565" y="247027"/>
                                    <a:pt x="4897" y="284878"/>
                                    <a:pt x="14360" y="322729"/>
                                  </a:cubicBezTo>
                                </a:path>
                              </a:pathLst>
                            </a:custGeom>
                            <a:noFill/>
                            <a:ln w="1270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45" name="Полилиния 2045"/>
                          <wps:cNvSpPr/>
                          <wps:spPr>
                            <a:xfrm flipV="1">
                              <a:off x="4506184" y="889895"/>
                              <a:ext cx="36000" cy="324000"/>
                            </a:xfrm>
                            <a:custGeom>
                              <a:avLst/>
                              <a:gdLst>
                                <a:gd name="connsiteX0" fmla="*/ 35886 w 35886"/>
                                <a:gd name="connsiteY0" fmla="*/ 0 h 322730"/>
                                <a:gd name="connsiteX1" fmla="*/ 27 w 35886"/>
                                <a:gd name="connsiteY1" fmla="*/ 95624 h 322730"/>
                                <a:gd name="connsiteX2" fmla="*/ 29910 w 35886"/>
                                <a:gd name="connsiteY2" fmla="*/ 203200 h 322730"/>
                                <a:gd name="connsiteX3" fmla="*/ 29910 w 35886"/>
                                <a:gd name="connsiteY3" fmla="*/ 322730 h 322730"/>
                              </a:gdLst>
                              <a:ahLst/>
                              <a:cxnLst>
                                <a:cxn ang="0">
                                  <a:pos x="connsiteX0" y="connsiteY0"/>
                                </a:cxn>
                                <a:cxn ang="0">
                                  <a:pos x="connsiteX1" y="connsiteY1"/>
                                </a:cxn>
                                <a:cxn ang="0">
                                  <a:pos x="connsiteX2" y="connsiteY2"/>
                                </a:cxn>
                                <a:cxn ang="0">
                                  <a:pos x="connsiteX3" y="connsiteY3"/>
                                </a:cxn>
                              </a:cxnLst>
                              <a:rect l="l" t="t" r="r" b="b"/>
                              <a:pathLst>
                                <a:path w="35886" h="322730">
                                  <a:moveTo>
                                    <a:pt x="35886" y="0"/>
                                  </a:moveTo>
                                  <a:cubicBezTo>
                                    <a:pt x="18454" y="30878"/>
                                    <a:pt x="1023" y="61757"/>
                                    <a:pt x="27" y="95624"/>
                                  </a:cubicBezTo>
                                  <a:cubicBezTo>
                                    <a:pt x="-969" y="129491"/>
                                    <a:pt x="24930" y="165349"/>
                                    <a:pt x="29910" y="203200"/>
                                  </a:cubicBezTo>
                                  <a:cubicBezTo>
                                    <a:pt x="34890" y="241051"/>
                                    <a:pt x="32400" y="281890"/>
                                    <a:pt x="29910" y="322730"/>
                                  </a:cubicBezTo>
                                </a:path>
                              </a:pathLst>
                            </a:custGeom>
                            <a:noFill/>
                            <a:ln w="1270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46" name="Дуга 2046"/>
                          <wps:cNvSpPr/>
                          <wps:spPr>
                            <a:xfrm flipH="1" flipV="1">
                              <a:off x="3018379" y="760869"/>
                              <a:ext cx="503555" cy="539750"/>
                            </a:xfrm>
                            <a:prstGeom prst="arc">
                              <a:avLst>
                                <a:gd name="adj1" fmla="val 16908375"/>
                                <a:gd name="adj2" fmla="val 2091961"/>
                              </a:avLst>
                            </a:prstGeom>
                            <a:noFill/>
                            <a:ln w="28575" cap="flat" cmpd="sng" algn="ctr">
                              <a:solidFill>
                                <a:sysClr val="windowText" lastClr="000000"/>
                              </a:solidFill>
                              <a:prstDash val="solid"/>
                              <a:head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47" name="Дуга 2047"/>
                          <wps:cNvSpPr/>
                          <wps:spPr>
                            <a:xfrm flipV="1">
                              <a:off x="4242024" y="760869"/>
                              <a:ext cx="503555" cy="539750"/>
                            </a:xfrm>
                            <a:prstGeom prst="arc">
                              <a:avLst>
                                <a:gd name="adj1" fmla="val 16908375"/>
                                <a:gd name="adj2" fmla="val 2091961"/>
                              </a:avLst>
                            </a:prstGeom>
                            <a:noFill/>
                            <a:ln w="28575" cap="flat" cmpd="sng" algn="ctr">
                              <a:solidFill>
                                <a:sysClr val="windowText" lastClr="000000"/>
                              </a:solidFill>
                              <a:prstDash val="solid"/>
                              <a:head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48" name="Поле 15"/>
                          <wps:cNvSpPr txBox="1"/>
                          <wps:spPr>
                            <a:xfrm>
                              <a:off x="2699903" y="1140147"/>
                              <a:ext cx="361315" cy="33020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M</w:t>
                                </w:r>
                                <w:r>
                                  <w:rPr>
                                    <w:rFonts w:eastAsia="Times New Roman"/>
                                    <w:i/>
                                    <w:iCs/>
                                    <w:position w:val="-6"/>
                                    <w:vertAlign w:val="subscript"/>
                                    <w:lang w:val="en-US"/>
                                  </w:rPr>
                                  <w:t>e</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49" name="Поле 15"/>
                          <wps:cNvSpPr txBox="1"/>
                          <wps:spPr>
                            <a:xfrm>
                              <a:off x="3668820" y="337916"/>
                              <a:ext cx="621665" cy="32956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b/>
                                    <w:bCs/>
                                    <w:i/>
                                    <w:iCs/>
                                    <w:lang w:val="en-US"/>
                                  </w:rPr>
                                  <w:t>M</w:t>
                                </w:r>
                                <w:proofErr w:type="spellStart"/>
                                <w:r w:rsidRPr="00A75A77">
                                  <w:rPr>
                                    <w:rFonts w:eastAsia="Times New Roman"/>
                                    <w:b/>
                                    <w:bCs/>
                                    <w:i/>
                                    <w:iCs/>
                                    <w:vertAlign w:val="subscript"/>
                                  </w:rPr>
                                  <w:t>изг</w:t>
                                </w:r>
                                <w:proofErr w:type="spellEnd"/>
                                <w:r>
                                  <w:rPr>
                                    <w:rFonts w:eastAsia="Times New Roman"/>
                                    <w:b/>
                                    <w:bCs/>
                                    <w:i/>
                                    <w:iCs/>
                                    <w:lang w:val="en-US"/>
                                  </w:rPr>
                                  <w:t>&lt;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50" name="Поле 15"/>
                          <wps:cNvSpPr txBox="1"/>
                          <wps:spPr>
                            <a:xfrm>
                              <a:off x="4639978" y="1138244"/>
                              <a:ext cx="361315" cy="33020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M</w:t>
                                </w:r>
                                <w:r>
                                  <w:rPr>
                                    <w:rFonts w:eastAsia="Times New Roman"/>
                                    <w:i/>
                                    <w:iCs/>
                                    <w:position w:val="-6"/>
                                    <w:vertAlign w:val="subscript"/>
                                    <w:lang w:val="en-US"/>
                                  </w:rPr>
                                  <w:t>e</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51" name="Поле 15"/>
                          <wps:cNvSpPr txBox="1"/>
                          <wps:spPr>
                            <a:xfrm>
                              <a:off x="1040341" y="1538001"/>
                              <a:ext cx="266065" cy="33083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rPr>
                                  <w:t>а</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52" name="Поле 15"/>
                          <wps:cNvSpPr txBox="1"/>
                          <wps:spPr>
                            <a:xfrm>
                              <a:off x="3776722" y="1537366"/>
                              <a:ext cx="266065" cy="33083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rPr>
                                  <w:t>б</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556" o:spid="_x0000_s2665" editas="canvas" style="width:408.45pt;height:161.35pt;mso-position-horizontal-relative:char;mso-position-vertical-relative:line" coordsize="51873,20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L8KjQoAAEFZAAAOAAAAZHJzL2Uyb0RvYy54bWzsXNtu28gZvi/QdyB4WSAxZ4ZHIcoi62zS&#10;AsFugKTd9JKmqENBkSxJW/Zetd3bBXLR3u8rLNAusMD28AryG/X7Z4YUKUuWYjuOjKUN2JTm/J9P&#10;nCefnc8T4ywuylmWDk322DKNOI2y0SydDM3fv33xyDeNsgrTUZhkaTw0L+LS/Ozpr3/1ZJEPYp5N&#10;s2QUFwYmScvBIh+a06rKB0dHZTSN52H5OMvjFI3jrJiHFT4Wk6NRES4w+zw54pblHi2yYpQXWRSX&#10;Jb59rhrNp3L+8TiOqq/G4zKujGRoYm+V/FvIvyf09+jpk3AwKcJ8Oov0NsIb7GIezlIs2kz1PKxC&#10;47SYXZlqPouKrMzG1eMomx9l4/EsiuUZcBpmrZ3mOEzPwlIeJgJ06g3i6Q7nPZkABphysAAyYvk8&#10;GSwmeYMUIHINKx90iJdFdprLM0wG0ZdnrwtjNhqa3BJARxrOQRPLv1/+5fLb5f/w+4MhG/Qu0P1l&#10;kb/JXxf6i4n6RIA+Hxdz+g8QGuegvMD3fM80LjB1wJlGbHxeGRFabd/ijuWaRoR2FniO7TsK9dEU&#10;9LF9gmj6xY4pjuqtHC3yCShJbpcACnouV0AsbwfEN9MwjyUQyy4QWQPEfwCE/1QAZHQ22gEA2ECv&#10;HJQAZA06o8jAC8wFD+HHNMbJLP8DvsAaDUyFzZlPaALQHMAs0DCroRow26axCqj0LMHeQCQc5EVZ&#10;vYyzuUEPQzMsIjl/ePaqrGihyUiTQDj6E04ynidgvrMwMZjnC9vyPM2frW683U34glm8XlVPi/Xr&#10;dWmNNHsxSxIAJBwkqbEg/FsO7TqEuBknYYXHeQ6SLNOJaYTJBHIsqgq50TJLZiMaTqPLi/I4KQxs&#10;b2hCAo2yxVtAwjSSsKzQAGkif2jL2EJnKO3neVhO1WDZpLslKU0dS0kFoNBYQpxCFT1V5yfnkmNc&#10;V0KDvjvJRhfgI4lCnKTMoxczrPAKG3kdFgAhvoRMBsSnWfGNaSwg33C+P5+GRYz9/i4FNUrkQSDK&#10;D7bjAYpG0W45abekp/PjDOcGkrCafKT+VVI/jots/jVE8TNaFU1hGmFtBUn94bhSchfCPIqfPZPd&#10;IATzsHqVviGRpoiPYPX2/OuwyDXVVIDyl1nNAeFAolkBedVXYfrZaZWNZw0UFZw0SMGN98eWoFIt&#10;21psyfdlS4dYCcxEh9LyzRMkwSQrPoLwYvaahFvjRbBFzRW1oKx5oufFG/Pivnz3FZhvnGSQNZl+&#10;Mg3ixE3f93xay7NPwadiE5+K2/Ap5ySoSWU+Yi7jQc+nn1Rn+jUu9+XdXmeSbfEpeNFuePF7+APv&#10;l/9e/nD53rj86/K/yx+X/1r+tPzP8qfLv+H558vv8EyNy5/11+/Jb7BrXMPsPU6101DbUrWZ3mhU&#10;xnzP1irVcy3fW+NUKFsybF2PuYqJt9u1ySwl4/yKaUKmrzJM1kzQwOHOg7FAFefUlum9mlEAkjaj&#10;vgcVELI7CJf+yPV+TsuEsn3f4RD4QKoPH9CWogG2t3bwHA8+pMK54NzjAVFTC+fRqfJl2ngmD2bd&#10;lYmyNC1nVfwOBKQcmt8cGZjRD4yFoRbBxC3fpx7wx/YAy5jSIL2NDb3fNf4SpndcFji7pm8PCByX&#10;i51LNL4WluBwx3at0OlvBcxzdy4BfDRAYrZwrV1rtAcoAHXWAMIalIRT5VGFg+g81WjCE9wRhDSU&#10;dZ1nJTn/NQoIZyCP+iMwomgAowhlOwYDwO3B0gvHfvYbDNi1B0tfYe/BiqqbbUsDph6s/uvjFwiI&#10;USgskaEwOK9wyQrTOBmaJ3RUeM5hRVCrH8lf1owxHZqaIKlxDsv2bSa7VQRBSeDyCDXMVj2i05NZ&#10;9Hn8Tbu/7XpCHVlYwteiN5dTuYx5YHxAw7UgmPW+ZJOkc9kkCbjGTmf+Tas5jDM1JROW7bvtOQPh&#10;BXJK5jEBsazAIJcjmpdNXBLz3ss9sh1XLcdtz+I6iqFOZ/uBntO3EbJqLyfpX6634nzCXut4+EgY&#10;koKpQZXssxJOVwMe3JNhmocR8NjXUNvkTPVOlgycEFum2cEEQxB3vU6LS27cW4sz30KwClNCPvgc&#10;j9LqW6lx4fjgb2m6ERchfKlEeB0GuZ0ap8mhodQiUlI0IcxG+m5S42obu9Q4Jw177dzrOtzWym/7&#10;/B2dHASMFOy1S3QGWAIB4p1rtHUy32eN9gCFpc4aEGi9Er9bJa7ZQitxkMtGJa54B5xVc831Spz5&#10;tgOvDf0F/KeuLrO0qe1CmXcUINQhjSAFLll3TcN19R3UndTEjwJXK2ke2IG0rOombgc4Dk3JXEfY&#10;0mxv2ogYZRvcQ1Dy3hpcQE3rgTaznM6CAmaBbvMZdWtbDM2CHeHTq/CN+YlehRMXPoR8Bnj2aj6j&#10;yUddk2akvOJv69SOzmVwVwSeclk87nnryVrHEo4D85miLw56IkbTVeE3z2QgkuMLOBddzY3kY6P0&#10;KPlI1n7g1u7bnllF7iNFehAxnXAwjcPRF+nIqC5ypNfLKg6Taoo0IJ7nyP/FyHAmEw3UD0lAStna&#10;JyAfAsMiknWVYZtg+HaGJYFUl1QgqFTnHHs+vfvs/0fjUxXJ7vn0IfAprNqOb/yjgUAV1FPLHzaq&#10;888zhNikQqLv23U8bX5dlUAhshQw6UC0HGOXCQqCkVoVHOa3XAfWd+0Zr6lVChV+UFLDFdDUtJ8m&#10;AIXJP0C9eM0B9w0BdXN1KQoM77m6BQFUVejyC6ptQeXJnZFs4DHmQFURSQpX+GuxHJczlwKph0uy&#10;TUlPT7JgdpIgqnRLiYFDiUDaCJvdnZS1uWAq/ojIg+/r2ECdRhRtMYuwiDg4MduUt/Q0e8g0C5f0&#10;igVvN/JmuwW/Z2VvQAWGJHi57Too/pQucU3EfTUhIHF/lb1eU7lyM5bsK3vvrbLXRtyqViU3qlLC&#10;BCvzfkuV0uZqfKSeKIRNPOt6LgW2OzyLFhUxcwP1csN2076vV/o4b2PYSIbUxLGhXgnNK9S/yTcW&#10;qG1GPap7fKI8oN73A3/9RQwHZRIa/TI5sR4wvV3Osy9dImv2Sp73XTuJ2ZcurYqm+tIlktB96RL0&#10;zy8s77l6V0vlmPoQ7AMIwdoIMF2ntNfDsVqFt4OwG5U2astdFEhsVdqodf2ISrsvVNqlsvtCpYNU&#10;2X2hUl+o9AlervaaKtQ+BCPfnz7gaP6qnnj1crXd4O+ayGhTjLRRYQsLtx3odwHohTBUHHYCLH1d&#10;0u1ioh+v3qEpROt599B5d1Mhod3gbwfvrl9QYnObW6giprhYz7EPqUKpqUTrOfbQOXZVSajewb1F&#10;hRJ3gyCwVByb4QoTpjh/S40SbjyBgwwVvD2Rcf81Srcsge1rlO7lWiy8BdKN6dyCaIXr+j4S5KRk&#10;BOxD1H50zMKDL1JSb9fePBbZ0+y90CxdRdGJQ96CZm28YRHghSyiWcaEz1Xq8QEJWlVW1RPtgVsH&#10;eDPuzoiWWTbucFGXKDAHlwJYa6V1uFnJaspBD7G0zm/Ks25m1vaS9n4k7aq07tYmrfA81+OYkCSt&#10;IzxYC13z4PCJtilI6on2JvWg8t5X3Jcrr8yK6Jpe6bHoO4XpIuD2Z9lrdfPx0/8DAAD//wMAUEsD&#10;BBQABgAIAAAAIQC5j3Mh3gAAAAUBAAAPAAAAZHJzL2Rvd25yZXYueG1sTI9RS8MwFIXfhf2HcAXf&#10;XLpudLU2HSJMRB/UWfA1a+7asOSmNNla/fVGX/TlwuEczvluuZmsYWccvHYkYDFPgCE1TmlqBdTv&#10;2+scmA+SlDSOUMAnethUs4tSFsqN9IbnXWhZLCFfSAFdCH3BuW86tNLPXY8UvYMbrAxRDi1Xgxxj&#10;uTU8TZKMW6kpLnSyx/sOm+PuZAWs0oPJXx+y56/Huh6fPlZ6nbxoIa4up7tbYAGn8BeGH/yIDlVk&#10;2rsTKc+MgPhI+L3RyxfZDbC9gGWaroFXJf9PX30DAAD//wMAUEsBAi0AFAAGAAgAAAAhALaDOJL+&#10;AAAA4QEAABMAAAAAAAAAAAAAAAAAAAAAAFtDb250ZW50X1R5cGVzXS54bWxQSwECLQAUAAYACAAA&#10;ACEAOP0h/9YAAACUAQAACwAAAAAAAAAAAAAAAAAvAQAAX3JlbHMvLnJlbHNQSwECLQAUAAYACAAA&#10;ACEAo6S/Co0KAABBWQAADgAAAAAAAAAAAAAAAAAuAgAAZHJzL2Uyb0RvYy54bWxQSwECLQAUAAYA&#10;CAAAACEAuY9zId4AAAAFAQAADwAAAAAAAAAAAAAAAADnDAAAZHJzL2Rvd25yZXYueG1sUEsFBgAA&#10;AAAEAAQA8wAAAPINAAAAAA==&#10;">
                <v:shape id="_x0000_s2666" type="#_x0000_t75" style="position:absolute;width:51873;height:20485;visibility:visible;mso-wrap-style:square">
                  <v:fill o:detectmouseclick="t"/>
                  <v:path o:connecttype="none"/>
                </v:shape>
                <v:group id="Группа 2030" o:spid="_x0000_s2667" style="position:absolute;left:1987;top:292;width:48025;height:19754" coordorigin="1987,292" coordsize="48025,197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zez8MAAADdAAAADwAAAGRycy9kb3ducmV2LnhtbERPy2rCQBTdF/oPwxW6&#10;q5MoikTHINKWLoLgA0p3l8w1CcncCZlpHn/fWQguD+e9S0fTiJ46V1lWEM8jEMS51RUXCm7Xz/cN&#10;COeRNTaWScFEDtL968sOE20HPlN/8YUIIewSVFB63yZSurwkg25uW+LA3W1n0AfYFVJ3OIRw08hF&#10;FK2lwYpDQ4ktHUvK68ufUfA14HBYxh99Vt+P0+91dfrJYlLqbTYetiA8jf4pfri/tYJFtAz7w5vw&#10;BOT+H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YnN7PwwAAAN0AAAAP&#10;AAAAAAAAAAAAAAAAAKoCAABkcnMvZG93bnJldi54bWxQSwUGAAAAAAQABAD6AAAAmgMAAAAA&#10;">
                  <v:shape id="Дуга 2031" o:spid="_x0000_s2668" style="position:absolute;left:34218;top:5754;width:9144;height:19440;rotation:90;flip:y;visibility:visible;mso-wrap-style:square;v-text-anchor:middle" coordsize="914400,1944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obqMYA&#10;AADdAAAADwAAAGRycy9kb3ducmV2LnhtbESPT2vCQBTE74V+h+UVems2UZE2zSoiiL1J1NbrM/vy&#10;h2bfhuxqop++Wyj0OMzMb5hsOZpWXKl3jWUFSRSDIC6sbrhScDxsXl5BOI+ssbVMCm7kYLl4fMgw&#10;1XbgnK57X4kAYZeigtr7LpXSFTUZdJHtiINX2t6gD7KvpO5xCHDTykkcz6XBhsNCjR2tayq+9xej&#10;wJ2Sr5nczvOz6+6lXu8241vxqdTz07h6B+Fp9P/hv/aHVjCJpwn8vg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obqMYAAADdAAAADwAAAAAAAAAAAAAAAACYAgAAZHJz&#10;L2Rvd25yZXYueG1sUEsFBgAAAAAEAAQA9QAAAIsDAAAAAA==&#10;" adj="-11796480,,5400" path="m794694,316282nsc872174,496524,914907,732159,914395,976329v-522,249083,-46002,488234,-127055,668097l457200,972000,794694,316282xem794694,316282nfc872174,496524,914907,732159,914395,976329v-522,249083,-46002,488234,-127055,668097e" filled="f" strokecolor="windowText" strokeweight="1.5pt">
                    <v:stroke joinstyle="miter"/>
                    <v:formulas/>
                    <v:path arrowok="t" o:connecttype="custom" o:connectlocs="794694,316282;914395,976329;787340,1644426" o:connectangles="0,0,0" textboxrect="0,0,914400,194400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2032" o:spid="_x0000_s2669" style="position:absolute;left:7303;top:-4852;width:9144;height:19431;rotation:90;visibility:visible;mso-wrap-style:square;v-text-anchor:middle" coordsize="914400,1943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72uMUA&#10;AADdAAAADwAAAGRycy9kb3ducmV2LnhtbESPzWrDMBCE74G8g9hCLqGR6yaluFZCKIS0x/y058Xa&#10;2sLWylhy7OTpq0Ihx2FmvmHyzWgbcaHOG8cKnhYJCOLCacOlgvNp9/gKwgdkjY1jUnAlD5v1dJJj&#10;pt3AB7ocQykihH2GCqoQ2kxKX1Rk0S9cSxy9H9dZDFF2pdQdDhFuG5kmyYu0aDguVNjSe0VFfeyt&#10;goFW3/5m9l91sevR+OV8pT97pWYP4/YNRKAx3MP/7Q+tIE2e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Hva4xQAAAN0AAAAPAAAAAAAAAAAAAAAAAJgCAABkcnMv&#10;ZG93bnJldi54bWxQSwUGAAAAAAQABAD1AAAAigMAAAAA&#10;" path="m794623,315970nsc872147,496148,914907,731744,914395,975879v-522,249044,-46031,488153,-127128,667948l457200,971550,794623,315970xem794623,315970nfc872147,496148,914907,731744,914395,975879v-522,249044,-46031,488153,-127128,667948e" filled="f" strokecolor="windowText" strokeweight="1.5pt">
                    <v:path arrowok="t" o:connecttype="custom" o:connectlocs="794623,315970;914395,975879;787267,1643827" o:connectangles="0,0,0"/>
                  </v:shape>
                  <v:shape id="Дуга 2033" o:spid="_x0000_s2670" style="position:absolute;left:7227;top:-1614;width:9144;height:19431;rotation:90;visibility:visible;mso-wrap-style:square;v-text-anchor:middle" coordsize="914400,19431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9qlcMA&#10;AADdAAAADwAAAGRycy9kb3ducmV2LnhtbESP0YrCMBRE3xf8h3AF39ZUhUWqUUQRBFlXqx9wba5t&#10;sbkpTbTZvzcLCz4OM3OGmS+DqcWTWldZVjAaJiCIc6srLhRcztvPKQjnkTXWlknBLzlYLnofc0y1&#10;7fhEz8wXIkLYpaig9L5JpXR5SQbd0DbE0bvZ1qCPsi2kbrGLcFPLcZJ8SYMVx4USG1qXlN+zh1Fw&#10;vMpRU9xD9xO6i5nuSB/2m2+lBv2wmoHwFPw7/N/eaQXjZDKBvzfxCc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69qlcMAAADdAAAADwAAAAAAAAAAAAAAAACYAgAAZHJzL2Rv&#10;d25yZXYueG1sUEsFBgAAAAAEAAQA9QAAAIgDAAAAAA==&#10;" adj="-11796480,,5400" path="m794623,315970nsc872147,496148,914907,731744,914395,975879v-522,249044,-46031,488153,-127128,667948l457200,971550,794623,315970xem794623,315970nfc872147,496148,914907,731744,914395,975879v-522,249044,-46031,488153,-127128,667948e" filled="f" strokecolor="windowText" strokeweight="1.5pt">
                    <v:stroke joinstyle="miter"/>
                    <v:formulas/>
                    <v:path arrowok="t" o:connecttype="custom" o:connectlocs="794623,315970;914395,975879;787267,1643827" o:connectangles="0,0,0" textboxrect="0,0,914400,1943100"/>
                    <v:textbox>
                      <w:txbxContent>
                        <w:p w:rsidR="00577C88" w:rsidRDefault="00577C88" w:rsidP="00BC5CA5"/>
                      </w:txbxContent>
                    </v:textbox>
                  </v:shape>
                  <v:line id="Прямая соединительная линия 2034" o:spid="_x0000_s2671" style="position:absolute;visibility:visible;mso-wrap-style:square" from="11874,7608" to="11874,14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71IcUAAADdAAAADwAAAGRycy9kb3ducmV2LnhtbESPQYvCMBSE78L+h/CEvYimahGpRhFR&#10;8Kh1kT0+mmdbbV66TVbr/vqNIHgcZuYbZr5sTSVu1LjSsoLhIAJBnFldcq7g67jtT0E4j6yxskwK&#10;HuRgufjozDHR9s4HuqU+FwHCLkEFhfd1IqXLCjLoBrYmDt7ZNgZ9kE0udYP3ADeVHEXRRBosOSwU&#10;WNO6oOya/hoF+frS+/lOL3+xn2ymdhvvT6fzSqnPbruagfDU+nf41d5pBaNoHMPzTXgC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P71IcUAAADdAAAADwAAAAAAAAAA&#10;AAAAAAChAgAAZHJzL2Rvd25yZXYueG1sUEsFBgAAAAAEAAQA+QAAAJMDAAAAAA==&#10;" strokecolor="windowText"/>
                  <v:shape id="Полилиния 2035" o:spid="_x0000_s2672" style="position:absolute;left:4885;top:8197;width:572;height:3227;visibility:visible;mso-wrap-style:square;v-text-anchor:middle" coordsize="57198,322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seKccA&#10;AADdAAAADwAAAGRycy9kb3ducmV2LnhtbESP3WrCQBSE7wu+w3IEb0rdGKstaTbSHwq9UMSfBzhk&#10;j0k0ezbsrhrfvlsoeDnMzDdMvuhNKy7kfGNZwWScgCAurW64UrDffT+9gvABWWNrmRTcyMOiGDzk&#10;mGl75Q1dtqESEcI+QwV1CF0mpS9rMujHtiOO3sE6gyFKV0nt8BrhppVpksylwYbjQo0dfdZUnrZn&#10;owAPH+mm2+2fl19Ht5qsX0KvH1dKjYb9+xuIQH24h//bP1pBmkxn8PcmPgFZ/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bHinHAAAA3QAAAA8AAAAAAAAAAAAAAAAAmAIAAGRy&#10;cy9kb3ducmV2LnhtbFBLBQYAAAAABAAEAPUAAACMAwAAAAA=&#10;" path="m32289,c46732,30380,61175,60760,56195,95623,51215,130486,9379,171325,2407,209176v-6972,37851,2490,75702,11953,113553e" filled="f" strokecolor="windowText" strokeweight="1pt">
                    <v:path arrowok="t" o:connecttype="custom" o:connectlocs="32289,0;56195,95623;2407,209176;14360,322729" o:connectangles="0,0,0,0"/>
                  </v:shape>
                  <v:shape id="Полилиния 2036" o:spid="_x0000_s2673" style="position:absolute;left:18057;top:8257;width:359;height:3227;visibility:visible;mso-wrap-style:square;v-text-anchor:middle" coordsize="35886,322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nJqsQA&#10;AADdAAAADwAAAGRycy9kb3ducmV2LnhtbESPQWvCQBSE7wX/w/KE3upGRSnRVbQgNt5MxfMj+0yC&#10;2bdhdxujv94tFDwOM/MNs1z3phEdOV9bVjAeJSCIC6trLhWcfnYfnyB8QNbYWCYFd/KwXg3elphq&#10;e+MjdXkoRYSwT1FBFUKbSumLigz6kW2Jo3exzmCI0pVSO7xFuGnkJEnm0mDNcaHClr4qKq75r1Gw&#10;P3ROnmd+p7Pt4fHIs/a+GWdKvQ/7zQJEoD68wv/tb61gkkzn8PcmPgG5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pyarEAAAA3QAAAA8AAAAAAAAAAAAAAAAAmAIAAGRycy9k&#10;b3ducmV2LnhtbFBLBQYAAAAABAAEAPUAAACJAwAAAAA=&#10;" path="m35886,c18454,30878,1023,61757,27,95624v-996,33867,24903,69725,29883,107576c34890,241051,32400,281890,29910,322730e" filled="f" strokecolor="windowText" strokeweight="1pt">
                    <v:path arrowok="t" o:connecttype="custom" o:connectlocs="35886,0;27,95624;29910,203200;29910,322730" o:connectangles="0,0,0,0"/>
                  </v:shape>
                  <v:shape id="Дуга 2037" o:spid="_x0000_s2674" style="position:absolute;left:2639;top:7277;width:5036;height:5397;flip:x;visibility:visible;mso-wrap-style:square;v-text-anchor:middle" coordsize="503555,5397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cvKMYA&#10;AADdAAAADwAAAGRycy9kb3ducmV2LnhtbESPQWsCMRSE74X+h/AKXopmu1K7bI0iBVHwUNSCPT42&#10;z83SzcuSpLr6641Q6HGYmW+Y6by3rTiRD41jBS+jDARx5XTDtYKv/XJYgAgRWWPrmBRcKMB89vgw&#10;xVK7M2/ptIu1SBAOJSowMXallKEyZDGMXEecvKPzFmOSvpba4znBbSvzLJtIiw2nBYMdfRiqfna/&#10;VoE3q++CPw+vxeY5z69H5NYuWKnBU794BxGpj//hv/ZaK8iz8Rvc36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cvKMYAAADdAAAADwAAAAAAAAAAAAAAAACYAgAAZHJz&#10;L2Rvd25yZXYueG1sUEsFBgAAAAAEAAQA9QAAAIsDAAAAAA==&#10;" adj="-11796480,,5400" path="m306823,6529nsc390076,26522,458219,90346,487865,176097v27661,80006,18395,169320,-24987,240858l251778,269875,306823,6529xem306823,6529nfc390076,26522,458219,90346,487865,176097v27661,80006,18395,169320,-24987,240858e" filled="f" strokecolor="windowText" strokeweight="2.25pt">
                    <v:stroke startarrow="classic" startarrowwidth="narrow" startarrowlength="long" joinstyle="miter"/>
                    <v:formulas/>
                    <v:path arrowok="t" o:connecttype="custom" o:connectlocs="306823,6529;487865,176097;462878,416955" o:connectangles="0,0,0" textboxrect="0,0,503555,53975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2038" o:spid="_x0000_s2675" style="position:absolute;left:16192;top:7277;width:5036;height:5397;visibility:visible;mso-wrap-style:square;v-text-anchor:middle" coordsize="503555,5397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JgKMEA&#10;AADdAAAADwAAAGRycy9kb3ducmV2LnhtbERPy4rCMBTdC/MP4Q6403QUZKhGEWEeRRCmCm4vzbWt&#10;NjehybT1781CcHk479VmMI3oqPW1ZQUf0wQEcWF1zaWC0/Fr8gnCB2SNjWVScCcPm/XbaIWptj3/&#10;UZeHUsQQ9ikqqEJwqZS+qMign1pHHLmLbQ2GCNtS6hb7GG4aOUuShTRYc2yo0NGuouKW/xsFtfve&#10;Zof5zz7vrDvLPjtmzfWq1Ph92C5BBBrCS/x0/2oFs2Qe58Y38QnI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CYCjBAAAA3QAAAA8AAAAAAAAAAAAAAAAAmAIAAGRycy9kb3du&#10;cmV2LnhtbFBLBQYAAAAABAAEAPUAAACGAwAAAAA=&#10;" adj="-11796480,,5400" path="m306823,6529nsc390076,26522,458219,90346,487865,176097v27661,80006,18395,169320,-24987,240858l251778,269875,306823,6529xem306823,6529nfc390076,26522,458219,90346,487865,176097v27661,80006,18395,169320,-24987,240858e" filled="f" strokecolor="windowText" strokeweight="2.25pt">
                    <v:stroke startarrow="classic" startarrowwidth="narrow" startarrowlength="long" joinstyle="miter"/>
                    <v:formulas/>
                    <v:path arrowok="t" o:connecttype="custom" o:connectlocs="306823,6529;487865,176097;462878,416955" o:connectangles="0,0,0" textboxrect="0,0,503555,53975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Поле 15" o:spid="_x0000_s2676" type="#_x0000_t202" style="position:absolute;left:1987;top:4879;width:3614;height:3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sB6sgA&#10;AADdAAAADwAAAGRycy9kb3ducmV2LnhtbESP3WoCMRSE7wt9h3AKvSk10YK0W6O0QosUrfiDeHnY&#10;nG4WNydLEnV9+0Yo9HKYmW+Y0aRzjThRiLVnDf2eAkFcelNzpWG7+Xh8BhETssHGM2m4UITJ+PZm&#10;hIXxZ17RaZ0qkSEcC9RgU2oLKWNpyWHs+ZY4ez8+OExZhkqagOcMd40cKDWUDmvOCxZbmloqD+uj&#10;03CwXw9L9bl43w1nl/C9Ofp9mO+1vr/r3l5BJOrSf/ivPTMaBurpBa5v8hOQ4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SwHqyAAAAN0AAAAPAAAAAAAAAAAAAAAAAJgCAABk&#10;cnMvZG93bnJldi54bWxQSwUGAAAAAAQABAD1AAAAjQMAAAAA&#10;" filled="f" stroked="f" strokeweight=".5pt">
                    <v:textbox>
                      <w:txbxContent>
                        <w:p w:rsidR="00577C88" w:rsidRPr="000169F4" w:rsidRDefault="00577C88" w:rsidP="00BC5CA5">
                          <w:pPr>
                            <w:pStyle w:val="ab"/>
                            <w:spacing w:before="0" w:beforeAutospacing="0" w:after="0" w:afterAutospacing="0"/>
                            <w:jc w:val="both"/>
                          </w:pPr>
                          <w:r>
                            <w:rPr>
                              <w:rFonts w:eastAsia="Times New Roman"/>
                              <w:i/>
                              <w:iCs/>
                              <w:lang w:val="en-US"/>
                            </w:rPr>
                            <w:t>M</w:t>
                          </w:r>
                          <w:r>
                            <w:rPr>
                              <w:rFonts w:eastAsia="Times New Roman"/>
                              <w:i/>
                              <w:iCs/>
                              <w:vertAlign w:val="subscript"/>
                              <w:lang w:val="en-US"/>
                            </w:rPr>
                            <w:t>e</w:t>
                          </w:r>
                        </w:p>
                      </w:txbxContent>
                    </v:textbox>
                  </v:shape>
                  <v:shape id="Поле 15" o:spid="_x0000_s2677" type="#_x0000_t202" style="position:absolute;left:9711;top:3363;width:6217;height:32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fbCsQA&#10;AADdAAAADwAAAGRycy9kb3ducmV2LnhtbERPy2oCMRTdF/oP4RbcFE0qRcpolLagiLQWH4jLy+Q6&#10;GZzcDEnU8e+bRaHLw3lPZp1rxJVCrD1reBkoEMSlNzVXGva7ef8NREzIBhvPpOFOEWbTx4cJFsbf&#10;eEPXbapEDuFYoAabUltIGUtLDuPAt8SZO/ngMGUYKmkC3nK4a+RQqZF0WHNusNjSp6XyvL04DWe7&#10;ev5Ri++Pw2h5D+vdxR/D11Hr3lP3PgaRqEv/4j/30mgYqte8P7/JT0B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32wrEAAAA3QAAAA8AAAAAAAAAAAAAAAAAmAIAAGRycy9k&#10;b3ducmV2LnhtbFBLBQYAAAAABAAEAPUAAACJAwAAAAA=&#10;" filled="f" stroked="f" strokeweight=".5pt">
                    <v:textbox>
                      <w:txbxContent>
                        <w:p w:rsidR="00577C88" w:rsidRDefault="00577C88" w:rsidP="00BC5CA5">
                          <w:pPr>
                            <w:pStyle w:val="ab"/>
                            <w:spacing w:before="0" w:beforeAutospacing="0" w:after="0" w:afterAutospacing="0"/>
                            <w:jc w:val="both"/>
                          </w:pPr>
                          <w:r>
                            <w:rPr>
                              <w:rFonts w:eastAsia="Times New Roman"/>
                              <w:b/>
                              <w:bCs/>
                              <w:i/>
                              <w:iCs/>
                              <w:lang w:val="en-US"/>
                            </w:rPr>
                            <w:t>M</w:t>
                          </w:r>
                          <w:proofErr w:type="spellStart"/>
                          <w:r w:rsidRPr="00A75A77">
                            <w:rPr>
                              <w:rFonts w:eastAsia="Times New Roman"/>
                              <w:b/>
                              <w:bCs/>
                              <w:i/>
                              <w:iCs/>
                              <w:vertAlign w:val="subscript"/>
                            </w:rPr>
                            <w:t>изг</w:t>
                          </w:r>
                          <w:proofErr w:type="spellEnd"/>
                          <w:r>
                            <w:rPr>
                              <w:rFonts w:eastAsia="Times New Roman"/>
                              <w:b/>
                              <w:bCs/>
                              <w:i/>
                              <w:iCs/>
                              <w:lang w:val="en-US"/>
                            </w:rPr>
                            <w:t>&gt;0</w:t>
                          </w:r>
                        </w:p>
                      </w:txbxContent>
                    </v:textbox>
                  </v:shape>
                  <v:shape id="Поле 15" o:spid="_x0000_s2678" type="#_x0000_t202" style="position:absolute;left:19423;top:4938;width:3613;height:33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t+kccA&#10;AADdAAAADwAAAGRycy9kb3ducmV2LnhtbESPQWsCMRSE74L/IbxCL1ITpUjZGqUWWqRYS7UUj4/N&#10;62Zx87IkUdd/bwqCx2FmvmGm88414kgh1p41jIYKBHHpTc2Vhp/t28MTiJiQDTaeScOZIsxn/d4U&#10;C+NP/E3HTapEhnAsUINNqS2kjKUlh3HoW+Ls/fngMGUZKmkCnjLcNXKs1EQ6rDkvWGzp1VK53xyc&#10;hr39GHyp98/F72R5Duvtwe/Caqf1/V338gwiUZdu4Wt7aTSM1eMI/t/kJ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7fpH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M</w:t>
                          </w:r>
                          <w:r>
                            <w:rPr>
                              <w:rFonts w:eastAsia="Times New Roman"/>
                              <w:i/>
                              <w:iCs/>
                              <w:position w:val="-6"/>
                              <w:vertAlign w:val="subscript"/>
                              <w:lang w:val="en-US"/>
                            </w:rPr>
                            <w:t>e</w:t>
                          </w:r>
                        </w:p>
                      </w:txbxContent>
                    </v:textbox>
                  </v:shape>
                  <v:shape id="Дуга 2042" o:spid="_x0000_s2679" style="position:absolute;left:34290;top:2464;width:9144;height:19431;rotation:90;flip:y;visibility:visible;mso-wrap-style:square;v-text-anchor:middle" coordsize="914400,19431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zzOMQA&#10;AADdAAAADwAAAGRycy9kb3ducmV2LnhtbESPQWsCMRSE7wX/Q3iCt5p1LUVWo4i14KGHVsXzY/Pc&#10;LG5eliTurv/eFAo9DjPzDbPaDLYRHflQO1Ywm2YgiEuna64UnE+frwsQISJrbByTggcF2KxHLyss&#10;tOv5h7pjrESCcChQgYmxLaQMpSGLYepa4uRdnbcYk/SV1B77BLeNzLPsXVqsOS0YbGlnqLwd71ZB&#10;edKX/Xzvvz4eRsb8/i3rvu2UmoyH7RJEpCH+h//aB60gz95y+H2Tn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M8zjEAAAA3QAAAA8AAAAAAAAAAAAAAAAAmAIAAGRycy9k&#10;b3ducmV2LnhtbFBLBQYAAAAABAAEAPUAAACJAwAAAAA=&#10;" adj="-11796480,,5400" path="m794623,315970nsc872147,496148,914907,731744,914395,975879v-522,249044,-46031,488153,-127128,667948l457200,971550,794623,315970xem794623,315970nfc872147,496148,914907,731744,914395,975879v-522,249044,-46031,488153,-127128,667948e" filled="f" strokecolor="windowText" strokeweight="1.5pt">
                    <v:stroke joinstyle="miter"/>
                    <v:formulas/>
                    <v:path arrowok="t" o:connecttype="custom" o:connectlocs="794623,315970;914395,975879;787267,1643827" o:connectangles="0,0,0" textboxrect="0,0,914400,1943100"/>
                    <v:textbox>
                      <w:txbxContent>
                        <w:p w:rsidR="00577C88" w:rsidRDefault="00577C88" w:rsidP="00BC5CA5"/>
                      </w:txbxContent>
                    </v:textbox>
                  </v:shape>
                  <v:line id="Прямая соединительная линия 2043" o:spid="_x0000_s2680" style="position:absolute;flip:y;visibility:visible;mso-wrap-style:square" from="38862,6769" to="38862,12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ijcsgAAADdAAAADwAAAGRycy9kb3ducmV2LnhtbESPzW7CMBCE75V4B2uRuBWHtKpQikH8&#10;tFJPFCiX3LbxNg6J11FsIOXp60qVehzNzDea2aK3jbhQ5yvHCibjBARx4XTFpYLjx+v9FIQPyBob&#10;x6Tgmzws5oO7GWbaXXlPl0MoRYSwz1CBCaHNpPSFIYt+7Fri6H25zmKIsiul7vAa4baRaZI8SYsV&#10;xwWDLa0NFfXhbBVsbrt6m+d5Wjfv5jh5WbWnzWeu1GjYL59BBOrDf/iv/aYVpMnjA/y+iU9Az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NijcsgAAADdAAAADwAAAAAA&#10;AAAAAAAAAAChAgAAZHJzL2Rvd25yZXYueG1sUEsFBgAAAAAEAAQA+QAAAJYDAAAAAA==&#10;" strokecolor="windowText"/>
                  <v:shape id="Полилиния 2044" o:spid="_x0000_s2681" style="position:absolute;left:31958;top:8898;width:576;height:3240;flip:y;visibility:visible;mso-wrap-style:square;v-text-anchor:middle" coordsize="57198,32272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zei8QA&#10;AADdAAAADwAAAGRycy9kb3ducmV2LnhtbESPQYvCMBSE7wv+h/AEb2uqiEg1igpqF7ysil6fzbMt&#10;Ni+1idr992ZB8DjMzDfMZNaYUjyodoVlBb1uBII4tbrgTMFhv/oegXAeWWNpmRT8kYPZtPU1wVjb&#10;J//SY+czESDsYlSQe1/FUro0J4Ouayvi4F1sbdAHWWdS1/gMcFPKfhQNpcGCw0KOFS1zSq+7u1Fw&#10;bG6n9fJniNdtsjlfjufEHhaJUp12Mx+D8NT4T/jdTrSCfjQYwP+b8ATk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83ovEAAAA3QAAAA8AAAAAAAAAAAAAAAAAmAIAAGRycy9k&#10;b3ducmV2LnhtbFBLBQYAAAAABAAEAPUAAACJAwAAAAA=&#10;" adj="-11796480,,5400" path="m32289,c46732,30380,61175,60760,56195,95623,51215,130486,9379,171325,2407,209176v-6972,37851,2490,75702,11953,113553e" filled="f" strokecolor="windowText" strokeweight="1pt">
                    <v:stroke joinstyle="miter"/>
                    <v:formulas/>
                    <v:path arrowok="t" o:connecttype="custom" o:connectlocs="32516,0;56590,96000;2424,210000;14461,324000" o:connectangles="0,0,0,0" textboxrect="0,0,57198,322729"/>
                    <v:textbox>
                      <w:txbxContent>
                        <w:p w:rsidR="00577C88" w:rsidRDefault="00577C88" w:rsidP="00BC5CA5"/>
                      </w:txbxContent>
                    </v:textbox>
                  </v:shape>
                  <v:shape id="Полилиния 2045" o:spid="_x0000_s2682" style="position:absolute;left:45061;top:8898;width:360;height:3240;flip:y;visibility:visible;mso-wrap-style:square;v-text-anchor:middle" coordsize="35886,32273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hwL8YA&#10;AADdAAAADwAAAGRycy9kb3ducmV2LnhtbESPT0sDMRTE74LfITyhN5tYVmnXpkVLtYIX++/g7bF5&#10;bkI3L8sm7a7f3giCx2FmfsPMl4NvxIW66AJruBsrEMRVMI5rDYf9y+0UREzIBpvApOGbIiwX11dz&#10;LE3oeUuXXapFhnAsUYNNqS2ljJUlj3EcWuLsfYXOY8qyq6XpsM9w38iJUg/So+O8YLGllaXqtDt7&#10;Df2seD9+uuqjb4vX5/Vmc7LOK61HN8PTI4hEQ/oP/7XfjIaJKu7h901+AnL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hwL8YAAADdAAAADwAAAAAAAAAAAAAAAACYAgAAZHJz&#10;L2Rvd25yZXYueG1sUEsFBgAAAAAEAAQA9QAAAIsDAAAAAA==&#10;" adj="-11796480,,5400" path="m35886,c18454,30878,1023,61757,27,95624v-996,33867,24903,69725,29883,107576c34890,241051,32400,281890,29910,322730e" filled="f" strokecolor="windowText" strokeweight="1pt">
                    <v:stroke joinstyle="miter"/>
                    <v:formulas/>
                    <v:path arrowok="t" o:connecttype="custom" o:connectlocs="36000,0;27,96000;30005,204000;30005,324000" o:connectangles="0,0,0,0" textboxrect="0,0,35886,322730"/>
                    <v:textbox>
                      <w:txbxContent>
                        <w:p w:rsidR="00577C88" w:rsidRDefault="00577C88" w:rsidP="00BC5CA5"/>
                      </w:txbxContent>
                    </v:textbox>
                  </v:shape>
                  <v:shape id="Дуга 2046" o:spid="_x0000_s2683" style="position:absolute;left:30183;top:7608;width:5036;height:5398;flip:x y;visibility:visible;mso-wrap-style:square;v-text-anchor:middle" coordsize="503555,5397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U0ksMA&#10;AADdAAAADwAAAGRycy9kb3ducmV2LnhtbESPQWvCQBSE7wX/w/IEb3VXLVGiq2igWHqrlZ4f2WcS&#10;zL4Nu9sk/vtuodDjMDPfMLvDaFvRkw+NYw2LuQJBXDrTcKXh+vn6vAERIrLB1jFpeFCAw37ytMPc&#10;uIE/qL/ESiQIhxw11DF2uZShrMlimLuOOHk35y3GJH0ljcchwW0rl0pl0mLDaaHGjoqayvvl2yaK&#10;uvN6VUjfnb7W5+N43fB7FbSeTcfjFkSkMf6H/9pvRsNSvWTw+yY9Ab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JU0ksMAAADdAAAADwAAAAAAAAAAAAAAAACYAgAAZHJzL2Rv&#10;d25yZXYueG1sUEsFBgAAAAAEAAQA9QAAAIgDAAAAAA==&#10;" adj="-11796480,,5400" path="m306823,6529nsc390076,26522,458219,90346,487865,176097v27661,80006,18395,169320,-24987,240858l251778,269875,306823,6529xem306823,6529nfc390076,26522,458219,90346,487865,176097v27661,80006,18395,169320,-24987,240858e" filled="f" strokecolor="windowText" strokeweight="2.25pt">
                    <v:stroke startarrow="classic" startarrowwidth="narrow" startarrowlength="long" joinstyle="miter"/>
                    <v:formulas/>
                    <v:path arrowok="t" o:connecttype="custom" o:connectlocs="306823,6529;487865,176097;462878,416955" o:connectangles="0,0,0" textboxrect="0,0,503555,53975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2047" o:spid="_x0000_s2684" style="position:absolute;left:42420;top:7608;width:5035;height:5398;flip:y;visibility:visible;mso-wrap-style:square;v-text-anchor:middle" coordsize="503555,5397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FcVcYA&#10;AADdAAAADwAAAGRycy9kb3ducmV2LnhtbESPQWsCMRSE74X+h/AKXopmu1i7bI0iBVHwUNSCPT42&#10;z83SzcuSpLr6641Q6HGYmW+Y6by3rTiRD41jBS+jDARx5XTDtYKv/XJYgAgRWWPrmBRcKMB89vgw&#10;xVK7M2/ptIu1SBAOJSowMXallKEyZDGMXEecvKPzFmOSvpba4znBbSvzLJtIiw2nBYMdfRiqfna/&#10;VoE3q++CPw+vxeY5z69H5NYuWKnBU794BxGpj//hv/ZaK8iz8Rvc36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FcVcYAAADdAAAADwAAAAAAAAAAAAAAAACYAgAAZHJz&#10;L2Rvd25yZXYueG1sUEsFBgAAAAAEAAQA9QAAAIsDAAAAAA==&#10;" adj="-11796480,,5400" path="m306823,6529nsc390076,26522,458219,90346,487865,176097v27661,80006,18395,169320,-24987,240858l251778,269875,306823,6529xem306823,6529nfc390076,26522,458219,90346,487865,176097v27661,80006,18395,169320,-24987,240858e" filled="f" strokecolor="windowText" strokeweight="2.25pt">
                    <v:stroke startarrow="classic" startarrowwidth="narrow" startarrowlength="long" joinstyle="miter"/>
                    <v:formulas/>
                    <v:path arrowok="t" o:connecttype="custom" o:connectlocs="306823,6529;487865,176097;462878,416955" o:connectangles="0,0,0" textboxrect="0,0,503555,53975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Поле 15" o:spid="_x0000_s2685" type="#_x0000_t202" style="position:absolute;left:26999;top:11401;width:3613;height:33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HXDMQA&#10;AADdAAAADwAAAGRycy9kb3ducmV2LnhtbERPy2oCMRTdF/oP4RbcFE0qRcpolLagiLQWH4jLy+Q6&#10;GZzcDEnU8e+bRaHLw3lPZp1rxJVCrD1reBkoEMSlNzVXGva7ef8NREzIBhvPpOFOEWbTx4cJFsbf&#10;eEPXbapEDuFYoAabUltIGUtLDuPAt8SZO/ngMGUYKmkC3nK4a+RQqZF0WHNusNjSp6XyvL04DWe7&#10;ev5Ri++Pw2h5D+vdxR/D11Hr3lP3PgaRqEv/4j/30mgYqtc8N7/JT0B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B1wzEAAAA3QAAAA8AAAAAAAAAAAAAAAAAmAIAAGRycy9k&#10;b3ducmV2LnhtbFBLBQYAAAAABAAEAPUAAACJ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M</w:t>
                          </w:r>
                          <w:r>
                            <w:rPr>
                              <w:rFonts w:eastAsia="Times New Roman"/>
                              <w:i/>
                              <w:iCs/>
                              <w:position w:val="-6"/>
                              <w:vertAlign w:val="subscript"/>
                              <w:lang w:val="en-US"/>
                            </w:rPr>
                            <w:t>e</w:t>
                          </w:r>
                        </w:p>
                      </w:txbxContent>
                    </v:textbox>
                  </v:shape>
                  <v:shape id="Поле 15" o:spid="_x0000_s2686" type="#_x0000_t202" style="position:absolute;left:36688;top:3379;width:6216;height:32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1yl8gA&#10;AADdAAAADwAAAGRycy9kb3ducmV2LnhtbESP3WoCMRSE7wt9h3AKvSk1UYq0W6O0QosUrfiDeHnY&#10;nG4WNydLEnV9+0Yo9HKYmW+Y0aRzjThRiLVnDf2eAkFcelNzpWG7+Xh8BhETssHGM2m4UITJ+PZm&#10;hIXxZ17RaZ0qkSEcC9RgU2oLKWNpyWHs+ZY4ez8+OExZhkqagOcMd40cKDWUDmvOCxZbmloqD+uj&#10;03CwXw9L9bl43w1nl/C9Ofp9mO+1vr/r3l5BJOrSf/ivPTMaBurpBa5v8hOQ4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TXKX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r>
                            <w:rPr>
                              <w:rFonts w:eastAsia="Times New Roman"/>
                              <w:b/>
                              <w:bCs/>
                              <w:i/>
                              <w:iCs/>
                              <w:lang w:val="en-US"/>
                            </w:rPr>
                            <w:t>M</w:t>
                          </w:r>
                          <w:proofErr w:type="spellStart"/>
                          <w:r w:rsidRPr="00A75A77">
                            <w:rPr>
                              <w:rFonts w:eastAsia="Times New Roman"/>
                              <w:b/>
                              <w:bCs/>
                              <w:i/>
                              <w:iCs/>
                              <w:vertAlign w:val="subscript"/>
                            </w:rPr>
                            <w:t>изг</w:t>
                          </w:r>
                          <w:proofErr w:type="spellEnd"/>
                          <w:r>
                            <w:rPr>
                              <w:rFonts w:eastAsia="Times New Roman"/>
                              <w:b/>
                              <w:bCs/>
                              <w:i/>
                              <w:iCs/>
                              <w:lang w:val="en-US"/>
                            </w:rPr>
                            <w:t>&lt;0</w:t>
                          </w:r>
                        </w:p>
                      </w:txbxContent>
                    </v:textbox>
                  </v:shape>
                  <v:shape id="Поле 15" o:spid="_x0000_s2687" type="#_x0000_t202" style="position:absolute;left:46399;top:11382;width:3613;height:33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5N18QA&#10;AADdAAAADwAAAGRycy9kb3ducmV2LnhtbERPy2oCMRTdF/oP4RbcFE0qVMpolLagiLQWH4jLy+Q6&#10;GZzcDEnU8e+bRaHLw3lPZp1rxJVCrD1reBkoEMSlNzVXGva7ef8NREzIBhvPpOFOEWbTx4cJFsbf&#10;eEPXbapEDuFYoAabUltIGUtLDuPAt8SZO/ngMGUYKmkC3nK4a+RQqZF0WHNusNjSp6XyvL04DWe7&#10;ev5Ri++Pw2h5D+vdxR/D11Hr3lP3PgaRqEv/4j/30mgYqte8P7/JT0B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uTdfEAAAA3QAAAA8AAAAAAAAAAAAAAAAAmAIAAGRycy9k&#10;b3ducmV2LnhtbFBLBQYAAAAABAAEAPUAAACJ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M</w:t>
                          </w:r>
                          <w:r>
                            <w:rPr>
                              <w:rFonts w:eastAsia="Times New Roman"/>
                              <w:i/>
                              <w:iCs/>
                              <w:position w:val="-6"/>
                              <w:vertAlign w:val="subscript"/>
                              <w:lang w:val="en-US"/>
                            </w:rPr>
                            <w:t>e</w:t>
                          </w:r>
                        </w:p>
                      </w:txbxContent>
                    </v:textbox>
                  </v:shape>
                  <v:shape id="Поле 15" o:spid="_x0000_s2688" type="#_x0000_t202" style="position:absolute;left:10403;top:15380;width:2661;height:33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LoTMcA&#10;AADdAAAADwAAAGRycy9kb3ducmV2LnhtbESPQWsCMRSE74L/IbxCL1IThUrZGqUWWqRYS7UUj4/N&#10;62Zx87IkUdd/bwqCx2FmvmGm88414kgh1p41jIYKBHHpTc2Vhp/t28MTiJiQDTaeScOZIsxn/d4U&#10;C+NP/E3HTapEhnAsUINNqS2kjKUlh3HoW+Ls/fngMGUZKmkCnjLcNXKs1EQ6rDkvWGzp1VK53xyc&#10;hr39GHyp98/F72R5Duvtwe/Caqf1/V338gwiUZdu4Wt7aTSM1eMI/t/kJ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i6Ez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rPr>
                            <w:t>а</w:t>
                          </w:r>
                        </w:p>
                      </w:txbxContent>
                    </v:textbox>
                  </v:shape>
                  <v:shape id="Поле 15" o:spid="_x0000_s2689" type="#_x0000_t202" style="position:absolute;left:37767;top:15373;width:2660;height:33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B2O8cA&#10;AADdAAAADwAAAGRycy9kb3ducmV2LnhtbESPQWsCMRSE70L/Q3gFL6UmXaiUrVHaQkWKVaqleHxs&#10;XjeLm5clibr+e1MoeBxm5htmMutdK44UYuNZw8NIgSCuvGm41vC9fb9/AhETssHWM2k4U4TZ9GYw&#10;wdL4E3/RcZNqkSEcS9RgU+pKKWNlyWEc+Y44e78+OExZhlqagKcMd60slBpLhw3nBYsdvVmq9puD&#10;07C3H3drNf98/RkvzmG1PfhdWO60Ht72L88gEvXpGv5vL4yGQj0W8PcmPwE5v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wdjv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rPr>
                            <w:t>б</w:t>
                          </w:r>
                        </w:p>
                      </w:txbxContent>
                    </v:textbox>
                  </v:shape>
                </v:group>
                <w10:anchorlock/>
              </v:group>
            </w:pict>
          </mc:Fallback>
        </mc:AlternateContent>
      </w:r>
    </w:p>
    <w:p w:rsidR="00BC5CA5" w:rsidRPr="00BC5CA5" w:rsidRDefault="00BC5CA5" w:rsidP="00BC5CA5">
      <w:pPr>
        <w:ind w:firstLine="0"/>
        <w:jc w:val="center"/>
      </w:pPr>
      <w:r w:rsidRPr="00BC5CA5">
        <w:t>Рис. 7.4. Правило знаков для изгибающих моментов</w:t>
      </w:r>
    </w:p>
    <w:p w:rsidR="00BC5CA5" w:rsidRPr="00BC5CA5" w:rsidRDefault="00BC5CA5" w:rsidP="00BC5CA5">
      <w:pPr>
        <w:ind w:firstLine="510"/>
        <w:rPr>
          <w:sz w:val="28"/>
        </w:rPr>
      </w:pPr>
    </w:p>
    <w:p w:rsidR="00BC5CA5" w:rsidRPr="00BC5CA5" w:rsidRDefault="00BC5CA5" w:rsidP="00BC5CA5">
      <w:pPr>
        <w:ind w:firstLine="510"/>
        <w:rPr>
          <w:sz w:val="28"/>
        </w:rPr>
      </w:pPr>
      <w:r w:rsidRPr="00BC5CA5">
        <w:rPr>
          <w:sz w:val="28"/>
        </w:rPr>
        <w:t xml:space="preserve">Пользуясь этими правилами, следует мысленно представлять </w:t>
      </w:r>
      <w:r w:rsidRPr="00BC5CA5">
        <w:rPr>
          <w:i/>
          <w:sz w:val="28"/>
        </w:rPr>
        <w:t>с</w:t>
      </w:r>
      <w:r w:rsidRPr="00BC5CA5">
        <w:rPr>
          <w:i/>
          <w:sz w:val="28"/>
        </w:rPr>
        <w:t>е</w:t>
      </w:r>
      <w:r w:rsidRPr="00BC5CA5">
        <w:rPr>
          <w:i/>
          <w:sz w:val="28"/>
        </w:rPr>
        <w:t>чение балки жестко защемленным</w:t>
      </w:r>
      <w:r w:rsidRPr="00BC5CA5">
        <w:rPr>
          <w:sz w:val="28"/>
        </w:rPr>
        <w:t>, а связи отброшенными и замене</w:t>
      </w:r>
      <w:r w:rsidRPr="00BC5CA5">
        <w:rPr>
          <w:sz w:val="28"/>
        </w:rPr>
        <w:t>н</w:t>
      </w:r>
      <w:r w:rsidRPr="00BC5CA5">
        <w:rPr>
          <w:sz w:val="28"/>
        </w:rPr>
        <w:t>ными реакциями.</w:t>
      </w:r>
    </w:p>
    <w:p w:rsidR="00BC5CA5" w:rsidRPr="00BC5CA5" w:rsidRDefault="00BC5CA5" w:rsidP="00BC5CA5">
      <w:pPr>
        <w:ind w:left="510" w:firstLine="0"/>
        <w:rPr>
          <w:i/>
        </w:rPr>
      </w:pPr>
      <w:r w:rsidRPr="00BC5CA5">
        <w:rPr>
          <w:i/>
        </w:rPr>
        <w:t>Необходимо помнить, что при определении реакций опор пользуются прав</w:t>
      </w:r>
      <w:r w:rsidRPr="00BC5CA5">
        <w:rPr>
          <w:i/>
        </w:rPr>
        <w:t>и</w:t>
      </w:r>
      <w:r w:rsidRPr="00BC5CA5">
        <w:rPr>
          <w:i/>
        </w:rPr>
        <w:t>лами знаков статики; для определения знаков изгибающего момента и поп</w:t>
      </w:r>
      <w:r w:rsidRPr="00BC5CA5">
        <w:rPr>
          <w:i/>
        </w:rPr>
        <w:t>е</w:t>
      </w:r>
      <w:r w:rsidRPr="00BC5CA5">
        <w:rPr>
          <w:i/>
        </w:rPr>
        <w:t>речной силы – правилами сопротивления материалов.</w:t>
      </w:r>
    </w:p>
    <w:p w:rsidR="00BC5CA5" w:rsidRPr="00712EBC" w:rsidRDefault="00BC5CA5" w:rsidP="00BC5CA5">
      <w:pPr>
        <w:ind w:firstLine="510"/>
        <w:rPr>
          <w:sz w:val="28"/>
        </w:rPr>
      </w:pPr>
    </w:p>
    <w:p w:rsidR="00EE0770" w:rsidRPr="00712EBC" w:rsidRDefault="00EE0770" w:rsidP="00BC5CA5">
      <w:pPr>
        <w:ind w:firstLine="510"/>
        <w:rPr>
          <w:sz w:val="28"/>
        </w:rPr>
      </w:pPr>
    </w:p>
    <w:p w:rsidR="00EE0770" w:rsidRPr="00712EBC" w:rsidRDefault="00EE0770" w:rsidP="00BC5CA5">
      <w:pPr>
        <w:ind w:firstLine="510"/>
        <w:rPr>
          <w:sz w:val="28"/>
        </w:rPr>
      </w:pPr>
    </w:p>
    <w:p w:rsidR="00BC5CA5" w:rsidRPr="00BC5CA5" w:rsidRDefault="00EE0770" w:rsidP="00BC5CA5">
      <w:pPr>
        <w:ind w:firstLine="0"/>
        <w:jc w:val="center"/>
        <w:rPr>
          <w:b/>
          <w:sz w:val="28"/>
          <w:szCs w:val="28"/>
        </w:rPr>
      </w:pPr>
      <w:r w:rsidRPr="00712EBC">
        <w:rPr>
          <w:b/>
          <w:sz w:val="28"/>
          <w:szCs w:val="28"/>
        </w:rPr>
        <w:lastRenderedPageBreak/>
        <w:t xml:space="preserve">7.3. </w:t>
      </w:r>
      <w:r w:rsidR="00BC5CA5" w:rsidRPr="00BC5CA5">
        <w:rPr>
          <w:b/>
          <w:sz w:val="28"/>
          <w:szCs w:val="28"/>
        </w:rPr>
        <w:t>Дифференциальные зависимости при изгибе</w:t>
      </w:r>
    </w:p>
    <w:p w:rsidR="00BC5CA5" w:rsidRPr="00BC5CA5" w:rsidRDefault="00BC5CA5" w:rsidP="00BC5CA5">
      <w:pPr>
        <w:rPr>
          <w:sz w:val="28"/>
        </w:rPr>
      </w:pPr>
    </w:p>
    <w:p w:rsidR="00BC5CA5" w:rsidRPr="00BC5CA5" w:rsidRDefault="00BC5CA5" w:rsidP="00BC5CA5">
      <w:pPr>
        <w:ind w:firstLine="510"/>
        <w:rPr>
          <w:sz w:val="28"/>
        </w:rPr>
      </w:pPr>
      <w:r w:rsidRPr="00BC5CA5">
        <w:rPr>
          <w:sz w:val="28"/>
        </w:rPr>
        <w:t>Между изгибающим моментом, поперечной силой и интенсивн</w:t>
      </w:r>
      <w:r w:rsidRPr="00BC5CA5">
        <w:rPr>
          <w:sz w:val="28"/>
        </w:rPr>
        <w:t>о</w:t>
      </w:r>
      <w:r w:rsidRPr="00BC5CA5">
        <w:rPr>
          <w:sz w:val="28"/>
        </w:rPr>
        <w:t>стью распределенной нагрузки существуют дифференциальные зав</w:t>
      </w:r>
      <w:r w:rsidRPr="00BC5CA5">
        <w:rPr>
          <w:sz w:val="28"/>
        </w:rPr>
        <w:t>и</w:t>
      </w:r>
      <w:r w:rsidRPr="00BC5CA5">
        <w:rPr>
          <w:sz w:val="28"/>
        </w:rPr>
        <w:t>симости, основанные на теореме Журавского.</w:t>
      </w:r>
    </w:p>
    <w:p w:rsidR="00BC5CA5" w:rsidRPr="00BC5CA5" w:rsidRDefault="00BC5CA5" w:rsidP="00BC5CA5">
      <w:pPr>
        <w:ind w:left="510" w:firstLine="0"/>
        <w:rPr>
          <w:i/>
        </w:rPr>
      </w:pPr>
      <w:r w:rsidRPr="00BC5CA5">
        <w:rPr>
          <w:i/>
        </w:rPr>
        <w:t>Теорема Журавского: поперечная сила равна первой производной от изгиб</w:t>
      </w:r>
      <w:r w:rsidRPr="00BC5CA5">
        <w:rPr>
          <w:i/>
        </w:rPr>
        <w:t>а</w:t>
      </w:r>
      <w:r w:rsidRPr="00BC5CA5">
        <w:rPr>
          <w:i/>
        </w:rPr>
        <w:t>ющего момента по абсциссе сечения балки.</w:t>
      </w:r>
    </w:p>
    <w:p w:rsidR="00BC5CA5" w:rsidRPr="00BC5CA5" w:rsidRDefault="00BC5CA5" w:rsidP="00BC5CA5">
      <w:pPr>
        <w:ind w:firstLine="510"/>
        <w:rPr>
          <w:sz w:val="28"/>
        </w:rPr>
      </w:pPr>
      <w:r w:rsidRPr="00BC5CA5">
        <w:rPr>
          <w:sz w:val="28"/>
        </w:rPr>
        <w:t xml:space="preserve">Рассмотрим балку (рис. 7.5). Начало координат возьмем на левом конце балки, а ось </w:t>
      </w:r>
      <w:r w:rsidRPr="00BC5CA5">
        <w:rPr>
          <w:i/>
          <w:sz w:val="28"/>
          <w:lang w:val="en-US"/>
        </w:rPr>
        <w:t>x</w:t>
      </w:r>
      <w:r w:rsidRPr="00BC5CA5">
        <w:rPr>
          <w:sz w:val="28"/>
        </w:rPr>
        <w:t xml:space="preserve"> направим вправо (это существенно).</w:t>
      </w:r>
    </w:p>
    <w:p w:rsidR="00BC5CA5" w:rsidRPr="00BC5CA5" w:rsidRDefault="00BC5CA5" w:rsidP="00BC5CA5">
      <w:pPr>
        <w:ind w:firstLine="0"/>
        <w:jc w:val="center"/>
        <w:rPr>
          <w:sz w:val="28"/>
        </w:rPr>
      </w:pPr>
      <w:r w:rsidRPr="00BC5CA5">
        <w:rPr>
          <w:noProof/>
          <w:lang w:eastAsia="ru-RU"/>
        </w:rPr>
        <mc:AlternateContent>
          <mc:Choice Requires="wpc">
            <w:drawing>
              <wp:inline distT="0" distB="0" distL="0" distR="0" wp14:anchorId="74C04DB4" wp14:editId="1071EEDA">
                <wp:extent cx="4315012" cy="2523415"/>
                <wp:effectExtent l="0" t="0" r="0" b="0"/>
                <wp:docPr id="557" name="Полотно 55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053" name="Группа 2053"/>
                        <wpg:cNvGrpSpPr/>
                        <wpg:grpSpPr>
                          <a:xfrm>
                            <a:off x="231980" y="139281"/>
                            <a:ext cx="3930441" cy="2183885"/>
                            <a:chOff x="231980" y="139281"/>
                            <a:chExt cx="3930441" cy="2183885"/>
                          </a:xfrm>
                        </wpg:grpSpPr>
                        <wps:wsp>
                          <wps:cNvPr id="2054" name="Прямая соединительная линия 2054"/>
                          <wps:cNvCnPr/>
                          <wps:spPr>
                            <a:xfrm>
                              <a:off x="415286" y="1277991"/>
                              <a:ext cx="351790" cy="0"/>
                            </a:xfrm>
                            <a:prstGeom prst="line">
                              <a:avLst/>
                            </a:prstGeom>
                            <a:noFill/>
                            <a:ln w="19050" cap="flat" cmpd="sng" algn="ctr">
                              <a:solidFill>
                                <a:sysClr val="windowText" lastClr="000000"/>
                              </a:solidFill>
                              <a:prstDash val="solid"/>
                            </a:ln>
                            <a:effectLst/>
                          </wps:spPr>
                          <wps:bodyPr/>
                        </wps:wsp>
                        <wps:wsp>
                          <wps:cNvPr id="2055" name="Прямоугольник 2055"/>
                          <wps:cNvSpPr/>
                          <wps:spPr>
                            <a:xfrm>
                              <a:off x="423541" y="1288786"/>
                              <a:ext cx="340995" cy="114300"/>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56" name="Прямая соединительная линия 2056"/>
                          <wps:cNvCnPr/>
                          <wps:spPr>
                            <a:xfrm>
                              <a:off x="3132791" y="1260211"/>
                              <a:ext cx="352425" cy="0"/>
                            </a:xfrm>
                            <a:prstGeom prst="line">
                              <a:avLst/>
                            </a:prstGeom>
                            <a:noFill/>
                            <a:ln w="19050" cap="flat" cmpd="sng" algn="ctr">
                              <a:solidFill>
                                <a:sysClr val="windowText" lastClr="000000"/>
                              </a:solidFill>
                              <a:prstDash val="solid"/>
                            </a:ln>
                            <a:effectLst/>
                          </wps:spPr>
                          <wps:bodyPr/>
                        </wps:wsp>
                        <wps:wsp>
                          <wps:cNvPr id="2057" name="Прямоугольник 2057"/>
                          <wps:cNvSpPr/>
                          <wps:spPr>
                            <a:xfrm>
                              <a:off x="3132791" y="1271006"/>
                              <a:ext cx="341630" cy="114935"/>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58" name="Равнобедренный треугольник 2058"/>
                          <wps:cNvSpPr/>
                          <wps:spPr>
                            <a:xfrm>
                              <a:off x="516251" y="1125591"/>
                              <a:ext cx="143510" cy="143510"/>
                            </a:xfrm>
                            <a:prstGeom prst="triangle">
                              <a:avLst/>
                            </a:prstGeom>
                            <a:no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59" name="Равнобедренный треугольник 2059"/>
                          <wps:cNvSpPr/>
                          <wps:spPr>
                            <a:xfrm>
                              <a:off x="3240741" y="1116066"/>
                              <a:ext cx="143510" cy="107950"/>
                            </a:xfrm>
                            <a:prstGeom prst="triangle">
                              <a:avLst/>
                            </a:prstGeom>
                            <a:no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60" name="Прямоугольник 2060"/>
                          <wps:cNvSpPr/>
                          <wps:spPr>
                            <a:xfrm rot="5400000">
                              <a:off x="1929761" y="-350149"/>
                              <a:ext cx="50165" cy="2887345"/>
                            </a:xfrm>
                            <a:prstGeom prst="rect">
                              <a:avLst/>
                            </a:prstGeom>
                            <a:no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61" name="Поле 190"/>
                          <wps:cNvSpPr txBox="1"/>
                          <wps:spPr>
                            <a:xfrm>
                              <a:off x="1405286" y="436131"/>
                              <a:ext cx="333375" cy="341630"/>
                            </a:xfrm>
                            <a:prstGeom prst="rect">
                              <a:avLst/>
                            </a:prstGeom>
                            <a:noFill/>
                            <a:ln w="6350">
                              <a:noFill/>
                            </a:ln>
                            <a:effectLst/>
                          </wps:spPr>
                          <wps:txbx>
                            <w:txbxContent>
                              <w:p w:rsidR="00577C88" w:rsidRPr="0080285B" w:rsidRDefault="00577C88" w:rsidP="00BC5CA5">
                                <w:pPr>
                                  <w:pStyle w:val="ab"/>
                                  <w:spacing w:before="0" w:beforeAutospacing="0" w:after="0" w:afterAutospacing="0"/>
                                  <w:jc w:val="both"/>
                                  <w:rPr>
                                    <w:vertAlign w:val="subscript"/>
                                  </w:rPr>
                                </w:pPr>
                                <w:r>
                                  <w:rPr>
                                    <w:rFonts w:eastAsia="Times New Roman"/>
                                    <w:i/>
                                    <w:iCs/>
                                    <w:lang w:val="en-US"/>
                                  </w:rPr>
                                  <w:t>F</w:t>
                                </w:r>
                                <w:r>
                                  <w:rPr>
                                    <w:rFonts w:eastAsia="Times New Roman"/>
                                    <w:i/>
                                    <w:iCs/>
                                    <w:vertAlign w:val="sub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62" name="Прямая со стрелкой 2062"/>
                          <wps:cNvCnPr/>
                          <wps:spPr>
                            <a:xfrm>
                              <a:off x="1405591" y="627751"/>
                              <a:ext cx="0" cy="45212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063" name="Поле 190"/>
                          <wps:cNvSpPr txBox="1"/>
                          <wps:spPr>
                            <a:xfrm>
                              <a:off x="264736" y="820516"/>
                              <a:ext cx="282575" cy="34163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64" name="Поле 190"/>
                          <wps:cNvSpPr txBox="1"/>
                          <wps:spPr>
                            <a:xfrm>
                              <a:off x="3310511" y="819881"/>
                              <a:ext cx="282575" cy="34163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65" name="Прямая со стрелкой 2065"/>
                          <wps:cNvCnPr/>
                          <wps:spPr>
                            <a:xfrm>
                              <a:off x="582924" y="1943101"/>
                              <a:ext cx="1152000"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2066" name="Прямая со стрелкой 2066"/>
                          <wps:cNvCnPr/>
                          <wps:spPr>
                            <a:xfrm>
                              <a:off x="582926" y="1619251"/>
                              <a:ext cx="822665"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2067" name="Поле 190"/>
                          <wps:cNvSpPr txBox="1"/>
                          <wps:spPr>
                            <a:xfrm>
                              <a:off x="887126" y="1351026"/>
                              <a:ext cx="266065" cy="340360"/>
                            </a:xfrm>
                            <a:prstGeom prst="rect">
                              <a:avLst/>
                            </a:prstGeom>
                            <a:noFill/>
                            <a:ln w="6350">
                              <a:noFill/>
                            </a:ln>
                            <a:effectLst/>
                          </wps:spPr>
                          <wps:txbx>
                            <w:txbxContent>
                              <w:p w:rsidR="00577C88" w:rsidRPr="00B025D3" w:rsidRDefault="00577C88" w:rsidP="00BC5CA5">
                                <w:pPr>
                                  <w:pStyle w:val="ab"/>
                                  <w:spacing w:before="0" w:beforeAutospacing="0" w:after="0" w:afterAutospacing="0"/>
                                  <w:jc w:val="both"/>
                                  <w:rPr>
                                    <w:lang w:val="en-US"/>
                                  </w:rPr>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68" name="Прямая со стрелкой 2068"/>
                          <wps:cNvCnPr/>
                          <wps:spPr>
                            <a:xfrm flipV="1">
                              <a:off x="588006" y="637198"/>
                              <a:ext cx="0" cy="45212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069" name="Прямая со стрелкой 2069"/>
                          <wps:cNvCnPr/>
                          <wps:spPr>
                            <a:xfrm flipV="1">
                              <a:off x="3315036" y="627751"/>
                              <a:ext cx="0" cy="45212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070" name="Поле 190"/>
                          <wps:cNvSpPr txBox="1"/>
                          <wps:spPr>
                            <a:xfrm>
                              <a:off x="231980" y="442846"/>
                              <a:ext cx="344805" cy="34099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R</w:t>
                                </w:r>
                                <w:r>
                                  <w:rPr>
                                    <w:rFonts w:eastAsia="Times New Roman"/>
                                    <w:i/>
                                    <w:iCs/>
                                    <w:position w:val="-6"/>
                                    <w:vertAlign w:val="subscript"/>
                                    <w:lang w:val="en-US"/>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71" name="Поле 190"/>
                          <wps:cNvSpPr txBox="1"/>
                          <wps:spPr>
                            <a:xfrm>
                              <a:off x="3318761" y="499561"/>
                              <a:ext cx="344805" cy="34163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R</w:t>
                                </w:r>
                                <w:r>
                                  <w:rPr>
                                    <w:rFonts w:eastAsia="Times New Roman"/>
                                    <w:i/>
                                    <w:iCs/>
                                    <w:position w:val="-6"/>
                                    <w:vertAlign w:val="subscript"/>
                                    <w:lang w:val="en-US"/>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72" name="Прямая соединительная линия 2072"/>
                          <wps:cNvCnPr/>
                          <wps:spPr>
                            <a:xfrm>
                              <a:off x="2132961" y="1118606"/>
                              <a:ext cx="2029460" cy="0"/>
                            </a:xfrm>
                            <a:prstGeom prst="line">
                              <a:avLst/>
                            </a:prstGeom>
                            <a:noFill/>
                            <a:ln w="9525" cap="flat" cmpd="sng" algn="ctr">
                              <a:solidFill>
                                <a:sysClr val="windowText" lastClr="000000"/>
                              </a:solidFill>
                              <a:prstDash val="solid"/>
                              <a:tailEnd type="stealth" w="sm" len="lg"/>
                            </a:ln>
                            <a:effectLst/>
                          </wps:spPr>
                          <wps:bodyPr/>
                        </wps:wsp>
                        <wps:wsp>
                          <wps:cNvPr id="2073" name="Поле 273"/>
                          <wps:cNvSpPr txBox="1"/>
                          <wps:spPr>
                            <a:xfrm>
                              <a:off x="3754571" y="834471"/>
                              <a:ext cx="266065" cy="29781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74" name="Прямая соединительная линия 2074"/>
                          <wps:cNvCnPr/>
                          <wps:spPr>
                            <a:xfrm flipH="1" flipV="1">
                              <a:off x="588006" y="160391"/>
                              <a:ext cx="0" cy="866775"/>
                            </a:xfrm>
                            <a:prstGeom prst="line">
                              <a:avLst/>
                            </a:prstGeom>
                            <a:noFill/>
                            <a:ln w="9525" cap="flat" cmpd="sng" algn="ctr">
                              <a:solidFill>
                                <a:sysClr val="windowText" lastClr="000000"/>
                              </a:solidFill>
                              <a:prstDash val="solid"/>
                              <a:tailEnd type="stealth" w="sm" len="lg"/>
                            </a:ln>
                            <a:effectLst/>
                          </wps:spPr>
                          <wps:bodyPr/>
                        </wps:wsp>
                        <wps:wsp>
                          <wps:cNvPr id="2075" name="Поле 273"/>
                          <wps:cNvSpPr txBox="1"/>
                          <wps:spPr>
                            <a:xfrm>
                              <a:off x="350441" y="139281"/>
                              <a:ext cx="266065" cy="29654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76" name="Дуга 2076"/>
                          <wps:cNvSpPr/>
                          <wps:spPr>
                            <a:xfrm rot="10800000" flipH="1">
                              <a:off x="582926" y="846826"/>
                              <a:ext cx="502920" cy="539115"/>
                            </a:xfrm>
                            <a:prstGeom prst="arc">
                              <a:avLst>
                                <a:gd name="adj1" fmla="val 17585747"/>
                                <a:gd name="adj2" fmla="val 3284986"/>
                              </a:avLst>
                            </a:prstGeom>
                            <a:noFill/>
                            <a:ln w="28575" cap="flat" cmpd="sng" algn="ctr">
                              <a:solidFill>
                                <a:sysClr val="windowText" lastClr="000000"/>
                              </a:solidFill>
                              <a:prstDash val="solid"/>
                              <a:head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77" name="Прямая соединительная линия 2077"/>
                          <wps:cNvCnPr/>
                          <wps:spPr>
                            <a:xfrm flipV="1">
                              <a:off x="863600" y="911895"/>
                              <a:ext cx="133985" cy="146685"/>
                            </a:xfrm>
                            <a:prstGeom prst="line">
                              <a:avLst/>
                            </a:prstGeom>
                            <a:noFill/>
                            <a:ln w="28575" cap="flat" cmpd="sng" algn="ctr">
                              <a:solidFill>
                                <a:sysClr val="windowText" lastClr="000000"/>
                              </a:solidFill>
                              <a:prstDash val="solid"/>
                            </a:ln>
                            <a:effectLst/>
                          </wps:spPr>
                          <wps:bodyPr/>
                        </wps:wsp>
                        <wps:wsp>
                          <wps:cNvPr id="2078" name="Поле 190"/>
                          <wps:cNvSpPr txBox="1"/>
                          <wps:spPr>
                            <a:xfrm>
                              <a:off x="803377" y="623722"/>
                              <a:ext cx="316230" cy="34163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M</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79" name="Поле 190"/>
                          <wps:cNvSpPr txBox="1"/>
                          <wps:spPr>
                            <a:xfrm>
                              <a:off x="2589489" y="1220080"/>
                              <a:ext cx="266065" cy="34163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q</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80" name="Прямая со стрелкой 2080"/>
                          <wps:cNvCnPr/>
                          <wps:spPr>
                            <a:xfrm flipV="1">
                              <a:off x="1737061" y="1111326"/>
                              <a:ext cx="0" cy="24120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081" name="Прямая со стрелкой 2081"/>
                          <wps:cNvCnPr/>
                          <wps:spPr>
                            <a:xfrm flipV="1">
                              <a:off x="1943100" y="1111326"/>
                              <a:ext cx="0" cy="24120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082" name="Прямая со стрелкой 2082"/>
                          <wps:cNvCnPr/>
                          <wps:spPr>
                            <a:xfrm flipV="1">
                              <a:off x="2147906" y="1111326"/>
                              <a:ext cx="0" cy="24120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083" name="Прямая со стрелкой 2083"/>
                          <wps:cNvCnPr/>
                          <wps:spPr>
                            <a:xfrm flipV="1">
                              <a:off x="2361030" y="1111326"/>
                              <a:ext cx="0" cy="24120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084" name="Прямая со стрелкой 2084"/>
                          <wps:cNvCnPr/>
                          <wps:spPr>
                            <a:xfrm flipV="1">
                              <a:off x="2590800" y="1111326"/>
                              <a:ext cx="0" cy="24120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085" name="Прямая соединительная линия 2085"/>
                          <wps:cNvCnPr/>
                          <wps:spPr>
                            <a:xfrm>
                              <a:off x="1726266" y="1343206"/>
                              <a:ext cx="874800" cy="0"/>
                            </a:xfrm>
                            <a:prstGeom prst="line">
                              <a:avLst/>
                            </a:prstGeom>
                            <a:noFill/>
                            <a:ln w="28575" cap="flat" cmpd="sng" algn="ctr">
                              <a:solidFill>
                                <a:sysClr val="windowText" lastClr="000000"/>
                              </a:solidFill>
                              <a:prstDash val="solid"/>
                            </a:ln>
                            <a:effectLst/>
                          </wps:spPr>
                          <wps:bodyPr/>
                        </wps:wsp>
                        <wps:wsp>
                          <wps:cNvPr id="2086" name="Поле 190"/>
                          <wps:cNvSpPr txBox="1"/>
                          <wps:spPr>
                            <a:xfrm>
                              <a:off x="2806090" y="436131"/>
                              <a:ext cx="333375" cy="341630"/>
                            </a:xfrm>
                            <a:prstGeom prst="rect">
                              <a:avLst/>
                            </a:prstGeom>
                            <a:noFill/>
                            <a:ln w="6350">
                              <a:noFill/>
                            </a:ln>
                            <a:effectLst/>
                          </wps:spPr>
                          <wps:txbx>
                            <w:txbxContent>
                              <w:p w:rsidR="00577C88" w:rsidRPr="0080285B" w:rsidRDefault="00577C88" w:rsidP="00BC5CA5">
                                <w:pPr>
                                  <w:pStyle w:val="ab"/>
                                  <w:spacing w:before="0" w:beforeAutospacing="0" w:after="0" w:afterAutospacing="0"/>
                                  <w:jc w:val="both"/>
                                  <w:rPr>
                                    <w:vertAlign w:val="subscript"/>
                                  </w:rPr>
                                </w:pPr>
                                <w:r>
                                  <w:rPr>
                                    <w:rFonts w:eastAsia="Times New Roman"/>
                                    <w:i/>
                                    <w:iCs/>
                                    <w:lang w:val="en-US"/>
                                  </w:rPr>
                                  <w:t>F</w:t>
                                </w:r>
                                <w:r>
                                  <w:rPr>
                                    <w:rFonts w:eastAsia="Times New Roman"/>
                                    <w:i/>
                                    <w:iCs/>
                                    <w:vertAlign w:val="subscript"/>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87" name="Прямая со стрелкой 2087"/>
                          <wps:cNvCnPr/>
                          <wps:spPr>
                            <a:xfrm>
                              <a:off x="2806700" y="627751"/>
                              <a:ext cx="0" cy="45212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088" name="Прямая соединительная линия 2088"/>
                          <wps:cNvCnPr/>
                          <wps:spPr>
                            <a:xfrm>
                              <a:off x="588006" y="1027166"/>
                              <a:ext cx="0" cy="1296000"/>
                            </a:xfrm>
                            <a:prstGeom prst="line">
                              <a:avLst/>
                            </a:prstGeom>
                            <a:noFill/>
                            <a:ln w="9525" cap="flat" cmpd="sng" algn="ctr">
                              <a:solidFill>
                                <a:sysClr val="windowText" lastClr="000000"/>
                              </a:solidFill>
                              <a:prstDash val="solid"/>
                            </a:ln>
                            <a:effectLst/>
                          </wps:spPr>
                          <wps:bodyPr/>
                        </wps:wsp>
                        <wps:wsp>
                          <wps:cNvPr id="2089" name="Прямая соединительная линия 2089"/>
                          <wps:cNvCnPr/>
                          <wps:spPr>
                            <a:xfrm>
                              <a:off x="1405591" y="820791"/>
                              <a:ext cx="0" cy="828000"/>
                            </a:xfrm>
                            <a:prstGeom prst="line">
                              <a:avLst/>
                            </a:prstGeom>
                            <a:noFill/>
                            <a:ln w="9525" cap="flat" cmpd="sng" algn="ctr">
                              <a:solidFill>
                                <a:sysClr val="windowText" lastClr="000000"/>
                              </a:solidFill>
                              <a:prstDash val="solid"/>
                            </a:ln>
                            <a:effectLst/>
                          </wps:spPr>
                          <wps:bodyPr/>
                        </wps:wsp>
                        <wps:wsp>
                          <wps:cNvPr id="2090" name="Прямая соединительная линия 2090"/>
                          <wps:cNvCnPr/>
                          <wps:spPr>
                            <a:xfrm>
                              <a:off x="1741577" y="1125591"/>
                              <a:ext cx="0" cy="864000"/>
                            </a:xfrm>
                            <a:prstGeom prst="line">
                              <a:avLst/>
                            </a:prstGeom>
                            <a:noFill/>
                            <a:ln w="9525" cap="flat" cmpd="sng" algn="ctr">
                              <a:solidFill>
                                <a:sysClr val="windowText" lastClr="000000"/>
                              </a:solidFill>
                              <a:prstDash val="solid"/>
                            </a:ln>
                            <a:effectLst/>
                          </wps:spPr>
                          <wps:bodyPr/>
                        </wps:wsp>
                        <wps:wsp>
                          <wps:cNvPr id="2091" name="Прямая соединительная линия 2091"/>
                          <wps:cNvCnPr/>
                          <wps:spPr>
                            <a:xfrm>
                              <a:off x="2266950" y="751281"/>
                              <a:ext cx="0" cy="1548000"/>
                            </a:xfrm>
                            <a:prstGeom prst="line">
                              <a:avLst/>
                            </a:prstGeom>
                            <a:noFill/>
                            <a:ln w="9525" cap="flat" cmpd="sng" algn="ctr">
                              <a:solidFill>
                                <a:sysClr val="windowText" lastClr="000000"/>
                              </a:solidFill>
                              <a:prstDash val="solid"/>
                            </a:ln>
                            <a:effectLst/>
                          </wps:spPr>
                          <wps:bodyPr/>
                        </wps:wsp>
                        <wps:wsp>
                          <wps:cNvPr id="2092" name="Прямая со стрелкой 2092"/>
                          <wps:cNvCnPr/>
                          <wps:spPr>
                            <a:xfrm>
                              <a:off x="582925" y="2266951"/>
                              <a:ext cx="1684025"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2093" name="Поле 190"/>
                          <wps:cNvSpPr txBox="1"/>
                          <wps:spPr>
                            <a:xfrm>
                              <a:off x="1079265" y="1691340"/>
                              <a:ext cx="266065" cy="34099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b</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94" name="Поле 190"/>
                          <wps:cNvSpPr txBox="1"/>
                          <wps:spPr>
                            <a:xfrm>
                              <a:off x="1356999" y="1973163"/>
                              <a:ext cx="257175" cy="34163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557" o:spid="_x0000_s2690" editas="canvas" style="width:339.75pt;height:198.7pt;mso-position-horizontal-relative:char;mso-position-vertical-relative:line" coordsize="43148,25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6bqqRAsAALhtAAAOAAAAZHJzL2Uyb0RvYy54bWzsXcuO28gV3QfIPxDaj5tVfAtuD5z22Alg&#10;TAzYk1mzJeoRUCRD0lZ3VpPJMgG8SPaTT3AeA3hmYucX1H+Uc6uKD7GlFtWyu+lptgGZEh8iq859&#10;nXtv6f7nZ4tQexWk2TyOjgfsnj7QgmgUj+fR9Hjw1YvHn7kDLcv9aOyHcRQcD86DbPD5g1/+4v4y&#10;GQY8nsXhOEg1XCTKhsvkeDDL82R4dJSNZsHCz+7FSRBh5yROF36Ot+n0aJz6S1x9ER5xXbePlnE6&#10;TtJ4FGQZPn0kdw4eiOtPJsEo/+1kkgW5Fh4PcG+5eE3F6ym9Hj247w+nqZ/M5iN1G/417mLhzyN8&#10;aXmpR37uay/T+aVLLeajNM7iSX5vFC+O4slkPgrEM+BpmN54mhM/euVn4mFGGJ3iBrH1Aa97OsUY&#10;4JLDJSYjENvT4XKalJOCiWzMyl4P8SSNXybiGabD0ZevnqXafHw84LplDLTIXwATq79dfHPx59X/&#10;8O+NJnaou8DhT9LkefIsVR9M5Tsa6LNJuqD/MYTaGa5nMM/FBJ8DhIbHXSZnNjjLtRF2G56hmyYb&#10;aCMcwJlruK4ljxjNAJArrjCafbHjGkfFzRwtkymwJG6YhhSIzqphzA4bxuczPwnEMGbrw2iWw/gd&#10;hvH16r+rNxevtYs/rd6vvl/9Z/V29W719uJbbP908Vds087VT+rj1zTcJg0E3S2G+yRSY50NMwz7&#10;hoE2mcVdWw40dxzPa460xRwPE0EDLcSrHB5/mKRZ/iSIFxptHA/CeURP5A/9V0+zHDeBQ4tD6OMo&#10;fjwPQ3zuD8NIW2JmPd2iS/tQFJPQz7G5SACmLJoOND+cQgON8lRcMovD+ZhOp7Oz8+wkTLVXPpQA&#10;dMc4Xr4AMAZa6Gc5duBGxR+NA25h7VS6n0d+NpMni13qsDCiSwdCx6jbp0GUw0Zbp/H4XIwmcCGg&#10;cHOYsC5h4j0E7N+AhATB29WPNPNCBNTMl1JWPEKB6lLETG5YJEIkYtx1HaBAzE0pY6buefhmmnnG&#10;TEPfMf0plPNV05/4eU4zqNCyHH+VPJr7U3HKZIp5239qy9NOt59fg8Vj8afmW51CGFU3VgGTWyae&#10;thUwa6A+AFv52emZ0KO2W4qvxJuWxtLIZcno8RzofQqQP/NTWDXcISw19s7i9I8DbQmrB9n5w0s/&#10;DfDQv4mgoTxmmjgsF29My+F4k9b3nNb3RC8XJzFkCqDAt4lNOj4Pi81JGi++hoF+SN+KXX40wndL&#10;KVVvTnJpjWHiR8HDh+IwmEaM8dPoORk6JiacxurF2dd+mig45IDdl3GhFS/pEHkszVAUP3yZx5O5&#10;UDCVXELUb1wsoTaVxbumqhYSpwR2t6o2mMEd6GcpsbbO2SVdzU2uJHaHsPa6+mPZb+cSKDbqaofU&#10;UGtdvT71DoOn3FTWzDYgkUpZe4awBdttda+sr+8I1JR1aXF7ZV1z+DqprBG4KmX9j9Wb1b/gOr9f&#10;/ZNc6otv8Ppu9e7iL6sftItv6e0m58rdS2AtZnNLqWrGLavpVsOfslghr3JbeqtFHFQ4zoV5TOd+&#10;NA1/zv51TaxKu9iLVdfFyjtQrLy9xMrgpu4UQQtjtm437OCaXOmOh/iyl6sytiidjl6uOi5XNmxD&#10;I7bY5EbisJ1upIwgKaLFnwi+FMfGPO45tjRSnxmWzkwhjCBBFEOGj2wVThBBYJgHOpW1WPlTJIBq&#10;Bqp0BnpB6rogAd+FIBFftvpeA+3YkBotP/tVDFpZxNMUlG0hS5mpl2ypadjMaAbghmE4SmIMU0Rk&#10;V1qfXVHYJYGxIaZChMs9CPF2Mpc14Jbm9nrAjZD0uWFuCbyupJnuELNk8wq0jSQAMgEyRgGUfwSg&#10;fwDxi8MrK7CbRyIUU0BCPJINzh9xCk6v1L4KS0yLM/CFVwI4y1N/Pp3lJ3EUgf6NU8nutU0AcNcS&#10;4nL7CQB/OAv88RfRWMvPE+SwJNCRo1gEYwA+QCoinMphyv15WB2Y5YEf5jPQr5ePbSObUg5pkG+a&#10;vrSrhN13B2tGbpuOIdNILjIRrOGWc5fLmQbkOqkYK5PQK0ZKiZT0fLcod9usFOPBmDUMBqRKPegi&#10;3dxMMncftKW/0oO2y6CFR1i4oG2seUkqt0rgWy73OMSCsrSeCUg3rDlDgp8CvzYZ/APNuWeJ7FP3&#10;rHndSGeL1va8cWjHzfn2bORGn7HkWNujTJWJ2CAOmj6jy7ldcAUf12fsQXaLlSh2Lbt5sP0FpcS4&#10;whRlQ7C9FocAUXqBKcPUDUl2QQq35EhuPJr2yrirt79dtr9V6q9Zp7FRM5bk3nbNqE3CefK7ophF&#10;8amW61JeXoTVhgOHch3OfVh9N8LqKiPWCm0lI7cn2hC9WNCJPYuDmjcqDpXCdudYHKeWKDrYIteq&#10;rk2Tu2bDIBum6eolvS2qQ69kB2/eIBuEAiLSeoPcYYPsfMicDPSgW2QxTRQsI6G55kWug7aDORnv&#10;wIrfPidzI40ZzvacTLvGDFxAKaftlp7Y1qIDBtW+nsrOM8ZcxELrwOY690yqE/gYrRkdirK351s+&#10;KX7GuZxu4fisggR1bLRNRCPLjGp+RV1Dw2FzTenVQ2cUebjsQ1duHJqIRmOJevLeUnfZUtfyLQ3q&#10;uqXSK43bdqUngulfUzC9K6xGwZ/RrKRVCtC1bWSyCVTbCaK9mx56LVjr3d2rS7Ro5FEdDmWXKKX7&#10;i1yIClcO0IKWbAKl1MeGJtF1JWhDY14Nj5sPV0oOvleCXVaCIFkUZv8uOgOoq9kp5w6KbUuzpay8&#10;ZDpoQZGBI9JQ6LmamyfSd5LFQbztNjlwC04eNe2Rj2dB9+0y5H46EvVhogKHvmY6Vvfuj39PCnYR&#10;onMQnbMacyxU35iiJHj9MDi61WEGaABPtoZiitRl1WRR76+sD2g09na3rueKTCAeao9KOq+vpa6A&#10;Jq1uV4tGnFrS6npOTDnXO5yYZkbAtZG0gvRCeCG6rnR6q0I7Zhge1i2QTXumbcs1DIDDLQmuvf2X&#10;7shhG+GSRpCwdNOlcE4tQ3QwierqKAIG5DDpNjccLsL+atINdIYVnZrdLIUr81+9V6IMXRcbGp1a&#10;nulgzHLL9UwXVyRXmqNeCGuvQBAr1NZ96W6itsyj9ajtMGppTZ8i/mvY4k25eAlDFURuqWzfSBow&#10;x3D0ij0Fl9pgT5VPzU3UuH/cgqXuGOE7WOSOmt698FZW1O7p6cnSS+nqga3v8SbNx51Lx7vbs0Qb&#10;9VuLnNBG/caZiWW5JG/Q4+3uln+4taxSG3taTzjtY085uh11ClvIQez1250tN8LyZHvZ07bpnyZz&#10;wi2PaNMeb1iO7S6XtxE9tiVeaJeAlJza1RFEjY5nDrcR60rcGaaB5tr1QNh1UAOngocdcUNP132k&#10;NdZovdICFIdTH65u67TCKSzbp9jT78jwlRDeMx9dZj62ZyE2RgYtcg41vcWBYkKCZJ37nv67Gn7W&#10;EhmNcKCluSzJ/+0ESA12tZYX9G85rLkclzKUDJWMlAH/mVbndDu5RbR+YS2vh4mSWm+FifryIlgL&#10;glasXUslKEy4UFk9JG5nQXFydw6CRLVcRjtIYM0+S+VE2ablMAtM2LRKWa8mbiMHTgsCHYaJFtx5&#10;zXRQwzgtz0geC5YguvQTDwoSzKJ4q8dEeiuY2I/NrvqhW2kFUfqG+B4AkGBoGAqGxfD1luuZ9ytX&#10;DA4sbbu96huvxmEfHM4zOBycVg0gotr2GBYOWHc/1isZutfE6MgFXPp4vuMLS6Jtr7SXh6PWsGzP&#10;U/U3noMaMZGoqdXfoNunyytLOnqZyexZqOuwUKh5FD/TJaof8eNdyUh0sqifMqPfH6u/F0dVP7j2&#10;4P8AAAD//wMAUEsDBBQABgAIAAAAIQBH/Kx43gAAAAUBAAAPAAAAZHJzL2Rvd25yZXYueG1sTI/B&#10;TsMwEETvSPyDtUjcqEMJSRviVAgJhOgB2kbi6sbbxMJeR7HbBL4ewwUuK41mNPO2XE3WsBMOXjsS&#10;cD1LgCE1TmlqBdS7x6sFMB8kKWkcoYBP9LCqzs9KWSg30gZP29CyWEK+kAK6EPqCc990aKWfuR4p&#10;egc3WBmiHFquBjnGcmv4PEkybqWmuNDJHh86bD62RysgnR/M4u0pW3891/X48p7qPHnVQlxeTPd3&#10;wAJO4S8MP/gRHarItHdHUp4ZAfGR8Hujl+XLW2B7ATfLPAVelfw/ffUNAAD//wMAUEsBAi0AFAAG&#10;AAgAAAAhALaDOJL+AAAA4QEAABMAAAAAAAAAAAAAAAAAAAAAAFtDb250ZW50X1R5cGVzXS54bWxQ&#10;SwECLQAUAAYACAAAACEAOP0h/9YAAACUAQAACwAAAAAAAAAAAAAAAAAvAQAAX3JlbHMvLnJlbHNQ&#10;SwECLQAUAAYACAAAACEA9+m6qkQLAAC4bQAADgAAAAAAAAAAAAAAAAAuAgAAZHJzL2Uyb0RvYy54&#10;bWxQSwECLQAUAAYACAAAACEAR/yseN4AAAAFAQAADwAAAAAAAAAAAAAAAACeDQAAZHJzL2Rvd25y&#10;ZXYueG1sUEsFBgAAAAAEAAQA8wAAAKkOAAAAAA==&#10;">
                <v:shape id="_x0000_s2691" type="#_x0000_t75" style="position:absolute;width:43148;height:25228;visibility:visible;mso-wrap-style:square">
                  <v:fill o:detectmouseclick="t"/>
                  <v:path o:connecttype="none"/>
                </v:shape>
                <v:group id="Группа 2053" o:spid="_x0000_s2692" style="position:absolute;left:2319;top:1392;width:39305;height:21839" coordorigin="2319,1392" coordsize="39304,218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GlGMUAAADdAAAADwAAAGRycy9kb3ducmV2LnhtbESPQYvCMBSE74L/ITxh&#10;b5pWUaQaRUSXPciCVVj29miebbF5KU1s67/fLAgeh5n5hllve1OJlhpXWlYQTyIQxJnVJecKrpfj&#10;eAnCeWSNlWVS8CQH281wsMZE247P1KY+FwHCLkEFhfd1IqXLCjLoJrYmDt7NNgZ9kE0udYNdgJtK&#10;TqNoIQ2WHBYKrGlfUHZPH0bBZ4fdbhYf2tP9tn/+XubfP6eYlPoY9bsVCE+9f4df7S+tYBrNZ/D/&#10;JjwBuf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WRpRjFAAAA3QAA&#10;AA8AAAAAAAAAAAAAAAAAqgIAAGRycy9kb3ducmV2LnhtbFBLBQYAAAAABAAEAPoAAACcAwAAAAA=&#10;">
                  <v:line id="Прямая соединительная линия 2054" o:spid="_x0000_s2693" style="position:absolute;visibility:visible;mso-wrap-style:square" from="4152,12779" to="7670,12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9bpccAAADdAAAADwAAAGRycy9kb3ducmV2LnhtbESPzWrDMBCE74W8g9hAb4mcUMeOGyU4&#10;pSmFQiE/5LxYW9vEWhlLtd23rwqBHoeZ+YbZ7EbTiJ46V1tWsJhHIIgLq2suFVzOh1kKwnlkjY1l&#10;UvBDDnbbycMGM20HPlJ/8qUIEHYZKqi8bzMpXVGRQTe3LXHwvmxn0AfZlVJ3OAS4aeQyilbSYM1h&#10;ocKWXioqbqdvoyA2++RjOL+tV/lrYshfF+lnflDqcTrmzyA8jf4/fG+/awXLKH6CvzfhCcjt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n1ulxwAAAN0AAAAPAAAAAAAA&#10;AAAAAAAAAKECAABkcnMvZG93bnJldi54bWxQSwUGAAAAAAQABAD5AAAAlQMAAAAA&#10;" strokecolor="windowText" strokeweight="1.5pt"/>
                  <v:rect id="Прямоугольник 2055" o:spid="_x0000_s2694" style="position:absolute;left:4235;top:12887;width:3410;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iWpMQA&#10;AADdAAAADwAAAGRycy9kb3ducmV2LnhtbESPQYvCMBSE7wv+h/AEL4umulSkGkUsgsddFcTbo3m2&#10;xeYlNFGrv94sLOxxmJlvmMWqM424U+trywrGowQEcWF1zaWC42E7nIHwAVljY5kUPMnDatn7WGCm&#10;7YN/6L4PpYgQ9hkqqEJwmZS+qMigH1lHHL2LbQ2GKNtS6hYfEW4aOUmSqTRYc1yo0NGmouK6vxkF&#10;n/Lpbi/anr9c0dTp6Ttfn/NcqUG/W89BBOrCf/ivvdMKJkmawu+b+ATk8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olqTEAAAA3QAAAA8AAAAAAAAAAAAAAAAAmAIAAGRycy9k&#10;b3ducmV2LnhtbFBLBQYAAAAABAAEAPUAAACJAwAAAAA=&#10;" fillcolor="windowText" stroked="f" strokeweight="2pt">
                    <v:fill r:id="rId15" o:title="" color2="window" type="pattern"/>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rect>
                  <v:line id="Прямая соединительная линия 2056" o:spid="_x0000_s2695" style="position:absolute;visibility:visible;mso-wrap-style:square" from="31327,12602" to="34852,12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FgScYAAADdAAAADwAAAGRycy9kb3ducmV2LnhtbESPQWvCQBSE7wX/w/IEb3UTwaipa4jF&#10;lEJBUEvPj+xrEsy+Ddltkv77bqHQ4zAz3zD7bDKtGKh3jWUF8TICQVxa3XCl4P1WPG5BOI+ssbVM&#10;Cr7JQXaYPewx1XbkCw1XX4kAYZeigtr7LpXSlTUZdEvbEQfv0/YGfZB9JXWPY4CbVq6iKJEGGw4L&#10;NXb0XFN5v34ZBWtz3LyNt5ddkp82hvxHvD3nhVKL+ZQ/gfA0+f/wX/tVK1hF6wR+34QnIA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BYEnGAAAA3QAAAA8AAAAAAAAA&#10;AAAAAAAAoQIAAGRycy9kb3ducmV2LnhtbFBLBQYAAAAABAAEAPkAAACUAwAAAAA=&#10;" strokecolor="windowText" strokeweight="1.5pt"/>
                  <v:rect id="Прямоугольник 2057" o:spid="_x0000_s2696" style="position:absolute;left:31327;top:12710;width:3417;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atSMUA&#10;AADdAAAADwAAAGRycy9kb3ducmV2LnhtbESPT4vCMBTE7wt+h/CEvSyaqviHahTZInh0XUG8PZpn&#10;W2xeQhO1+umNsLDHYWZ+wyxWranFjRpfWVYw6CcgiHOrKy4UHH43vRkIH5A11pZJwYM8rJadjwWm&#10;2t75h277UIgIYZ+igjIEl0rp85IM+r51xNE728ZgiLIppG7wHuGmlsMkmUiDFceFEh19l5Rf9lej&#10;4Es+3PVJm9PI5XU1Pu6y9SnLlPrstus5iEBt+A//tbdawTAZT+H9Jj4Bu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dq1IxQAAAN0AAAAPAAAAAAAAAAAAAAAAAJgCAABkcnMv&#10;ZG93bnJldi54bWxQSwUGAAAAAAQABAD1AAAAigMAAAAA&#10;" fillcolor="windowText" stroked="f" strokeweight="2pt">
                    <v:fill r:id="rId15" o:title="" color2="window" type="pattern"/>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rect>
                  <v:shape id="Равнобедренный треугольник 2058" o:spid="_x0000_s2697" type="#_x0000_t5" style="position:absolute;left:5162;top:11255;width:1435;height:14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mzNsMA&#10;AADdAAAADwAAAGRycy9kb3ducmV2LnhtbERPS2vCQBC+F/oflhF6KXWjpVKiqxShRYqXRmmvQ3ZM&#10;gtnZkN3m4a93DoLHj++92gyuVh21ofJsYDZNQBHn3lZcGDgePl/eQYWIbLH2TAZGCrBZPz6sMLW+&#10;5x/qslgoCeGQooEyxibVOuQlOQxT3xALd/KtwyiwLbRtsZdwV+t5kiy0w4qlocSGtiXl5+zfSW/V&#10;ZYvj77fej/1lPJ8Or1/2+c+Yp8nwsQQVaYh38c29swbmyZvMlTfyBPT6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mzNsMAAADdAAAADwAAAAAAAAAAAAAAAACYAgAAZHJzL2Rv&#10;d25yZXYueG1sUEsFBgAAAAAEAAQA9QAAAIgDAAAAAA==&#10;" filled="f" strokecolor="windowText" strokeweight="1.5pt">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Равнобедренный треугольник 2059" o:spid="_x0000_s2698" type="#_x0000_t5" style="position:absolute;left:32407;top:11160;width:1435;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UWrcYA&#10;AADdAAAADwAAAGRycy9kb3ducmV2LnhtbESPS2vCQBSF94L/YbiCG9GJFsWmjiKCpUg3jdJuL5lr&#10;EszcCZkxj/56pyB0eTiPj7PZdaYUDdWusKxgPotAEKdWF5wpuJyP0zUI55E1lpZJQU8OdtvhYIOx&#10;ti1/UZP4TIQRdjEqyL2vYildmpNBN7MVcfCutjbog6wzqWtsw7gp5SKKVtJgwYGQY0WHnNJbcjeB&#10;WzTJ6vJ9kp99+9vfrueXdz35UWo86vZvIDx1/j/8bH9oBYto+Qp/b8ITkN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dUWrcYAAADdAAAADwAAAAAAAAAAAAAAAACYAgAAZHJz&#10;L2Rvd25yZXYueG1sUEsFBgAAAAAEAAQA9QAAAIsDAAAAAA==&#10;" filled="f" strokecolor="windowText" strokeweight="1.5pt">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rect id="Прямоугольник 2060" o:spid="_x0000_s2699" style="position:absolute;left:19297;top:-3502;width:502;height:2887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SUEsEA&#10;AADdAAAADwAAAGRycy9kb3ducmV2LnhtbERPz2vCMBS+C/sfwht4kZmqUKQzyhjIPInaCjs+mrem&#10;rHnpkkzrf28OgseP7/dqM9hOXMiH1rGC2TQDQVw73XKjoCq3b0sQISJr7ByTghsF2KxfRisstLvy&#10;kS6n2IgUwqFABSbGvpAy1IYshqnriRP347zFmKBvpPZ4TeG2k/Msy6XFllODwZ4+DdW/p3+r4OCa&#10;qvSt+eIyr87+e0KL+m+v1Ph1+HgHEWmIT/HDvdMK5lme9qc36QnI9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klBLBAAAA3QAAAA8AAAAAAAAAAAAAAAAAmAIAAGRycy9kb3du&#10;cmV2LnhtbFBLBQYAAAAABAAEAPUAAACGAwAAAAA=&#10;" filled="f" strokecolor="windowText" strokeweight="1.5pt">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rect>
                  <v:shape id="Поле 190" o:spid="_x0000_s2700" type="#_x0000_t202" style="position:absolute;left:14052;top:4361;width:3334;height:3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4i8ccA&#10;AADdAAAADwAAAGRycy9kb3ducmV2LnhtbESPT2sCMRTE7wW/Q3hCL0UTPSxlNUoVFCn9Q7UUj4/N&#10;62Zx87IkUddv3xQKPQ4z8xtmvuxdKy4UYuNZw2SsQBBX3jRca/g8bEaPIGJCNth6Jg03irBcDO7m&#10;WBp/5Q+67FMtMoRjiRpsSl0pZawsOYxj3xFn79sHhynLUEsT8JrhrpVTpQrpsOG8YLGjtaXqtD87&#10;DSf7/PCutq+rr2J3C2+Hsz+Gl6PW98P+aQYiUZ/+w3/tndEwVcUEft/kJ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OIvHHAAAA3QAAAA8AAAAAAAAAAAAAAAAAmAIAAGRy&#10;cy9kb3ducmV2LnhtbFBLBQYAAAAABAAEAPUAAACMAwAAAAA=&#10;" filled="f" stroked="f" strokeweight=".5pt">
                    <v:textbox>
                      <w:txbxContent>
                        <w:p w:rsidR="00577C88" w:rsidRPr="0080285B" w:rsidRDefault="00577C88" w:rsidP="00BC5CA5">
                          <w:pPr>
                            <w:pStyle w:val="ab"/>
                            <w:spacing w:before="0" w:beforeAutospacing="0" w:after="0" w:afterAutospacing="0"/>
                            <w:jc w:val="both"/>
                            <w:rPr>
                              <w:vertAlign w:val="subscript"/>
                            </w:rPr>
                          </w:pPr>
                          <w:r>
                            <w:rPr>
                              <w:rFonts w:eastAsia="Times New Roman"/>
                              <w:i/>
                              <w:iCs/>
                              <w:lang w:val="en-US"/>
                            </w:rPr>
                            <w:t>F</w:t>
                          </w:r>
                          <w:r>
                            <w:rPr>
                              <w:rFonts w:eastAsia="Times New Roman"/>
                              <w:i/>
                              <w:iCs/>
                              <w:vertAlign w:val="subscript"/>
                            </w:rPr>
                            <w:t>1</w:t>
                          </w:r>
                        </w:p>
                      </w:txbxContent>
                    </v:textbox>
                  </v:shape>
                  <v:shape id="Прямая со стрелкой 2062" o:spid="_x0000_s2701" type="#_x0000_t32" style="position:absolute;left:14055;top:6277;width:0;height:45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zkn8UAAADdAAAADwAAAGRycy9kb3ducmV2LnhtbESPwW7CMBBE70j9B2sr9Uac5oBQikGo&#10;UgXlVtIDxyVenJR4ndomSf8eV6rU42hm3mhWm8l2YiAfWscKnrMcBHHtdMtGwWf1Nl+CCBFZY+eY&#10;FPxQgM36YbbCUruRP2g4RiMShEOJCpoY+1LKUDdkMWSuJ07exXmLMUlvpPY4JrjtZJHnC2mx5bTQ&#10;YE+vDdXX480qkIfqdt6N9fdgTueLP7x/eTNVSj09TtsXEJGm+B/+a++1giJfFPD7Jj0B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zkn8UAAADdAAAADwAAAAAAAAAA&#10;AAAAAAChAgAAZHJzL2Rvd25yZXYueG1sUEsFBgAAAAAEAAQA+QAAAJMDAAAAAA==&#10;" strokecolor="windowText" strokeweight="2.25pt">
                    <v:stroke startarrowlength="long" endarrow="classic" endarrowlength="long"/>
                  </v:shape>
                  <v:shape id="Поле 190" o:spid="_x0000_s2702" type="#_x0000_t202" style="position:absolute;left:2647;top:8205;width:2826;height:3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AZHccA&#10;AADdAAAADwAAAGRycy9kb3ducmV2LnhtbESPQWsCMRSE70L/Q3gFL6UmtbCUrVHaQkVKVaqleHxs&#10;XjeLm5clibr++0YoeBxm5htmMutdK44UYuNZw8NIgSCuvGm41vC9fb9/AhETssHWM2k4U4TZ9GYw&#10;wdL4E3/RcZNqkSEcS9RgU+pKKWNlyWEc+Y44e78+OExZhlqagKcMd60cK1VIhw3nBYsdvVmq9puD&#10;07C3H3drNV++/hSLc1htD34XPndaD2/7l2cQifp0Df+3F0bDWBWPcHmTn4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QGR3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A</w:t>
                          </w:r>
                        </w:p>
                      </w:txbxContent>
                    </v:textbox>
                  </v:shape>
                  <v:shape id="Поле 190" o:spid="_x0000_s2703" type="#_x0000_t202" style="position:absolute;left:33105;top:8198;width:2825;height:34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mBaccA&#10;AADdAAAADwAAAGRycy9kb3ducmV2LnhtbESPQWsCMRSE70L/Q3gFL6UmlbKUrVHaQkVKVaqleHxs&#10;XjeLm5clibr++0YoeBxm5htmMutdK44UYuNZw8NIgSCuvGm41vC9fb9/AhETssHWM2k4U4TZ9GYw&#10;wdL4E3/RcZNqkSEcS9RgU+pKKWNlyWEc+Y44e78+OExZhlqagKcMd60cK1VIhw3nBYsdvVmq9puD&#10;07C3H3drNV++/hSLc1htD34XPndaD2/7l2cQifp0Df+3F0bDWBWPcHmTn4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5gWn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B</w:t>
                          </w:r>
                        </w:p>
                      </w:txbxContent>
                    </v:textbox>
                  </v:shape>
                  <v:shape id="Прямая со стрелкой 2065" o:spid="_x0000_s2704" type="#_x0000_t32" style="position:absolute;left:5829;top:19431;width:115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9OIsUAAADdAAAADwAAAGRycy9kb3ducmV2LnhtbESPQYvCMBSE78L+h/CEvYimW7FKNYor&#10;rOxNqh709miebbF5KU1W67/fCILHYeabYRarztTiRq2rLCv4GkUgiHOrKy4UHA8/wxkI55E11pZJ&#10;wYMcrJYfvQWm2t45o9veFyKUsEtRQel9k0rp8pIMupFtiIN3sa1BH2RbSN3iPZSbWsZRlEiDFYeF&#10;EhvalJRf939GQXzanqfron7svsfmkA10vBknW6U++916DsJT59/hF/2rAxclE3i+CU9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f9OIsUAAADdAAAADwAAAAAAAAAA&#10;AAAAAAChAgAAZHJzL2Rvd25yZXYueG1sUEsFBgAAAAAEAAQA+QAAAJMDAAAAAA==&#10;" strokecolor="windowText">
                    <v:stroke startarrow="classic" startarrowwidth="narrow" startarrowlength="long" endarrow="classic" endarrowwidth="narrow" endarrowlength="long"/>
                  </v:shape>
                  <v:shape id="Прямая со стрелкой 2066" o:spid="_x0000_s2705" type="#_x0000_t32" style="position:absolute;left:5829;top:16192;width:82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3QVcYAAADdAAAADwAAAGRycy9kb3ducmV2LnhtbESPQWvCQBSE7wX/w/IKXopuGiEt0VVU&#10;MHgrJj3U2yP7TEKzb0N2q8m/dwuCx2Hmm2FWm8G04kq9aywreJ9HIIhLqxuuFHwXh9knCOeRNbaW&#10;ScFIDjbrycsKU21vfKJr7isRStilqKD2vkuldGVNBt3cdsTBu9jeoA+yr6Tu8RbKTSvjKEqkwYbD&#10;Qo0d7Wsqf/M/oyD+yc4f26odv3YLU5zedLxfJJlS09dhuwThafDP8IM+6sBFSQL/b8IT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t0FXGAAAA3QAAAA8AAAAAAAAA&#10;AAAAAAAAoQIAAGRycy9kb3ducmV2LnhtbFBLBQYAAAAABAAEAPkAAACUAwAAAAA=&#10;" strokecolor="windowText">
                    <v:stroke startarrow="classic" startarrowwidth="narrow" startarrowlength="long" endarrow="classic" endarrowwidth="narrow" endarrowlength="long"/>
                  </v:shape>
                  <v:shape id="Поле 190" o:spid="_x0000_s2706" type="#_x0000_t202" style="position:absolute;left:8871;top:13510;width:2660;height:34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sfHscA&#10;AADdAAAADwAAAGRycy9kb3ducmV2LnhtbESPQWsCMRSE74X+h/AKXqQm9bCWrVHaQkVKq1RL8fjY&#10;vG4WNy9LEnX9940g9DjMzDfMdN67VhwpxMazhoeRAkFcedNwreF7+3b/CCImZIOtZ9Jwpgjz2e3N&#10;FEvjT/xFx02qRYZwLFGDTakrpYyVJYdx5Dvi7P364DBlGWppAp4y3LVyrFQhHTacFyx29Gqp2m8O&#10;TsPevg/XavH58lMsz2G1Pfhd+NhpPbjrn59AJOrTf/jaXhoNY1VM4PImPw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rHx7HAAAA3QAAAA8AAAAAAAAAAAAAAAAAmAIAAGRy&#10;cy9kb3ducmV2LnhtbFBLBQYAAAAABAAEAPUAAACMAwAAAAA=&#10;" filled="f" stroked="f" strokeweight=".5pt">
                    <v:textbox>
                      <w:txbxContent>
                        <w:p w:rsidR="00577C88" w:rsidRPr="00B025D3" w:rsidRDefault="00577C88" w:rsidP="00BC5CA5">
                          <w:pPr>
                            <w:pStyle w:val="ab"/>
                            <w:spacing w:before="0" w:beforeAutospacing="0" w:after="0" w:afterAutospacing="0"/>
                            <w:jc w:val="both"/>
                            <w:rPr>
                              <w:lang w:val="en-US"/>
                            </w:rPr>
                          </w:pPr>
                          <w:proofErr w:type="gramStart"/>
                          <w:r>
                            <w:rPr>
                              <w:rFonts w:eastAsia="Times New Roman"/>
                              <w:i/>
                              <w:iCs/>
                              <w:lang w:val="en-US"/>
                            </w:rPr>
                            <w:t>a</w:t>
                          </w:r>
                          <w:proofErr w:type="gramEnd"/>
                        </w:p>
                      </w:txbxContent>
                    </v:textbox>
                  </v:shape>
                  <v:shape id="Прямая со стрелкой 2068" o:spid="_x0000_s2707" type="#_x0000_t32" style="position:absolute;left:5880;top:6371;width:0;height:45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npSMQAAADdAAAADwAAAGRycy9kb3ducmV2LnhtbERPXWvCMBR9F/wP4Qq+yEwnrIzOKGMg&#10;KgxBHWV7uzTXpqy5qU2s9d+bB8HHw/meL3tbi45aXzlW8DpNQBAXTldcKvg5rl7eQfiArLF2TApu&#10;5GG5GA7mmGl35T11h1CKGMI+QwUmhCaT0heGLPqpa4gjd3KtxRBhW0rd4jWG21rOkiSVFiuODQYb&#10;+jJU/B8uVsH3Je+2p99897c2N/uG4byZrFKlxqP+8wNEoD48xQ/3RiuYJWmcG9/EJ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ielIxAAAAN0AAAAPAAAAAAAAAAAA&#10;AAAAAKECAABkcnMvZG93bnJldi54bWxQSwUGAAAAAAQABAD5AAAAkgMAAAAA&#10;" strokecolor="windowText" strokeweight="2.25pt">
                    <v:stroke startarrowlength="long" endarrow="classic" endarrowlength="long"/>
                  </v:shape>
                  <v:shape id="Прямая со стрелкой 2069" o:spid="_x0000_s2708" type="#_x0000_t32" style="position:absolute;left:33150;top:6277;width:0;height:45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VM08cAAADdAAAADwAAAGRycy9kb3ducmV2LnhtbESPQWvCQBSE7wX/w/IKXopuKhja1FWk&#10;ICqIoC1ib4/sMxuafRuza4z/vlsQPA4z8w0zmXW2Ei01vnSs4HWYgCDOnS65UPD9tRi8gfABWWPl&#10;mBTcyMNs2nuaYKbdlXfU7kMhIoR9hgpMCHUmpc8NWfRDVxNH7+QaiyHKppC6wWuE20qOkiSVFkuO&#10;CwZr+jSU/+4vVsHmcmjXp+Nh+7M0NzvGcF69LFKl+s/d/ANEoC48wvf2SisYJek7/L+JT0B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xUzTxwAAAN0AAAAPAAAAAAAA&#10;AAAAAAAAAKECAABkcnMvZG93bnJldi54bWxQSwUGAAAAAAQABAD5AAAAlQMAAAAA&#10;" strokecolor="windowText" strokeweight="2.25pt">
                    <v:stroke startarrowlength="long" endarrow="classic" endarrowlength="long"/>
                  </v:shape>
                  <v:shape id="Поле 190" o:spid="_x0000_s2709" type="#_x0000_t202" style="position:absolute;left:2319;top:4428;width:3448;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sRt8QA&#10;AADdAAAADwAAAGRycy9kb3ducmV2LnhtbERPy2oCMRTdF/oP4RbcFE3qwpbRKG1BEWktPhCXl8l1&#10;Mji5GZKo4983i0KXh/OezDrXiCuFWHvW8DJQIIhLb2quNOx38/4biJiQDTaeScOdIsymjw8TLIy/&#10;8Yau21SJHMKxQA02pbaQMpaWHMaBb4kzd/LBYcowVNIEvOVw18ihUiPpsObcYLGlT0vleXtxGs52&#10;9fyjFt8fh9HyHta7iz+Gr6PWvafufQwiUZf+xX/updEwVK95f36Tn4C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bEbfEAAAA3QAAAA8AAAAAAAAAAAAAAAAAmAIAAGRycy9k&#10;b3ducmV2LnhtbFBLBQYAAAAABAAEAPUAAACJ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R</w:t>
                          </w:r>
                          <w:r>
                            <w:rPr>
                              <w:rFonts w:eastAsia="Times New Roman"/>
                              <w:i/>
                              <w:iCs/>
                              <w:position w:val="-6"/>
                              <w:vertAlign w:val="subscript"/>
                              <w:lang w:val="en-US"/>
                            </w:rPr>
                            <w:t>A</w:t>
                          </w:r>
                        </w:p>
                      </w:txbxContent>
                    </v:textbox>
                  </v:shape>
                  <v:shape id="Поле 190" o:spid="_x0000_s2710" type="#_x0000_t202" style="position:absolute;left:33187;top:4995;width:3448;height:3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e0LMcA&#10;AADdAAAADwAAAGRycy9kb3ducmV2LnhtbESPQWsCMRSE70L/Q3iFXqQmetCyNUorWKS0lmopHh+b&#10;183i5mVJoq7/vhEEj8PMfMNM551rxJFCrD1rGA4UCOLSm5orDT/b5eMTiJiQDTaeScOZIsxnd70p&#10;Fsaf+JuOm1SJDOFYoAabUltIGUtLDuPAt8TZ+/PBYcoyVNIEPGW4a+RIqbF0WHNesNjSwlK53xyc&#10;hr1973+pt8/X3/HqHNbbg9+Fj53WD/fdyzOIRF26ha/tldEwUpMhXN7kJy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XtCz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R</w:t>
                          </w:r>
                          <w:r>
                            <w:rPr>
                              <w:rFonts w:eastAsia="Times New Roman"/>
                              <w:i/>
                              <w:iCs/>
                              <w:position w:val="-6"/>
                              <w:vertAlign w:val="subscript"/>
                              <w:lang w:val="en-US"/>
                            </w:rPr>
                            <w:t>B</w:t>
                          </w:r>
                        </w:p>
                      </w:txbxContent>
                    </v:textbox>
                  </v:shape>
                  <v:line id="Прямая соединительная линия 2072" o:spid="_x0000_s2711" style="position:absolute;visibility:visible;mso-wrap-style:square" from="21329,11186" to="41624,11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LIZ8UAAADdAAAADwAAAGRycy9kb3ducmV2LnhtbESPS2sCMRSF9wX/Q7hCN0WTzkJlNIoI&#10;Ld104YMWd5fkOhmc3AyTOE7/fVMouDycx8dZbQbfiJ66WAfW8DpVIIhNsDVXGk7Ht8kCREzIFpvA&#10;pOGHImzWo6cVljbceU/9IVUij3AsUYNLqS2ljMaRxzgNLXH2LqHzmLLsKmk7vOdx38hCqZn0WHMm&#10;OGxp58hcDzefue/f/mWhht25v36Ru6CZf96M1s/jYbsEkWhIj/B/+8NqKNS8gL83+Qn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bLIZ8UAAADdAAAADwAAAAAAAAAA&#10;AAAAAAChAgAAZHJzL2Rvd25yZXYueG1sUEsFBgAAAAAEAAQA+QAAAJMDAAAAAA==&#10;" strokecolor="windowText">
                    <v:stroke endarrow="classic" endarrowwidth="narrow" endarrowlength="long"/>
                  </v:line>
                  <v:shape id="Поле 273" o:spid="_x0000_s2712" type="#_x0000_t202" style="position:absolute;left:37545;top:8344;width:2661;height:29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mPwMgA&#10;AADdAAAADwAAAGRycy9kb3ducmV2LnhtbESP3WoCMRSE7wt9h3AKvSk10YItW6O0QosUrfiDeHnY&#10;nG4WNydLEnV9+0Yo9HKYmW+Y0aRzjThRiLVnDf2eAkFcelNzpWG7+Xh8ARETssHGM2m4UITJ+PZm&#10;hIXxZ17RaZ0qkSEcC9RgU2oLKWNpyWHs+ZY4ez8+OExZhkqagOcMd40cKDWUDmvOCxZbmloqD+uj&#10;03CwXw9L9bl43w1nl/C9Ofp9mO+1vr/r3l5BJOrSf/ivPTMaBur5Ca5v8hOQ4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yY/A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v:textbox>
                  </v:shape>
                  <v:line id="Прямая соединительная линия 2074" o:spid="_x0000_s2713" style="position:absolute;flip:x y;visibility:visible;mso-wrap-style:square" from="5880,1603" to="5880,10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OzsccAAADdAAAADwAAAGRycy9kb3ducmV2LnhtbESPQWsCMRSE7wX/Q3iCt5rVitbVKG2l&#10;aA8Fa6Xg7bF57i4mL+smddd/b4RCj8PMfMPMl6014kK1Lx0rGPQTEMSZ0yXnCvbf74/PIHxA1mgc&#10;k4IreVguOg9zTLVr+Isuu5CLCGGfooIihCqV0mcFWfR9VxFH7+hqiyHKOpe6xibCrZHDJBlLiyXH&#10;hQIreisoO+1+rYL19Pzx03ya63mw4u1++mSaw6tRqtdtX2YgArXhP/zX3mgFw2Qygvub+ATk4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g7OxxwAAAN0AAAAPAAAAAAAA&#10;AAAAAAAAAKECAABkcnMvZG93bnJldi54bWxQSwUGAAAAAAQABAD5AAAAlQMAAAAA&#10;" strokecolor="windowText">
                    <v:stroke endarrow="classic" endarrowwidth="narrow" endarrowlength="long"/>
                  </v:line>
                  <v:shape id="Поле 273" o:spid="_x0000_s2714" type="#_x0000_t202" style="position:absolute;left:3504;top:1392;width:2661;height:29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yyL8gA&#10;AADdAAAADwAAAGRycy9kb3ducmV2LnhtbESP3WoCMRSE7wt9h3AKvSk1UagtW6O0QosUrfiDeHnY&#10;nG4WNydLEnV9+0Yo9HKYmW+Y0aRzjThRiLVnDf2eAkFcelNzpWG7+Xh8ARETssHGM2m4UITJ+PZm&#10;hIXxZ17RaZ0qkSEcC9RgU2oLKWNpyWHs+ZY4ez8+OExZhkqagOcMd40cKDWUDmvOCxZbmloqD+uj&#10;03CwXw9L9bl43w1nl/C9Ofp9mO+1vr/r3l5BJOrSf/ivPTMaBur5Ca5v8hOQ4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bLIv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v:textbox>
                  </v:shape>
                  <v:shape id="Дуга 2076" o:spid="_x0000_s2715" style="position:absolute;left:5829;top:8468;width:5029;height:5391;rotation:180;flip:x;visibility:visible;mso-wrap-style:square;v-text-anchor:middle" coordsize="502920,5391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S9XsYA&#10;AADdAAAADwAAAGRycy9kb3ducmV2LnhtbESPQWsCMRSE74L/ITyhF6lZPVi7NYrWVjwIoi5Ib4/N&#10;M7u4eVk2qW7/vSkIHoeZ+YaZzltbiSs1vnSsYDhIQBDnTpdsFGTH79cJCB+QNVaOScEfeZjPup0p&#10;ptrdeE/XQzAiQtinqKAIoU6l9HlBFv3A1cTRO7vGYoiyMVI3eItwW8lRkoylxZLjQoE1fRaUXw6/&#10;VsHCcH992qxqWv5kGe6+8tW72Sr10msXHyACteEZfrQ3WsEoeRvD/5v4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S9XsYAAADdAAAADwAAAAAAAAAAAAAAAACYAgAAZHJz&#10;L2Rvd25yZXYueG1sUEsFBgAAAAAEAAQA9QAAAIsDAAAAAA==&#10;" adj="-11796480,,5400" path="m356007,24402nsc437372,64274,492847,147485,501689,242917v8651,93368,-28612,184841,-98380,241501l251460,269558,356007,24402xem356007,24402nfc437372,64274,492847,147485,501689,242917v8651,93368,-28612,184841,-98380,241501e" filled="f" strokecolor="windowText" strokeweight="2.25pt">
                    <v:stroke startarrow="classic" startarrowwidth="narrow" startarrowlength="long" joinstyle="miter"/>
                    <v:formulas/>
                    <v:path arrowok="t" o:connecttype="custom" o:connectlocs="356007,24402;501689,242917;403309,484418" o:connectangles="0,0,0" textboxrect="0,0,502920,539115"/>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line id="Прямая соединительная линия 2077" o:spid="_x0000_s2716" style="position:absolute;flip:y;visibility:visible;mso-wrap-style:square" from="8636,9118" to="9975,10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OqAsQAAADdAAAADwAAAGRycy9kb3ducmV2LnhtbESPQWvCQBSE7wX/w/IEL0U32qISXUUU&#10;S08FY7w/ss9kMfs2ZFcT/71bKPQ4zMw3zHrb21o8qPXGsYLpJAFBXDhtuFSQn4/jJQgfkDXWjknB&#10;kzxsN4O3NabadXyiRxZKESHsU1RQhdCkUvqiIot+4hri6F1dazFE2ZZSt9hFuK3lLEnm0qLhuFBh&#10;Q/uKilt2twreD3kePnfd8UI/2Ue9z83p8mWUGg373QpEoD78h//a31rBLFks4PdNfAJy8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s6oCxAAAAN0AAAAPAAAAAAAAAAAA&#10;AAAAAKECAABkcnMvZG93bnJldi54bWxQSwUGAAAAAAQABAD5AAAAkgMAAAAA&#10;" strokecolor="windowText" strokeweight="2.25pt"/>
                  <v:shape id="Поле 190" o:spid="_x0000_s2717" type="#_x0000_t202" style="position:absolute;left:8033;top:6237;width:3163;height:3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0dscQA&#10;AADdAAAADwAAAGRycy9kb3ducmV2LnhtbERPy2oCMRTdF/oP4RbcFE3qwpbRKG1BEWktPhCXl8l1&#10;Mji5GZKo4983i0KXh/OezDrXiCuFWHvW8DJQIIhLb2quNOx38/4biJiQDTaeScOdIsymjw8TLIy/&#10;8Yau21SJHMKxQA02pbaQMpaWHMaBb4kzd/LBYcowVNIEvOVw18ihUiPpsObcYLGlT0vleXtxGs52&#10;9fyjFt8fh9HyHta7iz+Gr6PWvafufQwiUZf+xX/updEwVK95bn6Tn4C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tHbHEAAAA3QAAAA8AAAAAAAAAAAAAAAAAmAIAAGRycy9k&#10;b3ducmV2LnhtbFBLBQYAAAAABAAEAPUAAACJ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M</w:t>
                          </w:r>
                        </w:p>
                      </w:txbxContent>
                    </v:textbox>
                  </v:shape>
                  <v:shape id="Поле 190" o:spid="_x0000_s2718" type="#_x0000_t202" style="position:absolute;left:25894;top:12200;width:2661;height:34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G4KsgA&#10;AADdAAAADwAAAGRycy9kb3ducmV2LnhtbESPT2sCMRTE74V+h/AKvZSa6MG2W6O0QosUrfgH8fjY&#10;vG4WNy9LEnX99qZQ6HGYmd8wo0nnGnGiEGvPGvo9BYK49KbmSsN28/H4DCImZIONZ9JwoQiT8e3N&#10;CAvjz7yi0zpVIkM4FqjBptQWUsbSksPY8y1x9n58cJiyDJU0Ac8Z7ho5UGooHdacFyy2NLVUHtZH&#10;p+Fgvx6W6nPxvhvOLuF7c/T7MN9rfX/Xvb2CSNSl//Bfe2Y0DNTTC/y+yU9Aj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Ibgq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q</w:t>
                          </w:r>
                          <w:proofErr w:type="gramEnd"/>
                        </w:p>
                      </w:txbxContent>
                    </v:textbox>
                  </v:shape>
                  <v:shape id="Прямая со стрелкой 2080" o:spid="_x0000_s2719" type="#_x0000_t32" style="position:absolute;left:17370;top:11113;width:0;height:24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MDtMMAAADdAAAADwAAAGRycy9kb3ducmV2LnhtbERPTYvCMBC9C/sfwix4EU1XUKQaZVkQ&#10;FUTQXURvQzM2ZZtJbWKt/94cBI+P9z1btLYUDdW+cKzga5CAIM6cLjhX8Pe77E9A+ICssXRMCh7k&#10;YTH/6Mww1e7Oe2oOIRcxhH2KCkwIVSqlzwxZ9ANXEUfu4mqLIcI6l7rGewy3pRwmyVhaLDg2GKzo&#10;x1D2f7hZBdvbsdlcTsfdeWUedoThuu4tx0p1P9vvKYhAbXiLX+61VjBMJnF/fBOfgJ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zA7TDAAAA3QAAAA8AAAAAAAAAAAAA&#10;AAAAoQIAAGRycy9kb3ducmV2LnhtbFBLBQYAAAAABAAEAPkAAACRAwAAAAA=&#10;" strokecolor="windowText" strokeweight="2.25pt">
                    <v:stroke startarrowlength="long" endarrow="classic" endarrowlength="long"/>
                  </v:shape>
                  <v:shape id="Прямая со стрелкой 2081" o:spid="_x0000_s2720" type="#_x0000_t32" style="position:absolute;left:19431;top:11113;width:0;height:24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mL8YAAADdAAAADwAAAGRycy9kb3ducmV2LnhtbESPQWsCMRSE74L/ITyhF9GsQkVWoxRB&#10;qiBCbRG9PTbPzdLNy7qJ6/rvG6HgcZiZb5j5srWlaKj2hWMFo2ECgjhzuuBcwc/3ejAF4QOyxtIx&#10;KXiQh+Wi25ljqt2dv6g5hFxECPsUFZgQqlRKnxmy6IeuIo7exdUWQ5R1LnWN9wi3pRwnyURaLDgu&#10;GKxoZSj7Pdysgt3t2Gwvp+P+/Gke9h3DddNfT5R667UfMxCB2vAK/7c3WsE4mY7g+SY+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pi/GAAAA3QAAAA8AAAAAAAAA&#10;AAAAAAAAoQIAAGRycy9kb3ducmV2LnhtbFBLBQYAAAAABAAEAPkAAACUAwAAAAA=&#10;" strokecolor="windowText" strokeweight="2.25pt">
                    <v:stroke startarrowlength="long" endarrow="classic" endarrowlength="long"/>
                  </v:shape>
                  <v:shape id="Прямая со стрелкой 2082" o:spid="_x0000_s2721" type="#_x0000_t32" style="position:absolute;left:21479;top:11113;width:0;height:24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04WMcAAADdAAAADwAAAGRycy9kb3ducmV2LnhtbESP3WrCQBSE7wt9h+UUelN0Y6AiqauU&#10;glRBBH8QvTtkj9nQ7NmYXWN8+64geDnMzDfMeNrZSrTU+NKxgkE/AUGcO11yoWC3nfVGIHxA1lg5&#10;JgU38jCdvL6MMdPuymtqN6EQEcI+QwUmhDqT0ueGLPq+q4mjd3KNxRBlU0jd4DXCbSXTJBlKiyXH&#10;BYM1/RjK/zYXq2B52beL02G/Ov6am/3EcJ5/zIZKvb91318gAnXhGX6051pBmoxSuL+JT0BO/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bThYxwAAAN0AAAAPAAAAAAAA&#10;AAAAAAAAAKECAABkcnMvZG93bnJldi54bWxQSwUGAAAAAAQABAD5AAAAlQMAAAAA&#10;" strokecolor="windowText" strokeweight="2.25pt">
                    <v:stroke startarrowlength="long" endarrow="classic" endarrowlength="long"/>
                  </v:shape>
                  <v:shape id="Прямая со стрелкой 2083" o:spid="_x0000_s2722" type="#_x0000_t32" style="position:absolute;left:23610;top:11113;width:0;height:24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Gdw8cAAADdAAAADwAAAGRycy9kb3ducmV2LnhtbESP3WoCMRSE7wu+QziCN0WztVRkNYoI&#10;ooVS8AfRu8PmuFncnGw3cV3fvikUvBxm5htmOm9tKRqqfeFYwdsgAUGcOV1wruCwX/XHIHxA1lg6&#10;JgUP8jCfdV6mmGp35y01u5CLCGGfogITQpVK6TNDFv3AVcTRu7jaYoiyzqWu8R7htpTDJBlJiwXH&#10;BYMVLQ1l193NKvi6HZvPy+n4fV6bh/3A8LN5XY2U6nXbxQREoDY8w//tjVYwTMbv8PcmP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IZ3DxwAAAN0AAAAPAAAAAAAA&#10;AAAAAAAAAKECAABkcnMvZG93bnJldi54bWxQSwUGAAAAAAQABAD5AAAAlQMAAAAA&#10;" strokecolor="windowText" strokeweight="2.25pt">
                    <v:stroke startarrowlength="long" endarrow="classic" endarrowlength="long"/>
                  </v:shape>
                  <v:shape id="Прямая со стрелкой 2084" o:spid="_x0000_s2723" type="#_x0000_t32" style="position:absolute;left:25908;top:11113;width:0;height:24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gFt8cAAADdAAAADwAAAGRycy9kb3ducmV2LnhtbESP3WoCMRSE7wu+QziCN0WzlVZkNYoI&#10;ooVS8AfRu8PmuFncnGw3cV3fvikUvBxm5htmOm9tKRqqfeFYwdsgAUGcOV1wruCwX/XHIHxA1lg6&#10;JgUP8jCfdV6mmGp35y01u5CLCGGfogITQpVK6TNDFv3AVcTRu7jaYoiyzqWu8R7htpTDJBlJiwXH&#10;BYMVLQ1l193NKvi6HZvPy+n4fV6bh/3A8LN5XY2U6nXbxQREoDY8w//tjVYwTMbv8PcmP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yAW3xwAAAN0AAAAPAAAAAAAA&#10;AAAAAAAAAKECAABkcnMvZG93bnJldi54bWxQSwUGAAAAAAQABAD5AAAAlQMAAAAA&#10;" strokecolor="windowText" strokeweight="2.25pt">
                    <v:stroke startarrowlength="long" endarrow="classic" endarrowlength="long"/>
                  </v:shape>
                  <v:line id="Прямая соединительная линия 2085" o:spid="_x0000_s2724" style="position:absolute;visibility:visible;mso-wrap-style:square" from="17262,13432" to="26010,13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M5w8YAAADdAAAADwAAAGRycy9kb3ducmV2LnhtbESPQWvCQBSE70L/w/IKvUizMVAJ0U0o&#10;FiFQL1UPPT6zzyRt9m3Y3Wr6791CweMwM98w62oyg7iQ871lBYskBUHcWN1zq+B42D7nIHxA1jhY&#10;JgW/5KEqH2ZrLLS98gdd9qEVEcK+QAVdCGMhpW86MugTOxJH72ydwRCla6V2eI1wM8gsTZfSYM9x&#10;ocORNh013/sfo8DKt6/PLLhzbet5/74Z85PeNUo9PU6vKxCBpnAP/7drrSBL8xf4exOfgCx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8jOcPGAAAA3QAAAA8AAAAAAAAA&#10;AAAAAAAAoQIAAGRycy9kb3ducmV2LnhtbFBLBQYAAAAABAAEAPkAAACUAwAAAAA=&#10;" strokecolor="windowText" strokeweight="2.25pt"/>
                  <v:shape id="Поле 190" o:spid="_x0000_s2725" type="#_x0000_t202" style="position:absolute;left:28060;top:4361;width:3334;height:3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tcf8cA&#10;AADdAAAADwAAAGRycy9kb3ducmV2LnhtbESPQWsCMRSE74X+h/AKvUhN6mGRrVHaQouIVtRSPD42&#10;r5vFzcuSRF3/vSkIPQ4z8w0zmfWuFScKsfGs4XmoQBBX3jRca/jefTyNQcSEbLD1TBouFGE2vb+b&#10;YGn8mTd02qZaZAjHEjXYlLpSylhZchiHviPO3q8PDlOWoZYm4DnDXStHShXSYcN5wWJH75aqw/bo&#10;NBzsYrBWn6u3n2J+CV+7o9+H5V7rx4f+9QVEoj79h2/tudEwUuMC/t7kJ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rXH/HAAAA3QAAAA8AAAAAAAAAAAAAAAAAmAIAAGRy&#10;cy9kb3ducmV2LnhtbFBLBQYAAAAABAAEAPUAAACMAwAAAAA=&#10;" filled="f" stroked="f" strokeweight=".5pt">
                    <v:textbox>
                      <w:txbxContent>
                        <w:p w:rsidR="00577C88" w:rsidRPr="0080285B" w:rsidRDefault="00577C88" w:rsidP="00BC5CA5">
                          <w:pPr>
                            <w:pStyle w:val="ab"/>
                            <w:spacing w:before="0" w:beforeAutospacing="0" w:after="0" w:afterAutospacing="0"/>
                            <w:jc w:val="both"/>
                            <w:rPr>
                              <w:vertAlign w:val="subscript"/>
                            </w:rPr>
                          </w:pPr>
                          <w:r>
                            <w:rPr>
                              <w:rFonts w:eastAsia="Times New Roman"/>
                              <w:i/>
                              <w:iCs/>
                              <w:lang w:val="en-US"/>
                            </w:rPr>
                            <w:t>F</w:t>
                          </w:r>
                          <w:r>
                            <w:rPr>
                              <w:rFonts w:eastAsia="Times New Roman"/>
                              <w:i/>
                              <w:iCs/>
                              <w:vertAlign w:val="subscript"/>
                            </w:rPr>
                            <w:t>2</w:t>
                          </w:r>
                        </w:p>
                      </w:txbxContent>
                    </v:textbox>
                  </v:shape>
                  <v:shape id="Прямая со стрелкой 2087" o:spid="_x0000_s2726" type="#_x0000_t32" style="position:absolute;left:28067;top:6277;width:0;height:45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eh/cUAAADdAAAADwAAAGRycy9kb3ducmV2LnhtbESPwW7CMBBE75X4B2uRuBUHDhSlGFQh&#10;oRZukB56XOLFSRuvg22S8Pe4UqUeRzPzRrPaDLYRHflQO1Ywm2YgiEunazYKPovd8xJEiMgaG8ek&#10;4E4BNuvR0wpz7Xo+UneKRiQIhxwVVDG2uZShrMhimLqWOHkX5y3GJL2R2mOf4LaR8yxbSIs1p4UK&#10;W9pWVP6cblaBPBS383tfXjvzdb74w/7bm6FQajIe3l5BRBrif/iv/aEVzLPlC/y+SU9Ar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eh/cUAAADdAAAADwAAAAAAAAAA&#10;AAAAAAChAgAAZHJzL2Rvd25yZXYueG1sUEsFBgAAAAAEAAQA+QAAAJMDAAAAAA==&#10;" strokecolor="windowText" strokeweight="2.25pt">
                    <v:stroke startarrowlength="long" endarrow="classic" endarrowlength="long"/>
                  </v:shape>
                  <v:line id="Прямая соединительная линия 2088" o:spid="_x0000_s2727" style="position:absolute;visibility:visible;mso-wrap-style:square" from="5880,10271" to="5880,2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w2w8MAAADdAAAADwAAAGRycy9kb3ducmV2LnhtbERPTWvCQBC9F/wPywi9FN00iIToGoIo&#10;9GhTEY9Ddkyi2dmY3cbYX989FHp8vO91NppWDNS7xrKC93kEgri0uuFKwfFrP0tAOI+ssbVMCp7k&#10;INtMXtaYavvgTxoKX4kQwi5FBbX3XSqlK2sy6Oa2Iw7cxfYGfYB9JXWPjxBuWhlH0VIabDg01NjR&#10;tqbyVnwbBdX2+nY/F9efhV/uErtfHE6nS67U63TMVyA8jf5f/Of+0AriKAlzw5vwBO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MNsPDAAAA3QAAAA8AAAAAAAAAAAAA&#10;AAAAoQIAAGRycy9kb3ducmV2LnhtbFBLBQYAAAAABAAEAPkAAACRAwAAAAA=&#10;" strokecolor="windowText"/>
                  <v:line id="Прямая соединительная линия 2089" o:spid="_x0000_s2728" style="position:absolute;visibility:visible;mso-wrap-style:square" from="14055,8207" to="14055,16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CTWMcAAADdAAAADwAAAGRycy9kb3ducmV2LnhtbESPT2vCQBTE70K/w/IKvUjdVETSNGsI&#10;UqFHjUV6fGRf/tjs2zS71dhP3xUEj8PM/IZJs9F04kSDay0reJlFIIhLq1uuFXzuN88xCOeRNXaW&#10;ScGFHGSrh0mKibZn3tGp8LUIEHYJKmi87xMpXdmQQTezPXHwKjsY9EEOtdQDngPcdHIeRUtpsOWw&#10;0GBP64bK7+LXKKjXx+nPV3H8W/jle2w3i+3hUOVKPT2O+RsIT6O/h2/tD61gHsWvcH0TnoB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QJNYxwAAAN0AAAAPAAAAAAAA&#10;AAAAAAAAAKECAABkcnMvZG93bnJldi54bWxQSwUGAAAAAAQABAD5AAAAlQMAAAAA&#10;" strokecolor="windowText"/>
                  <v:line id="Прямая соединительная линия 2090" o:spid="_x0000_s2729" style="position:absolute;visibility:visible;mso-wrap-style:square" from="17415,11255" to="17415,19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OsGMIAAADdAAAADwAAAGRycy9kb3ducmV2LnhtbERPTYvCMBC9C/6HMIKXRVNFRKtRRBQ8&#10;rlXE49CMbbWZ1CZq3V9vDgseH+97vmxMKZ5Uu8KygkE/AkGcWl1wpuB42PYmIJxH1lhaJgVvcrBc&#10;tFtzjLV98Z6eic9ECGEXo4Lc+yqW0qU5GXR9WxEH7mJrgz7AOpO6xlcIN6UcRtFYGiw4NORY0Tqn&#10;9JY8jIJsff25n5Pr38iPNxO7Hf2eTpeVUt1Os5qB8NT4r/jfvdMKhtE07A9vwhOQi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aOsGMIAAADdAAAADwAAAAAAAAAAAAAA&#10;AAChAgAAZHJzL2Rvd25yZXYueG1sUEsFBgAAAAAEAAQA+QAAAJADAAAAAA==&#10;" strokecolor="windowText"/>
                  <v:line id="Прямая соединительная линия 2091" o:spid="_x0000_s2730" style="position:absolute;visibility:visible;mso-wrap-style:square" from="22669,7512" to="22669,22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8Jg8cAAADdAAAADwAAAGRycy9kb3ducmV2LnhtbESPQWvCQBSE74X+h+UVvEjdGETS1FVE&#10;DHi0aZEeH9lnEpt9m2bXJPbXdwtCj8PMfMOsNqNpRE+dqy0rmM8iEMSF1TWXCj7es+cEhPPIGhvL&#10;pOBGDjbrx4cVptoO/EZ97ksRIOxSVFB536ZSuqIig25mW+LgnW1n0AfZlVJ3OAS4aWQcRUtpsOaw&#10;UGFLu4qKr/xqFJS7y/T7M7/8LPxyn9hscTydzlulJk/j9hWEp9H/h+/tg1YQRy9z+Hs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7wmDxwAAAN0AAAAPAAAAAAAA&#10;AAAAAAAAAKECAABkcnMvZG93bnJldi54bWxQSwUGAAAAAAQABAD5AAAAlQMAAAAA&#10;" strokecolor="windowText"/>
                  <v:shape id="Прямая со стрелкой 2092" o:spid="_x0000_s2731" type="#_x0000_t32" style="position:absolute;left:5829;top:22669;width:168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OmcccAAADdAAAADwAAAGRycy9kb3ducmV2LnhtbESPQWvCQBSE7wX/w/KEXkrdmICtMRtR&#10;odJbMelBb4/saxKafRuyW03+fbdQ8DjMfDNMth1NJ640uNayguUiAkFcWd1yreCzfHt+BeE8ssbO&#10;MimYyME2nz1kmGp74xNdC1+LUMIuRQWN930qpasaMugWticO3pcdDPogh1rqAW+h3HQyjqKVNNhy&#10;WGiwp0ND1XfxYxTE5+PlZVd308c+MeXpSceHZHVU6nE+7jYgPI3+Hv6n33XgonUMf2/CE5D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w6ZxxwAAAN0AAAAPAAAAAAAA&#10;AAAAAAAAAKECAABkcnMvZG93bnJldi54bWxQSwUGAAAAAAQABAD5AAAAlQMAAAAA&#10;" strokecolor="windowText">
                    <v:stroke startarrow="classic" startarrowwidth="narrow" startarrowlength="long" endarrow="classic" endarrowwidth="narrow" endarrowlength="long"/>
                  </v:shape>
                  <v:shape id="Поле 190" o:spid="_x0000_s2732" type="#_x0000_t202" style="position:absolute;left:10792;top:16913;width:2661;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VpOsgA&#10;AADdAAAADwAAAGRycy9kb3ducmV2LnhtbESP3WoCMRSE7wt9h3AKvSk10YK0W6O0QosUrfiDeHnY&#10;nG4WNydLEnV9+0Yo9HKYmW+Y0aRzjThRiLVnDf2eAkFcelNzpWG7+Xh8BhETssHGM2m4UITJ+PZm&#10;hIXxZ17RaZ0qkSEcC9RgU2oLKWNpyWHs+ZY4ez8+OExZhkqagOcMd40cKDWUDmvOCxZbmloqD+uj&#10;03CwXw9L9bl43w1nl/C9Ofp9mO+1vr/r3l5BJOrSf/ivPTMaBurlCa5v8hOQ4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xWk6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b</w:t>
                          </w:r>
                          <w:proofErr w:type="gramEnd"/>
                        </w:p>
                      </w:txbxContent>
                    </v:textbox>
                  </v:shape>
                  <v:shape id="Поле 190" o:spid="_x0000_s2733" type="#_x0000_t202" style="position:absolute;left:13569;top:19731;width:2572;height:3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zxTsgA&#10;AADdAAAADwAAAGRycy9kb3ducmV2LnhtbESP3WoCMRSE7wt9h3AKvSk1UYq0W6O0QosUrfiDeHnY&#10;nG4WNydLEnV9+0Yo9HKYmW+Y0aRzjThRiLVnDf2eAkFcelNzpWG7+Xh8BhETssHGM2m4UITJ+PZm&#10;hIXxZ17RaZ0qkSEcC9RgU2oLKWNpyWHs+ZY4ez8+OExZhkqagOcMd40cKDWUDmvOCxZbmloqD+uj&#10;03CwXw9L9bl43w1nl/C9Ofp9mO+1vr/r3l5BJOrSf/ivPTMaBurlCa5v8hOQ4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LPFO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v:textbox>
                  </v:shape>
                </v:group>
                <w10:anchorlock/>
              </v:group>
            </w:pict>
          </mc:Fallback>
        </mc:AlternateContent>
      </w:r>
    </w:p>
    <w:p w:rsidR="00BC5CA5" w:rsidRPr="00BC5CA5" w:rsidRDefault="00BC5CA5" w:rsidP="00BC5CA5">
      <w:pPr>
        <w:ind w:firstLine="0"/>
        <w:jc w:val="center"/>
      </w:pPr>
      <w:r w:rsidRPr="00BC5CA5">
        <w:t>Рис. 7.6. К определению дифференциальных зависимостей при изгибе</w:t>
      </w:r>
    </w:p>
    <w:p w:rsidR="00BC5CA5" w:rsidRPr="00BC5CA5" w:rsidRDefault="00BC5CA5" w:rsidP="00BC5CA5">
      <w:pPr>
        <w:rPr>
          <w:b/>
        </w:rPr>
      </w:pPr>
    </w:p>
    <w:p w:rsidR="00BC5CA5" w:rsidRPr="00BC5CA5" w:rsidRDefault="00BC5CA5" w:rsidP="00BC5CA5">
      <w:pPr>
        <w:ind w:firstLine="510"/>
        <w:rPr>
          <w:sz w:val="28"/>
        </w:rPr>
      </w:pPr>
      <w:r w:rsidRPr="00BC5CA5">
        <w:rPr>
          <w:sz w:val="28"/>
        </w:rPr>
        <w:t xml:space="preserve">На одном из участков балки, на расстоянии </w:t>
      </w:r>
      <w:r w:rsidRPr="00BC5CA5">
        <w:rPr>
          <w:i/>
          <w:sz w:val="28"/>
          <w:lang w:val="en-US"/>
        </w:rPr>
        <w:t>x</w:t>
      </w:r>
      <w:r w:rsidRPr="00BC5CA5">
        <w:rPr>
          <w:sz w:val="28"/>
        </w:rPr>
        <w:t xml:space="preserve"> от левого конца проведем сечение и запишем уравнение изгибающего момента:</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26"/>
          <w:sz w:val="28"/>
          <w:szCs w:val="28"/>
        </w:rPr>
        <w:object w:dxaOrig="4880" w:dyaOrig="800">
          <v:shape id="_x0000_i1227" type="#_x0000_t75" style="width:245.05pt;height:39.15pt" o:ole="">
            <v:imagedata r:id="rId474" o:title=""/>
          </v:shape>
          <o:OLEObject Type="Embed" ProgID="Equation.DSMT4" ShapeID="_x0000_i1227" DrawAspect="Content" ObjectID="_1418716781" r:id="rId475"/>
        </w:object>
      </w:r>
      <w:r w:rsidRPr="00BC5CA5">
        <w:rPr>
          <w:sz w:val="28"/>
          <w:szCs w:val="28"/>
        </w:rPr>
        <w:t xml:space="preserve">. </w:t>
      </w:r>
      <w:r w:rsidRPr="00BC5CA5">
        <w:rPr>
          <w:sz w:val="28"/>
          <w:szCs w:val="28"/>
        </w:rPr>
        <w:tab/>
        <w:t>7.5</w:t>
      </w:r>
    </w:p>
    <w:p w:rsidR="00BC5CA5" w:rsidRPr="00BC5CA5" w:rsidRDefault="00BC5CA5" w:rsidP="00BC5CA5">
      <w:pPr>
        <w:ind w:firstLine="510"/>
        <w:rPr>
          <w:sz w:val="28"/>
        </w:rPr>
      </w:pPr>
      <w:r w:rsidRPr="00BC5CA5">
        <w:rPr>
          <w:sz w:val="28"/>
        </w:rPr>
        <w:t xml:space="preserve">Продифференцировав это выражение по координате </w:t>
      </w:r>
      <w:r w:rsidRPr="00BC5CA5">
        <w:rPr>
          <w:i/>
          <w:sz w:val="28"/>
          <w:lang w:val="en-US"/>
        </w:rPr>
        <w:t>x</w:t>
      </w:r>
      <w:r w:rsidRPr="00BC5CA5">
        <w:rPr>
          <w:sz w:val="28"/>
        </w:rPr>
        <w:t>, получим</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28"/>
          <w:sz w:val="28"/>
          <w:szCs w:val="28"/>
        </w:rPr>
        <w:object w:dxaOrig="3140" w:dyaOrig="720">
          <v:shape id="_x0000_i1228" type="#_x0000_t75" style="width:157.9pt;height:36.65pt" o:ole="">
            <v:imagedata r:id="rId476" o:title=""/>
          </v:shape>
          <o:OLEObject Type="Embed" ProgID="Equation.DSMT4" ShapeID="_x0000_i1228" DrawAspect="Content" ObjectID="_1418716782" r:id="rId477"/>
        </w:object>
      </w:r>
      <w:r w:rsidRPr="00BC5CA5">
        <w:rPr>
          <w:sz w:val="28"/>
          <w:szCs w:val="28"/>
        </w:rPr>
        <w:t xml:space="preserve">. </w:t>
      </w:r>
      <w:r w:rsidRPr="00BC5CA5">
        <w:rPr>
          <w:sz w:val="28"/>
          <w:szCs w:val="28"/>
        </w:rPr>
        <w:tab/>
        <w:t>7.6</w:t>
      </w:r>
    </w:p>
    <w:p w:rsidR="00BC5CA5" w:rsidRPr="00BC5CA5" w:rsidRDefault="00BC5CA5" w:rsidP="00BC5CA5">
      <w:pPr>
        <w:ind w:firstLine="510"/>
        <w:rPr>
          <w:sz w:val="28"/>
        </w:rPr>
      </w:pPr>
      <w:r w:rsidRPr="00BC5CA5">
        <w:rPr>
          <w:sz w:val="28"/>
        </w:rPr>
        <w:t>Выражение, стоящее в правой части этого равенства, есть поп</w:t>
      </w:r>
      <w:r w:rsidRPr="00BC5CA5">
        <w:rPr>
          <w:sz w:val="28"/>
        </w:rPr>
        <w:t>е</w:t>
      </w:r>
      <w:r w:rsidRPr="00BC5CA5">
        <w:rPr>
          <w:sz w:val="28"/>
        </w:rPr>
        <w:t xml:space="preserve">речная сила </w:t>
      </w:r>
      <w:r w:rsidRPr="00BC5CA5">
        <w:rPr>
          <w:i/>
          <w:sz w:val="28"/>
          <w:lang w:val="en-US"/>
        </w:rPr>
        <w:t>Q</w:t>
      </w:r>
      <w:r w:rsidRPr="00BC5CA5">
        <w:rPr>
          <w:sz w:val="28"/>
        </w:rPr>
        <w:t xml:space="preserve"> в сечении </w:t>
      </w:r>
      <w:r w:rsidRPr="00BC5CA5">
        <w:rPr>
          <w:i/>
          <w:sz w:val="28"/>
          <w:lang w:val="en-US"/>
        </w:rPr>
        <w:t>x</w:t>
      </w:r>
      <w:r w:rsidRPr="00BC5CA5">
        <w:rPr>
          <w:sz w:val="28"/>
        </w:rPr>
        <w:t>. Таким образом</w:t>
      </w:r>
    </w:p>
    <w:p w:rsidR="00BC5CA5" w:rsidRPr="00BC5CA5" w:rsidRDefault="00BC5CA5" w:rsidP="00BC5CA5">
      <w:pPr>
        <w:tabs>
          <w:tab w:val="center" w:pos="4253"/>
          <w:tab w:val="right" w:pos="8505"/>
        </w:tabs>
        <w:spacing w:before="120" w:after="120"/>
        <w:ind w:left="709" w:firstLine="510"/>
        <w:rPr>
          <w:sz w:val="28"/>
          <w:szCs w:val="28"/>
        </w:rPr>
      </w:pPr>
      <w:r w:rsidRPr="00BC5CA5">
        <w:rPr>
          <w:sz w:val="28"/>
          <w:szCs w:val="28"/>
        </w:rPr>
        <w:tab/>
      </w:r>
      <w:r w:rsidRPr="00BC5CA5">
        <w:rPr>
          <w:position w:val="-28"/>
          <w:sz w:val="28"/>
          <w:szCs w:val="28"/>
        </w:rPr>
        <w:object w:dxaOrig="1240" w:dyaOrig="720">
          <v:shape id="_x0000_i1229" type="#_x0000_t75" style="width:61.9pt;height:36.65pt" o:ole="">
            <v:imagedata r:id="rId478" o:title=""/>
          </v:shape>
          <o:OLEObject Type="Embed" ProgID="Equation.DSMT4" ShapeID="_x0000_i1229" DrawAspect="Content" ObjectID="_1418716783" r:id="rId479"/>
        </w:object>
      </w:r>
      <w:r w:rsidRPr="00BC5CA5">
        <w:rPr>
          <w:sz w:val="28"/>
          <w:szCs w:val="28"/>
        </w:rPr>
        <w:t xml:space="preserve">. </w:t>
      </w:r>
      <w:r w:rsidRPr="00BC5CA5">
        <w:rPr>
          <w:sz w:val="28"/>
          <w:szCs w:val="28"/>
        </w:rPr>
        <w:tab/>
        <w:t>7.7</w:t>
      </w:r>
    </w:p>
    <w:p w:rsidR="00BC5CA5" w:rsidRPr="00BC5CA5" w:rsidRDefault="00BC5CA5" w:rsidP="00BC5CA5">
      <w:pPr>
        <w:rPr>
          <w:sz w:val="28"/>
        </w:rPr>
      </w:pPr>
      <w:r w:rsidRPr="00BC5CA5">
        <w:rPr>
          <w:sz w:val="28"/>
        </w:rPr>
        <w:t>Если уравнение изгибающих моментов (для участка с равн</w:t>
      </w:r>
      <w:r w:rsidRPr="00BC5CA5">
        <w:rPr>
          <w:sz w:val="28"/>
        </w:rPr>
        <w:t>о</w:t>
      </w:r>
      <w:r w:rsidRPr="00BC5CA5">
        <w:rPr>
          <w:sz w:val="28"/>
        </w:rPr>
        <w:t>мерно распределенной нагрузкой) продифференцировать вторично, то получим</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lastRenderedPageBreak/>
        <w:tab/>
      </w:r>
      <w:r w:rsidRPr="00BC5CA5">
        <w:rPr>
          <w:position w:val="-28"/>
          <w:sz w:val="28"/>
          <w:szCs w:val="28"/>
        </w:rPr>
        <w:object w:dxaOrig="1980" w:dyaOrig="760">
          <v:shape id="_x0000_i1230" type="#_x0000_t75" style="width:98.55pt;height:37.9pt" o:ole="">
            <v:imagedata r:id="rId480" o:title=""/>
          </v:shape>
          <o:OLEObject Type="Embed" ProgID="Equation.DSMT4" ShapeID="_x0000_i1230" DrawAspect="Content" ObjectID="_1418716784" r:id="rId481"/>
        </w:object>
      </w:r>
      <w:r w:rsidRPr="00BC5CA5">
        <w:rPr>
          <w:sz w:val="28"/>
          <w:szCs w:val="28"/>
        </w:rPr>
        <w:t xml:space="preserve">. </w:t>
      </w:r>
      <w:r w:rsidRPr="00BC5CA5">
        <w:rPr>
          <w:sz w:val="28"/>
          <w:szCs w:val="28"/>
        </w:rPr>
        <w:tab/>
        <w:t>7.8</w:t>
      </w:r>
    </w:p>
    <w:p w:rsidR="00BC5CA5" w:rsidRPr="00BC5CA5" w:rsidRDefault="00BC5CA5" w:rsidP="00BC5CA5">
      <w:pPr>
        <w:ind w:left="510" w:firstLine="0"/>
        <w:rPr>
          <w:i/>
        </w:rPr>
      </w:pPr>
      <w:r w:rsidRPr="00BC5CA5">
        <w:rPr>
          <w:i/>
        </w:rPr>
        <w:t>Вторая производная от изгибающего момента или первая производная от поперечной силы по абсциссе сечения балки равна интенсивности распред</w:t>
      </w:r>
      <w:r w:rsidRPr="00BC5CA5">
        <w:rPr>
          <w:i/>
        </w:rPr>
        <w:t>е</w:t>
      </w:r>
      <w:r w:rsidRPr="00BC5CA5">
        <w:rPr>
          <w:i/>
        </w:rPr>
        <w:t>ленной нагрузки.</w:t>
      </w:r>
    </w:p>
    <w:p w:rsidR="00BC5CA5" w:rsidRPr="00BC5CA5" w:rsidRDefault="00BC5CA5" w:rsidP="00BC5CA5">
      <w:pPr>
        <w:ind w:firstLine="510"/>
        <w:rPr>
          <w:spacing w:val="-4"/>
          <w:sz w:val="28"/>
        </w:rPr>
      </w:pPr>
      <w:r w:rsidRPr="00BC5CA5">
        <w:rPr>
          <w:spacing w:val="-4"/>
          <w:sz w:val="28"/>
        </w:rPr>
        <w:t>Как известно из курса высшей математики, по знаку второй прои</w:t>
      </w:r>
      <w:r w:rsidRPr="00BC5CA5">
        <w:rPr>
          <w:spacing w:val="-4"/>
          <w:sz w:val="28"/>
        </w:rPr>
        <w:t>з</w:t>
      </w:r>
      <w:r w:rsidRPr="00BC5CA5">
        <w:rPr>
          <w:spacing w:val="-4"/>
          <w:sz w:val="28"/>
        </w:rPr>
        <w:t>водной функции можно судить о выпуклости или вогнутости кривой – данное утверждение необходимо использовать при построении эпюр.</w:t>
      </w:r>
    </w:p>
    <w:p w:rsidR="00BC5CA5" w:rsidRPr="00BC5CA5" w:rsidRDefault="00BC5CA5" w:rsidP="00BC5CA5">
      <w:pPr>
        <w:ind w:firstLine="510"/>
        <w:rPr>
          <w:sz w:val="28"/>
        </w:rPr>
      </w:pPr>
    </w:p>
    <w:p w:rsidR="00BC5CA5" w:rsidRPr="00BC5CA5" w:rsidRDefault="00EE0770" w:rsidP="00BC5CA5">
      <w:pPr>
        <w:ind w:firstLine="0"/>
        <w:jc w:val="center"/>
        <w:rPr>
          <w:b/>
          <w:sz w:val="28"/>
        </w:rPr>
      </w:pPr>
      <w:r w:rsidRPr="00EE0770">
        <w:rPr>
          <w:b/>
          <w:sz w:val="28"/>
        </w:rPr>
        <w:t xml:space="preserve">7.4. </w:t>
      </w:r>
      <w:r w:rsidR="00BC5CA5" w:rsidRPr="00BC5CA5">
        <w:rPr>
          <w:b/>
          <w:sz w:val="28"/>
        </w:rPr>
        <w:t>Эпюры поперечных сил и изгибающих моментов</w:t>
      </w:r>
    </w:p>
    <w:p w:rsidR="00BC5CA5" w:rsidRPr="00BC5CA5" w:rsidRDefault="00BC5CA5" w:rsidP="00BC5CA5">
      <w:pPr>
        <w:ind w:firstLine="510"/>
        <w:rPr>
          <w:sz w:val="28"/>
        </w:rPr>
      </w:pPr>
    </w:p>
    <w:p w:rsidR="00BC5CA5" w:rsidRPr="00BC5CA5" w:rsidRDefault="00BC5CA5" w:rsidP="00BC5CA5">
      <w:pPr>
        <w:ind w:firstLine="510"/>
        <w:rPr>
          <w:sz w:val="28"/>
        </w:rPr>
      </w:pPr>
      <w:r w:rsidRPr="00BC5CA5">
        <w:rPr>
          <w:sz w:val="28"/>
        </w:rPr>
        <w:t xml:space="preserve">Вопрос о нахождении опасных сечений произвольно нагруженной балки решается так же, как при растяжении (сжатии) и кручении, т.е. в результате построения и анализа эпюр внутренних силовых факторов. </w:t>
      </w:r>
    </w:p>
    <w:p w:rsidR="00BC5CA5" w:rsidRPr="00BC5CA5" w:rsidRDefault="00BC5CA5" w:rsidP="00BC5CA5">
      <w:pPr>
        <w:ind w:firstLine="510"/>
        <w:rPr>
          <w:sz w:val="28"/>
        </w:rPr>
      </w:pPr>
      <w:r w:rsidRPr="00BC5CA5">
        <w:rPr>
          <w:sz w:val="28"/>
        </w:rPr>
        <w:t xml:space="preserve">Для того чтобы установить закон изменения поперечной силы и изгибающего момента по длине балки, составляют их аналитические выражения в виде функций от положения сечения (абсциссы </w:t>
      </w:r>
      <w:r w:rsidRPr="00BC5CA5">
        <w:rPr>
          <w:i/>
          <w:sz w:val="28"/>
          <w:lang w:val="en-US"/>
        </w:rPr>
        <w:t>x</w:t>
      </w:r>
      <w:r w:rsidRPr="00BC5CA5">
        <w:rPr>
          <w:sz w:val="28"/>
        </w:rPr>
        <w:t xml:space="preserve">). </w:t>
      </w:r>
    </w:p>
    <w:p w:rsidR="00BC5CA5" w:rsidRPr="00BC5CA5" w:rsidRDefault="00BC5CA5" w:rsidP="00BC5CA5">
      <w:pPr>
        <w:ind w:firstLine="510"/>
        <w:rPr>
          <w:sz w:val="28"/>
        </w:rPr>
      </w:pPr>
      <w:r w:rsidRPr="00BC5CA5">
        <w:rPr>
          <w:sz w:val="28"/>
        </w:rPr>
        <w:t xml:space="preserve">После того как составлены уравнения </w:t>
      </w:r>
      <w:r w:rsidRPr="00BC5CA5">
        <w:rPr>
          <w:i/>
          <w:sz w:val="28"/>
          <w:lang w:val="en-US"/>
        </w:rPr>
        <w:t>Q</w:t>
      </w:r>
      <w:r w:rsidRPr="00BC5CA5">
        <w:rPr>
          <w:i/>
          <w:sz w:val="28"/>
        </w:rPr>
        <w:t>(</w:t>
      </w:r>
      <w:r w:rsidRPr="00BC5CA5">
        <w:rPr>
          <w:i/>
          <w:sz w:val="28"/>
          <w:lang w:val="en-US"/>
        </w:rPr>
        <w:t>x</w:t>
      </w:r>
      <w:r w:rsidRPr="00BC5CA5">
        <w:rPr>
          <w:i/>
          <w:sz w:val="28"/>
        </w:rPr>
        <w:t>)</w:t>
      </w:r>
      <w:r w:rsidRPr="00BC5CA5">
        <w:rPr>
          <w:sz w:val="28"/>
        </w:rPr>
        <w:t xml:space="preserve"> и </w:t>
      </w:r>
      <w:proofErr w:type="gramStart"/>
      <w:r w:rsidRPr="00BC5CA5">
        <w:rPr>
          <w:i/>
          <w:sz w:val="28"/>
          <w:lang w:val="en-US"/>
        </w:rPr>
        <w:t>M</w:t>
      </w:r>
      <w:proofErr w:type="spellStart"/>
      <w:proofErr w:type="gramEnd"/>
      <w:r w:rsidRPr="00BC5CA5">
        <w:rPr>
          <w:sz w:val="28"/>
          <w:vertAlign w:val="subscript"/>
        </w:rPr>
        <w:t>изг</w:t>
      </w:r>
      <w:proofErr w:type="spellEnd"/>
      <w:r w:rsidRPr="00BC5CA5">
        <w:rPr>
          <w:i/>
          <w:sz w:val="28"/>
        </w:rPr>
        <w:t>(</w:t>
      </w:r>
      <w:r w:rsidRPr="00BC5CA5">
        <w:rPr>
          <w:i/>
          <w:sz w:val="28"/>
          <w:lang w:val="en-US"/>
        </w:rPr>
        <w:t>x</w:t>
      </w:r>
      <w:r w:rsidRPr="00BC5CA5">
        <w:rPr>
          <w:i/>
          <w:sz w:val="28"/>
        </w:rPr>
        <w:t>)</w:t>
      </w:r>
      <w:r w:rsidRPr="00BC5CA5">
        <w:rPr>
          <w:sz w:val="28"/>
        </w:rPr>
        <w:t>, абсциссам дают последовательно конкретные значения, мысленно перемещая с</w:t>
      </w:r>
      <w:r w:rsidRPr="00BC5CA5">
        <w:rPr>
          <w:sz w:val="28"/>
        </w:rPr>
        <w:t>е</w:t>
      </w:r>
      <w:r w:rsidRPr="00BC5CA5">
        <w:rPr>
          <w:sz w:val="28"/>
        </w:rPr>
        <w:t>чение балки по длине рассматриваемого участка. Вычисляя соотве</w:t>
      </w:r>
      <w:r w:rsidRPr="00BC5CA5">
        <w:rPr>
          <w:sz w:val="28"/>
        </w:rPr>
        <w:t>т</w:t>
      </w:r>
      <w:r w:rsidRPr="00BC5CA5">
        <w:rPr>
          <w:sz w:val="28"/>
        </w:rPr>
        <w:t xml:space="preserve">ствующие значения (ординаты) </w:t>
      </w:r>
      <w:r w:rsidRPr="00BC5CA5">
        <w:rPr>
          <w:i/>
          <w:sz w:val="28"/>
          <w:lang w:val="en-US"/>
        </w:rPr>
        <w:t>Q</w:t>
      </w:r>
      <w:r w:rsidRPr="00BC5CA5">
        <w:rPr>
          <w:sz w:val="28"/>
        </w:rPr>
        <w:t xml:space="preserve"> и </w:t>
      </w:r>
      <w:proofErr w:type="gramStart"/>
      <w:r w:rsidRPr="00BC5CA5">
        <w:rPr>
          <w:i/>
          <w:sz w:val="28"/>
          <w:lang w:val="en-US"/>
        </w:rPr>
        <w:t>M</w:t>
      </w:r>
      <w:proofErr w:type="spellStart"/>
      <w:proofErr w:type="gramEnd"/>
      <w:r w:rsidRPr="00BC5CA5">
        <w:rPr>
          <w:sz w:val="28"/>
          <w:vertAlign w:val="subscript"/>
        </w:rPr>
        <w:t>изг</w:t>
      </w:r>
      <w:proofErr w:type="spellEnd"/>
      <w:r w:rsidRPr="00BC5CA5">
        <w:rPr>
          <w:sz w:val="28"/>
        </w:rPr>
        <w:t>, откладывают их в принятом масштабе от базисной линии, которая параллельна оси продольной балки. Положительные ординаты откладывают вверх от оси, а отриц</w:t>
      </w:r>
      <w:r w:rsidRPr="00BC5CA5">
        <w:rPr>
          <w:sz w:val="28"/>
        </w:rPr>
        <w:t>а</w:t>
      </w:r>
      <w:r w:rsidRPr="00BC5CA5">
        <w:rPr>
          <w:sz w:val="28"/>
        </w:rPr>
        <w:t>тельные – вниз.</w:t>
      </w:r>
    </w:p>
    <w:p w:rsidR="00BC5CA5" w:rsidRPr="00BC5CA5" w:rsidRDefault="00BC5CA5" w:rsidP="00BC5CA5">
      <w:pPr>
        <w:ind w:firstLine="510"/>
        <w:rPr>
          <w:sz w:val="28"/>
        </w:rPr>
      </w:pPr>
      <w:r w:rsidRPr="00BC5CA5">
        <w:rPr>
          <w:sz w:val="28"/>
        </w:rPr>
        <w:t xml:space="preserve">Все изложенное справедливо не только для </w:t>
      </w:r>
      <w:proofErr w:type="spellStart"/>
      <w:r w:rsidRPr="00BC5CA5">
        <w:rPr>
          <w:sz w:val="28"/>
        </w:rPr>
        <w:t>двухопорных</w:t>
      </w:r>
      <w:proofErr w:type="spellEnd"/>
      <w:r w:rsidRPr="00BC5CA5">
        <w:rPr>
          <w:sz w:val="28"/>
        </w:rPr>
        <w:t xml:space="preserve"> балок, но и для консолей. Однако расчет консолей следует начинать сразу с построения эпюр, перемещаясь от свободного края к заделке. Опо</w:t>
      </w:r>
      <w:r w:rsidRPr="00BC5CA5">
        <w:rPr>
          <w:sz w:val="28"/>
        </w:rPr>
        <w:t>р</w:t>
      </w:r>
      <w:r w:rsidRPr="00BC5CA5">
        <w:rPr>
          <w:sz w:val="28"/>
        </w:rPr>
        <w:t>ные реакции определяются автоматически в процессе построения.</w:t>
      </w:r>
    </w:p>
    <w:p w:rsidR="00BC5CA5" w:rsidRPr="00BC5CA5" w:rsidRDefault="00BC5CA5" w:rsidP="00BC5CA5">
      <w:pPr>
        <w:ind w:firstLine="510"/>
        <w:rPr>
          <w:sz w:val="28"/>
        </w:rPr>
      </w:pPr>
      <w:r w:rsidRPr="00BC5CA5">
        <w:rPr>
          <w:sz w:val="28"/>
        </w:rPr>
        <w:t xml:space="preserve">Пример построения эпюр </w:t>
      </w:r>
      <w:r w:rsidRPr="00BC5CA5">
        <w:rPr>
          <w:i/>
          <w:sz w:val="28"/>
          <w:lang w:val="en-US"/>
        </w:rPr>
        <w:t>Q</w:t>
      </w:r>
      <w:r w:rsidRPr="00BC5CA5">
        <w:rPr>
          <w:sz w:val="28"/>
        </w:rPr>
        <w:t xml:space="preserve"> и </w:t>
      </w:r>
      <w:proofErr w:type="gramStart"/>
      <w:r w:rsidRPr="00BC5CA5">
        <w:rPr>
          <w:i/>
          <w:sz w:val="28"/>
          <w:lang w:val="en-US"/>
        </w:rPr>
        <w:t>M</w:t>
      </w:r>
      <w:proofErr w:type="spellStart"/>
      <w:proofErr w:type="gramEnd"/>
      <w:r w:rsidRPr="00BC5CA5">
        <w:rPr>
          <w:sz w:val="28"/>
          <w:vertAlign w:val="subscript"/>
        </w:rPr>
        <w:t>изг</w:t>
      </w:r>
      <w:proofErr w:type="spellEnd"/>
      <w:r w:rsidRPr="00BC5CA5">
        <w:rPr>
          <w:sz w:val="28"/>
        </w:rPr>
        <w:t xml:space="preserve"> рассмотрим для </w:t>
      </w:r>
      <w:proofErr w:type="spellStart"/>
      <w:r w:rsidRPr="00BC5CA5">
        <w:rPr>
          <w:sz w:val="28"/>
        </w:rPr>
        <w:t>двухопорной</w:t>
      </w:r>
      <w:proofErr w:type="spellEnd"/>
      <w:r w:rsidRPr="00BC5CA5">
        <w:rPr>
          <w:sz w:val="28"/>
        </w:rPr>
        <w:t xml:space="preserve"> балки (рис. 7.6, а). </w:t>
      </w:r>
    </w:p>
    <w:p w:rsidR="00BC5CA5" w:rsidRPr="00BC5CA5" w:rsidRDefault="00BC5CA5" w:rsidP="00BC5CA5">
      <w:pPr>
        <w:ind w:firstLine="510"/>
        <w:rPr>
          <w:sz w:val="28"/>
        </w:rPr>
      </w:pPr>
      <w:r w:rsidRPr="00BC5CA5">
        <w:rPr>
          <w:sz w:val="28"/>
        </w:rPr>
        <w:t>Определим опорные реакции из уравнений равновесия балки:</w:t>
      </w:r>
    </w:p>
    <w:p w:rsidR="00BC5CA5" w:rsidRPr="00BC5CA5" w:rsidRDefault="00BC5CA5" w:rsidP="00BC5CA5">
      <w:pPr>
        <w:tabs>
          <w:tab w:val="center" w:pos="4253"/>
          <w:tab w:val="right" w:pos="8505"/>
        </w:tabs>
        <w:spacing w:before="120" w:after="120"/>
        <w:rPr>
          <w:sz w:val="28"/>
          <w:szCs w:val="28"/>
        </w:rPr>
      </w:pPr>
      <w:r w:rsidRPr="00BC5CA5">
        <w:rPr>
          <w:sz w:val="28"/>
          <w:szCs w:val="28"/>
        </w:rPr>
        <w:tab/>
      </w:r>
      <w:r w:rsidRPr="00BC5CA5">
        <w:rPr>
          <w:position w:val="-16"/>
          <w:sz w:val="28"/>
          <w:szCs w:val="28"/>
        </w:rPr>
        <w:object w:dxaOrig="1219" w:dyaOrig="460">
          <v:shape id="_x0000_i1231" type="#_x0000_t75" style="width:60.65pt;height:22.75pt" o:ole="">
            <v:imagedata r:id="rId482" o:title=""/>
          </v:shape>
          <o:OLEObject Type="Embed" ProgID="Equation.DSMT4" ShapeID="_x0000_i1231" DrawAspect="Content" ObjectID="_1418716785" r:id="rId483"/>
        </w:object>
      </w:r>
      <w:r w:rsidRPr="00BC5CA5">
        <w:rPr>
          <w:sz w:val="28"/>
          <w:szCs w:val="28"/>
        </w:rPr>
        <w:t xml:space="preserve">, </w:t>
      </w:r>
      <w:r w:rsidRPr="00BC5CA5">
        <w:rPr>
          <w:position w:val="-26"/>
          <w:sz w:val="28"/>
          <w:szCs w:val="28"/>
        </w:rPr>
        <w:object w:dxaOrig="3540" w:dyaOrig="700">
          <v:shape id="_x0000_i1232" type="#_x0000_t75" style="width:176.85pt;height:35.35pt" o:ole="">
            <v:imagedata r:id="rId484" o:title=""/>
          </v:shape>
          <o:OLEObject Type="Embed" ProgID="Equation.DSMT4" ShapeID="_x0000_i1232" DrawAspect="Content" ObjectID="_1418716786" r:id="rId485"/>
        </w:object>
      </w:r>
      <w:r w:rsidRPr="00BC5CA5">
        <w:rPr>
          <w:sz w:val="28"/>
          <w:szCs w:val="28"/>
        </w:rPr>
        <w:t xml:space="preserve">, </w:t>
      </w:r>
      <w:r w:rsidRPr="00BC5CA5">
        <w:rPr>
          <w:sz w:val="28"/>
          <w:szCs w:val="28"/>
        </w:rPr>
        <w:tab/>
        <w:t>7.9</w:t>
      </w:r>
    </w:p>
    <w:p w:rsidR="00BC5CA5" w:rsidRPr="00BC5CA5" w:rsidRDefault="00BC5CA5" w:rsidP="00BC5CA5">
      <w:pPr>
        <w:tabs>
          <w:tab w:val="center" w:pos="4253"/>
          <w:tab w:val="right" w:pos="8505"/>
        </w:tabs>
        <w:spacing w:before="120" w:after="120"/>
        <w:rPr>
          <w:sz w:val="28"/>
          <w:szCs w:val="28"/>
        </w:rPr>
      </w:pPr>
      <w:r w:rsidRPr="00BC5CA5">
        <w:rPr>
          <w:sz w:val="28"/>
          <w:szCs w:val="28"/>
        </w:rPr>
        <w:tab/>
      </w:r>
      <w:r w:rsidRPr="00BC5CA5">
        <w:rPr>
          <w:position w:val="-26"/>
          <w:sz w:val="28"/>
          <w:szCs w:val="28"/>
        </w:rPr>
        <w:object w:dxaOrig="6500" w:dyaOrig="999">
          <v:shape id="_x0000_i1233" type="#_x0000_t75" style="width:324.65pt;height:50.55pt" o:ole="">
            <v:imagedata r:id="rId486" o:title=""/>
          </v:shape>
          <o:OLEObject Type="Embed" ProgID="Equation.DSMT4" ShapeID="_x0000_i1233" DrawAspect="Content" ObjectID="_1418716787" r:id="rId487"/>
        </w:object>
      </w:r>
      <w:r w:rsidRPr="00BC5CA5">
        <w:rPr>
          <w:sz w:val="28"/>
          <w:szCs w:val="28"/>
        </w:rPr>
        <w:t xml:space="preserve">; </w:t>
      </w:r>
      <w:r w:rsidRPr="00BC5CA5">
        <w:rPr>
          <w:sz w:val="28"/>
          <w:szCs w:val="28"/>
        </w:rPr>
        <w:tab/>
        <w:t>7.10</w:t>
      </w:r>
    </w:p>
    <w:p w:rsidR="00BC5CA5" w:rsidRPr="00BC5CA5" w:rsidRDefault="00BC5CA5" w:rsidP="00BC5CA5">
      <w:pPr>
        <w:tabs>
          <w:tab w:val="center" w:pos="4253"/>
          <w:tab w:val="right" w:pos="8505"/>
        </w:tabs>
        <w:spacing w:before="120" w:after="120"/>
        <w:rPr>
          <w:sz w:val="28"/>
          <w:szCs w:val="28"/>
        </w:rPr>
      </w:pPr>
      <w:r w:rsidRPr="00BC5CA5">
        <w:rPr>
          <w:sz w:val="28"/>
          <w:szCs w:val="28"/>
        </w:rPr>
        <w:tab/>
      </w:r>
      <w:r w:rsidRPr="00BC5CA5">
        <w:rPr>
          <w:position w:val="-16"/>
          <w:sz w:val="28"/>
          <w:szCs w:val="28"/>
        </w:rPr>
        <w:object w:dxaOrig="1219" w:dyaOrig="460">
          <v:shape id="_x0000_i1234" type="#_x0000_t75" style="width:60.65pt;height:22.75pt" o:ole="">
            <v:imagedata r:id="rId488" o:title=""/>
          </v:shape>
          <o:OLEObject Type="Embed" ProgID="Equation.DSMT4" ShapeID="_x0000_i1234" DrawAspect="Content" ObjectID="_1418716788" r:id="rId489"/>
        </w:object>
      </w:r>
      <w:r w:rsidRPr="00BC5CA5">
        <w:rPr>
          <w:sz w:val="28"/>
          <w:szCs w:val="28"/>
        </w:rPr>
        <w:t xml:space="preserve">, </w:t>
      </w:r>
      <w:r w:rsidRPr="00BC5CA5">
        <w:rPr>
          <w:position w:val="-26"/>
          <w:sz w:val="28"/>
          <w:szCs w:val="28"/>
        </w:rPr>
        <w:object w:dxaOrig="3560" w:dyaOrig="700">
          <v:shape id="_x0000_i1235" type="#_x0000_t75" style="width:178.1pt;height:35.35pt" o:ole="">
            <v:imagedata r:id="rId490" o:title=""/>
          </v:shape>
          <o:OLEObject Type="Embed" ProgID="Equation.DSMT4" ShapeID="_x0000_i1235" DrawAspect="Content" ObjectID="_1418716789" r:id="rId491"/>
        </w:object>
      </w:r>
      <w:r w:rsidRPr="00BC5CA5">
        <w:rPr>
          <w:sz w:val="28"/>
          <w:szCs w:val="28"/>
        </w:rPr>
        <w:t xml:space="preserve">, </w:t>
      </w:r>
      <w:r w:rsidRPr="00BC5CA5">
        <w:rPr>
          <w:sz w:val="28"/>
          <w:szCs w:val="28"/>
        </w:rPr>
        <w:tab/>
        <w:t>7.11</w:t>
      </w:r>
    </w:p>
    <w:p w:rsidR="00BC5CA5" w:rsidRPr="00BC5CA5" w:rsidRDefault="00BC5CA5" w:rsidP="00BC5CA5">
      <w:pPr>
        <w:ind w:firstLine="0"/>
        <w:jc w:val="center"/>
        <w:rPr>
          <w:sz w:val="28"/>
        </w:rPr>
      </w:pPr>
      <w:r w:rsidRPr="00BC5CA5">
        <w:rPr>
          <w:noProof/>
          <w:lang w:eastAsia="ru-RU"/>
        </w:rPr>
        <w:lastRenderedPageBreak/>
        <mc:AlternateContent>
          <mc:Choice Requires="wpc">
            <w:drawing>
              <wp:inline distT="0" distB="0" distL="0" distR="0" wp14:anchorId="7DE4C96E" wp14:editId="4D106F8E">
                <wp:extent cx="5400040" cy="5544117"/>
                <wp:effectExtent l="0" t="0" r="0" b="0"/>
                <wp:docPr id="558" name="Полотно 55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095" name="Группа 2095"/>
                        <wpg:cNvGrpSpPr/>
                        <wpg:grpSpPr>
                          <a:xfrm>
                            <a:off x="114935" y="179910"/>
                            <a:ext cx="5223174" cy="5342498"/>
                            <a:chOff x="114935" y="179910"/>
                            <a:chExt cx="5223174" cy="5342498"/>
                          </a:xfrm>
                        </wpg:grpSpPr>
                        <wps:wsp>
                          <wps:cNvPr id="2096" name="Прямая соединительная линия 2096"/>
                          <wps:cNvCnPr/>
                          <wps:spPr>
                            <a:xfrm>
                              <a:off x="780254" y="1318555"/>
                              <a:ext cx="352425" cy="0"/>
                            </a:xfrm>
                            <a:prstGeom prst="line">
                              <a:avLst/>
                            </a:prstGeom>
                            <a:noFill/>
                            <a:ln w="19050" cap="flat" cmpd="sng" algn="ctr">
                              <a:solidFill>
                                <a:sysClr val="windowText" lastClr="000000"/>
                              </a:solidFill>
                              <a:prstDash val="solid"/>
                            </a:ln>
                            <a:effectLst/>
                          </wps:spPr>
                          <wps:bodyPr/>
                        </wps:wsp>
                        <wps:wsp>
                          <wps:cNvPr id="2097" name="Прямоугольник 2097"/>
                          <wps:cNvSpPr/>
                          <wps:spPr>
                            <a:xfrm>
                              <a:off x="788509" y="1329350"/>
                              <a:ext cx="341630" cy="114935"/>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98" name="Прямая соединительная линия 2098"/>
                          <wps:cNvCnPr/>
                          <wps:spPr>
                            <a:xfrm>
                              <a:off x="2518589" y="1300730"/>
                              <a:ext cx="352800" cy="0"/>
                            </a:xfrm>
                            <a:prstGeom prst="line">
                              <a:avLst/>
                            </a:prstGeom>
                            <a:noFill/>
                            <a:ln w="19050" cap="flat" cmpd="sng" algn="ctr">
                              <a:solidFill>
                                <a:sysClr val="windowText" lastClr="000000"/>
                              </a:solidFill>
                              <a:prstDash val="solid"/>
                            </a:ln>
                            <a:effectLst/>
                          </wps:spPr>
                          <wps:bodyPr/>
                        </wps:wsp>
                        <wps:wsp>
                          <wps:cNvPr id="2099" name="Прямоугольник 2099"/>
                          <wps:cNvSpPr/>
                          <wps:spPr>
                            <a:xfrm>
                              <a:off x="2518589" y="1311524"/>
                              <a:ext cx="342000" cy="115200"/>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00" name="Равнобедренный треугольник 2100"/>
                          <wps:cNvSpPr/>
                          <wps:spPr>
                            <a:xfrm>
                              <a:off x="881219" y="1166495"/>
                              <a:ext cx="144000" cy="144000"/>
                            </a:xfrm>
                            <a:prstGeom prst="triangle">
                              <a:avLst/>
                            </a:prstGeom>
                            <a:no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01" name="Равнобедренный треугольник 2101"/>
                          <wps:cNvSpPr/>
                          <wps:spPr>
                            <a:xfrm>
                              <a:off x="2626539" y="1156585"/>
                              <a:ext cx="144000" cy="108000"/>
                            </a:xfrm>
                            <a:prstGeom prst="triangle">
                              <a:avLst/>
                            </a:prstGeom>
                            <a:no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02" name="Прямоугольник 2102"/>
                          <wps:cNvSpPr/>
                          <wps:spPr>
                            <a:xfrm rot="5400000">
                              <a:off x="2294876" y="-309733"/>
                              <a:ext cx="50505" cy="2887980"/>
                            </a:xfrm>
                            <a:prstGeom prst="rect">
                              <a:avLst/>
                            </a:prstGeom>
                            <a:no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03" name="Поле 273"/>
                          <wps:cNvSpPr txBox="1"/>
                          <wps:spPr>
                            <a:xfrm>
                              <a:off x="5024120" y="1293940"/>
                              <a:ext cx="266065" cy="29845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04" name="Поле 190"/>
                          <wps:cNvSpPr txBox="1"/>
                          <wps:spPr>
                            <a:xfrm>
                              <a:off x="3678596" y="522490"/>
                              <a:ext cx="795655" cy="341630"/>
                            </a:xfrm>
                            <a:prstGeom prst="rect">
                              <a:avLst/>
                            </a:prstGeom>
                            <a:noFill/>
                            <a:ln w="6350">
                              <a:solidFill>
                                <a:sysClr val="window" lastClr="FFFFFF"/>
                              </a:solidFill>
                            </a:ln>
                            <a:effectLst/>
                          </wps:spPr>
                          <wps:txbx>
                            <w:txbxContent>
                              <w:p w:rsidR="00577C88" w:rsidRPr="00956827" w:rsidRDefault="00577C88" w:rsidP="00BC5CA5">
                                <w:pPr>
                                  <w:pStyle w:val="ab"/>
                                  <w:spacing w:before="0" w:beforeAutospacing="0" w:after="0" w:afterAutospacing="0"/>
                                  <w:jc w:val="both"/>
                                </w:pPr>
                                <w:r>
                                  <w:rPr>
                                    <w:rFonts w:eastAsia="Times New Roman"/>
                                    <w:i/>
                                    <w:iCs/>
                                    <w:lang w:val="en-US"/>
                                  </w:rPr>
                                  <w:t>F</w:t>
                                </w:r>
                                <w:r>
                                  <w:rPr>
                                    <w:rFonts w:eastAsia="Times New Roman"/>
                                    <w:i/>
                                    <w:iCs/>
                                  </w:rPr>
                                  <w:t>=0</w:t>
                                </w:r>
                                <w:proofErr w:type="gramStart"/>
                                <w:r>
                                  <w:rPr>
                                    <w:rFonts w:eastAsia="Times New Roman"/>
                                    <w:i/>
                                    <w:iCs/>
                                  </w:rPr>
                                  <w:t>,1</w:t>
                                </w:r>
                                <w:proofErr w:type="gramEnd"/>
                                <w:r>
                                  <w:rPr>
                                    <w:rFonts w:eastAsia="Times New Roman"/>
                                    <w:i/>
                                    <w:iCs/>
                                  </w:rPr>
                                  <w:t xml:space="preserve"> кН</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05" name="Прямая со стрелкой 2105"/>
                          <wps:cNvCnPr/>
                          <wps:spPr>
                            <a:xfrm>
                              <a:off x="3687088" y="656250"/>
                              <a:ext cx="0" cy="452755"/>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106" name="Прямая соединительная линия 2106"/>
                          <wps:cNvCnPr/>
                          <wps:spPr>
                            <a:xfrm flipH="1">
                              <a:off x="952316" y="1174294"/>
                              <a:ext cx="1" cy="3398051"/>
                            </a:xfrm>
                            <a:prstGeom prst="line">
                              <a:avLst/>
                            </a:prstGeom>
                            <a:noFill/>
                            <a:ln w="6350" cap="flat" cmpd="sng" algn="ctr">
                              <a:solidFill>
                                <a:sysClr val="windowText" lastClr="000000"/>
                              </a:solidFill>
                              <a:prstDash val="solid"/>
                            </a:ln>
                            <a:effectLst/>
                          </wps:spPr>
                          <wps:bodyPr/>
                        </wps:wsp>
                        <wps:wsp>
                          <wps:cNvPr id="2107" name="Прямая соединительная линия 2107"/>
                          <wps:cNvCnPr/>
                          <wps:spPr>
                            <a:xfrm>
                              <a:off x="3686986" y="1091001"/>
                              <a:ext cx="0" cy="3814071"/>
                            </a:xfrm>
                            <a:prstGeom prst="line">
                              <a:avLst/>
                            </a:prstGeom>
                            <a:noFill/>
                            <a:ln w="6350" cap="flat" cmpd="sng" algn="ctr">
                              <a:solidFill>
                                <a:sysClr val="windowText" lastClr="000000"/>
                              </a:solidFill>
                              <a:prstDash val="solid"/>
                            </a:ln>
                            <a:effectLst/>
                          </wps:spPr>
                          <wps:bodyPr/>
                        </wps:wsp>
                        <wps:wsp>
                          <wps:cNvPr id="2108" name="Поле 190"/>
                          <wps:cNvSpPr txBox="1"/>
                          <wps:spPr>
                            <a:xfrm>
                              <a:off x="3387131" y="859071"/>
                              <a:ext cx="291465" cy="34099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09" name="Поле 190"/>
                          <wps:cNvSpPr txBox="1"/>
                          <wps:spPr>
                            <a:xfrm>
                              <a:off x="629759" y="861535"/>
                              <a:ext cx="28257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10" name="Поле 190"/>
                          <wps:cNvSpPr txBox="1"/>
                          <wps:spPr>
                            <a:xfrm>
                              <a:off x="2697464" y="861359"/>
                              <a:ext cx="28257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11" name="Прямая со стрелкой 2111"/>
                          <wps:cNvCnPr/>
                          <wps:spPr>
                            <a:xfrm>
                              <a:off x="947894" y="1608115"/>
                              <a:ext cx="1770978"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2112" name="Прямая со стрелкой 2112"/>
                          <wps:cNvCnPr/>
                          <wps:spPr>
                            <a:xfrm>
                              <a:off x="2700859" y="1608115"/>
                              <a:ext cx="986229"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2113" name="Поле 190"/>
                          <wps:cNvSpPr txBox="1"/>
                          <wps:spPr>
                            <a:xfrm>
                              <a:off x="1635834" y="1328378"/>
                              <a:ext cx="401320" cy="342265"/>
                            </a:xfrm>
                            <a:prstGeom prst="rect">
                              <a:avLst/>
                            </a:prstGeom>
                            <a:noFill/>
                            <a:ln w="6350">
                              <a:noFill/>
                            </a:ln>
                            <a:effectLst/>
                          </wps:spPr>
                          <wps:txbx>
                            <w:txbxContent>
                              <w:p w:rsidR="00577C88" w:rsidRPr="00773FA4" w:rsidRDefault="00577C88" w:rsidP="00BC5CA5">
                                <w:pPr>
                                  <w:pStyle w:val="ab"/>
                                  <w:spacing w:before="0" w:beforeAutospacing="0" w:after="0" w:afterAutospacing="0"/>
                                  <w:jc w:val="both"/>
                                </w:pPr>
                                <w:r>
                                  <w:rPr>
                                    <w:rFonts w:eastAsia="Times New Roman"/>
                                    <w:i/>
                                    <w:iCs/>
                                  </w:rPr>
                                  <w:t>4 м</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14" name="Поле 190"/>
                          <wps:cNvSpPr txBox="1"/>
                          <wps:spPr>
                            <a:xfrm>
                              <a:off x="3065026" y="1338639"/>
                              <a:ext cx="401320" cy="341630"/>
                            </a:xfrm>
                            <a:prstGeom prst="rect">
                              <a:avLst/>
                            </a:prstGeom>
                            <a:noFill/>
                            <a:ln w="6350">
                              <a:noFill/>
                            </a:ln>
                            <a:effectLst/>
                          </wps:spPr>
                          <wps:txbx>
                            <w:txbxContent>
                              <w:p w:rsidR="00577C88" w:rsidRPr="00773FA4" w:rsidRDefault="00577C88" w:rsidP="00BC5CA5">
                                <w:pPr>
                                  <w:pStyle w:val="ab"/>
                                  <w:spacing w:before="0" w:beforeAutospacing="0" w:after="0" w:afterAutospacing="0"/>
                                  <w:jc w:val="both"/>
                                </w:pPr>
                                <w:r>
                                  <w:rPr>
                                    <w:rFonts w:eastAsia="Times New Roman"/>
                                    <w:i/>
                                    <w:iCs/>
                                  </w:rPr>
                                  <w:t>2 м</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15" name="Прямая со стрелкой 2115"/>
                          <wps:cNvCnPr/>
                          <wps:spPr>
                            <a:xfrm flipV="1">
                              <a:off x="947894" y="721655"/>
                              <a:ext cx="0" cy="452755"/>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116" name="Прямая со стрелкой 2116"/>
                          <wps:cNvCnPr/>
                          <wps:spPr>
                            <a:xfrm flipV="1">
                              <a:off x="2700859" y="668232"/>
                              <a:ext cx="0" cy="452755"/>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117" name="Поле 190"/>
                          <wps:cNvSpPr txBox="1"/>
                          <wps:spPr>
                            <a:xfrm>
                              <a:off x="114935" y="517838"/>
                              <a:ext cx="857250" cy="342265"/>
                            </a:xfrm>
                            <a:prstGeom prst="rect">
                              <a:avLst/>
                            </a:prstGeom>
                            <a:noFill/>
                            <a:ln w="6350">
                              <a:noFill/>
                            </a:ln>
                            <a:effectLst/>
                          </wps:spPr>
                          <wps:txbx>
                            <w:txbxContent>
                              <w:p w:rsidR="00577C88" w:rsidRPr="00956827" w:rsidRDefault="00577C88" w:rsidP="00BC5CA5">
                                <w:pPr>
                                  <w:pStyle w:val="ab"/>
                                  <w:spacing w:before="0" w:beforeAutospacing="0" w:after="0" w:afterAutospacing="0"/>
                                  <w:jc w:val="both"/>
                                </w:pPr>
                                <w:r>
                                  <w:rPr>
                                    <w:rFonts w:eastAsia="Times New Roman"/>
                                    <w:i/>
                                    <w:iCs/>
                                    <w:lang w:val="en-US"/>
                                  </w:rPr>
                                  <w:t>R</w:t>
                                </w:r>
                                <w:r>
                                  <w:rPr>
                                    <w:rFonts w:eastAsia="Times New Roman"/>
                                    <w:i/>
                                    <w:iCs/>
                                    <w:position w:val="-6"/>
                                    <w:vertAlign w:val="subscript"/>
                                    <w:lang w:val="en-US"/>
                                  </w:rPr>
                                  <w:t>A</w:t>
                                </w:r>
                                <w:r>
                                  <w:rPr>
                                    <w:rFonts w:eastAsia="Times New Roman"/>
                                    <w:i/>
                                    <w:iCs/>
                                    <w:position w:val="-6"/>
                                  </w:rPr>
                                  <w:t>=0</w:t>
                                </w:r>
                                <w:proofErr w:type="gramStart"/>
                                <w:r>
                                  <w:rPr>
                                    <w:rFonts w:eastAsia="Times New Roman"/>
                                    <w:i/>
                                    <w:iCs/>
                                    <w:position w:val="-6"/>
                                  </w:rPr>
                                  <w:t>,5</w:t>
                                </w:r>
                                <w:proofErr w:type="gramEnd"/>
                                <w:r>
                                  <w:rPr>
                                    <w:rFonts w:eastAsia="Times New Roman"/>
                                    <w:i/>
                                    <w:iCs/>
                                    <w:position w:val="-6"/>
                                  </w:rPr>
                                  <w:t xml:space="preserve"> кН</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18" name="Поле 190"/>
                          <wps:cNvSpPr txBox="1"/>
                          <wps:spPr>
                            <a:xfrm>
                              <a:off x="2705861" y="538953"/>
                              <a:ext cx="857250" cy="341630"/>
                            </a:xfrm>
                            <a:prstGeom prst="rect">
                              <a:avLst/>
                            </a:prstGeom>
                            <a:noFill/>
                            <a:ln w="6350">
                              <a:noFill/>
                            </a:ln>
                            <a:effectLst/>
                          </wps:spPr>
                          <wps:txbx>
                            <w:txbxContent>
                              <w:p w:rsidR="00577C88" w:rsidRPr="00956827" w:rsidRDefault="00577C88" w:rsidP="00BC5CA5">
                                <w:pPr>
                                  <w:pStyle w:val="ab"/>
                                  <w:spacing w:before="0" w:beforeAutospacing="0" w:after="0" w:afterAutospacing="0"/>
                                  <w:jc w:val="both"/>
                                </w:pPr>
                                <w:r>
                                  <w:rPr>
                                    <w:rFonts w:eastAsia="Times New Roman"/>
                                    <w:i/>
                                    <w:iCs/>
                                    <w:lang w:val="en-US"/>
                                  </w:rPr>
                                  <w:t>R</w:t>
                                </w:r>
                                <w:r>
                                  <w:rPr>
                                    <w:rFonts w:eastAsia="Times New Roman"/>
                                    <w:i/>
                                    <w:iCs/>
                                    <w:position w:val="-6"/>
                                    <w:vertAlign w:val="subscript"/>
                                    <w:lang w:val="en-US"/>
                                  </w:rPr>
                                  <w:t>B</w:t>
                                </w:r>
                                <w:r>
                                  <w:rPr>
                                    <w:rFonts w:eastAsia="Times New Roman"/>
                                    <w:i/>
                                    <w:iCs/>
                                    <w:position w:val="-6"/>
                                  </w:rPr>
                                  <w:t>=0</w:t>
                                </w:r>
                                <w:proofErr w:type="gramStart"/>
                                <w:r>
                                  <w:rPr>
                                    <w:rFonts w:eastAsia="Times New Roman"/>
                                    <w:i/>
                                    <w:iCs/>
                                    <w:position w:val="-6"/>
                                  </w:rPr>
                                  <w:t>,8</w:t>
                                </w:r>
                                <w:proofErr w:type="gramEnd"/>
                                <w:r>
                                  <w:rPr>
                                    <w:rFonts w:eastAsia="Times New Roman"/>
                                    <w:i/>
                                    <w:iCs/>
                                    <w:position w:val="-6"/>
                                  </w:rPr>
                                  <w:t xml:space="preserve"> кН</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19" name="Прямая соединительная линия 2119"/>
                          <wps:cNvCnPr/>
                          <wps:spPr>
                            <a:xfrm>
                              <a:off x="2497928" y="1159510"/>
                              <a:ext cx="2030039" cy="0"/>
                            </a:xfrm>
                            <a:prstGeom prst="line">
                              <a:avLst/>
                            </a:prstGeom>
                            <a:noFill/>
                            <a:ln w="9525" cap="flat" cmpd="sng" algn="ctr">
                              <a:solidFill>
                                <a:sysClr val="windowText" lastClr="000000"/>
                              </a:solidFill>
                              <a:prstDash val="solid"/>
                              <a:tailEnd type="stealth" w="sm" len="lg"/>
                            </a:ln>
                            <a:effectLst/>
                          </wps:spPr>
                          <wps:bodyPr/>
                        </wps:wsp>
                        <wps:wsp>
                          <wps:cNvPr id="2120" name="Поле 273"/>
                          <wps:cNvSpPr txBox="1"/>
                          <wps:spPr>
                            <a:xfrm>
                              <a:off x="4120361" y="875510"/>
                              <a:ext cx="266065" cy="29845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21" name="Прямая соединительная линия 2121"/>
                          <wps:cNvCnPr/>
                          <wps:spPr>
                            <a:xfrm flipH="1" flipV="1">
                              <a:off x="952974" y="200955"/>
                              <a:ext cx="0" cy="867410"/>
                            </a:xfrm>
                            <a:prstGeom prst="line">
                              <a:avLst/>
                            </a:prstGeom>
                            <a:noFill/>
                            <a:ln w="9525" cap="flat" cmpd="sng" algn="ctr">
                              <a:solidFill>
                                <a:sysClr val="windowText" lastClr="000000"/>
                              </a:solidFill>
                              <a:prstDash val="solid"/>
                              <a:tailEnd type="stealth" w="sm" len="lg"/>
                            </a:ln>
                            <a:effectLst/>
                          </wps:spPr>
                          <wps:bodyPr/>
                        </wps:wsp>
                        <wps:wsp>
                          <wps:cNvPr id="2122" name="Поле 273"/>
                          <wps:cNvSpPr txBox="1"/>
                          <wps:spPr>
                            <a:xfrm>
                              <a:off x="715484" y="179910"/>
                              <a:ext cx="266065" cy="29781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23" name="Прямая соединительная линия 2123"/>
                          <wps:cNvCnPr/>
                          <wps:spPr>
                            <a:xfrm flipH="1">
                              <a:off x="2695388" y="1068259"/>
                              <a:ext cx="0" cy="4161153"/>
                            </a:xfrm>
                            <a:prstGeom prst="line">
                              <a:avLst/>
                            </a:prstGeom>
                            <a:noFill/>
                            <a:ln w="6350" cap="flat" cmpd="sng" algn="ctr">
                              <a:solidFill>
                                <a:sysClr val="windowText" lastClr="000000"/>
                              </a:solidFill>
                              <a:prstDash val="solid"/>
                            </a:ln>
                            <a:effectLst/>
                          </wps:spPr>
                          <wps:bodyPr/>
                        </wps:wsp>
                        <wps:wsp>
                          <wps:cNvPr id="2124" name="Дуга 2124"/>
                          <wps:cNvSpPr/>
                          <wps:spPr>
                            <a:xfrm rot="10800000" flipH="1">
                              <a:off x="3395032" y="904751"/>
                              <a:ext cx="503555" cy="539750"/>
                            </a:xfrm>
                            <a:prstGeom prst="arc">
                              <a:avLst>
                                <a:gd name="adj1" fmla="val 17585747"/>
                                <a:gd name="adj2" fmla="val 3284986"/>
                              </a:avLst>
                            </a:prstGeom>
                            <a:noFill/>
                            <a:ln w="28575" cap="flat" cmpd="sng" algn="ctr">
                              <a:solidFill>
                                <a:sysClr val="windowText" lastClr="000000"/>
                              </a:solidFill>
                              <a:prstDash val="solid"/>
                              <a:head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25" name="Прямая соединительная линия 2125"/>
                          <wps:cNvCnPr/>
                          <wps:spPr>
                            <a:xfrm flipV="1">
                              <a:off x="3678596" y="972349"/>
                              <a:ext cx="134350" cy="146733"/>
                            </a:xfrm>
                            <a:prstGeom prst="line">
                              <a:avLst/>
                            </a:prstGeom>
                            <a:noFill/>
                            <a:ln w="28575" cap="flat" cmpd="sng" algn="ctr">
                              <a:solidFill>
                                <a:sysClr val="windowText" lastClr="000000"/>
                              </a:solidFill>
                              <a:prstDash val="solid"/>
                            </a:ln>
                            <a:effectLst/>
                          </wps:spPr>
                          <wps:bodyPr/>
                        </wps:wsp>
                        <wps:wsp>
                          <wps:cNvPr id="2126" name="Поле 190"/>
                          <wps:cNvSpPr txBox="1"/>
                          <wps:spPr>
                            <a:xfrm>
                              <a:off x="3921170" y="1146151"/>
                              <a:ext cx="964565" cy="341630"/>
                            </a:xfrm>
                            <a:prstGeom prst="rect">
                              <a:avLst/>
                            </a:prstGeom>
                            <a:noFill/>
                            <a:ln w="6350">
                              <a:solidFill>
                                <a:sysClr val="window" lastClr="FFFFFF"/>
                              </a:solidFill>
                            </a:ln>
                            <a:effectLst/>
                          </wps:spPr>
                          <wps:txbx>
                            <w:txbxContent>
                              <w:p w:rsidR="00577C88" w:rsidRPr="00956827" w:rsidRDefault="00577C88" w:rsidP="00BC5CA5">
                                <w:pPr>
                                  <w:pStyle w:val="ab"/>
                                  <w:spacing w:before="0" w:beforeAutospacing="0" w:after="0" w:afterAutospacing="0"/>
                                  <w:jc w:val="both"/>
                                </w:pPr>
                                <w:r>
                                  <w:rPr>
                                    <w:rFonts w:eastAsia="Times New Roman"/>
                                    <w:i/>
                                    <w:iCs/>
                                    <w:lang w:val="en-US"/>
                                  </w:rPr>
                                  <w:t>M=</w:t>
                                </w:r>
                                <w:r>
                                  <w:rPr>
                                    <w:rFonts w:eastAsia="Times New Roman"/>
                                    <w:i/>
                                    <w:iCs/>
                                  </w:rPr>
                                  <w:t>0</w:t>
                                </w:r>
                                <w:proofErr w:type="gramStart"/>
                                <w:r>
                                  <w:rPr>
                                    <w:rFonts w:eastAsia="Times New Roman"/>
                                    <w:i/>
                                    <w:iCs/>
                                  </w:rPr>
                                  <w:t>,2</w:t>
                                </w:r>
                                <w:proofErr w:type="gramEnd"/>
                                <w:r>
                                  <w:rPr>
                                    <w:rFonts w:eastAsia="Times New Roman"/>
                                    <w:i/>
                                    <w:iCs/>
                                  </w:rPr>
                                  <w:t xml:space="preserve"> кН</w:t>
                                </w:r>
                                <w:r>
                                  <w:rPr>
                                    <w:rFonts w:eastAsia="Times New Roman"/>
                                    <w:i/>
                                    <w:iCs/>
                                  </w:rPr>
                                  <w:sym w:font="Symbol" w:char="F0D7"/>
                                </w:r>
                                <w:r>
                                  <w:rPr>
                                    <w:rFonts w:eastAsia="Times New Roman"/>
                                    <w:i/>
                                    <w:iCs/>
                                  </w:rPr>
                                  <w:t>м</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27" name="Прямая со стрелкой 2127"/>
                          <wps:cNvCnPr/>
                          <wps:spPr>
                            <a:xfrm>
                              <a:off x="952974" y="875960"/>
                              <a:ext cx="0" cy="243122"/>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128" name="Прямая со стрелкой 2128"/>
                          <wps:cNvCnPr/>
                          <wps:spPr>
                            <a:xfrm>
                              <a:off x="1215979" y="886153"/>
                              <a:ext cx="0" cy="24257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129" name="Прямая со стрелкой 2129"/>
                          <wps:cNvCnPr/>
                          <wps:spPr>
                            <a:xfrm>
                              <a:off x="1432140" y="879135"/>
                              <a:ext cx="0" cy="24257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130" name="Прямая со стрелкой 2130"/>
                          <wps:cNvCnPr/>
                          <wps:spPr>
                            <a:xfrm>
                              <a:off x="1694658" y="882978"/>
                              <a:ext cx="0" cy="24257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131" name="Прямая со стрелкой 2131"/>
                          <wps:cNvCnPr/>
                          <wps:spPr>
                            <a:xfrm>
                              <a:off x="1957548" y="893138"/>
                              <a:ext cx="0" cy="24257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132" name="Прямая со стрелкой 2132"/>
                          <wps:cNvCnPr/>
                          <wps:spPr>
                            <a:xfrm>
                              <a:off x="2174083" y="886153"/>
                              <a:ext cx="0" cy="24257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133" name="Прямая со стрелкой 2133"/>
                          <wps:cNvCnPr/>
                          <wps:spPr>
                            <a:xfrm>
                              <a:off x="2434574" y="882978"/>
                              <a:ext cx="0" cy="24257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134" name="Прямая со стрелкой 2134"/>
                          <wps:cNvCnPr/>
                          <wps:spPr>
                            <a:xfrm>
                              <a:off x="2697464" y="893138"/>
                              <a:ext cx="0" cy="242570"/>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135" name="Прямая соединительная линия 2135"/>
                          <wps:cNvCnPr/>
                          <wps:spPr>
                            <a:xfrm>
                              <a:off x="952339" y="893138"/>
                              <a:ext cx="1748520" cy="0"/>
                            </a:xfrm>
                            <a:prstGeom prst="line">
                              <a:avLst/>
                            </a:prstGeom>
                            <a:noFill/>
                            <a:ln w="28575" cap="flat" cmpd="sng" algn="ctr">
                              <a:solidFill>
                                <a:sysClr val="windowText" lastClr="000000"/>
                              </a:solidFill>
                              <a:prstDash val="solid"/>
                            </a:ln>
                            <a:effectLst/>
                          </wps:spPr>
                          <wps:bodyPr/>
                        </wps:wsp>
                        <wps:wsp>
                          <wps:cNvPr id="2136" name="Поле 190"/>
                          <wps:cNvSpPr txBox="1"/>
                          <wps:spPr>
                            <a:xfrm>
                              <a:off x="1354074" y="473006"/>
                              <a:ext cx="918210" cy="342265"/>
                            </a:xfrm>
                            <a:prstGeom prst="rect">
                              <a:avLst/>
                            </a:prstGeom>
                            <a:noFill/>
                            <a:ln w="6350">
                              <a:noFill/>
                            </a:ln>
                            <a:effectLst/>
                          </wps:spPr>
                          <wps:txbx>
                            <w:txbxContent>
                              <w:p w:rsidR="00577C88" w:rsidRPr="00AE546E" w:rsidRDefault="00577C88" w:rsidP="00BC5CA5">
                                <w:pPr>
                                  <w:pStyle w:val="ab"/>
                                  <w:spacing w:before="0" w:beforeAutospacing="0" w:after="0" w:afterAutospacing="0"/>
                                  <w:jc w:val="both"/>
                                </w:pPr>
                                <w:r>
                                  <w:rPr>
                                    <w:rFonts w:eastAsia="Times New Roman"/>
                                    <w:i/>
                                    <w:iCs/>
                                    <w:lang w:val="en-US"/>
                                  </w:rPr>
                                  <w:t>q</w:t>
                                </w:r>
                                <w:r>
                                  <w:rPr>
                                    <w:rFonts w:eastAsia="Times New Roman"/>
                                    <w:i/>
                                    <w:iCs/>
                                  </w:rPr>
                                  <w:t>=0</w:t>
                                </w:r>
                                <w:proofErr w:type="gramStart"/>
                                <w:r>
                                  <w:rPr>
                                    <w:rFonts w:eastAsia="Times New Roman"/>
                                    <w:i/>
                                    <w:iCs/>
                                  </w:rPr>
                                  <w:t>,3</w:t>
                                </w:r>
                                <w:proofErr w:type="gramEnd"/>
                                <w:r>
                                  <w:rPr>
                                    <w:rFonts w:eastAsia="Times New Roman"/>
                                    <w:i/>
                                    <w:iCs/>
                                  </w:rPr>
                                  <w:t xml:space="preserve"> кН/м</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37" name="Прямая соединительная линия 2137"/>
                          <wps:cNvCnPr/>
                          <wps:spPr>
                            <a:xfrm>
                              <a:off x="947868" y="2627891"/>
                              <a:ext cx="2739220" cy="0"/>
                            </a:xfrm>
                            <a:prstGeom prst="line">
                              <a:avLst/>
                            </a:prstGeom>
                            <a:noFill/>
                            <a:ln w="9525" cap="flat" cmpd="sng" algn="ctr">
                              <a:solidFill>
                                <a:sysClr val="windowText" lastClr="000000"/>
                              </a:solidFill>
                              <a:prstDash val="solid"/>
                            </a:ln>
                            <a:effectLst/>
                          </wps:spPr>
                          <wps:bodyPr/>
                        </wps:wsp>
                        <wps:wsp>
                          <wps:cNvPr id="2138" name="Поле 190"/>
                          <wps:cNvSpPr txBox="1"/>
                          <wps:spPr>
                            <a:xfrm>
                              <a:off x="1687634" y="1970587"/>
                              <a:ext cx="1031240" cy="34036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rPr>
                                  <w:t xml:space="preserve">Эпюра </w:t>
                                </w:r>
                                <w:r>
                                  <w:rPr>
                                    <w:rFonts w:eastAsia="Times New Roman"/>
                                    <w:i/>
                                    <w:iCs/>
                                    <w:lang w:val="en-US"/>
                                  </w:rPr>
                                  <w:t>Q</w:t>
                                </w:r>
                                <w:r>
                                  <w:rPr>
                                    <w:rFonts w:eastAsia="Times New Roman"/>
                                    <w:i/>
                                    <w:iCs/>
                                  </w:rPr>
                                  <w:t>, кН</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39" name="Прямая соединительная линия 2139"/>
                          <wps:cNvCnPr/>
                          <wps:spPr>
                            <a:xfrm>
                              <a:off x="952289" y="2087880"/>
                              <a:ext cx="1745025" cy="1295400"/>
                            </a:xfrm>
                            <a:prstGeom prst="line">
                              <a:avLst/>
                            </a:prstGeom>
                            <a:noFill/>
                            <a:ln w="19050" cap="flat" cmpd="sng" algn="ctr">
                              <a:solidFill>
                                <a:sysClr val="windowText" lastClr="000000"/>
                              </a:solidFill>
                              <a:prstDash val="solid"/>
                            </a:ln>
                            <a:effectLst/>
                          </wps:spPr>
                          <wps:bodyPr/>
                        </wps:wsp>
                        <wps:wsp>
                          <wps:cNvPr id="2140" name="Прямая соединительная линия 2140"/>
                          <wps:cNvCnPr/>
                          <wps:spPr>
                            <a:xfrm>
                              <a:off x="2697240" y="2519680"/>
                              <a:ext cx="972320" cy="0"/>
                            </a:xfrm>
                            <a:prstGeom prst="line">
                              <a:avLst/>
                            </a:prstGeom>
                            <a:noFill/>
                            <a:ln w="19050" cap="flat" cmpd="sng" algn="ctr">
                              <a:solidFill>
                                <a:sysClr val="windowText" lastClr="000000"/>
                              </a:solidFill>
                              <a:prstDash val="solid"/>
                            </a:ln>
                            <a:effectLst/>
                          </wps:spPr>
                          <wps:bodyPr/>
                        </wps:wsp>
                        <wps:wsp>
                          <wps:cNvPr id="2141" name="Прямая соединительная линия 2141"/>
                          <wps:cNvCnPr/>
                          <wps:spPr>
                            <a:xfrm>
                              <a:off x="2697240" y="2519680"/>
                              <a:ext cx="0" cy="863600"/>
                            </a:xfrm>
                            <a:prstGeom prst="line">
                              <a:avLst/>
                            </a:prstGeom>
                            <a:noFill/>
                            <a:ln w="19050" cap="flat" cmpd="sng" algn="ctr">
                              <a:solidFill>
                                <a:sysClr val="windowText" lastClr="000000"/>
                              </a:solidFill>
                              <a:prstDash val="solid"/>
                            </a:ln>
                            <a:effectLst/>
                          </wps:spPr>
                          <wps:bodyPr/>
                        </wps:wsp>
                        <wps:wsp>
                          <wps:cNvPr id="2142" name="Прямая соединительная линия 2142"/>
                          <wps:cNvCnPr/>
                          <wps:spPr>
                            <a:xfrm>
                              <a:off x="952289" y="2087880"/>
                              <a:ext cx="0" cy="540011"/>
                            </a:xfrm>
                            <a:prstGeom prst="line">
                              <a:avLst/>
                            </a:prstGeom>
                            <a:noFill/>
                            <a:ln w="19050" cap="flat" cmpd="sng" algn="ctr">
                              <a:solidFill>
                                <a:sysClr val="windowText" lastClr="000000"/>
                              </a:solidFill>
                              <a:prstDash val="solid"/>
                            </a:ln>
                            <a:effectLst/>
                          </wps:spPr>
                          <wps:bodyPr/>
                        </wps:wsp>
                        <wps:wsp>
                          <wps:cNvPr id="2143" name="Прямая соединительная линия 2143"/>
                          <wps:cNvCnPr/>
                          <wps:spPr>
                            <a:xfrm>
                              <a:off x="3678596" y="2519680"/>
                              <a:ext cx="0" cy="108211"/>
                            </a:xfrm>
                            <a:prstGeom prst="line">
                              <a:avLst/>
                            </a:prstGeom>
                            <a:noFill/>
                            <a:ln w="19050" cap="flat" cmpd="sng" algn="ctr">
                              <a:solidFill>
                                <a:sysClr val="windowText" lastClr="000000"/>
                              </a:solidFill>
                              <a:prstDash val="solid"/>
                            </a:ln>
                            <a:effectLst/>
                          </wps:spPr>
                          <wps:bodyPr/>
                        </wps:wsp>
                        <wps:wsp>
                          <wps:cNvPr id="2144" name="Прямая со стрелкой 2144"/>
                          <wps:cNvCnPr/>
                          <wps:spPr>
                            <a:xfrm>
                              <a:off x="947894" y="1876836"/>
                              <a:ext cx="1009654" cy="0"/>
                            </a:xfrm>
                            <a:prstGeom prst="straightConnector1">
                              <a:avLst/>
                            </a:prstGeom>
                            <a:noFill/>
                            <a:ln w="9525" cap="flat" cmpd="sng" algn="ctr">
                              <a:solidFill>
                                <a:sysClr val="windowText" lastClr="000000"/>
                              </a:solidFill>
                              <a:prstDash val="solid"/>
                              <a:headEnd type="none" w="sm" len="lg"/>
                              <a:tailEnd type="stealth" w="sm" len="lg"/>
                            </a:ln>
                            <a:effectLst/>
                          </wps:spPr>
                          <wps:bodyPr/>
                        </wps:wsp>
                        <wps:wsp>
                          <wps:cNvPr id="2145" name="Прямая со стрелкой 2145"/>
                          <wps:cNvCnPr/>
                          <wps:spPr>
                            <a:xfrm>
                              <a:off x="3128944" y="1876836"/>
                              <a:ext cx="558144" cy="0"/>
                            </a:xfrm>
                            <a:prstGeom prst="straightConnector1">
                              <a:avLst/>
                            </a:prstGeom>
                            <a:noFill/>
                            <a:ln w="9525" cap="flat" cmpd="sng" algn="ctr">
                              <a:solidFill>
                                <a:sysClr val="windowText" lastClr="000000"/>
                              </a:solidFill>
                              <a:prstDash val="solid"/>
                              <a:headEnd type="stealth" w="sm" len="lg"/>
                              <a:tailEnd type="none" w="sm" len="lg"/>
                            </a:ln>
                            <a:effectLst/>
                          </wps:spPr>
                          <wps:bodyPr/>
                        </wps:wsp>
                        <wps:wsp>
                          <wps:cNvPr id="2146" name="Поле 190"/>
                          <wps:cNvSpPr txBox="1"/>
                          <wps:spPr>
                            <a:xfrm>
                              <a:off x="1215979" y="1607295"/>
                              <a:ext cx="307975" cy="342265"/>
                            </a:xfrm>
                            <a:prstGeom prst="rect">
                              <a:avLst/>
                            </a:prstGeom>
                            <a:noFill/>
                            <a:ln w="6350">
                              <a:noFill/>
                            </a:ln>
                            <a:effectLst/>
                          </wps:spPr>
                          <wps:txbx>
                            <w:txbxContent>
                              <w:p w:rsidR="00577C88" w:rsidRPr="00BA6D4E" w:rsidRDefault="00577C88" w:rsidP="00BC5CA5">
                                <w:pPr>
                                  <w:pStyle w:val="ab"/>
                                  <w:spacing w:before="0" w:beforeAutospacing="0" w:after="0" w:afterAutospacing="0"/>
                                  <w:jc w:val="both"/>
                                  <w:rPr>
                                    <w:lang w:val="en-US"/>
                                  </w:rPr>
                                </w:pPr>
                                <w:proofErr w:type="gramStart"/>
                                <w:r>
                                  <w:rPr>
                                    <w:rFonts w:eastAsia="Times New Roman"/>
                                    <w:i/>
                                    <w:iCs/>
                                    <w:lang w:val="en-US"/>
                                  </w:rPr>
                                  <w:t>x</w:t>
                                </w:r>
                                <w:r w:rsidRPr="00BA6D4E">
                                  <w:rPr>
                                    <w:rFonts w:eastAsia="Times New Roman"/>
                                    <w:i/>
                                    <w:iCs/>
                                    <w:vertAlign w:val="subscript"/>
                                    <w:lang w:val="en-US"/>
                                  </w:rPr>
                                  <w:t>1</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47" name="Поле 190"/>
                          <wps:cNvSpPr txBox="1"/>
                          <wps:spPr>
                            <a:xfrm>
                              <a:off x="3344844" y="1606639"/>
                              <a:ext cx="30797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x</w:t>
                                </w:r>
                                <w:r>
                                  <w:rPr>
                                    <w:rFonts w:eastAsia="Times New Roman"/>
                                    <w:i/>
                                    <w:iCs/>
                                    <w:position w:val="-6"/>
                                    <w:vertAlign w:val="subscript"/>
                                    <w:lang w:val="en-US"/>
                                  </w:rPr>
                                  <w:t>2</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48" name="Прямая со стрелкой 2148"/>
                          <wps:cNvCnPr/>
                          <wps:spPr>
                            <a:xfrm>
                              <a:off x="938928" y="2956336"/>
                              <a:ext cx="755730"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2149" name="Прямая соединительная линия 2149"/>
                          <wps:cNvCnPr/>
                          <wps:spPr>
                            <a:xfrm>
                              <a:off x="1687634" y="2416586"/>
                              <a:ext cx="0" cy="2167478"/>
                            </a:xfrm>
                            <a:prstGeom prst="line">
                              <a:avLst/>
                            </a:prstGeom>
                            <a:noFill/>
                            <a:ln w="6350" cap="flat" cmpd="sng" algn="ctr">
                              <a:solidFill>
                                <a:sysClr val="windowText" lastClr="000000"/>
                              </a:solidFill>
                              <a:prstDash val="solid"/>
                            </a:ln>
                            <a:effectLst/>
                          </wps:spPr>
                          <wps:bodyPr/>
                        </wps:wsp>
                        <wps:wsp>
                          <wps:cNvPr id="2150" name="Поле 190"/>
                          <wps:cNvSpPr txBox="1"/>
                          <wps:spPr>
                            <a:xfrm>
                              <a:off x="919392" y="2697895"/>
                              <a:ext cx="762000" cy="341630"/>
                            </a:xfrm>
                            <a:prstGeom prst="rect">
                              <a:avLst/>
                            </a:prstGeom>
                            <a:noFill/>
                            <a:ln w="6350">
                              <a:noFill/>
                            </a:ln>
                            <a:effectLst/>
                          </wps:spPr>
                          <wps:txbx>
                            <w:txbxContent>
                              <w:p w:rsidR="00577C88" w:rsidRPr="00BA6D4E" w:rsidRDefault="00577C88" w:rsidP="00BC5CA5">
                                <w:pPr>
                                  <w:pStyle w:val="ab"/>
                                  <w:spacing w:before="0" w:beforeAutospacing="0" w:after="0" w:afterAutospacing="0"/>
                                  <w:jc w:val="both"/>
                                </w:pPr>
                                <w:proofErr w:type="gramStart"/>
                                <w:r>
                                  <w:rPr>
                                    <w:rFonts w:eastAsia="Times New Roman"/>
                                    <w:i/>
                                    <w:iCs/>
                                    <w:lang w:val="en-US"/>
                                  </w:rPr>
                                  <w:t>x</w:t>
                                </w:r>
                                <w:proofErr w:type="gramEnd"/>
                                <w:r>
                                  <w:rPr>
                                    <w:rFonts w:eastAsia="Times New Roman"/>
                                    <w:i/>
                                    <w:iCs/>
                                    <w:lang w:val="en-US"/>
                                  </w:rPr>
                                  <w:t>*=</w:t>
                                </w:r>
                                <w:r>
                                  <w:rPr>
                                    <w:rFonts w:eastAsia="Times New Roman"/>
                                    <w:i/>
                                    <w:iCs/>
                                  </w:rPr>
                                  <w:t>1,7</w:t>
                                </w:r>
                                <w:r>
                                  <w:rPr>
                                    <w:rFonts w:eastAsia="Times New Roman"/>
                                    <w:i/>
                                    <w:iCs/>
                                    <w:lang w:val="en-US"/>
                                  </w:rPr>
                                  <w:t xml:space="preserve"> </w:t>
                                </w:r>
                                <w:r>
                                  <w:rPr>
                                    <w:rFonts w:eastAsia="Times New Roman"/>
                                    <w:i/>
                                    <w:iCs/>
                                  </w:rPr>
                                  <w:t>м</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51" name="Прямая соединительная линия 2151"/>
                          <wps:cNvCnPr/>
                          <wps:spPr>
                            <a:xfrm>
                              <a:off x="1077894" y="2200686"/>
                              <a:ext cx="0" cy="427205"/>
                            </a:xfrm>
                            <a:prstGeom prst="line">
                              <a:avLst/>
                            </a:prstGeom>
                            <a:noFill/>
                            <a:ln w="9525" cap="flat" cmpd="sng" algn="ctr">
                              <a:solidFill>
                                <a:sysClr val="windowText" lastClr="000000"/>
                              </a:solidFill>
                              <a:prstDash val="solid"/>
                            </a:ln>
                            <a:effectLst/>
                          </wps:spPr>
                          <wps:bodyPr/>
                        </wps:wsp>
                        <wps:wsp>
                          <wps:cNvPr id="2152" name="Прямая соединительная линия 2152"/>
                          <wps:cNvCnPr/>
                          <wps:spPr>
                            <a:xfrm>
                              <a:off x="1188085" y="2268220"/>
                              <a:ext cx="0" cy="360000"/>
                            </a:xfrm>
                            <a:prstGeom prst="line">
                              <a:avLst/>
                            </a:prstGeom>
                            <a:noFill/>
                            <a:ln w="9525" cap="flat" cmpd="sng" algn="ctr">
                              <a:solidFill>
                                <a:sysClr val="windowText" lastClr="000000"/>
                              </a:solidFill>
                              <a:prstDash val="solid"/>
                            </a:ln>
                            <a:effectLst/>
                          </wps:spPr>
                          <wps:bodyPr/>
                        </wps:wsp>
                        <wps:wsp>
                          <wps:cNvPr id="2153" name="Прямая соединительная линия 2153"/>
                          <wps:cNvCnPr/>
                          <wps:spPr>
                            <a:xfrm>
                              <a:off x="1296035" y="2340610"/>
                              <a:ext cx="0" cy="298800"/>
                            </a:xfrm>
                            <a:prstGeom prst="line">
                              <a:avLst/>
                            </a:prstGeom>
                            <a:noFill/>
                            <a:ln w="9525" cap="flat" cmpd="sng" algn="ctr">
                              <a:solidFill>
                                <a:sysClr val="windowText" lastClr="000000"/>
                              </a:solidFill>
                              <a:prstDash val="solid"/>
                            </a:ln>
                            <a:effectLst/>
                          </wps:spPr>
                          <wps:bodyPr/>
                        </wps:wsp>
                        <wps:wsp>
                          <wps:cNvPr id="2154" name="Прямая соединительная линия 2154"/>
                          <wps:cNvCnPr/>
                          <wps:spPr>
                            <a:xfrm>
                              <a:off x="1402397" y="2416586"/>
                              <a:ext cx="0" cy="211634"/>
                            </a:xfrm>
                            <a:prstGeom prst="line">
                              <a:avLst/>
                            </a:prstGeom>
                            <a:noFill/>
                            <a:ln w="9525" cap="flat" cmpd="sng" algn="ctr">
                              <a:solidFill>
                                <a:sysClr val="windowText" lastClr="000000"/>
                              </a:solidFill>
                              <a:prstDash val="solid"/>
                            </a:ln>
                            <a:effectLst/>
                          </wps:spPr>
                          <wps:bodyPr/>
                        </wps:wsp>
                        <wps:wsp>
                          <wps:cNvPr id="2155" name="Прямая соединительная линия 2155"/>
                          <wps:cNvCnPr/>
                          <wps:spPr>
                            <a:xfrm>
                              <a:off x="1511935" y="2520315"/>
                              <a:ext cx="0" cy="108000"/>
                            </a:xfrm>
                            <a:prstGeom prst="line">
                              <a:avLst/>
                            </a:prstGeom>
                            <a:noFill/>
                            <a:ln w="9525" cap="flat" cmpd="sng" algn="ctr">
                              <a:solidFill>
                                <a:sysClr val="windowText" lastClr="000000"/>
                              </a:solidFill>
                              <a:prstDash val="solid"/>
                            </a:ln>
                            <a:effectLst/>
                          </wps:spPr>
                          <wps:bodyPr/>
                        </wps:wsp>
                        <wps:wsp>
                          <wps:cNvPr id="2156" name="Прямая соединительная линия 2156"/>
                          <wps:cNvCnPr/>
                          <wps:spPr>
                            <a:xfrm>
                              <a:off x="2272284" y="2628220"/>
                              <a:ext cx="0" cy="426720"/>
                            </a:xfrm>
                            <a:prstGeom prst="line">
                              <a:avLst/>
                            </a:prstGeom>
                            <a:noFill/>
                            <a:ln w="9525" cap="flat" cmpd="sng" algn="ctr">
                              <a:solidFill>
                                <a:sysClr val="windowText" lastClr="000000"/>
                              </a:solidFill>
                              <a:prstDash val="solid"/>
                            </a:ln>
                            <a:effectLst/>
                          </wps:spPr>
                          <wps:bodyPr/>
                        </wps:wsp>
                        <wps:wsp>
                          <wps:cNvPr id="2157" name="Прямая соединительная линия 2157"/>
                          <wps:cNvCnPr/>
                          <wps:spPr>
                            <a:xfrm>
                              <a:off x="2158692" y="2628220"/>
                              <a:ext cx="0" cy="359410"/>
                            </a:xfrm>
                            <a:prstGeom prst="line">
                              <a:avLst/>
                            </a:prstGeom>
                            <a:noFill/>
                            <a:ln w="9525" cap="flat" cmpd="sng" algn="ctr">
                              <a:solidFill>
                                <a:sysClr val="windowText" lastClr="000000"/>
                              </a:solidFill>
                              <a:prstDash val="solid"/>
                            </a:ln>
                            <a:effectLst/>
                          </wps:spPr>
                          <wps:bodyPr/>
                        </wps:wsp>
                        <wps:wsp>
                          <wps:cNvPr id="2158" name="Прямая соединительная линия 2158"/>
                          <wps:cNvCnPr/>
                          <wps:spPr>
                            <a:xfrm>
                              <a:off x="2050743" y="2628220"/>
                              <a:ext cx="0" cy="288000"/>
                            </a:xfrm>
                            <a:prstGeom prst="line">
                              <a:avLst/>
                            </a:prstGeom>
                            <a:noFill/>
                            <a:ln w="9525" cap="flat" cmpd="sng" algn="ctr">
                              <a:solidFill>
                                <a:sysClr val="windowText" lastClr="000000"/>
                              </a:solidFill>
                              <a:prstDash val="solid"/>
                            </a:ln>
                            <a:effectLst/>
                          </wps:spPr>
                          <wps:bodyPr/>
                        </wps:wsp>
                        <wps:wsp>
                          <wps:cNvPr id="2159" name="Прямая соединительная линия 2159"/>
                          <wps:cNvCnPr/>
                          <wps:spPr>
                            <a:xfrm>
                              <a:off x="1942708" y="2626830"/>
                              <a:ext cx="0" cy="180000"/>
                            </a:xfrm>
                            <a:prstGeom prst="line">
                              <a:avLst/>
                            </a:prstGeom>
                            <a:noFill/>
                            <a:ln w="9525" cap="flat" cmpd="sng" algn="ctr">
                              <a:solidFill>
                                <a:sysClr val="windowText" lastClr="000000"/>
                              </a:solidFill>
                              <a:prstDash val="solid"/>
                            </a:ln>
                            <a:effectLst/>
                          </wps:spPr>
                          <wps:bodyPr/>
                        </wps:wsp>
                        <wps:wsp>
                          <wps:cNvPr id="2160" name="Прямая соединительная линия 2160"/>
                          <wps:cNvCnPr/>
                          <wps:spPr>
                            <a:xfrm>
                              <a:off x="1841519" y="2639410"/>
                              <a:ext cx="0" cy="100330"/>
                            </a:xfrm>
                            <a:prstGeom prst="line">
                              <a:avLst/>
                            </a:prstGeom>
                            <a:noFill/>
                            <a:ln w="9525" cap="flat" cmpd="sng" algn="ctr">
                              <a:solidFill>
                                <a:sysClr val="windowText" lastClr="000000"/>
                              </a:solidFill>
                              <a:prstDash val="solid"/>
                            </a:ln>
                            <a:effectLst/>
                          </wps:spPr>
                          <wps:bodyPr/>
                        </wps:wsp>
                        <wps:wsp>
                          <wps:cNvPr id="2161" name="Прямая соединительная линия 2161"/>
                          <wps:cNvCnPr/>
                          <wps:spPr>
                            <a:xfrm>
                              <a:off x="2376487" y="2639410"/>
                              <a:ext cx="0" cy="504000"/>
                            </a:xfrm>
                            <a:prstGeom prst="line">
                              <a:avLst/>
                            </a:prstGeom>
                            <a:noFill/>
                            <a:ln w="9525" cap="flat" cmpd="sng" algn="ctr">
                              <a:solidFill>
                                <a:sysClr val="windowText" lastClr="000000"/>
                              </a:solidFill>
                              <a:prstDash val="solid"/>
                            </a:ln>
                            <a:effectLst/>
                          </wps:spPr>
                          <wps:bodyPr/>
                        </wps:wsp>
                        <wps:wsp>
                          <wps:cNvPr id="2162" name="Прямая соединительная линия 2162"/>
                          <wps:cNvCnPr/>
                          <wps:spPr>
                            <a:xfrm>
                              <a:off x="2484120" y="2639410"/>
                              <a:ext cx="0" cy="576000"/>
                            </a:xfrm>
                            <a:prstGeom prst="line">
                              <a:avLst/>
                            </a:prstGeom>
                            <a:noFill/>
                            <a:ln w="9525" cap="flat" cmpd="sng" algn="ctr">
                              <a:solidFill>
                                <a:sysClr val="windowText" lastClr="000000"/>
                              </a:solidFill>
                              <a:prstDash val="solid"/>
                            </a:ln>
                            <a:effectLst/>
                          </wps:spPr>
                          <wps:bodyPr/>
                        </wps:wsp>
                        <wps:wsp>
                          <wps:cNvPr id="2163" name="Прямая соединительная линия 2163"/>
                          <wps:cNvCnPr/>
                          <wps:spPr>
                            <a:xfrm>
                              <a:off x="2589847" y="2626830"/>
                              <a:ext cx="0" cy="654850"/>
                            </a:xfrm>
                            <a:prstGeom prst="line">
                              <a:avLst/>
                            </a:prstGeom>
                            <a:noFill/>
                            <a:ln w="9525" cap="flat" cmpd="sng" algn="ctr">
                              <a:solidFill>
                                <a:sysClr val="windowText" lastClr="000000"/>
                              </a:solidFill>
                              <a:prstDash val="solid"/>
                            </a:ln>
                            <a:effectLst/>
                          </wps:spPr>
                          <wps:bodyPr/>
                        </wps:wsp>
                        <wps:wsp>
                          <wps:cNvPr id="2164" name="Прямая соединительная линия 2164"/>
                          <wps:cNvCnPr/>
                          <wps:spPr>
                            <a:xfrm>
                              <a:off x="2914702" y="2528285"/>
                              <a:ext cx="0" cy="91725"/>
                            </a:xfrm>
                            <a:prstGeom prst="line">
                              <a:avLst/>
                            </a:prstGeom>
                            <a:noFill/>
                            <a:ln w="9525" cap="flat" cmpd="sng" algn="ctr">
                              <a:solidFill>
                                <a:sysClr val="windowText" lastClr="000000"/>
                              </a:solidFill>
                              <a:prstDash val="solid"/>
                            </a:ln>
                            <a:effectLst/>
                          </wps:spPr>
                          <wps:bodyPr/>
                        </wps:wsp>
                        <wps:wsp>
                          <wps:cNvPr id="2165" name="Прямая соединительная линия 2165"/>
                          <wps:cNvCnPr/>
                          <wps:spPr>
                            <a:xfrm>
                              <a:off x="2805747" y="2531110"/>
                              <a:ext cx="0" cy="100800"/>
                            </a:xfrm>
                            <a:prstGeom prst="line">
                              <a:avLst/>
                            </a:prstGeom>
                            <a:noFill/>
                            <a:ln w="9525" cap="flat" cmpd="sng" algn="ctr">
                              <a:solidFill>
                                <a:sysClr val="windowText" lastClr="000000"/>
                              </a:solidFill>
                              <a:prstDash val="solid"/>
                            </a:ln>
                            <a:effectLst/>
                          </wps:spPr>
                          <wps:bodyPr/>
                        </wps:wsp>
                        <wps:wsp>
                          <wps:cNvPr id="2166" name="Прямая соединительная линия 2166"/>
                          <wps:cNvCnPr/>
                          <wps:spPr>
                            <a:xfrm>
                              <a:off x="3128944" y="2531110"/>
                              <a:ext cx="0" cy="100800"/>
                            </a:xfrm>
                            <a:prstGeom prst="line">
                              <a:avLst/>
                            </a:prstGeom>
                            <a:noFill/>
                            <a:ln w="9525" cap="flat" cmpd="sng" algn="ctr">
                              <a:solidFill>
                                <a:sysClr val="windowText" lastClr="000000"/>
                              </a:solidFill>
                              <a:prstDash val="solid"/>
                            </a:ln>
                            <a:effectLst/>
                          </wps:spPr>
                          <wps:bodyPr/>
                        </wps:wsp>
                        <wps:wsp>
                          <wps:cNvPr id="2167" name="Прямая соединительная линия 2167"/>
                          <wps:cNvCnPr/>
                          <wps:spPr>
                            <a:xfrm>
                              <a:off x="3019724" y="2528525"/>
                              <a:ext cx="0" cy="100330"/>
                            </a:xfrm>
                            <a:prstGeom prst="line">
                              <a:avLst/>
                            </a:prstGeom>
                            <a:noFill/>
                            <a:ln w="9525" cap="flat" cmpd="sng" algn="ctr">
                              <a:solidFill>
                                <a:sysClr val="windowText" lastClr="000000"/>
                              </a:solidFill>
                              <a:prstDash val="solid"/>
                            </a:ln>
                            <a:effectLst/>
                          </wps:spPr>
                          <wps:bodyPr/>
                        </wps:wsp>
                        <wps:wsp>
                          <wps:cNvPr id="2168" name="Прямая соединительная линия 2168"/>
                          <wps:cNvCnPr/>
                          <wps:spPr>
                            <a:xfrm>
                              <a:off x="3353394" y="2531110"/>
                              <a:ext cx="0" cy="100800"/>
                            </a:xfrm>
                            <a:prstGeom prst="line">
                              <a:avLst/>
                            </a:prstGeom>
                            <a:noFill/>
                            <a:ln w="9525" cap="flat" cmpd="sng" algn="ctr">
                              <a:solidFill>
                                <a:sysClr val="windowText" lastClr="000000"/>
                              </a:solidFill>
                              <a:prstDash val="solid"/>
                            </a:ln>
                            <a:effectLst/>
                          </wps:spPr>
                          <wps:bodyPr/>
                        </wps:wsp>
                        <wps:wsp>
                          <wps:cNvPr id="2169" name="Прямая соединительная линия 2169"/>
                          <wps:cNvCnPr/>
                          <wps:spPr>
                            <a:xfrm>
                              <a:off x="3244174" y="2528196"/>
                              <a:ext cx="0" cy="100330"/>
                            </a:xfrm>
                            <a:prstGeom prst="line">
                              <a:avLst/>
                            </a:prstGeom>
                            <a:noFill/>
                            <a:ln w="9525" cap="flat" cmpd="sng" algn="ctr">
                              <a:solidFill>
                                <a:sysClr val="windowText" lastClr="000000"/>
                              </a:solidFill>
                              <a:prstDash val="solid"/>
                            </a:ln>
                            <a:effectLst/>
                          </wps:spPr>
                          <wps:bodyPr/>
                        </wps:wsp>
                        <wps:wsp>
                          <wps:cNvPr id="2170" name="Прямая соединительная линия 2170"/>
                          <wps:cNvCnPr/>
                          <wps:spPr>
                            <a:xfrm>
                              <a:off x="3563111" y="2526030"/>
                              <a:ext cx="0" cy="100800"/>
                            </a:xfrm>
                            <a:prstGeom prst="line">
                              <a:avLst/>
                            </a:prstGeom>
                            <a:noFill/>
                            <a:ln w="9525" cap="flat" cmpd="sng" algn="ctr">
                              <a:solidFill>
                                <a:sysClr val="windowText" lastClr="000000"/>
                              </a:solidFill>
                              <a:prstDash val="solid"/>
                            </a:ln>
                            <a:effectLst/>
                          </wps:spPr>
                          <wps:bodyPr/>
                        </wps:wsp>
                        <wps:wsp>
                          <wps:cNvPr id="2171" name="Прямая соединительная линия 2171"/>
                          <wps:cNvCnPr/>
                          <wps:spPr>
                            <a:xfrm>
                              <a:off x="3453891" y="2531110"/>
                              <a:ext cx="0" cy="100800"/>
                            </a:xfrm>
                            <a:prstGeom prst="line">
                              <a:avLst/>
                            </a:prstGeom>
                            <a:noFill/>
                            <a:ln w="9525" cap="flat" cmpd="sng" algn="ctr">
                              <a:solidFill>
                                <a:sysClr val="windowText" lastClr="000000"/>
                              </a:solidFill>
                              <a:prstDash val="solid"/>
                            </a:ln>
                            <a:effectLst/>
                          </wps:spPr>
                          <wps:bodyPr/>
                        </wps:wsp>
                        <wps:wsp>
                          <wps:cNvPr id="2172" name="Поле 190"/>
                          <wps:cNvSpPr txBox="1"/>
                          <wps:spPr>
                            <a:xfrm>
                              <a:off x="3693326" y="2396885"/>
                              <a:ext cx="380365" cy="34163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0</w:t>
                                </w:r>
                                <w:proofErr w:type="gramStart"/>
                                <w:r>
                                  <w:rPr>
                                    <w:rFonts w:eastAsia="Times New Roman"/>
                                    <w:i/>
                                    <w:iCs/>
                                    <w:lang w:val="en-US"/>
                                  </w:rPr>
                                  <w:t>,</w:t>
                                </w:r>
                                <w:r>
                                  <w:rPr>
                                    <w:rFonts w:eastAsia="Times New Roman"/>
                                    <w:i/>
                                    <w:iCs/>
                                  </w:rPr>
                                  <w:t>1</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73" name="Поле 190"/>
                          <wps:cNvSpPr txBox="1"/>
                          <wps:spPr>
                            <a:xfrm>
                              <a:off x="567529" y="1943434"/>
                              <a:ext cx="380365" cy="34099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0</w:t>
                                </w:r>
                                <w:proofErr w:type="gramStart"/>
                                <w:r>
                                  <w:rPr>
                                    <w:rFonts w:eastAsia="Times New Roman"/>
                                    <w:i/>
                                    <w:iCs/>
                                    <w:lang w:val="en-US"/>
                                  </w:rPr>
                                  <w:t>,</w:t>
                                </w:r>
                                <w:r>
                                  <w:rPr>
                                    <w:rFonts w:eastAsia="Times New Roman"/>
                                    <w:i/>
                                    <w:iCs/>
                                  </w:rPr>
                                  <w:t>5</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74" name="Поле 190"/>
                          <wps:cNvSpPr txBox="1"/>
                          <wps:spPr>
                            <a:xfrm>
                              <a:off x="2735231" y="3207527"/>
                              <a:ext cx="380365" cy="34099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0</w:t>
                                </w:r>
                                <w:proofErr w:type="gramStart"/>
                                <w:r>
                                  <w:rPr>
                                    <w:rFonts w:eastAsia="Times New Roman"/>
                                    <w:i/>
                                    <w:iCs/>
                                    <w:lang w:val="en-US"/>
                                  </w:rPr>
                                  <w:t>,</w:t>
                                </w:r>
                                <w:r>
                                  <w:rPr>
                                    <w:rFonts w:eastAsia="Times New Roman"/>
                                    <w:i/>
                                    <w:iCs/>
                                  </w:rPr>
                                  <w:t>7</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75" name="Поле 190"/>
                          <wps:cNvSpPr txBox="1"/>
                          <wps:spPr>
                            <a:xfrm>
                              <a:off x="645843" y="2350599"/>
                              <a:ext cx="292100" cy="341630"/>
                            </a:xfrm>
                            <a:prstGeom prst="rect">
                              <a:avLst/>
                            </a:prstGeom>
                            <a:noFill/>
                            <a:ln w="6350">
                              <a:noFill/>
                            </a:ln>
                            <a:effectLst/>
                          </wps:spPr>
                          <wps:txbx>
                            <w:txbxContent>
                              <w:p w:rsidR="00577C88" w:rsidRPr="0045600A" w:rsidRDefault="00577C88" w:rsidP="00BC5CA5">
                                <w:pPr>
                                  <w:pStyle w:val="ab"/>
                                  <w:spacing w:before="0" w:beforeAutospacing="0" w:after="0" w:afterAutospacing="0"/>
                                  <w:jc w:val="both"/>
                                </w:pPr>
                                <w:r>
                                  <w:rPr>
                                    <w:rFonts w:eastAsia="Times New Roman"/>
                                    <w:i/>
                                    <w:iCs/>
                                    <w:lang w:val="en-US"/>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76" name="Поле 190"/>
                          <wps:cNvSpPr txBox="1"/>
                          <wps:spPr>
                            <a:xfrm>
                              <a:off x="648335" y="2629489"/>
                              <a:ext cx="273050" cy="341630"/>
                            </a:xfrm>
                            <a:prstGeom prst="rect">
                              <a:avLst/>
                            </a:prstGeom>
                            <a:noFill/>
                            <a:ln w="6350">
                              <a:noFill/>
                            </a:ln>
                            <a:effectLst/>
                          </wps:spPr>
                          <wps:txbx>
                            <w:txbxContent>
                              <w:p w:rsidR="00577C88" w:rsidRPr="0045600A" w:rsidRDefault="00577C88" w:rsidP="00BC5CA5">
                                <w:pPr>
                                  <w:pStyle w:val="ab"/>
                                  <w:spacing w:before="0" w:beforeAutospacing="0" w:after="0" w:afterAutospacing="0"/>
                                  <w:jc w:val="both"/>
                                </w:pPr>
                                <w:r>
                                  <w:rPr>
                                    <w:rFonts w:eastAsia="Times New Roman"/>
                                    <w:i/>
                                    <w:iCs/>
                                  </w:rPr>
                                  <w:sym w:font="Symbol" w:char="F02D"/>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77" name="Поле 190"/>
                          <wps:cNvSpPr txBox="1"/>
                          <wps:spPr>
                            <a:xfrm>
                              <a:off x="1593230" y="3481395"/>
                              <a:ext cx="1313180" cy="34099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rPr>
                                  <w:t xml:space="preserve">Эпюра </w:t>
                                </w:r>
                                <w:proofErr w:type="gramStart"/>
                                <w:r>
                                  <w:rPr>
                                    <w:rFonts w:eastAsia="Times New Roman"/>
                                    <w:i/>
                                    <w:iCs/>
                                    <w:lang w:val="en-US"/>
                                  </w:rPr>
                                  <w:t>M</w:t>
                                </w:r>
                                <w:proofErr w:type="spellStart"/>
                                <w:proofErr w:type="gramEnd"/>
                                <w:r w:rsidRPr="00A75A77">
                                  <w:rPr>
                                    <w:rFonts w:eastAsia="Times New Roman"/>
                                    <w:i/>
                                    <w:iCs/>
                                    <w:vertAlign w:val="subscript"/>
                                  </w:rPr>
                                  <w:t>изг</w:t>
                                </w:r>
                                <w:proofErr w:type="spellEnd"/>
                                <w:r>
                                  <w:rPr>
                                    <w:rFonts w:eastAsia="Times New Roman"/>
                                    <w:i/>
                                    <w:iCs/>
                                  </w:rPr>
                                  <w:t>, кН</w:t>
                                </w:r>
                                <w:r>
                                  <w:rPr>
                                    <w:rFonts w:eastAsia="Times New Roman"/>
                                    <w:i/>
                                    <w:iCs/>
                                  </w:rPr>
                                  <w:sym w:font="Symbol" w:char="F0D7"/>
                                </w:r>
                                <w:r>
                                  <w:rPr>
                                    <w:rFonts w:eastAsia="Times New Roman"/>
                                    <w:i/>
                                    <w:iCs/>
                                  </w:rPr>
                                  <w:t>м</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178" name="Прямая соединительная линия 2178"/>
                          <wps:cNvCnPr/>
                          <wps:spPr>
                            <a:xfrm>
                              <a:off x="952289" y="4575586"/>
                              <a:ext cx="2741037" cy="0"/>
                            </a:xfrm>
                            <a:prstGeom prst="line">
                              <a:avLst/>
                            </a:prstGeom>
                            <a:noFill/>
                            <a:ln w="9525" cap="flat" cmpd="sng" algn="ctr">
                              <a:solidFill>
                                <a:sysClr val="windowText" lastClr="000000"/>
                              </a:solidFill>
                              <a:prstDash val="solid"/>
                            </a:ln>
                            <a:effectLst/>
                          </wps:spPr>
                          <wps:bodyPr/>
                        </wps:wsp>
                        <wps:wsp>
                          <wps:cNvPr id="2179" name="Прямая соединительная линия 2179"/>
                          <wps:cNvCnPr/>
                          <wps:spPr>
                            <a:xfrm flipH="1">
                              <a:off x="2697240" y="4899436"/>
                              <a:ext cx="989848" cy="323850"/>
                            </a:xfrm>
                            <a:prstGeom prst="line">
                              <a:avLst/>
                            </a:prstGeom>
                            <a:noFill/>
                            <a:ln w="19050" cap="flat" cmpd="sng" algn="ctr">
                              <a:solidFill>
                                <a:sysClr val="windowText" lastClr="000000"/>
                              </a:solidFill>
                              <a:prstDash val="solid"/>
                            </a:ln>
                            <a:effectLst/>
                          </wps:spPr>
                          <wps:bodyPr/>
                        </wps:wsp>
                        <wps:wsp>
                          <wps:cNvPr id="2180" name="Полилиния 2180"/>
                          <wps:cNvSpPr/>
                          <wps:spPr>
                            <a:xfrm>
                              <a:off x="615577" y="3920134"/>
                              <a:ext cx="2079811" cy="1309278"/>
                            </a:xfrm>
                            <a:custGeom>
                              <a:avLst/>
                              <a:gdLst>
                                <a:gd name="connsiteX0" fmla="*/ 2079811 w 2079811"/>
                                <a:gd name="connsiteY0" fmla="*/ 1309278 h 1309278"/>
                                <a:gd name="connsiteX1" fmla="*/ 1075764 w 2079811"/>
                                <a:gd name="connsiteY1" fmla="*/ 431 h 1309278"/>
                                <a:gd name="connsiteX2" fmla="*/ 0 w 2079811"/>
                                <a:gd name="connsiteY2" fmla="*/ 1195725 h 1309278"/>
                              </a:gdLst>
                              <a:ahLst/>
                              <a:cxnLst>
                                <a:cxn ang="0">
                                  <a:pos x="connsiteX0" y="connsiteY0"/>
                                </a:cxn>
                                <a:cxn ang="0">
                                  <a:pos x="connsiteX1" y="connsiteY1"/>
                                </a:cxn>
                                <a:cxn ang="0">
                                  <a:pos x="connsiteX2" y="connsiteY2"/>
                                </a:cxn>
                              </a:cxnLst>
                              <a:rect l="l" t="t" r="r" b="b"/>
                              <a:pathLst>
                                <a:path w="2079811" h="1309278">
                                  <a:moveTo>
                                    <a:pt x="2079811" y="1309278"/>
                                  </a:moveTo>
                                  <a:cubicBezTo>
                                    <a:pt x="1751105" y="664317"/>
                                    <a:pt x="1422399" y="19356"/>
                                    <a:pt x="1075764" y="431"/>
                                  </a:cubicBezTo>
                                  <a:cubicBezTo>
                                    <a:pt x="729129" y="-18495"/>
                                    <a:pt x="364564" y="588615"/>
                                    <a:pt x="0" y="1195725"/>
                                  </a:cubicBezTo>
                                </a:path>
                              </a:pathLst>
                            </a:cu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1" name="Прямоугольник 2181"/>
                          <wps:cNvSpPr/>
                          <wps:spPr>
                            <a:xfrm>
                              <a:off x="545693" y="4359686"/>
                              <a:ext cx="392250" cy="863600"/>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2" name="Прямая соединительная линия 2182"/>
                          <wps:cNvCnPr/>
                          <wps:spPr>
                            <a:xfrm>
                              <a:off x="1511935" y="3960495"/>
                              <a:ext cx="0" cy="612000"/>
                            </a:xfrm>
                            <a:prstGeom prst="line">
                              <a:avLst/>
                            </a:prstGeom>
                            <a:noFill/>
                            <a:ln w="9525" cap="flat" cmpd="sng" algn="ctr">
                              <a:solidFill>
                                <a:sysClr val="windowText" lastClr="000000"/>
                              </a:solidFill>
                              <a:prstDash val="solid"/>
                            </a:ln>
                            <a:effectLst/>
                          </wps:spPr>
                          <wps:bodyPr/>
                        </wps:wsp>
                        <wps:wsp>
                          <wps:cNvPr id="2183" name="Прямая соединительная линия 2183"/>
                          <wps:cNvCnPr/>
                          <wps:spPr>
                            <a:xfrm>
                              <a:off x="1402397" y="4035836"/>
                              <a:ext cx="0" cy="539750"/>
                            </a:xfrm>
                            <a:prstGeom prst="line">
                              <a:avLst/>
                            </a:prstGeom>
                            <a:noFill/>
                            <a:ln w="9525" cap="flat" cmpd="sng" algn="ctr">
                              <a:solidFill>
                                <a:sysClr val="windowText" lastClr="000000"/>
                              </a:solidFill>
                              <a:prstDash val="solid"/>
                            </a:ln>
                            <a:effectLst/>
                          </wps:spPr>
                          <wps:bodyPr/>
                        </wps:wsp>
                        <wps:wsp>
                          <wps:cNvPr id="2184" name="Прямая соединительная линия 2184"/>
                          <wps:cNvCnPr/>
                          <wps:spPr>
                            <a:xfrm>
                              <a:off x="1296035" y="4143786"/>
                              <a:ext cx="0" cy="431800"/>
                            </a:xfrm>
                            <a:prstGeom prst="line">
                              <a:avLst/>
                            </a:prstGeom>
                            <a:noFill/>
                            <a:ln w="9525" cap="flat" cmpd="sng" algn="ctr">
                              <a:solidFill>
                                <a:sysClr val="windowText" lastClr="000000"/>
                              </a:solidFill>
                              <a:prstDash val="solid"/>
                            </a:ln>
                            <a:effectLst/>
                          </wps:spPr>
                          <wps:bodyPr/>
                        </wps:wsp>
                        <wps:wsp>
                          <wps:cNvPr id="2185" name="Прямая соединительная линия 2185"/>
                          <wps:cNvCnPr/>
                          <wps:spPr>
                            <a:xfrm flipH="1">
                              <a:off x="1187390" y="4251736"/>
                              <a:ext cx="695" cy="323850"/>
                            </a:xfrm>
                            <a:prstGeom prst="line">
                              <a:avLst/>
                            </a:prstGeom>
                            <a:noFill/>
                            <a:ln w="9525" cap="flat" cmpd="sng" algn="ctr">
                              <a:solidFill>
                                <a:sysClr val="windowText" lastClr="000000"/>
                              </a:solidFill>
                              <a:prstDash val="solid"/>
                            </a:ln>
                            <a:effectLst/>
                          </wps:spPr>
                          <wps:bodyPr/>
                        </wps:wsp>
                        <wps:wsp>
                          <wps:cNvPr id="2186" name="Прямая соединительная линия 2186"/>
                          <wps:cNvCnPr/>
                          <wps:spPr>
                            <a:xfrm>
                              <a:off x="1077894" y="4395881"/>
                              <a:ext cx="0" cy="179705"/>
                            </a:xfrm>
                            <a:prstGeom prst="line">
                              <a:avLst/>
                            </a:prstGeom>
                            <a:noFill/>
                            <a:ln w="9525" cap="flat" cmpd="sng" algn="ctr">
                              <a:solidFill>
                                <a:sysClr val="windowText" lastClr="000000"/>
                              </a:solidFill>
                              <a:prstDash val="solid"/>
                            </a:ln>
                            <a:effectLst/>
                          </wps:spPr>
                          <wps:bodyPr/>
                        </wps:wsp>
                        <wps:wsp>
                          <wps:cNvPr id="2187" name="Прямая соединительная линия 2187"/>
                          <wps:cNvCnPr/>
                          <wps:spPr>
                            <a:xfrm>
                              <a:off x="1634021" y="3929380"/>
                              <a:ext cx="0" cy="649157"/>
                            </a:xfrm>
                            <a:prstGeom prst="line">
                              <a:avLst/>
                            </a:prstGeom>
                            <a:noFill/>
                            <a:ln w="9525" cap="flat" cmpd="sng" algn="ctr">
                              <a:solidFill>
                                <a:sysClr val="windowText" lastClr="000000"/>
                              </a:solidFill>
                              <a:prstDash val="solid"/>
                            </a:ln>
                            <a:effectLst/>
                          </wps:spPr>
                          <wps:bodyPr/>
                        </wps:wsp>
                        <wps:wsp>
                          <wps:cNvPr id="2188" name="Прямая соединительная линия 2188"/>
                          <wps:cNvCnPr/>
                          <wps:spPr>
                            <a:xfrm>
                              <a:off x="1725594" y="3920134"/>
                              <a:ext cx="0" cy="659038"/>
                            </a:xfrm>
                            <a:prstGeom prst="line">
                              <a:avLst/>
                            </a:prstGeom>
                            <a:noFill/>
                            <a:ln w="9525" cap="flat" cmpd="sng" algn="ctr">
                              <a:solidFill>
                                <a:sysClr val="windowText" lastClr="000000"/>
                              </a:solidFill>
                              <a:prstDash val="solid"/>
                            </a:ln>
                            <a:effectLst/>
                          </wps:spPr>
                          <wps:bodyPr/>
                        </wps:wsp>
                        <wps:wsp>
                          <wps:cNvPr id="2189" name="Прямая соединительная линия 2189"/>
                          <wps:cNvCnPr/>
                          <wps:spPr>
                            <a:xfrm>
                              <a:off x="1841519" y="3960495"/>
                              <a:ext cx="0" cy="614324"/>
                            </a:xfrm>
                            <a:prstGeom prst="line">
                              <a:avLst/>
                            </a:prstGeom>
                            <a:noFill/>
                            <a:ln w="9525" cap="flat" cmpd="sng" algn="ctr">
                              <a:solidFill>
                                <a:sysClr val="windowText" lastClr="000000"/>
                              </a:solidFill>
                              <a:prstDash val="solid"/>
                            </a:ln>
                            <a:effectLst/>
                          </wps:spPr>
                          <wps:bodyPr/>
                        </wps:wsp>
                        <wps:wsp>
                          <wps:cNvPr id="2190" name="Прямая соединительная линия 2190"/>
                          <wps:cNvCnPr/>
                          <wps:spPr>
                            <a:xfrm>
                              <a:off x="2050743" y="4157345"/>
                              <a:ext cx="0" cy="426720"/>
                            </a:xfrm>
                            <a:prstGeom prst="line">
                              <a:avLst/>
                            </a:prstGeom>
                            <a:noFill/>
                            <a:ln w="9525" cap="flat" cmpd="sng" algn="ctr">
                              <a:solidFill>
                                <a:sysClr val="windowText" lastClr="000000"/>
                              </a:solidFill>
                              <a:prstDash val="solid"/>
                            </a:ln>
                            <a:effectLst/>
                          </wps:spPr>
                          <wps:bodyPr/>
                        </wps:wsp>
                        <wps:wsp>
                          <wps:cNvPr id="2191" name="Прямая соединительная линия 2191"/>
                          <wps:cNvCnPr/>
                          <wps:spPr>
                            <a:xfrm flipH="1">
                              <a:off x="2164080" y="4284345"/>
                              <a:ext cx="0" cy="288000"/>
                            </a:xfrm>
                            <a:prstGeom prst="line">
                              <a:avLst/>
                            </a:prstGeom>
                            <a:noFill/>
                            <a:ln w="9525" cap="flat" cmpd="sng" algn="ctr">
                              <a:solidFill>
                                <a:sysClr val="windowText" lastClr="000000"/>
                              </a:solidFill>
                              <a:prstDash val="solid"/>
                            </a:ln>
                            <a:effectLst/>
                          </wps:spPr>
                          <wps:bodyPr/>
                        </wps:wsp>
                        <wps:wsp>
                          <wps:cNvPr id="2192" name="Прямая соединительная линия 2192"/>
                          <wps:cNvCnPr/>
                          <wps:spPr>
                            <a:xfrm>
                              <a:off x="2484120" y="4584065"/>
                              <a:ext cx="0" cy="252000"/>
                            </a:xfrm>
                            <a:prstGeom prst="line">
                              <a:avLst/>
                            </a:prstGeom>
                            <a:noFill/>
                            <a:ln w="9525" cap="flat" cmpd="sng" algn="ctr">
                              <a:solidFill>
                                <a:sysClr val="windowText" lastClr="000000"/>
                              </a:solidFill>
                              <a:prstDash val="solid"/>
                            </a:ln>
                            <a:effectLst/>
                          </wps:spPr>
                          <wps:bodyPr/>
                        </wps:wsp>
                        <wps:wsp>
                          <wps:cNvPr id="2193" name="Прямая соединительная линия 2193"/>
                          <wps:cNvCnPr/>
                          <wps:spPr>
                            <a:xfrm>
                              <a:off x="3582670" y="4584064"/>
                              <a:ext cx="0" cy="360000"/>
                            </a:xfrm>
                            <a:prstGeom prst="line">
                              <a:avLst/>
                            </a:prstGeom>
                            <a:noFill/>
                            <a:ln w="9525" cap="flat" cmpd="sng" algn="ctr">
                              <a:solidFill>
                                <a:sysClr val="windowText" lastClr="000000"/>
                              </a:solidFill>
                              <a:prstDash val="solid"/>
                            </a:ln>
                            <a:effectLst/>
                          </wps:spPr>
                          <wps:bodyPr/>
                        </wps:wsp>
                        <wps:wsp>
                          <wps:cNvPr id="2194" name="Прямая соединительная линия 2194"/>
                          <wps:cNvCnPr/>
                          <wps:spPr>
                            <a:xfrm>
                              <a:off x="2264104" y="4472268"/>
                              <a:ext cx="0" cy="100330"/>
                            </a:xfrm>
                            <a:prstGeom prst="line">
                              <a:avLst/>
                            </a:prstGeom>
                            <a:noFill/>
                            <a:ln w="9525" cap="flat" cmpd="sng" algn="ctr">
                              <a:solidFill>
                                <a:sysClr val="windowText" lastClr="000000"/>
                              </a:solidFill>
                              <a:prstDash val="solid"/>
                            </a:ln>
                            <a:effectLst/>
                          </wps:spPr>
                          <wps:bodyPr/>
                        </wps:wsp>
                        <wps:wsp>
                          <wps:cNvPr id="2195" name="Прямая соединительная линия 2195"/>
                          <wps:cNvCnPr/>
                          <wps:spPr>
                            <a:xfrm>
                              <a:off x="2589847" y="4584065"/>
                              <a:ext cx="0" cy="432000"/>
                            </a:xfrm>
                            <a:prstGeom prst="line">
                              <a:avLst/>
                            </a:prstGeom>
                            <a:noFill/>
                            <a:ln w="9525" cap="flat" cmpd="sng" algn="ctr">
                              <a:solidFill>
                                <a:sysClr val="windowText" lastClr="000000"/>
                              </a:solidFill>
                              <a:prstDash val="solid"/>
                            </a:ln>
                            <a:effectLst/>
                          </wps:spPr>
                          <wps:bodyPr/>
                        </wps:wsp>
                        <wps:wsp>
                          <wps:cNvPr id="2196" name="Прямая соединительная линия 2196"/>
                          <wps:cNvCnPr/>
                          <wps:spPr>
                            <a:xfrm>
                              <a:off x="2805747" y="4574818"/>
                              <a:ext cx="0" cy="612000"/>
                            </a:xfrm>
                            <a:prstGeom prst="line">
                              <a:avLst/>
                            </a:prstGeom>
                            <a:noFill/>
                            <a:ln w="9525" cap="flat" cmpd="sng" algn="ctr">
                              <a:solidFill>
                                <a:sysClr val="windowText" lastClr="000000"/>
                              </a:solidFill>
                              <a:prstDash val="solid"/>
                            </a:ln>
                            <a:effectLst/>
                          </wps:spPr>
                          <wps:bodyPr/>
                        </wps:wsp>
                        <wps:wsp>
                          <wps:cNvPr id="2197" name="Прямая соединительная линия 2197"/>
                          <wps:cNvCnPr/>
                          <wps:spPr>
                            <a:xfrm>
                              <a:off x="1942708" y="4035836"/>
                              <a:ext cx="0" cy="548229"/>
                            </a:xfrm>
                            <a:prstGeom prst="line">
                              <a:avLst/>
                            </a:prstGeom>
                            <a:noFill/>
                            <a:ln w="9525" cap="flat" cmpd="sng" algn="ctr">
                              <a:solidFill>
                                <a:sysClr val="windowText" lastClr="000000"/>
                              </a:solidFill>
                              <a:prstDash val="solid"/>
                            </a:ln>
                            <a:effectLst/>
                          </wps:spPr>
                          <wps:bodyPr/>
                        </wps:wsp>
                        <wps:wsp>
                          <wps:cNvPr id="2198" name="Прямая соединительная линия 2198"/>
                          <wps:cNvCnPr/>
                          <wps:spPr>
                            <a:xfrm flipH="1">
                              <a:off x="3244174" y="4572598"/>
                              <a:ext cx="1437" cy="468000"/>
                            </a:xfrm>
                            <a:prstGeom prst="line">
                              <a:avLst/>
                            </a:prstGeom>
                            <a:noFill/>
                            <a:ln w="9525" cap="flat" cmpd="sng" algn="ctr">
                              <a:solidFill>
                                <a:sysClr val="windowText" lastClr="000000"/>
                              </a:solidFill>
                              <a:prstDash val="solid"/>
                            </a:ln>
                            <a:effectLst/>
                          </wps:spPr>
                          <wps:bodyPr/>
                        </wps:wsp>
                        <wps:wsp>
                          <wps:cNvPr id="2199" name="Прямая соединительная линия 2199"/>
                          <wps:cNvCnPr/>
                          <wps:spPr>
                            <a:xfrm>
                              <a:off x="3344844" y="4584065"/>
                              <a:ext cx="0" cy="432000"/>
                            </a:xfrm>
                            <a:prstGeom prst="line">
                              <a:avLst/>
                            </a:prstGeom>
                            <a:noFill/>
                            <a:ln w="9525" cap="flat" cmpd="sng" algn="ctr">
                              <a:solidFill>
                                <a:sysClr val="windowText" lastClr="000000"/>
                              </a:solidFill>
                              <a:prstDash val="solid"/>
                            </a:ln>
                            <a:effectLst/>
                          </wps:spPr>
                          <wps:bodyPr/>
                        </wps:wsp>
                        <wps:wsp>
                          <wps:cNvPr id="2200" name="Прямая соединительная линия 2200"/>
                          <wps:cNvCnPr/>
                          <wps:spPr>
                            <a:xfrm>
                              <a:off x="3466346" y="4572598"/>
                              <a:ext cx="0" cy="396000"/>
                            </a:xfrm>
                            <a:prstGeom prst="line">
                              <a:avLst/>
                            </a:prstGeom>
                            <a:noFill/>
                            <a:ln w="9525" cap="flat" cmpd="sng" algn="ctr">
                              <a:solidFill>
                                <a:sysClr val="windowText" lastClr="000000"/>
                              </a:solidFill>
                              <a:prstDash val="solid"/>
                            </a:ln>
                            <a:effectLst/>
                          </wps:spPr>
                          <wps:bodyPr/>
                        </wps:wsp>
                        <wps:wsp>
                          <wps:cNvPr id="2201" name="Прямая соединительная линия 2201"/>
                          <wps:cNvCnPr/>
                          <wps:spPr>
                            <a:xfrm>
                              <a:off x="3128897" y="4574819"/>
                              <a:ext cx="0" cy="503555"/>
                            </a:xfrm>
                            <a:prstGeom prst="line">
                              <a:avLst/>
                            </a:prstGeom>
                            <a:noFill/>
                            <a:ln w="9525" cap="flat" cmpd="sng" algn="ctr">
                              <a:solidFill>
                                <a:sysClr val="windowText" lastClr="000000"/>
                              </a:solidFill>
                              <a:prstDash val="solid"/>
                            </a:ln>
                            <a:effectLst/>
                          </wps:spPr>
                          <wps:bodyPr/>
                        </wps:wsp>
                        <wps:wsp>
                          <wps:cNvPr id="2202" name="Прямая соединительная линия 2202"/>
                          <wps:cNvCnPr/>
                          <wps:spPr>
                            <a:xfrm>
                              <a:off x="3015551" y="4579172"/>
                              <a:ext cx="0" cy="540000"/>
                            </a:xfrm>
                            <a:prstGeom prst="line">
                              <a:avLst/>
                            </a:prstGeom>
                            <a:noFill/>
                            <a:ln w="9525" cap="flat" cmpd="sng" algn="ctr">
                              <a:solidFill>
                                <a:sysClr val="windowText" lastClr="000000"/>
                              </a:solidFill>
                              <a:prstDash val="solid"/>
                            </a:ln>
                            <a:effectLst/>
                          </wps:spPr>
                          <wps:bodyPr/>
                        </wps:wsp>
                        <wps:wsp>
                          <wps:cNvPr id="2203" name="Прямая соединительная линия 2203"/>
                          <wps:cNvCnPr/>
                          <wps:spPr>
                            <a:xfrm>
                              <a:off x="2907082" y="4579172"/>
                              <a:ext cx="0" cy="576000"/>
                            </a:xfrm>
                            <a:prstGeom prst="line">
                              <a:avLst/>
                            </a:prstGeom>
                            <a:noFill/>
                            <a:ln w="9525" cap="flat" cmpd="sng" algn="ctr">
                              <a:solidFill>
                                <a:sysClr val="windowText" lastClr="000000"/>
                              </a:solidFill>
                              <a:prstDash val="solid"/>
                            </a:ln>
                            <a:effectLst/>
                          </wps:spPr>
                          <wps:bodyPr/>
                        </wps:wsp>
                        <wps:wsp>
                          <wps:cNvPr id="2204" name="Поле 190"/>
                          <wps:cNvSpPr txBox="1"/>
                          <wps:spPr>
                            <a:xfrm>
                              <a:off x="3724329" y="4732388"/>
                              <a:ext cx="380365" cy="34163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0</w:t>
                                </w:r>
                                <w:proofErr w:type="gramStart"/>
                                <w:r>
                                  <w:rPr>
                                    <w:rFonts w:eastAsia="Times New Roman"/>
                                    <w:i/>
                                    <w:iCs/>
                                    <w:lang w:val="en-US"/>
                                  </w:rPr>
                                  <w:t>,</w:t>
                                </w:r>
                                <w:r>
                                  <w:rPr>
                                    <w:rFonts w:eastAsia="Times New Roman"/>
                                    <w:i/>
                                    <w:iCs/>
                                  </w:rPr>
                                  <w:t>2</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05" name="Поле 190"/>
                          <wps:cNvSpPr txBox="1"/>
                          <wps:spPr>
                            <a:xfrm>
                              <a:off x="2737159" y="5182048"/>
                              <a:ext cx="380365" cy="34036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0</w:t>
                                </w:r>
                                <w:proofErr w:type="gramStart"/>
                                <w:r>
                                  <w:rPr>
                                    <w:rFonts w:eastAsia="Times New Roman"/>
                                    <w:i/>
                                    <w:iCs/>
                                    <w:lang w:val="en-US"/>
                                  </w:rPr>
                                  <w:t>,</w:t>
                                </w:r>
                                <w:r>
                                  <w:rPr>
                                    <w:rFonts w:eastAsia="Times New Roman"/>
                                    <w:i/>
                                    <w:iCs/>
                                  </w:rPr>
                                  <w:t>4</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06" name="Поле 190"/>
                          <wps:cNvSpPr txBox="1"/>
                          <wps:spPr>
                            <a:xfrm>
                              <a:off x="1215979" y="3689314"/>
                              <a:ext cx="456565" cy="34036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0</w:t>
                                </w:r>
                                <w:proofErr w:type="gramStart"/>
                                <w:r>
                                  <w:rPr>
                                    <w:rFonts w:eastAsia="Times New Roman"/>
                                    <w:i/>
                                    <w:iCs/>
                                    <w:lang w:val="en-US"/>
                                  </w:rPr>
                                  <w:t>,</w:t>
                                </w:r>
                                <w:r>
                                  <w:rPr>
                                    <w:rFonts w:eastAsia="Times New Roman"/>
                                    <w:i/>
                                    <w:iCs/>
                                  </w:rPr>
                                  <w:t>42</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07" name="Поле 190"/>
                          <wps:cNvSpPr txBox="1"/>
                          <wps:spPr>
                            <a:xfrm>
                              <a:off x="655794" y="4280735"/>
                              <a:ext cx="292100" cy="34163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08" name="Поле 190"/>
                          <wps:cNvSpPr txBox="1"/>
                          <wps:spPr>
                            <a:xfrm>
                              <a:off x="658334" y="4559243"/>
                              <a:ext cx="273050" cy="34163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hAnsi="Symbol"/>
                                    <w:i/>
                                    <w:iCs/>
                                  </w:rPr>
                                  <w:sym w:font="Symbol" w:char="F02D"/>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09" name="Поле 273"/>
                          <wps:cNvSpPr txBox="1"/>
                          <wps:spPr>
                            <a:xfrm>
                              <a:off x="5072044" y="2438409"/>
                              <a:ext cx="266065" cy="299085"/>
                            </a:xfrm>
                            <a:prstGeom prst="rect">
                              <a:avLst/>
                            </a:prstGeom>
                            <a:noFill/>
                            <a:ln w="6350">
                              <a:noFill/>
                            </a:ln>
                            <a:effectLst/>
                          </wps:spPr>
                          <wps:txbx>
                            <w:txbxContent>
                              <w:p w:rsidR="00577C88" w:rsidRPr="006C2684" w:rsidRDefault="00577C88" w:rsidP="00BC5CA5">
                                <w:pPr>
                                  <w:pStyle w:val="ab"/>
                                  <w:spacing w:before="0" w:beforeAutospacing="0" w:after="0" w:afterAutospacing="0"/>
                                  <w:jc w:val="both"/>
                                </w:pPr>
                                <w:r>
                                  <w:rPr>
                                    <w:rFonts w:eastAsia="Times New Roman"/>
                                    <w:i/>
                                    <w:iCs/>
                                  </w:rPr>
                                  <w:t>б</w:t>
                                </w:r>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10" name="Поле 273"/>
                          <wps:cNvSpPr txBox="1"/>
                          <wps:spPr>
                            <a:xfrm>
                              <a:off x="5072044" y="4391838"/>
                              <a:ext cx="266065" cy="298450"/>
                            </a:xfrm>
                            <a:prstGeom prst="rect">
                              <a:avLst/>
                            </a:prstGeom>
                            <a:noFill/>
                            <a:ln w="6350">
                              <a:noFill/>
                            </a:ln>
                            <a:effectLst/>
                          </wps:spPr>
                          <wps:txbx>
                            <w:txbxContent>
                              <w:p w:rsidR="00577C88" w:rsidRPr="006C2684" w:rsidRDefault="00577C88" w:rsidP="00BC5CA5">
                                <w:pPr>
                                  <w:pStyle w:val="ab"/>
                                  <w:spacing w:before="0" w:beforeAutospacing="0" w:after="0" w:afterAutospacing="0"/>
                                  <w:jc w:val="both"/>
                                </w:pPr>
                                <w:r>
                                  <w:rPr>
                                    <w:rFonts w:eastAsia="Times New Roman"/>
                                    <w:i/>
                                    <w:iCs/>
                                  </w:rPr>
                                  <w:t>в</w:t>
                                </w:r>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11" name="Прямая соединительная линия 2211"/>
                          <wps:cNvCnPr/>
                          <wps:spPr>
                            <a:xfrm>
                              <a:off x="3690819" y="4584065"/>
                              <a:ext cx="0" cy="324000"/>
                            </a:xfrm>
                            <a:prstGeom prst="line">
                              <a:avLst/>
                            </a:prstGeom>
                            <a:noFill/>
                            <a:ln w="9525" cap="flat" cmpd="sng" algn="ctr">
                              <a:solidFill>
                                <a:sysClr val="windowText" lastClr="000000"/>
                              </a:solidFill>
                              <a:prstDash val="solid"/>
                            </a:ln>
                            <a:effectLst/>
                          </wps:spPr>
                          <wps:bodyPr/>
                        </wps:wsp>
                        <wps:wsp>
                          <wps:cNvPr id="2212" name="Прямая соединительная линия 2212"/>
                          <wps:cNvCnPr/>
                          <wps:spPr>
                            <a:xfrm>
                              <a:off x="2704030" y="4584064"/>
                              <a:ext cx="0" cy="648000"/>
                            </a:xfrm>
                            <a:prstGeom prst="line">
                              <a:avLst/>
                            </a:prstGeom>
                            <a:noFill/>
                            <a:ln w="9525" cap="flat" cmpd="sng" algn="ctr">
                              <a:solidFill>
                                <a:sysClr val="windowText" lastClr="000000"/>
                              </a:solidFill>
                              <a:prstDash val="solid"/>
                            </a:ln>
                            <a:effectLst/>
                          </wps:spPr>
                          <wps:bodyPr/>
                        </wps:wsp>
                      </wpg:wgp>
                    </wpc:wpc>
                  </a:graphicData>
                </a:graphic>
              </wp:inline>
            </w:drawing>
          </mc:Choice>
          <mc:Fallback>
            <w:pict>
              <v:group id="Полотно 558" o:spid="_x0000_s2734" editas="canvas" style="width:425.2pt;height:436.55pt;mso-position-horizontal-relative:char;mso-position-vertical-relative:line" coordsize="54000,55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Ln/SBkAADoeAQAOAAAAZHJzL2Uyb0RvYy54bWzsXduO48aZvl9g34HQ5QJ2k8Vzw+1gPJNx&#10;AgycAWYS716yqeNCIhWSM93jq8S5TABf7N7vPoKziYGJvfa+gvqN9vurigdRYotsdkv0dDnAhGoe&#10;RFV99R++/1Cf/OJ6tdTeTpJ0EUcXI+NjfaRNojAeL6LZxei3r59/5I20NAuicbCMo8nF6N0kHf3i&#10;03/+p0+u1ucTFs/j5XiSaHhIlJ5frS9G8yxbn5+dpeF8sgrSj+P1JMLJaZysggwfk9nZOAmu8PTV&#10;8ozpunN2FSfjdRKHkzTFX5+Jk6NP+fOn00mY/WY6TSeZtrwY4d0y/m/C/72kf88+/SQ4nyXBer4I&#10;5WsEd3iLVbCI8KXFo54FWaC9SRY7j1otwiRO42n2cRivzuLpdBFO+G/ArzH02q95GkRvg5T/mBCj&#10;k78gju7xuZczjAEeeX6FyZjw49n51WxdTAomsjYrnX7E50n8Zs1/w+w8/OLty0RbjC9GTPftkRYF&#10;K2Bi8x83f7j50+b/8L9vNX5CvgUu/zxZv1q/TOQfZuITDfT1NFnR/2MItWsgz7B8E098h0PX9w05&#10;s5PrTAtx2mbMNFxrpIW4wDYtZvmemPtwDoDc8oRw/ssDzzjLX+bsaj0DlvgL05AC0Wk5jGm/YXw1&#10;D9YTPozp9jA6xTD+F4bxm83/br69+Ua7+ePmp813m79v3m9+3Ly/+RrHP9z8Bcd0cvOD/PM3NNwO&#10;DQS9LYb7aSTHOj1PMex7Btr1dGZjIGmgTcOzbVuMYz7Sps0shomggeaTUAxPcL5O0uzzSbzS6OBi&#10;tFxE9IuC8+DtizTDS+DS/BL6cxQ/XyyX+Htwvoy0K3yhr9tYxGEAQTFdBhkOV2uAKY1mIy1YziCB&#10;wizhj0zj5WJMt9Pd6bv06TLR3gYQApAd4/jqNV53pC2DNMMJvCj/j34IXmHrVnqfZ0E6FzfzU/Ky&#10;ZUSPnnAZI1+fBlEMGx1dxuN3fDSBCw6F42HC3cHET1hgfwMkBAjeb76nmXcrM1+ssvwn5Kgulpjr&#10;ebbuy5lnWG21NWZahmPS9BA0xHIUA5ov1Xxu5fQnEM63Tf86yDKaQXn51fi362eLYMZvmc4wb92n&#10;trjtsvn+Ciye8//kfMtbCKPyxUpgYkXoLYFZAXUPbGXXl9dcjrq6mU+iwJuWxELJpevw+QLofQGQ&#10;vwwSaDW8ITQ1zs7j5KuRdgWth7Xz+zdBMsGP/nUECeUbloXLMv7Bsl2GD0n1zGX1TPRm9TTGmjKg&#10;49chP6Trs2V+OE3i1ZdQ0E/oW3EqiEJ8t1il8sPTTGhjqPhw8uQJvwyqEWP8InpFis7gE05j9fr6&#10;yyBZSzhkWMFfxLlU3JEh4lqaoSh+8iaLpwsuYMp1iaV+9GUJW0hqvDuKaq6z6LVbiWpmQz57+YrV&#10;dRerk0vTiqz2OG6VrD6drMb81ECxV1b7+TLH1B+W1dtTbxhQyrWpt2A9Y0UKYW3jA51v1tVKWN/d&#10;EKgIaz4LpRBSwpobfAMU1gYtDrku/3vz7eZ/YDr/tPkrmdQ3f8C/P25+vPnz5h/azdf0cde4ovux&#10;oKSsPrxgPc9ghhTVhuNY8I62RDXp5WK9iuNb12uWLIJotvyQ7evKsuKDpZZVzY8a5LKCrdhrWRmd&#10;lhVzmGOb+bqyHdu7bV3psIYO6MHHta4KakD5FhV+YpDrihXrKvct9piRhs4OLx9hlJBHS6uBXCjJ&#10;sTHmW54Lvgnuwkcm6AOT+54gQXKGDPSMpH6Y57m+d2AxHTIqK77yz5EAqiiogmlRC2noC8ksFxLx&#10;ZZvvNOYWHIt0vrTs+rOYWOd8NQnWb4cys3VmGcShECUGyswHubJl1jHH0Z18yfieJTi1u7thOyvG&#10;IZpO0CCSTMXDD1KXFeQWlMPdkBsh6nNkcgnEruCZHg+1ZOhg5HMWQaIWZHmOzo6oNR3XsxEWINQi&#10;cGKJB5Vi3vVhSEnQStL3Vl+ks5gvQMv59mYWv4mqrdzWEe0Fy6LQjpErSddBEakGGRk52msxLwS+&#10;hEsOyf09VsI/NEaXA5+taVPT8VzdA1cL+Du2w+pxDsmaWTZzRfCrWVynWRIsZvPsaRxFiHbEiSCz&#10;a34ahcS2RHQe72Ke7dI6O328KzifT4LxL6Oxlr1bI2QrxDpCcqvJGKtwgsjbciZUWxYsluWFaTYJ&#10;ltkc0Ybda9usTbEOSbzQ/CGeeqwgmqH3DKzSAw7CTpsuF+tf5UEOaWf7NoLVQvwaCFrD6hYjm5vZ&#10;cKGJtjVNGNg2N0GaEdg5xspl7xAgN3B07IZYO4XdDb1wCVrFciCUHN+ToNCR36DziS+VspRKpmdY&#10;uqtAkZxEZFQCfP2tMNNzkWHB1RDMMTmp5YQzxGpz18G0dF8wxs2S4O5WWOFUtFmSpesgcnDuzsoq&#10;1+EYCUQGpXTkxlRv0DrMd21Bt3qOYSMjC+uwglmPCYuG1JfFwM3S+SFhtvDolQOAaRmqAwDRcn+Y&#10;ZY7vWg4caIASoDWB358ZaAtSV4F2yKAtQ185RZ+bjPu8VqMQRa0MRN9yPTgKnGl0dA8pH9soNlwX&#10;jD0MlBaJmT3dVvgvw/Raq85oumrtt9YubWMFnc5tNXYDQbeirJAdrVDGXF2HMdoMM/goCBMplEnK&#10;owad4LyZHaldOnCU7UZJ7s43I23Y9kwpu0zmmRBTWxrY0g2Toiic9Rik2VgEiJQGHrIGBsbuzdUx&#10;EbjTmWRkTNNzkGZyC2p5bvzAnJ2e2YjKQT+Kgw5LrkBti2iHMPxuj3Zw2vl3ddq5tCBdZlCEbwvO&#10;KuzxKMIeFHjIZWQbtLUNctTRVrUkHcdjJjdES6pIwe1xwK0SR+nNPlaKQG3D9cyaGYloKgVzB2xG&#10;cpGrGPOBp4gZ9xnmgRy0wTpyj9o2Pd+u5VRug3aIVmShAZTvM2TfpxLmqel1Kmo5WCduoDoF9uDt&#10;diXFevJkYct3fYaVAlYdZKRv10vymW7qOqXmtyAkO2cxDIiC/EAYH+JfcrtQKuq758VSUqwphZ6H&#10;LKodbAw9LdYosjeU0Buw0GPNIZd2Qg8POCj0yhyu/W61jZi4IDdRZes3uNWe41piFWA4GxomKCmI&#10;lg+ldUxkGn06ZlIgq0RXektB17AtT9Lee3rWbNcGuJ4gdprhcfwEH1UbUG9dM8TSMFaJ1dzJ8sMD&#10;OgjBqg3owJ2RmdRIh0XyT40iz0kew4GJyL+lGd6dpZ/KZN1qjZa3SpEWfN6Hy0BniNyw+09ex44e&#10;XPTHcsobqtdFnaDBi2apNH1fKjNylG0d1B55Ab5uuSJduWT5cJI6SHEfAHW67qH6pyAJeTUTz6An&#10;pM3G8uWD8b9D2U9XSzS6QaMnzXBR6+ta3E7bvgxvU16GcCNagXEXFtCTj8URZT79DPPyb8lwwI/q&#10;UPdVent3M3BVW6GjFSpQsk3umd1Nvhe0Y3MOyF7Ttloo5rvMtGri3TAtKj/kqxvJyrJe+B5F/HAK&#10;ZNqsLrGSTmK2VoI6vVl202coS8G0cmbHQpovd5JKoe47FgoEc579ISnLSqHfvi5/914fCBJEqsW7&#10;SUUVMT9KxJxVgko1ibgv0xKXl8bO4Q6Y4BZzhx7cle/USrqlvGOWacBbpNXe6ND3zLMcjvR7hOWB&#10;RG03aN29GCt85WYdW/Gc0AzKBn/OZazHKykISaWILUCGegqOPwWyD7EGlTJpu4CsW4jGsEyGakEB&#10;MtdH5YMC2SOUZNSztwPIRBPR1nFAw/FRpijigJ4HzVlLylCS7FHk+VAhaxeQtYi7VNWlj7JCS4LM&#10;N4165o8C2eMAWSU608LuFymHrSUZQy8G3QOZTnWCyiYbC2Ph0fUFQdO7TpKsRfCkIsngNqLtuggK&#10;KnW5eLQgK4MybWpFUTzVhcHYqnhW6vLRgqxv4EA4jK0VKPU1kr14vT2og3r10Ij+YRICh8OVDTtS&#10;YN5npACMApoRCWVmYfcJ0RGrZLF8w0N3tjxQMMB2IGX6l+L7gduhtgMxm/n+dml+eEAX/Um9Fhzh&#10;baLBOPou1AJgSIz12UNJssGkNg9ckFX4+d4hTwMtIZ28Qt2nig2ZV1K05NMR7SEqVZSoI7n5ACt/&#10;9GQ9EYsiXa1E2ZBFWTPj31KUdYsBQJowuUUU0z1s8VaLZsIoQ5W7DOajhTXf6OzWoGbnPD21q9/2&#10;HqZNiXokXhoo1HbQEM3HW5vr5CVymQa+C/tJ+U4dG5Ty81BaToGiJSiaefWWoOjGtB8EhdSBaIfh&#10;HNpLRUmKh9kT1rCaefCWoOjWFeqQEpGYIN0huppBAd9XjYsSFC0FRTNt3RIT3Yjsam7oXu0hQYH8&#10;caQTkvulQHH0ciarG82My7u6yXlLQvhPHrgl3F7SP2hi7Tu0l3SLCuCeqXKDcZob80tq7d8+mE5x&#10;VjPJvC9PDpd3gRi8bnS9FAyjsQ9jto2G6I8bYrfUhNRRVmzrUEPjsKke614560rmpeHoLlzeball&#10;6i7qlHKmZ4ikdaGoFdMzYKYHpWmFO9+boDRNC6XEUg5iS7GdZoTDR21hWyjUDhm1FVq9RYoVcvK6&#10;qHMfDZBkzxjIXcesW4xoFUKb2D9mg7GDNr/l0oEr9L4kuChEbM10VsM72LAR6co1T0VCDl0xUVHM&#10;IY0BvC8GQ9Wpt6pTp0LSnP7urS99A5txirJ0YjTRdm3byHMd9GqRs/6wWxzecXMdhGSkYFXqcsDq&#10;EqWxBWhr6rId6yZqa9tLMt0ttoFABgJ6buyXZBZzmdgW8R4F2WBIlmFrN7svO48HdDGqDANRXex7&#10;T3nrcFc9ykzB/SUPl8s5BGzuPWSjMNFOufVl50X3nPZygqFuGembHBPYPc6pd+DLLR4f2DmQytI5&#10;jKcw0Q4TcOdzg+duuqNwqdvVHFs6QwsegYlbrWC0dOCPVrqDFtwx+89Rr6R+mCjsxnaYsNH3NZcT&#10;SM4269tKSTkhukCRWlGYODomKvT33eQEtxFb6w4G2xFds4SccFijPWExB0amwgQtiqNjokIu3w0T&#10;3TKiETTB/sS5Q92MCWyu+AG3OR2439FM3bb0RbuRuXAwUfwh6mWRJt8oJxiZmEpOJCeRE32ZVtHR&#10;s7XuMHwwD3pROoGckP2+qEGQUJg4CSZQutDPxhS1D+0x4VloIQcgEj+BwKVUEDv8BNKFTAEXZWMe&#10;256gXv29/A48APKtNSaY6ToWimwOYcLWkVOq5MRp5ERfHtPpxmMyZDhg34jDmHCJyCS4KTlxdDnR&#10;l8d0iuSlVvwEsz3fo0warjtAbjfYE0gz9Q71llY85sVonmXr87OzNJxPVkH68WoRJnEaT7OPw3h1&#10;hp19FuHkjPLNz5hu6PxoncThJE0X0aypbsnpy2PiAZ10h29Yri59URt+B2IfuH/HnvANbAenxATJ&#10;yaOLib40JtoLd4KEp/Ne8FxM2KZhNIQ7YGKqcMe7l8lJMNGXxnS60ZjV1HGmMDGZTidh9iLley+S&#10;PEjXL0++3Y7Tl8bEA7rICVM3qOZVmBNQHbZQEDuqQ7miIuvoJHKiL42Jzh2dMGHa6FqUY0LpjkHK&#10;ib40ptOta4LJLAudEQo5geJ4wpSSE9KWHILuoB0qelFWorF6a8rKRL46DMscE0ivaaC2lY0Zj09k&#10;Y7p9aUw8oJPusGhL5xwTSncMUXe4FRqzd1656fimyeDJEB9lomVKnXswPfSGgvcr+kQ95N44d00s&#10;L7wolVgO/nioLe/cCtHaG7W242JPGw5aBGixaRcn3EprZhu0ui+qJZrZ9eM3NyvcPAXaIYO2wgT3&#10;Bi2aLNqMthWAqEUbKiC41pNv+KgtHFGF2iGjtkJW90Yttsbz8pwo7I1o+7UtExk210PwcsD2QeEp&#10;K9AOGbQVNv0eQOuZeRK4w3wLDSO32A6IYuT6DRi0whUnV16BdsigrdD9vUGLDfRMhonn9oHlGdiJ&#10;ehu1BvYJQp5hDtsBmrWwbiTboGA7ZNj2jUiIlgKtmUbUz+U9e7FXDDpc1chn5iKFknqit+irppJe&#10;Hibphfbu7Mc+F3ZWcyIU35T7VxcjY0SxB6TnaNeUQlu27YWmhj9fg4dPKVOALKegmHn/eVGqJWe7&#10;lpyke3KMcHX3fvPD5v3mx837m280Rqqp5JpfIRovP4ngStl/RM479uG2XZEJh9YWOvZe31Z3cJF9&#10;j+ITNO+GqfvYuICugGDNO5mEb9Ls80m8IjQFb0UuQHA+G+OI/jQby9cN4yhKF9nkX/EDpqtlcDH6&#10;lzNNPl+7yo/E1+/c9G/Vm+R7aHOt8kb7vgnvXXyTAWcf6cGHv6l6E7ZjPvwtoIKLb9EPP796Oeok&#10;beSTbX8HxrYYvWCeD2h4HckRxZEWRLOLkc5X8DpOaQVXhxdzlX/EwInpwl00HQduFsxIcXPeYrXd&#10;zSJ7rrg538ea34wfhf+Xv4CoPm15MVqOtOxilI205GKUjLTLi9GlmP91kNEPpxemQ+0KEipH4rwE&#10;Ip1fxW8nr2N+ZcYlWX7dDmDLK8M3l4vws8lX1fsMF1Wr6G5Blp/jYOIlMbTmT0V3ZDDzOduJqJ18&#10;T3FSQIvfihvzAd/6kn1fiTaBaI7Pb/vI8Kzc1BTfaMLppyRIvI7NNw6sfiNWA/08gZ4930d2D8aN&#10;r9NiLGkKKmu1oPqD82VEI/xzlMBaEgNBGI50HT5fJGn2Ikizl0EC6YI/vp0k2W/wz3QZ4/cBKPxo&#10;pM3j5Kt9f6frodlxdqRdJcH6YpT+/k2QTEba8tcR2m4jR5T66Wf8A6woyitPqmcuq2eiN6unMVCO&#10;NYW344d0fbbMD6dJvPoSebFP6FtxKohCfDfWbobFID48zfAZp6ZxEk6ePOHHyKrFnL6IXq1DejiH&#10;Pn756+svg2StUewBawp7jHwR58m1pWAmYBTX0p1R/ORNFk8XRQaXcBpOkN7pYZxyxSarT3+6+dPm&#10;b6Tkbv5CCm7zPSm4wr2BifPqoIKzsYp8UU5ooY50p7UN7bmTsxBt2s8filKk8XIxfr5YLmlw03fp&#10;02WivQ2AgqtFNI6vgCQAFH+8GD3n/8nFu3WbWI6M75qhhQTD6TKAlAxX6zEgGc2AjuUsEkARk0jf&#10;CDkvZvdZkM7Fl/LHyq9Ycvl/MGNPragPZ0VBIddW1LcwEm/+iCX13ebv0mr8GsdigdHJbWOyW60N&#10;CvKKvg8IY+uFRss3PIIgIzvSQUGOqrU5TcI0bUXcDxPdam2MSn8YC82Ddvq5S0zYaCKjam1OhIlK&#10;hPVOfR/Q1wPKpzUVBaO36CNlGZaJffHo/jJ1QGICtrQqrDhR0hu1fusnJ1oU2+ylotB5DjshAgLQ&#10;FBY2AXHrVJQDR+nheCjVZ6xVnzEs2Z744Gu+vcyo9Ki0EJXxhB+wIzMM9NlXPSpPpEdAJPaTGUVG&#10;VjN9TXpCkpfUUU7HbrskKeDHoQ/4/uRpx/INmz8a7m9OW5IbTLSldJhVSONhQhpe3zAXHtDJtgCd&#10;inZROSZ2Ge3cB7F93axT2QoTvDGhdr1aRjhaP9BOc7R1aD850SLMVZUTlV4xt/ulFmp0JF2i5MRR&#10;e1SSwdcLE3hAFzlR7TOGTkKuKfaQ2rEnVD9CQQhjbI9e8E81MP0wUeWKn0Z7g6F7fRDs2WChqF/6&#10;IMi9bECH6kJ3QnT0ZTfRebKTxKh0EqJ8XF20k9iRGAwdbxW7eRoPhCI9/SRGN3YTfCb61Uo5wTFR&#10;y5+Q1iZta6wwcSJM9GU34U10khPMQSad8EAsC12PReuAHTmh2kGcUHf0ZTdFrkZr9qracew23QH/&#10;Q8mJEzHe6MbQU3d0YzRZpb0UckmQbM7piB05oaKlJ5QTfRlN7IzRRXdUOx3fGi210BibkyCK0SQh&#10;fMzdNPy+jCYecBATe73SagMZyj6zxZNKiUGxVBEasxzVHv1U/UIoTbSfE9KN3qxu46uMi/ODGW5Y&#10;fMemsmDV9cMEPeCg0KhQ3qaF3Zxpi3MKou8TFbljikwM5ZiexDFFtUVfTLSgN6uYMEBXyq26hMHJ&#10;5UypPiQmbKRpYcsoWiYqXHpc44JRB+I+uoMe0ElO6CgAov1GhZyg7sZ0/y4mqGN+XkqiQmPHNDiZ&#10;3pPUpAd0wQTzdey2AiAewoRqmX+qnnSM+MVcTvQuejfRvdaUhUiWi/p3kXNRCoHtpjgD7D9mFlJP&#10;cAWHixi2y3yiODp2kU/2+Ep8aPPo+0Mt+oe4aNfAxZRteFgSNf5sG7XooHdAfx0q7dkpmHPQi4cX&#10;ixRnYDAdLLPJri+vtQUKeVyzkMsKtRg5yr4SRWxkgAymMI3pFWK4t6w1sOmhT3X+lLPoeL5p1CKG&#10;qFfD/2SCMzjA4aG2CIcp1A4ZtRXqujdqHXQJkEmVFuIWaKK37SUMvgGZeGGiihVohwzaCrd+D6BF&#10;AzIZh0dOMGzcGmgH34CsCCgq0A4ZtBW+X4IWtmnF5aYqdS27/ixGm46Cskv5TiklwSZrGrD7LSxZ&#10;gVogFmlmNZKOOQ5lnvECKOb7uugVjeFpYGWOb9UWIU+F2gGjFptZ1X2x+0EtqrMMT5RWlAzCNmo9&#10;61Cp7/FRWwRlFWqHjNq+MRP0surChaI1v+7JbYZvi60iNK/48dMkbjGjb8wED+iCCexFDr8c4pPz&#10;45QIXnPhZRwNexErTNQxgcj77PxqtuYx+BA1ZiEPM87QbWm+CJ8FWVD9zK86n7B4Hi/Hk+TT/xcA&#10;AAD//wMAUEsDBBQABgAIAAAAIQCxDv++3QAAAAUBAAAPAAAAZHJzL2Rvd25yZXYueG1sTI9PS8NA&#10;EMXvgt9hGcGb3W2NbYjZFBEU0YNaA1632WmyuH9CdtvEfnqnXvQyvOEN7/2mXE/OsgMO0QQvYT4T&#10;wNA3QRvfSqg/Hq5yYDEpr5UNHiV8Y4R1dX5WqkKH0b/jYZNaRiE+FkpCl1JfcB6bDp2Ks9CjJ28X&#10;BqcSrUPL9aBGCneWL4RYcqeMp4ZO9XjfYfO12TsJ2WJn87fH5cvxqa7H58/MrMSrkfLyYrq7BZZw&#10;Sn/HcMIndKiIaRv2XkdmJdAj6XeSl9+IDNiWxOp6Drwq+X/66gcAAP//AwBQSwECLQAUAAYACAAA&#10;ACEAtoM4kv4AAADhAQAAEwAAAAAAAAAAAAAAAAAAAAAAW0NvbnRlbnRfVHlwZXNdLnhtbFBLAQIt&#10;ABQABgAIAAAAIQA4/SH/1gAAAJQBAAALAAAAAAAAAAAAAAAAAC8BAABfcmVscy8ucmVsc1BLAQIt&#10;ABQABgAIAAAAIQCzkLn/SBkAADoeAQAOAAAAAAAAAAAAAAAAAC4CAABkcnMvZTJvRG9jLnhtbFBL&#10;AQItABQABgAIAAAAIQCxDv++3QAAAAUBAAAPAAAAAAAAAAAAAAAAAKIbAABkcnMvZG93bnJldi54&#10;bWxQSwUGAAAAAAQABADzAAAArBwAAAAA&#10;">
                <v:shape id="_x0000_s2735" type="#_x0000_t75" style="position:absolute;width:54000;height:55435;visibility:visible;mso-wrap-style:square">
                  <v:fill o:detectmouseclick="t"/>
                  <v:path o:connecttype="none"/>
                </v:shape>
                <v:group id="Группа 2095" o:spid="_x0000_s2736" style="position:absolute;left:1149;top:1799;width:52232;height:53425" coordorigin="1149,1799" coordsize="52231,53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o0ibccAAADdAAAADwAAAGRycy9kb3ducmV2LnhtbESPQWvCQBSE7wX/w/IK&#10;3ppNlJSaZhURKx5CoSqU3h7ZZxLMvg3ZbRL/fbdQ6HGYmW+YfDOZVgzUu8aygiSKQRCXVjdcKbic&#10;355eQDiPrLG1TAru5GCznj3kmGk78gcNJ1+JAGGXoYLa+y6T0pU1GXSR7YiDd7W9QR9kX0nd4xjg&#10;ppWLOH6WBhsOCzV2tKupvJ2+jYLDiON2meyH4nbd3b/O6ftnkZBS88dp+wrC0+T/w3/to1awiF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o0ibccAAADd&#10;AAAADwAAAAAAAAAAAAAAAACqAgAAZHJzL2Rvd25yZXYueG1sUEsFBgAAAAAEAAQA+gAAAJ4DAAAA&#10;AA==&#10;">
                  <v:line id="Прямая соединительная линия 2096" o:spid="_x0000_s2737" style="position:absolute;visibility:visible;mso-wrap-style:square" from="7802,13185" to="11326,1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ja08QAAADdAAAADwAAAGRycy9kb3ducmV2LnhtbESPQYvCMBSE78L+h/AWvGmqYNVqlK6o&#10;LAgLq+L50Tzbss1LaaKt/94sCB6HmfmGWa47U4k7Na60rGA0jEAQZ1aXnCs4n3aDGQjnkTVWlknB&#10;gxysVx+9JSbatvxL96PPRYCwS1BB4X2dSOmyggy6oa2Jg3e1jUEfZJNL3WAb4KaS4yiKpcGSw0KB&#10;NW0Kyv6ON6NgYr6mh/a0n8fpdmrIX0azn3SnVP+zSxcgPHX+HX61v7WCcTSP4f9NeAJy9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uNrTxAAAAN0AAAAPAAAAAAAAAAAA&#10;AAAAAKECAABkcnMvZG93bnJldi54bWxQSwUGAAAAAAQABAD5AAAAkgMAAAAA&#10;" strokecolor="windowText" strokeweight="1.5pt"/>
                  <v:rect id="Прямоугольник 2097" o:spid="_x0000_s2738" style="position:absolute;left:7885;top:13293;width:3416;height:11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8X0sYA&#10;AADdAAAADwAAAGRycy9kb3ducmV2LnhtbESPT4vCMBTE7wv7HcJb8CKarqKuXaPIFsGj/2Dx9mie&#10;bdnmJTRRq5/eCMIeh5n5DTNbtKYWF2p8ZVnBZz8BQZxbXXGh4LBf9b5A+ICssbZMCm7kYTF/f5th&#10;qu2Vt3TZhUJECPsUFZQhuFRKn5dk0PetI47eyTYGQ5RNIXWD1wg3tRwkyVgarDgulOjop6T8b3c2&#10;Crry5s53Wh2HLq+r0e8mWx6zTKnOR7v8BhGoDf/hV3utFQyS6QSeb+IT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8X0sYAAADdAAAADwAAAAAAAAAAAAAAAACYAgAAZHJz&#10;L2Rvd25yZXYueG1sUEsFBgAAAAAEAAQA9QAAAIsDAAAAAA==&#10;" fillcolor="windowText" stroked="f" strokeweight="2pt">
                    <v:fill r:id="rId15" o:title="" color2="window" type="pattern"/>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rect>
                  <v:line id="Прямая соединительная линия 2098" o:spid="_x0000_s2739" style="position:absolute;visibility:visible;mso-wrap-style:square" from="25185,13007" to="28713,13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vrOsMAAADdAAAADwAAAGRycy9kb3ducmV2LnhtbERPTWvCQBC9F/wPywjemk0C1Zi6SixV&#10;hIKglp6H7DQJZmdDdmviv3cPQo+P973ajKYVN+pdY1lBEsUgiEurG64UfF92rxkI55E1tpZJwZ0c&#10;bNaTlxXm2g58otvZVyKEsMtRQe19l0vpypoMush2xIH7tb1BH2BfSd3jEMJNK9M4nkuDDYeGGjv6&#10;qKm8nv+MgjezXXwNl/1yXnwuDPmfJDsWO6Vm07F4B+Fp9P/ip/ugFaTxMswNb8ITkO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r6zrDAAAA3QAAAA8AAAAAAAAAAAAA&#10;AAAAoQIAAGRycy9kb3ducmV2LnhtbFBLBQYAAAAABAAEAPkAAACRAwAAAAA=&#10;" strokecolor="windowText" strokeweight="1.5pt"/>
                  <v:rect id="Прямоугольник 2099" o:spid="_x0000_s2740" style="position:absolute;left:25185;top:13115;width:3420;height:1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wmO8UA&#10;AADdAAAADwAAAGRycy9kb3ducmV2LnhtbESPT4vCMBTE78J+h/AWvIimq7ho1yiyRfDonwXx9mie&#10;bdnmJTRRq5/eCILHYWZ+w8wWranFhRpfWVbwNUhAEOdWV1wo+Nuv+hMQPiBrrC2Tght5WMw/OjNM&#10;tb3yli67UIgIYZ+igjIEl0rp85IM+oF1xNE72cZgiLIppG7wGuGmlsMk+ZYGK44LJTr6LSn/352N&#10;gp68ufOdVseRy+tqfNhky2OWKdX9bJc/IAK14R1+tddawTCZTuH5Jj4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HCY7xQAAAN0AAAAPAAAAAAAAAAAAAAAAAJgCAABkcnMv&#10;ZG93bnJldi54bWxQSwUGAAAAAAQABAD1AAAAigMAAAAA&#10;" fillcolor="windowText" stroked="f" strokeweight="2pt">
                    <v:fill r:id="rId15" o:title="" color2="window" type="pattern"/>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rect>
                  <v:shape id="Равнобедренный треугольник 2100" o:spid="_x0000_s2741" type="#_x0000_t5" style="position:absolute;left:8812;top:11664;width:144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fsMMA&#10;AADdAAAADwAAAGRycy9kb3ducmV2LnhtbERPS2vCQBC+C/0PyxR6kbpRQUp0FSlUSunFKO11yI5J&#10;MDsbsmse/fWdg+Dx43tvdoOrVUdtqDwbmM8SUMS5txUXBs6nj9c3UCEiW6w9k4GRAuy2T5MNptb3&#10;fKQui4WSEA4pGihjbFKtQ16SwzDzDbFwF986jALbQtsWewl3tV4kyUo7rFgaSmzovaT8mt2c9FZd&#10;tjr/fOnvsf8br5fT8mCnv8a8PA/7NahIQ3yI7+5Pa2AxT2S/vJEno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fsMMAAADdAAAADwAAAAAAAAAAAAAAAACYAgAAZHJzL2Rv&#10;d25yZXYueG1sUEsFBgAAAAAEAAQA9QAAAIgDAAAAAA==&#10;" filled="f" strokecolor="windowText" strokeweight="1.5pt">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Равнобедренный треугольник 2101" o:spid="_x0000_s2742" type="#_x0000_t5" style="position:absolute;left:26265;top:11565;width:1440;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E6K8UA&#10;AADdAAAADwAAAGRycy9kb3ducmV2LnhtbESPS2vCQBSF9wX/w3CFbopOoiASHUWEihQ3RtHtJXNN&#10;gpk7ITPNo7++IxS6PJzHx1lve1OJlhpXWlYQTyMQxJnVJecKrpfPyRKE88gaK8ukYCAH283obY2J&#10;th2fqU19LsIIuwQVFN7XiZQuK8igm9qaOHgP2xj0QTa51A12YdxUchZFC2mw5EAosKZ9Qdkz/TaB&#10;W7bp4nr7kqeh+xmej8v8oD/uSr2P+90KhKfe/4f/2ketYBZHMbzehCc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8TorxQAAAN0AAAAPAAAAAAAAAAAAAAAAAJgCAABkcnMv&#10;ZG93bnJldi54bWxQSwUGAAAAAAQABAD1AAAAigMAAAAA&#10;" filled="f" strokecolor="windowText" strokeweight="1.5pt">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rect id="Прямоугольник 2102" o:spid="_x0000_s2743" style="position:absolute;left:22948;top:-3097;width:505;height:2888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RFw8UA&#10;AADdAAAADwAAAGRycy9kb3ducmV2LnhtbESPQWsCMRSE7wX/Q3iCl6JZtyBlNYoIpZ6kdbfg8bF5&#10;bhY3L2sSdfvvm0Khx2FmvmFWm8F24k4+tI4VzGcZCOLa6ZYbBVX5Nn0FESKyxs4xKfimAJv16GmF&#10;hXYP/qT7MTYiQTgUqMDE2BdShtqQxTBzPXHyzs5bjEn6RmqPjwS3ncyzbCEttpwWDPa0M1Rfjjer&#10;4MM1Velb887lovryp2d6qa8HpSbjYbsEEWmI/+G/9l4ryOdZDr9v0hO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BEXDxQAAAN0AAAAPAAAAAAAAAAAAAAAAAJgCAABkcnMv&#10;ZG93bnJldi54bWxQSwUGAAAAAAQABAD1AAAAigMAAAAA&#10;" filled="f" strokecolor="windowText" strokeweight="1.5pt">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rect>
                  <v:shape id="Поле 273" o:spid="_x0000_s2744" type="#_x0000_t202" style="position:absolute;left:50241;top:12939;width:2660;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7zIMcA&#10;AADdAAAADwAAAGRycy9kb3ducmV2LnhtbESPQWsCMRSE74L/IbxCL1ITLUjZGqUWWqRYS7UUj4/N&#10;62Zx87IkUdd/bwqCx2FmvmGm88414kgh1p41jIYKBHHpTc2Vhp/t28MTiJiQDTaeScOZIsxn/d4U&#10;C+NP/E3HTapEhnAsUINNqS2kjKUlh3HoW+Ls/fngMGUZKmkCnjLcNXKs1EQ6rDkvWGzp1VK53xyc&#10;hr39GHyp98/F72R5Duvtwe/Caqf1/V338gwiUZdu4Wt7aTSMR+oR/t/kJ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u8yD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v:textbox>
                  </v:shape>
                  <v:shape id="Поле 190" o:spid="_x0000_s2745" type="#_x0000_t202" style="position:absolute;left:36785;top:5224;width:7957;height:34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3zn8QA&#10;AADdAAAADwAAAGRycy9kb3ducmV2LnhtbESPQWvCQBSE70L/w/IKvemuNgRJXUUKBduejPb+yD6T&#10;YPZturuN8d93BcHjMDPfMKvNaDsxkA+tYw3zmQJBXDnTcq3hePiYLkGEiGywc0warhRgs36arLAw&#10;7sJ7GspYiwThUKCGJsa+kDJUDVkMM9cTJ+/kvMWYpK+l8XhJcNvJhVK5tNhyWmiwp/eGqnP5ZzV0&#10;n9mQvX5vf6475ctszPPDV/6r9cvzuH0DEWmMj/C9vTMaFnOVwe1Ne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d85/EAAAA3QAAAA8AAAAAAAAAAAAAAAAAmAIAAGRycy9k&#10;b3ducmV2LnhtbFBLBQYAAAAABAAEAPUAAACJAwAAAAA=&#10;" filled="f" strokecolor="window" strokeweight=".5pt">
                    <v:textbox>
                      <w:txbxContent>
                        <w:p w:rsidR="00577C88" w:rsidRPr="00956827" w:rsidRDefault="00577C88" w:rsidP="00BC5CA5">
                          <w:pPr>
                            <w:pStyle w:val="ab"/>
                            <w:spacing w:before="0" w:beforeAutospacing="0" w:after="0" w:afterAutospacing="0"/>
                            <w:jc w:val="both"/>
                          </w:pPr>
                          <w:r>
                            <w:rPr>
                              <w:rFonts w:eastAsia="Times New Roman"/>
                              <w:i/>
                              <w:iCs/>
                              <w:lang w:val="en-US"/>
                            </w:rPr>
                            <w:t>F</w:t>
                          </w:r>
                          <w:r>
                            <w:rPr>
                              <w:rFonts w:eastAsia="Times New Roman"/>
                              <w:i/>
                              <w:iCs/>
                            </w:rPr>
                            <w:t>=0</w:t>
                          </w:r>
                          <w:proofErr w:type="gramStart"/>
                          <w:r>
                            <w:rPr>
                              <w:rFonts w:eastAsia="Times New Roman"/>
                              <w:i/>
                              <w:iCs/>
                            </w:rPr>
                            <w:t>,1</w:t>
                          </w:r>
                          <w:proofErr w:type="gramEnd"/>
                          <w:r>
                            <w:rPr>
                              <w:rFonts w:eastAsia="Times New Roman"/>
                              <w:i/>
                              <w:iCs/>
                            </w:rPr>
                            <w:t xml:space="preserve"> кН</w:t>
                          </w:r>
                        </w:p>
                      </w:txbxContent>
                    </v:textbox>
                  </v:shape>
                  <v:shape id="Прямая со стрелкой 2105" o:spid="_x0000_s2746" type="#_x0000_t32" style="position:absolute;left:36870;top:6562;width:0;height:4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uW1sUAAADdAAAADwAAAGRycy9kb3ducmV2LnhtbESPQWvCQBSE7wX/w/KE3upGoUVSVymC&#10;tPVW48HjS/a5SZt9m+6uSfz3bqHgcZiZb5jVZrSt6MmHxrGC+SwDQVw53bBRcCx2T0sQISJrbB2T&#10;gisF2KwnDyvMtRv4i/pDNCJBOOSooI6xy6UMVU0Ww8x1xMk7O28xJumN1B6HBLetXGTZi7TYcFqo&#10;saNtTdXP4WIVyH1xKd+H6rc3p/Ls95/f3oyFUo/T8e0VRKQx3sP/7Q+tYDHPnuHvTXoCc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uW1sUAAADdAAAADwAAAAAAAAAA&#10;AAAAAAChAgAAZHJzL2Rvd25yZXYueG1sUEsFBgAAAAAEAAQA+QAAAJMDAAAAAA==&#10;" strokecolor="windowText" strokeweight="2.25pt">
                    <v:stroke startarrowlength="long" endarrow="classic" endarrowlength="long"/>
                  </v:shape>
                  <v:line id="Прямая соединительная линия 2106" o:spid="_x0000_s2747" style="position:absolute;flip:x;visibility:visible;mso-wrap-style:square" from="9523,11742" to="9523,45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GcYAAADdAAAADwAAAGRycy9kb3ducmV2LnhtbESPQWsCMRSE7wX/Q3gFbzWriOjWKEUq&#10;lHoQtRS9vW5eN1s3L0uS6uqvN0Khx2FmvmGm89bW4kQ+VI4V9HsZCOLC6YpLBR+75dMYRIjIGmvH&#10;pOBCAeazzsMUc+3OvKHTNpYiQTjkqMDE2ORShsKQxdBzDXHyvp23GJP0pdQezwluaznIspG0WHFa&#10;MNjQwlBx3P5aBT/vn9flFx9XdnhY719LEy9eTpTqPrYvzyAitfE//Nd+0woG/WwE9zfpCc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8RnGAAAA3QAAAA8AAAAAAAAA&#10;AAAAAAAAoQIAAGRycy9kb3ducmV2LnhtbFBLBQYAAAAABAAEAPkAAACUAwAAAAA=&#10;" strokecolor="windowText" strokeweight=".5pt"/>
                  <v:line id="Прямая соединительная линия 2107" o:spid="_x0000_s2748" style="position:absolute;visibility:visible;mso-wrap-style:square" from="36869,10910" to="36869,49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QaYMUAAADdAAAADwAAAGRycy9kb3ducmV2LnhtbESP3WoCMRSE74W+QziF3tXEpVRdjaKF&#10;QqEs9e8BjpvjZnFzsmxS3b59IwheDjPzDTNf9q4RF+pC7VnDaKhAEJfe1FxpOOw/XycgQkQ22Hgm&#10;DX8UYLl4GswxN/7KW7rsYiUShEOOGmyMbS5lKC05DEPfEifv5DuHMcmukqbDa4K7RmZKvUuHNacF&#10;iy19WCrPu1+nYVLwm832m7Lwx/H3z7qd+qMqtH557lczEJH6+Ajf219GQzZSY7i9SU9A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GQaYMUAAADdAAAADwAAAAAAAAAA&#10;AAAAAAChAgAAZHJzL2Rvd25yZXYueG1sUEsFBgAAAAAEAAQA+QAAAJMDAAAAAA==&#10;" strokecolor="windowText" strokeweight=".5pt"/>
                  <v:shape id="Поле 190" o:spid="_x0000_s2749" type="#_x0000_t202" style="position:absolute;left:33871;top:8590;width:2914;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phUcMA&#10;AADdAAAADwAAAGRycy9kb3ducmV2LnhtbERPTWsCMRC9F/ofwhS8FE30IGVrFC1URGylKuJx2Iyb&#10;xc1kSaKu/745FHp8vO/JrHONuFGItWcNw4ECQVx6U3Ol4bD/7L+BiAnZYOOZNDwowmz6/DTBwvg7&#10;/9BtlyqRQzgWqMGm1BZSxtKSwzjwLXHmzj44TBmGSpqA9xzuGjlSaiwd1pwbLLb0Yam87K5Ow8Wu&#10;X7dq+bU4jleP8L2/+lPYnLTuvXTzdxCJuvQv/nOvjIbRUOW5+U1+AnL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IphUcMAAADdAAAADwAAAAAAAAAAAAAAAACYAgAAZHJzL2Rv&#10;d25yZXYueG1sUEsFBgAAAAAEAAQA9QAAAIgDA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C</w:t>
                          </w:r>
                        </w:p>
                      </w:txbxContent>
                    </v:textbox>
                  </v:shape>
                  <v:shape id="Поле 190" o:spid="_x0000_s2750" type="#_x0000_t202" style="position:absolute;left:6297;top:8615;width:2826;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bEyscA&#10;AADdAAAADwAAAGRycy9kb3ducmV2LnhtbESPQWsCMRSE70L/Q3iFXqQmehC7NUorWKS0lmopHh+b&#10;183i5mVJoq7/vhEEj8PMfMNM551rxJFCrD1rGA4UCOLSm5orDT/b5eMEREzIBhvPpOFMEeazu94U&#10;C+NP/E3HTapEhnAsUINNqS2kjKUlh3HgW+Ls/fngMGUZKmkCnjLcNXKk1Fg6rDkvWGxpYancbw5O&#10;w96+97/U2+fr73h1Duvtwe/Cx07rh/vu5RlEoi7dwtf2ymgYDdUTXN7kJy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xMr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A</w:t>
                          </w:r>
                        </w:p>
                      </w:txbxContent>
                    </v:textbox>
                  </v:shape>
                  <v:shape id="Поле 190" o:spid="_x0000_s2751" type="#_x0000_t202" style="position:absolute;left:26974;top:8613;width:2826;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X7isQA&#10;AADdAAAADwAAAGRycy9kb3ducmV2LnhtbERPTWsCMRC9F/wPYYReimbXg5StUVSwSGmVqojHYTNu&#10;FjeTJYm6/vvmIPT4eN+TWWcbcSMfascK8mEGgrh0uuZKwWG/GryDCBFZY+OYFDwowGzae5lgod2d&#10;f+m2i5VIIRwKVGBibAspQ2nIYhi6ljhxZ+ctxgR9JbXHewq3jRxl2VharDk1GGxpaai87K5WwcV8&#10;vW2zz5/Fcbx++M3+6k7++6TUa7+bf4CI1MV/8dO91gpGeZ72pzfpCcj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l+4rEAAAA3QAAAA8AAAAAAAAAAAAAAAAAmAIAAGRycy9k&#10;b3ducmV2LnhtbFBLBQYAAAAABAAEAPUAAACJ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B</w:t>
                          </w:r>
                        </w:p>
                      </w:txbxContent>
                    </v:textbox>
                  </v:shape>
                  <v:shape id="Прямая со стрелкой 2111" o:spid="_x0000_s2752" type="#_x0000_t32" style="position:absolute;left:9478;top:16081;width:177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M0wcUAAADdAAAADwAAAGRycy9kb3ducmV2LnhtbESPT4vCMBTE78J+h/AWvIimraDSbSqu&#10;oHgT/xzc26N525ZtXkqT1frtjSB4HGZ+M0y27E0jrtS52rKCeBKBIC6srrlUcD5txgsQziNrbCyT&#10;gjs5WOYfgwxTbW98oOvRlyKUsEtRQeV9m0rpiooMuoltiYP3azuDPsiulLrDWyg3jUyiaCYN1hwW&#10;KmxpXVHxd/w3CpLL9me+Kpv7/ntqToeRTtbT2Vap4We/+gLhqffv8Ive6cDFcQzPN+EJy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CM0wcUAAADdAAAADwAAAAAAAAAA&#10;AAAAAAChAgAAZHJzL2Rvd25yZXYueG1sUEsFBgAAAAAEAAQA+QAAAJMDAAAAAA==&#10;" strokecolor="windowText">
                    <v:stroke startarrow="classic" startarrowwidth="narrow" startarrowlength="long" endarrow="classic" endarrowwidth="narrow" endarrowlength="long"/>
                  </v:shape>
                  <v:shape id="Прямая со стрелкой 2112" o:spid="_x0000_s2753" type="#_x0000_t32" style="position:absolute;left:27008;top:16081;width:98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GqtsYAAADdAAAADwAAAGRycy9kb3ducmV2LnhtbESPQWvCQBSE7wX/w/KEXopuEkEluooK&#10;Db0Vkx7q7ZF9JsHs25BdNfn33UKhx2Hmm2G2+8G04kG9aywriOcRCOLS6oYrBV/F+2wNwnlkja1l&#10;UjCSg/1u8rLFVNsnn+mR+0qEEnYpKqi971IpXVmTQTe3HXHwrrY36IPsK6l7fIZy08okipbSYMNh&#10;ocaOTjWVt/xuFCTf2WV1qNrx87gwxflNJ6fFMlPqdTocNiA8Df4//Ed/6MDFcQK/b8ITkL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xqrbGAAAA3QAAAA8AAAAAAAAA&#10;AAAAAAAAoQIAAGRycy9kb3ducmV2LnhtbFBLBQYAAAAABAAEAPkAAACUAwAAAAA=&#10;" strokecolor="windowText">
                    <v:stroke startarrow="classic" startarrowwidth="narrow" startarrowlength="long" endarrow="classic" endarrowwidth="narrow" endarrowlength="long"/>
                  </v:shape>
                  <v:shape id="Поле 190" o:spid="_x0000_s2754" type="#_x0000_t202" style="position:absolute;left:16358;top:13283;width:4013;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l/ccA&#10;AADdAAAADwAAAGRycy9kb3ducmV2LnhtbESP3WoCMRSE74W+QzgFb4pm14KU1ShtoSKltfiDeHnY&#10;HDeLm5Mlibq+fVMoeDnMzDfMdN7ZRlzIh9qxgnyYgSAuna65UrDbfgxeQISIrLFxTApuFGA+e+hN&#10;sdDuymu6bGIlEoRDgQpMjG0hZSgNWQxD1xIn7+i8xZikr6T2eE1w28hRlo2lxZrTgsGW3g2Vp83Z&#10;KjiZz6efbPH9th8vb361PbuD/zoo1X/sXicgInXxHv5vL7WCUZ4/w9+b9AT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3Zf3HAAAA3QAAAA8AAAAAAAAAAAAAAAAAmAIAAGRy&#10;cy9kb3ducmV2LnhtbFBLBQYAAAAABAAEAPUAAACMAwAAAAA=&#10;" filled="f" stroked="f" strokeweight=".5pt">
                    <v:textbox>
                      <w:txbxContent>
                        <w:p w:rsidR="00577C88" w:rsidRPr="00773FA4" w:rsidRDefault="00577C88" w:rsidP="00BC5CA5">
                          <w:pPr>
                            <w:pStyle w:val="ab"/>
                            <w:spacing w:before="0" w:beforeAutospacing="0" w:after="0" w:afterAutospacing="0"/>
                            <w:jc w:val="both"/>
                          </w:pPr>
                          <w:r>
                            <w:rPr>
                              <w:rFonts w:eastAsia="Times New Roman"/>
                              <w:i/>
                              <w:iCs/>
                            </w:rPr>
                            <w:t>4 м</w:t>
                          </w:r>
                        </w:p>
                      </w:txbxContent>
                    </v:textbox>
                  </v:shape>
                  <v:shape id="Поле 190" o:spid="_x0000_s2755" type="#_x0000_t202" style="position:absolute;left:30650;top:13386;width:4013;height:3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79iccA&#10;AADdAAAADwAAAGRycy9kb3ducmV2LnhtbESP3WoCMRSE74W+QzgFb4pmV4qU1ShtoSKltfiDeHnY&#10;HDeLm5Mlibq+fVMoeDnMzDfMdN7ZRlzIh9qxgnyYgSAuna65UrDbfgxeQISIrLFxTApuFGA+e+hN&#10;sdDuymu6bGIlEoRDgQpMjG0hZSgNWQxD1xIn7+i8xZikr6T2eE1w28hRlo2lxZrTgsGW3g2Vp83Z&#10;KjiZz6efbPH9th8vb361PbuD/zoo1X/sXicgInXxHv5vL7WCUZ4/w9+b9AT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e/YnHAAAA3QAAAA8AAAAAAAAAAAAAAAAAmAIAAGRy&#10;cy9kb3ducmV2LnhtbFBLBQYAAAAABAAEAPUAAACMAwAAAAA=&#10;" filled="f" stroked="f" strokeweight=".5pt">
                    <v:textbox>
                      <w:txbxContent>
                        <w:p w:rsidR="00577C88" w:rsidRPr="00773FA4" w:rsidRDefault="00577C88" w:rsidP="00BC5CA5">
                          <w:pPr>
                            <w:pStyle w:val="ab"/>
                            <w:spacing w:before="0" w:beforeAutospacing="0" w:after="0" w:afterAutospacing="0"/>
                            <w:jc w:val="both"/>
                          </w:pPr>
                          <w:r>
                            <w:rPr>
                              <w:rFonts w:eastAsia="Times New Roman"/>
                              <w:i/>
                              <w:iCs/>
                            </w:rPr>
                            <w:t>2 м</w:t>
                          </w:r>
                        </w:p>
                      </w:txbxContent>
                    </v:textbox>
                  </v:shape>
                  <v:shape id="Прямая со стрелкой 2115" o:spid="_x0000_s2756" type="#_x0000_t32" style="position:absolute;left:9478;top:7216;width:0;height:45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86NscAAADdAAAADwAAAGRycy9kb3ducmV2LnhtbESPQWvCQBSE7wX/w/IKXkrdRFAkdZUi&#10;iApFUIu0t0f2mQ3Nvo3ZNcZ/3xUEj8PMfMNM552tREuNLx0rSAcJCOLc6ZILBd+H5fsEhA/IGivH&#10;pOBGHuaz3ssUM+2uvKN2HwoRIewzVGBCqDMpfW7Ioh+4mjh6J9dYDFE2hdQNXiPcVnKYJGNpseS4&#10;YLCmhaH8b3+xCr4ux3Zz+jluf1fmZkcYzuu35Vip/mv3+QEiUBee4Ud7rRUM03QE9zfxCc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bzo2xwAAAN0AAAAPAAAAAAAA&#10;AAAAAAAAAKECAABkcnMvZG93bnJldi54bWxQSwUGAAAAAAQABAD5AAAAlQMAAAAA&#10;" strokecolor="windowText" strokeweight="2.25pt">
                    <v:stroke startarrowlength="long" endarrow="classic" endarrowlength="long"/>
                  </v:shape>
                  <v:shape id="Прямая со стрелкой 2116" o:spid="_x0000_s2757" type="#_x0000_t32" style="position:absolute;left:27008;top:6682;width:0;height:45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2kQccAAADdAAAADwAAAGRycy9kb3ducmV2LnhtbESPQWvCQBSE70L/w/IKXqRuIjSU1FVE&#10;EBWkUC3S3h7ZZzaYfRuza4z/vlsoeBxm5htmOu9tLTpqfeVYQTpOQBAXTldcKvg6rF7eQPiArLF2&#10;TAru5GE+expMMdfuxp/U7UMpIoR9jgpMCE0upS8MWfRj1xBH7+RaiyHKtpS6xVuE21pOkiSTFiuO&#10;CwYbWhoqzvurVbC7Hrvt6fv48bM2d/uK4bIZrTKlhs/94h1EoD48wv/tjVYwSdMM/t7EJ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vaRBxwAAAN0AAAAPAAAAAAAA&#10;AAAAAAAAAKECAABkcnMvZG93bnJldi54bWxQSwUGAAAAAAQABAD5AAAAlQMAAAAA&#10;" strokecolor="windowText" strokeweight="2.25pt">
                    <v:stroke startarrowlength="long" endarrow="classic" endarrowlength="long"/>
                  </v:shape>
                  <v:shape id="Поле 190" o:spid="_x0000_s2758" type="#_x0000_t202" style="position:absolute;left:1149;top:5178;width:8572;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xj/sgA&#10;AADdAAAADwAAAGRycy9kb3ducmV2LnhtbESPT2sCMRTE74V+h/AKXkSz68GW1ShtoSKltfgH8fjY&#10;PDeLm5clibp++6Yg9DjMzG+Y6byzjbiQD7VjBfkwA0FcOl1zpWC3/Ri8gAgRWWPjmBTcKMB89vgw&#10;xUK7K6/psomVSBAOBSowMbaFlKE0ZDEMXUucvKPzFmOSvpLa4zXBbSNHWTaWFmtOCwZbejdUnjZn&#10;q+BkPvs/2eL7bT9e3vxqe3YH/3VQqvfUvU5AROrif/jeXmoFozx/hr836Qn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zGP+yAAAAN0AAAAPAAAAAAAAAAAAAAAAAJgCAABk&#10;cnMvZG93bnJldi54bWxQSwUGAAAAAAQABAD1AAAAjQMAAAAA&#10;" filled="f" stroked="f" strokeweight=".5pt">
                    <v:textbox>
                      <w:txbxContent>
                        <w:p w:rsidR="00577C88" w:rsidRPr="00956827" w:rsidRDefault="00577C88" w:rsidP="00BC5CA5">
                          <w:pPr>
                            <w:pStyle w:val="ab"/>
                            <w:spacing w:before="0" w:beforeAutospacing="0" w:after="0" w:afterAutospacing="0"/>
                            <w:jc w:val="both"/>
                          </w:pPr>
                          <w:r>
                            <w:rPr>
                              <w:rFonts w:eastAsia="Times New Roman"/>
                              <w:i/>
                              <w:iCs/>
                              <w:lang w:val="en-US"/>
                            </w:rPr>
                            <w:t>R</w:t>
                          </w:r>
                          <w:r>
                            <w:rPr>
                              <w:rFonts w:eastAsia="Times New Roman"/>
                              <w:i/>
                              <w:iCs/>
                              <w:position w:val="-6"/>
                              <w:vertAlign w:val="subscript"/>
                              <w:lang w:val="en-US"/>
                            </w:rPr>
                            <w:t>A</w:t>
                          </w:r>
                          <w:r>
                            <w:rPr>
                              <w:rFonts w:eastAsia="Times New Roman"/>
                              <w:i/>
                              <w:iCs/>
                              <w:position w:val="-6"/>
                            </w:rPr>
                            <w:t>=0</w:t>
                          </w:r>
                          <w:proofErr w:type="gramStart"/>
                          <w:r>
                            <w:rPr>
                              <w:rFonts w:eastAsia="Times New Roman"/>
                              <w:i/>
                              <w:iCs/>
                              <w:position w:val="-6"/>
                            </w:rPr>
                            <w:t>,5</w:t>
                          </w:r>
                          <w:proofErr w:type="gramEnd"/>
                          <w:r>
                            <w:rPr>
                              <w:rFonts w:eastAsia="Times New Roman"/>
                              <w:i/>
                              <w:iCs/>
                              <w:position w:val="-6"/>
                            </w:rPr>
                            <w:t xml:space="preserve"> кН</w:t>
                          </w:r>
                        </w:p>
                      </w:txbxContent>
                    </v:textbox>
                  </v:shape>
                  <v:shape id="Поле 190" o:spid="_x0000_s2759" type="#_x0000_t202" style="position:absolute;left:27058;top:5389;width:8573;height:3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P3jMQA&#10;AADdAAAADwAAAGRycy9kb3ducmV2LnhtbERPTWsCMRC9F/wPYYReimbXg5StUVSwSGmVqojHYTNu&#10;FjeTJYm6/vvmIPT4eN+TWWcbcSMfascK8mEGgrh0uuZKwWG/GryDCBFZY+OYFDwowGzae5lgod2d&#10;f+m2i5VIIRwKVGBibAspQ2nIYhi6ljhxZ+ctxgR9JbXHewq3jRxl2VharDk1GGxpaai87K5WwcV8&#10;vW2zz5/Fcbx++M3+6k7++6TUa7+bf4CI1MV/8dO91gpGeZ7mpjfpCcj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T94zEAAAA3QAAAA8AAAAAAAAAAAAAAAAAmAIAAGRycy9k&#10;b3ducmV2LnhtbFBLBQYAAAAABAAEAPUAAACJAwAAAAA=&#10;" filled="f" stroked="f" strokeweight=".5pt">
                    <v:textbox>
                      <w:txbxContent>
                        <w:p w:rsidR="00577C88" w:rsidRPr="00956827" w:rsidRDefault="00577C88" w:rsidP="00BC5CA5">
                          <w:pPr>
                            <w:pStyle w:val="ab"/>
                            <w:spacing w:before="0" w:beforeAutospacing="0" w:after="0" w:afterAutospacing="0"/>
                            <w:jc w:val="both"/>
                          </w:pPr>
                          <w:r>
                            <w:rPr>
                              <w:rFonts w:eastAsia="Times New Roman"/>
                              <w:i/>
                              <w:iCs/>
                              <w:lang w:val="en-US"/>
                            </w:rPr>
                            <w:t>R</w:t>
                          </w:r>
                          <w:r>
                            <w:rPr>
                              <w:rFonts w:eastAsia="Times New Roman"/>
                              <w:i/>
                              <w:iCs/>
                              <w:position w:val="-6"/>
                              <w:vertAlign w:val="subscript"/>
                              <w:lang w:val="en-US"/>
                            </w:rPr>
                            <w:t>B</w:t>
                          </w:r>
                          <w:r>
                            <w:rPr>
                              <w:rFonts w:eastAsia="Times New Roman"/>
                              <w:i/>
                              <w:iCs/>
                              <w:position w:val="-6"/>
                            </w:rPr>
                            <w:t>=0</w:t>
                          </w:r>
                          <w:proofErr w:type="gramStart"/>
                          <w:r>
                            <w:rPr>
                              <w:rFonts w:eastAsia="Times New Roman"/>
                              <w:i/>
                              <w:iCs/>
                              <w:position w:val="-6"/>
                            </w:rPr>
                            <w:t>,8</w:t>
                          </w:r>
                          <w:proofErr w:type="gramEnd"/>
                          <w:r>
                            <w:rPr>
                              <w:rFonts w:eastAsia="Times New Roman"/>
                              <w:i/>
                              <w:iCs/>
                              <w:position w:val="-6"/>
                            </w:rPr>
                            <w:t xml:space="preserve"> кН</w:t>
                          </w:r>
                        </w:p>
                      </w:txbxContent>
                    </v:textbox>
                  </v:shape>
                  <v:line id="Прямая соединительная линия 2119" o:spid="_x0000_s2760" style="position:absolute;visibility:visible;mso-wrap-style:square" from="24979,11595" to="45279,11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iwK8UAAADdAAAADwAAAGRycy9kb3ducmV2LnhtbESPzWoCMRSF9wXfIVzBTdHMuGh1NIoI&#10;ipsuaovi7pJcJ4OTm2ESx/Htm0Khy8P5+TjLde9q0VEbKs8K8kkGglh7U3Gp4PtrN56BCBHZYO2Z&#10;FDwpwHo1eFliYfyDP6k7xlKkEQ4FKrAxNoWUQVtyGCa+IU7e1bcOY5JtKU2LjzTuajnNsjfpsOJE&#10;sNjQ1pK+He8ucfdn9zrL+u2lu53IXlG/f9y1UqNhv1mAiNTH//Bf+2AUTPN8Dr9v0hO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iwK8UAAADdAAAADwAAAAAAAAAA&#10;AAAAAAChAgAAZHJzL2Rvd25yZXYueG1sUEsFBgAAAAAEAAQA+QAAAJMDAAAAAA==&#10;" strokecolor="windowText">
                    <v:stroke endarrow="classic" endarrowwidth="narrow" endarrowlength="long"/>
                  </v:line>
                  <v:shape id="Поле 273" o:spid="_x0000_s2761" type="#_x0000_t202" style="position:absolute;left:41203;top:8755;width:2661;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kxN8QA&#10;AADdAAAADwAAAGRycy9kb3ducmV2LnhtbERPTWsCMRC9F/wPYYReSs26BymrUVSwiFhFLcXjsJlu&#10;FjeTJYm6/vvmIPT4eN+TWWcbcSMfascKhoMMBHHpdM2Vgu/T6v0DRIjIGhvHpOBBAWbT3ssEC+3u&#10;fKDbMVYihXAoUIGJsS2kDKUhi2HgWuLE/TpvMSboK6k93lO4bWSeZSNpsebUYLClpaHycrxaBRez&#10;edtnn1+Ln9H64Xenqzv77Vmp1343H4OI1MV/8dO91gryYZ72pzfpCcj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JMTfEAAAA3QAAAA8AAAAAAAAAAAAAAAAAmAIAAGRycy9k&#10;b3ducmV2LnhtbFBLBQYAAAAABAAEAPUAAACJAw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v:textbox>
                  </v:shape>
                  <v:line id="Прямая соединительная линия 2121" o:spid="_x0000_s2762" style="position:absolute;flip:x y;visibility:visible;mso-wrap-style:square" from="9529,2009" to="9529,10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YwqccAAADdAAAADwAAAGRycy9kb3ducmV2LnhtbESPT2vCQBTE74LfYXlCb7pJCqWmrtJW&#10;xHoo1D8UvD2yzyR0923MriZ+e7dQ6HGYmd8ws0VvjbhS62vHCtJJAoK4cLrmUsFhvxo/g/ABWaNx&#10;TApu5GExHw5mmGvX8Zauu1CKCGGfo4IqhCaX0hcVWfQT1xBH7+RaiyHKtpS6xS7CrZFZkjxJizXH&#10;hQobeq+o+NldrIL19Lz57j7N7Zwu+eswfTTd8c0o9TDqX19ABOrDf/iv/aEVZGmWwu+b+ATk/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pjCpxwAAAN0AAAAPAAAAAAAA&#10;AAAAAAAAAKECAABkcnMvZG93bnJldi54bWxQSwUGAAAAAAQABAD5AAAAlQMAAAAA&#10;" strokecolor="windowText">
                    <v:stroke endarrow="classic" endarrowwidth="narrow" endarrowlength="long"/>
                  </v:line>
                  <v:shape id="Поле 273" o:spid="_x0000_s2763" type="#_x0000_t202" style="position:absolute;left:7154;top:1799;width:2661;height:29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cK28cA&#10;AADdAAAADwAAAGRycy9kb3ducmV2LnhtbESPT2sCMRTE7wW/Q3hCL6Vm3YOUrVFUUKS0Ff8gHh+b&#10;52Zx87IkUddv3xQKPQ4z8xtmPO1sI27kQ+1YwXCQgSAuna65UnDYL1/fQISIrLFxTAoeFGA66T2N&#10;sdDuzlu67WIlEoRDgQpMjG0hZSgNWQwD1xIn7+y8xZikr6T2eE9w28g8y0bSYs1pwWBLC0PlZXe1&#10;Ci7m42WTrb7mx9H64b/3V3fynyelnvvd7B1EpC7+h//aa60gH+Y5/L5JT0BO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XCtv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v:textbox>
                  </v:shape>
                  <v:line id="Прямая соединительная линия 2123" o:spid="_x0000_s2764" style="position:absolute;flip:x;visibility:visible;mso-wrap-style:square" from="26953,10682" to="26953,5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0O4ccAAADdAAAADwAAAGRycy9kb3ducmV2LnhtbESPQWsCMRSE7wX/Q3iF3mrWrRS7GqWU&#10;CqUeRFtKe3tuXjerm5clSXX11xtB6HGYmW+YyayzjdiTD7VjBYN+BoK4dLrmSsHnx/x+BCJEZI2N&#10;Y1JwpACzae9mgoV2B17Rfh0rkSAcClRgYmwLKUNpyGLou5Y4eb/OW4xJ+kpqj4cEt43Ms+xRWqw5&#10;LRhs6cVQuVv/WQXb96/TfMO7hR3+LL9fKxOPXj4pdXfbPY9BROrif/jaftMK8kH+AJc36QnI6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LQ7hxwAAAN0AAAAPAAAAAAAA&#10;AAAAAAAAAKECAABkcnMvZG93bnJldi54bWxQSwUGAAAAAAQABAD5AAAAlQMAAAAA&#10;" strokecolor="windowText" strokeweight=".5pt"/>
                  <v:shape id="Дуга 2124" o:spid="_x0000_s2765" style="position:absolute;left:33950;top:9047;width:5035;height:5398;rotation:180;flip:x;visibility:visible;mso-wrap-style:square;v-text-anchor:middle" coordsize="503555,5397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vm9MUA&#10;AADdAAAADwAAAGRycy9kb3ducmV2LnhtbESPT2sCMRTE74V+h/AEbzXraqusRin+wd5EK3h9bJ67&#10;q5uXJYm67ac3hYLHYWZ+w0znranFjZyvLCvo9xIQxLnVFRcKDt/rtzEIH5A11pZJwQ95mM9eX6aY&#10;aXvnHd32oRARwj5DBWUITSalz0sy6Hu2IY7eyTqDIUpXSO3wHuGmlmmSfEiDFceFEhtalJRf9lej&#10;4P1olrwbuAJHtB2Oj6vz72Z9VqrbaT8nIAK14Rn+b39pBWk/HcLfm/g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6+b0xQAAAN0AAAAPAAAAAAAAAAAAAAAAAJgCAABkcnMv&#10;ZG93bnJldi54bWxQSwUGAAAAAAQABAD1AAAAigMAAAAA&#10;" adj="-11796480,,5400" path="m356449,24427nsc437920,64344,493469,147653,502323,243201v8663,93483,-28651,185068,-98512,241794l251778,269875,356449,24427xem356449,24427nfc437920,64344,493469,147653,502323,243201v8663,93483,-28651,185068,-98512,241794e" filled="f" strokecolor="windowText" strokeweight="2.25pt">
                    <v:stroke startarrow="classic" startarrowwidth="narrow" startarrowlength="long" joinstyle="miter"/>
                    <v:formulas/>
                    <v:path arrowok="t" o:connecttype="custom" o:connectlocs="356449,24427;502323,243201;403811,484995" o:connectangles="0,0,0" textboxrect="0,0,503555,53975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line id="Прямая соединительная линия 2125" o:spid="_x0000_s2766" style="position:absolute;flip:y;visibility:visible;mso-wrap-style:square" from="36785,9723" to="38129,11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xbsUAAADdAAAADwAAAGRycy9kb3ducmV2LnhtbESPQWvCQBSE70L/w/IEL6Ib01okuooo&#10;lp4KpvH+yD6TxezbkN2a+O/dQqHHYWa+YTa7wTbiTp03jhUs5gkI4tJpw5WC4vs0W4HwAVlj45gU&#10;PMjDbvsy2mCmXc9nuuehEhHCPkMFdQhtJqUva7Lo564ljt7VdRZDlF0ldYd9hNtGpknyLi0ajgs1&#10;tnSoqbzlP1bB9FgU4W3fny70lb82h8KcLx9Gqcl42K9BBBrCf/iv/akVpIt0Cb9v4hOQ2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n+xbsUAAADdAAAADwAAAAAAAAAA&#10;AAAAAAChAgAAZHJzL2Rvd25yZXYueG1sUEsFBgAAAAAEAAQA+QAAAJMDAAAAAA==&#10;" strokecolor="windowText" strokeweight="2.25pt"/>
                  <v:shape id="Поле 190" o:spid="_x0000_s2767" type="#_x0000_t202" style="position:absolute;left:39211;top:11461;width:9646;height:3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aUE8UA&#10;AADdAAAADwAAAGRycy9kb3ducmV2LnhtbESPwWrDMBBE74X+g9hCbo0c14jgRgmhUEjTU5z0vlhb&#10;29RauZLqOH9fBQI5DjPzhlltJtuLkXzoHGtYzDMQxLUzHTcaTsf35yWIEJEN9o5Jw4UCbNaPDyss&#10;jTvzgcYqNiJBOJSooY1xKKUMdUsWw9wNxMn7dt5iTNI30ng8J7jtZZ5lSlrsOC20ONBbS/VP9Wc1&#10;9B/FWLx8br8uu8xXxaTUca9+tZ49TdtXEJGmeA/f2jujIV/kCq5v0hO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NpQTxQAAAN0AAAAPAAAAAAAAAAAAAAAAAJgCAABkcnMv&#10;ZG93bnJldi54bWxQSwUGAAAAAAQABAD1AAAAigMAAAAA&#10;" filled="f" strokecolor="window" strokeweight=".5pt">
                    <v:textbox>
                      <w:txbxContent>
                        <w:p w:rsidR="00577C88" w:rsidRPr="00956827" w:rsidRDefault="00577C88" w:rsidP="00BC5CA5">
                          <w:pPr>
                            <w:pStyle w:val="ab"/>
                            <w:spacing w:before="0" w:beforeAutospacing="0" w:after="0" w:afterAutospacing="0"/>
                            <w:jc w:val="both"/>
                          </w:pPr>
                          <w:r>
                            <w:rPr>
                              <w:rFonts w:eastAsia="Times New Roman"/>
                              <w:i/>
                              <w:iCs/>
                              <w:lang w:val="en-US"/>
                            </w:rPr>
                            <w:t>M=</w:t>
                          </w:r>
                          <w:r>
                            <w:rPr>
                              <w:rFonts w:eastAsia="Times New Roman"/>
                              <w:i/>
                              <w:iCs/>
                            </w:rPr>
                            <w:t>0</w:t>
                          </w:r>
                          <w:proofErr w:type="gramStart"/>
                          <w:r>
                            <w:rPr>
                              <w:rFonts w:eastAsia="Times New Roman"/>
                              <w:i/>
                              <w:iCs/>
                            </w:rPr>
                            <w:t>,2</w:t>
                          </w:r>
                          <w:proofErr w:type="gramEnd"/>
                          <w:r>
                            <w:rPr>
                              <w:rFonts w:eastAsia="Times New Roman"/>
                              <w:i/>
                              <w:iCs/>
                            </w:rPr>
                            <w:t xml:space="preserve"> кН</w:t>
                          </w:r>
                          <w:r>
                            <w:rPr>
                              <w:rFonts w:eastAsia="Times New Roman"/>
                              <w:i/>
                              <w:iCs/>
                            </w:rPr>
                            <w:sym w:font="Symbol" w:char="F0D7"/>
                          </w:r>
                          <w:r>
                            <w:rPr>
                              <w:rFonts w:eastAsia="Times New Roman"/>
                              <w:i/>
                              <w:iCs/>
                            </w:rPr>
                            <w:t>м</w:t>
                          </w:r>
                        </w:p>
                      </w:txbxContent>
                    </v:textbox>
                  </v:shape>
                  <v:shape id="Прямая со стрелкой 2127" o:spid="_x0000_s2768" type="#_x0000_t32" style="position:absolute;left:9529;top:8759;width:0;height:24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DxWsUAAADdAAAADwAAAGRycy9kb3ducmV2LnhtbESPwW7CMBBE70j9B2sr9QYOObQoxSBU&#10;qaLlVtJDj0u8OCnxOtgmSf++RkLiOJqZN5rlerSt6MmHxrGC+SwDQVw53bBR8F2+TxcgQkTW2Dom&#10;BX8UYL16mCyx0G7gL+r30YgE4VCggjrGrpAyVDVZDDPXESfv6LzFmKQ3UnscEty2Ms+yZ2mx4bRQ&#10;Y0dvNVWn/cUqkLvyctgO1bk3P4ej333+ejOWSj09jptXEJHGeA/f2h9aQT7PX+D6Jj0Bu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DxWsUAAADdAAAADwAAAAAAAAAA&#10;AAAAAAChAgAAZHJzL2Rvd25yZXYueG1sUEsFBgAAAAAEAAQA+QAAAJMDAAAAAA==&#10;" strokecolor="windowText" strokeweight="2.25pt">
                    <v:stroke startarrowlength="long" endarrow="classic" endarrowlength="long"/>
                  </v:shape>
                  <v:shape id="Прямая со стрелкой 2128" o:spid="_x0000_s2769" type="#_x0000_t32" style="position:absolute;left:12159;top:8861;width:0;height:24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9lKMEAAADdAAAADwAAAGRycy9kb3ducmV2LnhtbERPPW/CMBDdK/EfrEPqVhwyVFXAIISE&#10;2rJBOjAe8eEE4nOwTZL+ezxU6vj0vpfr0baiJx8axwrmswwEceV0w0bBT7l7+wARIrLG1jEp+KUA&#10;69XkZYmFdgMfqD9GI1IIhwIV1DF2hZShqslimLmOOHEX5y3GBL2R2uOQwm0r8yx7lxYbTg01drSt&#10;qbodH1aB3JeP8+dQ3XtzOl/8/vvqzVgq9TodNwsQkcb4L/5zf2kF+TxPc9Ob9ATk6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b2UowQAAAN0AAAAPAAAAAAAAAAAAAAAA&#10;AKECAABkcnMvZG93bnJldi54bWxQSwUGAAAAAAQABAD5AAAAjwMAAAAA&#10;" strokecolor="windowText" strokeweight="2.25pt">
                    <v:stroke startarrowlength="long" endarrow="classic" endarrowlength="long"/>
                  </v:shape>
                  <v:shape id="Прямая со стрелкой 2129" o:spid="_x0000_s2770" type="#_x0000_t32" style="position:absolute;left:14321;top:8791;width:0;height:24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PAs8UAAADdAAAADwAAAGRycy9kb3ducmV2LnhtbESPwW7CMBBE70j9B2sr9QYOOVQlxSBU&#10;qaLlVtJDj0u8OCnxOtgmSf++RkLiOJqZN5rlerSt6MmHxrGC+SwDQVw53bBR8F2+T19AhIissXVM&#10;Cv4owHr1MFliod3AX9TvoxEJwqFABXWMXSFlqGqyGGauI07e0XmLMUlvpPY4JLhtZZ5lz9Jiw2mh&#10;xo7eaqpO+4tVIHfl5bAdqnNvfg5Hv/v89WYslXp6HDevICKN8R6+tT+0gnyeL+D6Jj0Bu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PAs8UAAADdAAAADwAAAAAAAAAA&#10;AAAAAAChAgAAZHJzL2Rvd25yZXYueG1sUEsFBgAAAAAEAAQA+QAAAJMDAAAAAA==&#10;" strokecolor="windowText" strokeweight="2.25pt">
                    <v:stroke startarrowlength="long" endarrow="classic" endarrowlength="long"/>
                  </v:shape>
                  <v:shape id="Прямая со стрелкой 2130" o:spid="_x0000_s2771" type="#_x0000_t32" style="position:absolute;left:16946;top:8829;width:0;height:24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D/88IAAADdAAAADwAAAGRycy9kb3ducmV2LnhtbERPz2vCMBS+D/wfwhO8zVSFMTqjiCCb&#10;3rQednw2z7Rb81KT2Nb/3hwGO358v5frwTaiIx9qxwpm0wwEcel0zUbBudi9voMIEVlj45gUPCjA&#10;ejV6WWKuXc9H6k7RiBTCIUcFVYxtLmUoK7IYpq4lTtzVeYsxQW+k9tincNvIeZa9SYs1p4YKW9pW&#10;VP6e7laBPBT3y2df3jrzfbn6w/7Hm6FQajIeNh8gIg3xX/zn/tIK5rNF2p/epCc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8D/88IAAADdAAAADwAAAAAAAAAAAAAA&#10;AAChAgAAZHJzL2Rvd25yZXYueG1sUEsFBgAAAAAEAAQA+QAAAJADAAAAAA==&#10;" strokecolor="windowText" strokeweight="2.25pt">
                    <v:stroke startarrowlength="long" endarrow="classic" endarrowlength="long"/>
                  </v:shape>
                  <v:shape id="Прямая со стрелкой 2131" o:spid="_x0000_s2772" type="#_x0000_t32" style="position:absolute;left:19575;top:8931;width:0;height:24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xaaMUAAADdAAAADwAAAGRycy9kb3ducmV2LnhtbESPQWvCQBSE70L/w/IKvekmFoqkriKF&#10;Yuutpocen9nnJjX7Nu6uSfrvu4LgcZiZb5jlerSt6MmHxrGCfJaBIK6cbtgo+C7fpwsQISJrbB2T&#10;gj8KsF49TJZYaDfwF/X7aESCcChQQR1jV0gZqposhpnriJN3dN5iTNIbqT0OCW5bOc+yF2mx4bRQ&#10;Y0dvNVWn/cUqkLvyctgO1bk3P4ej333+ejOWSj09jptXEJHGeA/f2h9awTx/zuH6Jj0Bu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IxaaMUAAADdAAAADwAAAAAAAAAA&#10;AAAAAAChAgAAZHJzL2Rvd25yZXYueG1sUEsFBgAAAAAEAAQA+QAAAJMDAAAAAA==&#10;" strokecolor="windowText" strokeweight="2.25pt">
                    <v:stroke startarrowlength="long" endarrow="classic" endarrowlength="long"/>
                  </v:shape>
                  <v:shape id="Прямая со стрелкой 2132" o:spid="_x0000_s2773" type="#_x0000_t32" style="position:absolute;left:21740;top:8861;width:0;height:24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7EH8UAAADdAAAADwAAAGRycy9kb3ducmV2LnhtbESPQWvCQBSE70L/w/IKvenGFIqkriKF&#10;Yuutpocen9nnJjX7Nu6uSfrvu4LgcZiZb5jlerSt6MmHxrGC+SwDQVw53bBR8F2+TxcgQkTW2Dom&#10;BX8UYL16mCyx0G7gL+r30YgE4VCggjrGrpAyVDVZDDPXESfv6LzFmKQ3UnscEty2Ms+yF2mx4bRQ&#10;Y0dvNVWn/cUqkLvyctgO1bk3P4ej333+ejOWSj09jptXEJHGeA/f2h9aQT5/zuH6Jj0Bu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7EH8UAAADdAAAADwAAAAAAAAAA&#10;AAAAAAChAgAAZHJzL2Rvd25yZXYueG1sUEsFBgAAAAAEAAQA+QAAAJMDAAAAAA==&#10;" strokecolor="windowText" strokeweight="2.25pt">
                    <v:stroke startarrowlength="long" endarrow="classic" endarrowlength="long"/>
                  </v:shape>
                  <v:shape id="Прямая со стрелкой 2133" o:spid="_x0000_s2774" type="#_x0000_t32" style="position:absolute;left:24345;top:8829;width:0;height:24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JhhMUAAADdAAAADwAAAGRycy9kb3ducmV2LnhtbESPQWsCMRSE70L/Q3iF3jSrQimrUUqh&#10;tPVW14PH5+aZXd28bJO4u/57Iwg9DjPzDbNcD7YRHflQO1YwnWQgiEunazYKdsXn+A1EiMgaG8ek&#10;4EoB1qun0RJz7Xr+pW4bjUgQDjkqqGJscylDWZHFMHEtcfKOzluMSXojtcc+wW0jZ1n2Ki3WnBYq&#10;bOmjovK8vVgFclNcDl99+deZ/eHoNz8nb4ZCqZfn4X0BItIQ/8OP9rdWMJvO53B/k56AX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JhhMUAAADdAAAADwAAAAAAAAAA&#10;AAAAAAChAgAAZHJzL2Rvd25yZXYueG1sUEsFBgAAAAAEAAQA+QAAAJMDAAAAAA==&#10;" strokecolor="windowText" strokeweight="2.25pt">
                    <v:stroke startarrowlength="long" endarrow="classic" endarrowlength="long"/>
                  </v:shape>
                  <v:shape id="Прямая со стрелкой 2134" o:spid="_x0000_s2775" type="#_x0000_t32" style="position:absolute;left:26974;top:8931;width:0;height:24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v58MUAAADdAAAADwAAAGRycy9kb3ducmV2LnhtbESPQWsCMRSE7wX/Q3iF3mpWW0pZjVIE&#10;aetNtwePz80zu7p5WZO4u/33jVDwOMzMN8x8OdhGdORD7VjBZJyBIC6drtko+CnWz+8gQkTW2Dgm&#10;Bb8UYLkYPcwx167nLXW7aESCcMhRQRVjm0sZyooshrFriZN3dN5iTNIbqT32CW4bOc2yN2mx5rRQ&#10;YUurisrz7moVyE1xPXz25aUz+8PRb75P3gyFUk+Pw8cMRKQh3sP/7S+tYDp5eYXbm/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v58MUAAADdAAAADwAAAAAAAAAA&#10;AAAAAAChAgAAZHJzL2Rvd25yZXYueG1sUEsFBgAAAAAEAAQA+QAAAJMDAAAAAA==&#10;" strokecolor="windowText" strokeweight="2.25pt">
                    <v:stroke startarrowlength="long" endarrow="classic" endarrowlength="long"/>
                  </v:shape>
                  <v:line id="Прямая соединительная линия 2135" o:spid="_x0000_s2776" style="position:absolute;visibility:visible;mso-wrap-style:square" from="9523,8931" to="27008,8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3/ucUAAADdAAAADwAAAGRycy9kb3ducmV2LnhtbESPQWvCQBSE70L/w/IKXkQ3RlpCdJVi&#10;KQT0UtuDx2f2mUSzb8PuVuO/dwWhx2FmvmEWq9604kLON5YVTCcJCOLS6oYrBb8/X+MMhA/IGlvL&#10;pOBGHlbLl8ECc22v/E2XXahEhLDPUUEdQpdL6cuaDPqJ7Yijd7TOYIjSVVI7vEa4aWWaJO/SYMNx&#10;ocaO1jWV592fUWDl52mfBncsbDFqNusuO+htqdTwtf+YgwjUh//ws11oBel09gaPN/EJ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3/ucUAAADdAAAADwAAAAAAAAAA&#10;AAAAAAChAgAAZHJzL2Rvd25yZXYueG1sUEsFBgAAAAAEAAQA+QAAAJMDAAAAAA==&#10;" strokecolor="windowText" strokeweight="2.25pt"/>
                  <v:shape id="Поле 190" o:spid="_x0000_s2777" type="#_x0000_t202" style="position:absolute;left:13540;top:4730;width:9182;height:34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WaBccA&#10;AADdAAAADwAAAGRycy9kb3ducmV2LnhtbESP3WoCMRSE7wt9h3AKvRHNamEpq1HaQosUa/EH8fKw&#10;OW4WNydLEnV9e1MQejnMzDfMZNbZRpzJh9qxguEgA0FcOl1zpWC7+ey/gggRWWPjmBRcKcBs+vgw&#10;wUK7C6/ovI6VSBAOBSowMbaFlKE0ZDEMXEucvIPzFmOSvpLa4yXBbSNHWZZLizWnBYMtfRgqj+uT&#10;VXA0373f7OvnfZfPr365Obm9X+yVen7q3sYgInXxP3xvz7WC0fAlh7836QnI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1mgXHAAAA3QAAAA8AAAAAAAAAAAAAAAAAmAIAAGRy&#10;cy9kb3ducmV2LnhtbFBLBQYAAAAABAAEAPUAAACMAwAAAAA=&#10;" filled="f" stroked="f" strokeweight=".5pt">
                    <v:textbox>
                      <w:txbxContent>
                        <w:p w:rsidR="00577C88" w:rsidRPr="00AE546E" w:rsidRDefault="00577C88" w:rsidP="00BC5CA5">
                          <w:pPr>
                            <w:pStyle w:val="ab"/>
                            <w:spacing w:before="0" w:beforeAutospacing="0" w:after="0" w:afterAutospacing="0"/>
                            <w:jc w:val="both"/>
                          </w:pPr>
                          <w:r>
                            <w:rPr>
                              <w:rFonts w:eastAsia="Times New Roman"/>
                              <w:i/>
                              <w:iCs/>
                              <w:lang w:val="en-US"/>
                            </w:rPr>
                            <w:t>q</w:t>
                          </w:r>
                          <w:r>
                            <w:rPr>
                              <w:rFonts w:eastAsia="Times New Roman"/>
                              <w:i/>
                              <w:iCs/>
                            </w:rPr>
                            <w:t>=0</w:t>
                          </w:r>
                          <w:proofErr w:type="gramStart"/>
                          <w:r>
                            <w:rPr>
                              <w:rFonts w:eastAsia="Times New Roman"/>
                              <w:i/>
                              <w:iCs/>
                            </w:rPr>
                            <w:t>,3</w:t>
                          </w:r>
                          <w:proofErr w:type="gramEnd"/>
                          <w:r>
                            <w:rPr>
                              <w:rFonts w:eastAsia="Times New Roman"/>
                              <w:i/>
                              <w:iCs/>
                            </w:rPr>
                            <w:t xml:space="preserve"> кН/м</w:t>
                          </w:r>
                        </w:p>
                      </w:txbxContent>
                    </v:textbox>
                  </v:shape>
                  <v:line id="Прямая соединительная линия 2137" o:spid="_x0000_s2778" style="position:absolute;visibility:visible;mso-wrap-style:square" from="9478,26278" to="36870,26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1ky8YAAADdAAAADwAAAGRycy9kb3ducmV2LnhtbESPQYvCMBSE74L/ITzBi2iqK650jSKi&#10;sEftLuLx0Tzbus1LbaJWf70RhD0OM/MNM1s0phRXql1hWcFwEIEgTq0uOFPw+7PpT0E4j6yxtEwK&#10;7uRgMW+3Zhhre+MdXROfiQBhF6OC3PsqltKlORl0A1sRB+9oa4M+yDqTusZbgJtSjqJoIg0WHBZy&#10;rGiVU/qXXIyCbHXqnQ/J6TH2k/XUbsbb/f64VKrbaZZfIDw1/j/8bn9rBaPhxye83oQnIO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NZMvGAAAA3QAAAA8AAAAAAAAA&#10;AAAAAAAAoQIAAGRycy9kb3ducmV2LnhtbFBLBQYAAAAABAAEAPkAAACUAwAAAAA=&#10;" strokecolor="windowText"/>
                  <v:shape id="Поле 190" o:spid="_x0000_s2779" type="#_x0000_t202" style="position:absolute;left:16876;top:19705;width:10312;height:34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ar7MQA&#10;AADdAAAADwAAAGRycy9kb3ducmV2LnhtbERPy2oCMRTdF/oP4RbcFM2oIDIaRYUWEdviA3F5mVwn&#10;g5ObIYk6/n2zKHR5OO/pvLW1uJMPlWMF/V4GgrhwuuJSwfHw0R2DCBFZY+2YFDwpwHz2+jLFXLsH&#10;7+i+j6VIIRxyVGBibHIpQ2HIYui5hjhxF+ctxgR9KbXHRwq3tRxk2UharDg1GGxoZai47m9WwdVs&#10;3n+yz6/labR++u/DzZ399qxU561dTEBEauO/+M+91goG/WGam96kJy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mq+zEAAAA3QAAAA8AAAAAAAAAAAAAAAAAmAIAAGRycy9k&#10;b3ducmV2LnhtbFBLBQYAAAAABAAEAPUAAACJAwAAAAA=&#10;" filled="f" stroked="f" strokeweight=".5pt">
                    <v:textbox>
                      <w:txbxContent>
                        <w:p w:rsidR="00577C88" w:rsidRDefault="00577C88" w:rsidP="00BC5CA5">
                          <w:pPr>
                            <w:pStyle w:val="ab"/>
                            <w:spacing w:before="0" w:beforeAutospacing="0" w:after="0" w:afterAutospacing="0"/>
                            <w:jc w:val="both"/>
                          </w:pPr>
                          <w:r>
                            <w:rPr>
                              <w:rFonts w:eastAsia="Times New Roman"/>
                              <w:i/>
                              <w:iCs/>
                            </w:rPr>
                            <w:t xml:space="preserve">Эпюра </w:t>
                          </w:r>
                          <w:r>
                            <w:rPr>
                              <w:rFonts w:eastAsia="Times New Roman"/>
                              <w:i/>
                              <w:iCs/>
                              <w:lang w:val="en-US"/>
                            </w:rPr>
                            <w:t>Q</w:t>
                          </w:r>
                          <w:r>
                            <w:rPr>
                              <w:rFonts w:eastAsia="Times New Roman"/>
                              <w:i/>
                              <w:iCs/>
                            </w:rPr>
                            <w:t>, кН</w:t>
                          </w:r>
                        </w:p>
                      </w:txbxContent>
                    </v:textbox>
                  </v:shape>
                  <v:line id="Прямая соединительная линия 2139" o:spid="_x0000_s2780" style="position:absolute;visibility:visible;mso-wrap-style:square" from="9522,20878" to="26973,33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eBsYAAADdAAAADwAAAGRycy9kb3ducmV2LnhtbESPW2vCQBSE3wv+h+UIvukmSr1EV4mi&#10;pVAoeMHnQ/aYBLNnQ3Y16b/vFoQ+DjPzDbPadKYST2pcaVlBPIpAEGdWl5wruJwPwzkI55E1VpZJ&#10;wQ852Kx7bytMtG35SM+Tz0WAsEtQQeF9nUjpsoIMupGtiYN3s41BH2STS91gG+CmkuMomkqDJYeF&#10;AmvaFZTdTw+j4N1sZ1/t+WMxTfczQ/4az7/Tg1KDfpcuQXjq/H/41f7UCsbxZAF/b8IT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gHgbGAAAA3QAAAA8AAAAAAAAA&#10;AAAAAAAAoQIAAGRycy9kb3ducmV2LnhtbFBLBQYAAAAABAAEAPkAAACUAwAAAAA=&#10;" strokecolor="windowText" strokeweight="1.5pt"/>
                  <v:line id="Прямая соединительная линия 2140" o:spid="_x0000_s2781" style="position:absolute;visibility:visible;mso-wrap-style:square" from="26972,25196" to="36695,25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zE5sIAAADdAAAADwAAAGRycy9kb3ducmV2LnhtbERPy4rCMBTdC/MP4Qqz07Ti+KhG6cg4&#10;CILgA9eX5toWm5vSZGz9e7MYcHk47+W6M5V4UONKywriYQSCOLO65FzB5bwdzEA4j6yxskwKnuRg&#10;vfroLTHRtuUjPU4+FyGEXYIKCu/rREqXFWTQDW1NHLibbQz6AJtc6gbbEG4qOYqiiTRYcmgosKZN&#10;Qdn99GcUfJnv6b49/84n6c/UkL/Gs0O6Veqz36ULEJ46/xb/u3dawSgeh/3hTXgCcvU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ZzE5sIAAADdAAAADwAAAAAAAAAAAAAA&#10;AAChAgAAZHJzL2Rvd25yZXYueG1sUEsFBgAAAAAEAAQA+QAAAJADAAAAAA==&#10;" strokecolor="windowText" strokeweight="1.5pt"/>
                  <v:line id="Прямая соединительная линия 2141" o:spid="_x0000_s2782" style="position:absolute;visibility:visible;mso-wrap-style:square" from="26972,25196" to="26972,33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BhfcYAAADdAAAADwAAAGRycy9kb3ducmV2LnhtbESPS2vDMBCE74X8B7GB3hrZoc3DsRyc&#10;0JRCIJAHOS/WxjaxVsZSY/ffV4VCj8PMfMOk68E04kGdqy0riCcRCOLC6ppLBZfz7mUBwnlkjY1l&#10;UvBNDtbZ6CnFRNuej/Q4+VIECLsEFVTet4mUrqjIoJvYljh4N9sZ9EF2pdQd9gFuGjmNopk0WHNY&#10;qLClbUXF/fRlFLyZzXzfnz+Ws/x9bshf48Uh3yn1PB7yFQhPg/8P/7U/tYJp/BrD75vwBGT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QYX3GAAAA3QAAAA8AAAAAAAAA&#10;AAAAAAAAoQIAAGRycy9kb3ducmV2LnhtbFBLBQYAAAAABAAEAPkAAACUAwAAAAA=&#10;" strokecolor="windowText" strokeweight="1.5pt"/>
                  <v:line id="Прямая соединительная линия 2142" o:spid="_x0000_s2783" style="position:absolute;visibility:visible;mso-wrap-style:square" from="9522,20878" to="9522,26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L/CsYAAADdAAAADwAAAGRycy9kb3ducmV2LnhtbESPW2vCQBSE3wv+h+UIvtVNgvUSXSVK&#10;LQVB8ILPh+wxCWbPhuzWpP++Wyj0cZiZb5jVpje1eFLrKssK4nEEgji3uuJCwfWyf52DcB5ZY22Z&#10;FHyTg8168LLCVNuOT/Q8+0IECLsUFZTeN6mULi/JoBvbhjh4d9sa9EG2hdQtdgFuaplE0VQarDgs&#10;lNjQrqT8cf4yCt7MdnboLh+LafY+M+Rv8fyY7ZUaDftsCcJT7//Df+1PrSCJJwn8vglP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C/wrGAAAA3QAAAA8AAAAAAAAA&#10;AAAAAAAAoQIAAGRycy9kb3ducmV2LnhtbFBLBQYAAAAABAAEAPkAAACUAwAAAAA=&#10;" strokecolor="windowText" strokeweight="1.5pt"/>
                  <v:line id="Прямая соединительная линия 2143" o:spid="_x0000_s2784" style="position:absolute;visibility:visible;mso-wrap-style:square" from="36785,25196" to="36785,26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5akcUAAADdAAAADwAAAGRycy9kb3ducmV2LnhtbESP3WrCQBSE7wXfYTmCd7qJ/42uEouW&#10;giBUS68P2WMSzJ4N2a1J375bEHo5zMw3zGbXmUo8qHGlZQXxOAJBnFldcq7g83ocrUA4j6yxskwK&#10;fsjBbtvvbTDRtuUPelx8LgKEXYIKCu/rREqXFWTQjW1NHLybbQz6IJtc6gbbADeVnETRQhosOSwU&#10;WNNrQdn98m0UzM1+eWqvby+L9LA05L/i1Tk9KjUcdOkahKfO/4ef7XetYBLPpvD3Jjw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5akcUAAADdAAAADwAAAAAAAAAA&#10;AAAAAAChAgAAZHJzL2Rvd25yZXYueG1sUEsFBgAAAAAEAAQA+QAAAJMDAAAAAA==&#10;" strokecolor="windowText" strokeweight="1.5pt"/>
                  <v:shape id="Прямая со стрелкой 2144" o:spid="_x0000_s2785" type="#_x0000_t32" style="position:absolute;left:9478;top:18768;width:100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PKucYAAADdAAAADwAAAGRycy9kb3ducmV2LnhtbESPQWvCQBSE70L/w/IKvekmIqLRTShC&#10;qYeS2rQHj4/sMwlm36a7q8Z/3y0Uehxm5htmW4ymF1dyvrOsIJ0lIIhrqztuFHx9vkxXIHxA1thb&#10;JgV38lDkD5MtZtre+IOuVWhEhLDPUEEbwpBJ6euWDPqZHYijd7LOYIjSNVI7vEW46eU8SZbSYMdx&#10;ocWBdi3V5+piFEjzejju0u8yXbuy8uPbui7ftVJPj+PzBkSgMfyH/9p7rWCeLhbw+yY+AZ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yrnGAAAA3QAAAA8AAAAAAAAA&#10;AAAAAAAAoQIAAGRycy9kb3ducmV2LnhtbFBLBQYAAAAABAAEAPkAAACUAwAAAAA=&#10;" strokecolor="windowText">
                    <v:stroke startarrowwidth="narrow" startarrowlength="long" endarrow="classic" endarrowwidth="narrow" endarrowlength="long"/>
                  </v:shape>
                  <v:shape id="Прямая со стрелкой 2145" o:spid="_x0000_s2786" type="#_x0000_t32" style="position:absolute;left:31289;top:18768;width:55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jzDMYAAADdAAAADwAAAGRycy9kb3ducmV2LnhtbESPT2sCMRTE7wW/Q3iCt5p1bUVWo4go&#10;9KTV/kFvj81zN7p5WTaprt++KRQ8DjPzG2Y6b20lrtR441jBoJ+AIM6dNlwo+PxYP49B+ICssXJM&#10;Cu7kYT7rPE0x0+7GO7ruQyEihH2GCsoQ6kxKn5dk0fddTRy9k2sshiibQuoGbxFuK5kmyUhaNBwX&#10;SqxpWVJ+2f9YBef79qi3emOGcvNlxofvtHpfWaV63XYxARGoDY/wf/tNK0gHL6/w9yY+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o8wzGAAAA3QAAAA8AAAAAAAAA&#10;AAAAAAAAoQIAAGRycy9kb3ducmV2LnhtbFBLBQYAAAAABAAEAPkAAACUAwAAAAA=&#10;" strokecolor="windowText">
                    <v:stroke startarrow="classic" startarrowwidth="narrow" startarrowlength="long" endarrowwidth="narrow" endarrowlength="long"/>
                  </v:shape>
                  <v:shape id="Поле 190" o:spid="_x0000_s2787" type="#_x0000_t202" style="position:absolute;left:12159;top:16072;width:3080;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peMcA&#10;AADdAAAADwAAAGRycy9kb3ducmV2LnhtbESP3WoCMRSE7wt9h3AKvRHNKmUpq1HaQosUa/EH8fKw&#10;OW4WNydLEnV9e1MQejnMzDfMZNbZRpzJh9qxguEgA0FcOl1zpWC7+ey/gggRWWPjmBRcKcBs+vgw&#10;wUK7C6/ovI6VSBAOBSowMbaFlKE0ZDEMXEucvIPzFmOSvpLa4yXBbSNHWZZLizWnBYMtfRgqj+uT&#10;VXA0373f7OvnfZfPr365Obm9X+yVen7q3sYgInXxP3xvz7WC0fAlh7836QnI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z6XjHAAAA3QAAAA8AAAAAAAAAAAAAAAAAmAIAAGRy&#10;cy9kb3ducmV2LnhtbFBLBQYAAAAABAAEAPUAAACMAwAAAAA=&#10;" filled="f" stroked="f" strokeweight=".5pt">
                    <v:textbox>
                      <w:txbxContent>
                        <w:p w:rsidR="00577C88" w:rsidRPr="00BA6D4E" w:rsidRDefault="00577C88" w:rsidP="00BC5CA5">
                          <w:pPr>
                            <w:pStyle w:val="ab"/>
                            <w:spacing w:before="0" w:beforeAutospacing="0" w:after="0" w:afterAutospacing="0"/>
                            <w:jc w:val="both"/>
                            <w:rPr>
                              <w:lang w:val="en-US"/>
                            </w:rPr>
                          </w:pPr>
                          <w:proofErr w:type="gramStart"/>
                          <w:r>
                            <w:rPr>
                              <w:rFonts w:eastAsia="Times New Roman"/>
                              <w:i/>
                              <w:iCs/>
                              <w:lang w:val="en-US"/>
                            </w:rPr>
                            <w:t>x</w:t>
                          </w:r>
                          <w:r w:rsidRPr="00BA6D4E">
                            <w:rPr>
                              <w:rFonts w:eastAsia="Times New Roman"/>
                              <w:i/>
                              <w:iCs/>
                              <w:vertAlign w:val="subscript"/>
                              <w:lang w:val="en-US"/>
                            </w:rPr>
                            <w:t>1</w:t>
                          </w:r>
                          <w:proofErr w:type="gramEnd"/>
                        </w:p>
                      </w:txbxContent>
                    </v:textbox>
                  </v:shape>
                  <v:shape id="Поле 190" o:spid="_x0000_s2788" type="#_x0000_t202" style="position:absolute;left:33448;top:16066;width:3080;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9M48cA&#10;AADdAAAADwAAAGRycy9kb3ducmV2LnhtbESPQWsCMRSE7wX/Q3iCl1KzitiyNYoKihTbUi3F42Pz&#10;3CxuXpYk6vrvG6HQ4zAz3zCTWWtrcSEfKscKBv0MBHHhdMWlgu/96ukFRIjIGmvHpOBGAWbTzsME&#10;c+2u/EWXXSxFgnDIUYGJscmlDIUhi6HvGuLkHZ23GJP0pdQerwluaznMsrG0WHFaMNjQ0lBx2p2t&#10;gpN5e/zM1u+Ln/Hm5j/2Z3fw24NSvW47fwURqY3/4b/2RisYDkbP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TOP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x</w:t>
                          </w:r>
                          <w:r>
                            <w:rPr>
                              <w:rFonts w:eastAsia="Times New Roman"/>
                              <w:i/>
                              <w:iCs/>
                              <w:position w:val="-6"/>
                              <w:vertAlign w:val="subscript"/>
                              <w:lang w:val="en-US"/>
                            </w:rPr>
                            <w:t>2</w:t>
                          </w:r>
                          <w:proofErr w:type="gramEnd"/>
                        </w:p>
                      </w:txbxContent>
                    </v:textbox>
                  </v:shape>
                  <v:shape id="Прямая со стрелкой 2148" o:spid="_x0000_s2789" type="#_x0000_t32" style="position:absolute;left:9389;top:29563;width:75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qyQcMAAADdAAAADwAAAGRycy9kb3ducmV2LnhtbERPS2vCQBC+F/oflin0UnRjFJXoKipU&#10;ehMfB70N2WkSmp0N2VXjv+8cBI8f33u+7FytbtSGyrOBQT8BRZx7W3Fh4HT87k1BhYhssfZMBh4U&#10;YLl4f5tjZv2d93Q7xEJJCIcMDZQxNpnWIS/JYej7hli4X986jALbQtsW7xLuap0myVg7rFgaSmxo&#10;U1L+d7g6A+l5e5msivqxWw/dcf9l081wvDXm86NbzUBF6uJL/HT/WPENRjJX3sgT0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qskHDAAAA3QAAAA8AAAAAAAAAAAAA&#10;AAAAoQIAAGRycy9kb3ducmV2LnhtbFBLBQYAAAAABAAEAPkAAACRAwAAAAA=&#10;" strokecolor="windowText">
                    <v:stroke startarrow="classic" startarrowwidth="narrow" startarrowlength="long" endarrow="classic" endarrowwidth="narrow" endarrowlength="long"/>
                  </v:shape>
                  <v:line id="Прямая соединительная линия 2149" o:spid="_x0000_s2790" style="position:absolute;visibility:visible;mso-wrap-style:square" from="16876,24165" to="16876,45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2SScUAAADdAAAADwAAAGRycy9kb3ducmV2LnhtbESP0WrCQBRE3wv9h+UKvtWNQWqMrlKF&#10;glCCVvsB1+w1G8zeDdmtpn/fFQQfh5k5wyxWvW3ElTpfO1YwHiUgiEuna64U/Bw/3zIQPiBrbByT&#10;gj/ysFq+viww1+7G33Q9hEpECPscFZgQ2lxKXxqy6EeuJY7e2XUWQ5RdJXWHtwi3jUyT5F1arDku&#10;GGxpY6i8HH6tgqzgiUmP+7Jwp+nXbt3O3CkplBoO+o85iEB9eIYf7a1WkI4nM7i/iU9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2SScUAAADdAAAADwAAAAAAAAAA&#10;AAAAAAChAgAAZHJzL2Rvd25yZXYueG1sUEsFBgAAAAAEAAQA+QAAAJMDAAAAAA==&#10;" strokecolor="windowText" strokeweight=".5pt"/>
                  <v:shape id="Поле 190" o:spid="_x0000_s2791" type="#_x0000_t202" style="position:absolute;left:9193;top:26978;width:7620;height:34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9CSsQA&#10;AADdAAAADwAAAGRycy9kb3ducmV2LnhtbERPy2oCMRTdF/oP4RbcFM0oKDIaRYUWEdviA3F5mVwn&#10;g5ObIYk6/n2zKHR5OO/pvLW1uJMPlWMF/V4GgrhwuuJSwfHw0R2DCBFZY+2YFDwpwHz2+jLFXLsH&#10;7+i+j6VIIRxyVGBibHIpQ2HIYui5hjhxF+ctxgR9KbXHRwq3tRxk2UharDg1GGxoZai47m9WwdVs&#10;3n+yz6/labR++u/DzZ399qxU561dTEBEauO/+M+91goG/WHan96kJy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PQkrEAAAA3QAAAA8AAAAAAAAAAAAAAAAAmAIAAGRycy9k&#10;b3ducmV2LnhtbFBLBQYAAAAABAAEAPUAAACJAwAAAAA=&#10;" filled="f" stroked="f" strokeweight=".5pt">
                    <v:textbox>
                      <w:txbxContent>
                        <w:p w:rsidR="00577C88" w:rsidRPr="00BA6D4E" w:rsidRDefault="00577C88" w:rsidP="00BC5CA5">
                          <w:pPr>
                            <w:pStyle w:val="ab"/>
                            <w:spacing w:before="0" w:beforeAutospacing="0" w:after="0" w:afterAutospacing="0"/>
                            <w:jc w:val="both"/>
                          </w:pPr>
                          <w:proofErr w:type="gramStart"/>
                          <w:r>
                            <w:rPr>
                              <w:rFonts w:eastAsia="Times New Roman"/>
                              <w:i/>
                              <w:iCs/>
                              <w:lang w:val="en-US"/>
                            </w:rPr>
                            <w:t>x</w:t>
                          </w:r>
                          <w:proofErr w:type="gramEnd"/>
                          <w:r>
                            <w:rPr>
                              <w:rFonts w:eastAsia="Times New Roman"/>
                              <w:i/>
                              <w:iCs/>
                              <w:lang w:val="en-US"/>
                            </w:rPr>
                            <w:t>*=</w:t>
                          </w:r>
                          <w:r>
                            <w:rPr>
                              <w:rFonts w:eastAsia="Times New Roman"/>
                              <w:i/>
                              <w:iCs/>
                            </w:rPr>
                            <w:t>1,7</w:t>
                          </w:r>
                          <w:r>
                            <w:rPr>
                              <w:rFonts w:eastAsia="Times New Roman"/>
                              <w:i/>
                              <w:iCs/>
                              <w:lang w:val="en-US"/>
                            </w:rPr>
                            <w:t xml:space="preserve"> </w:t>
                          </w:r>
                          <w:r>
                            <w:rPr>
                              <w:rFonts w:eastAsia="Times New Roman"/>
                              <w:i/>
                              <w:iCs/>
                            </w:rPr>
                            <w:t>м</w:t>
                          </w:r>
                        </w:p>
                      </w:txbxContent>
                    </v:textbox>
                  </v:shape>
                  <v:line id="Прямая соединительная линия 2151" o:spid="_x0000_s2792" style="position:absolute;visibility:visible;mso-wrap-style:square" from="10778,22006" to="10778,26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e8hMcAAADdAAAADwAAAGRycy9kb3ducmV2LnhtbESPT2vCQBTE7wW/w/IEL1I3kVQkdSMi&#10;FTy2aZEeH9ln/jT7Ns2uJvbTdwtCj8PM/IbZbEfTiiv1rrasIF5EIIgLq2suFXy8Hx7XIJxH1tha&#10;JgU3crDNJg8bTLUd+I2uuS9FgLBLUUHlfZdK6YqKDLqF7YiDd7a9QR9kX0rd4xDgppXLKFpJgzWH&#10;hQo72ldUfOUXo6DcN/Pvz7z5SfzqZW0PyevpdN4pNZuOu2cQnkb/H763j1rBMn6K4e9NeAIy+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t7yExwAAAN0AAAAPAAAAAAAA&#10;AAAAAAAAAKECAABkcnMvZG93bnJldi54bWxQSwUGAAAAAAQABAD5AAAAlQMAAAAA&#10;" strokecolor="windowText"/>
                  <v:line id="Прямая соединительная линия 2152" o:spid="_x0000_s2793" style="position:absolute;visibility:visible;mso-wrap-style:square" from="11880,22682" to="11880,26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Ui88UAAADdAAAADwAAAGRycy9kb3ducmV2LnhtbESPQYvCMBSE78L+h/AWvMiaWlSkGkVE&#10;waPbXWSPj+bZVpuX2kSt/vqNIHgcZuYbZrZoTSWu1LjSsoJBPwJBnFldcq7g92fzNQHhPLLGyjIp&#10;uJODxfyjM8NE2xt/0zX1uQgQdgkqKLyvEyldVpBB17c1cfAOtjHog2xyqRu8BbipZBxFY2mw5LBQ&#10;YE2rgrJTejEK8tWxd/5Lj4+hH68ndjPc7feHpVLdz3Y5BeGp9e/wq73VCuLBKIbnm/AE5P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Ui88UAAADdAAAADwAAAAAAAAAA&#10;AAAAAAChAgAAZHJzL2Rvd25yZXYueG1sUEsFBgAAAAAEAAQA+QAAAJMDAAAAAA==&#10;" strokecolor="windowText"/>
                  <v:line id="Прямая соединительная линия 2153" o:spid="_x0000_s2794" style="position:absolute;visibility:visible;mso-wrap-style:square" from="12960,23406" to="12960,26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mHaMYAAADdAAAADwAAAGRycy9kb3ducmV2LnhtbESPT4vCMBTE74LfITxhL7Km/kW6RhFZ&#10;weNaF9njo3m21ealNlHrfnojCB6HmfkNM1s0phRXql1hWUG/F4EgTq0uOFPwu1t/TkE4j6yxtEwK&#10;7uRgMW+3Zhhre+MtXROfiQBhF6OC3PsqltKlORl0PVsRB+9ga4M+yDqTusZbgJtSDqJoIg0WHBZy&#10;rGiVU3pKLkZBtjp2z3/J8X/kJ99Tux797PeHpVIfnWb5BcJT49/hV3ujFQz64yE834QnIO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ph2jGAAAA3QAAAA8AAAAAAAAA&#10;AAAAAAAAoQIAAGRycy9kb3ducmV2LnhtbFBLBQYAAAAABAAEAPkAAACUAwAAAAA=&#10;" strokecolor="windowText"/>
                  <v:line id="Прямая соединительная линия 2154" o:spid="_x0000_s2795" style="position:absolute;visibility:visible;mso-wrap-style:square" from="14023,24165" to="14023,26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AfHMUAAADdAAAADwAAAGRycy9kb3ducmV2LnhtbESPQYvCMBSE74L/ITzBy6KpUkW6RhFZ&#10;YY9aRTw+mmdbt3npNlG7/nojLHgcZuYbZr5sTSVu1LjSsoLRMAJBnFldcq7gsN8MZiCcR9ZYWSYF&#10;f+Rgueh25phoe+cd3VKfiwBhl6CCwvs6kdJlBRl0Q1sTB+9sG4M+yCaXusF7gJtKjqNoKg2WHBYK&#10;rGldUPaTXo2CfH35+D2ll0fsp18zu4m3x+N5pVS/164+QXhq/Tv83/7WCsajSQyvN+EJyM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8AfHMUAAADdAAAADwAAAAAAAAAA&#10;AAAAAAChAgAAZHJzL2Rvd25yZXYueG1sUEsFBgAAAAAEAAQA+QAAAJMDAAAAAA==&#10;" strokecolor="windowText"/>
                  <v:line id="Прямая соединительная линия 2155" o:spid="_x0000_s2796" style="position:absolute;visibility:visible;mso-wrap-style:square" from="15119,25203" to="15119,26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y6h8UAAADdAAAADwAAAGRycy9kb3ducmV2LnhtbESPQYvCMBSE74L/ITzBy6KpoiLVKCIK&#10;HneriMdH82yrzUttonb99WZhweMwM98w82VjSvGg2hWWFQz6EQji1OqCMwWH/bY3BeE8ssbSMin4&#10;JQfLRbs1x1jbJ//QI/GZCBB2MSrIva9iKV2ak0HXtxVx8M62NuiDrDOpa3wGuCnlMIom0mDBYSHH&#10;itY5pdfkbhRk68vX7ZRcXiM/2UztdvR9PJ5XSnU7zWoGwlPjP+H/9k4rGA7GY/h7E56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Iy6h8UAAADdAAAADwAAAAAAAAAA&#10;AAAAAAChAgAAZHJzL2Rvd25yZXYueG1sUEsFBgAAAAAEAAQA+QAAAJMDAAAAAA==&#10;" strokecolor="windowText"/>
                  <v:line id="Прямая соединительная линия 2156" o:spid="_x0000_s2797" style="position:absolute;visibility:visible;mso-wrap-style:square" from="22722,26282" to="22722,30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4k8MUAAADdAAAADwAAAGRycy9kb3ducmV2LnhtbESPQYvCMBSE7wv+h/AEL6Kp4hbpGkVE&#10;weNaRTw+mmdbt3mpTdS6v94sCHscZuYbZrZoTSXu1LjSsoLRMAJBnFldcq7gsN8MpiCcR9ZYWSYF&#10;T3KwmHc+Zpho++Ad3VOfiwBhl6CCwvs6kdJlBRl0Q1sTB+9sG4M+yCaXusFHgJtKjqMolgZLDgsF&#10;1rQqKPtJb0ZBvrr0r6f08jvx8XpqN5Pv4/G8VKrXbZdfIDy1/j/8bm+1gvHoM4a/N+EJyP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4k8MUAAADdAAAADwAAAAAAAAAA&#10;AAAAAAChAgAAZHJzL2Rvd25yZXYueG1sUEsFBgAAAAAEAAQA+QAAAJMDAAAAAA==&#10;" strokecolor="windowText"/>
                  <v:line id="Прямая соединительная линия 2157" o:spid="_x0000_s2798" style="position:absolute;visibility:visible;mso-wrap-style:square" from="21586,26282" to="21586,29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KBa8YAAADdAAAADwAAAGRycy9kb3ducmV2LnhtbESPQYvCMBSE78L+h/AW9iKaKupKNYqI&#10;wh61LuLx0TzbavNSm6x2/fVGEDwOM/MNM503phRXql1hWUGvG4EgTq0uOFPwu1t3xiCcR9ZYWiYF&#10;/+RgPvtoTTHW9sZbuiY+EwHCLkYFufdVLKVLczLourYiDt7R1gZ9kHUmdY23ADel7EfRSBosOCzk&#10;WNEyp/Sc/BkF2fLUvhyS033gR6uxXQ82+/1xodTXZ7OYgPDU+Hf41f7RCvq94Tc834QnIG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SgWvGAAAA3QAAAA8AAAAAAAAA&#10;AAAAAAAAoQIAAGRycy9kb3ducmV2LnhtbFBLBQYAAAAABAAEAPkAAACUAwAAAAA=&#10;" strokecolor="windowText"/>
                  <v:line id="Прямая соединительная линия 2158" o:spid="_x0000_s2799" style="position:absolute;visibility:visible;mso-wrap-style:square" from="20507,26282" to="20507,29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0VGcIAAADdAAAADwAAAGRycy9kb3ducmV2LnhtbERPTYvCMBC9C/6HMIIX0VRRkWoUEQWP&#10;u1XE49CMbbWZ1CZq119vDgseH+97sWpMKZ5Uu8KyguEgAkGcWl1wpuB42PVnIJxH1lhaJgV/5GC1&#10;bLcWGGv74l96Jj4TIYRdjApy76tYSpfmZNANbEUcuIutDfoA60zqGl8h3JRyFEVTabDg0JBjRZuc&#10;0lvyMAqyzbV3PyfX99hPtzO7G/+cTpe1Ut1Os56D8NT4r/jfvdcKRsNJmBvehCcgl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o0VGcIAAADdAAAADwAAAAAAAAAAAAAA&#10;AAChAgAAZHJzL2Rvd25yZXYueG1sUEsFBgAAAAAEAAQA+QAAAJADAAAAAA==&#10;" strokecolor="windowText"/>
                  <v:line id="Прямая соединительная линия 2159" o:spid="_x0000_s2800" style="position:absolute;visibility:visible;mso-wrap-style:square" from="19427,26268" to="19427,28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GwgsYAAADdAAAADwAAAGRycy9kb3ducmV2LnhtbESPQYvCMBSE78L+h/AW9iKaKiraNYqI&#10;wh61inh8NM+2bvNSm6x2/fVGEDwOM/MNM503phRXql1hWUGvG4EgTq0uOFOw3607YxDOI2ssLZOC&#10;f3Iwn320phhre+MtXROfiQBhF6OC3PsqltKlORl0XVsRB+9ka4M+yDqTusZbgJtS9qNoJA0WHBZy&#10;rGiZU/qb/BkF2fLcvhyT833gR6uxXQ82h8NpodTXZ7P4BuGp8e/wq/2jFfR7wwk834QnIG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BsILGAAAA3QAAAA8AAAAAAAAA&#10;AAAAAAAAoQIAAGRycy9kb3ducmV2LnhtbFBLBQYAAAAABAAEAPkAAACUAwAAAAA=&#10;" strokecolor="windowText"/>
                  <v:line id="Прямая соединительная линия 2160" o:spid="_x0000_s2801" style="position:absolute;visibility:visible;mso-wrap-style:square" from="18415,26394" to="18415,27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fTosQAAADdAAAADwAAAGRycy9kb3ducmV2LnhtbERPTWvCQBC9F/wPywheim4MEiS6SggV&#10;PLZpkR6H7JhEs7Mxu41pf717EHp8vO/tfjStGKh3jWUFy0UEgri0uuFKwdfnYb4G4TyyxtYyKfgl&#10;B/vd5GWLqbZ3/qCh8JUIIexSVFB736VSurImg25hO+LAnW1v0AfYV1L3eA/hppVxFCXSYMOhocaO&#10;8prKa/FjFFT55fX2XVz+Vj55W9vD6v10OmdKzaZjtgHhafT/4qf7qBXEyyTsD2/CE5C7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l9OixAAAAN0AAAAPAAAAAAAAAAAA&#10;AAAAAKECAABkcnMvZG93bnJldi54bWxQSwUGAAAAAAQABAD5AAAAkgMAAAAA&#10;" strokecolor="windowText"/>
                  <v:line id="Прямая соединительная линия 2161" o:spid="_x0000_s2802" style="position:absolute;visibility:visible;mso-wrap-style:square" from="23764,26394" to="23764,31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t2OcUAAADdAAAADwAAAGRycy9kb3ducmV2LnhtbESPQYvCMBSE7wv+h/AEL4umFSlSjSKy&#10;gke3K+Lx0TzbavNSm6zW/fVGWPA4zMw3zHzZmVrcqHWVZQXxKAJBnFtdcaFg/7MZTkE4j6yxtkwK&#10;HuRgueh9zDHV9s7fdMt8IQKEXYoKSu+bVEqXl2TQjWxDHLyTbQ36INtC6hbvAW5qOY6iRBqsOCyU&#10;2NC6pPyS/RoFxfr8eT1m57+JT76mdjPZHQ6nlVKDfreagfDU+Xf4v73VCsZxEsPrTX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t2OcUAAADdAAAADwAAAAAAAAAA&#10;AAAAAAChAgAAZHJzL2Rvd25yZXYueG1sUEsFBgAAAAAEAAQA+QAAAJMDAAAAAA==&#10;" strokecolor="windowText"/>
                  <v:line id="Прямая соединительная линия 2162" o:spid="_x0000_s2803" style="position:absolute;visibility:visible;mso-wrap-style:square" from="24841,26394" to="24841,32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oTsUAAADdAAAADwAAAGRycy9kb3ducmV2LnhtbESPQYvCMBSE7wv+h/AEL4umFilSjSKy&#10;gke3K+Lx0TzbavNSm6zW/fVGWPA4zMw3zHzZmVrcqHWVZQXjUQSCOLe64kLB/mcznIJwHlljbZkU&#10;PMjBctH7mGOq7Z2/6Zb5QgQIuxQVlN43qZQuL8mgG9mGOHgn2xr0QbaF1C3eA9zUMo6iRBqsOCyU&#10;2NC6pPyS/RoFxfr8eT1m57+JT76mdjPZHQ6nlVKDfreagfDU+Xf4v73VCuJxEsPrTX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noTsUAAADdAAAADwAAAAAAAAAA&#10;AAAAAAChAgAAZHJzL2Rvd25yZXYueG1sUEsFBgAAAAAEAAQA+QAAAJMDAAAAAA==&#10;" strokecolor="windowText"/>
                  <v:line id="Прямая соединительная линия 2163" o:spid="_x0000_s2804" style="position:absolute;visibility:visible;mso-wrap-style:square" from="25898,26268" to="25898,3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N1cYAAADdAAAADwAAAGRycy9kb3ducmV2LnhtbESPT4vCMBTE7wv7HcJb8CJr6h+KVKOI&#10;rOBRq8geH82zrTYv3SZq9dMbQdjjMDO/Yabz1lTiSo0rLSvo9yIQxJnVJecK9rvV9xiE88gaK8uk&#10;4E4O5rPPjykm2t54S9fU5yJA2CWooPC+TqR0WUEGXc/WxME72sagD7LJpW7wFuCmkoMoiqXBksNC&#10;gTUtC8rO6cUoyJen7t9venqMfPwztqvR5nA4LpTqfLWLCQhPrf8Pv9trrWDQj4fwehOegJ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FTdXGAAAA3QAAAA8AAAAAAAAA&#10;AAAAAAAAoQIAAGRycy9kb3ducmV2LnhtbFBLBQYAAAAABAAEAPkAAACUAwAAAAA=&#10;" strokecolor="windowText"/>
                  <v:line id="Прямая соединительная линия 2164" o:spid="_x0000_s2805" style="position:absolute;visibility:visible;mso-wrap-style:square" from="29147,25282" to="29147,26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zVocUAAADdAAAADwAAAGRycy9kb3ducmV2LnhtbESPQYvCMBSE78L+h/AEL7KmSinSNYrI&#10;Ch61K+Lx0TzbavPSbbJa/fVGWPA4zMw3zGzRmVpcqXWVZQXjUQSCOLe64kLB/mf9OQXhPLLG2jIp&#10;uJODxfyjN8NU2xvv6Jr5QgQIuxQVlN43qZQuL8mgG9mGOHgn2xr0QbaF1C3eAtzUchJFiTRYcVgo&#10;saFVSfkl+zMKitV5+HvMzo/YJ99Tu463h8NpqdSg3y2/QHjq/Dv8395oBZNxEsPrTXgCcv4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zVocUAAADdAAAADwAAAAAAAAAA&#10;AAAAAAChAgAAZHJzL2Rvd25yZXYueG1sUEsFBgAAAAAEAAQA+QAAAJMDAAAAAA==&#10;" strokecolor="windowText"/>
                  <v:line id="Прямая соединительная линия 2165" o:spid="_x0000_s2806" style="position:absolute;visibility:visible;mso-wrap-style:square" from="28057,25311" to="28057,2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BwOsUAAADdAAAADwAAAGRycy9kb3ducmV2LnhtbESPQYvCMBSE7wv+h/AEL6Kp4hbpGkVE&#10;weNaRTw+mmdbt3mpTdS6v94sCHscZuYbZrZoTSXu1LjSsoLRMAJBnFldcq7gsN8MpiCcR9ZYWSYF&#10;T3KwmHc+Zpho++Ad3VOfiwBhl6CCwvs6kdJlBRl0Q1sTB+9sG4M+yCaXusFHgJtKjqMolgZLDgsF&#10;1rQqKPtJb0ZBvrr0r6f08jvx8XpqN5Pv4/G8VKrXbZdfIDy1/j/8bm+1gvEo/oS/N+EJyP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BwOsUAAADdAAAADwAAAAAAAAAA&#10;AAAAAAChAgAAZHJzL2Rvd25yZXYueG1sUEsFBgAAAAAEAAQA+QAAAJMDAAAAAA==&#10;" strokecolor="windowText"/>
                  <v:line id="Прямая соединительная линия 2166" o:spid="_x0000_s2807" style="position:absolute;visibility:visible;mso-wrap-style:square" from="31289,25311" to="31289,2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LuTcUAAADdAAAADwAAAGRycy9kb3ducmV2LnhtbESPQYvCMBSE74L/ITzBi2iqSJFqFJEV&#10;PO5WEY+P5tlWm5faZLW7v94IgsdhZr5hFqvWVOJOjSstKxiPIhDEmdUl5woO++1wBsJ5ZI2VZVLw&#10;Rw5Wy25ngYm2D/6he+pzESDsElRQeF8nUrqsIINuZGvi4J1tY9AH2eRSN/gIcFPJSRTF0mDJYaHA&#10;mjYFZdf01yjIN5fB7ZRe/qc+/prZ7fT7eDyvler32vUchKfWf8Lv9k4rmIzjGF5vwhO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LuTcUAAADdAAAADwAAAAAAAAAA&#10;AAAAAAChAgAAZHJzL2Rvd25yZXYueG1sUEsFBgAAAAAEAAQA+QAAAJMDAAAAAA==&#10;" strokecolor="windowText"/>
                  <v:line id="Прямая соединительная линия 2167" o:spid="_x0000_s2808" style="position:absolute;visibility:visible;mso-wrap-style:square" from="30197,25285" to="30197,26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5L1sUAAADdAAAADwAAAGRycy9kb3ducmV2LnhtbESPQYvCMBSE7wv+h/AEL4umilSpRhFR&#10;8KjdRTw+mmdbbV5qE7Xur98IC3scZuYbZr5sTSUe1LjSsoLhIAJBnFldcq7g+2vbn4JwHlljZZkU&#10;vMjBctH5mGOi7ZMP9Eh9LgKEXYIKCu/rREqXFWTQDWxNHLyzbQz6IJtc6gafAW4qOYqiWBosOSwU&#10;WNO6oOya3o2CfH35vJ3Sy8/Yx5up3Y73x+N5pVSv265mIDy1/j/8195pBaNhPIH3m/A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X5L1sUAAADdAAAADwAAAAAAAAAA&#10;AAAAAAChAgAAZHJzL2Rvd25yZXYueG1sUEsFBgAAAAAEAAQA+QAAAJMDAAAAAA==&#10;" strokecolor="windowText"/>
                  <v:line id="Прямая соединительная линия 2168" o:spid="_x0000_s2809" style="position:absolute;visibility:visible;mso-wrap-style:square" from="33533,25311" to="33533,2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HfpMQAAADdAAAADwAAAGRycy9kb3ducmV2LnhtbERPTWvCQBC9F/wPywheim4MEiS6SggV&#10;PLZpkR6H7JhEs7Mxu41pf717EHp8vO/tfjStGKh3jWUFy0UEgri0uuFKwdfnYb4G4TyyxtYyKfgl&#10;B/vd5GWLqbZ3/qCh8JUIIexSVFB736VSurImg25hO+LAnW1v0AfYV1L3eA/hppVxFCXSYMOhocaO&#10;8prKa/FjFFT55fX2XVz+Vj55W9vD6v10OmdKzaZjtgHhafT/4qf7qBXEyyTMDW/CE5C7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4d+kxAAAAN0AAAAPAAAAAAAAAAAA&#10;AAAAAKECAABkcnMvZG93bnJldi54bWxQSwUGAAAAAAQABAD5AAAAkgMAAAAA&#10;" strokecolor="windowText"/>
                  <v:line id="Прямая соединительная линия 2169" o:spid="_x0000_s2810" style="position:absolute;visibility:visible;mso-wrap-style:square" from="32441,25281" to="32441,26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16P8UAAADdAAAADwAAAGRycy9kb3ducmV2LnhtbESPQYvCMBSE7wv+h/AEL4umihStRhFR&#10;8KjdRTw+mmdbbV5qE7Xur98IC3scZuYbZr5sTSUe1LjSsoLhIAJBnFldcq7g+2vbn4BwHlljZZkU&#10;vMjBctH5mGOi7ZMP9Eh9LgKEXYIKCu/rREqXFWTQDWxNHLyzbQz6IJtc6gafAW4qOYqiWBosOSwU&#10;WNO6oOya3o2CfH35vJ3Sy8/Yx5uJ3Y73x+N5pVSv265mIDy1/j/8195pBaNhPIX3m/A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616P8UAAADdAAAADwAAAAAAAAAA&#10;AAAAAAChAgAAZHJzL2Rvd25yZXYueG1sUEsFBgAAAAAEAAQA+QAAAJMDAAAAAA==&#10;" strokecolor="windowText"/>
                  <v:line id="Прямая соединительная линия 2170" o:spid="_x0000_s2811" style="position:absolute;visibility:visible;mso-wrap-style:square" from="35631,25260" to="35631,26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5Ff8QAAADdAAAADwAAAGRycy9kb3ducmV2LnhtbERPTWvCQBC9F/oflin0UnRjEJXoJogo&#10;eGyjiMchOybR7GzMbmPsr+8eCj0+3vcqG0wjeupcbVnBZByBIC6srrlUcDzsRgsQziNrbCyTgic5&#10;yNLXlxUm2j74i/rclyKEsEtQQeV9m0jpiooMurFtiQN3sZ1BH2BXSt3hI4SbRsZRNJMGaw4NFba0&#10;qai45d9GQbm5ftzP+fVn6mfbhd1NP0+ny1qp97dhvQThafD/4j/3XiuIJ/OwP7wJT0C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TkV/xAAAAN0AAAAPAAAAAAAAAAAA&#10;AAAAAKECAABkcnMvZG93bnJldi54bWxQSwUGAAAAAAQABAD5AAAAkgMAAAAA&#10;" strokecolor="windowText"/>
                  <v:line id="Прямая соединительная линия 2171" o:spid="_x0000_s2812" style="position:absolute;visibility:visible;mso-wrap-style:square" from="34538,25311" to="34538,26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Lg5McAAADdAAAADwAAAGRycy9kb3ducmV2LnhtbESPT2vCQBTE74V+h+UVeinNJiJWUlcR&#10;qdCjRpEeH9mXPzb7Ns1uk+ind4VCj8PM/IZZrEbTiJ46V1tWkEQxCOLc6ppLBcfD9nUOwnlkjY1l&#10;UnAhB6vl48MCU20H3lOf+VIECLsUFVTet6mULq/IoItsSxy8wnYGfZBdKXWHQ4CbRk7ieCYN1hwW&#10;KmxpU1H+nf0aBeXm/PLzlZ2vUz/7mNvtdHc6FWulnp/G9TsIT6P/D/+1P7WCSfKWwP1NeAJye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AuDkxwAAAN0AAAAPAAAAAAAA&#10;AAAAAAAAAKECAABkcnMvZG93bnJldi54bWxQSwUGAAAAAAQABAD5AAAAlQMAAAAA&#10;" strokecolor="windowText"/>
                  <v:shape id="Поле 190" o:spid="_x0000_s2813" type="#_x0000_t202" style="position:absolute;left:36933;top:23968;width:3803;height:34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QlxsgA&#10;AADdAAAADwAAAGRycy9kb3ducmV2LnhtbESPT2sCMRTE74V+h/AKXkSz7sGW1ShtoSKltfgH8fjY&#10;PDeLm5clibp++6Yg9DjMzG+Y6byzjbiQD7VjBaNhBoK4dLrmSsFu+zF4AREissbGMSm4UYD57PFh&#10;ioV2V17TZRMrkSAcClRgYmwLKUNpyGIYupY4eUfnLcYkfSW1x2uC20bmWTaWFmtOCwZbejdUnjZn&#10;q+BkPvs/2eL7bT9e3vxqe3YH/3VQqvfUvU5AROrif/jeXmoF+eg5h7836Qn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ZCXG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0</w:t>
                          </w:r>
                          <w:proofErr w:type="gramStart"/>
                          <w:r>
                            <w:rPr>
                              <w:rFonts w:eastAsia="Times New Roman"/>
                              <w:i/>
                              <w:iCs/>
                              <w:lang w:val="en-US"/>
                            </w:rPr>
                            <w:t>,</w:t>
                          </w:r>
                          <w:r>
                            <w:rPr>
                              <w:rFonts w:eastAsia="Times New Roman"/>
                              <w:i/>
                              <w:iCs/>
                            </w:rPr>
                            <w:t>1</w:t>
                          </w:r>
                          <w:proofErr w:type="gramEnd"/>
                        </w:p>
                      </w:txbxContent>
                    </v:textbox>
                  </v:shape>
                  <v:shape id="Поле 190" o:spid="_x0000_s2814" type="#_x0000_t202" style="position:absolute;left:5675;top:19434;width:3803;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iAXccA&#10;AADdAAAADwAAAGRycy9kb3ducmV2LnhtbESPQWsCMRSE7wX/Q3iCl1KzKtiyNYoKihTbUi3F42Pz&#10;3CxuXpYk6vrvG6HQ4zAz3zCTWWtrcSEfKscKBv0MBHHhdMWlgu/96ukFRIjIGmvHpOBGAWbTzsME&#10;c+2u/EWXXSxFgnDIUYGJscmlDIUhi6HvGuLkHZ23GJP0pdQerwluaznMsrG0WHFaMNjQ0lBx2p2t&#10;gpN5e/zM1u+Ln/Hm5j/2Z3fw24NSvW47fwURqY3/4b/2RisYDp5H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ogF3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0</w:t>
                          </w:r>
                          <w:proofErr w:type="gramStart"/>
                          <w:r>
                            <w:rPr>
                              <w:rFonts w:eastAsia="Times New Roman"/>
                              <w:i/>
                              <w:iCs/>
                              <w:lang w:val="en-US"/>
                            </w:rPr>
                            <w:t>,</w:t>
                          </w:r>
                          <w:r>
                            <w:rPr>
                              <w:rFonts w:eastAsia="Times New Roman"/>
                              <w:i/>
                              <w:iCs/>
                            </w:rPr>
                            <w:t>5</w:t>
                          </w:r>
                          <w:proofErr w:type="gramEnd"/>
                        </w:p>
                      </w:txbxContent>
                    </v:textbox>
                  </v:shape>
                  <v:shape id="Поле 190" o:spid="_x0000_s2815" type="#_x0000_t202" style="position:absolute;left:27352;top:32075;width:3803;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EYKccA&#10;AADdAAAADwAAAGRycy9kb3ducmV2LnhtbESPQWsCMRSE7wX/Q3iCl1KzitiyNYoKihTbUi3F42Pz&#10;3CxuXpYk6vrvG6HQ4zAz3zCTWWtrcSEfKscKBv0MBHHhdMWlgu/96ukFRIjIGmvHpOBGAWbTzsME&#10;c+2u/EWXXSxFgnDIUYGJscmlDIUhi6HvGuLkHZ23GJP0pdQerwluaznMsrG0WHFaMNjQ0lBx2p2t&#10;gpN5e/zM1u+Ln/Hm5j/2Z3fw24NSvW47fwURqY3/4b/2RisYDp5H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BGCn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0</w:t>
                          </w:r>
                          <w:proofErr w:type="gramStart"/>
                          <w:r>
                            <w:rPr>
                              <w:rFonts w:eastAsia="Times New Roman"/>
                              <w:i/>
                              <w:iCs/>
                              <w:lang w:val="en-US"/>
                            </w:rPr>
                            <w:t>,</w:t>
                          </w:r>
                          <w:r>
                            <w:rPr>
                              <w:rFonts w:eastAsia="Times New Roman"/>
                              <w:i/>
                              <w:iCs/>
                            </w:rPr>
                            <w:t>7</w:t>
                          </w:r>
                          <w:proofErr w:type="gramEnd"/>
                        </w:p>
                      </w:txbxContent>
                    </v:textbox>
                  </v:shape>
                  <v:shape id="Поле 190" o:spid="_x0000_s2816" type="#_x0000_t202" style="position:absolute;left:6458;top:23505;width:2921;height:34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29sscA&#10;AADdAAAADwAAAGRycy9kb3ducmV2LnhtbESPQWsCMRSE7wX/Q3iCl1KzCtqyNYoKihTbUi3F42Pz&#10;3CxuXpYk6vrvG6HQ4zAz3zCTWWtrcSEfKscKBv0MBHHhdMWlgu/96ukFRIjIGmvHpOBGAWbTzsME&#10;c+2u/EWXXSxFgnDIUYGJscmlDIUhi6HvGuLkHZ23GJP0pdQerwluaznMsrG0WHFaMNjQ0lBx2p2t&#10;gpN5e/zM1u+Ln/Hm5j/2Z3fw24NSvW47fwURqY3/4b/2RisYDp5H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NvbLHAAAA3QAAAA8AAAAAAAAAAAAAAAAAmAIAAGRy&#10;cy9kb3ducmV2LnhtbFBLBQYAAAAABAAEAPUAAACMAwAAAAA=&#10;" filled="f" stroked="f" strokeweight=".5pt">
                    <v:textbox>
                      <w:txbxContent>
                        <w:p w:rsidR="00577C88" w:rsidRPr="0045600A" w:rsidRDefault="00577C88" w:rsidP="00BC5CA5">
                          <w:pPr>
                            <w:pStyle w:val="ab"/>
                            <w:spacing w:before="0" w:beforeAutospacing="0" w:after="0" w:afterAutospacing="0"/>
                            <w:jc w:val="both"/>
                          </w:pPr>
                          <w:r>
                            <w:rPr>
                              <w:rFonts w:eastAsia="Times New Roman"/>
                              <w:i/>
                              <w:iCs/>
                              <w:lang w:val="en-US"/>
                            </w:rPr>
                            <w:t>+</w:t>
                          </w:r>
                        </w:p>
                      </w:txbxContent>
                    </v:textbox>
                  </v:shape>
                  <v:shape id="Поле 190" o:spid="_x0000_s2817" type="#_x0000_t202" style="position:absolute;left:6483;top:26294;width:2730;height:34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8jxccA&#10;AADdAAAADwAAAGRycy9kb3ducmV2LnhtbESPQWsCMRSE74X+h/AKXkrN6mEtq1FaQRGxlqoUj4/N&#10;62Zx87IkUdd/3wiFHoeZ+YaZzDrbiAv5UDtWMOhnIIhLp2uuFBz2i5dXECEia2wck4IbBZhNHx8m&#10;WGh35S+67GIlEoRDgQpMjG0hZSgNWQx91xIn78d5izFJX0nt8ZrgtpHDLMulxZrTgsGW5obK0+5s&#10;FZzM+vkzW368f+erm9/uz+7oN0elek/d2xhEpC7+h//aK61gOBjl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fI8XHAAAA3QAAAA8AAAAAAAAAAAAAAAAAmAIAAGRy&#10;cy9kb3ducmV2LnhtbFBLBQYAAAAABAAEAPUAAACMAwAAAAA=&#10;" filled="f" stroked="f" strokeweight=".5pt">
                    <v:textbox>
                      <w:txbxContent>
                        <w:p w:rsidR="00577C88" w:rsidRPr="0045600A" w:rsidRDefault="00577C88" w:rsidP="00BC5CA5">
                          <w:pPr>
                            <w:pStyle w:val="ab"/>
                            <w:spacing w:before="0" w:beforeAutospacing="0" w:after="0" w:afterAutospacing="0"/>
                            <w:jc w:val="both"/>
                          </w:pPr>
                          <w:r>
                            <w:rPr>
                              <w:rFonts w:eastAsia="Times New Roman"/>
                              <w:i/>
                              <w:iCs/>
                            </w:rPr>
                            <w:sym w:font="Symbol" w:char="F02D"/>
                          </w:r>
                        </w:p>
                      </w:txbxContent>
                    </v:textbox>
                  </v:shape>
                  <v:shape id="Поле 190" o:spid="_x0000_s2818" type="#_x0000_t202" style="position:absolute;left:15932;top:34813;width:13132;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OGXscA&#10;AADdAAAADwAAAGRycy9kb3ducmV2LnhtbESPQWsCMRSE74L/ITzBS6lZPahsjWILLSKtopbi8bF5&#10;bhY3L0sSdf33TaHgcZiZb5jZorW1uJIPlWMFw0EGgrhwuuJSwffh/XkKIkRkjbVjUnCnAIt5tzPD&#10;XLsb7+i6j6VIEA45KjAxNrmUoTBkMQxcQ5y8k/MWY5K+lNrjLcFtLUdZNpYWK04LBht6M1Sc9xer&#10;4GzWT9vs4+v1Z7y6+83h4o7+86hUv9cuX0BEauMj/N9eaQWj4WQCf2/SE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Thl7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rPr>
                            <w:t xml:space="preserve">Эпюра </w:t>
                          </w:r>
                          <w:proofErr w:type="gramStart"/>
                          <w:r>
                            <w:rPr>
                              <w:rFonts w:eastAsia="Times New Roman"/>
                              <w:i/>
                              <w:iCs/>
                              <w:lang w:val="en-US"/>
                            </w:rPr>
                            <w:t>M</w:t>
                          </w:r>
                          <w:proofErr w:type="spellStart"/>
                          <w:proofErr w:type="gramEnd"/>
                          <w:r w:rsidRPr="00A75A77">
                            <w:rPr>
                              <w:rFonts w:eastAsia="Times New Roman"/>
                              <w:i/>
                              <w:iCs/>
                              <w:vertAlign w:val="subscript"/>
                            </w:rPr>
                            <w:t>изг</w:t>
                          </w:r>
                          <w:proofErr w:type="spellEnd"/>
                          <w:r>
                            <w:rPr>
                              <w:rFonts w:eastAsia="Times New Roman"/>
                              <w:i/>
                              <w:iCs/>
                            </w:rPr>
                            <w:t>, кН</w:t>
                          </w:r>
                          <w:r>
                            <w:rPr>
                              <w:rFonts w:eastAsia="Times New Roman"/>
                              <w:i/>
                              <w:iCs/>
                            </w:rPr>
                            <w:sym w:font="Symbol" w:char="F0D7"/>
                          </w:r>
                          <w:r>
                            <w:rPr>
                              <w:rFonts w:eastAsia="Times New Roman"/>
                              <w:i/>
                              <w:iCs/>
                            </w:rPr>
                            <w:t>м</w:t>
                          </w:r>
                        </w:p>
                      </w:txbxContent>
                    </v:textbox>
                  </v:shape>
                  <v:line id="Прямая соединительная линия 2178" o:spid="_x0000_s2819" style="position:absolute;visibility:visible;mso-wrap-style:square" from="9522,45755" to="36933,45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hJecQAAADdAAAADwAAAGRycy9kb3ducmV2LnhtbERPTWvCQBC9F/oflin0UnRjEJXoJogo&#10;eGyjiMchOybR7GzMbmPsr+8eCj0+3vcqG0wjeupcbVnBZByBIC6srrlUcDzsRgsQziNrbCyTgic5&#10;yNLXlxUm2j74i/rclyKEsEtQQeV9m0jpiooMurFtiQN3sZ1BH2BXSt3hI4SbRsZRNJMGaw4NFba0&#10;qai45d9GQbm5ftzP+fVn6mfbhd1NP0+ny1qp97dhvQThafD/4j/3XiuIJ/MwN7wJT0C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OEl5xAAAAN0AAAAPAAAAAAAAAAAA&#10;AAAAAKECAABkcnMvZG93bnJldi54bWxQSwUGAAAAAAQABAD5AAAAkgMAAAAA&#10;" strokecolor="windowText"/>
                  <v:line id="Прямая соединительная линия 2179" o:spid="_x0000_s2820" style="position:absolute;flip:x;visibility:visible;mso-wrap-style:square" from="26972,48994" to="36870,52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G3pMcAAADdAAAADwAAAGRycy9kb3ducmV2LnhtbESPQWvCQBSE74L/YXmCF6mbCLU1dRUR&#10;pIV6aVoovT2yr0kw+zburib5992C4HGYmW+Y9bY3jbiS87VlBek8AUFcWF1zqeDr8/DwDMIHZI2N&#10;ZVIwkIftZjxaY6Ztxx90zUMpIoR9hgqqENpMSl9UZNDPbUscvV/rDIYoXSm1wy7CTSMXSbKUBmuO&#10;CxW2tK+oOOUXo8Cm3ys5nB9f32fDT+72592xSTqlppN+9wIiUB/u4Vv7TStYpE8r+H8Tn4Dc/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gbekxwAAAN0AAAAPAAAAAAAA&#10;AAAAAAAAAKECAABkcnMvZG93bnJldi54bWxQSwUGAAAAAAQABAD5AAAAlQMAAAAA&#10;" strokecolor="windowText" strokeweight="1.5pt"/>
                  <v:shape id="Полилиния 2180" o:spid="_x0000_s2821" style="position:absolute;left:6155;top:39201;width:20798;height:13093;visibility:visible;mso-wrap-style:square;v-text-anchor:middle" coordsize="2079811,13092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VU8sMA&#10;AADdAAAADwAAAGRycy9kb3ducmV2LnhtbERPy4rCMBTdC/5DuMJsZEwVsVKNMowI40bwgTC7S3Nt&#10;is1NaaLtzNebheDycN7LdWcr8aDGl44VjEcJCOLc6ZILBefT9nMOwgdkjZVjUvBHHtarfm+JmXYt&#10;H+hxDIWIIewzVGBCqDMpfW7Ioh+5mjhyV9dYDBE2hdQNtjHcVnKSJDNpseTYYLCmb0P57Xi3Ci73&#10;4TQ92f1/am7pr8nPhd1tWqU+Bt3XAkSgLrzFL/ePVjAZz+P++CY+Ab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VU8sMAAADdAAAADwAAAAAAAAAAAAAAAACYAgAAZHJzL2Rv&#10;d25yZXYueG1sUEsFBgAAAAAEAAQA9QAAAIgDAAAAAA==&#10;" path="m2079811,1309278c1751105,664317,1422399,19356,1075764,431,729129,-18495,364564,588615,,1195725e" filled="f" strokecolor="windowText" strokeweight="1.5pt">
                    <v:path arrowok="t" o:connecttype="custom" o:connectlocs="2079811,1309278;1075764,431;0,1195725" o:connectangles="0,0,0"/>
                  </v:shape>
                  <v:rect id="Прямоугольник 2181" o:spid="_x0000_s2822" style="position:absolute;left:5456;top:43596;width:3923;height:86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oOKsMA&#10;AADdAAAADwAAAGRycy9kb3ducmV2LnhtbESPQWvCQBSE7wX/w/KE3uomCkWiq4ig9ODBpuL5mX1u&#10;gtm3YXebpP/eLRR6HGbmG2a9HW0revKhcawgn2UgiCunGzYKLl+HtyWIEJE1to5JwQ8F2G4mL2ss&#10;tBv4k/oyGpEgHApUUMfYFVKGqiaLYeY64uTdnbcYk/RGao9DgttWzrPsXVpsOC3U2NG+pupRflsF&#10;/Sk/3/Ti+jDlMRo/4K016JV6nY67FYhIY/wP/7U/tIJ5vszh9016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oOKsMAAADdAAAADwAAAAAAAAAAAAAAAACYAgAAZHJzL2Rv&#10;d25yZXYueG1sUEsFBgAAAAAEAAQA9QAAAIgDAAAAAA==&#10;" fillcolor="window" stroked="f" strokeweight="2pt"/>
                  <v:line id="Прямая соединительная линия 2182" o:spid="_x0000_s2823" style="position:absolute;visibility:visible;mso-wrap-style:square" from="15119,39604" to="15119,45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UOtMUAAADdAAAADwAAAGRycy9kb3ducmV2LnhtbESPQYvCMBSE7wv+h/AEL4umFpFSjSKy&#10;gke3K+Lx0TzbavNSm6zW/fVGWPA4zMw3zHzZmVrcqHWVZQXjUQSCOLe64kLB/mczTEA4j6yxtkwK&#10;HuRgueh9zDHV9s7fdMt8IQKEXYoKSu+bVEqXl2TQjWxDHLyTbQ36INtC6hbvAW5qGUfRVBqsOCyU&#10;2NC6pPyS/RoFxfr8eT1m57+Jn34ldjPZHQ6nlVKDfreagfDU+Xf4v73VCuJxEsPrTX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UOtMUAAADdAAAADwAAAAAAAAAA&#10;AAAAAAChAgAAZHJzL2Rvd25yZXYueG1sUEsFBgAAAAAEAAQA+QAAAJMDAAAAAA==&#10;" strokecolor="windowText"/>
                  <v:line id="Прямая соединительная линия 2183" o:spid="_x0000_s2824" style="position:absolute;visibility:visible;mso-wrap-style:square" from="14023,40358" to="14023,45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mrL8YAAADdAAAADwAAAGRycy9kb3ducmV2LnhtbESPT4vCMBTE7wt+h/AEL6Kpf5BSjSKy&#10;gke3u4jHR/Nsq81Lt4la/fRmQdjjMDO/YRar1lTiRo0rLSsYDSMQxJnVJecKfr63gxiE88gaK8uk&#10;4EEOVsvOxwITbe/8RbfU5yJA2CWooPC+TqR0WUEG3dDWxME72cagD7LJpW7wHuCmkuMomkmDJYeF&#10;AmvaFJRd0qtRkG/O/d9jen5O/ewzttvp/nA4rZXqddv1HISn1v+H3+2dVjAexRP4exOegF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Jqy/GAAAA3QAAAA8AAAAAAAAA&#10;AAAAAAAAoQIAAGRycy9kb3ducmV2LnhtbFBLBQYAAAAABAAEAPkAAACUAwAAAAA=&#10;" strokecolor="windowText"/>
                  <v:line id="Прямая соединительная линия 2184" o:spid="_x0000_s2825" style="position:absolute;visibility:visible;mso-wrap-style:square" from="12960,41437" to="12960,45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AzW8UAAADdAAAADwAAAGRycy9kb3ducmV2LnhtbESPQYvCMBSE78L+h/AEL7KmSpHSNYrI&#10;Ch61K+Lx0TzbavPSbbJa/fVGWPA4zMw3zGzRmVpcqXWVZQXjUQSCOLe64kLB/mf9mYBwHlljbZkU&#10;3MnBYv7Rm2Gq7Y13dM18IQKEXYoKSu+bVEqXl2TQjWxDHLyTbQ36INtC6hZvAW5qOYmiqTRYcVgo&#10;saFVSfkl+zMKitV5+HvMzo/YT78Tu463h8NpqdSg3y2/QHjq/Dv8395oBZNxEsPrTXgCcv4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aAzW8UAAADdAAAADwAAAAAAAAAA&#10;AAAAAAChAgAAZHJzL2Rvd25yZXYueG1sUEsFBgAAAAAEAAQA+QAAAJMDAAAAAA==&#10;" strokecolor="windowText"/>
                  <v:line id="Прямая соединительная линия 2185" o:spid="_x0000_s2826" style="position:absolute;flip:x;visibility:visible;mso-wrap-style:square" from="11873,42517" to="11880,45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UrmscAAADdAAAADwAAAGRycy9kb3ducmV2LnhtbESPQWvCQBSE7wX/w/IEb3WTgEVSV7G1&#10;Qk+1Wi+5vWaf2TTZtyG7auqv7xYKPQ4z8w2zWA22FRfqfe1YQTpNQBCXTtdcKTh+bO/nIHxA1tg6&#10;JgXf5GG1HN0tMNfuynu6HEIlIoR9jgpMCF0upS8NWfRT1xFH7+R6iyHKvpK6x2uE21ZmSfIgLdYc&#10;Fwx29GyobA5nq2Bze2/eiqLImnZnjunLU/e1+SyUmoyH9SOIQEP4D/+1X7WCLJ3P4PdNfA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JSuaxwAAAN0AAAAPAAAAAAAA&#10;AAAAAAAAAKECAABkcnMvZG93bnJldi54bWxQSwUGAAAAAAQABAD5AAAAlQMAAAAA&#10;" strokecolor="windowText"/>
                  <v:line id="Прямая соединительная линия 2186" o:spid="_x0000_s2827" style="position:absolute;visibility:visible;mso-wrap-style:square" from="10778,43958" to="10778,45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4It8UAAADdAAAADwAAAGRycy9kb3ducmV2LnhtbESPQYvCMBSE7wv+h/AEL4umipRSjSKy&#10;gke3K+Lx0TzbavNSm6zW/fVGWPA4zMw3zHzZmVrcqHWVZQXjUQSCOLe64kLB/mczTEA4j6yxtkwK&#10;HuRgueh9zDHV9s7fdMt8IQKEXYoKSu+bVEqXl2TQjWxDHLyTbQ36INtC6hbvAW5qOYmiWBqsOCyU&#10;2NC6pPyS/RoFxfr8eT1m57+pj78Su5nuDofTSqlBv1vNQHjq/Dv8395qBZNxEsPrTX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4It8UAAADdAAAADwAAAAAAAAAA&#10;AAAAAAChAgAAZHJzL2Rvd25yZXYueG1sUEsFBgAAAAAEAAQA+QAAAJMDAAAAAA==&#10;" strokecolor="windowText"/>
                  <v:line id="Прямая соединительная линия 2187" o:spid="_x0000_s2828" style="position:absolute;visibility:visible;mso-wrap-style:square" from="16340,39293" to="16340,45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KtLMUAAADdAAAADwAAAGRycy9kb3ducmV2LnhtbESPQYvCMBSE7wv+h/AEL4umimipRhFR&#10;8LhbRTw+mmdbbV5qE7XrrzcLC3scZuYbZr5sTSUe1LjSsoLhIAJBnFldcq7gsN/2YxDOI2usLJOC&#10;H3KwXHQ+5pho++RveqQ+FwHCLkEFhfd1IqXLCjLoBrYmDt7ZNgZ9kE0udYPPADeVHEXRRBosOSwU&#10;WNO6oOya3o2CfH35vJ3Sy2vsJ5vYbsdfx+N5pVSv265mIDy1/j/8195pBaNhPIXfN+EJyMU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KtLMUAAADdAAAADwAAAAAAAAAA&#10;AAAAAAChAgAAZHJzL2Rvd25yZXYueG1sUEsFBgAAAAAEAAQA+QAAAJMDAAAAAA==&#10;" strokecolor="windowText"/>
                  <v:line id="Прямая соединительная линия 2188" o:spid="_x0000_s2829" style="position:absolute;visibility:visible;mso-wrap-style:square" from="17255,39201" to="17255,45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05XsMAAADdAAAADwAAAGRycy9kb3ducmV2LnhtbERPy4rCMBTdC/MP4QqzkTFVREqnUUQU&#10;ZqlVxOWluX1oc9Npola/frIYcHk473TZm0bcqXO1ZQWTcQSCOLe65lLB8bD9ikE4j6yxsUwKnuRg&#10;ufgYpJho++A93TNfihDCLkEFlfdtIqXLKzLoxrYlDlxhO4M+wK6UusNHCDeNnEbRXBqsOTRU2NK6&#10;ovya3YyCcn0Z/Z6zy2vm55vYbme706lYKfU57FffIDz1/i3+d/9oBdNJHOaGN+EJ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tOV7DAAAA3QAAAA8AAAAAAAAAAAAA&#10;AAAAoQIAAGRycy9kb3ducmV2LnhtbFBLBQYAAAAABAAEAPkAAACRAwAAAAA=&#10;" strokecolor="windowText"/>
                  <v:line id="Прямая соединительная линия 2189" o:spid="_x0000_s2830" style="position:absolute;visibility:visible;mso-wrap-style:square" from="18415,39604" to="18415,45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GcxcUAAADdAAAADwAAAGRycy9kb3ducmV2LnhtbESPQYvCMBSE7wv+h/AEL4umikitRhFR&#10;8LhbRTw+mmdbbV5qE7XrrzcLC3scZuYbZr5sTSUe1LjSsoLhIAJBnFldcq7gsN/2YxDOI2usLJOC&#10;H3KwXHQ+5pho++RveqQ+FwHCLkEFhfd1IqXLCjLoBrYmDt7ZNgZ9kE0udYPPADeVHEXRRBosOSwU&#10;WNO6oOya3o2CfH35vJ3Sy2vsJ5vYbsdfx+N5pVSv265mIDy1/j/8195pBaNhPIXfN+EJyMU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6GcxcUAAADdAAAADwAAAAAAAAAA&#10;AAAAAAChAgAAZHJzL2Rvd25yZXYueG1sUEsFBgAAAAAEAAQA+QAAAJMDAAAAAA==&#10;" strokecolor="windowText"/>
                  <v:line id="Прямая соединительная линия 2190" o:spid="_x0000_s2831" style="position:absolute;visibility:visible;mso-wrap-style:square" from="20507,41573" to="20507,45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KjhcMAAADdAAAADwAAAGRycy9kb3ducmV2LnhtbERPy4rCMBTdC/MP4Q64kTFVRJzaKCIK&#10;s3SqiMtLc+3D5qY2UTt+/WQhuDycd7LsTC3u1LrSsoLRMAJBnFldcq7gsN9+zUA4j6yxtkwK/sjB&#10;cvHRSzDW9sG/dE99LkIIuxgVFN43sZQuK8igG9qGOHBn2xr0Aba51C0+Qrip5TiKptJgyaGhwIbW&#10;BWWX9GYU5OtqcD2l1XPip5uZ3U52x+N5pVT/s1vNQXjq/Fv8cv9oBePRd9gf3oQn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9Co4XDAAAA3QAAAA8AAAAAAAAAAAAA&#10;AAAAoQIAAGRycy9kb3ducmV2LnhtbFBLBQYAAAAABAAEAPkAAACRAwAAAAA=&#10;" strokecolor="windowText"/>
                  <v:line id="Прямая соединительная линия 2191" o:spid="_x0000_s2832" style="position:absolute;flip:x;visibility:visible;mso-wrap-style:square" from="21640,42843" to="21640,45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e7RMgAAADdAAAADwAAAGRycy9kb3ducmV2LnhtbESPzU7DMBCE70h9B2uRuFEnOSAIdavS&#10;H4kThdJLbtt4G6eJ11Fs2rRPXyMhcRzNzDeayWywrThR72vHCtJxAoK4dLrmSsHue/34DMIHZI2t&#10;Y1JwIQ+z6ehugrl2Z/6i0zZUIkLY56jAhNDlUvrSkEU/dh1x9A6utxii7CupezxHuG1lliRP0mLN&#10;ccFgRwtDZbP9sQqW18/moyiKrGk3Zpeu3rrjcl8o9XA/zF9BBBrCf/iv/a4VZOlLCr9v4hOQ0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8e7RMgAAADdAAAADwAAAAAA&#10;AAAAAAAAAAChAgAAZHJzL2Rvd25yZXYueG1sUEsFBgAAAAAEAAQA+QAAAJYDAAAAAA==&#10;" strokecolor="windowText"/>
                  <v:line id="Прямая соединительная линия 2192" o:spid="_x0000_s2833" style="position:absolute;visibility:visible;mso-wrap-style:square" from="24841,45840" to="24841,48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yYaccAAADdAAAADwAAAGRycy9kb3ducmV2LnhtbESPT2vCQBTE70K/w/IKvUizMYjY1FVE&#10;KvSoaZEeH9mXPzb7Ns1uk9hP3xUEj8PM/IZZbUbTiJ46V1tWMItiEMS51TWXCj4/9s9LEM4ja2ws&#10;k4ILOdisHyYrTLUd+Eh95ksRIOxSVFB536ZSurwigy6yLXHwCtsZ9EF2pdQdDgFuGpnE8UIarDks&#10;VNjSrqL8O/s1CsrdefrzlZ3/5n7xtrT7+eF0KrZKPT2O21cQnkZ/D9/a71pBMntJ4PomPAG5/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3JhpxwAAAN0AAAAPAAAAAAAA&#10;AAAAAAAAAKECAABkcnMvZG93bnJldi54bWxQSwUGAAAAAAQABAD5AAAAlQMAAAAA&#10;" strokecolor="windowText"/>
                  <v:line id="Прямая соединительная линия 2193" o:spid="_x0000_s2834" style="position:absolute;visibility:visible;mso-wrap-style:square" from="35826,45840" to="35826,49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A98sYAAADdAAAADwAAAGRycy9kb3ducmV2LnhtbESPQYvCMBSE74L/ITzBi2iqK6Jdo4go&#10;7HHtinh8NM+2bvNSm6jVX28WhD0OM/MNM182phQ3ql1hWcFwEIEgTq0uOFOw/9n2pyCcR9ZYWiYF&#10;D3KwXLRbc4y1vfOObonPRICwi1FB7n0VS+nSnAy6ga2Ig3eytUEfZJ1JXeM9wE0pR1E0kQYLDgs5&#10;VrTOKf1NrkZBtj73Lsfk/Bz7yWZqt+Pvw+G0UqrbaVafIDw1/j/8bn9pBaPh7AP+3oQnIB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PfLGAAAA3QAAAA8AAAAAAAAA&#10;AAAAAAAAoQIAAGRycy9kb3ducmV2LnhtbFBLBQYAAAAABAAEAPkAAACUAwAAAAA=&#10;" strokecolor="windowText"/>
                  <v:line id="Прямая соединительная линия 2194" o:spid="_x0000_s2835" style="position:absolute;visibility:visible;mso-wrap-style:square" from="22641,44722" to="22641,45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mlhscAAADdAAAADwAAAGRycy9kb3ducmV2LnhtbESPT2vCQBTE70K/w/IKvUizMQSxqauI&#10;KPRo0yI9PrIvf2z2bZpdY+yn7xYEj8PM/IZZrkfTioF611hWMItiEMSF1Q1XCj4/9s8LEM4ja2wt&#10;k4IrOVivHiZLzLS98DsNua9EgLDLUEHtfZdJ6YqaDLrIdsTBK21v0AfZV1L3eAlw08okjufSYMNh&#10;ocaOtjUV3/nZKKi2p+nPV376Tf18t7D79HA8lhulnh7HzSsIT6O/h2/tN60gmb2k8P8mPA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eaWGxwAAAN0AAAAPAAAAAAAA&#10;AAAAAAAAAKECAABkcnMvZG93bnJldi54bWxQSwUGAAAAAAQABAD5AAAAlQMAAAAA&#10;" strokecolor="windowText"/>
                  <v:line id="Прямая соединительная линия 2195" o:spid="_x0000_s2836" style="position:absolute;visibility:visible;mso-wrap-style:square" from="25898,45840" to="25898,50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UAHcYAAADdAAAADwAAAGRycy9kb3ducmV2LnhtbESPQYvCMBSE78L+h/AW9iKaKiraNYqI&#10;wh61inh8NM+2bvNSm6x2/fVGEDwOM/MNM503phRXql1hWUGvG4EgTq0uOFOw3607YxDOI2ssLZOC&#10;f3Iwn320phhre+MtXROfiQBhF6OC3PsqltKlORl0XVsRB+9ka4M+yDqTusZbgJtS9qNoJA0WHBZy&#10;rGiZU/qb/BkF2fLcvhyT833gR6uxXQ82h8NpodTXZ7P4BuGp8e/wq/2jFfR7kyE834QnIG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1AB3GAAAA3QAAAA8AAAAAAAAA&#10;AAAAAAAAoQIAAGRycy9kb3ducmV2LnhtbFBLBQYAAAAABAAEAPkAAACUAwAAAAA=&#10;" strokecolor="windowText"/>
                  <v:line id="Прямая соединительная линия 2196" o:spid="_x0000_s2837" style="position:absolute;visibility:visible;mso-wrap-style:square" from="28057,45748" to="28057,51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easUAAADdAAAADwAAAGRycy9kb3ducmV2LnhtbESPQYvCMBSE7wv+h/AEL4umihStRhFR&#10;8KjdRTw+mmdbbV5qE7Xur98IC3scZuYbZr5sTSUe1LjSsoLhIAJBnFldcq7g+2vbn4BwHlljZZkU&#10;vMjBctH5mGOi7ZMP9Eh9LgKEXYIKCu/rREqXFWTQDWxNHLyzbQz6IJtc6gafAW4qOYqiWBosOSwU&#10;WNO6oOya3o2CfH35vJ3Sy8/Yx5uJ3Y73x+N5pVSv265mIDy1/j/8195pBaPhNIb3m/A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easUAAADdAAAADwAAAAAAAAAA&#10;AAAAAAChAgAAZHJzL2Rvd25yZXYueG1sUEsFBgAAAAAEAAQA+QAAAJMDAAAAAA==&#10;" strokecolor="windowText"/>
                  <v:line id="Прямая соединительная линия 2197" o:spid="_x0000_s2838" style="position:absolute;visibility:visible;mso-wrap-style:square" from="19427,40358" to="19427,45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s78cYAAADdAAAADwAAAGRycy9kb3ducmV2LnhtbESPT4vCMBTE78J+h/AW9iKaKuKfrlFE&#10;FPaoVcTjo3m2dZuX2mS166c3guBxmJnfMNN5Y0pxpdoVlhX0uhEI4tTqgjMF+926MwbhPLLG0jIp&#10;+CcH89lHa4qxtjfe0jXxmQgQdjEqyL2vYildmpNB17UVcfBOtjbog6wzqWu8BbgpZT+KhtJgwWEh&#10;x4qWOaW/yZ9RkC3P7csxOd8Hfrga2/VgczicFkp9fTaLbxCeGv8Ov9o/WkG/NxnB8014AnL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rO/HGAAAA3QAAAA8AAAAAAAAA&#10;AAAAAAAAoQIAAGRycy9kb3ducmV2LnhtbFBLBQYAAAAABAAEAPkAAACUAwAAAAA=&#10;" strokecolor="windowText"/>
                  <v:line id="Прямая соединительная линия 2198" o:spid="_x0000_s2839" style="position:absolute;flip:x;visibility:visible;mso-wrap-style:square" from="32441,45725" to="32456,50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0S2cQAAADdAAAADwAAAGRycy9kb3ducmV2LnhtbERPu27CMBTdkfoP1q3UDZxkqNqAQVBa&#10;qVPLa8l2iS9xSHwdxS6k/Xo8VGI8Ou/ZYrCtuFDva8cK0kkCgrh0uuZKwWH/MX4B4QOyxtYxKfgl&#10;D4v5w2iGuXZX3tJlFyoRQ9jnqMCE0OVS+tKQRT9xHXHkTq63GCLsK6l7vMZw28osSZ6lxZpjg8GO&#10;3gyVze7HKlj/bZqvoiiypv02h/R91Z3Xx0Kpp8dhOQURaAh38b/7UyvI0tc4N76JT0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RLZxAAAAN0AAAAPAAAAAAAAAAAA&#10;AAAAAKECAABkcnMvZG93bnJldi54bWxQSwUGAAAAAAQABAD5AAAAkgMAAAAA&#10;" strokecolor="windowText"/>
                  <v:line id="Прямая соединительная линия 2199" o:spid="_x0000_s2840" style="position:absolute;visibility:visible;mso-wrap-style:square" from="33448,45840" to="33448,50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gKGMUAAADdAAAADwAAAGRycy9kb3ducmV2LnhtbESPQYvCMBSE74L/ITzBy6KpIqLVKCIK&#10;HneriMdH82yrzUttonb99WZhweMwM98w82VjSvGg2hWWFQz6EQji1OqCMwWH/bY3AeE8ssbSMin4&#10;JQfLRbs1x1jbJ//QI/GZCBB2MSrIva9iKV2ak0HXtxVx8M62NuiDrDOpa3wGuCnlMIrG0mDBYSHH&#10;itY5pdfkbhRk68vX7ZRcXiM/3kzsdvR9PJ5XSnU7zWoGwlPjP+H/9k4rGA6mU/h7E56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gKGMUAAADdAAAADwAAAAAAAAAA&#10;AAAAAAChAgAAZHJzL2Rvd25yZXYueG1sUEsFBgAAAAAEAAQA+QAAAJMDAAAAAA==&#10;" strokecolor="windowText"/>
                  <v:line id="Прямая соединительная линия 2200" o:spid="_x0000_s2841" style="position:absolute;visibility:visible;mso-wrap-style:square" from="34663,45725" to="34663,49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1XfsQAAADdAAAADwAAAGRycy9kb3ducmV2LnhtbESPT4vCMBTE78J+h/AW9iJruiIitVFE&#10;FPaoVWSPj+b1jzYvtclq9dMbQfA4zMxvmGTemVpcqHWVZQU/gwgEcWZ1xYWC/W79PQHhPLLG2jIp&#10;uJGD+eyjl2Cs7ZW3dEl9IQKEXYwKSu+bWEqXlWTQDWxDHLzctgZ9kG0hdYvXADe1HEbRWBqsOCyU&#10;2NCypOyU/hsFxfLYP/+lx/vIj1cTux5tDod8odTXZ7eYgvDU+Xf41f7VCoYBCc834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Vd+xAAAAN0AAAAPAAAAAAAAAAAA&#10;AAAAAKECAABkcnMvZG93bnJldi54bWxQSwUGAAAAAAQABAD5AAAAkgMAAAAA&#10;" strokecolor="windowText"/>
                  <v:line id="Прямая соединительная линия 2201" o:spid="_x0000_s2842" style="position:absolute;visibility:visible;mso-wrap-style:square" from="31288,45748" to="31288,50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Hy5cYAAADdAAAADwAAAGRycy9kb3ducmV2LnhtbESPQWvCQBSE7wX/w/IKXkrdGIKE1FVE&#10;KnhsUxGPj+wzic2+jdltkvbXu0LB4zAz3zDL9Wga0VPnassK5rMIBHFhdc2lgsPX7jUF4TyyxsYy&#10;KfglB+vV5GmJmbYDf1Kf+1IECLsMFVTet5mUrqjIoJvZljh4Z9sZ9EF2pdQdDgFuGhlH0UIarDks&#10;VNjStqLiO/8xCsrt5eV6yi9/iV+8p3aXfByP541S0+dx8wbC0+gf4f/2XiuI42gO9zfhCc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h8uXGAAAA3QAAAA8AAAAAAAAA&#10;AAAAAAAAoQIAAGRycy9kb3ducmV2LnhtbFBLBQYAAAAABAAEAPkAAACUAwAAAAA=&#10;" strokecolor="windowText"/>
                  <v:line id="Прямая соединительная линия 2202" o:spid="_x0000_s2843" style="position:absolute;visibility:visible;mso-wrap-style:square" from="30155,45791" to="30155,51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sksQAAADdAAAADwAAAGRycy9kb3ducmV2LnhtbESPQYvCMBSE7wv+h/AEL4umFhGpRhFR&#10;8Oh2RTw+mmdbbV5qE7XurzfCgsdhZr5hZovWVOJOjSstKxgOIhDEmdUl5wr2v5v+BITzyBory6Tg&#10;SQ4W887XDBNtH/xD99TnIkDYJaig8L5OpHRZQQbdwNbEwTvZxqAPssmlbvAR4KaScRSNpcGSw0KB&#10;Na0Kyi7pzSjIV+fv6zE9/438eD2xm9HucDgtlep12+UUhKfWf8L/7a1WEMdRDO834QnI+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82ySxAAAAN0AAAAPAAAAAAAAAAAA&#10;AAAAAKECAABkcnMvZG93bnJldi54bWxQSwUGAAAAAAQABAD5AAAAkgMAAAAA&#10;" strokecolor="windowText"/>
                  <v:line id="Прямая соединительная линия 2203" o:spid="_x0000_s2844" style="position:absolute;visibility:visible;mso-wrap-style:square" from="29070,45791" to="29070,51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CccAAADdAAAADwAAAGRycy9kb3ducmV2LnhtbESPQWvCQBSE70L/w/IKvUjdNEqQ1FVE&#10;Kni0sYQeH9lnEpt9m2a3Seyv7xYEj8PMfMOsNqNpRE+dqy0reJlFIIgLq2suFXyc9s9LEM4ja2ws&#10;k4IrOdisHyYrTLUd+J36zJciQNilqKDyvk2ldEVFBt3MtsTBO9vOoA+yK6XucAhw08g4ihJpsOaw&#10;UGFLu4qKr+zHKCh3l+n3Z3b5XfjkbWn3i2Oen7dKPT2O21cQnkZ/D9/aB60gjqM5/L8JT0C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v8kJxwAAAN0AAAAPAAAAAAAA&#10;AAAAAAAAAKECAABkcnMvZG93bnJldi54bWxQSwUGAAAAAAQABAD5AAAAlQMAAAAA&#10;" strokecolor="windowText"/>
                  <v:shape id="Поле 190" o:spid="_x0000_s2845" type="#_x0000_t202" style="position:absolute;left:37243;top:47323;width:3803;height:34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IKKMcA&#10;AADdAAAADwAAAGRycy9kb3ducmV2LnhtbESPQWsCMRSE70L/Q3gFL6UmXYqUrVHaQkWKVaqleHxs&#10;XjeLm5clibr+e1MoeBxm5htmMutdK44UYuNZw8NIgSCuvGm41vC9fb9/AhETssHWM2k4U4TZ9GYw&#10;wdL4E3/RcZNqkSEcS9RgU+pKKWNlyWEc+Y44e78+OExZhlqagKcMd60slBpLhw3nBYsdvVmq9puD&#10;07C3H3drNf98/RkvzmG1PfhdWO60Ht72L88gEvXpGv5vL4yGolCP8PcmPwE5v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iCij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0</w:t>
                          </w:r>
                          <w:proofErr w:type="gramStart"/>
                          <w:r>
                            <w:rPr>
                              <w:rFonts w:eastAsia="Times New Roman"/>
                              <w:i/>
                              <w:iCs/>
                              <w:lang w:val="en-US"/>
                            </w:rPr>
                            <w:t>,</w:t>
                          </w:r>
                          <w:r>
                            <w:rPr>
                              <w:rFonts w:eastAsia="Times New Roman"/>
                              <w:i/>
                              <w:iCs/>
                            </w:rPr>
                            <w:t>2</w:t>
                          </w:r>
                          <w:proofErr w:type="gramEnd"/>
                        </w:p>
                      </w:txbxContent>
                    </v:textbox>
                  </v:shape>
                  <v:shape id="Поле 190" o:spid="_x0000_s2846" type="#_x0000_t202" style="position:absolute;left:27371;top:51820;width:3804;height:34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6vs8cA&#10;AADdAAAADwAAAGRycy9kb3ducmV2LnhtbESPQWsCMRSE70L/Q3gFL6UmXaiUrVHaQkWKVaqleHxs&#10;XjeLm5clibr+e1MoeBxm5htmMutdK44UYuNZw8NIgSCuvGm41vC9fb9/AhETssHWM2k4U4TZ9GYw&#10;wdL4E3/RcZNqkSEcS9RgU+pKKWNlyWEc+Y44e78+OExZhlqagKcMd60slBpLhw3nBYsdvVmq9puD&#10;07C3H3drNf98/RkvzmG1PfhdWO60Ht72L88gEvXpGv5vL4yGolCP8PcmPwE5v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ur7P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0</w:t>
                          </w:r>
                          <w:proofErr w:type="gramStart"/>
                          <w:r>
                            <w:rPr>
                              <w:rFonts w:eastAsia="Times New Roman"/>
                              <w:i/>
                              <w:iCs/>
                              <w:lang w:val="en-US"/>
                            </w:rPr>
                            <w:t>,</w:t>
                          </w:r>
                          <w:r>
                            <w:rPr>
                              <w:rFonts w:eastAsia="Times New Roman"/>
                              <w:i/>
                              <w:iCs/>
                            </w:rPr>
                            <w:t>4</w:t>
                          </w:r>
                          <w:proofErr w:type="gramEnd"/>
                        </w:p>
                      </w:txbxContent>
                    </v:textbox>
                  </v:shape>
                  <v:shape id="Поле 190" o:spid="_x0000_s2847" type="#_x0000_t202" style="position:absolute;left:12159;top:36893;width:4566;height:34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wxxMcA&#10;AADdAAAADwAAAGRycy9kb3ducmV2LnhtbESPQUsDMRSE70L/Q3gFL2IT97DItmlRQSmilrZSenxs&#10;XjdLNy9Lkrbbf28EweMwM98ws8XgOnGmEFvPGh4mCgRx7U3LjYbv7ev9I4iYkA12nknDlSIs5qOb&#10;GVbGX3hN501qRIZwrFCDTamvpIy1JYdx4nvi7B18cJiyDI00AS8Z7jpZKFVKhy3nBYs9vViqj5uT&#10;03C073cr9fb5vCuX1/C1Pfl9+NhrfTsenqYgEg3pP/zXXhoNRaFK+H2Tn4C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8McT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0</w:t>
                          </w:r>
                          <w:proofErr w:type="gramStart"/>
                          <w:r>
                            <w:rPr>
                              <w:rFonts w:eastAsia="Times New Roman"/>
                              <w:i/>
                              <w:iCs/>
                              <w:lang w:val="en-US"/>
                            </w:rPr>
                            <w:t>,</w:t>
                          </w:r>
                          <w:r>
                            <w:rPr>
                              <w:rFonts w:eastAsia="Times New Roman"/>
                              <w:i/>
                              <w:iCs/>
                            </w:rPr>
                            <w:t>42</w:t>
                          </w:r>
                          <w:proofErr w:type="gramEnd"/>
                        </w:p>
                      </w:txbxContent>
                    </v:textbox>
                  </v:shape>
                  <v:shape id="Поле 190" o:spid="_x0000_s2848" type="#_x0000_t202" style="position:absolute;left:6557;top:42807;width:2921;height:3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CUX8cA&#10;AADdAAAADwAAAGRycy9kb3ducmV2LnhtbESPQWsCMRSE74X+h/AKXqQm3YOWrVHaQkVKq1RL8fjY&#10;vG4WNy9LEnX9940g9DjMzDfMdN67VhwpxMazhoeRAkFcedNwreF7+3b/CCImZIOtZ9Jwpgjz2e3N&#10;FEvjT/xFx02qRYZwLFGDTakrpYyVJYdx5Dvi7P364DBlGWppAp4y3LWyUGosHTacFyx29Gqp2m8O&#10;TsPevg/XavH58jNensNqe/C78LHTenDXPz+BSNSn//C1vTQaikJN4PImPw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wlF/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w:t>
                          </w:r>
                        </w:p>
                      </w:txbxContent>
                    </v:textbox>
                  </v:shape>
                  <v:shape id="Поле 190" o:spid="_x0000_s2849" type="#_x0000_t202" style="position:absolute;left:6583;top:45592;width:2730;height:3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8ALcQA&#10;AADdAAAADwAAAGRycy9kb3ducmV2LnhtbERPy2oCMRTdF/oP4Ra6EU2chchoFFuwSOmDqojLy+Q6&#10;GZzcDEnU8e+bRaHLw3nPl71rxZVCbDxrGI8UCOLKm4ZrDfvdejgFEROywdYzabhThOXi8WGOpfE3&#10;/qHrNtUih3AsUYNNqSuljJUlh3HkO+LMnXxwmDIMtTQBbznctbJQaiIdNpwbLHb0aqk6by9Ow9m+&#10;D77V2+fLYbK5h6/dxR/Dx1Hr56d+NQORqE//4j/3xmgoCpXn5jf5Cc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vAC3EAAAA3QAAAA8AAAAAAAAAAAAAAAAAmAIAAGRycy9k&#10;b3ducmV2LnhtbFBLBQYAAAAABAAEAPUAAACJAwAAAAA=&#10;" filled="f" stroked="f" strokeweight=".5pt">
                    <v:textbox>
                      <w:txbxContent>
                        <w:p w:rsidR="00577C88" w:rsidRDefault="00577C88" w:rsidP="00BC5CA5">
                          <w:pPr>
                            <w:pStyle w:val="ab"/>
                            <w:spacing w:before="0" w:beforeAutospacing="0" w:after="0" w:afterAutospacing="0"/>
                            <w:jc w:val="both"/>
                          </w:pPr>
                          <w:r>
                            <w:rPr>
                              <w:rFonts w:eastAsia="Times New Roman" w:hAnsi="Symbol"/>
                              <w:i/>
                              <w:iCs/>
                            </w:rPr>
                            <w:sym w:font="Symbol" w:char="F02D"/>
                          </w:r>
                        </w:p>
                      </w:txbxContent>
                    </v:textbox>
                  </v:shape>
                  <v:shape id="Поле 273" o:spid="_x0000_s2850" type="#_x0000_t202" style="position:absolute;left:50720;top:24384;width:2661;height:29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OltscA&#10;AADdAAAADwAAAGRycy9kb3ducmV2LnhtbESPQWsCMRSE74X+h/AKXqQm3YPYrVHaQkVKq1RL8fjY&#10;vG4WNy9LEnX9940g9DjMzDfMdN67VhwpxMazhoeRAkFcedNwreF7+3Y/ARETssHWM2k4U4T57PZm&#10;iqXxJ/6i4ybVIkM4lqjBptSVUsbKksM48h1x9n59cJiyDLU0AU8Z7lpZKDWWDhvOCxY7erVU7TcH&#10;p2Fv34drtfh8+Rkvz2G1Pfhd+NhpPbjrn59AJOrTf/jaXhoNRaEe4fImPw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jpbbHAAAA3QAAAA8AAAAAAAAAAAAAAAAAmAIAAGRy&#10;cy9kb3ducmV2LnhtbFBLBQYAAAAABAAEAPUAAACMAwAAAAA=&#10;" filled="f" stroked="f" strokeweight=".5pt">
                    <v:textbox>
                      <w:txbxContent>
                        <w:p w:rsidR="00577C88" w:rsidRPr="006C2684" w:rsidRDefault="00577C88" w:rsidP="00BC5CA5">
                          <w:pPr>
                            <w:pStyle w:val="ab"/>
                            <w:spacing w:before="0" w:beforeAutospacing="0" w:after="0" w:afterAutospacing="0"/>
                            <w:jc w:val="both"/>
                          </w:pPr>
                          <w:r>
                            <w:rPr>
                              <w:rFonts w:eastAsia="Times New Roman"/>
                              <w:i/>
                              <w:iCs/>
                            </w:rPr>
                            <w:t>б</w:t>
                          </w:r>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v:textbox>
                  </v:shape>
                  <v:shape id="Поле 273" o:spid="_x0000_s2851" type="#_x0000_t202" style="position:absolute;left:50720;top:43918;width:2661;height:29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Ca9sQA&#10;AADdAAAADwAAAGRycy9kb3ducmV2LnhtbERPTWsCMRC9F/wPYYReSs26BymrUVSwiFhFLcXjsJlu&#10;FjeTJYm6/vvmIPT4eN+TWWcbcSMfascKhoMMBHHpdM2Vgu/T6v0DRIjIGhvHpOBBAWbT3ssEC+3u&#10;fKDbMVYihXAoUIGJsS2kDKUhi2HgWuLE/TpvMSboK6k93lO4bWSeZSNpsebUYLClpaHycrxaBRez&#10;edtnn1+Ln9H64Xenqzv77Vmp1343H4OI1MV/8dO91gryfJj2pzfpCcj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AmvbEAAAA3QAAAA8AAAAAAAAAAAAAAAAAmAIAAGRycy9k&#10;b3ducmV2LnhtbFBLBQYAAAAABAAEAPUAAACJAwAAAAA=&#10;" filled="f" stroked="f" strokeweight=".5pt">
                    <v:textbox>
                      <w:txbxContent>
                        <w:p w:rsidR="00577C88" w:rsidRPr="006C2684" w:rsidRDefault="00577C88" w:rsidP="00BC5CA5">
                          <w:pPr>
                            <w:pStyle w:val="ab"/>
                            <w:spacing w:before="0" w:beforeAutospacing="0" w:after="0" w:afterAutospacing="0"/>
                            <w:jc w:val="both"/>
                          </w:pPr>
                          <w:r>
                            <w:rPr>
                              <w:rFonts w:eastAsia="Times New Roman"/>
                              <w:i/>
                              <w:iCs/>
                            </w:rPr>
                            <w:t>в</w:t>
                          </w:r>
                        </w:p>
                        <w:p w:rsidR="00577C88" w:rsidRDefault="00577C88" w:rsidP="00BC5CA5">
                          <w:pPr>
                            <w:pStyle w:val="ab"/>
                            <w:spacing w:before="0" w:beforeAutospacing="0" w:after="0" w:afterAutospacing="0"/>
                            <w:jc w:val="both"/>
                          </w:pPr>
                          <w:proofErr w:type="gramStart"/>
                          <w:r>
                            <w:rPr>
                              <w:rFonts w:eastAsia="Times New Roman"/>
                              <w:i/>
                              <w:iCs/>
                              <w:lang w:val="en-US"/>
                            </w:rPr>
                            <w:t>a</w:t>
                          </w:r>
                          <w:proofErr w:type="gramEnd"/>
                        </w:p>
                      </w:txbxContent>
                    </v:textbox>
                  </v:shape>
                  <v:line id="Прямая соединительная линия 2211" o:spid="_x0000_s2852" style="position:absolute;visibility:visible;mso-wrap-style:square" from="36908,45840" to="36908,49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hkOMUAAADdAAAADwAAAGRycy9kb3ducmV2LnhtbESPQYvCMBSE7wv+h/AEL4umLSJSjSKy&#10;gke3K+Lx0TzbavNSm6zW/fVGWPA4zMw3zHzZmVrcqHWVZQXxKAJBnFtdcaFg/7MZTkE4j6yxtkwK&#10;HuRgueh9zDHV9s7fdMt8IQKEXYoKSu+bVEqXl2TQjWxDHLyTbQ36INtC6hbvAW5qmUTRRBqsOCyU&#10;2NC6pPyS/RoFxfr8eT1m57+xn3xN7Wa8OxxOK6UG/W41A+Gp8+/wf3urFSRJHMPrTX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vhkOMUAAADdAAAADwAAAAAAAAAA&#10;AAAAAAChAgAAZHJzL2Rvd25yZXYueG1sUEsFBgAAAAAEAAQA+QAAAJMDAAAAAA==&#10;" strokecolor="windowText"/>
                  <v:line id="Прямая соединительная линия 2212" o:spid="_x0000_s2853" style="position:absolute;visibility:visible;mso-wrap-style:square" from="27040,45840" to="27040,5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r6T8UAAADdAAAADwAAAGRycy9kb3ducmV2LnhtbESPQYvCMBSE74L/ITzBi2hqEZFqFJEV&#10;PK5dEY+P5tlWm5faZLXrrzfCgsdhZr5hFqvWVOJOjSstKxiPIhDEmdUl5woOP9vhDITzyBory6Tg&#10;jxyslt3OAhNtH7yne+pzESDsElRQeF8nUrqsIINuZGvi4J1tY9AH2eRSN/gIcFPJOIqm0mDJYaHA&#10;mjYFZdf01yjIN5fB7ZRenhM//ZrZ7eT7eDyvler32vUchKfWf8L/7Z1WEMfjGN5vwhOQy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r6T8UAAADdAAAADwAAAAAAAAAA&#10;AAAAAAChAgAAZHJzL2Rvd25yZXYueG1sUEsFBgAAAAAEAAQA+QAAAJMDAAAAAA==&#10;" strokecolor="windowText"/>
                </v:group>
                <w10:anchorlock/>
              </v:group>
            </w:pict>
          </mc:Fallback>
        </mc:AlternateContent>
      </w:r>
    </w:p>
    <w:p w:rsidR="00BC5CA5" w:rsidRPr="00BC5CA5" w:rsidRDefault="00BC5CA5" w:rsidP="00BC5CA5">
      <w:pPr>
        <w:ind w:firstLine="0"/>
        <w:jc w:val="center"/>
      </w:pPr>
      <w:r w:rsidRPr="00BC5CA5">
        <w:t xml:space="preserve">Рис. 7.6. Пример расчета </w:t>
      </w:r>
      <w:proofErr w:type="spellStart"/>
      <w:r w:rsidRPr="00BC5CA5">
        <w:t>двухопорной</w:t>
      </w:r>
      <w:proofErr w:type="spellEnd"/>
      <w:r w:rsidRPr="00BC5CA5">
        <w:t xml:space="preserve"> балки (а), построенные эпюры поперечных сил (б) и изгибающих моментов (в)</w:t>
      </w:r>
    </w:p>
    <w:p w:rsidR="00BC5CA5" w:rsidRPr="00BC5CA5" w:rsidRDefault="00BC5CA5" w:rsidP="00BC5CA5">
      <w:pPr>
        <w:ind w:firstLine="510"/>
        <w:rPr>
          <w:sz w:val="28"/>
        </w:rPr>
      </w:pPr>
    </w:p>
    <w:p w:rsidR="00BC5CA5" w:rsidRPr="00BC5CA5" w:rsidRDefault="00BC5CA5" w:rsidP="00BC5CA5">
      <w:pPr>
        <w:tabs>
          <w:tab w:val="center" w:pos="4253"/>
          <w:tab w:val="right" w:pos="8505"/>
        </w:tabs>
        <w:spacing w:before="120" w:after="120"/>
        <w:rPr>
          <w:sz w:val="28"/>
          <w:szCs w:val="28"/>
        </w:rPr>
      </w:pPr>
      <w:r w:rsidRPr="00BC5CA5">
        <w:rPr>
          <w:sz w:val="28"/>
          <w:szCs w:val="28"/>
        </w:rPr>
        <w:tab/>
      </w:r>
      <w:r w:rsidRPr="00BC5CA5">
        <w:rPr>
          <w:position w:val="-26"/>
          <w:sz w:val="28"/>
          <w:szCs w:val="28"/>
        </w:rPr>
        <w:object w:dxaOrig="6520" w:dyaOrig="999">
          <v:shape id="_x0000_i1236" type="#_x0000_t75" style="width:325.9pt;height:50.55pt" o:ole="">
            <v:imagedata r:id="rId492" o:title=""/>
          </v:shape>
          <o:OLEObject Type="Embed" ProgID="Equation.DSMT4" ShapeID="_x0000_i1236" DrawAspect="Content" ObjectID="_1418716790" r:id="rId493"/>
        </w:object>
      </w:r>
      <w:r w:rsidRPr="00BC5CA5">
        <w:rPr>
          <w:sz w:val="28"/>
          <w:szCs w:val="28"/>
        </w:rPr>
        <w:t xml:space="preserve">; </w:t>
      </w:r>
      <w:r w:rsidRPr="00BC5CA5">
        <w:rPr>
          <w:sz w:val="28"/>
          <w:szCs w:val="28"/>
        </w:rPr>
        <w:tab/>
        <w:t>7.12</w:t>
      </w:r>
    </w:p>
    <w:p w:rsidR="00BC5CA5" w:rsidRPr="00BC5CA5" w:rsidRDefault="00BC5CA5" w:rsidP="00BC5CA5">
      <w:pPr>
        <w:ind w:firstLine="510"/>
        <w:rPr>
          <w:sz w:val="28"/>
        </w:rPr>
      </w:pPr>
      <w:r w:rsidRPr="00BC5CA5">
        <w:rPr>
          <w:sz w:val="28"/>
        </w:rPr>
        <w:t>Проверяем правильность нахождения реакций, записывая третье, не использованное, уравнение равновесия:</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16"/>
          <w:sz w:val="28"/>
          <w:szCs w:val="28"/>
        </w:rPr>
        <w:object w:dxaOrig="1080" w:dyaOrig="460">
          <v:shape id="_x0000_i1237" type="#_x0000_t75" style="width:54.3pt;height:22.75pt" o:ole="">
            <v:imagedata r:id="rId494" o:title=""/>
          </v:shape>
          <o:OLEObject Type="Embed" ProgID="Equation.DSMT4" ShapeID="_x0000_i1237" DrawAspect="Content" ObjectID="_1418716791" r:id="rId495"/>
        </w:object>
      </w:r>
      <w:r w:rsidRPr="00BC5CA5">
        <w:rPr>
          <w:sz w:val="28"/>
          <w:szCs w:val="28"/>
        </w:rPr>
        <w:t xml:space="preserve">, </w:t>
      </w:r>
      <w:r w:rsidRPr="00BC5CA5">
        <w:rPr>
          <w:position w:val="-12"/>
          <w:sz w:val="28"/>
          <w:szCs w:val="28"/>
        </w:rPr>
        <w:object w:dxaOrig="2520" w:dyaOrig="380">
          <v:shape id="_x0000_i1238" type="#_x0000_t75" style="width:126.3pt;height:18.95pt" o:ole="">
            <v:imagedata r:id="rId496" o:title=""/>
          </v:shape>
          <o:OLEObject Type="Embed" ProgID="Equation.DSMT4" ShapeID="_x0000_i1238" DrawAspect="Content" ObjectID="_1418716792" r:id="rId497"/>
        </w:object>
      </w:r>
      <w:r w:rsidRPr="00BC5CA5">
        <w:rPr>
          <w:sz w:val="28"/>
          <w:szCs w:val="28"/>
        </w:rPr>
        <w:t xml:space="preserve">, </w:t>
      </w:r>
      <w:r w:rsidRPr="00BC5CA5">
        <w:rPr>
          <w:sz w:val="28"/>
          <w:szCs w:val="28"/>
        </w:rPr>
        <w:tab/>
        <w:t>7.13</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10"/>
          <w:sz w:val="28"/>
          <w:szCs w:val="28"/>
        </w:rPr>
        <w:object w:dxaOrig="2920" w:dyaOrig="340">
          <v:shape id="_x0000_i1239" type="#_x0000_t75" style="width:146.55pt;height:17.7pt" o:ole="">
            <v:imagedata r:id="rId498" o:title=""/>
          </v:shape>
          <o:OLEObject Type="Embed" ProgID="Equation.DSMT4" ShapeID="_x0000_i1239" DrawAspect="Content" ObjectID="_1418716793" r:id="rId499"/>
        </w:object>
      </w:r>
      <w:r w:rsidRPr="00BC5CA5">
        <w:rPr>
          <w:sz w:val="28"/>
          <w:szCs w:val="28"/>
        </w:rPr>
        <w:t xml:space="preserve">. </w:t>
      </w:r>
      <w:r w:rsidRPr="00BC5CA5">
        <w:rPr>
          <w:sz w:val="28"/>
          <w:szCs w:val="28"/>
        </w:rPr>
        <w:tab/>
        <w:t>7.14</w:t>
      </w:r>
    </w:p>
    <w:p w:rsidR="00BC5CA5" w:rsidRPr="00BC5CA5" w:rsidRDefault="00BC5CA5" w:rsidP="00BC5CA5">
      <w:pPr>
        <w:ind w:firstLine="510"/>
        <w:rPr>
          <w:sz w:val="28"/>
        </w:rPr>
      </w:pPr>
      <w:r w:rsidRPr="00BC5CA5">
        <w:rPr>
          <w:sz w:val="28"/>
        </w:rPr>
        <w:lastRenderedPageBreak/>
        <w:t xml:space="preserve">Балка имеет два участка </w:t>
      </w:r>
      <w:r w:rsidRPr="00BC5CA5">
        <w:rPr>
          <w:i/>
          <w:sz w:val="28"/>
          <w:lang w:val="en-US"/>
        </w:rPr>
        <w:t>AB</w:t>
      </w:r>
      <w:r w:rsidRPr="00BC5CA5">
        <w:rPr>
          <w:sz w:val="28"/>
        </w:rPr>
        <w:t xml:space="preserve"> и </w:t>
      </w:r>
      <w:r w:rsidRPr="00BC5CA5">
        <w:rPr>
          <w:i/>
          <w:sz w:val="28"/>
          <w:lang w:val="en-US"/>
        </w:rPr>
        <w:t>BC</w:t>
      </w:r>
      <w:r w:rsidRPr="00BC5CA5">
        <w:rPr>
          <w:sz w:val="28"/>
        </w:rPr>
        <w:t xml:space="preserve"> (правила определения границ участков см. лекцию 2).</w:t>
      </w:r>
    </w:p>
    <w:p w:rsidR="00BC5CA5" w:rsidRPr="00BC5CA5" w:rsidRDefault="00BC5CA5" w:rsidP="00BC5CA5">
      <w:pPr>
        <w:ind w:firstLine="510"/>
        <w:rPr>
          <w:i/>
          <w:sz w:val="28"/>
        </w:rPr>
      </w:pPr>
      <w:r w:rsidRPr="00BC5CA5">
        <w:rPr>
          <w:i/>
          <w:sz w:val="28"/>
        </w:rPr>
        <w:t xml:space="preserve">Построение эпюры </w:t>
      </w:r>
      <w:r w:rsidRPr="00BC5CA5">
        <w:rPr>
          <w:i/>
          <w:sz w:val="28"/>
          <w:lang w:val="en-US"/>
        </w:rPr>
        <w:t>Q</w:t>
      </w:r>
      <w:r w:rsidRPr="00BC5CA5">
        <w:rPr>
          <w:i/>
          <w:sz w:val="28"/>
        </w:rPr>
        <w:t>.</w:t>
      </w:r>
    </w:p>
    <w:p w:rsidR="00BC5CA5" w:rsidRPr="00BC5CA5" w:rsidRDefault="00BC5CA5" w:rsidP="00BC5CA5">
      <w:pPr>
        <w:ind w:firstLine="510"/>
        <w:rPr>
          <w:sz w:val="28"/>
        </w:rPr>
      </w:pPr>
      <w:r w:rsidRPr="00BC5CA5">
        <w:rPr>
          <w:sz w:val="28"/>
        </w:rPr>
        <w:t xml:space="preserve">Рассмотрим первый участок </w:t>
      </w:r>
      <w:r w:rsidRPr="00BC5CA5">
        <w:rPr>
          <w:i/>
          <w:sz w:val="28"/>
          <w:lang w:val="en-US"/>
        </w:rPr>
        <w:t>AB</w:t>
      </w:r>
      <w:r w:rsidRPr="00BC5CA5">
        <w:rPr>
          <w:sz w:val="28"/>
        </w:rPr>
        <w:t xml:space="preserve"> длиной </w:t>
      </w:r>
      <w:r w:rsidRPr="00BC5CA5">
        <w:rPr>
          <w:i/>
          <w:sz w:val="28"/>
          <w:lang w:val="en-US"/>
        </w:rPr>
        <w:t>x</w:t>
      </w:r>
      <w:r w:rsidRPr="00BC5CA5">
        <w:rPr>
          <w:sz w:val="28"/>
          <w:vertAlign w:val="subscript"/>
        </w:rPr>
        <w:t>1</w:t>
      </w:r>
      <w:r w:rsidRPr="00BC5CA5">
        <w:rPr>
          <w:sz w:val="28"/>
        </w:rPr>
        <w:t xml:space="preserve"> (</w:t>
      </w:r>
      <w:r w:rsidRPr="00BC5CA5">
        <w:rPr>
          <w:position w:val="-12"/>
          <w:sz w:val="28"/>
        </w:rPr>
        <w:object w:dxaOrig="1100" w:dyaOrig="380">
          <v:shape id="_x0000_i1240" type="#_x0000_t75" style="width:54.3pt;height:18.95pt" o:ole="">
            <v:imagedata r:id="rId500" o:title=""/>
          </v:shape>
          <o:OLEObject Type="Embed" ProgID="Equation.DSMT4" ShapeID="_x0000_i1240" DrawAspect="Content" ObjectID="_1418716794" r:id="rId501"/>
        </w:object>
      </w:r>
      <w:r w:rsidRPr="00BC5CA5">
        <w:rPr>
          <w:sz w:val="28"/>
        </w:rPr>
        <w:t>), поперечная сила на этом участке записывается в виде</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12"/>
          <w:sz w:val="28"/>
          <w:szCs w:val="28"/>
        </w:rPr>
        <w:object w:dxaOrig="1660" w:dyaOrig="380">
          <v:shape id="_x0000_i1241" type="#_x0000_t75" style="width:83.35pt;height:18.95pt" o:ole="">
            <v:imagedata r:id="rId502" o:title=""/>
          </v:shape>
          <o:OLEObject Type="Embed" ProgID="Equation.DSMT4" ShapeID="_x0000_i1241" DrawAspect="Content" ObjectID="_1418716795" r:id="rId503"/>
        </w:object>
      </w:r>
      <w:r w:rsidRPr="00BC5CA5">
        <w:rPr>
          <w:position w:val="-12"/>
          <w:sz w:val="28"/>
          <w:szCs w:val="28"/>
        </w:rPr>
        <w:t xml:space="preserve"> </w:t>
      </w:r>
      <w:r w:rsidRPr="00BC5CA5">
        <w:rPr>
          <w:position w:val="-12"/>
          <w:sz w:val="28"/>
          <w:szCs w:val="28"/>
        </w:rPr>
        <w:tab/>
        <w:t>7.15</w:t>
      </w:r>
    </w:p>
    <w:p w:rsidR="00BC5CA5" w:rsidRPr="00BC5CA5" w:rsidRDefault="00BC5CA5" w:rsidP="00BC5CA5">
      <w:pPr>
        <w:ind w:firstLine="510"/>
        <w:rPr>
          <w:sz w:val="28"/>
        </w:rPr>
      </w:pPr>
      <w:r w:rsidRPr="00BC5CA5">
        <w:rPr>
          <w:sz w:val="28"/>
        </w:rPr>
        <w:t>И представляет собой уравнение наклонной прямой.</w:t>
      </w:r>
    </w:p>
    <w:p w:rsidR="00BC5CA5" w:rsidRPr="00BC5CA5" w:rsidRDefault="00BC5CA5" w:rsidP="00BC5CA5">
      <w:pPr>
        <w:ind w:firstLine="510"/>
      </w:pPr>
      <w:r w:rsidRPr="00BC5CA5">
        <w:rPr>
          <w:sz w:val="28"/>
        </w:rPr>
        <w:t xml:space="preserve">При </w:t>
      </w:r>
      <w:r w:rsidRPr="00BC5CA5">
        <w:rPr>
          <w:i/>
          <w:sz w:val="28"/>
          <w:lang w:val="en-US"/>
        </w:rPr>
        <w:t>x</w:t>
      </w:r>
      <w:r w:rsidRPr="00BC5CA5">
        <w:rPr>
          <w:sz w:val="28"/>
          <w:vertAlign w:val="subscript"/>
        </w:rPr>
        <w:t>1</w:t>
      </w:r>
      <w:r w:rsidRPr="00BC5CA5">
        <w:rPr>
          <w:sz w:val="28"/>
        </w:rPr>
        <w:t xml:space="preserve">=0 </w:t>
      </w:r>
      <w:r w:rsidRPr="00BC5CA5">
        <w:rPr>
          <w:position w:val="-12"/>
        </w:rPr>
        <w:object w:dxaOrig="1939" w:dyaOrig="380">
          <v:shape id="_x0000_i1242" type="#_x0000_t75" style="width:97.25pt;height:18.95pt" o:ole="">
            <v:imagedata r:id="rId504" o:title=""/>
          </v:shape>
          <o:OLEObject Type="Embed" ProgID="Equation.DSMT4" ShapeID="_x0000_i1242" DrawAspect="Content" ObjectID="_1418716796" r:id="rId505"/>
        </w:object>
      </w:r>
      <w:r w:rsidRPr="00BC5CA5">
        <w:t>;</w:t>
      </w:r>
    </w:p>
    <w:p w:rsidR="00BC5CA5" w:rsidRPr="00BC5CA5" w:rsidRDefault="00BC5CA5" w:rsidP="00BC5CA5">
      <w:pPr>
        <w:ind w:firstLine="510"/>
        <w:rPr>
          <w:sz w:val="32"/>
        </w:rPr>
      </w:pPr>
      <w:r w:rsidRPr="00BC5CA5">
        <w:rPr>
          <w:sz w:val="28"/>
        </w:rPr>
        <w:t xml:space="preserve">при </w:t>
      </w:r>
      <w:r w:rsidRPr="00BC5CA5">
        <w:rPr>
          <w:i/>
          <w:sz w:val="28"/>
          <w:lang w:val="en-US"/>
        </w:rPr>
        <w:t>x</w:t>
      </w:r>
      <w:r w:rsidRPr="00BC5CA5">
        <w:rPr>
          <w:sz w:val="28"/>
          <w:vertAlign w:val="subscript"/>
        </w:rPr>
        <w:t>1</w:t>
      </w:r>
      <w:r w:rsidRPr="00BC5CA5">
        <w:rPr>
          <w:sz w:val="28"/>
        </w:rPr>
        <w:t xml:space="preserve">=4 </w:t>
      </w:r>
      <w:r w:rsidRPr="00BC5CA5">
        <w:rPr>
          <w:position w:val="-12"/>
        </w:rPr>
        <w:object w:dxaOrig="4340" w:dyaOrig="380">
          <v:shape id="_x0000_i1243" type="#_x0000_t75" style="width:217.25pt;height:18.95pt" o:ole="">
            <v:imagedata r:id="rId506" o:title=""/>
          </v:shape>
          <o:OLEObject Type="Embed" ProgID="Equation.DSMT4" ShapeID="_x0000_i1243" DrawAspect="Content" ObjectID="_1418716797" r:id="rId507"/>
        </w:object>
      </w:r>
      <w:r w:rsidRPr="00BC5CA5">
        <w:t>.</w:t>
      </w:r>
    </w:p>
    <w:p w:rsidR="00BC5CA5" w:rsidRPr="00BC5CA5" w:rsidRDefault="00BC5CA5" w:rsidP="00BC5CA5">
      <w:pPr>
        <w:ind w:firstLine="510"/>
        <w:rPr>
          <w:sz w:val="28"/>
        </w:rPr>
      </w:pPr>
      <w:r w:rsidRPr="00BC5CA5">
        <w:rPr>
          <w:sz w:val="28"/>
        </w:rPr>
        <w:t xml:space="preserve">Для упрощения расчетов и построения эпюры </w:t>
      </w:r>
      <w:r w:rsidRPr="00BC5CA5">
        <w:rPr>
          <w:i/>
          <w:sz w:val="28"/>
          <w:lang w:val="en-US"/>
        </w:rPr>
        <w:t>Q</w:t>
      </w:r>
      <w:r w:rsidRPr="00BC5CA5">
        <w:rPr>
          <w:sz w:val="28"/>
        </w:rPr>
        <w:t xml:space="preserve"> на втором учас</w:t>
      </w:r>
      <w:r w:rsidRPr="00BC5CA5">
        <w:rPr>
          <w:sz w:val="28"/>
        </w:rPr>
        <w:t>т</w:t>
      </w:r>
      <w:r w:rsidRPr="00BC5CA5">
        <w:rPr>
          <w:sz w:val="28"/>
        </w:rPr>
        <w:t xml:space="preserve">ке </w:t>
      </w:r>
      <w:r w:rsidRPr="00BC5CA5">
        <w:rPr>
          <w:i/>
          <w:sz w:val="28"/>
          <w:lang w:val="en-US"/>
        </w:rPr>
        <w:t>BC</w:t>
      </w:r>
      <w:r w:rsidRPr="00BC5CA5">
        <w:rPr>
          <w:sz w:val="28"/>
        </w:rPr>
        <w:t xml:space="preserve"> возьмем начало координат в точке </w:t>
      </w:r>
      <w:r w:rsidRPr="00BC5CA5">
        <w:rPr>
          <w:i/>
          <w:sz w:val="28"/>
          <w:lang w:val="en-US"/>
        </w:rPr>
        <w:t>C</w:t>
      </w:r>
      <w:r w:rsidRPr="00BC5CA5">
        <w:rPr>
          <w:sz w:val="28"/>
        </w:rPr>
        <w:t xml:space="preserve"> и направим ось </w:t>
      </w:r>
      <w:r w:rsidRPr="00BC5CA5">
        <w:rPr>
          <w:i/>
          <w:sz w:val="28"/>
          <w:lang w:val="en-US"/>
        </w:rPr>
        <w:t>x</w:t>
      </w:r>
      <w:r w:rsidRPr="00BC5CA5">
        <w:rPr>
          <w:sz w:val="28"/>
        </w:rPr>
        <w:t xml:space="preserve"> влево. Поперечная сила на участке </w:t>
      </w:r>
      <w:r w:rsidRPr="00BC5CA5">
        <w:rPr>
          <w:i/>
          <w:sz w:val="28"/>
          <w:lang w:val="en-US"/>
        </w:rPr>
        <w:t>x</w:t>
      </w:r>
      <w:r w:rsidRPr="00BC5CA5">
        <w:rPr>
          <w:sz w:val="28"/>
          <w:vertAlign w:val="subscript"/>
        </w:rPr>
        <w:t>2</w:t>
      </w:r>
      <w:r w:rsidRPr="00BC5CA5">
        <w:rPr>
          <w:sz w:val="28"/>
        </w:rPr>
        <w:t xml:space="preserve"> (</w:t>
      </w:r>
      <w:r w:rsidRPr="00BC5CA5">
        <w:rPr>
          <w:position w:val="-12"/>
          <w:sz w:val="28"/>
        </w:rPr>
        <w:object w:dxaOrig="1120" w:dyaOrig="380">
          <v:shape id="_x0000_i1244" type="#_x0000_t75" style="width:56.85pt;height:18.95pt" o:ole="">
            <v:imagedata r:id="rId508" o:title=""/>
          </v:shape>
          <o:OLEObject Type="Embed" ProgID="Equation.DSMT4" ShapeID="_x0000_i1244" DrawAspect="Content" ObjectID="_1418716798" r:id="rId509"/>
        </w:object>
      </w:r>
      <w:r w:rsidRPr="00BC5CA5">
        <w:rPr>
          <w:sz w:val="28"/>
        </w:rPr>
        <w:t>) записываем в виде</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12"/>
          <w:sz w:val="28"/>
          <w:szCs w:val="28"/>
        </w:rPr>
        <w:object w:dxaOrig="840" w:dyaOrig="380">
          <v:shape id="_x0000_i1245" type="#_x0000_t75" style="width:41.7pt;height:18.95pt" o:ole="">
            <v:imagedata r:id="rId510" o:title=""/>
          </v:shape>
          <o:OLEObject Type="Embed" ProgID="Equation.DSMT4" ShapeID="_x0000_i1245" DrawAspect="Content" ObjectID="_1418716799" r:id="rId511"/>
        </w:object>
      </w:r>
      <w:r w:rsidRPr="00BC5CA5">
        <w:rPr>
          <w:sz w:val="28"/>
          <w:szCs w:val="28"/>
        </w:rPr>
        <w:t xml:space="preserve">, </w:t>
      </w:r>
      <w:r w:rsidRPr="00BC5CA5">
        <w:rPr>
          <w:sz w:val="28"/>
          <w:szCs w:val="28"/>
        </w:rPr>
        <w:tab/>
        <w:t>7.16</w:t>
      </w:r>
    </w:p>
    <w:p w:rsidR="00BC5CA5" w:rsidRPr="00BC5CA5" w:rsidRDefault="00BC5CA5" w:rsidP="00BC5CA5">
      <w:pPr>
        <w:ind w:firstLine="510"/>
        <w:rPr>
          <w:sz w:val="28"/>
        </w:rPr>
      </w:pPr>
      <w:r w:rsidRPr="00BC5CA5">
        <w:rPr>
          <w:sz w:val="28"/>
        </w:rPr>
        <w:t xml:space="preserve">при </w:t>
      </w:r>
      <w:r w:rsidRPr="00BC5CA5">
        <w:rPr>
          <w:i/>
          <w:sz w:val="28"/>
          <w:lang w:val="en-US"/>
        </w:rPr>
        <w:t>x</w:t>
      </w:r>
      <w:r w:rsidRPr="00BC5CA5">
        <w:rPr>
          <w:sz w:val="28"/>
          <w:vertAlign w:val="subscript"/>
        </w:rPr>
        <w:t>2</w:t>
      </w:r>
      <w:r w:rsidRPr="00BC5CA5">
        <w:rPr>
          <w:sz w:val="28"/>
        </w:rPr>
        <w:t xml:space="preserve">=0 и при </w:t>
      </w:r>
      <w:r w:rsidRPr="00BC5CA5">
        <w:rPr>
          <w:i/>
          <w:sz w:val="28"/>
          <w:lang w:val="en-US"/>
        </w:rPr>
        <w:t>x</w:t>
      </w:r>
      <w:r w:rsidRPr="00BC5CA5">
        <w:rPr>
          <w:sz w:val="28"/>
          <w:vertAlign w:val="subscript"/>
        </w:rPr>
        <w:t>2</w:t>
      </w:r>
      <w:r w:rsidRPr="00BC5CA5">
        <w:rPr>
          <w:sz w:val="28"/>
        </w:rPr>
        <w:t xml:space="preserve">=2 </w:t>
      </w:r>
      <w:r w:rsidRPr="00BC5CA5">
        <w:rPr>
          <w:position w:val="-14"/>
        </w:rPr>
        <w:object w:dxaOrig="2700" w:dyaOrig="420">
          <v:shape id="_x0000_i1246" type="#_x0000_t75" style="width:135.15pt;height:21.45pt" o:ole="">
            <v:imagedata r:id="rId512" o:title=""/>
          </v:shape>
          <o:OLEObject Type="Embed" ProgID="Equation.DSMT4" ShapeID="_x0000_i1246" DrawAspect="Content" ObjectID="_1418716800" r:id="rId513"/>
        </w:object>
      </w:r>
      <w:r w:rsidRPr="00BC5CA5">
        <w:t>.</w:t>
      </w:r>
    </w:p>
    <w:p w:rsidR="00BC5CA5" w:rsidRPr="00BC5CA5" w:rsidRDefault="00BC5CA5" w:rsidP="00BC5CA5">
      <w:pPr>
        <w:ind w:firstLine="510"/>
        <w:rPr>
          <w:sz w:val="28"/>
        </w:rPr>
      </w:pPr>
      <w:r w:rsidRPr="00BC5CA5">
        <w:rPr>
          <w:sz w:val="28"/>
        </w:rPr>
        <w:t>По полученным значениям поперечной силы в граничных точках строи эпюру (рис. 7.6, б).</w:t>
      </w:r>
    </w:p>
    <w:p w:rsidR="00BC5CA5" w:rsidRPr="00BC5CA5" w:rsidRDefault="00BC5CA5" w:rsidP="00BC5CA5">
      <w:pPr>
        <w:ind w:firstLine="510"/>
        <w:rPr>
          <w:sz w:val="28"/>
        </w:rPr>
      </w:pPr>
      <w:r w:rsidRPr="00BC5CA5">
        <w:rPr>
          <w:sz w:val="28"/>
        </w:rPr>
        <w:t xml:space="preserve">На первом участке эпюра </w:t>
      </w:r>
      <w:r w:rsidRPr="00BC5CA5">
        <w:rPr>
          <w:i/>
          <w:sz w:val="28"/>
          <w:lang w:val="en-US"/>
        </w:rPr>
        <w:t>Q</w:t>
      </w:r>
      <w:r w:rsidRPr="00BC5CA5">
        <w:rPr>
          <w:sz w:val="28"/>
        </w:rPr>
        <w:t xml:space="preserve"> изменяется по линейному закону. На втором участке эпюра </w:t>
      </w:r>
      <w:r w:rsidRPr="00BC5CA5">
        <w:rPr>
          <w:i/>
          <w:sz w:val="28"/>
          <w:lang w:val="en-US"/>
        </w:rPr>
        <w:t>Q</w:t>
      </w:r>
      <w:r w:rsidRPr="00BC5CA5">
        <w:rPr>
          <w:sz w:val="28"/>
        </w:rPr>
        <w:t xml:space="preserve"> представляет собой линию, параллельную б</w:t>
      </w:r>
      <w:r w:rsidRPr="00BC5CA5">
        <w:rPr>
          <w:sz w:val="28"/>
        </w:rPr>
        <w:t>а</w:t>
      </w:r>
      <w:r w:rsidRPr="00BC5CA5">
        <w:rPr>
          <w:sz w:val="28"/>
        </w:rPr>
        <w:t xml:space="preserve">зовой оси. На границе участков в точке </w:t>
      </w:r>
      <w:r w:rsidRPr="00BC5CA5">
        <w:rPr>
          <w:i/>
          <w:sz w:val="28"/>
          <w:lang w:val="en-US"/>
        </w:rPr>
        <w:t>B</w:t>
      </w:r>
      <w:r w:rsidRPr="00BC5CA5">
        <w:rPr>
          <w:sz w:val="28"/>
        </w:rPr>
        <w:t xml:space="preserve"> эпюра </w:t>
      </w:r>
      <w:r w:rsidRPr="00BC5CA5">
        <w:rPr>
          <w:i/>
          <w:sz w:val="28"/>
          <w:lang w:val="en-US"/>
        </w:rPr>
        <w:t>Q</w:t>
      </w:r>
      <w:r w:rsidRPr="00BC5CA5">
        <w:rPr>
          <w:sz w:val="28"/>
        </w:rPr>
        <w:t xml:space="preserve"> имеет скачок, ра</w:t>
      </w:r>
      <w:r w:rsidRPr="00BC5CA5">
        <w:rPr>
          <w:sz w:val="28"/>
        </w:rPr>
        <w:t>в</w:t>
      </w:r>
      <w:r w:rsidRPr="00BC5CA5">
        <w:rPr>
          <w:sz w:val="28"/>
        </w:rPr>
        <w:t xml:space="preserve">ный по величине опорной реакции </w:t>
      </w:r>
      <w:r w:rsidRPr="00BC5CA5">
        <w:rPr>
          <w:i/>
          <w:sz w:val="28"/>
          <w:lang w:val="en-US"/>
        </w:rPr>
        <w:t>R</w:t>
      </w:r>
      <w:r w:rsidRPr="00BC5CA5">
        <w:rPr>
          <w:i/>
          <w:sz w:val="28"/>
          <w:vertAlign w:val="subscript"/>
          <w:lang w:val="en-US"/>
        </w:rPr>
        <w:t>B</w:t>
      </w:r>
      <w:r w:rsidRPr="00BC5CA5">
        <w:rPr>
          <w:sz w:val="28"/>
        </w:rPr>
        <w:t>=0,8 </w:t>
      </w:r>
      <w:proofErr w:type="spellStart"/>
      <w:r w:rsidRPr="00BC5CA5">
        <w:rPr>
          <w:sz w:val="28"/>
        </w:rPr>
        <w:t>кН.</w:t>
      </w:r>
      <w:proofErr w:type="spellEnd"/>
    </w:p>
    <w:p w:rsidR="00BC5CA5" w:rsidRPr="00BC5CA5" w:rsidRDefault="00BC5CA5" w:rsidP="00BC5CA5">
      <w:pPr>
        <w:ind w:firstLine="510"/>
        <w:rPr>
          <w:sz w:val="28"/>
        </w:rPr>
      </w:pPr>
      <w:r w:rsidRPr="00BC5CA5">
        <w:rPr>
          <w:sz w:val="28"/>
        </w:rPr>
        <w:t xml:space="preserve">На первом участке эпюра </w:t>
      </w:r>
      <w:r w:rsidRPr="00BC5CA5">
        <w:rPr>
          <w:i/>
          <w:sz w:val="28"/>
          <w:lang w:val="en-US"/>
        </w:rPr>
        <w:t>Q</w:t>
      </w:r>
      <w:r w:rsidRPr="00BC5CA5">
        <w:rPr>
          <w:sz w:val="28"/>
        </w:rPr>
        <w:t xml:space="preserve"> пересекает ось. Определим координ</w:t>
      </w:r>
      <w:r w:rsidRPr="00BC5CA5">
        <w:rPr>
          <w:sz w:val="28"/>
        </w:rPr>
        <w:t>а</w:t>
      </w:r>
      <w:r w:rsidRPr="00BC5CA5">
        <w:rPr>
          <w:sz w:val="28"/>
        </w:rPr>
        <w:t xml:space="preserve">ту </w:t>
      </w:r>
      <w:r w:rsidRPr="00BC5CA5">
        <w:rPr>
          <w:i/>
          <w:sz w:val="28"/>
          <w:lang w:val="en-US"/>
        </w:rPr>
        <w:t>x</w:t>
      </w:r>
      <w:r w:rsidRPr="00BC5CA5">
        <w:rPr>
          <w:sz w:val="28"/>
        </w:rPr>
        <w:t>*, где поперечная сила переходит через нуль. Для этого приравн</w:t>
      </w:r>
      <w:r w:rsidRPr="00BC5CA5">
        <w:rPr>
          <w:sz w:val="28"/>
        </w:rPr>
        <w:t>я</w:t>
      </w:r>
      <w:r w:rsidRPr="00BC5CA5">
        <w:rPr>
          <w:sz w:val="28"/>
        </w:rPr>
        <w:t xml:space="preserve">ем </w:t>
      </w:r>
      <w:r w:rsidRPr="00BC5CA5">
        <w:rPr>
          <w:i/>
          <w:sz w:val="28"/>
          <w:lang w:val="en-US"/>
        </w:rPr>
        <w:t>Q</w:t>
      </w:r>
      <w:r w:rsidRPr="00BC5CA5">
        <w:rPr>
          <w:sz w:val="28"/>
          <w:vertAlign w:val="subscript"/>
        </w:rPr>
        <w:t>1</w:t>
      </w:r>
      <w:r w:rsidRPr="00BC5CA5">
        <w:rPr>
          <w:sz w:val="28"/>
        </w:rPr>
        <w:t xml:space="preserve"> к нулю</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12"/>
          <w:sz w:val="28"/>
          <w:szCs w:val="28"/>
        </w:rPr>
        <w:object w:dxaOrig="2120" w:dyaOrig="420">
          <v:shape id="_x0000_i1247" type="#_x0000_t75" style="width:106.1pt;height:21.45pt" o:ole="">
            <v:imagedata r:id="rId514" o:title=""/>
          </v:shape>
          <o:OLEObject Type="Embed" ProgID="Equation.DSMT4" ShapeID="_x0000_i1247" DrawAspect="Content" ObjectID="_1418716801" r:id="rId515"/>
        </w:object>
      </w:r>
      <w:r w:rsidRPr="00BC5CA5">
        <w:rPr>
          <w:sz w:val="28"/>
          <w:szCs w:val="28"/>
        </w:rPr>
        <w:t xml:space="preserve">, </w:t>
      </w:r>
      <w:r w:rsidRPr="00BC5CA5">
        <w:rPr>
          <w:position w:val="-32"/>
          <w:sz w:val="28"/>
          <w:szCs w:val="28"/>
        </w:rPr>
        <w:object w:dxaOrig="2439" w:dyaOrig="760">
          <v:shape id="_x0000_i1248" type="#_x0000_t75" style="width:122.55pt;height:37.9pt" o:ole="">
            <v:imagedata r:id="rId516" o:title=""/>
          </v:shape>
          <o:OLEObject Type="Embed" ProgID="Equation.DSMT4" ShapeID="_x0000_i1248" DrawAspect="Content" ObjectID="_1418716802" r:id="rId517"/>
        </w:object>
      </w:r>
      <w:r w:rsidRPr="00BC5CA5">
        <w:rPr>
          <w:sz w:val="28"/>
          <w:szCs w:val="28"/>
        </w:rPr>
        <w:t xml:space="preserve">. </w:t>
      </w:r>
      <w:r w:rsidRPr="00BC5CA5">
        <w:rPr>
          <w:sz w:val="28"/>
          <w:szCs w:val="28"/>
        </w:rPr>
        <w:tab/>
        <w:t>7.17</w:t>
      </w:r>
    </w:p>
    <w:p w:rsidR="00BC5CA5" w:rsidRPr="00BC5CA5" w:rsidRDefault="00BC5CA5" w:rsidP="00BC5CA5">
      <w:pPr>
        <w:ind w:firstLine="510"/>
        <w:rPr>
          <w:i/>
          <w:sz w:val="28"/>
        </w:rPr>
      </w:pPr>
      <w:r w:rsidRPr="00BC5CA5">
        <w:rPr>
          <w:i/>
          <w:sz w:val="28"/>
        </w:rPr>
        <w:t xml:space="preserve">Построение эпюры </w:t>
      </w:r>
      <w:proofErr w:type="gramStart"/>
      <w:r w:rsidRPr="00BC5CA5">
        <w:rPr>
          <w:i/>
          <w:sz w:val="28"/>
          <w:lang w:val="en-US"/>
        </w:rPr>
        <w:t>M</w:t>
      </w:r>
      <w:proofErr w:type="spellStart"/>
      <w:proofErr w:type="gramEnd"/>
      <w:r w:rsidRPr="00BC5CA5">
        <w:rPr>
          <w:sz w:val="28"/>
          <w:vertAlign w:val="subscript"/>
        </w:rPr>
        <w:t>изг</w:t>
      </w:r>
      <w:proofErr w:type="spellEnd"/>
      <w:r w:rsidRPr="00BC5CA5">
        <w:rPr>
          <w:i/>
          <w:sz w:val="28"/>
        </w:rPr>
        <w:t>.</w:t>
      </w:r>
    </w:p>
    <w:p w:rsidR="00BC5CA5" w:rsidRPr="00BC5CA5" w:rsidRDefault="00BC5CA5" w:rsidP="00BC5CA5">
      <w:pPr>
        <w:ind w:firstLine="510"/>
        <w:rPr>
          <w:sz w:val="28"/>
        </w:rPr>
      </w:pPr>
      <w:r w:rsidRPr="00BC5CA5">
        <w:rPr>
          <w:sz w:val="28"/>
        </w:rPr>
        <w:t>На первом участке</w:t>
      </w:r>
      <w:proofErr w:type="gramStart"/>
      <w:r w:rsidRPr="00BC5CA5">
        <w:rPr>
          <w:sz w:val="28"/>
        </w:rPr>
        <w:t xml:space="preserve"> (</w:t>
      </w:r>
      <w:r w:rsidRPr="00BC5CA5">
        <w:rPr>
          <w:position w:val="-12"/>
          <w:sz w:val="28"/>
        </w:rPr>
        <w:object w:dxaOrig="1100" w:dyaOrig="380">
          <v:shape id="_x0000_i1249" type="#_x0000_t75" style="width:54.3pt;height:18.95pt" o:ole="">
            <v:imagedata r:id="rId500" o:title=""/>
          </v:shape>
          <o:OLEObject Type="Embed" ProgID="Equation.DSMT4" ShapeID="_x0000_i1249" DrawAspect="Content" ObjectID="_1418716803" r:id="rId518"/>
        </w:object>
      </w:r>
      <w:r w:rsidRPr="00BC5CA5">
        <w:rPr>
          <w:sz w:val="28"/>
        </w:rPr>
        <w:t xml:space="preserve">) </w:t>
      </w:r>
      <w:proofErr w:type="gramEnd"/>
      <w:r w:rsidRPr="00BC5CA5">
        <w:rPr>
          <w:sz w:val="28"/>
        </w:rPr>
        <w:t>выражение для изгибающего м</w:t>
      </w:r>
      <w:r w:rsidRPr="00BC5CA5">
        <w:rPr>
          <w:sz w:val="28"/>
        </w:rPr>
        <w:t>о</w:t>
      </w:r>
      <w:r w:rsidRPr="00BC5CA5">
        <w:rPr>
          <w:sz w:val="28"/>
        </w:rPr>
        <w:t>мента имеет вид</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26"/>
          <w:sz w:val="28"/>
          <w:szCs w:val="28"/>
        </w:rPr>
        <w:object w:dxaOrig="2760" w:dyaOrig="700">
          <v:shape id="_x0000_i1250" type="#_x0000_t75" style="width:137.7pt;height:35.35pt" o:ole="">
            <v:imagedata r:id="rId519" o:title=""/>
          </v:shape>
          <o:OLEObject Type="Embed" ProgID="Equation.DSMT4" ShapeID="_x0000_i1250" DrawAspect="Content" ObjectID="_1418716804" r:id="rId520"/>
        </w:object>
      </w:r>
      <w:r w:rsidRPr="00BC5CA5">
        <w:rPr>
          <w:sz w:val="28"/>
          <w:szCs w:val="28"/>
        </w:rPr>
        <w:t xml:space="preserve">. </w:t>
      </w:r>
      <w:r w:rsidRPr="00BC5CA5">
        <w:rPr>
          <w:sz w:val="28"/>
          <w:szCs w:val="28"/>
        </w:rPr>
        <w:tab/>
        <w:t>7.18</w:t>
      </w:r>
    </w:p>
    <w:p w:rsidR="00BC5CA5" w:rsidRPr="00BC5CA5" w:rsidRDefault="00BC5CA5" w:rsidP="00BC5CA5">
      <w:pPr>
        <w:ind w:firstLine="510"/>
        <w:rPr>
          <w:sz w:val="28"/>
        </w:rPr>
      </w:pPr>
      <w:r w:rsidRPr="00BC5CA5">
        <w:rPr>
          <w:sz w:val="28"/>
        </w:rPr>
        <w:t>Полученное выражение представляет собой уравнение квадр</w:t>
      </w:r>
      <w:r w:rsidRPr="00BC5CA5">
        <w:rPr>
          <w:sz w:val="28"/>
        </w:rPr>
        <w:t>а</w:t>
      </w:r>
      <w:r w:rsidRPr="00BC5CA5">
        <w:rPr>
          <w:sz w:val="28"/>
        </w:rPr>
        <w:t xml:space="preserve">тичной параболы (переменная </w:t>
      </w:r>
      <w:r w:rsidRPr="00BC5CA5">
        <w:rPr>
          <w:i/>
          <w:sz w:val="28"/>
          <w:lang w:val="en-US"/>
        </w:rPr>
        <w:t>x</w:t>
      </w:r>
      <w:r w:rsidRPr="00BC5CA5">
        <w:rPr>
          <w:sz w:val="28"/>
        </w:rPr>
        <w:t xml:space="preserve"> входит во второй степени).</w:t>
      </w:r>
    </w:p>
    <w:p w:rsidR="00BC5CA5" w:rsidRPr="00BC5CA5" w:rsidRDefault="00BC5CA5" w:rsidP="00BC5CA5">
      <w:pPr>
        <w:ind w:firstLine="510"/>
        <w:rPr>
          <w:sz w:val="28"/>
        </w:rPr>
      </w:pPr>
      <w:r w:rsidRPr="00BC5CA5">
        <w:rPr>
          <w:sz w:val="28"/>
        </w:rPr>
        <w:t xml:space="preserve">Определим значения </w:t>
      </w:r>
      <w:proofErr w:type="gramStart"/>
      <w:r w:rsidRPr="00BC5CA5">
        <w:rPr>
          <w:i/>
          <w:sz w:val="28"/>
          <w:lang w:val="en-US"/>
        </w:rPr>
        <w:t>M</w:t>
      </w:r>
      <w:proofErr w:type="spellStart"/>
      <w:proofErr w:type="gramEnd"/>
      <w:r w:rsidRPr="00BC5CA5">
        <w:rPr>
          <w:sz w:val="28"/>
          <w:vertAlign w:val="subscript"/>
        </w:rPr>
        <w:t>изг</w:t>
      </w:r>
      <w:proofErr w:type="spellEnd"/>
      <w:r w:rsidRPr="00BC5CA5">
        <w:rPr>
          <w:sz w:val="28"/>
        </w:rPr>
        <w:t xml:space="preserve"> в трех ключевых точках – на границах и в точке, где </w:t>
      </w:r>
      <w:r w:rsidRPr="00BC5CA5">
        <w:rPr>
          <w:i/>
          <w:sz w:val="28"/>
          <w:lang w:val="en-US"/>
        </w:rPr>
        <w:t>Q</w:t>
      </w:r>
      <w:r w:rsidRPr="00BC5CA5">
        <w:rPr>
          <w:sz w:val="28"/>
        </w:rPr>
        <w:t xml:space="preserve"> равняется нулю.</w:t>
      </w:r>
    </w:p>
    <w:p w:rsidR="00BC5CA5" w:rsidRPr="00BC5CA5" w:rsidRDefault="00BC5CA5" w:rsidP="00BC5CA5">
      <w:pPr>
        <w:ind w:firstLine="510"/>
      </w:pPr>
      <w:r w:rsidRPr="00BC5CA5">
        <w:rPr>
          <w:sz w:val="28"/>
        </w:rPr>
        <w:lastRenderedPageBreak/>
        <w:t xml:space="preserve">При </w:t>
      </w:r>
      <w:r w:rsidRPr="00BC5CA5">
        <w:rPr>
          <w:i/>
          <w:sz w:val="28"/>
          <w:lang w:val="en-US"/>
        </w:rPr>
        <w:t>x</w:t>
      </w:r>
      <w:r w:rsidRPr="00BC5CA5">
        <w:rPr>
          <w:sz w:val="28"/>
          <w:vertAlign w:val="subscript"/>
        </w:rPr>
        <w:t>1</w:t>
      </w:r>
      <w:r w:rsidRPr="00BC5CA5">
        <w:rPr>
          <w:sz w:val="28"/>
        </w:rPr>
        <w:t xml:space="preserve">=0 </w:t>
      </w:r>
      <w:r w:rsidRPr="00BC5CA5">
        <w:rPr>
          <w:position w:val="-12"/>
        </w:rPr>
        <w:object w:dxaOrig="1780" w:dyaOrig="380">
          <v:shape id="_x0000_i1251" type="#_x0000_t75" style="width:89.7pt;height:18.95pt" o:ole="">
            <v:imagedata r:id="rId521" o:title=""/>
          </v:shape>
          <o:OLEObject Type="Embed" ProgID="Equation.DSMT4" ShapeID="_x0000_i1251" DrawAspect="Content" ObjectID="_1418716805" r:id="rId522"/>
        </w:object>
      </w:r>
      <w:r w:rsidRPr="00BC5CA5">
        <w:t>;</w:t>
      </w:r>
    </w:p>
    <w:p w:rsidR="00BC5CA5" w:rsidRPr="00BC5CA5" w:rsidRDefault="00BC5CA5" w:rsidP="00BC5CA5">
      <w:pPr>
        <w:ind w:firstLine="510"/>
        <w:rPr>
          <w:sz w:val="32"/>
        </w:rPr>
      </w:pPr>
      <w:r w:rsidRPr="00BC5CA5">
        <w:rPr>
          <w:sz w:val="28"/>
        </w:rPr>
        <w:t xml:space="preserve">при </w:t>
      </w:r>
      <w:r w:rsidRPr="00BC5CA5">
        <w:rPr>
          <w:i/>
          <w:sz w:val="28"/>
          <w:lang w:val="en-US"/>
        </w:rPr>
        <w:t>x</w:t>
      </w:r>
      <w:r w:rsidRPr="00BC5CA5">
        <w:rPr>
          <w:sz w:val="28"/>
          <w:vertAlign w:val="subscript"/>
        </w:rPr>
        <w:t>1</w:t>
      </w:r>
      <w:r w:rsidRPr="00BC5CA5">
        <w:rPr>
          <w:sz w:val="28"/>
        </w:rPr>
        <w:t xml:space="preserve">=4 </w:t>
      </w:r>
      <w:r w:rsidRPr="00BC5CA5">
        <w:rPr>
          <w:position w:val="-26"/>
        </w:rPr>
        <w:object w:dxaOrig="6160" w:dyaOrig="700">
          <v:shape id="_x0000_i1252" type="#_x0000_t75" style="width:308.2pt;height:35.35pt" o:ole="">
            <v:imagedata r:id="rId523" o:title=""/>
          </v:shape>
          <o:OLEObject Type="Embed" ProgID="Equation.DSMT4" ShapeID="_x0000_i1252" DrawAspect="Content" ObjectID="_1418716806" r:id="rId524"/>
        </w:object>
      </w:r>
      <w:r w:rsidRPr="00BC5CA5">
        <w:t>,</w:t>
      </w:r>
    </w:p>
    <w:p w:rsidR="00BC5CA5" w:rsidRPr="00BC5CA5" w:rsidRDefault="00BC5CA5" w:rsidP="00BC5CA5">
      <w:pPr>
        <w:ind w:firstLine="510"/>
        <w:rPr>
          <w:sz w:val="28"/>
        </w:rPr>
      </w:pPr>
      <w:r w:rsidRPr="00BC5CA5">
        <w:rPr>
          <w:sz w:val="28"/>
        </w:rPr>
        <w:t xml:space="preserve">при </w:t>
      </w:r>
      <w:r w:rsidRPr="00BC5CA5">
        <w:rPr>
          <w:i/>
          <w:sz w:val="28"/>
          <w:lang w:val="en-US"/>
        </w:rPr>
        <w:t>x</w:t>
      </w:r>
      <w:r w:rsidRPr="00BC5CA5">
        <w:rPr>
          <w:sz w:val="28"/>
        </w:rPr>
        <w:t>*=1,7</w:t>
      </w:r>
    </w:p>
    <w:p w:rsidR="00BC5CA5" w:rsidRPr="00BC5CA5" w:rsidRDefault="00BC5CA5" w:rsidP="00BC5CA5">
      <w:pPr>
        <w:ind w:firstLine="510"/>
        <w:rPr>
          <w:sz w:val="28"/>
        </w:rPr>
      </w:pPr>
      <w:r w:rsidRPr="00BC5CA5">
        <w:rPr>
          <w:position w:val="-26"/>
        </w:rPr>
        <w:object w:dxaOrig="7280" w:dyaOrig="700">
          <v:shape id="_x0000_i1253" type="#_x0000_t75" style="width:363.8pt;height:35.35pt" o:ole="">
            <v:imagedata r:id="rId525" o:title=""/>
          </v:shape>
          <o:OLEObject Type="Embed" ProgID="Equation.DSMT4" ShapeID="_x0000_i1253" DrawAspect="Content" ObjectID="_1418716807" r:id="rId526"/>
        </w:object>
      </w:r>
    </w:p>
    <w:p w:rsidR="00BC5CA5" w:rsidRPr="00BC5CA5" w:rsidRDefault="00BC5CA5" w:rsidP="00BC5CA5">
      <w:pPr>
        <w:ind w:firstLine="510"/>
        <w:rPr>
          <w:sz w:val="28"/>
        </w:rPr>
      </w:pPr>
      <w:r w:rsidRPr="00BC5CA5">
        <w:rPr>
          <w:sz w:val="28"/>
        </w:rPr>
        <w:t xml:space="preserve">Для второго участка, взяв за начало координат точку </w:t>
      </w:r>
      <w:r w:rsidRPr="00BC5CA5">
        <w:rPr>
          <w:i/>
          <w:sz w:val="28"/>
          <w:lang w:val="en-US"/>
        </w:rPr>
        <w:t>C</w:t>
      </w:r>
      <w:r w:rsidRPr="00BC5CA5">
        <w:rPr>
          <w:sz w:val="28"/>
        </w:rPr>
        <w:t>, получим</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12"/>
          <w:sz w:val="28"/>
          <w:szCs w:val="28"/>
        </w:rPr>
        <w:object w:dxaOrig="2240" w:dyaOrig="380">
          <v:shape id="_x0000_i1254" type="#_x0000_t75" style="width:111.15pt;height:18.95pt" o:ole="">
            <v:imagedata r:id="rId527" o:title=""/>
          </v:shape>
          <o:OLEObject Type="Embed" ProgID="Equation.DSMT4" ShapeID="_x0000_i1254" DrawAspect="Content" ObjectID="_1418716808" r:id="rId528"/>
        </w:object>
      </w:r>
      <w:r w:rsidRPr="00BC5CA5">
        <w:rPr>
          <w:sz w:val="28"/>
          <w:szCs w:val="28"/>
        </w:rPr>
        <w:t xml:space="preserve">. </w:t>
      </w:r>
      <w:r w:rsidRPr="00BC5CA5">
        <w:rPr>
          <w:sz w:val="28"/>
          <w:szCs w:val="28"/>
        </w:rPr>
        <w:tab/>
        <w:t>7.19</w:t>
      </w:r>
    </w:p>
    <w:p w:rsidR="00BC5CA5" w:rsidRPr="00BC5CA5" w:rsidRDefault="00BC5CA5" w:rsidP="00BC5CA5">
      <w:pPr>
        <w:ind w:firstLine="510"/>
        <w:rPr>
          <w:sz w:val="28"/>
        </w:rPr>
      </w:pPr>
      <w:r w:rsidRPr="00BC5CA5">
        <w:rPr>
          <w:sz w:val="28"/>
        </w:rPr>
        <w:t>Вычислим значения изгибающего момента на границах участка:</w:t>
      </w:r>
    </w:p>
    <w:p w:rsidR="00BC5CA5" w:rsidRPr="00BC5CA5" w:rsidRDefault="00BC5CA5" w:rsidP="00BC5CA5">
      <w:pPr>
        <w:ind w:firstLine="510"/>
      </w:pPr>
      <w:r w:rsidRPr="00BC5CA5">
        <w:rPr>
          <w:sz w:val="28"/>
        </w:rPr>
        <w:t xml:space="preserve">при </w:t>
      </w:r>
      <w:r w:rsidRPr="00BC5CA5">
        <w:rPr>
          <w:i/>
          <w:sz w:val="28"/>
          <w:lang w:val="en-US"/>
        </w:rPr>
        <w:t>x</w:t>
      </w:r>
      <w:r w:rsidRPr="00BC5CA5">
        <w:rPr>
          <w:sz w:val="28"/>
          <w:vertAlign w:val="subscript"/>
        </w:rPr>
        <w:t>2</w:t>
      </w:r>
      <w:r w:rsidRPr="00BC5CA5">
        <w:rPr>
          <w:sz w:val="28"/>
        </w:rPr>
        <w:t xml:space="preserve">=0 </w:t>
      </w:r>
      <w:r w:rsidRPr="00BC5CA5">
        <w:rPr>
          <w:position w:val="-12"/>
        </w:rPr>
        <w:object w:dxaOrig="2920" w:dyaOrig="380">
          <v:shape id="_x0000_i1255" type="#_x0000_t75" style="width:145.25pt;height:18.95pt" o:ole="">
            <v:imagedata r:id="rId529" o:title=""/>
          </v:shape>
          <o:OLEObject Type="Embed" ProgID="Equation.DSMT4" ShapeID="_x0000_i1255" DrawAspect="Content" ObjectID="_1418716809" r:id="rId530"/>
        </w:object>
      </w:r>
      <w:r w:rsidRPr="00BC5CA5">
        <w:t>;</w:t>
      </w:r>
    </w:p>
    <w:p w:rsidR="00BC5CA5" w:rsidRPr="00BC5CA5" w:rsidRDefault="00BC5CA5" w:rsidP="00BC5CA5">
      <w:pPr>
        <w:ind w:firstLine="510"/>
        <w:rPr>
          <w:sz w:val="32"/>
        </w:rPr>
      </w:pPr>
      <w:r w:rsidRPr="00BC5CA5">
        <w:rPr>
          <w:sz w:val="28"/>
        </w:rPr>
        <w:t xml:space="preserve">при </w:t>
      </w:r>
      <w:r w:rsidRPr="00BC5CA5">
        <w:rPr>
          <w:i/>
          <w:sz w:val="28"/>
          <w:lang w:val="en-US"/>
        </w:rPr>
        <w:t>x</w:t>
      </w:r>
      <w:r w:rsidRPr="00BC5CA5">
        <w:rPr>
          <w:sz w:val="28"/>
          <w:vertAlign w:val="subscript"/>
        </w:rPr>
        <w:t>2</w:t>
      </w:r>
      <w:r w:rsidRPr="00BC5CA5">
        <w:rPr>
          <w:sz w:val="28"/>
        </w:rPr>
        <w:t xml:space="preserve">=2 </w:t>
      </w:r>
      <w:r w:rsidRPr="00BC5CA5">
        <w:rPr>
          <w:position w:val="-12"/>
        </w:rPr>
        <w:object w:dxaOrig="5340" w:dyaOrig="380">
          <v:shape id="_x0000_i1256" type="#_x0000_t75" style="width:266.55pt;height:18.95pt" o:ole="">
            <v:imagedata r:id="rId531" o:title=""/>
          </v:shape>
          <o:OLEObject Type="Embed" ProgID="Equation.DSMT4" ShapeID="_x0000_i1256" DrawAspect="Content" ObjectID="_1418716810" r:id="rId532"/>
        </w:object>
      </w:r>
      <w:r w:rsidRPr="00BC5CA5">
        <w:t>.</w:t>
      </w:r>
    </w:p>
    <w:p w:rsidR="00BC5CA5" w:rsidRPr="00BC5CA5" w:rsidRDefault="00BC5CA5" w:rsidP="00BC5CA5">
      <w:pPr>
        <w:ind w:firstLine="510"/>
        <w:rPr>
          <w:sz w:val="28"/>
        </w:rPr>
      </w:pPr>
      <w:r w:rsidRPr="00BC5CA5">
        <w:rPr>
          <w:sz w:val="28"/>
        </w:rPr>
        <w:t xml:space="preserve">По найденным значениям строим эпюру </w:t>
      </w:r>
      <w:proofErr w:type="gramStart"/>
      <w:r w:rsidRPr="00BC5CA5">
        <w:rPr>
          <w:i/>
          <w:sz w:val="28"/>
          <w:lang w:val="en-US"/>
        </w:rPr>
        <w:t>M</w:t>
      </w:r>
      <w:proofErr w:type="spellStart"/>
      <w:proofErr w:type="gramEnd"/>
      <w:r w:rsidRPr="00BC5CA5">
        <w:rPr>
          <w:sz w:val="28"/>
          <w:vertAlign w:val="subscript"/>
        </w:rPr>
        <w:t>изг</w:t>
      </w:r>
      <w:proofErr w:type="spellEnd"/>
      <w:r w:rsidRPr="00BC5CA5">
        <w:rPr>
          <w:sz w:val="28"/>
        </w:rPr>
        <w:t xml:space="preserve"> (рис. 7.6, в).</w:t>
      </w:r>
    </w:p>
    <w:p w:rsidR="00BC5CA5" w:rsidRPr="00BC5CA5" w:rsidRDefault="00BC5CA5" w:rsidP="00BC5CA5">
      <w:pPr>
        <w:ind w:firstLine="510"/>
        <w:rPr>
          <w:sz w:val="28"/>
        </w:rPr>
      </w:pPr>
    </w:p>
    <w:p w:rsidR="00BC5CA5" w:rsidRPr="00BC5CA5" w:rsidRDefault="00EE0770" w:rsidP="00BC5CA5">
      <w:pPr>
        <w:ind w:firstLine="510"/>
        <w:rPr>
          <w:b/>
          <w:sz w:val="28"/>
        </w:rPr>
      </w:pPr>
      <w:r w:rsidRPr="00EE0770">
        <w:rPr>
          <w:b/>
          <w:sz w:val="28"/>
        </w:rPr>
        <w:t xml:space="preserve">7.4.1. </w:t>
      </w:r>
      <w:r w:rsidR="00BC5CA5" w:rsidRPr="00BC5CA5">
        <w:rPr>
          <w:b/>
          <w:sz w:val="28"/>
        </w:rPr>
        <w:t>Правила построения и проверки эпюр.</w:t>
      </w:r>
    </w:p>
    <w:p w:rsidR="00BC5CA5" w:rsidRPr="00BC5CA5" w:rsidRDefault="00BC5CA5" w:rsidP="00BC5CA5">
      <w:pPr>
        <w:ind w:firstLine="510"/>
        <w:rPr>
          <w:sz w:val="28"/>
        </w:rPr>
      </w:pPr>
      <w:r w:rsidRPr="00BC5CA5">
        <w:rPr>
          <w:sz w:val="28"/>
        </w:rPr>
        <w:t>При построении эпюр следует руководствоваться следующими правилами:</w:t>
      </w:r>
    </w:p>
    <w:p w:rsidR="00BC5CA5" w:rsidRPr="00BC5CA5" w:rsidRDefault="00BC5CA5" w:rsidP="00BC5CA5">
      <w:pPr>
        <w:ind w:firstLine="510"/>
        <w:rPr>
          <w:sz w:val="28"/>
        </w:rPr>
      </w:pPr>
      <w:r w:rsidRPr="00BC5CA5">
        <w:rPr>
          <w:sz w:val="28"/>
        </w:rPr>
        <w:t>– положительные значения изгибающих моментов и поперечных сил откладывают вверх от оси, а отрицательные – вниз;</w:t>
      </w:r>
    </w:p>
    <w:p w:rsidR="00BC5CA5" w:rsidRPr="00BC5CA5" w:rsidRDefault="00BC5CA5" w:rsidP="00BC5CA5">
      <w:pPr>
        <w:ind w:firstLine="510"/>
        <w:rPr>
          <w:spacing w:val="-6"/>
          <w:sz w:val="28"/>
        </w:rPr>
      </w:pPr>
      <w:r w:rsidRPr="00BC5CA5">
        <w:rPr>
          <w:spacing w:val="-6"/>
          <w:sz w:val="28"/>
        </w:rPr>
        <w:t>– в сечении, где приложена сосредоточенная сила, значение попере</w:t>
      </w:r>
      <w:r w:rsidRPr="00BC5CA5">
        <w:rPr>
          <w:spacing w:val="-6"/>
          <w:sz w:val="28"/>
        </w:rPr>
        <w:t>ч</w:t>
      </w:r>
      <w:r w:rsidRPr="00BC5CA5">
        <w:rPr>
          <w:spacing w:val="-6"/>
          <w:sz w:val="28"/>
        </w:rPr>
        <w:t>ной силы изменяется скачкообразно, скачок равен модулю этой силы;</w:t>
      </w:r>
    </w:p>
    <w:p w:rsidR="00BC5CA5" w:rsidRPr="00BC5CA5" w:rsidRDefault="00BC5CA5" w:rsidP="00BC5CA5">
      <w:pPr>
        <w:ind w:firstLine="510"/>
        <w:rPr>
          <w:spacing w:val="-2"/>
          <w:sz w:val="28"/>
        </w:rPr>
      </w:pPr>
      <w:r w:rsidRPr="00BC5CA5">
        <w:rPr>
          <w:spacing w:val="-2"/>
          <w:sz w:val="28"/>
        </w:rPr>
        <w:t>– в сечении, где приложена пара сил (момент), значение изгиба</w:t>
      </w:r>
      <w:r w:rsidRPr="00BC5CA5">
        <w:rPr>
          <w:spacing w:val="-2"/>
          <w:sz w:val="28"/>
        </w:rPr>
        <w:t>ю</w:t>
      </w:r>
      <w:r w:rsidRPr="00BC5CA5">
        <w:rPr>
          <w:spacing w:val="-2"/>
          <w:sz w:val="28"/>
        </w:rPr>
        <w:t>щего момента изменяется скачкообразно, скачок равен моменту пары;</w:t>
      </w:r>
    </w:p>
    <w:p w:rsidR="00BC5CA5" w:rsidRPr="00BC5CA5" w:rsidRDefault="00BC5CA5" w:rsidP="00BC5CA5">
      <w:pPr>
        <w:ind w:firstLine="510"/>
        <w:rPr>
          <w:sz w:val="28"/>
        </w:rPr>
      </w:pPr>
      <w:r w:rsidRPr="00BC5CA5">
        <w:rPr>
          <w:sz w:val="28"/>
        </w:rPr>
        <w:t>– на участке, где нет распределенной нагрузки, эпюра изгиба</w:t>
      </w:r>
      <w:r w:rsidRPr="00BC5CA5">
        <w:rPr>
          <w:sz w:val="28"/>
        </w:rPr>
        <w:t>ю</w:t>
      </w:r>
      <w:r w:rsidRPr="00BC5CA5">
        <w:rPr>
          <w:sz w:val="28"/>
        </w:rPr>
        <w:t xml:space="preserve">щих </w:t>
      </w:r>
      <w:proofErr w:type="gramStart"/>
      <w:r w:rsidRPr="00BC5CA5">
        <w:rPr>
          <w:sz w:val="28"/>
        </w:rPr>
        <w:t>моментов</w:t>
      </w:r>
      <w:proofErr w:type="gramEnd"/>
      <w:r w:rsidRPr="00BC5CA5">
        <w:rPr>
          <w:sz w:val="28"/>
        </w:rPr>
        <w:t xml:space="preserve"> представляет собой наклонную прямую, а эпюра поп</w:t>
      </w:r>
      <w:r w:rsidRPr="00BC5CA5">
        <w:rPr>
          <w:sz w:val="28"/>
        </w:rPr>
        <w:t>е</w:t>
      </w:r>
      <w:r w:rsidRPr="00BC5CA5">
        <w:rPr>
          <w:sz w:val="28"/>
        </w:rPr>
        <w:t>речных сил – прямую, параллельную оси;</w:t>
      </w:r>
    </w:p>
    <w:p w:rsidR="00BC5CA5" w:rsidRPr="00BC5CA5" w:rsidRDefault="00BC5CA5" w:rsidP="00BC5CA5">
      <w:pPr>
        <w:ind w:firstLine="510"/>
        <w:rPr>
          <w:sz w:val="28"/>
        </w:rPr>
      </w:pPr>
      <w:r w:rsidRPr="00BC5CA5">
        <w:rPr>
          <w:sz w:val="28"/>
        </w:rPr>
        <w:t>– на участке, где приложена равномерно распределенная нагрузка, эпюра моментов представляет собой параболу, а эпюра поперечных сил – наклонную прямую;</w:t>
      </w:r>
    </w:p>
    <w:p w:rsidR="00BC5CA5" w:rsidRPr="00BC5CA5" w:rsidRDefault="00BC5CA5" w:rsidP="00BC5CA5">
      <w:pPr>
        <w:ind w:firstLine="510"/>
        <w:rPr>
          <w:sz w:val="28"/>
        </w:rPr>
      </w:pPr>
      <w:r w:rsidRPr="00BC5CA5">
        <w:rPr>
          <w:sz w:val="28"/>
        </w:rPr>
        <w:t>– на конце балки изгибающий момент равен нулю, если там не приложена пара сил (момент);</w:t>
      </w:r>
    </w:p>
    <w:p w:rsidR="00BC5CA5" w:rsidRPr="00BC5CA5" w:rsidRDefault="00BC5CA5" w:rsidP="00BC5CA5">
      <w:pPr>
        <w:ind w:firstLine="510"/>
        <w:rPr>
          <w:sz w:val="28"/>
        </w:rPr>
      </w:pPr>
      <w:r w:rsidRPr="00BC5CA5">
        <w:rPr>
          <w:sz w:val="28"/>
        </w:rPr>
        <w:t>– в сечении, соответствующем заделке, поперечная сила равна р</w:t>
      </w:r>
      <w:r w:rsidRPr="00BC5CA5">
        <w:rPr>
          <w:sz w:val="28"/>
        </w:rPr>
        <w:t>е</w:t>
      </w:r>
      <w:r w:rsidRPr="00BC5CA5">
        <w:rPr>
          <w:sz w:val="28"/>
        </w:rPr>
        <w:t>активной силе, а изгибающий момент – реактивному моменту.</w:t>
      </w:r>
    </w:p>
    <w:p w:rsidR="00BC5CA5" w:rsidRPr="00BC5CA5" w:rsidRDefault="00BC5CA5" w:rsidP="00BC5CA5">
      <w:pPr>
        <w:ind w:firstLine="510"/>
        <w:rPr>
          <w:sz w:val="28"/>
        </w:rPr>
      </w:pPr>
    </w:p>
    <w:p w:rsidR="00BC5CA5" w:rsidRPr="00BC5CA5" w:rsidRDefault="00EE0770" w:rsidP="00BC5CA5">
      <w:pPr>
        <w:ind w:firstLine="0"/>
        <w:jc w:val="center"/>
        <w:rPr>
          <w:b/>
          <w:sz w:val="28"/>
        </w:rPr>
      </w:pPr>
      <w:r w:rsidRPr="00712EBC">
        <w:rPr>
          <w:b/>
          <w:sz w:val="28"/>
        </w:rPr>
        <w:t xml:space="preserve">7.5. </w:t>
      </w:r>
      <w:r w:rsidR="00BC5CA5" w:rsidRPr="00BC5CA5">
        <w:rPr>
          <w:b/>
          <w:sz w:val="28"/>
        </w:rPr>
        <w:t>Деформации при чистом изгибе</w:t>
      </w:r>
    </w:p>
    <w:p w:rsidR="00BC5CA5" w:rsidRPr="00BC5CA5" w:rsidRDefault="00BC5CA5" w:rsidP="00BC5CA5">
      <w:pPr>
        <w:ind w:firstLine="510"/>
        <w:rPr>
          <w:sz w:val="28"/>
        </w:rPr>
      </w:pPr>
    </w:p>
    <w:p w:rsidR="00BC5CA5" w:rsidRPr="00BC5CA5" w:rsidRDefault="00BC5CA5" w:rsidP="00BC5CA5">
      <w:pPr>
        <w:ind w:firstLine="510"/>
        <w:rPr>
          <w:sz w:val="28"/>
        </w:rPr>
      </w:pPr>
      <w:r w:rsidRPr="00BC5CA5">
        <w:rPr>
          <w:sz w:val="28"/>
        </w:rPr>
        <w:t>Изучение деформаций изгиба начнем со случая чистого простого изгиба, в дальнейшем рассмотрим более общий случай изгиба – поп</w:t>
      </w:r>
      <w:r w:rsidRPr="00BC5CA5">
        <w:rPr>
          <w:sz w:val="28"/>
        </w:rPr>
        <w:t>е</w:t>
      </w:r>
      <w:r w:rsidRPr="00BC5CA5">
        <w:rPr>
          <w:sz w:val="28"/>
        </w:rPr>
        <w:t xml:space="preserve">речный. </w:t>
      </w:r>
    </w:p>
    <w:p w:rsidR="00BC5CA5" w:rsidRPr="00BC5CA5" w:rsidRDefault="00BC5CA5" w:rsidP="00BC5CA5">
      <w:pPr>
        <w:ind w:firstLine="510"/>
        <w:rPr>
          <w:sz w:val="28"/>
        </w:rPr>
      </w:pPr>
      <w:r w:rsidRPr="00BC5CA5">
        <w:rPr>
          <w:sz w:val="28"/>
        </w:rPr>
        <w:lastRenderedPageBreak/>
        <w:t>При изучении деформации изгиба мысленно представим, что ба</w:t>
      </w:r>
      <w:r w:rsidRPr="00BC5CA5">
        <w:rPr>
          <w:sz w:val="28"/>
        </w:rPr>
        <w:t>л</w:t>
      </w:r>
      <w:r w:rsidRPr="00BC5CA5">
        <w:rPr>
          <w:sz w:val="28"/>
        </w:rPr>
        <w:t xml:space="preserve">ка состоит из бесчисленного количества волокон, параллельных оси. </w:t>
      </w:r>
    </w:p>
    <w:p w:rsidR="00BC5CA5" w:rsidRPr="00BC5CA5" w:rsidRDefault="00BC5CA5" w:rsidP="00BC5CA5">
      <w:pPr>
        <w:ind w:firstLine="510"/>
        <w:rPr>
          <w:sz w:val="28"/>
        </w:rPr>
      </w:pPr>
      <w:r w:rsidRPr="00BC5CA5">
        <w:rPr>
          <w:sz w:val="28"/>
        </w:rPr>
        <w:t>На боковую поверхность бруса нанесем сетку продольных и п</w:t>
      </w:r>
      <w:r w:rsidRPr="00BC5CA5">
        <w:rPr>
          <w:sz w:val="28"/>
        </w:rPr>
        <w:t>о</w:t>
      </w:r>
      <w:r w:rsidRPr="00BC5CA5">
        <w:rPr>
          <w:sz w:val="28"/>
        </w:rPr>
        <w:t>перечных прямых линий и подвергнем брус деформации чистого и</w:t>
      </w:r>
      <w:r w:rsidRPr="00BC5CA5">
        <w:rPr>
          <w:sz w:val="28"/>
        </w:rPr>
        <w:t>з</w:t>
      </w:r>
      <w:r w:rsidRPr="00BC5CA5">
        <w:rPr>
          <w:sz w:val="28"/>
        </w:rPr>
        <w:t>гиба (рис. 7.7).</w:t>
      </w:r>
    </w:p>
    <w:p w:rsidR="00BC5CA5" w:rsidRPr="00BC5CA5" w:rsidRDefault="00BC5CA5" w:rsidP="00BC5CA5">
      <w:pPr>
        <w:ind w:firstLine="510"/>
        <w:rPr>
          <w:sz w:val="28"/>
        </w:rPr>
      </w:pPr>
      <w:r w:rsidRPr="00BC5CA5">
        <w:rPr>
          <w:sz w:val="28"/>
        </w:rPr>
        <w:t>В результате можно видеть следующее:</w:t>
      </w:r>
    </w:p>
    <w:p w:rsidR="00BC5CA5" w:rsidRPr="00BC5CA5" w:rsidRDefault="00BC5CA5" w:rsidP="00BC5CA5">
      <w:pPr>
        <w:ind w:firstLine="510"/>
        <w:rPr>
          <w:sz w:val="28"/>
        </w:rPr>
      </w:pPr>
      <w:r w:rsidRPr="00BC5CA5">
        <w:rPr>
          <w:sz w:val="28"/>
        </w:rPr>
        <w:t>– поперечные прямые линии останутся при деформации прямыми, но повернутся навстречу друг другу;</w:t>
      </w:r>
    </w:p>
    <w:p w:rsidR="00BC5CA5" w:rsidRPr="00BC5CA5" w:rsidRDefault="00BC5CA5" w:rsidP="00BC5CA5">
      <w:pPr>
        <w:ind w:firstLine="510"/>
        <w:rPr>
          <w:sz w:val="28"/>
        </w:rPr>
      </w:pPr>
      <w:r w:rsidRPr="00BC5CA5">
        <w:rPr>
          <w:sz w:val="28"/>
        </w:rPr>
        <w:t>– продольные прямые линии, а также ось бруса искривятся.</w:t>
      </w:r>
    </w:p>
    <w:p w:rsidR="00BC5CA5" w:rsidRPr="00BC5CA5" w:rsidRDefault="00BC5CA5" w:rsidP="00BC5CA5">
      <w:pPr>
        <w:ind w:firstLine="0"/>
        <w:jc w:val="center"/>
        <w:rPr>
          <w:sz w:val="28"/>
        </w:rPr>
      </w:pPr>
      <w:r w:rsidRPr="00BC5CA5">
        <w:rPr>
          <w:noProof/>
          <w:lang w:eastAsia="ru-RU"/>
        </w:rPr>
        <mc:AlternateContent>
          <mc:Choice Requires="wpc">
            <w:drawing>
              <wp:inline distT="0" distB="0" distL="0" distR="0" wp14:anchorId="0A947853" wp14:editId="7CD8C48B">
                <wp:extent cx="3783106" cy="3822177"/>
                <wp:effectExtent l="0" t="0" r="0" b="0"/>
                <wp:docPr id="559" name="Полотно 55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213" name="Группа 2213"/>
                        <wpg:cNvGrpSpPr/>
                        <wpg:grpSpPr>
                          <a:xfrm>
                            <a:off x="122583" y="144760"/>
                            <a:ext cx="3587117" cy="3551153"/>
                            <a:chOff x="122583" y="144760"/>
                            <a:chExt cx="3587117" cy="3551153"/>
                          </a:xfrm>
                        </wpg:grpSpPr>
                        <wps:wsp>
                          <wps:cNvPr id="2214" name="Прямоугольник 2214"/>
                          <wps:cNvSpPr/>
                          <wps:spPr>
                            <a:xfrm>
                              <a:off x="757891" y="576280"/>
                              <a:ext cx="2159000" cy="647700"/>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5" name="Прямая соединительная линия 2215"/>
                          <wps:cNvCnPr/>
                          <wps:spPr>
                            <a:xfrm>
                              <a:off x="757891" y="792180"/>
                              <a:ext cx="2159000" cy="0"/>
                            </a:xfrm>
                            <a:prstGeom prst="line">
                              <a:avLst/>
                            </a:prstGeom>
                            <a:noFill/>
                            <a:ln w="9525" cap="flat" cmpd="sng" algn="ctr">
                              <a:solidFill>
                                <a:sysClr val="windowText" lastClr="000000"/>
                              </a:solidFill>
                              <a:prstDash val="solid"/>
                            </a:ln>
                            <a:effectLst/>
                          </wps:spPr>
                          <wps:bodyPr/>
                        </wps:wsp>
                        <wps:wsp>
                          <wps:cNvPr id="2216" name="Прямая соединительная линия 2216"/>
                          <wps:cNvCnPr/>
                          <wps:spPr>
                            <a:xfrm>
                              <a:off x="757891" y="1008080"/>
                              <a:ext cx="2159000" cy="0"/>
                            </a:xfrm>
                            <a:prstGeom prst="line">
                              <a:avLst/>
                            </a:prstGeom>
                            <a:noFill/>
                            <a:ln w="9525" cap="flat" cmpd="sng" algn="ctr">
                              <a:solidFill>
                                <a:sysClr val="windowText" lastClr="000000"/>
                              </a:solidFill>
                              <a:prstDash val="solid"/>
                            </a:ln>
                            <a:effectLst/>
                          </wps:spPr>
                          <wps:bodyPr/>
                        </wps:wsp>
                        <wps:wsp>
                          <wps:cNvPr id="2217" name="Прямая соединительная линия 2217"/>
                          <wps:cNvCnPr/>
                          <wps:spPr>
                            <a:xfrm>
                              <a:off x="1189691" y="576280"/>
                              <a:ext cx="0" cy="630000"/>
                            </a:xfrm>
                            <a:prstGeom prst="line">
                              <a:avLst/>
                            </a:prstGeom>
                            <a:noFill/>
                            <a:ln w="9525" cap="flat" cmpd="sng" algn="ctr">
                              <a:solidFill>
                                <a:sysClr val="windowText" lastClr="000000"/>
                              </a:solidFill>
                              <a:prstDash val="solid"/>
                            </a:ln>
                            <a:effectLst/>
                          </wps:spPr>
                          <wps:bodyPr/>
                        </wps:wsp>
                        <wps:wsp>
                          <wps:cNvPr id="2218" name="Прямая соединительная линия 2218"/>
                          <wps:cNvCnPr/>
                          <wps:spPr>
                            <a:xfrm>
                              <a:off x="1625637" y="576280"/>
                              <a:ext cx="0" cy="630000"/>
                            </a:xfrm>
                            <a:prstGeom prst="line">
                              <a:avLst/>
                            </a:prstGeom>
                            <a:noFill/>
                            <a:ln w="9525" cap="flat" cmpd="sng" algn="ctr">
                              <a:solidFill>
                                <a:sysClr val="windowText" lastClr="000000"/>
                              </a:solidFill>
                              <a:prstDash val="solid"/>
                            </a:ln>
                            <a:effectLst/>
                          </wps:spPr>
                          <wps:bodyPr/>
                        </wps:wsp>
                        <wps:wsp>
                          <wps:cNvPr id="2219" name="Прямая соединительная линия 2219"/>
                          <wps:cNvCnPr/>
                          <wps:spPr>
                            <a:xfrm>
                              <a:off x="2048846" y="576280"/>
                              <a:ext cx="0" cy="630000"/>
                            </a:xfrm>
                            <a:prstGeom prst="line">
                              <a:avLst/>
                            </a:prstGeom>
                            <a:noFill/>
                            <a:ln w="9525" cap="flat" cmpd="sng" algn="ctr">
                              <a:solidFill>
                                <a:sysClr val="windowText" lastClr="000000"/>
                              </a:solidFill>
                              <a:prstDash val="solid"/>
                            </a:ln>
                            <a:effectLst/>
                          </wps:spPr>
                          <wps:bodyPr/>
                        </wps:wsp>
                        <wps:wsp>
                          <wps:cNvPr id="2220" name="Прямая соединительная линия 2220"/>
                          <wps:cNvCnPr/>
                          <wps:spPr>
                            <a:xfrm>
                              <a:off x="2485091" y="576280"/>
                              <a:ext cx="0" cy="630000"/>
                            </a:xfrm>
                            <a:prstGeom prst="line">
                              <a:avLst/>
                            </a:prstGeom>
                            <a:noFill/>
                            <a:ln w="9525" cap="flat" cmpd="sng" algn="ctr">
                              <a:solidFill>
                                <a:sysClr val="windowText" lastClr="000000"/>
                              </a:solidFill>
                              <a:prstDash val="solid"/>
                            </a:ln>
                            <a:effectLst/>
                          </wps:spPr>
                          <wps:bodyPr/>
                        </wps:wsp>
                        <wps:wsp>
                          <wps:cNvPr id="2221" name="Прямая соединительная линия 2221"/>
                          <wps:cNvCnPr/>
                          <wps:spPr>
                            <a:xfrm>
                              <a:off x="700837" y="900130"/>
                              <a:ext cx="2861513" cy="0"/>
                            </a:xfrm>
                            <a:prstGeom prst="line">
                              <a:avLst/>
                            </a:prstGeom>
                            <a:noFill/>
                            <a:ln w="9525" cap="flat" cmpd="sng" algn="ctr">
                              <a:solidFill>
                                <a:sysClr val="windowText" lastClr="000000"/>
                              </a:solidFill>
                              <a:prstDash val="lgDashDot"/>
                              <a:tailEnd type="stealth" w="sm" len="lg"/>
                            </a:ln>
                            <a:effectLst/>
                          </wps:spPr>
                          <wps:bodyPr/>
                        </wps:wsp>
                        <wps:wsp>
                          <wps:cNvPr id="2222" name="Прямая соединительная линия 2222"/>
                          <wps:cNvCnPr/>
                          <wps:spPr>
                            <a:xfrm flipV="1">
                              <a:off x="757891" y="151877"/>
                              <a:ext cx="0" cy="748253"/>
                            </a:xfrm>
                            <a:prstGeom prst="line">
                              <a:avLst/>
                            </a:prstGeom>
                            <a:noFill/>
                            <a:ln w="9525" cap="flat" cmpd="sng" algn="ctr">
                              <a:solidFill>
                                <a:sysClr val="windowText" lastClr="000000"/>
                              </a:solidFill>
                              <a:prstDash val="lgDashDot"/>
                              <a:tailEnd type="stealth" w="sm" len="lg"/>
                            </a:ln>
                            <a:effectLst/>
                          </wps:spPr>
                          <wps:bodyPr/>
                        </wps:wsp>
                        <wps:wsp>
                          <wps:cNvPr id="2223" name="Поле 2223"/>
                          <wps:cNvSpPr txBox="1"/>
                          <wps:spPr>
                            <a:xfrm>
                              <a:off x="514945" y="144760"/>
                              <a:ext cx="257175" cy="316230"/>
                            </a:xfrm>
                            <a:prstGeom prst="rect">
                              <a:avLst/>
                            </a:prstGeom>
                            <a:noFill/>
                            <a:ln w="6350">
                              <a:noFill/>
                            </a:ln>
                            <a:effectLst/>
                          </wps:spPr>
                          <wps:txbx>
                            <w:txbxContent>
                              <w:p w:rsidR="00577C88" w:rsidRPr="00F9649B" w:rsidRDefault="00577C88" w:rsidP="00BC5CA5">
                                <w:pPr>
                                  <w:ind w:firstLine="0"/>
                                  <w:rPr>
                                    <w:i/>
                                    <w:lang w:val="en-US"/>
                                  </w:rPr>
                                </w:pPr>
                                <w:proofErr w:type="gramStart"/>
                                <w:r w:rsidRPr="00F9649B">
                                  <w:rPr>
                                    <w:i/>
                                    <w:lang w:val="en-US"/>
                                  </w:rPr>
                                  <w:t>y</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224" name="Поле 46"/>
                          <wps:cNvSpPr txBox="1"/>
                          <wps:spPr>
                            <a:xfrm>
                              <a:off x="3452525" y="628335"/>
                              <a:ext cx="257175" cy="31559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25" name="Дуга 2225"/>
                          <wps:cNvSpPr/>
                          <wps:spPr>
                            <a:xfrm>
                              <a:off x="2698750" y="437851"/>
                              <a:ext cx="502920" cy="936000"/>
                            </a:xfrm>
                            <a:prstGeom prst="arc">
                              <a:avLst>
                                <a:gd name="adj1" fmla="val 16797897"/>
                                <a:gd name="adj2" fmla="val 4430655"/>
                              </a:avLst>
                            </a:prstGeom>
                            <a:noFill/>
                            <a:ln w="28575" cap="flat" cmpd="sng" algn="ctr">
                              <a:solidFill>
                                <a:sysClr val="windowText" lastClr="000000"/>
                              </a:solidFill>
                              <a:prstDash val="solid"/>
                              <a:head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26" name="Дуга 2226"/>
                          <wps:cNvSpPr/>
                          <wps:spPr>
                            <a:xfrm flipH="1">
                              <a:off x="518378" y="412675"/>
                              <a:ext cx="502920" cy="935990"/>
                            </a:xfrm>
                            <a:prstGeom prst="arc">
                              <a:avLst>
                                <a:gd name="adj1" fmla="val 16797897"/>
                                <a:gd name="adj2" fmla="val 4430655"/>
                              </a:avLst>
                            </a:prstGeom>
                            <a:noFill/>
                            <a:ln w="28575" cap="flat" cmpd="sng" algn="ctr">
                              <a:solidFill>
                                <a:sysClr val="windowText" lastClr="000000"/>
                              </a:solidFill>
                              <a:prstDash val="solid"/>
                              <a:head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27" name="Поле 46"/>
                          <wps:cNvSpPr txBox="1"/>
                          <wps:spPr>
                            <a:xfrm>
                              <a:off x="3188017" y="1057404"/>
                              <a:ext cx="446405" cy="316230"/>
                            </a:xfrm>
                            <a:prstGeom prst="rect">
                              <a:avLst/>
                            </a:prstGeom>
                            <a:noFill/>
                            <a:ln w="6350">
                              <a:noFill/>
                            </a:ln>
                            <a:effectLst/>
                          </wps:spPr>
                          <wps:txbx>
                            <w:txbxContent>
                              <w:p w:rsidR="00577C88" w:rsidRPr="00A75A77" w:rsidRDefault="00577C88" w:rsidP="00BC5CA5">
                                <w:pPr>
                                  <w:pStyle w:val="ab"/>
                                  <w:spacing w:before="0" w:beforeAutospacing="0" w:after="0" w:afterAutospacing="0"/>
                                  <w:jc w:val="both"/>
                                  <w:rPr>
                                    <w:vertAlign w:val="subscript"/>
                                  </w:rPr>
                                </w:pPr>
                                <w:r>
                                  <w:rPr>
                                    <w:rFonts w:eastAsia="Times New Roman"/>
                                    <w:i/>
                                    <w:iCs/>
                                    <w:lang w:val="en-US"/>
                                  </w:rPr>
                                  <w:t>M</w:t>
                                </w:r>
                                <w:proofErr w:type="spellStart"/>
                                <w:r>
                                  <w:rPr>
                                    <w:rFonts w:eastAsia="Times New Roman"/>
                                    <w:i/>
                                    <w:iCs/>
                                    <w:vertAlign w:val="subscript"/>
                                  </w:rPr>
                                  <w:t>изг</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28" name="Поле 46"/>
                          <wps:cNvSpPr txBox="1"/>
                          <wps:spPr>
                            <a:xfrm>
                              <a:off x="122583" y="1057404"/>
                              <a:ext cx="446405" cy="316230"/>
                            </a:xfrm>
                            <a:prstGeom prst="rect">
                              <a:avLst/>
                            </a:prstGeom>
                            <a:noFill/>
                            <a:ln w="6350">
                              <a:noFill/>
                            </a:ln>
                            <a:effectLst/>
                          </wps:spPr>
                          <wps:txbx>
                            <w:txbxContent>
                              <w:p w:rsidR="00577C88" w:rsidRPr="00A75A77" w:rsidRDefault="00577C88" w:rsidP="00BC5CA5">
                                <w:pPr>
                                  <w:pStyle w:val="ab"/>
                                  <w:spacing w:before="0" w:beforeAutospacing="0" w:after="0" w:afterAutospacing="0"/>
                                  <w:jc w:val="both"/>
                                  <w:rPr>
                                    <w:vertAlign w:val="subscript"/>
                                  </w:rPr>
                                </w:pPr>
                                <w:r>
                                  <w:rPr>
                                    <w:rFonts w:eastAsia="Times New Roman"/>
                                    <w:i/>
                                    <w:iCs/>
                                    <w:lang w:val="en-US"/>
                                  </w:rPr>
                                  <w:t>M</w:t>
                                </w:r>
                                <w:proofErr w:type="spellStart"/>
                                <w:r>
                                  <w:rPr>
                                    <w:rFonts w:eastAsia="Times New Roman"/>
                                    <w:i/>
                                    <w:iCs/>
                                    <w:vertAlign w:val="subscript"/>
                                  </w:rPr>
                                  <w:t>изг</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29" name="Дуга 2229"/>
                          <wps:cNvSpPr/>
                          <wps:spPr>
                            <a:xfrm rot="5400000">
                              <a:off x="1347797" y="743798"/>
                              <a:ext cx="962212" cy="2171518"/>
                            </a:xfrm>
                            <a:prstGeom prst="arc">
                              <a:avLst>
                                <a:gd name="adj1" fmla="val 17267054"/>
                                <a:gd name="adj2" fmla="val 4264479"/>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30" name="Дуга 2230"/>
                          <wps:cNvSpPr/>
                          <wps:spPr>
                            <a:xfrm rot="5400000">
                              <a:off x="1352150" y="962586"/>
                              <a:ext cx="969623" cy="2158825"/>
                            </a:xfrm>
                            <a:prstGeom prst="arc">
                              <a:avLst>
                                <a:gd name="adj1" fmla="val 17011053"/>
                                <a:gd name="adj2" fmla="val 4669379"/>
                              </a:avLst>
                            </a:prstGeom>
                            <a:noFill/>
                            <a:ln w="9525"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31" name="Дуга 2231"/>
                          <wps:cNvSpPr/>
                          <wps:spPr>
                            <a:xfrm rot="5400000">
                              <a:off x="1326602" y="910326"/>
                              <a:ext cx="1079548" cy="2373276"/>
                            </a:xfrm>
                            <a:prstGeom prst="arc">
                              <a:avLst>
                                <a:gd name="adj1" fmla="val 16621362"/>
                                <a:gd name="adj2" fmla="val 4609076"/>
                              </a:avLst>
                            </a:prstGeom>
                            <a:noFill/>
                            <a:ln w="9525" cap="flat" cmpd="sng" algn="ctr">
                              <a:solidFill>
                                <a:sysClr val="windowText" lastClr="000000"/>
                              </a:solidFill>
                              <a:prstDash val="lgDashDot"/>
                              <a:headEnd type="stealth" w="sm" len="lg"/>
                              <a:tailEnd type="none" w="sm" len="sm"/>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32" name="Дуга 2232"/>
                          <wps:cNvSpPr/>
                          <wps:spPr>
                            <a:xfrm rot="5400000">
                              <a:off x="1259319" y="850876"/>
                              <a:ext cx="1187626" cy="2600262"/>
                            </a:xfrm>
                            <a:prstGeom prst="arc">
                              <a:avLst>
                                <a:gd name="adj1" fmla="val 17190896"/>
                                <a:gd name="adj2" fmla="val 4539082"/>
                              </a:avLst>
                            </a:prstGeom>
                            <a:noFill/>
                            <a:ln w="9525"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33" name="Дуга 2233"/>
                          <wps:cNvSpPr/>
                          <wps:spPr>
                            <a:xfrm rot="5400000">
                              <a:off x="1187383" y="907666"/>
                              <a:ext cx="1295450" cy="2806580"/>
                            </a:xfrm>
                            <a:prstGeom prst="arc">
                              <a:avLst>
                                <a:gd name="adj1" fmla="val 17109951"/>
                                <a:gd name="adj2" fmla="val 4573399"/>
                              </a:avLst>
                            </a:prstGeom>
                            <a:no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34" name="Прямая соединительная линия 2234"/>
                          <wps:cNvCnPr/>
                          <wps:spPr>
                            <a:xfrm flipV="1">
                              <a:off x="595818" y="2123981"/>
                              <a:ext cx="374382" cy="490839"/>
                            </a:xfrm>
                            <a:prstGeom prst="line">
                              <a:avLst/>
                            </a:prstGeom>
                            <a:noFill/>
                            <a:ln w="9525" cap="flat" cmpd="sng" algn="ctr">
                              <a:solidFill>
                                <a:sysClr val="windowText" lastClr="000000"/>
                              </a:solidFill>
                              <a:prstDash val="solid"/>
                            </a:ln>
                            <a:effectLst/>
                          </wps:spPr>
                          <wps:bodyPr/>
                        </wps:wsp>
                        <wps:wsp>
                          <wps:cNvPr id="2235" name="Прямая соединительная линия 2235"/>
                          <wps:cNvCnPr/>
                          <wps:spPr>
                            <a:xfrm flipH="1" flipV="1">
                              <a:off x="2698630" y="2123918"/>
                              <a:ext cx="346550" cy="515033"/>
                            </a:xfrm>
                            <a:prstGeom prst="line">
                              <a:avLst/>
                            </a:prstGeom>
                            <a:noFill/>
                            <a:ln w="9525" cap="flat" cmpd="sng" algn="ctr">
                              <a:solidFill>
                                <a:sysClr val="windowText" lastClr="000000"/>
                              </a:solidFill>
                              <a:prstDash val="solid"/>
                            </a:ln>
                            <a:effectLst/>
                          </wps:spPr>
                          <wps:bodyPr/>
                        </wps:wsp>
                        <wps:wsp>
                          <wps:cNvPr id="2236" name="Прямая соединительная линия 2236"/>
                          <wps:cNvCnPr/>
                          <wps:spPr>
                            <a:xfrm flipH="1">
                              <a:off x="1021007" y="2232025"/>
                              <a:ext cx="216000" cy="612000"/>
                            </a:xfrm>
                            <a:prstGeom prst="line">
                              <a:avLst/>
                            </a:prstGeom>
                            <a:noFill/>
                            <a:ln w="9525" cap="flat" cmpd="sng" algn="ctr">
                              <a:solidFill>
                                <a:sysClr val="windowText" lastClr="000000"/>
                              </a:solidFill>
                              <a:prstDash val="solid"/>
                            </a:ln>
                            <a:effectLst/>
                          </wps:spPr>
                          <wps:bodyPr/>
                        </wps:wsp>
                        <wps:wsp>
                          <wps:cNvPr id="2237" name="Прямая соединительная линия 2237"/>
                          <wps:cNvCnPr/>
                          <wps:spPr>
                            <a:xfrm flipH="1">
                              <a:off x="1511300" y="2310595"/>
                              <a:ext cx="107950" cy="640800"/>
                            </a:xfrm>
                            <a:prstGeom prst="line">
                              <a:avLst/>
                            </a:prstGeom>
                            <a:noFill/>
                            <a:ln w="9525" cap="flat" cmpd="sng" algn="ctr">
                              <a:solidFill>
                                <a:sysClr val="windowText" lastClr="000000"/>
                              </a:solidFill>
                              <a:prstDash val="solid"/>
                            </a:ln>
                            <a:effectLst/>
                          </wps:spPr>
                          <wps:bodyPr/>
                        </wps:wsp>
                        <wps:wsp>
                          <wps:cNvPr id="2238" name="Прямая соединительная линия 2238"/>
                          <wps:cNvCnPr/>
                          <wps:spPr>
                            <a:xfrm>
                              <a:off x="2048744" y="2310526"/>
                              <a:ext cx="144000" cy="612000"/>
                            </a:xfrm>
                            <a:prstGeom prst="line">
                              <a:avLst/>
                            </a:prstGeom>
                            <a:noFill/>
                            <a:ln w="9525" cap="flat" cmpd="sng" algn="ctr">
                              <a:solidFill>
                                <a:sysClr val="windowText" lastClr="000000"/>
                              </a:solidFill>
                              <a:prstDash val="solid"/>
                            </a:ln>
                            <a:effectLst/>
                          </wps:spPr>
                          <wps:bodyPr/>
                        </wps:wsp>
                        <wps:wsp>
                          <wps:cNvPr id="2239" name="Прямая соединительная линия 2239"/>
                          <wps:cNvCnPr/>
                          <wps:spPr>
                            <a:xfrm>
                              <a:off x="2403632" y="2232025"/>
                              <a:ext cx="295200" cy="612000"/>
                            </a:xfrm>
                            <a:prstGeom prst="line">
                              <a:avLst/>
                            </a:prstGeom>
                            <a:noFill/>
                            <a:ln w="9525" cap="flat" cmpd="sng" algn="ctr">
                              <a:solidFill>
                                <a:sysClr val="windowText" lastClr="000000"/>
                              </a:solidFill>
                              <a:prstDash val="solid"/>
                            </a:ln>
                            <a:effectLst/>
                          </wps:spPr>
                          <wps:bodyPr/>
                        </wps:wsp>
                        <wps:wsp>
                          <wps:cNvPr id="2240" name="Дуга 2240"/>
                          <wps:cNvSpPr/>
                          <wps:spPr>
                            <a:xfrm rot="19785473">
                              <a:off x="2684333" y="1895913"/>
                              <a:ext cx="502285" cy="935355"/>
                            </a:xfrm>
                            <a:prstGeom prst="arc">
                              <a:avLst>
                                <a:gd name="adj1" fmla="val 16797897"/>
                                <a:gd name="adj2" fmla="val 4430655"/>
                              </a:avLst>
                            </a:prstGeom>
                            <a:noFill/>
                            <a:ln w="28575" cap="flat" cmpd="sng" algn="ctr">
                              <a:solidFill>
                                <a:sysClr val="windowText" lastClr="000000"/>
                              </a:solidFill>
                              <a:prstDash val="solid"/>
                              <a:head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41" name="Дуга 2241"/>
                          <wps:cNvSpPr/>
                          <wps:spPr>
                            <a:xfrm rot="1974009" flipH="1">
                              <a:off x="490596" y="1907473"/>
                              <a:ext cx="502285" cy="935355"/>
                            </a:xfrm>
                            <a:prstGeom prst="arc">
                              <a:avLst>
                                <a:gd name="adj1" fmla="val 16797897"/>
                                <a:gd name="adj2" fmla="val 4430655"/>
                              </a:avLst>
                            </a:prstGeom>
                            <a:noFill/>
                            <a:ln w="28575" cap="flat" cmpd="sng" algn="ctr">
                              <a:solidFill>
                                <a:sysClr val="windowText" lastClr="000000"/>
                              </a:solidFill>
                              <a:prstDash val="solid"/>
                              <a:head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42" name="Поле 46"/>
                          <wps:cNvSpPr txBox="1"/>
                          <wps:spPr>
                            <a:xfrm>
                              <a:off x="3235579" y="2588474"/>
                              <a:ext cx="446405" cy="315595"/>
                            </a:xfrm>
                            <a:prstGeom prst="rect">
                              <a:avLst/>
                            </a:prstGeom>
                            <a:noFill/>
                            <a:ln w="6350">
                              <a:noFill/>
                            </a:ln>
                            <a:effectLst/>
                          </wps:spPr>
                          <wps:txbx>
                            <w:txbxContent>
                              <w:p w:rsidR="00577C88" w:rsidRPr="00A75A77" w:rsidRDefault="00577C88" w:rsidP="00BC5CA5">
                                <w:pPr>
                                  <w:pStyle w:val="ab"/>
                                  <w:spacing w:before="0" w:beforeAutospacing="0" w:after="0" w:afterAutospacing="0"/>
                                  <w:jc w:val="both"/>
                                </w:pPr>
                                <w:r>
                                  <w:rPr>
                                    <w:rFonts w:eastAsia="Times New Roman"/>
                                    <w:i/>
                                    <w:iCs/>
                                    <w:lang w:val="en-US"/>
                                  </w:rPr>
                                  <w:t>M</w:t>
                                </w:r>
                                <w:proofErr w:type="spellStart"/>
                                <w:r w:rsidRPr="00A75A77">
                                  <w:rPr>
                                    <w:rFonts w:eastAsia="Times New Roman"/>
                                    <w:i/>
                                    <w:iCs/>
                                    <w:vertAlign w:val="subscript"/>
                                  </w:rPr>
                                  <w:t>изг</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43" name="Поле 46"/>
                          <wps:cNvSpPr txBox="1"/>
                          <wps:spPr>
                            <a:xfrm>
                              <a:off x="138542" y="2614666"/>
                              <a:ext cx="446405" cy="315595"/>
                            </a:xfrm>
                            <a:prstGeom prst="rect">
                              <a:avLst/>
                            </a:prstGeom>
                            <a:noFill/>
                            <a:ln w="6350">
                              <a:noFill/>
                            </a:ln>
                            <a:effectLst/>
                          </wps:spPr>
                          <wps:txbx>
                            <w:txbxContent>
                              <w:p w:rsidR="00577C88" w:rsidRPr="00A75A77" w:rsidRDefault="00577C88" w:rsidP="00BC5CA5">
                                <w:pPr>
                                  <w:pStyle w:val="ab"/>
                                  <w:spacing w:before="0" w:beforeAutospacing="0" w:after="0" w:afterAutospacing="0"/>
                                  <w:jc w:val="both"/>
                                </w:pPr>
                                <w:r>
                                  <w:rPr>
                                    <w:rFonts w:eastAsia="Times New Roman"/>
                                    <w:i/>
                                    <w:iCs/>
                                    <w:lang w:val="en-US"/>
                                  </w:rPr>
                                  <w:t>M</w:t>
                                </w:r>
                                <w:proofErr w:type="spellStart"/>
                                <w:r w:rsidRPr="00A75A77">
                                  <w:rPr>
                                    <w:rFonts w:eastAsia="Times New Roman"/>
                                    <w:i/>
                                    <w:iCs/>
                                    <w:vertAlign w:val="subscript"/>
                                  </w:rPr>
                                  <w:t>изг</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44" name="Прямая соединительная линия 2244"/>
                          <wps:cNvCnPr/>
                          <wps:spPr>
                            <a:xfrm flipV="1">
                              <a:off x="736245" y="1585907"/>
                              <a:ext cx="641985" cy="843280"/>
                            </a:xfrm>
                            <a:prstGeom prst="line">
                              <a:avLst/>
                            </a:prstGeom>
                            <a:noFill/>
                            <a:ln w="9525" cap="flat" cmpd="sng" algn="ctr">
                              <a:solidFill>
                                <a:sysClr val="windowText" lastClr="000000"/>
                              </a:solidFill>
                              <a:prstDash val="lgDashDot"/>
                              <a:tailEnd type="stealth" w="sm" len="lg"/>
                            </a:ln>
                            <a:effectLst/>
                          </wps:spPr>
                          <wps:bodyPr/>
                        </wps:wsp>
                        <wps:wsp>
                          <wps:cNvPr id="2245" name="Поле 46"/>
                          <wps:cNvSpPr txBox="1"/>
                          <wps:spPr>
                            <a:xfrm>
                              <a:off x="1094372" y="1447072"/>
                              <a:ext cx="257175" cy="31623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46" name="Поле 46"/>
                          <wps:cNvSpPr txBox="1"/>
                          <wps:spPr>
                            <a:xfrm>
                              <a:off x="2794834" y="1994586"/>
                              <a:ext cx="257175" cy="31559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47" name="Поле 46"/>
                          <wps:cNvSpPr txBox="1"/>
                          <wps:spPr>
                            <a:xfrm>
                              <a:off x="1521475" y="1921587"/>
                              <a:ext cx="728980" cy="315595"/>
                            </a:xfrm>
                            <a:prstGeom prst="rect">
                              <a:avLst/>
                            </a:prstGeom>
                            <a:noFill/>
                            <a:ln w="6350">
                              <a:noFill/>
                            </a:ln>
                            <a:effectLst/>
                          </wps:spPr>
                          <wps:txbx>
                            <w:txbxContent>
                              <w:p w:rsidR="00577C88" w:rsidRPr="00176938" w:rsidRDefault="00577C88" w:rsidP="00BC5CA5">
                                <w:pPr>
                                  <w:pStyle w:val="ab"/>
                                  <w:spacing w:before="0" w:beforeAutospacing="0" w:after="0" w:afterAutospacing="0"/>
                                  <w:jc w:val="both"/>
                                </w:pPr>
                                <w:r>
                                  <w:rPr>
                                    <w:rFonts w:eastAsia="Times New Roman"/>
                                    <w:i/>
                                    <w:iCs/>
                                  </w:rPr>
                                  <w:t>сжатие</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48" name="Поле 46"/>
                          <wps:cNvSpPr txBox="1"/>
                          <wps:spPr>
                            <a:xfrm>
                              <a:off x="1341849" y="2957973"/>
                              <a:ext cx="1019175" cy="315595"/>
                            </a:xfrm>
                            <a:prstGeom prst="rect">
                              <a:avLst/>
                            </a:prstGeom>
                            <a:noFill/>
                            <a:ln w="6350">
                              <a:noFill/>
                            </a:ln>
                            <a:effectLst/>
                          </wps:spPr>
                          <wps:txbx>
                            <w:txbxContent>
                              <w:p w:rsidR="00577C88" w:rsidRPr="00176938" w:rsidRDefault="00577C88" w:rsidP="00BC5CA5">
                                <w:pPr>
                                  <w:pStyle w:val="ab"/>
                                  <w:spacing w:before="0" w:beforeAutospacing="0" w:after="0" w:afterAutospacing="0"/>
                                  <w:jc w:val="both"/>
                                </w:pPr>
                                <w:r>
                                  <w:rPr>
                                    <w:rFonts w:eastAsia="Times New Roman"/>
                                    <w:i/>
                                    <w:iCs/>
                                  </w:rPr>
                                  <w:t>растяжение</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49" name="Поле 46"/>
                          <wps:cNvSpPr txBox="1"/>
                          <wps:spPr>
                            <a:xfrm>
                              <a:off x="2127178" y="3264113"/>
                              <a:ext cx="1534795" cy="431800"/>
                            </a:xfrm>
                            <a:prstGeom prst="rect">
                              <a:avLst/>
                            </a:prstGeom>
                            <a:noFill/>
                            <a:ln w="6350">
                              <a:noFill/>
                            </a:ln>
                            <a:effectLst/>
                          </wps:spPr>
                          <wps:txbx>
                            <w:txbxContent>
                              <w:p w:rsidR="00577C88" w:rsidRDefault="00577C88" w:rsidP="00BC5CA5">
                                <w:pPr>
                                  <w:pStyle w:val="ab"/>
                                  <w:spacing w:before="0" w:beforeAutospacing="0" w:after="0" w:afterAutospacing="0"/>
                                  <w:jc w:val="center"/>
                                  <w:rPr>
                                    <w:rFonts w:eastAsia="Times New Roman"/>
                                    <w:i/>
                                    <w:iCs/>
                                  </w:rPr>
                                </w:pPr>
                                <w:r>
                                  <w:rPr>
                                    <w:rFonts w:eastAsia="Times New Roman"/>
                                    <w:i/>
                                    <w:iCs/>
                                  </w:rPr>
                                  <w:t>нейтральный слой</w:t>
                                </w:r>
                              </w:p>
                              <w:p w:rsidR="00577C88" w:rsidRPr="00854A82" w:rsidRDefault="00577C88" w:rsidP="00BC5CA5">
                                <w:pPr>
                                  <w:pStyle w:val="ab"/>
                                  <w:spacing w:before="0" w:beforeAutospacing="0" w:after="0" w:afterAutospacing="0"/>
                                  <w:jc w:val="center"/>
                                </w:pPr>
                                <w:r>
                                  <w:rPr>
                                    <w:rFonts w:eastAsia="Times New Roman"/>
                                    <w:i/>
                                    <w:iCs/>
                                  </w:rPr>
                                  <w:t>(нейтральная л</w:t>
                                </w:r>
                                <w:r>
                                  <w:rPr>
                                    <w:rFonts w:eastAsia="Times New Roman"/>
                                    <w:i/>
                                    <w:iCs/>
                                  </w:rPr>
                                  <w:t>и</w:t>
                                </w:r>
                                <w:r>
                                  <w:rPr>
                                    <w:rFonts w:eastAsia="Times New Roman"/>
                                    <w:i/>
                                    <w:iCs/>
                                  </w:rPr>
                                  <w:t>ния)</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50" name="Прямая соединительная линия 2250"/>
                          <wps:cNvCnPr/>
                          <wps:spPr>
                            <a:xfrm flipH="1" flipV="1">
                              <a:off x="2482849" y="2556510"/>
                              <a:ext cx="414000" cy="738000"/>
                            </a:xfrm>
                            <a:prstGeom prst="line">
                              <a:avLst/>
                            </a:prstGeom>
                            <a:noFill/>
                            <a:ln w="6350" cap="flat" cmpd="sng" algn="ctr">
                              <a:solidFill>
                                <a:sysClr val="windowText" lastClr="000000"/>
                              </a:solidFill>
                              <a:prstDash val="solid"/>
                            </a:ln>
                            <a:effectLst/>
                          </wps:spPr>
                          <wps:bodyPr/>
                        </wps:wsp>
                      </wpg:wgp>
                    </wpc:wpc>
                  </a:graphicData>
                </a:graphic>
              </wp:inline>
            </w:drawing>
          </mc:Choice>
          <mc:Fallback>
            <w:pict>
              <v:group id="Полотно 559" o:spid="_x0000_s2854" editas="canvas" style="width:297.9pt;height:300.95pt;mso-position-horizontal-relative:char;mso-position-vertical-relative:line" coordsize="37826,38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D9yCQsAAOpnAAAOAAAAZHJzL2Uyb0RvYy54bWzsXVtv28gZfS/Q/0DovTFnhsOLEGeROpu0&#10;QLAbIGn3mZaoS0GRKklH9j718logD+37/oUF2gWKbrv9C/I/6vlmhhfJkmVJtiyn3ABeSqQocni+&#10;2/nOjJ5/cTmJrY9Rlo/T5LTDntkdK0p6aX+cDE87v/nw+hd+x8qLMOmHcZpEp52rKO988eLnP3s+&#10;m3Yjno7SuB9lFk6S5N3Z9LQzKopp9+Qk742iSZg/S6dRgp2DNJuEBV5mw5N+Fs5w9kl8wm3bPZml&#10;WX+apb0oz/HuK72z80KdfzCIesXXg0EeFVZ82sG1Fepvpv6e09+TF8/D7jALp6Nxz1xGuMNVTMJx&#10;gi+tTvUqLELrIhvfONVk3MvSPB0Uz3rp5CQdDMa9SN0D7obZS3dzFiYfw1zdTA+jU14gtu7xvOdD&#10;jAFO2Z3hYURqe9idDafVQ8GDXHoqW93Emyy9mKp7GHZ7X318l1nj/mmHcyY6VhJOgIn5X6//cP3n&#10;+X/x73tL7TBXgcPfZNP303eZeWOoX9FAXw6yCf0fQ2hdAnmcSx9nvMKm43iuebLRZWH1sFtI32PM&#10;61g9HCCkZEwK/ex7IwDkljP0Rl9uOMdJeTEns+kQWFIXTEMKROf1MOb7DeP7UTiN1DDmi8PoVMP4&#10;HYbx0/zf858wmH+f/zT/8fov8//M/zn/Fw2qQ7dL14RBrUY07+YY3BXD6UnPD5gaTum53F8aTs5k&#10;YNuwJxpO1/E8bOP01UiE3WmWF2+idGLRxmkngyHi4sNu+PFtXuhDy0Po7SR9PY5jvB9248Sa4SEG&#10;tqTzh/AJgzgssDmZAjd5MuxYYTyEs+kVmTplnsbjPn2cPp1f5WdxZn0MYe9wE/109gEY6FhxmBfY&#10;AZNX/5mrXfgoXc+rMB/pD6td5rA4oVNHyp2Yy6eR1GNHW+dp/wrAzlLtX/Jp7/UYZ3uLL30XZnAo&#10;uBU4yeJr/BnEKe4vNVsda5Rm3656n44HZLC3Y83goHDvv78Iswj38usEYAqAc/Jo6oUjPY4XWXPP&#10;eXNPcjE5SzEmeKa4OrVJxxdxuTnI0sk38KUv6VuxK0x6+G49yubFWaEdJ7xxL3r5Uh0GLzYNi7fJ&#10;e/JJTD0PGscPl9+E2dQ8/AJP4Ku0BPANDOhjNQpeXhTpYKwAUo8rgEUvYEyHsyp5w6q+v/5kXf8R&#10;ZvXD/B8wKhjW9Z+wrY2Mds5/NG9/InuTDXs7S4wHKzFTeozKfTXszQs4u9XeNphaPE7IT9wYZrJG&#10;PchLphZIjrt9UpZGDuTgkHD3hYS7KySYbfv4Rx+HGzLhaMEHt5jIHgUTyChMDlMG3y3dhLcVJhjz&#10;A/eWuAy/rSKyoCBHZ14fkVs38UD5GAqe/SDhbwcJl0tXAIfIxFalai0kMp016BztUbxEsC8kgq0g&#10;wW3H9x2EqxYSd0nbHwMSlKzv5SVwAlw35UCo5zbnl9zxpd0GDhSXKoXaVMk9CiRQmu0HCbYVJFCz&#10;+yZuoJZnYjm99F0miaOhhOJzyyXiIRX6r9KCRizsFuE4/jLpW8XVFHRUXkRhXIxQdWN7gnI7AtkQ&#10;D+lQpFPHjCC+L4L4ZgRZg3g8/W1Z6xv2rVG+AjS+p7LaulQxOYjn+FzTbp9RWvqZQqkmZ78jJnH+&#10;AzgNrihTE3OIQ7SKy1+mRL6WsFnDJkrmBA44BniSVeQslx7ziILAfsFcrl3ReoxsTSa6AlziAvdx&#10;F0MuLs8vFVftiSr/OgzRl6BVcmCaDxSpZvz+j0g+3qDODciRNddp1TYQFw5YNOLRgGHw5UIo/q92&#10;gYsYlzJQ+48I4+CSzZ3fFeOL5HSL2YO0ewhiJkv8m2rzUMcMby6i1rxa4465G/gedVeAVUd4vlT+&#10;u8aqtHlABQr540C4G6mkMOvVhDO52WHfXGPY/x2y2sEkRgsELRmLuV6AxpJJD5qHIXWpD3McYbuy&#10;tBDVMlK5160dI+5LFUQev2MUdkdR2L+3hLKOQ04VaHez0baBdLAGEq+7BQ07XY4uK+xU5de/Wsqv&#10;kVPDTrXBMu4C5/jkOoOVQbChXmsNVvWHqxbvwxlsVVC1Btvo+h9jx5c3Wjl7J4PM921SmyCAMlt6&#10;jq3UF7XBOo7r2Mdc8ThVqbcbcNts8DDZYKPZtC9omwqqp4nZSuLUYhaFZS3D0czHsUhreN0Na2RG&#10;FcOyXp6m5VXS0QIuuqlS+yegQENRQe7WQ0ETqA5q7W0DF3ocFBhUz3DmEUNJ+dP64nuL/MhDNmZL&#10;497XFzTchShR3SO+9Y4FTSuBayVwpbQQaD203gks7E2mQVOzDQp4VQWjZJAr7VRCtKR5B9ik9FU5&#10;1LRTvGs6TjjQR7fg/uzUZsjEjOZ3vZ26bgD/Yb71jnb6pPRzDTKhIo12C5ctmXAwMkHUreE6ZOJN&#10;Y3w7hUzuujZiIlF8zBagKxYYBWZ7gXSQXaqYKTzBPXXEvcRM14X431Wl8SJXuEgCunZgV9/6RGxx&#10;qRt4Zx5wuQet66dmAxqdaJ2zbGxAN0y84ptaEz9y+kEA+zd4fby5h4lzGQiGZBsmDvGPr02pjrbQ&#10;kmJmB2hKZeJg+bk2yXsxcQ/JK6Sq2qmsD7dS4DB1k3dPi59quK2Uvq0tHrst1uKHRritGLFdwi1s&#10;TZjpaRTU3OVwyxFt1XwnKlF9NL+02v+ebNEOgrLHd4stekIEW6a+T6tEbQTGSmPdGuOxG2NDpGHm&#10;N243xUJUtOB6pexKURs0Gj6YIoqfoI9E4C+1yQW4JgQvFT8dxDGtElpvsu2Mi4eZcQGpTZk67TYJ&#10;R2t1btdS123ZlVghSYVLjEkJFk0x1tmWcCBoMJoKCRJEqHDSguXgrFbdl98RLFVNtcGdLPfwmc0x&#10;j0+z1JBScluzWzVEOFNSG+VPXIbFDTZ08Vt/8kD+pNEJ3i3iVKn+thDBugSYuqe9iABfqVWCNUQU&#10;LWO8CDrIfgsRNbH68Nx4o++6G0SqBHQ9RBodLprR5TnIhCi8EDBu8HVYC4CAQ7V86zt0Uk902cHD&#10;S93c3DG8NBuhd5nXZQuXuCMCxsqgArqkBQatcUJQeDxg0FIdN/i9WnMNL0Bqc8P2NXW7uuvNIJuV&#10;jieUzta0vbnrOwJ5JD17zAuXAWZr4QR1tICOF6JY7RQCIbHsDe1fn3Nu0fZudbzbTwxr0A+Vkbf0&#10;w5HTD5Bcr7DbO7feYLcIzAgKNGtuuSIAaSDBkSv7BStI5t3a7z2u3PRgsl4U8sZTt/Z77PZb99XK&#10;iYy7z/HiCKFQh6hkC/IUx7tV1nuEk7x0F6DOhDavWNZO8nqEKgLq6zLo7A1aJpA4mgLBZc6N1tOi&#10;FP0YMVs1wXdztq0U/SBSdGIn9lq+AicwQXU9JbKSe/egJSpnl0sfC1MurT7gOiwoyyBUTGYxy/Vl&#10;0JPjVZdER5/Jahb0SEtA7T23wQ6gC9dekFYgsLG9kGovTs8+wiUItHS1jdzHnm422kv7gpZ7geOj&#10;e63rQyygsayXXgTtMYbuyqW3oRvx5lhn5DiNhte+oGWQ+Ds0D59ISaxki3W3Fz2tx/0A4ibVqRDs&#10;GEG7py6+zTcPk282WnB7g1Y4zHdMYR+gxF9m4pjNgsYSRceI2kqW0LraY3a1jf7gvqiFKA3rZmmB&#10;GiZwONAOLLpa/MYBJh2aBpAjsKr4BkXJwRfWkpVSokXtEaOWhGtlKbaT3KEmzDfU9qpFsrLKxwqm&#10;vPLRUrqSKTDX3U6H1RIIiK3vXz6lVpF7wuvkQwyhfthFEZo9+j0Z1Qw2P35Dv1jTfK2Oqn+i58X/&#10;AAAA//8DAFBLAwQUAAYACAAAACEANadma94AAAAFAQAADwAAAGRycy9kb3ducmV2LnhtbEyPUUvD&#10;MBSF3wX/Q7iCby7Z2OpWmw4RFNGH6VbYa9ZkbTC5KU22Vn+9V1/05cDlXM75TrEevWNn00cbUMJ0&#10;IoAZrIO22Eiodo83S2AxKdTKBTQSPk2EdXl5UahchwHfzXmbGkYhGHMloU2pyzmPdWu8ipPQGSTv&#10;GHqvEp19w3WvBgr3js+EyLhXFqmhVZ15aE39sT15CfPZ0S3fnrLXr+eqGl72c3srNlbK66vx/g5Y&#10;MmP6e4YffEKHkpgO4YQ6MieBhqRfJW+xWtCMg4RMTFfAy4L/py+/AQAA//8DAFBLAQItABQABgAI&#10;AAAAIQC2gziS/gAAAOEBAAATAAAAAAAAAAAAAAAAAAAAAABbQ29udGVudF9UeXBlc10ueG1sUEsB&#10;Ai0AFAAGAAgAAAAhADj9If/WAAAAlAEAAAsAAAAAAAAAAAAAAAAALwEAAF9yZWxzLy5yZWxzUEsB&#10;Ai0AFAAGAAgAAAAhADBQP3IJCwAA6mcAAA4AAAAAAAAAAAAAAAAALgIAAGRycy9lMm9Eb2MueG1s&#10;UEsBAi0AFAAGAAgAAAAhADWnZmveAAAABQEAAA8AAAAAAAAAAAAAAAAAYw0AAGRycy9kb3ducmV2&#10;LnhtbFBLBQYAAAAABAAEAPMAAABuDgAAAAA=&#10;">
                <v:shape id="_x0000_s2855" type="#_x0000_t75" style="position:absolute;width:37826;height:38220;visibility:visible;mso-wrap-style:square">
                  <v:fill o:detectmouseclick="t"/>
                  <v:path o:connecttype="none"/>
                </v:shape>
                <v:group id="Группа 2213" o:spid="_x0000_s2856" style="position:absolute;left:1225;top:1447;width:35872;height:35512" coordorigin="1225,1447" coordsize="35871,355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j9yOcUAAADdAAAADwAAAGRycy9kb3ducmV2LnhtbESPQYvCMBSE7wv+h/AE&#10;b2vaiotUo4jo4kGEVUG8PZpnW2xeSpNt6783wsIeh5n5hlmselOJlhpXWlYQjyMQxJnVJecKLufd&#10;5wyE88gaK8uk4EkOVsvBxwJTbTv+ofbkcxEg7FJUUHhfp1K6rCCDbmxr4uDdbWPQB9nkUjfYBbip&#10;ZBJFX9JgyWGhwJo2BWWP069R8N1ht57E2/bwuG+et/P0eD3EpNRo2K/nIDz1/j/8195rBUkST+D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4/cjnFAAAA3QAA&#10;AA8AAAAAAAAAAAAAAAAAqgIAAGRycy9kb3ducmV2LnhtbFBLBQYAAAAABAAEAPoAAACcAwAAAAA=&#10;">
                  <v:rect id="Прямоугольник 2214" o:spid="_x0000_s2857" style="position:absolute;left:7578;top:5762;width:21590;height:6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IZRcIA&#10;AADdAAAADwAAAGRycy9kb3ducmV2LnhtbESPQYvCMBSE7wv+h/AEb2tqEVmqUURQvFp7WG/P5tlW&#10;m5faRFv/vREW9jjMzDfMYtWbWjypdZVlBZNxBII4t7riQkF23H7/gHAeWWNtmRS8yMFqOfhaYKJt&#10;xwd6pr4QAcIuQQWl900ipctLMujGtiEO3sW2Bn2QbSF1i12Am1rGUTSTBisOCyU2tCkpv6UPo+C+&#10;c7/p9XWl48nV513WZR6bTKnRsF/PQXjq/X/4r73XCuJ4MoXPm/AE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QhlFwgAAAN0AAAAPAAAAAAAAAAAAAAAAAJgCAABkcnMvZG93&#10;bnJldi54bWxQSwUGAAAAAAQABAD1AAAAhwMAAAAA&#10;" filled="f" strokecolor="windowText" strokeweight="1.5pt"/>
                  <v:line id="Прямая соединительная линия 2215" o:spid="_x0000_s2858" style="position:absolute;visibility:visible;mso-wrap-style:square" from="7578,7921" to="29168,7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NiO8UAAADdAAAADwAAAGRycy9kb3ducmV2LnhtbESPQYvCMBSE78L+h/AWvMiaWlSkGkVE&#10;waPbXWSPj+bZVpuX2kSt/vqNIHgcZuYbZrZoTSWu1LjSsoJBPwJBnFldcq7g92fzNQHhPLLGyjIp&#10;uJODxfyjM8NE2xt/0zX1uQgQdgkqKLyvEyldVpBB17c1cfAOtjHog2xyqRu8BbipZBxFY2mw5LBQ&#10;YE2rgrJTejEK8tWxd/5Lj4+hH68ndjPc7feHpVLdz3Y5BeGp9e/wq73VCuJ4MILnm/AE5P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NiO8UAAADdAAAADwAAAAAAAAAA&#10;AAAAAAChAgAAZHJzL2Rvd25yZXYueG1sUEsFBgAAAAAEAAQA+QAAAJMDAAAAAA==&#10;" strokecolor="windowText"/>
                  <v:line id="Прямая соединительная линия 2216" o:spid="_x0000_s2859" style="position:absolute;visibility:visible;mso-wrap-style:square" from="7578,10080" to="29168,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H8TMUAAADdAAAADwAAAGRycy9kb3ducmV2LnhtbESPQYvCMBSE7wv+h/AEL4umFilSjSKy&#10;gke3K+Lx0TzbavNSm6zW/fVGWPA4zMw3zHzZmVrcqHWVZQXjUQSCOLe64kLB/mcznIJwHlljbZkU&#10;PMjBctH7mGOq7Z2/6Zb5QgQIuxQVlN43qZQuL8mgG9mGOHgn2xr0QbaF1C3eA9zUMo6iRBqsOCyU&#10;2NC6pPyS/RoFxfr8eT1m57+JT76mdjPZHQ6nlVKDfreagfDU+Xf4v73VCuJ4nMDrTX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H8TMUAAADdAAAADwAAAAAAAAAA&#10;AAAAAAChAgAAZHJzL2Rvd25yZXYueG1sUEsFBgAAAAAEAAQA+QAAAJMDAAAAAA==&#10;" strokecolor="windowText"/>
                  <v:line id="Прямая соединительная линия 2217" o:spid="_x0000_s2860" style="position:absolute;visibility:visible;mso-wrap-style:square" from="11896,5762" to="11896,12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1Z18cAAADdAAAADwAAAGRycy9kb3ducmV2LnhtbESPT2vCQBTE70K/w/IKvUizMYiV1FVE&#10;KvSoaZEeH9mXPzb7Ns1uk9hP3xUEj8PM/IZZbUbTiJ46V1tWMItiEMS51TWXCj4/9s9LEM4ja2ws&#10;k4ILOdisHyYrTLUd+Eh95ksRIOxSVFB536ZSurwigy6yLXHwCtsZ9EF2pdQdDgFuGpnE8UIarDks&#10;VNjSrqL8O/s1CsrdefrzlZ3/5n7xtrT7+eF0KrZKPT2O21cQnkZ/D9/a71pBksxe4PomPAG5/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XVnXxwAAAN0AAAAPAAAAAAAA&#10;AAAAAAAAAKECAABkcnMvZG93bnJldi54bWxQSwUGAAAAAAQABAD5AAAAlQMAAAAA&#10;" strokecolor="windowText"/>
                  <v:line id="Прямая соединительная линия 2218" o:spid="_x0000_s2861" style="position:absolute;visibility:visible;mso-wrap-style:square" from="16256,5762" to="16256,12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LNpcEAAADdAAAADwAAAGRycy9kb3ducmV2LnhtbERPTYvCMBC9L/gfwgheFk0tIlKNIqLg&#10;0a0iHodmbKvNpDZR6/56cxA8Pt73bNGaSjyocaVlBcNBBII4s7rkXMFhv+lPQDiPrLGyTApe5GAx&#10;7/zMMNH2yX/0SH0uQgi7BBUU3teJlC4ryKAb2Jo4cGfbGPQBNrnUDT5DuKlkHEVjabDk0FBgTauC&#10;smt6Nwry1eX3dkov/yM/Xk/sZrQ7Hs9LpXrddjkF4an1X/HHvdUK4ngY5oY34QnI+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ws2lwQAAAN0AAAAPAAAAAAAAAAAAAAAA&#10;AKECAABkcnMvZG93bnJldi54bWxQSwUGAAAAAAQABAD5AAAAjwMAAAAA&#10;" strokecolor="windowText"/>
                  <v:line id="Прямая соединительная линия 2219" o:spid="_x0000_s2862" style="position:absolute;visibility:visible;mso-wrap-style:square" from="20488,5762" to="20488,12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5oPscAAADdAAAADwAAAGRycy9kb3ducmV2LnhtbESPT2vCQBTE70K/w/IKvUizMYjY1FVE&#10;KvSoaZEeH9mXPzb7Ns1uk9hP3xUEj8PM/IZZbUbTiJ46V1tWMItiEMS51TWXCj4/9s9LEM4ja2ws&#10;k4ILOdisHyYrTLUd+Eh95ksRIOxSVFB536ZSurwigy6yLXHwCtsZ9EF2pdQdDgFuGpnE8UIarDks&#10;VNjSrqL8O/s1CsrdefrzlZ3/5n7xtrT7+eF0KrZKPT2O21cQnkZ/D9/a71pBksxe4PomPAG5/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jmg+xwAAAN0AAAAPAAAAAAAA&#10;AAAAAAAAAKECAABkcnMvZG93bnJldi54bWxQSwUGAAAAAAQABAD5AAAAlQMAAAAA&#10;" strokecolor="windowText"/>
                  <v:line id="Прямая соединительная линия 2220" o:spid="_x0000_s2863" style="position:absolute;visibility:visible;mso-wrap-style:square" from="24850,5762" to="24850,12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gLHsIAAADdAAAADwAAAGRycy9kb3ducmV2LnhtbERPy4rCMBTdC/MP4Q7MRsbUIiK1UURG&#10;mKVWkVlemmsfNjedJmr1681CcHk473TZm0ZcqXOVZQXjUQSCOLe64kLBYb/5noFwHlljY5kU3MnB&#10;cvExSDHR9sY7uma+ECGEXYIKSu/bREqXl2TQjWxLHLiT7Qz6ALtC6g5vIdw0Mo6iqTRYcWgosaV1&#10;Sfk5uxgFxboe/v9l9WPipz8zu5lsj8fTSqmvz341B+Gp92/xy/2rFcRxHPaHN+EJ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9gLHsIAAADdAAAADwAAAAAAAAAAAAAA&#10;AAChAgAAZHJzL2Rvd25yZXYueG1sUEsFBgAAAAAEAAQA+QAAAJADAAAAAA==&#10;" strokecolor="windowText"/>
                  <v:line id="Прямая соединительная линия 2221" o:spid="_x0000_s2864" style="position:absolute;visibility:visible;mso-wrap-style:square" from="7008,9001" to="35623,9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Rdy8YAAADdAAAADwAAAGRycy9kb3ducmV2LnhtbESPT2vCQBTE7wW/w/KE3urGaEWiq4hF&#10;KPTU+Of8yD6TaPZt3N2a1E/fLRR6HGbmN8xy3ZtG3Mn52rKC8SgBQVxYXXOp4LDfvcxB+ICssbFM&#10;Cr7Jw3o1eFpipm3Hn3TPQykihH2GCqoQ2kxKX1Rk0I9sSxy9s3UGQ5SulNphF+GmkWmSzKTBmuNC&#10;hS1tKyqu+ZdRcLw+Lh+P8tZ3b7f85Cc4da/dVKnnYb9ZgAjUh//wX/tdK0jTdAy/b+IT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UXcvGAAAA3QAAAA8AAAAAAAAA&#10;AAAAAAAAoQIAAGRycy9kb3ducmV2LnhtbFBLBQYAAAAABAAEAPkAAACUAwAAAAA=&#10;" strokecolor="windowText">
                    <v:stroke dashstyle="longDashDot" endarrow="classic" endarrowwidth="narrow" endarrowlength="long"/>
                  </v:line>
                  <v:line id="Прямая соединительная линия 2222" o:spid="_x0000_s2865" style="position:absolute;flip:y;visibility:visible;mso-wrap-style:square" from="7578,1518" to="7578,9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WtIcEAAADdAAAADwAAAGRycy9kb3ducmV2LnhtbERPXWvCMBR9H/gfwhV8m4niRKpRRBj6&#10;Jn6xPV6Sa1tsbkqTtfXfL4OB5+1wvjirTe8q0VITSs8aJmMFgth4W3Ku4Xr5fF+ACBHZYuWZNDwp&#10;wGY9eFthZn3HJ2rPMRephEOGGooY60zKYApyGMa+Jk7a3TcOY6JNLm2DXSp3lZwqNZcOS04LBda0&#10;K8g8zj9OQ7v/6L4u6qqOx4Vpb7fu25z2M61Hw367BBGpjy/zf/pgNUwT4O9NegJ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xa0hwQAAAN0AAAAPAAAAAAAAAAAAAAAA&#10;AKECAABkcnMvZG93bnJldi54bWxQSwUGAAAAAAQABAD5AAAAjwMAAAAA&#10;" strokecolor="windowText">
                    <v:stroke dashstyle="longDashDot" endarrow="classic" endarrowwidth="narrow" endarrowlength="long"/>
                  </v:line>
                  <v:shape id="Поле 2223" o:spid="_x0000_s2866" type="#_x0000_t202" style="position:absolute;left:5149;top:1447;width:2572;height:31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7OPMcA&#10;AADdAAAADwAAAGRycy9kb3ducmV2LnhtbESPQWsCMRSE7wX/Q3hCL6VmXUHK1ihVsIhYpVqKx8fm&#10;dbO4eVmSqOu/N4VCj8PMfMNMZp1txIV8qB0rGA4yEMSl0zVXCr4Oy+cXECEia2wck4IbBZhNew8T&#10;LLS78idd9rESCcKhQAUmxraQMpSGLIaBa4mT9+O8xZikr6T2eE1w28g8y8bSYs1pwWBLC0PlaX+2&#10;Ck5m/bTL3j/m3+PVzW8PZ3f0m6NSj/3u7RVEpC7+h//aK60gz/MR/L5JT0B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6+zjzHAAAA3QAAAA8AAAAAAAAAAAAAAAAAmAIAAGRy&#10;cy9kb3ducmV2LnhtbFBLBQYAAAAABAAEAPUAAACMAwAAAAA=&#10;" filled="f" stroked="f" strokeweight=".5pt">
                    <v:textbox>
                      <w:txbxContent>
                        <w:p w:rsidR="00577C88" w:rsidRPr="00F9649B" w:rsidRDefault="00577C88" w:rsidP="00BC5CA5">
                          <w:pPr>
                            <w:ind w:firstLine="0"/>
                            <w:rPr>
                              <w:i/>
                              <w:lang w:val="en-US"/>
                            </w:rPr>
                          </w:pPr>
                          <w:proofErr w:type="gramStart"/>
                          <w:r w:rsidRPr="00F9649B">
                            <w:rPr>
                              <w:i/>
                              <w:lang w:val="en-US"/>
                            </w:rPr>
                            <w:t>y</w:t>
                          </w:r>
                          <w:proofErr w:type="gramEnd"/>
                        </w:p>
                      </w:txbxContent>
                    </v:textbox>
                  </v:shape>
                  <v:shape id="Поле 46" o:spid="_x0000_s2867" type="#_x0000_t202" style="position:absolute;left:34525;top:6283;width:2572;height:31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dWSMcA&#10;AADdAAAADwAAAGRycy9kb3ducmV2LnhtbESPQWsCMRSE7wX/Q3hCL6VmXUTK1ihVsIhYpVqKx8fm&#10;dbO4eVmSqOu/N4VCj8PMfMNMZp1txIV8qB0rGA4yEMSl0zVXCr4Oy+cXECEia2wck4IbBZhNew8T&#10;LLS78idd9rESCcKhQAUmxraQMpSGLIaBa4mT9+O8xZikr6T2eE1w28g8y8bSYs1pwWBLC0PlaX+2&#10;Ck5m/bTL3j/m3+PVzW8PZ3f0m6NSj/3u7RVEpC7+h//aK60gz/MR/L5JT0B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XVkj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v:textbox>
                  </v:shape>
                  <v:shape id="Дуга 2225" o:spid="_x0000_s2868" style="position:absolute;left:26987;top:4378;width:5029;height:9360;visibility:visible;mso-wrap-style:square;v-text-anchor:middle" coordsize="502920,936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ooB8MA&#10;AADdAAAADwAAAGRycy9kb3ducmV2LnhtbESPQUvDQBCF74L/YRmhN7tpoCqx2yKFYq5NvXgbs2MS&#10;zc6k2TGN/94VBI+P9973eJvdHHoz0Rg7YQerZQaGuBbfcePg5XS4fQATFdljL0wOvinCbnt9tcHC&#10;y4WPNFXamAThWKCDVnUorI11SwHjUgbi5L3LGFCTHBvrR7wkeOhtnmV3NmDHaaHFgfYt1Z/VV3Dw&#10;LOd+OuibnlZaflSvx/IeRZxb3MxPj2CUZv0P/7VL7yDP8zX8vklPw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ooB8MAAADdAAAADwAAAAAAAAAAAAAAAACYAgAAZHJzL2Rv&#10;d25yZXYueG1sUEsFBgAAAAAEAAQA9QAAAIgDAAAAAA==&#10;" adj="-11796480,,5400" path="m329614,23177nsc430441,84538,499733,257060,502814,454407v2762,176891,-48323,341552,-132019,425535l251460,468000,329614,23177xem329614,23177nfc430441,84538,499733,257060,502814,454407v2762,176891,-48323,341552,-132019,425535e" filled="f" strokecolor="windowText" strokeweight="2.25pt">
                    <v:stroke startarrow="classic" startarrowwidth="narrow" startarrowlength="long" joinstyle="miter"/>
                    <v:formulas/>
                    <v:path arrowok="t" o:connecttype="custom" o:connectlocs="329614,23177;502814,454407;370795,879942" o:connectangles="0,0,0" textboxrect="0,0,502920,93600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2226" o:spid="_x0000_s2869" style="position:absolute;left:5183;top:4126;width:5029;height:9360;flip:x;visibility:visible;mso-wrap-style:square;v-text-anchor:middle" coordsize="502920,93599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gu78UA&#10;AADdAAAADwAAAGRycy9kb3ducmV2LnhtbESPT2vCQBTE7wW/w/KE3uqmKQRJXaUVlB56Ufvn+pp9&#10;zYZk34bdVZNv7wqCx2FmfsMsVoPtxIl8aBwreJ5lIIgrpxuuFXwdNk9zECEia+wck4KRAqyWk4cF&#10;ltqdeUenfaxFgnAoUYGJsS+lDJUhi2HmeuLk/TtvMSbpa6k9nhPcdjLPskJabDgtGOxpbahq90er&#10;oB3ln3/5HV3ov40t2vefg/7cKvU4Hd5eQUQa4j18a39oBXmeF3B9k56AX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SC7vxQAAAN0AAAAPAAAAAAAAAAAAAAAAAJgCAABkcnMv&#10;ZG93bnJldi54bWxQSwUGAAAAAAQABAD1AAAAigMAAAAA&#10;" adj="-11796480,,5400" path="m329613,23177nsc430440,84537,499733,257058,502814,454403v2762,176890,-48324,341550,-132020,425531l251460,467995,329613,23177xem329613,23177nfc430440,84537,499733,257058,502814,454403v2762,176890,-48324,341550,-132020,425531e" filled="f" strokecolor="windowText" strokeweight="2.25pt">
                    <v:stroke startarrow="classic" startarrowwidth="narrow" startarrowlength="long" joinstyle="miter"/>
                    <v:formulas/>
                    <v:path arrowok="t" o:connecttype="custom" o:connectlocs="329613,23177;502814,454403;370794,879934" o:connectangles="0,0,0" textboxrect="0,0,502920,93599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Поле 46" o:spid="_x0000_s2870" type="#_x0000_t202" style="position:absolute;left:31880;top:10574;width:4464;height:31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XIP8cA&#10;AADdAAAADwAAAGRycy9kb3ducmV2LnhtbESPQWsCMRSE7wX/Q3hCL6Vm3YOWrVGqYBGxSrUUj4/N&#10;62Zx87IkUdd/3wiFHoeZ+YaZzDrbiAv5UDtWMBxkIIhLp2uuFHwdls8vIEJE1tg4JgU3CjCb9h4m&#10;WGh35U+67GMlEoRDgQpMjG0hZSgNWQwD1xIn78d5izFJX0nt8ZrgtpF5lo2kxZrTgsGWFobK0/5s&#10;FZzM+mmXvX/Mv0erm98ezu7oN0elHvvd2yuISF38D/+1V1pBnudjuL9JT0B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FyD/HAAAA3QAAAA8AAAAAAAAAAAAAAAAAmAIAAGRy&#10;cy9kb3ducmV2LnhtbFBLBQYAAAAABAAEAPUAAACMAwAAAAA=&#10;" filled="f" stroked="f" strokeweight=".5pt">
                    <v:textbox>
                      <w:txbxContent>
                        <w:p w:rsidR="00577C88" w:rsidRPr="00A75A77" w:rsidRDefault="00577C88" w:rsidP="00BC5CA5">
                          <w:pPr>
                            <w:pStyle w:val="ab"/>
                            <w:spacing w:before="0" w:beforeAutospacing="0" w:after="0" w:afterAutospacing="0"/>
                            <w:jc w:val="both"/>
                            <w:rPr>
                              <w:vertAlign w:val="subscript"/>
                            </w:rPr>
                          </w:pPr>
                          <w:r>
                            <w:rPr>
                              <w:rFonts w:eastAsia="Times New Roman"/>
                              <w:i/>
                              <w:iCs/>
                              <w:lang w:val="en-US"/>
                            </w:rPr>
                            <w:t>M</w:t>
                          </w:r>
                          <w:proofErr w:type="spellStart"/>
                          <w:r>
                            <w:rPr>
                              <w:rFonts w:eastAsia="Times New Roman"/>
                              <w:i/>
                              <w:iCs/>
                              <w:vertAlign w:val="subscript"/>
                            </w:rPr>
                            <w:t>изг</w:t>
                          </w:r>
                          <w:proofErr w:type="spellEnd"/>
                        </w:p>
                      </w:txbxContent>
                    </v:textbox>
                  </v:shape>
                  <v:shape id="Поле 46" o:spid="_x0000_s2871" type="#_x0000_t202" style="position:absolute;left:1225;top:10574;width:4464;height:31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pcTcMA&#10;AADdAAAADwAAAGRycy9kb3ducmV2LnhtbERPTWsCMRC9F/wPYYReima7BymrUVRoEbGWqojHYTNu&#10;FjeTJYm6/vvmIPT4eN+TWWcbcSMfascK3ocZCOLS6ZorBYf95+ADRIjIGhvHpOBBAWbT3ssEC+3u&#10;/Eu3XaxECuFQoAITY1tIGUpDFsPQtcSJOztvMSboK6k93lO4bWSeZSNpsebUYLClpaHysrtaBRez&#10;fvvJvr4Xx9Hq4bf7qzv5zUmp1343H4OI1MV/8dO90gryPE9z05v0BOT0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pcTcMAAADdAAAADwAAAAAAAAAAAAAAAACYAgAAZHJzL2Rv&#10;d25yZXYueG1sUEsFBgAAAAAEAAQA9QAAAIgDAAAAAA==&#10;" filled="f" stroked="f" strokeweight=".5pt">
                    <v:textbox>
                      <w:txbxContent>
                        <w:p w:rsidR="00577C88" w:rsidRPr="00A75A77" w:rsidRDefault="00577C88" w:rsidP="00BC5CA5">
                          <w:pPr>
                            <w:pStyle w:val="ab"/>
                            <w:spacing w:before="0" w:beforeAutospacing="0" w:after="0" w:afterAutospacing="0"/>
                            <w:jc w:val="both"/>
                            <w:rPr>
                              <w:vertAlign w:val="subscript"/>
                            </w:rPr>
                          </w:pPr>
                          <w:r>
                            <w:rPr>
                              <w:rFonts w:eastAsia="Times New Roman"/>
                              <w:i/>
                              <w:iCs/>
                              <w:lang w:val="en-US"/>
                            </w:rPr>
                            <w:t>M</w:t>
                          </w:r>
                          <w:proofErr w:type="spellStart"/>
                          <w:r>
                            <w:rPr>
                              <w:rFonts w:eastAsia="Times New Roman"/>
                              <w:i/>
                              <w:iCs/>
                              <w:vertAlign w:val="subscript"/>
                            </w:rPr>
                            <w:t>изг</w:t>
                          </w:r>
                          <w:proofErr w:type="spellEnd"/>
                        </w:p>
                      </w:txbxContent>
                    </v:textbox>
                  </v:shape>
                  <v:shape id="Дуга 2229" o:spid="_x0000_s2872" style="position:absolute;left:13478;top:7437;width:9622;height:21715;rotation:90;visibility:visible;mso-wrap-style:square;v-text-anchor:middle" coordsize="962212,217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Dh98QA&#10;AADdAAAADwAAAGRycy9kb3ducmV2LnhtbESPW4vCMBSE3wX/QziCL7KmlkW0axQRxAuIeGGfD83Z&#10;trQ5KU3U+u83guDjMDPfMLNFaypxp8YVlhWMhhEI4tTqgjMF18v6awLCeWSNlWVS8CQHi3m3M8NE&#10;2wef6H72mQgQdgkqyL2vEyldmpNBN7Q1cfD+bGPQB9lkUjf4CHBTyTiKxtJgwWEhx5pWOaXl+WYU&#10;DMrrrzblITu6zYQvp93efw9QqX6vXf6A8NT6T/jd3moFcRxP4fUmPAE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g4ffEAAAA3QAAAA8AAAAAAAAAAAAAAAAAmAIAAGRycy9k&#10;b3ducmV2LnhtbFBLBQYAAAAABAAEAPUAAACJAwAAAAA=&#10;" path="m763217,206255nsc887598,409455,961530,734439,962207,1080968v660,337684,-68337,656838,-186677,863494l481106,1085759,763217,206255xem763217,206255nfc887598,409455,961530,734439,962207,1080968v660,337684,-68337,656838,-186677,863494e" filled="f" strokecolor="windowText" strokeweight="1.5pt">
                    <v:path arrowok="t" o:connecttype="custom" o:connectlocs="763217,206255;962207,1080968;775530,1944462" o:connectangles="0,0,0"/>
                  </v:shape>
                  <v:shape id="Дуга 2230" o:spid="_x0000_s2873" style="position:absolute;left:13520;top:9626;width:9697;height:21588;rotation:90;visibility:visible;mso-wrap-style:square;v-text-anchor:middle" coordsize="969623,21588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LdDsIA&#10;AADdAAAADwAAAGRycy9kb3ducmV2LnhtbERPy4rCMBTdD/gP4QruxtQKIh2jDMMI40LB6gdcm9sH&#10;09zUJtbWrzcLweXhvFeb3tSio9ZVlhXMphEI4szqigsF59P2cwnCeWSNtWVSMJCDzXr0scJE2zsf&#10;qUt9IUIIuwQVlN43iZQuK8mgm9qGOHC5bQ36ANtC6hbvIdzUMo6ihTRYcWgosaGfkrL/9GYUXG55&#10;kXbR73A9PB67bLnN90OdKzUZ999fIDz1/i1+uf+0gjieh/3hTXgC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Et0OwgAAAN0AAAAPAAAAAAAAAAAAAAAAAJgCAABkcnMvZG93&#10;bnJldi54bWxQSwUGAAAAAAQABAD1AAAAhwMAAAAA&#10;" adj="-11796480,,5400" path="m713595,127747nsc872030,316554,970561,684991,969617,1085085v-975,412937,-107678,788449,-274855,967276l484812,1079413,713595,127747xem713595,127747nfc872030,316554,970561,684991,969617,1085085v-975,412937,-107678,788449,-274855,967276e" filled="f" strokecolor="windowText">
                    <v:stroke joinstyle="miter"/>
                    <v:formulas/>
                    <v:path arrowok="t" o:connecttype="custom" o:connectlocs="713595,127747;969617,1085085;694762,2052361" o:connectangles="0,0,0" textboxrect="0,0,969623,2158825"/>
                    <v:textbox>
                      <w:txbxContent>
                        <w:p w:rsidR="00577C88" w:rsidRDefault="00577C88" w:rsidP="00BC5CA5"/>
                      </w:txbxContent>
                    </v:textbox>
                  </v:shape>
                  <v:shape id="Дуга 2231" o:spid="_x0000_s2874" style="position:absolute;left:13266;top:9102;width:10796;height:23733;rotation:90;visibility:visible;mso-wrap-style:square;v-text-anchor:middle" coordsize="1079548,237327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xgjcYA&#10;AADdAAAADwAAAGRycy9kb3ducmV2LnhtbESPQWvCQBSE7wX/w/IK3urGBNo0zUZEEIRCIerB4yP7&#10;zIZm38bsqml/fbdQ6HGYmW+YcjXZXtxo9J1jBctFAoK4cbrjVsHxsH3KQfiArLF3TAq+yMOqmj2U&#10;WGh355pu+9CKCGFfoAITwlBI6RtDFv3CDcTRO7vRYohybKUe8R7htpdpkjxLix3HBYMDbQw1n/ur&#10;VdDVaX3JcMrOr+/uZOg7Hz5eGqXmj9P6DUSgKfyH/9o7rSBNsyX8volPQF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xgjcYAAADdAAAADwAAAAAAAAAAAAAAAACYAgAAZHJz&#10;L2Rvd25yZXYueG1sUEsFBgAAAAAEAAQA9QAAAIsDAAAAAA==&#10;" adj="-11796480,,5400" path="m680870,41258nsc911436,178527,1073543,632628,1079387,1157606v5062,454727,-108560,875801,-292513,1084030l539774,1186638,680870,41258xem680870,41258nfc911436,178527,1073543,632628,1079387,1157606v5062,454727,-108560,875801,-292513,1084030e" filled="f" strokecolor="windowText">
                    <v:stroke dashstyle="longDashDot" startarrow="classic" startarrowwidth="narrow" startarrowlength="long" endarrowwidth="narrow" endarrowlength="short" joinstyle="miter"/>
                    <v:formulas/>
                    <v:path arrowok="t" o:connecttype="custom" o:connectlocs="680870,41258;1079387,1157606;786874,2241636" o:connectangles="0,0,0" textboxrect="0,0,1079548,2373276"/>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2232" o:spid="_x0000_s2875" style="position:absolute;left:12592;top:8509;width:11877;height:26002;rotation:90;visibility:visible;mso-wrap-style:square;v-text-anchor:middle" coordsize="1187626,260026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9OmMcA&#10;AADdAAAADwAAAGRycy9kb3ducmV2LnhtbESPQWvCQBSE7wX/w/IEb2bTiGmbukqRFoIgtGkuvT2z&#10;r0kw+zZktxr/vSsIPQ4z8w2z2oymEycaXGtZwWMUgyCurG65VlB+f8yfQTiPrLGzTAou5GCznjys&#10;MNP2zF90KnwtAoRdhgoa7/tMSlc1ZNBFticO3q8dDPogh1rqAc8BbjqZxHEqDbYcFhrsadtQdSz+&#10;jILPbfrSdmjef8plvi/H4+Gp3x2Umk3Ht1cQnkb/H763c60gSRYJ3N6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TpjHAAAA3QAAAA8AAAAAAAAAAAAAAAAAmAIAAGRy&#10;cy9kb3ducmV2LnhtbFBLBQYAAAAABAAEAPUAAACMAwAAAAA=&#10;" adj="-11796480,,5400" path="m917143,209631nsc1087357,451562,1189356,867056,1187604,1311358v-1840,466531,-117710,895136,-303626,1123113l593813,1300131,917143,209631xem917143,209631nfc1087357,451562,1189356,867056,1187604,1311358v-1840,466531,-117710,895136,-303626,1123113e" filled="f" strokecolor="windowText">
                    <v:stroke joinstyle="miter"/>
                    <v:formulas/>
                    <v:path arrowok="t" o:connecttype="custom" o:connectlocs="917143,209631;1187604,1311358;883978,2434471" o:connectangles="0,0,0" textboxrect="0,0,1187626,2600262"/>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2233" o:spid="_x0000_s2876" style="position:absolute;left:11874;top:9076;width:12954;height:28065;rotation:90;visibility:visible;mso-wrap-style:square;v-text-anchor:middle" coordsize="1295450,28065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pXVMUA&#10;AADdAAAADwAAAGRycy9kb3ducmV2LnhtbESPQWsCMRSE7wX/Q3iCt5p1xWJXo4ggKIhQbQ+9PTfP&#10;3cXkZdlEXf31plDwOMzMN8x03lojrtT4yrGCQT8BQZw7XXGh4Puweh+D8AFZo3FMCu7kYT7rvE0x&#10;0+7GX3Tdh0JECPsMFZQh1JmUPi/Jou+7mjh6J9dYDFE2hdQN3iLcGpkmyYe0WHFcKLGmZUn5eX+x&#10;Co6j3aepNjXTrxkvvH1sf85prlSv2y4mIAK14RX+b6+1gjQdDuHvTXwCcvY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mldUxQAAAN0AAAAPAAAAAAAAAAAAAAAAAJgCAABkcnMv&#10;ZG93bnJldi54bWxQSwUGAAAAAAQABAD1AAAAigMAAAAA&#10;" adj="-11796480,,5400" path="m975720,193218nsc1174911,446637,1296733,910699,1295440,1411142v-1333,516261,-133403,989243,-343851,1231437l647725,1403290,975720,193218xem975720,193218nfc1174911,446637,1296733,910699,1295440,1411142v-1333,516261,-133403,989243,-343851,1231437e" filled="f" strokecolor="windowText" strokeweight="1.5pt">
                    <v:stroke joinstyle="miter"/>
                    <v:formulas/>
                    <v:path arrowok="t" o:connecttype="custom" o:connectlocs="975720,193218;1295440,1411142;951589,2642579" o:connectangles="0,0,0" textboxrect="0,0,1295450,280658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line id="Прямая соединительная линия 2234" o:spid="_x0000_s2877" style="position:absolute;flip:y;visibility:visible;mso-wrap-style:square" from="5958,21239" to="9702,26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MmmsgAAADdAAAADwAAAGRycy9kb3ducmV2LnhtbESPzW7CMBCE75V4B2uRuBWHtKpQikH8&#10;tFJPFCiX3LbxNg6J11FsIOXp60qVehzNzDea2aK3jbhQ5yvHCibjBARx4XTFpYLjx+v9FIQPyBob&#10;x6Tgmzws5oO7GWbaXXlPl0MoRYSwz1CBCaHNpPSFIYt+7Fri6H25zmKIsiul7vAa4baRaZI8SYsV&#10;xwWDLa0NFfXhbBVsbrt6m+d5Wjfv5jh5WbWnzWeu1GjYL59BBOrDf/iv/aYVpOnDI/y+iU9Az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vMmmsgAAADdAAAADwAAAAAA&#10;AAAAAAAAAAChAgAAZHJzL2Rvd25yZXYueG1sUEsFBgAAAAAEAAQA+QAAAJYDAAAAAA==&#10;" strokecolor="windowText"/>
                  <v:line id="Прямая соединительная линия 2235" o:spid="_x0000_s2878" style="position:absolute;flip:x y;visibility:visible;mso-wrap-style:square" from="26986,21239" to="30451,26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mrqscAAADdAAAADwAAAGRycy9kb3ducmV2LnhtbESPQWvCQBSE7wX/w/KE3urGSEKJrhKk&#10;gpdSaqReH9lnEs2+TbOrxv76bqHgcZiZb5jFajCtuFLvGssKppMIBHFpdcOVgn2xeXkF4TyyxtYy&#10;KbiTg9Vy9LTATNsbf9J15ysRIOwyVFB732VSurImg25iO+LgHW1v0AfZV1L3eAtw08o4ilJpsOGw&#10;UGNH65rK8+5iFHyv8216+EiS90sRv6X36OfrlBdKPY+HfA7C0+Af4f/2ViuI41kCf2/CE5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6auqxwAAAN0AAAAPAAAAAAAA&#10;AAAAAAAAAKECAABkcnMvZG93bnJldi54bWxQSwUGAAAAAAQABAD5AAAAlQMAAAAA&#10;" strokecolor="windowText"/>
                  <v:line id="Прямая соединительная линия 2236" o:spid="_x0000_s2879" style="position:absolute;flip:x;visibility:visible;mso-wrap-style:square" from="10210,22320" to="12370,28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0ddscAAADdAAAADwAAAGRycy9kb3ducmV2LnhtbESPT2vCQBTE70K/w/IKvenGFKSkrtKq&#10;hZ7q30tur9nXbJrs25DdavTTu0LB4zAzv2Gm89424kidrxwrGI8SEMSF0xWXCg77j+ELCB+QNTaO&#10;ScGZPMxnD4MpZtqdeEvHXShFhLDPUIEJoc2k9IUhi37kWuLo/bjOYoiyK6Xu8BThtpFpkkykxYrj&#10;gsGWFoaKevdnFSwvm/orz/O0btbmMF69t7/L71ypp8f+7RVEoD7cw//tT60gTZ8n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bR12xwAAAN0AAAAPAAAAAAAA&#10;AAAAAAAAAKECAABkcnMvZG93bnJldi54bWxQSwUGAAAAAAQABAD5AAAAlQMAAAAA&#10;" strokecolor="windowText"/>
                  <v:line id="Прямая соединительная линия 2237" o:spid="_x0000_s2880" style="position:absolute;flip:x;visibility:visible;mso-wrap-style:square" from="15113,23105" to="16192,29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G47cgAAADdAAAADwAAAGRycy9kb3ducmV2LnhtbESPzW7CMBCE75V4B2uRuBWHVGpRikH8&#10;tFJPFCiX3LbxNg6J11FsIOXp60qVehzNzDea2aK3jbhQ5yvHCibjBARx4XTFpYLjx+v9FIQPyBob&#10;x6Tgmzws5oO7GWbaXXlPl0MoRYSwz1CBCaHNpPSFIYt+7Fri6H25zmKIsiul7vAa4baRaZI8SosV&#10;xwWDLa0NFfXhbBVsbrt6m+d5Wjfv5jh5WbWnzWeu1GjYL59BBOrDf/iv/aYVpOnDE/y+iU9Az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iG47cgAAADdAAAADwAAAAAA&#10;AAAAAAAAAAChAgAAZHJzL2Rvd25yZXYueG1sUEsFBgAAAAAEAAQA+QAAAJYDAAAAAA==&#10;" strokecolor="windowText"/>
                  <v:line id="Прямая соединительная линия 2238" o:spid="_x0000_s2881" style="position:absolute;visibility:visible;mso-wrap-style:square" from="20487,23105" to="21927,29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eRxcQAAADdAAAADwAAAGRycy9kb3ducmV2LnhtbERPTWvCQBC9C/0PyxR6KXXTVCREVwlB&#10;oUcbJfQ4ZMckmp1Ns6vG/vruoeDx8b6X69F04kqDay0reJ9GIIgrq1uuFRz227cEhPPIGjvLpOBO&#10;Dtarp8kSU21v/EXXwtcihLBLUUHjfZ9K6aqGDLqp7YkDd7SDQR/gUEs94C2Em07GUTSXBlsODQ32&#10;lDdUnYuLUVDnp9ef7+L0O/PzTWK3s11ZHjOlXp7HbAHC0+gf4n/3p1YQxx9hbngTn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d5HFxAAAAN0AAAAPAAAAAAAAAAAA&#10;AAAAAKECAABkcnMvZG93bnJldi54bWxQSwUGAAAAAAQABAD5AAAAkgMAAAAA&#10;" strokecolor="windowText"/>
                  <v:line id="Прямая соединительная линия 2239" o:spid="_x0000_s2882" style="position:absolute;visibility:visible;mso-wrap-style:square" from="24036,22320" to="26988,28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s0XsYAAADdAAAADwAAAGRycy9kb3ducmV2LnhtbESPQWvCQBSE74X+h+UJvRTdNBXR6Coi&#10;Bnpso4jHR/aZRLNvY3ar0V/fLQgeh5n5hpktOlOLC7WusqzgYxCBIM6trrhQsN2k/TEI55E11pZJ&#10;wY0cLOavLzNMtL3yD10yX4gAYZeggtL7JpHS5SUZdAPbEAfvYFuDPsi2kLrFa4CbWsZRNJIGKw4L&#10;JTa0Kik/Zb9GQbE6vp/32fE+9KP12KbD793usFTqrdctpyA8df4ZfrS/tII4/pzA/5vw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7NF7GAAAA3QAAAA8AAAAAAAAA&#10;AAAAAAAAoQIAAGRycy9kb3ducmV2LnhtbFBLBQYAAAAABAAEAPkAAACUAwAAAAA=&#10;" strokecolor="windowText"/>
                  <v:shape id="Дуга 2240" o:spid="_x0000_s2883" style="position:absolute;left:26843;top:18959;width:5023;height:9353;rotation:-1981947fd;visibility:visible;mso-wrap-style:square;v-text-anchor:middle" coordsize="502285,9353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NKisQA&#10;AADdAAAADwAAAGRycy9kb3ducmV2LnhtbERPz2vCMBS+D/wfwhN2GTZdcTKqUdxg6EmczrHeHs2z&#10;LTYvJcm0+tebw2DHj+/3bNGbVpzJ+cayguckBUFcWt1wpeBr/zF6BeEDssbWMim4kofFfPAww1zb&#10;C3/SeRcqEUPY56igDqHLpfRlTQZ9YjviyB2tMxgidJXUDi8x3LQyS9OJNNhwbKixo/eaytPu1ygo&#10;Aq3c9nb4eaHirfBbftLfq41Sj8N+OQURqA//4j/3WivIsnHcH9/EJ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jSorEAAAA3QAAAA8AAAAAAAAAAAAAAAAAmAIAAGRycy9k&#10;b3ducmV2LnhtbFBLBQYAAAAABAAEAPUAAACJAwAAAAA=&#10;" adj="-11796480,,5400" path="m329238,23186nsc429919,84529,499105,256918,502180,454102v2756,176726,-48241,341239,-131799,425181l251143,467678,329238,23186xem329238,23186nfc429919,84529,499105,256918,502180,454102v2756,176726,-48241,341239,-131799,425181e" filled="f" strokecolor="windowText" strokeweight="2.25pt">
                    <v:stroke startarrow="classic" startarrowwidth="narrow" startarrowlength="long" joinstyle="miter"/>
                    <v:formulas/>
                    <v:path arrowok="t" o:connecttype="custom" o:connectlocs="329238,23186;502180,454102;370381,879283" o:connectangles="0,0,0" textboxrect="0,0,502285,935355"/>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2241" o:spid="_x0000_s2884" style="position:absolute;left:4905;top:19074;width:5023;height:9354;rotation:-2156144fd;flip:x;visibility:visible;mso-wrap-style:square;v-text-anchor:middle" coordsize="502285,9353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BIwscA&#10;AADdAAAADwAAAGRycy9kb3ducmV2LnhtbESPT2vCQBTE74LfYXlCb3WT0KpEV7GFtl4s1D8Hb4/d&#10;ZxLMvk2zq6bf3hUKHoeZ+Q0zW3S2FhdqfeVYQTpMQBBrZyouFOy2H88TED4gG6wdk4I/8rCY93sz&#10;zI278g9dNqEQEcI+RwVlCE0updclWfRD1xBH7+haiyHKtpCmxWuE21pmSTKSFiuOCyU29F6SPm3O&#10;VsH21301n3tdp+fd6lubt/X48GqUehp0yymIQF14hP/bK6Mgy15SuL+JT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wSMLHAAAA3QAAAA8AAAAAAAAAAAAAAAAAmAIAAGRy&#10;cy9kb3ducmV2LnhtbFBLBQYAAAAABAAEAPUAAACMAwAAAAA=&#10;" adj="-11796480,,5400" path="m329238,23186nsc429919,84529,499105,256918,502180,454102v2756,176726,-48241,341239,-131799,425181l251143,467678,329238,23186xem329238,23186nfc429919,84529,499105,256918,502180,454102v2756,176726,-48241,341239,-131799,425181e" filled="f" strokecolor="windowText" strokeweight="2.25pt">
                    <v:stroke startarrow="classic" startarrowwidth="narrow" startarrowlength="long" joinstyle="miter"/>
                    <v:formulas/>
                    <v:path arrowok="t" o:connecttype="custom" o:connectlocs="329238,23186;502180,454102;370381,879283" o:connectangles="0,0,0" textboxrect="0,0,502285,935355"/>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Поле 46" o:spid="_x0000_s2885" type="#_x0000_t202" style="position:absolute;left:32355;top:25884;width:4464;height:31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2OB8cA&#10;AADdAAAADwAAAGRycy9kb3ducmV2LnhtbESPQWsCMRSE7wX/Q3hCL6VmXUTK1ihVsIhYpVqKx8fm&#10;dbO4eVmSqOu/N4VCj8PMfMNMZp1txIV8qB0rGA4yEMSl0zVXCr4Oy+cXECEia2wck4IbBZhNew8T&#10;LLS78idd9rESCcKhQAUmxraQMpSGLIaBa4mT9+O8xZikr6T2eE1w28g8y8bSYs1pwWBLC0PlaX+2&#10;Ck5m/bTL3j/m3+PVzW8PZ3f0m6NSj/3u7RVEpC7+h//aK60gz0c5/L5JT0B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tjgfHAAAA3QAAAA8AAAAAAAAAAAAAAAAAmAIAAGRy&#10;cy9kb3ducmV2LnhtbFBLBQYAAAAABAAEAPUAAACMAwAAAAA=&#10;" filled="f" stroked="f" strokeweight=".5pt">
                    <v:textbox>
                      <w:txbxContent>
                        <w:p w:rsidR="00577C88" w:rsidRPr="00A75A77" w:rsidRDefault="00577C88" w:rsidP="00BC5CA5">
                          <w:pPr>
                            <w:pStyle w:val="ab"/>
                            <w:spacing w:before="0" w:beforeAutospacing="0" w:after="0" w:afterAutospacing="0"/>
                            <w:jc w:val="both"/>
                          </w:pPr>
                          <w:r>
                            <w:rPr>
                              <w:rFonts w:eastAsia="Times New Roman"/>
                              <w:i/>
                              <w:iCs/>
                              <w:lang w:val="en-US"/>
                            </w:rPr>
                            <w:t>M</w:t>
                          </w:r>
                          <w:proofErr w:type="spellStart"/>
                          <w:r w:rsidRPr="00A75A77">
                            <w:rPr>
                              <w:rFonts w:eastAsia="Times New Roman"/>
                              <w:i/>
                              <w:iCs/>
                              <w:vertAlign w:val="subscript"/>
                            </w:rPr>
                            <w:t>изг</w:t>
                          </w:r>
                          <w:proofErr w:type="spellEnd"/>
                        </w:p>
                      </w:txbxContent>
                    </v:textbox>
                  </v:shape>
                  <v:shape id="Поле 46" o:spid="_x0000_s2886" type="#_x0000_t202" style="position:absolute;left:1385;top:26146;width:4464;height:31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ErnMgA&#10;AADdAAAADwAAAGRycy9kb3ducmV2LnhtbESPUUvDMBSF3wX/Q7iCL7KlVhmjNh0qKGM4xU5kj5fm&#10;2pQ1NyXJtu7fL4Lg4+Gc8x1OuRhtLw7kQ+dYwe00A0HcON1xq+Br8zKZgwgRWWPvmBScKMCiurwo&#10;sdDuyJ90qGMrEoRDgQpMjEMhZWgMWQxTNxAn78d5izFJ30rt8Zjgtpd5ls2kxY7TgsGBng01u3pv&#10;FezM6uYje10/fc+WJ/++2butf9sqdX01Pj6AiDTG//Bfe6kV5Pn9Hfy+SU9AVm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YSucyAAAAN0AAAAPAAAAAAAAAAAAAAAAAJgCAABk&#10;cnMvZG93bnJldi54bWxQSwUGAAAAAAQABAD1AAAAjQMAAAAA&#10;" filled="f" stroked="f" strokeweight=".5pt">
                    <v:textbox>
                      <w:txbxContent>
                        <w:p w:rsidR="00577C88" w:rsidRPr="00A75A77" w:rsidRDefault="00577C88" w:rsidP="00BC5CA5">
                          <w:pPr>
                            <w:pStyle w:val="ab"/>
                            <w:spacing w:before="0" w:beforeAutospacing="0" w:after="0" w:afterAutospacing="0"/>
                            <w:jc w:val="both"/>
                          </w:pPr>
                          <w:r>
                            <w:rPr>
                              <w:rFonts w:eastAsia="Times New Roman"/>
                              <w:i/>
                              <w:iCs/>
                              <w:lang w:val="en-US"/>
                            </w:rPr>
                            <w:t>M</w:t>
                          </w:r>
                          <w:proofErr w:type="spellStart"/>
                          <w:r w:rsidRPr="00A75A77">
                            <w:rPr>
                              <w:rFonts w:eastAsia="Times New Roman"/>
                              <w:i/>
                              <w:iCs/>
                              <w:vertAlign w:val="subscript"/>
                            </w:rPr>
                            <w:t>изг</w:t>
                          </w:r>
                          <w:proofErr w:type="spellEnd"/>
                        </w:p>
                      </w:txbxContent>
                    </v:textbox>
                  </v:shape>
                  <v:line id="Прямая соединительная линия 2244" o:spid="_x0000_s2887" style="position:absolute;flip:y;visibility:visible;mso-wrap-style:square" from="7362,15859" to="13782,24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91bsUAAADdAAAADwAAAGRycy9kb3ducmV2LnhtbESPzWrDMBCE74W+g9hCb40U45TgRgkh&#10;ENJbyB/pcZE2tom1MpZqu28fFQo9DjPzDbNYja4RPXWh9qxhOlEgiI23NZcazqft2xxEiMgWG8+k&#10;4YcCrJbPTwssrB/4QP0xliJBOBSooYqxLaQMpiKHYeJb4uTdfOcwJtmV0nY4JLhrZKbUu3RYc1qo&#10;sKVNReZ+/HYa+t1suJ7UWe33c9NfLsOXOexyrV9fxvUHiEhj/A//tT+thizLc/h9k56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91bsUAAADdAAAADwAAAAAAAAAA&#10;AAAAAAChAgAAZHJzL2Rvd25yZXYueG1sUEsFBgAAAAAEAAQA+QAAAJMDAAAAAA==&#10;" strokecolor="windowText">
                    <v:stroke dashstyle="longDashDot" endarrow="classic" endarrowwidth="narrow" endarrowlength="long"/>
                  </v:line>
                  <v:shape id="Поле 46" o:spid="_x0000_s2888" type="#_x0000_t202" style="position:absolute;left:10943;top:14470;width:2572;height:31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QWc8gA&#10;AADdAAAADwAAAGRycy9kb3ducmV2LnhtbESPUUvDMBSF3wX/Q7iCL7KlFh2jNh0qKGM4xU5kj5fm&#10;2pQ1NyXJtu7fL4Lg4+Gc8x1OuRhtLw7kQ+dYwe00A0HcON1xq+Br8zKZgwgRWWPvmBScKMCiurwo&#10;sdDuyJ90qGMrEoRDgQpMjEMhZWgMWQxTNxAn78d5izFJ30rt8Zjgtpd5ls2kxY7TgsGBng01u3pv&#10;FezM6uYje10/fc+WJ/++2butf9sqdX01Pj6AiDTG//Bfe6kV5PndPfy+SU9AVm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xBZz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v:textbox>
                  </v:shape>
                  <v:shape id="Поле 46" o:spid="_x0000_s2889" type="#_x0000_t202" style="position:absolute;left:27948;top:19945;width:2572;height:31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aIBMcA&#10;AADdAAAADwAAAGRycy9kb3ducmV2LnhtbESPQWsCMRSE74X+h/AKvUjNdpGlrEZpCy0iVakW8fjY&#10;vG4WNy9LEnX9940g9DjMzDfMZNbbVpzIh8axgudhBoK4crrhWsHP9uPpBUSIyBpbx6TgQgFm0/u7&#10;CZbanfmbTptYiwThUKICE2NXShkqQxbD0HXEyft13mJM0tdSezwnuG1lnmWFtNhwWjDY0buh6rA5&#10;WgUHsxiss8/l266YX/xqe3R7/7VX6vGhfx2DiNTH//CtPdcK8nxUwPVNeg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WiAT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x</w:t>
                          </w:r>
                          <w:proofErr w:type="gramEnd"/>
                        </w:p>
                      </w:txbxContent>
                    </v:textbox>
                  </v:shape>
                  <v:shape id="Поле 46" o:spid="_x0000_s2890" type="#_x0000_t202" style="position:absolute;left:15214;top:19215;width:7290;height:31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otn8gA&#10;AADdAAAADwAAAGRycy9kb3ducmV2LnhtbESPUUvDMBSF3wX/Q7iCL7KlFpmjNh0qKGM4xU5kj5fm&#10;2pQ1NyXJtu7fL4Lg4+Gc8x1OuRhtLw7kQ+dYwe00A0HcON1xq+Br8zKZgwgRWWPvmBScKMCiurwo&#10;sdDuyJ90qGMrEoRDgQpMjEMhZWgMWQxTNxAn78d5izFJ30rt8Zjgtpd5ls2kxY7TgsGBng01u3pv&#10;FezM6uYje10/fc+WJ/++2butf9sqdX01Pj6AiDTG//Bfe6kV5PndPfy+SU9AVm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Wi2fyAAAAN0AAAAPAAAAAAAAAAAAAAAAAJgCAABk&#10;cnMvZG93bnJldi54bWxQSwUGAAAAAAQABAD1AAAAjQMAAAAA&#10;" filled="f" stroked="f" strokeweight=".5pt">
                    <v:textbox>
                      <w:txbxContent>
                        <w:p w:rsidR="00577C88" w:rsidRPr="00176938" w:rsidRDefault="00577C88" w:rsidP="00BC5CA5">
                          <w:pPr>
                            <w:pStyle w:val="ab"/>
                            <w:spacing w:before="0" w:beforeAutospacing="0" w:after="0" w:afterAutospacing="0"/>
                            <w:jc w:val="both"/>
                          </w:pPr>
                          <w:r>
                            <w:rPr>
                              <w:rFonts w:eastAsia="Times New Roman"/>
                              <w:i/>
                              <w:iCs/>
                            </w:rPr>
                            <w:t>сжатие</w:t>
                          </w:r>
                        </w:p>
                      </w:txbxContent>
                    </v:textbox>
                  </v:shape>
                  <v:shape id="Поле 46" o:spid="_x0000_s2891" type="#_x0000_t202" style="position:absolute;left:13418;top:29579;width:10192;height:31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W57cQA&#10;AADdAAAADwAAAGRycy9kb3ducmV2LnhtbERPTWsCMRC9C/6HMIVepGa7FCmrUWqhRUq1VEU8Dptx&#10;s7iZLEnU9d+bg+Dx8b4ns8424kw+1I4VvA4zEMSl0zVXCrabr5d3ECEia2wck4IrBZhN+70JFtpd&#10;+J/O61iJFMKhQAUmxraQMpSGLIaha4kTd3DeYkzQV1J7vKRw28g8y0bSYs2pwWBLn4bK4/pkFRzN&#10;z+Av+17Od6PF1a82J7f3v3ulnp+6jzGISF18iO/uhVaQ529pbnqTnoC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Fue3EAAAA3QAAAA8AAAAAAAAAAAAAAAAAmAIAAGRycy9k&#10;b3ducmV2LnhtbFBLBQYAAAAABAAEAPUAAACJAwAAAAA=&#10;" filled="f" stroked="f" strokeweight=".5pt">
                    <v:textbox>
                      <w:txbxContent>
                        <w:p w:rsidR="00577C88" w:rsidRPr="00176938" w:rsidRDefault="00577C88" w:rsidP="00BC5CA5">
                          <w:pPr>
                            <w:pStyle w:val="ab"/>
                            <w:spacing w:before="0" w:beforeAutospacing="0" w:after="0" w:afterAutospacing="0"/>
                            <w:jc w:val="both"/>
                          </w:pPr>
                          <w:r>
                            <w:rPr>
                              <w:rFonts w:eastAsia="Times New Roman"/>
                              <w:i/>
                              <w:iCs/>
                            </w:rPr>
                            <w:t>растяжение</w:t>
                          </w:r>
                        </w:p>
                      </w:txbxContent>
                    </v:textbox>
                  </v:shape>
                  <v:shape id="Поле 46" o:spid="_x0000_s2892" type="#_x0000_t202" style="position:absolute;left:21271;top:32641;width:15348;height:43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cdsgA&#10;AADdAAAADwAAAGRycy9kb3ducmV2LnhtbESPUUvDMBSF3wX/Q7iCL7KlFhmuNh0qKGM4xU5kj5fm&#10;2pQ1NyXJtu7fL4Lg4+Gc8x1OuRhtLw7kQ+dYwe00A0HcON1xq+Br8zK5BxEissbeMSk4UYBFdXlR&#10;YqHdkT/pUMdWJAiHAhWYGIdCytAYshimbiBO3o/zFmOSvpXa4zHBbS/zLJtJix2nBYMDPRtqdvXe&#10;KtiZ1c1H9rp++p4tT/59s3db/7ZV6vpqfHwAEWmM/+G/9lIryPO7Ofy+SU9AVm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iRx2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center"/>
                            <w:rPr>
                              <w:rFonts w:eastAsia="Times New Roman"/>
                              <w:i/>
                              <w:iCs/>
                            </w:rPr>
                          </w:pPr>
                          <w:r>
                            <w:rPr>
                              <w:rFonts w:eastAsia="Times New Roman"/>
                              <w:i/>
                              <w:iCs/>
                            </w:rPr>
                            <w:t>нейтральный слой</w:t>
                          </w:r>
                        </w:p>
                        <w:p w:rsidR="00577C88" w:rsidRPr="00854A82" w:rsidRDefault="00577C88" w:rsidP="00BC5CA5">
                          <w:pPr>
                            <w:pStyle w:val="ab"/>
                            <w:spacing w:before="0" w:beforeAutospacing="0" w:after="0" w:afterAutospacing="0"/>
                            <w:jc w:val="center"/>
                          </w:pPr>
                          <w:r>
                            <w:rPr>
                              <w:rFonts w:eastAsia="Times New Roman"/>
                              <w:i/>
                              <w:iCs/>
                            </w:rPr>
                            <w:t>(нейтральная л</w:t>
                          </w:r>
                          <w:r>
                            <w:rPr>
                              <w:rFonts w:eastAsia="Times New Roman"/>
                              <w:i/>
                              <w:iCs/>
                            </w:rPr>
                            <w:t>и</w:t>
                          </w:r>
                          <w:r>
                            <w:rPr>
                              <w:rFonts w:eastAsia="Times New Roman"/>
                              <w:i/>
                              <w:iCs/>
                            </w:rPr>
                            <w:t>ния)</w:t>
                          </w:r>
                        </w:p>
                      </w:txbxContent>
                    </v:textbox>
                  </v:shape>
                  <v:line id="Прямая соединительная линия 2250" o:spid="_x0000_s2893" style="position:absolute;flip:x y;visibility:visible;mso-wrap-style:square" from="24828,25565" to="28968,3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jZl8QAAADdAAAADwAAAGRycy9kb3ducmV2LnhtbERPz2vCMBS+D/wfwhN2GWtqweGqUYow&#10;EXfYVjfPj+bZFpuXksRa//vlMNjx4/u92oymEwM531pWMEtSEMSV1S3XCr6Pb88LED4ga+wsk4I7&#10;edisJw8rzLW98RcNZahFDGGfo4ImhD6X0lcNGfSJ7Ykjd7bOYIjQ1VI7vMVw08ksTV+kwZZjQ4M9&#10;bRuqLuXVKHjvf3bFZ6jl1e8O94/haV+cXq1Sj9OxWIIINIZ/8Z97rxVk2Tzuj2/iE5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qNmXxAAAAN0AAAAPAAAAAAAAAAAA&#10;AAAAAKECAABkcnMvZG93bnJldi54bWxQSwUGAAAAAAQABAD5AAAAkgMAAAAA&#10;" strokecolor="windowText" strokeweight=".5pt"/>
                </v:group>
                <w10:anchorlock/>
              </v:group>
            </w:pict>
          </mc:Fallback>
        </mc:AlternateContent>
      </w:r>
    </w:p>
    <w:p w:rsidR="00BC5CA5" w:rsidRPr="00BC5CA5" w:rsidRDefault="00BC5CA5" w:rsidP="00BC5CA5">
      <w:pPr>
        <w:ind w:firstLine="0"/>
        <w:jc w:val="center"/>
      </w:pPr>
      <w:r w:rsidRPr="00BC5CA5">
        <w:t>Рис. 7.7. К определению деформаций изгиба</w:t>
      </w:r>
    </w:p>
    <w:p w:rsidR="00BC5CA5" w:rsidRPr="00BC5CA5" w:rsidRDefault="00BC5CA5" w:rsidP="00BC5CA5">
      <w:pPr>
        <w:rPr>
          <w:sz w:val="28"/>
        </w:rPr>
      </w:pPr>
    </w:p>
    <w:p w:rsidR="00BC5CA5" w:rsidRPr="00BC5CA5" w:rsidRDefault="00BC5CA5" w:rsidP="00BC5CA5">
      <w:pPr>
        <w:ind w:left="510" w:firstLine="0"/>
        <w:rPr>
          <w:i/>
        </w:rPr>
      </w:pPr>
      <w:r w:rsidRPr="00BC5CA5">
        <w:rPr>
          <w:i/>
        </w:rPr>
        <w:t>При чистом изгибе справедлива гипотеза плоских сечений; волокна, леж</w:t>
      </w:r>
      <w:r w:rsidRPr="00BC5CA5">
        <w:rPr>
          <w:i/>
        </w:rPr>
        <w:t>а</w:t>
      </w:r>
      <w:r w:rsidRPr="00BC5CA5">
        <w:rPr>
          <w:i/>
        </w:rPr>
        <w:t xml:space="preserve">щие на выпуклой стороне, растягиваются, лежащие на вогнутой стороне – сжимаются, а на границе между ними лежит нейтральный слой волокон, которые только искривляются, не изменяя своей длины. </w:t>
      </w:r>
    </w:p>
    <w:p w:rsidR="00BC5CA5" w:rsidRPr="00BC5CA5" w:rsidRDefault="00BC5CA5" w:rsidP="00BC5CA5">
      <w:pPr>
        <w:ind w:firstLine="510"/>
        <w:rPr>
          <w:sz w:val="28"/>
        </w:rPr>
      </w:pPr>
      <w:r w:rsidRPr="00BC5CA5">
        <w:rPr>
          <w:sz w:val="28"/>
        </w:rPr>
        <w:t xml:space="preserve">Линия пересечения нейтрального слоя с плоскостью поперечного сечения называется </w:t>
      </w:r>
      <w:r w:rsidRPr="00BC5CA5">
        <w:rPr>
          <w:i/>
          <w:sz w:val="28"/>
        </w:rPr>
        <w:t>нейтральной осью</w:t>
      </w:r>
      <w:r w:rsidRPr="00BC5CA5">
        <w:rPr>
          <w:sz w:val="28"/>
        </w:rPr>
        <w:t>.</w:t>
      </w:r>
    </w:p>
    <w:p w:rsidR="00BC5CA5" w:rsidRPr="00BC5CA5" w:rsidRDefault="00BC5CA5" w:rsidP="00BC5CA5">
      <w:pPr>
        <w:ind w:firstLine="510"/>
        <w:rPr>
          <w:sz w:val="28"/>
        </w:rPr>
      </w:pPr>
      <w:r w:rsidRPr="00BC5CA5">
        <w:rPr>
          <w:sz w:val="28"/>
        </w:rPr>
        <w:t>Из рассмотренного опыта следует, что волокна балки деформ</w:t>
      </w:r>
      <w:r w:rsidRPr="00BC5CA5">
        <w:rPr>
          <w:sz w:val="28"/>
        </w:rPr>
        <w:t>и</w:t>
      </w:r>
      <w:r w:rsidRPr="00BC5CA5">
        <w:rPr>
          <w:sz w:val="28"/>
        </w:rPr>
        <w:t>руются различно: б</w:t>
      </w:r>
      <w:r w:rsidRPr="00BC5CA5">
        <w:rPr>
          <w:b/>
          <w:i/>
          <w:sz w:val="28"/>
        </w:rPr>
        <w:t>о</w:t>
      </w:r>
      <w:r w:rsidRPr="00BC5CA5">
        <w:rPr>
          <w:sz w:val="28"/>
        </w:rPr>
        <w:t>льшие деформации испытывают волокна, более удаленные от нейтрального слоя.</w:t>
      </w:r>
    </w:p>
    <w:p w:rsidR="00BC5CA5" w:rsidRPr="00BC5CA5" w:rsidRDefault="00BC5CA5" w:rsidP="00BC5CA5">
      <w:pPr>
        <w:ind w:firstLine="510"/>
        <w:rPr>
          <w:sz w:val="28"/>
        </w:rPr>
      </w:pPr>
      <w:r w:rsidRPr="00BC5CA5">
        <w:rPr>
          <w:sz w:val="28"/>
        </w:rPr>
        <w:t xml:space="preserve">Предположим, что волокна балки не оказывают давления друг на друга, т.е. напряжения в направлении, перпендикулярном оси балки </w:t>
      </w:r>
      <w:r w:rsidRPr="00BC5CA5">
        <w:rPr>
          <w:sz w:val="28"/>
        </w:rPr>
        <w:lastRenderedPageBreak/>
        <w:t xml:space="preserve">равны нулю (гипотеза о </w:t>
      </w:r>
      <w:proofErr w:type="spellStart"/>
      <w:r w:rsidRPr="00BC5CA5">
        <w:rPr>
          <w:sz w:val="28"/>
        </w:rPr>
        <w:t>ненадавливании</w:t>
      </w:r>
      <w:proofErr w:type="spellEnd"/>
      <w:r w:rsidRPr="00BC5CA5">
        <w:rPr>
          <w:sz w:val="28"/>
        </w:rPr>
        <w:t xml:space="preserve"> волокон). Тогда можно утверждать, что </w:t>
      </w:r>
      <w:r w:rsidRPr="00BC5CA5">
        <w:rPr>
          <w:i/>
          <w:sz w:val="28"/>
        </w:rPr>
        <w:t>каждое волокно испытывает одноосное растяжение или сжатие</w:t>
      </w:r>
      <w:r w:rsidRPr="00BC5CA5">
        <w:rPr>
          <w:sz w:val="28"/>
        </w:rPr>
        <w:t xml:space="preserve">. </w:t>
      </w:r>
    </w:p>
    <w:p w:rsidR="00BC5CA5" w:rsidRPr="00BC5CA5" w:rsidRDefault="00BC5CA5" w:rsidP="00BC5CA5">
      <w:pPr>
        <w:ind w:firstLine="0"/>
        <w:jc w:val="center"/>
        <w:rPr>
          <w:sz w:val="28"/>
        </w:rPr>
      </w:pPr>
      <w:bookmarkStart w:id="29" w:name="_Toc308017489"/>
    </w:p>
    <w:p w:rsidR="00BC5CA5" w:rsidRPr="00BC5CA5" w:rsidRDefault="00EE0770" w:rsidP="00BC5CA5">
      <w:pPr>
        <w:ind w:firstLine="0"/>
        <w:jc w:val="center"/>
        <w:rPr>
          <w:b/>
          <w:sz w:val="28"/>
        </w:rPr>
      </w:pPr>
      <w:r w:rsidRPr="00EE0770">
        <w:rPr>
          <w:b/>
          <w:sz w:val="28"/>
        </w:rPr>
        <w:t xml:space="preserve">7.6. </w:t>
      </w:r>
      <w:r w:rsidR="00BC5CA5" w:rsidRPr="00BC5CA5">
        <w:rPr>
          <w:b/>
          <w:sz w:val="28"/>
        </w:rPr>
        <w:t>Нормальные напряжения при чистом изгибе</w:t>
      </w:r>
      <w:bookmarkEnd w:id="29"/>
    </w:p>
    <w:p w:rsidR="00BC5CA5" w:rsidRPr="00BC5CA5" w:rsidRDefault="00BC5CA5" w:rsidP="00BC5CA5">
      <w:pPr>
        <w:ind w:firstLine="510"/>
        <w:rPr>
          <w:sz w:val="28"/>
        </w:rPr>
      </w:pPr>
    </w:p>
    <w:p w:rsidR="00BC5CA5" w:rsidRPr="00BC5CA5" w:rsidRDefault="00BC5CA5" w:rsidP="00BC5CA5">
      <w:pPr>
        <w:ind w:firstLine="510"/>
        <w:rPr>
          <w:sz w:val="28"/>
        </w:rPr>
      </w:pPr>
      <w:r w:rsidRPr="00BC5CA5">
        <w:rPr>
          <w:sz w:val="28"/>
        </w:rPr>
        <w:t xml:space="preserve">Как было показано выше, в поперечных сечениях балки </w:t>
      </w:r>
      <w:r w:rsidRPr="00BC5CA5">
        <w:rPr>
          <w:i/>
          <w:sz w:val="28"/>
        </w:rPr>
        <w:t>при ч</w:t>
      </w:r>
      <w:r w:rsidRPr="00BC5CA5">
        <w:rPr>
          <w:i/>
          <w:sz w:val="28"/>
        </w:rPr>
        <w:t>и</w:t>
      </w:r>
      <w:r w:rsidRPr="00BC5CA5">
        <w:rPr>
          <w:i/>
          <w:sz w:val="28"/>
        </w:rPr>
        <w:t>стом изгибе</w:t>
      </w:r>
      <w:r w:rsidRPr="00BC5CA5">
        <w:rPr>
          <w:sz w:val="28"/>
        </w:rPr>
        <w:t xml:space="preserve"> возникают </w:t>
      </w:r>
      <w:r w:rsidRPr="00BC5CA5">
        <w:rPr>
          <w:i/>
          <w:sz w:val="28"/>
        </w:rPr>
        <w:t>только нормальные напряжения растяжения и сжатия</w:t>
      </w:r>
      <w:r w:rsidRPr="00BC5CA5">
        <w:rPr>
          <w:sz w:val="28"/>
        </w:rPr>
        <w:t>, неравномерно распределённые по сечению.</w:t>
      </w:r>
    </w:p>
    <w:p w:rsidR="00BC5CA5" w:rsidRPr="00BC5CA5" w:rsidRDefault="00BC5CA5" w:rsidP="00BC5CA5">
      <w:pPr>
        <w:ind w:firstLine="510"/>
        <w:rPr>
          <w:spacing w:val="-2"/>
          <w:sz w:val="28"/>
        </w:rPr>
      </w:pPr>
      <w:r w:rsidRPr="00BC5CA5">
        <w:rPr>
          <w:spacing w:val="-2"/>
          <w:sz w:val="28"/>
        </w:rPr>
        <w:t>Для выяснения характера распределения и значения напряжений, вызываемых изгибающим моментом, рассмотрим случай чистого изг</w:t>
      </w:r>
      <w:r w:rsidRPr="00BC5CA5">
        <w:rPr>
          <w:spacing w:val="-2"/>
          <w:sz w:val="28"/>
        </w:rPr>
        <w:t>и</w:t>
      </w:r>
      <w:r w:rsidRPr="00BC5CA5">
        <w:rPr>
          <w:spacing w:val="-2"/>
          <w:sz w:val="28"/>
        </w:rPr>
        <w:t>ба. На среднем участке балки, нагруженной двумя одинаковыми, ра</w:t>
      </w:r>
      <w:r w:rsidRPr="00BC5CA5">
        <w:rPr>
          <w:spacing w:val="-2"/>
          <w:sz w:val="28"/>
        </w:rPr>
        <w:t>в</w:t>
      </w:r>
      <w:r w:rsidRPr="00BC5CA5">
        <w:rPr>
          <w:spacing w:val="-2"/>
          <w:sz w:val="28"/>
        </w:rPr>
        <w:t xml:space="preserve">ноотстоящими от опор сосредоточенными силами, поперечная сила равна нулю и возникает только изгибающий момент </w:t>
      </w:r>
      <w:proofErr w:type="gramStart"/>
      <w:r w:rsidRPr="00BC5CA5">
        <w:rPr>
          <w:i/>
          <w:spacing w:val="-2"/>
          <w:sz w:val="28"/>
          <w:lang w:val="en-US"/>
        </w:rPr>
        <w:t>M</w:t>
      </w:r>
      <w:proofErr w:type="spellStart"/>
      <w:proofErr w:type="gramEnd"/>
      <w:r w:rsidRPr="00BC5CA5">
        <w:rPr>
          <w:spacing w:val="-2"/>
          <w:sz w:val="28"/>
          <w:vertAlign w:val="subscript"/>
        </w:rPr>
        <w:t>изг</w:t>
      </w:r>
      <w:proofErr w:type="spellEnd"/>
      <w:r w:rsidRPr="00BC5CA5">
        <w:rPr>
          <w:spacing w:val="-2"/>
          <w:sz w:val="28"/>
        </w:rPr>
        <w:t xml:space="preserve"> (рис. 7.8, а).</w:t>
      </w:r>
    </w:p>
    <w:p w:rsidR="00BC5CA5" w:rsidRPr="00BC5CA5" w:rsidRDefault="00BC5CA5" w:rsidP="00BC5CA5">
      <w:pPr>
        <w:ind w:firstLine="0"/>
        <w:jc w:val="center"/>
        <w:rPr>
          <w:sz w:val="28"/>
          <w:lang w:val="en-US"/>
        </w:rPr>
      </w:pPr>
      <w:r w:rsidRPr="00BC5CA5">
        <w:rPr>
          <w:noProof/>
          <w:lang w:eastAsia="ru-RU"/>
        </w:rPr>
        <mc:AlternateContent>
          <mc:Choice Requires="wpc">
            <w:drawing>
              <wp:inline distT="0" distB="0" distL="0" distR="0" wp14:anchorId="22F8F1C6" wp14:editId="435FF459">
                <wp:extent cx="5400040" cy="3315046"/>
                <wp:effectExtent l="0" t="0" r="0" b="0"/>
                <wp:docPr id="560" name="Полотно 56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251" name="Прямая соединительная линия 2251"/>
                        <wps:cNvCnPr/>
                        <wps:spPr>
                          <a:xfrm>
                            <a:off x="171745" y="961685"/>
                            <a:ext cx="352425" cy="0"/>
                          </a:xfrm>
                          <a:prstGeom prst="line">
                            <a:avLst/>
                          </a:prstGeom>
                          <a:noFill/>
                          <a:ln w="19050" cap="flat" cmpd="sng" algn="ctr">
                            <a:solidFill>
                              <a:sysClr val="windowText" lastClr="000000"/>
                            </a:solidFill>
                            <a:prstDash val="solid"/>
                          </a:ln>
                          <a:effectLst/>
                        </wps:spPr>
                        <wps:bodyPr/>
                      </wps:wsp>
                      <wps:wsp>
                        <wps:cNvPr id="2252" name="Прямоугольник 2252"/>
                        <wps:cNvSpPr/>
                        <wps:spPr>
                          <a:xfrm>
                            <a:off x="180000" y="972480"/>
                            <a:ext cx="341630" cy="114935"/>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53" name="Прямая соединительная линия 2253"/>
                        <wps:cNvCnPr/>
                        <wps:spPr>
                          <a:xfrm>
                            <a:off x="1943735" y="961685"/>
                            <a:ext cx="352425" cy="0"/>
                          </a:xfrm>
                          <a:prstGeom prst="line">
                            <a:avLst/>
                          </a:prstGeom>
                          <a:noFill/>
                          <a:ln w="19050" cap="flat" cmpd="sng" algn="ctr">
                            <a:solidFill>
                              <a:sysClr val="windowText" lastClr="000000"/>
                            </a:solidFill>
                            <a:prstDash val="solid"/>
                          </a:ln>
                          <a:effectLst/>
                        </wps:spPr>
                        <wps:bodyPr/>
                      </wps:wsp>
                      <wps:wsp>
                        <wps:cNvPr id="2254" name="Прямоугольник 2254"/>
                        <wps:cNvSpPr/>
                        <wps:spPr>
                          <a:xfrm>
                            <a:off x="1951990" y="972480"/>
                            <a:ext cx="341630" cy="114935"/>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55" name="Равнобедренный треугольник 2255"/>
                        <wps:cNvSpPr/>
                        <wps:spPr>
                          <a:xfrm>
                            <a:off x="272710" y="817540"/>
                            <a:ext cx="143510" cy="143510"/>
                          </a:xfrm>
                          <a:prstGeom prst="triangle">
                            <a:avLst/>
                          </a:prstGeom>
                          <a:no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56" name="Равнобедренный треугольник 2256"/>
                        <wps:cNvSpPr/>
                        <wps:spPr>
                          <a:xfrm>
                            <a:off x="2058035" y="817540"/>
                            <a:ext cx="142875" cy="108000"/>
                          </a:xfrm>
                          <a:prstGeom prst="triangle">
                            <a:avLst/>
                          </a:prstGeom>
                          <a:noFill/>
                          <a:ln w="19050"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57" name="Прямая со стрелкой 2257"/>
                        <wps:cNvCnPr/>
                        <wps:spPr>
                          <a:xfrm>
                            <a:off x="754044" y="472785"/>
                            <a:ext cx="0" cy="452755"/>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258" name="Поле 190"/>
                        <wps:cNvSpPr txBox="1"/>
                        <wps:spPr>
                          <a:xfrm>
                            <a:off x="494881" y="320363"/>
                            <a:ext cx="28257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59" name="Полилиния 2259"/>
                        <wps:cNvSpPr/>
                        <wps:spPr>
                          <a:xfrm>
                            <a:off x="322244" y="791844"/>
                            <a:ext cx="1835150" cy="205200"/>
                          </a:xfrm>
                          <a:custGeom>
                            <a:avLst/>
                            <a:gdLst>
                              <a:gd name="connsiteX0" fmla="*/ 0 w 1535953"/>
                              <a:gd name="connsiteY0" fmla="*/ 0 h 119556"/>
                              <a:gd name="connsiteX1" fmla="*/ 747058 w 1535953"/>
                              <a:gd name="connsiteY1" fmla="*/ 119530 h 119556"/>
                              <a:gd name="connsiteX2" fmla="*/ 1535953 w 1535953"/>
                              <a:gd name="connsiteY2" fmla="*/ 11953 h 119556"/>
                              <a:gd name="connsiteX3" fmla="*/ 1535953 w 1535953"/>
                              <a:gd name="connsiteY3" fmla="*/ 11953 h 119556"/>
                            </a:gdLst>
                            <a:ahLst/>
                            <a:cxnLst>
                              <a:cxn ang="0">
                                <a:pos x="connsiteX0" y="connsiteY0"/>
                              </a:cxn>
                              <a:cxn ang="0">
                                <a:pos x="connsiteX1" y="connsiteY1"/>
                              </a:cxn>
                              <a:cxn ang="0">
                                <a:pos x="connsiteX2" y="connsiteY2"/>
                              </a:cxn>
                              <a:cxn ang="0">
                                <a:pos x="connsiteX3" y="connsiteY3"/>
                              </a:cxn>
                            </a:cxnLst>
                            <a:rect l="l" t="t" r="r" b="b"/>
                            <a:pathLst>
                              <a:path w="1535953" h="119556">
                                <a:moveTo>
                                  <a:pt x="0" y="0"/>
                                </a:moveTo>
                                <a:cubicBezTo>
                                  <a:pt x="245533" y="58769"/>
                                  <a:pt x="491066" y="117538"/>
                                  <a:pt x="747058" y="119530"/>
                                </a:cubicBezTo>
                                <a:cubicBezTo>
                                  <a:pt x="1003050" y="121522"/>
                                  <a:pt x="1535953" y="11953"/>
                                  <a:pt x="1535953" y="11953"/>
                                </a:cubicBezTo>
                                <a:lnTo>
                                  <a:pt x="1535953" y="11953"/>
                                </a:lnTo>
                              </a:path>
                            </a:pathLst>
                          </a:custGeom>
                          <a:no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60" name="Прямая со стрелкой 2260"/>
                        <wps:cNvCnPr/>
                        <wps:spPr>
                          <a:xfrm>
                            <a:off x="1725594" y="472785"/>
                            <a:ext cx="0" cy="452755"/>
                          </a:xfrm>
                          <a:prstGeom prst="straightConnector1">
                            <a:avLst/>
                          </a:prstGeom>
                          <a:noFill/>
                          <a:ln w="28575" cap="flat" cmpd="sng" algn="ctr">
                            <a:solidFill>
                              <a:sysClr val="windowText" lastClr="000000"/>
                            </a:solidFill>
                            <a:prstDash val="solid"/>
                            <a:headEnd type="none" w="med" len="lg"/>
                            <a:tailEnd type="stealth" w="med" len="lg"/>
                          </a:ln>
                          <a:effectLst/>
                        </wps:spPr>
                        <wps:bodyPr/>
                      </wps:wsp>
                      <wps:wsp>
                        <wps:cNvPr id="2261" name="Поле 190"/>
                        <wps:cNvSpPr txBox="1"/>
                        <wps:spPr>
                          <a:xfrm>
                            <a:off x="1749278" y="320363"/>
                            <a:ext cx="28257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62" name="Прямая соединительная линия 2262"/>
                        <wps:cNvCnPr/>
                        <wps:spPr>
                          <a:xfrm>
                            <a:off x="1185844" y="753633"/>
                            <a:ext cx="0" cy="647700"/>
                          </a:xfrm>
                          <a:prstGeom prst="line">
                            <a:avLst/>
                          </a:prstGeom>
                          <a:noFill/>
                          <a:ln w="9525" cap="flat" cmpd="sng" algn="ctr">
                            <a:solidFill>
                              <a:sysClr val="windowText" lastClr="000000"/>
                            </a:solidFill>
                            <a:prstDash val="solid"/>
                          </a:ln>
                          <a:effectLst/>
                        </wps:spPr>
                        <wps:bodyPr/>
                      </wps:wsp>
                      <wps:wsp>
                        <wps:cNvPr id="2263" name="Прямая соединительная линия 2263"/>
                        <wps:cNvCnPr/>
                        <wps:spPr>
                          <a:xfrm>
                            <a:off x="1293794" y="753633"/>
                            <a:ext cx="0" cy="647700"/>
                          </a:xfrm>
                          <a:prstGeom prst="line">
                            <a:avLst/>
                          </a:prstGeom>
                          <a:noFill/>
                          <a:ln w="9525" cap="flat" cmpd="sng" algn="ctr">
                            <a:solidFill>
                              <a:sysClr val="windowText" lastClr="000000"/>
                            </a:solidFill>
                            <a:prstDash val="solid"/>
                          </a:ln>
                          <a:effectLst/>
                        </wps:spPr>
                        <wps:bodyPr/>
                      </wps:wsp>
                      <wps:wsp>
                        <wps:cNvPr id="2264" name="Прямая соединительная линия 2264"/>
                        <wps:cNvCnPr/>
                        <wps:spPr>
                          <a:xfrm>
                            <a:off x="1185844" y="1293383"/>
                            <a:ext cx="107950" cy="0"/>
                          </a:xfrm>
                          <a:prstGeom prst="line">
                            <a:avLst/>
                          </a:prstGeom>
                          <a:noFill/>
                          <a:ln w="9525" cap="flat" cmpd="sng" algn="ctr">
                            <a:solidFill>
                              <a:sysClr val="windowText" lastClr="000000"/>
                            </a:solidFill>
                            <a:prstDash val="solid"/>
                          </a:ln>
                          <a:effectLst/>
                        </wps:spPr>
                        <wps:bodyPr/>
                      </wps:wsp>
                      <wps:wsp>
                        <wps:cNvPr id="2265" name="Прямая со стрелкой 2265"/>
                        <wps:cNvCnPr/>
                        <wps:spPr>
                          <a:xfrm>
                            <a:off x="969944" y="1293383"/>
                            <a:ext cx="215900" cy="0"/>
                          </a:xfrm>
                          <a:prstGeom prst="straightConnector1">
                            <a:avLst/>
                          </a:prstGeom>
                          <a:noFill/>
                          <a:ln w="9525" cap="flat" cmpd="sng" algn="ctr">
                            <a:solidFill>
                              <a:sysClr val="windowText" lastClr="000000"/>
                            </a:solidFill>
                            <a:prstDash val="solid"/>
                            <a:tailEnd type="stealth" w="sm" len="lg"/>
                          </a:ln>
                          <a:effectLst/>
                        </wps:spPr>
                        <wps:bodyPr/>
                      </wps:wsp>
                      <wps:wsp>
                        <wps:cNvPr id="2266" name="Прямая со стрелкой 2266"/>
                        <wps:cNvCnPr/>
                        <wps:spPr>
                          <a:xfrm flipH="1">
                            <a:off x="1293794" y="1293383"/>
                            <a:ext cx="431800" cy="0"/>
                          </a:xfrm>
                          <a:prstGeom prst="straightConnector1">
                            <a:avLst/>
                          </a:prstGeom>
                          <a:noFill/>
                          <a:ln w="9525" cap="flat" cmpd="sng" algn="ctr">
                            <a:solidFill>
                              <a:sysClr val="windowText" lastClr="000000"/>
                            </a:solidFill>
                            <a:prstDash val="solid"/>
                            <a:tailEnd type="stealth" w="sm" len="lg"/>
                          </a:ln>
                          <a:effectLst/>
                        </wps:spPr>
                        <wps:bodyPr/>
                      </wps:wsp>
                      <wps:wsp>
                        <wps:cNvPr id="2267" name="Поле 190"/>
                        <wps:cNvSpPr txBox="1"/>
                        <wps:spPr>
                          <a:xfrm>
                            <a:off x="1295927" y="1052264"/>
                            <a:ext cx="33464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d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68" name="Дуга 2268"/>
                        <wps:cNvSpPr/>
                        <wps:spPr>
                          <a:xfrm rot="10800000">
                            <a:off x="3131185" y="254246"/>
                            <a:ext cx="2159000" cy="1530215"/>
                          </a:xfrm>
                          <a:prstGeom prst="arc">
                            <a:avLst>
                              <a:gd name="adj1" fmla="val 16200000"/>
                              <a:gd name="adj2" fmla="val 19977559"/>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69" name="Прямая соединительная линия 2269"/>
                        <wps:cNvCnPr/>
                        <wps:spPr>
                          <a:xfrm flipV="1">
                            <a:off x="4210685" y="254247"/>
                            <a:ext cx="0" cy="1530215"/>
                          </a:xfrm>
                          <a:prstGeom prst="line">
                            <a:avLst/>
                          </a:prstGeom>
                          <a:noFill/>
                          <a:ln w="9525" cap="flat" cmpd="sng" algn="ctr">
                            <a:solidFill>
                              <a:sysClr val="windowText" lastClr="000000"/>
                            </a:solidFill>
                            <a:prstDash val="solid"/>
                          </a:ln>
                          <a:effectLst/>
                        </wps:spPr>
                        <wps:bodyPr/>
                      </wps:wsp>
                      <wps:wsp>
                        <wps:cNvPr id="2270" name="Прямая соединительная линия 2270"/>
                        <wps:cNvCnPr/>
                        <wps:spPr>
                          <a:xfrm flipH="1">
                            <a:off x="3334699" y="254247"/>
                            <a:ext cx="875986" cy="1212227"/>
                          </a:xfrm>
                          <a:prstGeom prst="line">
                            <a:avLst/>
                          </a:prstGeom>
                          <a:noFill/>
                          <a:ln w="9525" cap="flat" cmpd="sng" algn="ctr">
                            <a:solidFill>
                              <a:sysClr val="windowText" lastClr="000000"/>
                            </a:solidFill>
                            <a:prstDash val="solid"/>
                          </a:ln>
                          <a:effectLst/>
                        </wps:spPr>
                        <wps:bodyPr/>
                      </wps:wsp>
                      <wps:wsp>
                        <wps:cNvPr id="2271" name="Прямая соединительная линия 2271"/>
                        <wps:cNvCnPr/>
                        <wps:spPr>
                          <a:xfrm flipH="1">
                            <a:off x="3366701" y="254247"/>
                            <a:ext cx="843984" cy="711086"/>
                          </a:xfrm>
                          <a:prstGeom prst="line">
                            <a:avLst/>
                          </a:prstGeom>
                          <a:noFill/>
                          <a:ln w="9525" cap="flat" cmpd="sng" algn="ctr">
                            <a:solidFill>
                              <a:sysClr val="windowText" lastClr="000000"/>
                            </a:solidFill>
                            <a:prstDash val="solid"/>
                            <a:tailEnd type="stealth" w="sm" len="lg"/>
                          </a:ln>
                          <a:effectLst/>
                        </wps:spPr>
                        <wps:bodyPr/>
                      </wps:wsp>
                      <wps:wsp>
                        <wps:cNvPr id="2272" name="Дуга 2272"/>
                        <wps:cNvSpPr/>
                        <wps:spPr>
                          <a:xfrm rot="10800000">
                            <a:off x="3562985" y="103131"/>
                            <a:ext cx="1295400" cy="1070615"/>
                          </a:xfrm>
                          <a:prstGeom prst="arc">
                            <a:avLst>
                              <a:gd name="adj1" fmla="val 16200000"/>
                              <a:gd name="adj2" fmla="val 19675947"/>
                            </a:avLst>
                          </a:prstGeom>
                          <a:no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73" name="Дуга 2273"/>
                        <wps:cNvSpPr/>
                        <wps:spPr>
                          <a:xfrm rot="10800000">
                            <a:off x="3353644" y="254246"/>
                            <a:ext cx="1728000" cy="1212227"/>
                          </a:xfrm>
                          <a:prstGeom prst="arc">
                            <a:avLst>
                              <a:gd name="adj1" fmla="val 16200000"/>
                              <a:gd name="adj2" fmla="val 19945986"/>
                            </a:avLst>
                          </a:prstGeom>
                          <a:noFill/>
                          <a:ln w="9525" cap="flat" cmpd="sng" algn="ctr">
                            <a:solidFill>
                              <a:sysClr val="windowText" lastClr="000000"/>
                            </a:solidFill>
                            <a:prstDash val="lgDashDot"/>
                            <a:headEnd type="stealth" w="sm" len="lg"/>
                            <a:tail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74" name="Дуга 2274"/>
                        <wps:cNvSpPr/>
                        <wps:spPr>
                          <a:xfrm rot="10800000">
                            <a:off x="3239135" y="254246"/>
                            <a:ext cx="1943100" cy="1411763"/>
                          </a:xfrm>
                          <a:prstGeom prst="arc">
                            <a:avLst>
                              <a:gd name="adj1" fmla="val 16200000"/>
                              <a:gd name="adj2" fmla="val 20058715"/>
                            </a:avLst>
                          </a:prstGeom>
                          <a:no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75" name="Дуга 2275"/>
                        <wps:cNvSpPr/>
                        <wps:spPr>
                          <a:xfrm rot="10800000">
                            <a:off x="3240588" y="254404"/>
                            <a:ext cx="1943100" cy="1411605"/>
                          </a:xfrm>
                          <a:prstGeom prst="arc">
                            <a:avLst>
                              <a:gd name="adj1" fmla="val 20035234"/>
                              <a:gd name="adj2" fmla="val 21221705"/>
                            </a:avLst>
                          </a:prstGeom>
                          <a:noFill/>
                          <a:ln w="9525"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76" name="Дуга 2276"/>
                        <wps:cNvSpPr/>
                        <wps:spPr>
                          <a:xfrm rot="10800000">
                            <a:off x="3353644" y="254246"/>
                            <a:ext cx="1727835" cy="1212215"/>
                          </a:xfrm>
                          <a:prstGeom prst="arc">
                            <a:avLst>
                              <a:gd name="adj1" fmla="val 20076908"/>
                              <a:gd name="adj2" fmla="val 21177982"/>
                            </a:avLst>
                          </a:prstGeom>
                          <a:noFill/>
                          <a:ln w="9525" cap="flat" cmpd="sng" algn="ctr">
                            <a:solidFill>
                              <a:sysClr val="windowText" lastClr="000000"/>
                            </a:solid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77" name="Прямая соединительная линия 2277"/>
                        <wps:cNvCnPr/>
                        <wps:spPr>
                          <a:xfrm flipH="1">
                            <a:off x="3131185" y="882015"/>
                            <a:ext cx="341966" cy="291731"/>
                          </a:xfrm>
                          <a:prstGeom prst="line">
                            <a:avLst/>
                          </a:prstGeom>
                          <a:noFill/>
                          <a:ln w="9525" cap="flat" cmpd="sng" algn="ctr">
                            <a:solidFill>
                              <a:sysClr val="windowText" lastClr="000000"/>
                            </a:solidFill>
                            <a:prstDash val="solid"/>
                          </a:ln>
                          <a:effectLst/>
                        </wps:spPr>
                        <wps:bodyPr/>
                      </wps:wsp>
                      <wps:wsp>
                        <wps:cNvPr id="2278" name="Прямая соединительная линия 2278"/>
                        <wps:cNvCnPr/>
                        <wps:spPr>
                          <a:xfrm flipH="1">
                            <a:off x="2915285" y="1068817"/>
                            <a:ext cx="342000" cy="291600"/>
                          </a:xfrm>
                          <a:prstGeom prst="line">
                            <a:avLst/>
                          </a:prstGeom>
                          <a:noFill/>
                          <a:ln w="9525" cap="flat" cmpd="sng" algn="ctr">
                            <a:solidFill>
                              <a:sysClr val="windowText" lastClr="000000"/>
                            </a:solidFill>
                            <a:prstDash val="solid"/>
                            <a:headEnd type="stealth" w="sm" len="lg"/>
                            <a:tailEnd type="none" w="sm" len="lg"/>
                          </a:ln>
                          <a:effectLst/>
                        </wps:spPr>
                        <wps:bodyPr/>
                      </wps:wsp>
                      <wps:wsp>
                        <wps:cNvPr id="2279" name="Поле 190"/>
                        <wps:cNvSpPr txBox="1"/>
                        <wps:spPr>
                          <a:xfrm>
                            <a:off x="3388192" y="444457"/>
                            <a:ext cx="273050"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sym w:font="Symbol" w:char="F072"/>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80" name="Поле 190"/>
                        <wps:cNvSpPr txBox="1"/>
                        <wps:spPr>
                          <a:xfrm>
                            <a:off x="2866748" y="963276"/>
                            <a:ext cx="25717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81" name="Дуга 2281"/>
                        <wps:cNvSpPr/>
                        <wps:spPr>
                          <a:xfrm rot="10030618">
                            <a:off x="3960521" y="334858"/>
                            <a:ext cx="399115" cy="338447"/>
                          </a:xfrm>
                          <a:prstGeom prst="arc">
                            <a:avLst>
                              <a:gd name="adj1" fmla="val 15821817"/>
                              <a:gd name="adj2" fmla="val 21071913"/>
                            </a:avLst>
                          </a:prstGeom>
                          <a:noFill/>
                          <a:ln w="9525" cap="flat" cmpd="sng" algn="ctr">
                            <a:solidFill>
                              <a:sysClr val="windowText" lastClr="000000"/>
                            </a:solidFill>
                            <a:prstDash val="solid"/>
                            <a:headEnd type="stealth" w="sm" len="sm"/>
                            <a:tailEnd type="stealth" w="sm" len="sm"/>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2" name="Поле 190"/>
                        <wps:cNvSpPr txBox="1"/>
                        <wps:spPr>
                          <a:xfrm>
                            <a:off x="3864924" y="621741"/>
                            <a:ext cx="345440"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d</w:t>
                              </w:r>
                              <w:proofErr w:type="gramEnd"/>
                              <w:r>
                                <w:rPr>
                                  <w:rFonts w:eastAsia="Times New Roman"/>
                                  <w:i/>
                                  <w:iCs/>
                                  <w:lang w:val="en-US"/>
                                </w:rPr>
                                <w:sym w:font="Symbol" w:char="F071"/>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83" name="Поле 190"/>
                        <wps:cNvSpPr txBox="1"/>
                        <wps:spPr>
                          <a:xfrm>
                            <a:off x="3670629" y="1121822"/>
                            <a:ext cx="33464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d</w:t>
                              </w:r>
                              <w:r>
                                <w:rPr>
                                  <w:rFonts w:eastAsia="Times New Roman" w:hAnsi="Symbol"/>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84" name="Дуга 2284"/>
                        <wps:cNvSpPr/>
                        <wps:spPr>
                          <a:xfrm>
                            <a:off x="4316505" y="1134372"/>
                            <a:ext cx="431800" cy="720000"/>
                          </a:xfrm>
                          <a:prstGeom prst="arc">
                            <a:avLst>
                              <a:gd name="adj1" fmla="val 16797897"/>
                              <a:gd name="adj2" fmla="val 4430655"/>
                            </a:avLst>
                          </a:prstGeom>
                          <a:noFill/>
                          <a:ln w="28575" cap="flat" cmpd="sng" algn="ctr">
                            <a:solidFill>
                              <a:sysClr val="windowText" lastClr="000000"/>
                            </a:solidFill>
                            <a:prstDash val="solid"/>
                            <a:head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85" name="Дуга 2285"/>
                        <wps:cNvSpPr/>
                        <wps:spPr>
                          <a:xfrm rot="2326795" flipH="1">
                            <a:off x="2953129" y="514757"/>
                            <a:ext cx="432000" cy="720000"/>
                          </a:xfrm>
                          <a:prstGeom prst="arc">
                            <a:avLst>
                              <a:gd name="adj1" fmla="val 16797897"/>
                              <a:gd name="adj2" fmla="val 4430655"/>
                            </a:avLst>
                          </a:prstGeom>
                          <a:noFill/>
                          <a:ln w="28575" cap="flat" cmpd="sng" algn="ctr">
                            <a:solidFill>
                              <a:sysClr val="windowText" lastClr="000000"/>
                            </a:solidFill>
                            <a:prstDash val="solid"/>
                            <a:head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86" name="Поле 190"/>
                        <wps:cNvSpPr txBox="1"/>
                        <wps:spPr>
                          <a:xfrm>
                            <a:off x="4679948" y="1633062"/>
                            <a:ext cx="447040" cy="342265"/>
                          </a:xfrm>
                          <a:prstGeom prst="rect">
                            <a:avLst/>
                          </a:prstGeom>
                          <a:noFill/>
                          <a:ln w="6350">
                            <a:noFill/>
                          </a:ln>
                          <a:effectLst/>
                        </wps:spPr>
                        <wps:txbx>
                          <w:txbxContent>
                            <w:p w:rsidR="00577C88" w:rsidRPr="0073202D" w:rsidRDefault="00577C88" w:rsidP="00BC5CA5">
                              <w:pPr>
                                <w:pStyle w:val="ab"/>
                                <w:spacing w:before="0" w:beforeAutospacing="0" w:after="0" w:afterAutospacing="0"/>
                                <w:jc w:val="both"/>
                                <w:rPr>
                                  <w:vertAlign w:val="subscript"/>
                                </w:rPr>
                              </w:pPr>
                              <w:r>
                                <w:rPr>
                                  <w:rFonts w:eastAsia="Times New Roman"/>
                                  <w:i/>
                                  <w:iCs/>
                                  <w:lang w:val="en-US"/>
                                </w:rPr>
                                <w:t>M</w:t>
                              </w:r>
                              <w:proofErr w:type="spellStart"/>
                              <w:r>
                                <w:rPr>
                                  <w:rFonts w:eastAsia="Times New Roman"/>
                                  <w:i/>
                                  <w:iCs/>
                                  <w:vertAlign w:val="subscript"/>
                                </w:rPr>
                                <w:t>изг</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87" name="Поле 190"/>
                        <wps:cNvSpPr txBox="1"/>
                        <wps:spPr>
                          <a:xfrm>
                            <a:off x="2468880" y="935602"/>
                            <a:ext cx="447040" cy="342265"/>
                          </a:xfrm>
                          <a:prstGeom prst="rect">
                            <a:avLst/>
                          </a:prstGeom>
                          <a:noFill/>
                          <a:ln w="6350">
                            <a:noFill/>
                          </a:ln>
                          <a:effectLst/>
                        </wps:spPr>
                        <wps:txbx>
                          <w:txbxContent>
                            <w:p w:rsidR="00577C88" w:rsidRPr="0073202D" w:rsidRDefault="00577C88" w:rsidP="00BC5CA5">
                              <w:pPr>
                                <w:pStyle w:val="ab"/>
                                <w:spacing w:before="0" w:beforeAutospacing="0" w:after="0" w:afterAutospacing="0"/>
                                <w:jc w:val="both"/>
                                <w:rPr>
                                  <w:vertAlign w:val="subscript"/>
                                </w:rPr>
                              </w:pPr>
                              <w:r>
                                <w:rPr>
                                  <w:rFonts w:eastAsia="Times New Roman"/>
                                  <w:i/>
                                  <w:iCs/>
                                  <w:lang w:val="en-US"/>
                                </w:rPr>
                                <w:t>M</w:t>
                              </w:r>
                              <w:proofErr w:type="spellStart"/>
                              <w:r>
                                <w:rPr>
                                  <w:rFonts w:eastAsia="Times New Roman"/>
                                  <w:i/>
                                  <w:iCs/>
                                  <w:vertAlign w:val="subscript"/>
                                </w:rPr>
                                <w:t>изг</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88" name="Прямая соединительная линия 2288"/>
                        <wps:cNvCnPr/>
                        <wps:spPr>
                          <a:xfrm flipV="1">
                            <a:off x="3334699" y="961817"/>
                            <a:ext cx="359828" cy="504645"/>
                          </a:xfrm>
                          <a:prstGeom prst="line">
                            <a:avLst/>
                          </a:prstGeom>
                          <a:noFill/>
                          <a:ln w="19050" cap="flat" cmpd="sng" algn="ctr">
                            <a:solidFill>
                              <a:sysClr val="windowText" lastClr="000000"/>
                            </a:solidFill>
                            <a:prstDash val="solid"/>
                          </a:ln>
                          <a:effectLst/>
                        </wps:spPr>
                        <wps:bodyPr/>
                      </wps:wsp>
                      <wps:wsp>
                        <wps:cNvPr id="2289" name="Прямая соединительная линия 2289"/>
                        <wps:cNvCnPr/>
                        <wps:spPr>
                          <a:xfrm flipV="1">
                            <a:off x="4210685" y="1173746"/>
                            <a:ext cx="0" cy="622800"/>
                          </a:xfrm>
                          <a:prstGeom prst="line">
                            <a:avLst/>
                          </a:prstGeom>
                          <a:noFill/>
                          <a:ln w="19050" cap="flat" cmpd="sng" algn="ctr">
                            <a:solidFill>
                              <a:sysClr val="windowText" lastClr="000000"/>
                            </a:solidFill>
                            <a:prstDash val="solid"/>
                          </a:ln>
                          <a:effectLst/>
                        </wps:spPr>
                        <wps:bodyPr/>
                      </wps:wsp>
                      <wps:wsp>
                        <wps:cNvPr id="2290" name="Поле 190"/>
                        <wps:cNvSpPr txBox="1"/>
                        <wps:spPr>
                          <a:xfrm>
                            <a:off x="1146012" y="2908723"/>
                            <a:ext cx="268605" cy="341630"/>
                          </a:xfrm>
                          <a:prstGeom prst="rect">
                            <a:avLst/>
                          </a:prstGeom>
                          <a:noFill/>
                          <a:ln w="6350">
                            <a:noFill/>
                          </a:ln>
                          <a:effectLst/>
                        </wps:spPr>
                        <wps:txbx>
                          <w:txbxContent>
                            <w:p w:rsidR="00577C88" w:rsidRPr="00FF55BE" w:rsidRDefault="00577C88" w:rsidP="00BC5CA5">
                              <w:pPr>
                                <w:pStyle w:val="ab"/>
                                <w:spacing w:before="0" w:beforeAutospacing="0" w:after="0" w:afterAutospacing="0"/>
                                <w:jc w:val="both"/>
                              </w:pPr>
                              <w:r>
                                <w:rPr>
                                  <w:rFonts w:eastAsia="Times New Roman"/>
                                  <w:i/>
                                  <w:iCs/>
                                </w:rPr>
                                <w:t>б</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91" name="Поле 190"/>
                        <wps:cNvSpPr txBox="1"/>
                        <wps:spPr>
                          <a:xfrm>
                            <a:off x="1104524" y="1469905"/>
                            <a:ext cx="266065" cy="341630"/>
                          </a:xfrm>
                          <a:prstGeom prst="rect">
                            <a:avLst/>
                          </a:prstGeom>
                          <a:noFill/>
                          <a:ln w="6350">
                            <a:noFill/>
                          </a:ln>
                          <a:effectLst/>
                        </wps:spPr>
                        <wps:txbx>
                          <w:txbxContent>
                            <w:p w:rsidR="00577C88" w:rsidRPr="00FF55BE" w:rsidRDefault="00577C88" w:rsidP="00BC5CA5">
                              <w:pPr>
                                <w:pStyle w:val="ab"/>
                                <w:spacing w:before="0" w:beforeAutospacing="0" w:after="0" w:afterAutospacing="0"/>
                                <w:jc w:val="both"/>
                              </w:pPr>
                              <w:r>
                                <w:rPr>
                                  <w:rFonts w:eastAsia="Times New Roman"/>
                                  <w:i/>
                                  <w:iCs/>
                                </w:rPr>
                                <w:t>а</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292" name="Прямая соединительная линия 2292"/>
                        <wps:cNvCnPr/>
                        <wps:spPr>
                          <a:xfrm flipV="1">
                            <a:off x="3048000" y="1471872"/>
                            <a:ext cx="1052494" cy="792910"/>
                          </a:xfrm>
                          <a:prstGeom prst="line">
                            <a:avLst/>
                          </a:prstGeom>
                          <a:noFill/>
                          <a:ln w="9525" cap="flat" cmpd="sng" algn="ctr">
                            <a:solidFill>
                              <a:sysClr val="windowText" lastClr="000000"/>
                            </a:solidFill>
                            <a:prstDash val="solid"/>
                          </a:ln>
                          <a:effectLst/>
                        </wps:spPr>
                        <wps:bodyPr/>
                      </wps:wsp>
                      <wps:wsp>
                        <wps:cNvPr id="2293" name="Прямоугольник 2293"/>
                        <wps:cNvSpPr/>
                        <wps:spPr>
                          <a:xfrm>
                            <a:off x="746392" y="1832479"/>
                            <a:ext cx="1079521" cy="643632"/>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4" name="Прямая соединительная линия 2294"/>
                        <wps:cNvCnPr/>
                        <wps:spPr>
                          <a:xfrm flipV="1">
                            <a:off x="524140" y="2154295"/>
                            <a:ext cx="1301773" cy="0"/>
                          </a:xfrm>
                          <a:prstGeom prst="line">
                            <a:avLst/>
                          </a:prstGeom>
                          <a:noFill/>
                          <a:ln w="9525" cap="flat" cmpd="sng" algn="ctr">
                            <a:solidFill>
                              <a:sysClr val="windowText" lastClr="000000"/>
                            </a:solidFill>
                            <a:prstDash val="lgDashDot"/>
                          </a:ln>
                          <a:effectLst/>
                        </wps:spPr>
                        <wps:bodyPr/>
                      </wps:wsp>
                      <wps:wsp>
                        <wps:cNvPr id="2295" name="Прямая соединительная линия 2295"/>
                        <wps:cNvCnPr/>
                        <wps:spPr>
                          <a:xfrm>
                            <a:off x="754023" y="2372883"/>
                            <a:ext cx="1071839" cy="0"/>
                          </a:xfrm>
                          <a:prstGeom prst="line">
                            <a:avLst/>
                          </a:prstGeom>
                          <a:noFill/>
                          <a:ln w="19050" cap="flat" cmpd="sng" algn="ctr">
                            <a:solidFill>
                              <a:sysClr val="windowText" lastClr="000000"/>
                            </a:solidFill>
                            <a:prstDash val="solid"/>
                          </a:ln>
                          <a:effectLst/>
                        </wps:spPr>
                        <wps:bodyPr/>
                      </wps:wsp>
                      <wps:wsp>
                        <wps:cNvPr id="2296" name="Прямая соединительная линия 2296"/>
                        <wps:cNvCnPr/>
                        <wps:spPr>
                          <a:xfrm>
                            <a:off x="746371" y="2476061"/>
                            <a:ext cx="0" cy="328622"/>
                          </a:xfrm>
                          <a:prstGeom prst="line">
                            <a:avLst/>
                          </a:prstGeom>
                          <a:noFill/>
                          <a:ln w="9525" cap="flat" cmpd="sng" algn="ctr">
                            <a:solidFill>
                              <a:sysClr val="windowText" lastClr="000000"/>
                            </a:solidFill>
                            <a:prstDash val="solid"/>
                          </a:ln>
                          <a:effectLst/>
                        </wps:spPr>
                        <wps:bodyPr/>
                      </wps:wsp>
                      <wps:wsp>
                        <wps:cNvPr id="2297" name="Прямая соединительная линия 2297"/>
                        <wps:cNvCnPr/>
                        <wps:spPr>
                          <a:xfrm>
                            <a:off x="1825888" y="2476065"/>
                            <a:ext cx="0" cy="328295"/>
                          </a:xfrm>
                          <a:prstGeom prst="line">
                            <a:avLst/>
                          </a:prstGeom>
                          <a:noFill/>
                          <a:ln w="9525" cap="flat" cmpd="sng" algn="ctr">
                            <a:solidFill>
                              <a:sysClr val="windowText" lastClr="000000"/>
                            </a:solidFill>
                            <a:prstDash val="solid"/>
                          </a:ln>
                          <a:effectLst/>
                        </wps:spPr>
                        <wps:bodyPr/>
                      </wps:wsp>
                      <wps:wsp>
                        <wps:cNvPr id="2298" name="Прямая со стрелкой 2298"/>
                        <wps:cNvCnPr/>
                        <wps:spPr>
                          <a:xfrm>
                            <a:off x="754002" y="2696733"/>
                            <a:ext cx="1071860"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2299" name="Прямая соединительная линия 2299"/>
                        <wps:cNvCnPr/>
                        <wps:spPr>
                          <a:xfrm flipH="1">
                            <a:off x="494880" y="2153285"/>
                            <a:ext cx="252000" cy="0"/>
                          </a:xfrm>
                          <a:prstGeom prst="line">
                            <a:avLst/>
                          </a:prstGeom>
                          <a:noFill/>
                          <a:ln w="9525" cap="flat" cmpd="sng" algn="ctr">
                            <a:solidFill>
                              <a:sysClr val="windowText" lastClr="000000"/>
                            </a:solidFill>
                            <a:prstDash val="solid"/>
                          </a:ln>
                          <a:effectLst/>
                        </wps:spPr>
                        <wps:bodyPr/>
                      </wps:wsp>
                      <wps:wsp>
                        <wps:cNvPr id="2300" name="Прямая соединительная линия 2300"/>
                        <wps:cNvCnPr/>
                        <wps:spPr>
                          <a:xfrm flipH="1">
                            <a:off x="494867" y="2372835"/>
                            <a:ext cx="259156" cy="0"/>
                          </a:xfrm>
                          <a:prstGeom prst="line">
                            <a:avLst/>
                          </a:prstGeom>
                          <a:noFill/>
                          <a:ln w="9525" cap="flat" cmpd="sng" algn="ctr">
                            <a:solidFill>
                              <a:sysClr val="windowText" lastClr="000000"/>
                            </a:solidFill>
                            <a:prstDash val="solid"/>
                          </a:ln>
                          <a:effectLst/>
                        </wps:spPr>
                        <wps:bodyPr/>
                      </wps:wsp>
                      <wps:wsp>
                        <wps:cNvPr id="2301" name="Прямая со стрелкой 2301"/>
                        <wps:cNvCnPr/>
                        <wps:spPr>
                          <a:xfrm>
                            <a:off x="524155" y="2154252"/>
                            <a:ext cx="0" cy="218535"/>
                          </a:xfrm>
                          <a:prstGeom prst="straightConnector1">
                            <a:avLst/>
                          </a:prstGeom>
                          <a:noFill/>
                          <a:ln w="9525" cap="flat" cmpd="sng" algn="ctr">
                            <a:solidFill>
                              <a:sysClr val="windowText" lastClr="000000"/>
                            </a:solidFill>
                            <a:prstDash val="solid"/>
                            <a:headEnd type="stealth" w="sm" len="sm"/>
                            <a:tailEnd type="stealth" w="sm" len="sm"/>
                          </a:ln>
                          <a:effectLst/>
                        </wps:spPr>
                        <wps:bodyPr/>
                      </wps:wsp>
                      <wps:wsp>
                        <wps:cNvPr id="2302" name="Поле 190"/>
                        <wps:cNvSpPr txBox="1"/>
                        <wps:spPr>
                          <a:xfrm>
                            <a:off x="1104498" y="2459293"/>
                            <a:ext cx="334645" cy="34099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d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03" name="Поле 190"/>
                        <wps:cNvSpPr txBox="1"/>
                        <wps:spPr>
                          <a:xfrm>
                            <a:off x="225154" y="2175099"/>
                            <a:ext cx="421005" cy="16573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wps:txbx>
                        <wps:bodyPr rot="0" spcFirstLastPara="0" vert="vert270" wrap="none" lIns="91440" tIns="45720" rIns="91440" bIns="45720" numCol="1" spcCol="0" rtlCol="0" fromWordArt="0" anchor="t" anchorCtr="0" forceAA="0" compatLnSpc="1">
                          <a:prstTxWarp prst="textNoShape">
                            <a:avLst/>
                          </a:prstTxWarp>
                          <a:noAutofit/>
                        </wps:bodyPr>
                      </wps:wsp>
                      <wps:wsp>
                        <wps:cNvPr id="2304" name="Поле 190"/>
                        <wps:cNvSpPr txBox="1"/>
                        <wps:spPr>
                          <a:xfrm>
                            <a:off x="521969" y="2159373"/>
                            <a:ext cx="282575" cy="341630"/>
                          </a:xfrm>
                          <a:prstGeom prst="rect">
                            <a:avLst/>
                          </a:prstGeom>
                          <a:noFill/>
                          <a:ln w="6350">
                            <a:noFill/>
                          </a:ln>
                          <a:effectLst/>
                        </wps:spPr>
                        <wps:txbx>
                          <w:txbxContent>
                            <w:p w:rsidR="00577C88" w:rsidRPr="000839E3" w:rsidRDefault="00577C88" w:rsidP="00BC5CA5">
                              <w:pPr>
                                <w:pStyle w:val="ab"/>
                                <w:spacing w:before="0" w:beforeAutospacing="0" w:after="0" w:afterAutospacing="0"/>
                                <w:jc w:val="both"/>
                              </w:pPr>
                              <w:r>
                                <w:rPr>
                                  <w:rFonts w:eastAsia="Times New Roman"/>
                                  <w:i/>
                                  <w:iCs/>
                                  <w:lang w:val="en-US"/>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05" name="Поле 190"/>
                        <wps:cNvSpPr txBox="1"/>
                        <wps:spPr>
                          <a:xfrm>
                            <a:off x="1781233" y="2157344"/>
                            <a:ext cx="282575" cy="34226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06" name="Поле 190"/>
                        <wps:cNvSpPr txBox="1"/>
                        <wps:spPr>
                          <a:xfrm>
                            <a:off x="3076173" y="1187469"/>
                            <a:ext cx="320040" cy="34163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A</w:t>
                              </w:r>
                              <w:r>
                                <w:rPr>
                                  <w:rFonts w:eastAsia="Times New Roman"/>
                                  <w:i/>
                                  <w:iCs/>
                                  <w:lang w:val="en-US"/>
                                </w:rPr>
                                <w:sym w:font="Symbol" w:char="F0A2"/>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07" name="Поле 190"/>
                        <wps:cNvSpPr txBox="1"/>
                        <wps:spPr>
                          <a:xfrm>
                            <a:off x="4190499" y="1511296"/>
                            <a:ext cx="320040" cy="34099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B</w:t>
                              </w:r>
                              <w:r>
                                <w:rPr>
                                  <w:rFonts w:eastAsia="Times New Roman" w:hAnsi="Symbol"/>
                                  <w:i/>
                                  <w:iCs/>
                                  <w:lang w:val="en-US"/>
                                </w:rPr>
                                <w:sym w:font="Symbol" w:char="F0A2"/>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08" name="Поле 190"/>
                        <wps:cNvSpPr txBox="1"/>
                        <wps:spPr>
                          <a:xfrm>
                            <a:off x="3864920" y="2158351"/>
                            <a:ext cx="255905" cy="340995"/>
                          </a:xfrm>
                          <a:prstGeom prst="rect">
                            <a:avLst/>
                          </a:prstGeom>
                          <a:noFill/>
                          <a:ln w="6350">
                            <a:noFill/>
                          </a:ln>
                          <a:effectLst/>
                        </wps:spPr>
                        <wps:txbx>
                          <w:txbxContent>
                            <w:p w:rsidR="00577C88" w:rsidRPr="000839E3" w:rsidRDefault="00577C88" w:rsidP="00BC5CA5">
                              <w:pPr>
                                <w:pStyle w:val="ab"/>
                                <w:spacing w:before="0" w:beforeAutospacing="0" w:after="0" w:afterAutospacing="0"/>
                                <w:jc w:val="both"/>
                              </w:pPr>
                              <w:r>
                                <w:rPr>
                                  <w:rFonts w:eastAsia="Times New Roman"/>
                                  <w:i/>
                                  <w:iCs/>
                                </w:rPr>
                                <w:t>в</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09" name="Прямая соединительная линия 2309"/>
                        <wps:cNvCnPr/>
                        <wps:spPr>
                          <a:xfrm>
                            <a:off x="1725546" y="2153242"/>
                            <a:ext cx="1322454" cy="111540"/>
                          </a:xfrm>
                          <a:prstGeom prst="line">
                            <a:avLst/>
                          </a:prstGeom>
                          <a:noFill/>
                          <a:ln w="9525" cap="flat" cmpd="sng" algn="ctr">
                            <a:solidFill>
                              <a:sysClr val="windowText" lastClr="000000"/>
                            </a:solidFill>
                            <a:prstDash val="solid"/>
                          </a:ln>
                          <a:effectLst/>
                        </wps:spPr>
                        <wps:bodyPr/>
                      </wps:wsp>
                      <wps:wsp>
                        <wps:cNvPr id="2310" name="Поле 190"/>
                        <wps:cNvSpPr txBox="1"/>
                        <wps:spPr>
                          <a:xfrm>
                            <a:off x="2533015" y="2261714"/>
                            <a:ext cx="1029970" cy="483235"/>
                          </a:xfrm>
                          <a:prstGeom prst="rect">
                            <a:avLst/>
                          </a:prstGeom>
                          <a:noFill/>
                          <a:ln w="6350">
                            <a:noFill/>
                          </a:ln>
                          <a:effectLst/>
                        </wps:spPr>
                        <wps:txbx>
                          <w:txbxContent>
                            <w:p w:rsidR="00577C88" w:rsidRDefault="00577C88" w:rsidP="00BC5CA5">
                              <w:pPr>
                                <w:pStyle w:val="ab"/>
                                <w:spacing w:before="0" w:beforeAutospacing="0" w:after="0" w:afterAutospacing="0"/>
                                <w:jc w:val="center"/>
                                <w:rPr>
                                  <w:rFonts w:eastAsia="Times New Roman"/>
                                  <w:i/>
                                  <w:iCs/>
                                </w:rPr>
                              </w:pPr>
                              <w:r>
                                <w:rPr>
                                  <w:rFonts w:eastAsia="Times New Roman"/>
                                  <w:i/>
                                  <w:iCs/>
                                </w:rPr>
                                <w:t>нейтральная</w:t>
                              </w:r>
                            </w:p>
                            <w:p w:rsidR="00577C88" w:rsidRDefault="00577C88" w:rsidP="00BC5CA5">
                              <w:pPr>
                                <w:pStyle w:val="ab"/>
                                <w:spacing w:before="0" w:beforeAutospacing="0" w:after="0" w:afterAutospacing="0"/>
                                <w:jc w:val="center"/>
                              </w:pPr>
                              <w:r>
                                <w:rPr>
                                  <w:rFonts w:eastAsia="Times New Roman"/>
                                  <w:i/>
                                  <w:iCs/>
                                </w:rPr>
                                <w:t>линия</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11" name="Дуга 2311"/>
                        <wps:cNvSpPr/>
                        <wps:spPr>
                          <a:xfrm>
                            <a:off x="1836420" y="1809682"/>
                            <a:ext cx="431165" cy="719455"/>
                          </a:xfrm>
                          <a:prstGeom prst="arc">
                            <a:avLst>
                              <a:gd name="adj1" fmla="val 16797897"/>
                              <a:gd name="adj2" fmla="val 4430655"/>
                            </a:avLst>
                          </a:prstGeom>
                          <a:noFill/>
                          <a:ln w="28575" cap="flat" cmpd="sng" algn="ctr">
                            <a:solidFill>
                              <a:sysClr val="windowText" lastClr="000000"/>
                            </a:solidFill>
                            <a:prstDash val="solid"/>
                            <a:head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12" name="Дуга 2312"/>
                        <wps:cNvSpPr/>
                        <wps:spPr>
                          <a:xfrm flipH="1">
                            <a:off x="325755" y="1796513"/>
                            <a:ext cx="430530" cy="718820"/>
                          </a:xfrm>
                          <a:prstGeom prst="arc">
                            <a:avLst>
                              <a:gd name="adj1" fmla="val 16797897"/>
                              <a:gd name="adj2" fmla="val 4430655"/>
                            </a:avLst>
                          </a:prstGeom>
                          <a:noFill/>
                          <a:ln w="28575" cap="flat" cmpd="sng" algn="ctr">
                            <a:solidFill>
                              <a:sysClr val="windowText" lastClr="000000"/>
                            </a:solidFill>
                            <a:prstDash val="solid"/>
                            <a:headEnd type="stealth" w="sm" len="lg"/>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13" name="Поле 190"/>
                        <wps:cNvSpPr txBox="1"/>
                        <wps:spPr>
                          <a:xfrm>
                            <a:off x="106349" y="2368786"/>
                            <a:ext cx="447040" cy="341630"/>
                          </a:xfrm>
                          <a:prstGeom prst="rect">
                            <a:avLst/>
                          </a:prstGeom>
                          <a:noFill/>
                          <a:ln w="6350">
                            <a:noFill/>
                          </a:ln>
                          <a:effectLst/>
                        </wps:spPr>
                        <wps:txbx>
                          <w:txbxContent>
                            <w:p w:rsidR="00577C88" w:rsidRPr="0073202D" w:rsidRDefault="00577C88" w:rsidP="00BC5CA5">
                              <w:pPr>
                                <w:pStyle w:val="ab"/>
                                <w:spacing w:before="0" w:beforeAutospacing="0" w:after="0" w:afterAutospacing="0"/>
                                <w:jc w:val="both"/>
                                <w:rPr>
                                  <w:vertAlign w:val="subscript"/>
                                </w:rPr>
                              </w:pPr>
                              <w:r>
                                <w:rPr>
                                  <w:rFonts w:eastAsia="Times New Roman"/>
                                  <w:i/>
                                  <w:iCs/>
                                  <w:lang w:val="en-US"/>
                                </w:rPr>
                                <w:t>M</w:t>
                              </w:r>
                              <w:proofErr w:type="spellStart"/>
                              <w:r>
                                <w:rPr>
                                  <w:rFonts w:eastAsia="Times New Roman"/>
                                  <w:i/>
                                  <w:iCs/>
                                  <w:vertAlign w:val="subscript"/>
                                </w:rPr>
                                <w:t>изг</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14" name="Поле 190"/>
                        <wps:cNvSpPr txBox="1"/>
                        <wps:spPr>
                          <a:xfrm>
                            <a:off x="2133321" y="2364438"/>
                            <a:ext cx="447040" cy="341630"/>
                          </a:xfrm>
                          <a:prstGeom prst="rect">
                            <a:avLst/>
                          </a:prstGeom>
                          <a:noFill/>
                          <a:ln w="6350">
                            <a:noFill/>
                          </a:ln>
                          <a:effectLst/>
                        </wps:spPr>
                        <wps:txbx>
                          <w:txbxContent>
                            <w:p w:rsidR="00577C88" w:rsidRPr="0073202D" w:rsidRDefault="00577C88" w:rsidP="00BC5CA5">
                              <w:pPr>
                                <w:pStyle w:val="ab"/>
                                <w:spacing w:before="0" w:beforeAutospacing="0" w:after="0" w:afterAutospacing="0"/>
                                <w:jc w:val="both"/>
                                <w:rPr>
                                  <w:vertAlign w:val="subscript"/>
                                </w:rPr>
                              </w:pPr>
                              <w:r>
                                <w:rPr>
                                  <w:rFonts w:eastAsia="Times New Roman"/>
                                  <w:i/>
                                  <w:iCs/>
                                  <w:lang w:val="en-US"/>
                                </w:rPr>
                                <w:t>M</w:t>
                              </w:r>
                              <w:proofErr w:type="spellStart"/>
                              <w:r>
                                <w:rPr>
                                  <w:rFonts w:eastAsia="Times New Roman"/>
                                  <w:i/>
                                  <w:iCs/>
                                  <w:vertAlign w:val="subscript"/>
                                </w:rPr>
                                <w:t>изг</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Полотно 560" o:spid="_x0000_s2894" editas="canvas" style="width:425.2pt;height:261.05pt;mso-position-horizontal-relative:char;mso-position-vertical-relative:line" coordsize="54000,33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d1OyxEAAN60AAAOAAAAZHJzL2Uyb0RvYy54bWzsXVtv48YVfi/Q/0DosUBjzvBuxBuku01b&#10;IEgWyKZpH2ndC0lUSe7am6c0fWyBvPQ9/QnpJcAmafIb5H/U78wMhyNatCjJlmkvF4hDiVdxvnP7&#10;zpkz7753OZ9Zr4ZpNk0WZz32jt2zhot+Mpguxme9T1988MuwZ2V5vBjEs2QxPOu9Hma99578/Gfv&#10;XixPhzyZJLPBMLVwkUV2erE8603yfHl6cpL1J8N5nL2TLIcL7Bwl6TzO8TEdnwzS+AJXn89OuG37&#10;JxdJOlimSX+YZfj2mdzZeyKuPxoN+/nHo1E2zK3ZWQ/Plou/qfh7Tn9Pnrwbn47TeDmZ9tVjxHs8&#10;xTyeLnBTfalncR5bL9PptUvNp/00yZJR/k4/mZ8ko9G0PxS/Ab+G2ZVf8zRevIoz8WP6eDvFA2Lr&#10;Fq97PsY7wCVPLzAYQ7GNociWelCyw272ySReDsVvyE77H716nlrTwVmPc4/1rEU8ByZWX199cfXV&#10;6n+rb66+sq7+svpp9e3qv6s3qx9Xb66+xPYPV3/HNu1c/aC+/soSF1BPi8s+XTxP1ads+Tylobgc&#10;pXP6P16ydQlsBixwvZ71+qwX+cwPPTn2w8vc6mO343GXY3cf+wUsTsorLNMs/80wmVu0cdabTRf0&#10;g+LT+NWHWY674tDiEPp6kXwwnc3wfXw6W1gXuHVkewBfPwbAR7M4x+Z8iZeQLcY9K56NITn9PBWX&#10;zJLZdECn09nZ6+zpLLVexQAvMD9ILl7gcXvWLM5y7MCDin/0Q/AIa6fS8zyLs4k8WexSh80WdOmh&#10;kA31+BfL7FS+Ndo6Twavxcs8oU9AAsHjOJDg1yDx09VfV/8BIiQG3qy+p4Hn9FPomTDwn2C01ae6&#10;gQ/pLcmBD7gbKqHXA+8y36HRwcAz5kaOAEb96KfQKTeN/jLOcxpABZaLwafLZ9N4LE4ZjTFsu4+s&#10;Pu28/nwDFR+If2q41SkEUfVgJS6559KLaYJLA9MHQCu/PL8U4h94YTGGEm5WmkjdnC37H0wB3g+B&#10;8edxCmWMJ4SBwd5Jkn7esy6grCE6f34Zp0P86N8toJ8i5ro4LBcfXC/g+JCae87NPYuX86cJRAoK&#10;CHcTm3R8Pis2R2ky/wx25X26K3bFiz7uLYVUfXiaSyMCy9Qfvv++OAwaHe/4w8UnpJ+ZGHB6Vy8u&#10;P4vTpYJDDth9lBQ68ZoKkcfSCC2S91/myWgq9EsplpD0o0ulc00qd1TUTjHWzRR15DoBpLDT1C3W&#10;1O41TGzU1K4x8g00deSxKILAkY3uVLV0AqQLcZ+qOioGsVPVhrfXSlUNral86n+uvln9G27zT6t/&#10;kTt99QX+/rj68epvq++sqy/p4ybPSvg+jT0rHvCASXENWQBngoAC31K51Mx1PNotPCu5LT3VwjMv&#10;nObCNqbTeDGePWbfunSAfPGySsPeOUAihmqlVPkHSpVfKNBG8Qq3vdBW/s9mseJhoCJVZlNwQ5ev&#10;D1jyt0qsWPGuO2PVdmMVaLGqEkBggaSNAuHzPUzYdxT1B8XINooiyBy58FLhSrowU1W6R5kl1+OB&#10;tyXgz/I0no4n+dNksUDsn6QytGtK/vDQE9J6/+RPfDoZxoNfLwZW/noJ3m0BRhbx9FlvPhwgkh6C&#10;hpqN6SXHp3k8nZUHZvkwnuWTjcdC77SZUQL9XJCMxCKtvrVAxhlAoqDEyi9/lRBDWHxfQyS5kRuG&#10;IA0AKYfbji/C2tLd4SEwqvSy43Lub8HVNiLJoFxkDOA7YBElN6AIxiYv33A5NG+2n26UeDkq4wKy&#10;U5IvbxPfElUw+2ad9tbhWCNvwuGcKz0YRCzE5rqPHsJHF+Q0UA3PAzkVOsDwJvovJflNwCt0HvIc&#10;A3DH9NV4oASsD/WYTfPhH6BaR/MZiLtfnFi2dWExz/EiTwnLtcP/uH74xGIs8jzhMW26OMRPXzxw&#10;A7hK2+9gnkNXd2xr221AROvbqOfffp+1k+g+W28DZm3326yddO02GDk9NvFEEvzxaf9yocYLWxAp&#10;JOekKlkmGSVHzMEDEIqPGBwJBpxFg73lZKkb9clCn+J5mp2Mt2feWeiqxifjnZgnC7AVJ8v/q59P&#10;SpdygTORC4R6AY2b9qzzs965FAwwuPTW6NfSpkjfKABbE8oQCHTS7nnyavgiEQfm9A4BZDxD8cbK&#10;vf2X59P+r4afm8dy1/Mc+dBeGPhCpHFDcR03YraPkAMXY4iqHcGUFzsl5tVOgnIxQGs32XRLZtuO&#10;SEPRdTnzuHjDxXULIZV31eIqn2jjTnqtazedLcxfWHeOPAon09sVika/cXHFUtlcs38PK41m2F3N&#10;f+9nd7tcx9EykGBltL9YSUpviklKEqdRTMIC7nlRF5RA/+qM9FsYlPiwk7cWlKCoIUJ4KyzCw4xK&#10;dI5oP+3YRSVHqc3w4Z8VoK1oxmblOrgAfEmVW2hQrsNCj6IVckjgBPnwlnB6GW1DUVNewXeD4FrI&#10;Uskr7FyvE3miEuj+GRt4RC0mV0CAHAgJ7Rg1M588cgJlPjtItLKCy4fAHqYltDVoBglDSzDAwwkr&#10;aoLZQVTQG0WsVJN+7NTE3RR6ggetw8RGn9rMQW+3E5EfRcpMbAQAIt1IFLnBWGwBwIFEf2usxk30&#10;fTZfY/pbbmDKxGuTDBFIk60ehjWaTZe/Ja6fnImiNNgwLBtB5DoMeVbpcXQg6j0sEBlpxoNTQECH&#10;h3BL8m9gyzkM3ppb6jiuT1Xm5Ju2Mwmk1WsXbhELqQt0SR+0p+jWLxOX/xCFWt8gBY4vSwVXU04p&#10;64hkXQhUlqHlHOYwuEsCuygn5K5KshTlWtJSKi0H+tbGF3Q/vKUajylO++IGIi1Ed9LZnXjwJ511&#10;wfQFi/lILKlKlfXDdNJEHBZFAfLxgg7HbdV11TDRDAw5SI9gesX2cq+PUfQ+miVIzyPPILZ6FlXA&#10;b/q+q48vpq0Arseuj0f2ps6/bciMmBndGo9X+C2/r/gtLkemyJRoUSJzjSNpJMtd9HM30U9Qn1Fo&#10;hg5coFT6N6Gj6tU65ItEACdcEaHvK+hAEWEUwsMW5bmcoU5AHFCv7juI3BFEjHzAXtRqoCuX6kmT&#10;jYGP4/h+YMu0/UaIuE4UgtIhiAQMToVwGR4jQh5NzByUPH3pOOLLUofs7jh6Po+UmWE2uZF0tdLM&#10;UFAkJxICJiDcbP8eHEcf2swtFNijdByNggJNdOwXw3UFBUcrKAjKHIkhjmbeY3dxdJAOU5TnpjgO&#10;VQZiUkBzw34XcZwrnAsZPjYUx/smUGdjmjH/LMmlelsvljZroCv81y3bDkPOhT7r5ggJ/EgotZWv&#10;CcrElyHnZjJrdznnTsTUPKCNco550ijqUw68i1pBWZFe757dupyD1EH5orb2DeX8wdbxafqtM7st&#10;n1tE8zBUHtoQR019I0zaQxxdgF0WWkEcMbuo4gVXxdG3b40+hZyhP42j7miyrGv0KQXxDDXx9GDQ&#10;Ag3F8b7Nri4FxCNvrXYxjKNmzTppbLs0lnlcQxp1ELOXNG53ggNMbTHYLW2lDk5mQBpRsm+ruvwb&#10;pJEFQRSK0PvRS2PJUnbS2HZpNBLi+9GNOizZlW40MpBhiIZ3wlKVRJLjsohmvhDdyCMWSKKp3p/t&#10;COk7IqTL5HO17qZhzkJ7yjsiBKPuYcK0qq/wMd1WYM2ECCWSNUR8bEtnp0arP1yIVCdG7EBA6Ind&#10;FaKiiYMl1Te902PnUQMjj3pwoQ4qQUMWwTuGKnHxT3YPKHHEAzkZrrV1OmVOZz+D2k2LOMq0CHST&#10;LALNrw8GLQ+RjnNliBn5Dg+qFToeepgqn7aVxWVlnqkDLZRtW8lKamJxjR3Bl9D6pPS3x2OYSeyz&#10;cK24LALdwWUmGXUHmLuzzo44UcTg7gnXDrrZ1am6Gru9A1XphZxpP+GGaMwOGPjUB8qNNPIGYO4x&#10;hI3SEfLQ5g5BV68m0F5KdNGz7uH1cwUjUUj/4SbLCX3MP5XT9HyQj26lNsBxiSpVct/GpjhI0Cq1&#10;15msNpusMo9+C6BF0RNKWmSUiV4YYdELoyiFbn0VP9KNHWrXu++3sXMk1c5dd7T02NU7WmTF1eQk&#10;JHl9Dzkd2ZnFQW9s1bilAKs5OQmdz1WVPWT5cNfKD6IgjBQFU+tauS7cQd1Fr2HWqb1t8W4gWpr4&#10;S2WGCqHaQULalWkdrUyLKMfrgqrHr15QpV/MHQ5RwTU2zS5EdaSDEkkhwB5zgyoV5aJtR0FpdvLb&#10;IwWmWV2RGy6WQyHne8OaJo1CI9nYckf51RnK/VzDTn6PJ79lhvlw99CFLKPVp7S4aDwCX1HG1dri&#10;ovFgu4ManaHbD7kdeXwc8tjIxB5OHrtIlxEdjYwHFjHy7QcHWp007EDb5kj80OQwauiUW7wlOVyd&#10;7mhOaMMSbprzLdQy2syGHE9HOT3PFvPwcaP6QGjn3PDDKlyVUkRv4NiZ3NDI5O5VYYIL7AcRc0Ys&#10;CqKdoDrJXVGRPqc5EnSTDh5Hhwet8KSCrcOdNSzZ59tMJvo5ivICXukAha4JVIkrM09yrb8bh/3o&#10;bdlR96DA3tm9Ftu9qEya3gZqbSw9IdMmADAWPauUwnHfB6fWYtTKZTTJsnSobTNqjWTfXqYYNVT7&#10;mWLHxlKrxGvBGwPrxaCZ6UplCRZDwQCW1JAYDyKU/t22QX5QMxvuz12LjNyawsimxRxxWImEmukz&#10;Rt4CrpejCvBY6HBXmjlz+MGYUsUIueu+iw6vAh/1/tjOhvkhuutdncWjqbMg1Va4ufupXjNReFPn&#10;l2qgDL3KiJ+EYKGHl4sEREXzOjampkDqSfQem9Jdm8UNbbJ1Stk9Kt4y67Rfnb0cWFWzV4MQUyWj&#10;TQfCI4ELpJHDDc1yoaoRvN8FLh6iNoa9O350bKQy9lMbOm1Vz6+ZoICdRrG5AIUbIOqoVHApxsRB&#10;cbIsk6m30DsTap2DhlXml2nSH2bZdDEuloVXAo2V6aYDqHCOCowDLYnOBzWCBAqiMNNZJsDguIlI&#10;dM11LzGhbEuHiWNzrFE9Db+pqzYOL533ZpYCCSShFPzID6qrL6DLEwOt1shSPJ622vfVEeYePZRD&#10;mXz0H9yKu41VM2KxTe3DwvpUfFhOSxU2A2Bnlu5kmqhDr/+QAIcusD84fNmFm5Mji4n+a/aJe5hH&#10;qiYSP7b4Zqd2GfemORBh1oJjg32iw7dCwXBaKcJFxamOcL0Kt6gUA0q7sXYjXbneQXmrzNMdzhCi&#10;l3xkJwgtykuQHVxAg/6mrktuFdEmaF+HRSHWtcr6rAA7ktF3PbJ2JiwPXeC5nMIn5X47mQjDgJbi&#10;WNg7pcWuurKvY5R9ObbBtx+MWs6xfrNMJGL6lQdUroOWKiKK9DcmEgTb1OHxQasTTM1BS/3uOXXW&#10;7nCbLY9VZIuE3i1qW6R+sHRTYcGxsFtF2XJwEOVcd+brlY5rZrUcH7c6HdYct52yPb6LYHDsBytb&#10;FoSMq3W7kVkJHLThXQ881lCLFVu2OJ/HR63OKXWohedWzuem4KI1y/9gysEtqloH7epQCyl0LVYA&#10;QmK+4iPQBKRyPkMbda0QI4ouOtS2GbVGnuJgXYtecLarli9hHsMMuko3nHXUtjEc04m4DrVtRq2R&#10;STkYtbIfBiITWXsBZrKSTuVY3qyIxxy3jajVucIOtW1G7YGZGcdukJkxGFesKuF5mE2hgI2Cvgrl&#10;yhwO1kyVczI0e4JHcSPx2qVl7iYtgzJanZY5WJ9xD/NfqXEX6TMON5JVIh5mcyzaqPh2F4We7SOY&#10;dOq7U2gtVmisTBjpJuFYsJR0iKqH2V5zjOo13+XS+mLF5siX3bfLomP0SgEJKssW0A7O1V1Lalil&#10;HdrQdb1Sdl9avOyVUs74209Iu14LR6OBabJdtVcKGpxsF9SNdR4O0bzSvrAg8j3ZodGUWBtLERcS&#10;S13Db/YqOonFQspnPV0lcGfdUTCLU6nmTmLb3fEfKzZqib2FqYu277gqceP4YSDXBDUEdq05SgvJ&#10;REzkPAi4XZb8KFlyBBqFmTkctJyheYRqT8xp9URHBAUPCbXawO6nbt921CLx2D/Ff6IUbIxyl8m0&#10;/yzOY/OzqGA6HfJkkswGw/TJ/wUAAAD//wMAUEsDBBQABgAIAAAAIQDY6uTP3gAAAAUBAAAPAAAA&#10;ZHJzL2Rvd25yZXYueG1sTI9BS8NAEIXvgv9hGcGL2E1DKyVmU1RQIdSD0YO9bbPTbEh2NmS3bfz3&#10;jr3oZeDxHu99k68n14sjjqH1pGA+S0Ag1d601Cj4/Hi+XYEIUZPRvSdU8I0B1sXlRa4z40/0jscq&#10;NoJLKGRagY1xyKQMtUWnw8wPSOzt/eh0ZDk20oz6xOWul2mS3EmnW+IFqwd8slh31cEpeI3+63Ff&#10;bZvN9oZK23Xl4u2lVOr6anq4BxFxin9h+MVndCiYaecPZILoFfAj8XzZWy2TBYidgmWazkEWufxP&#10;X/wAAAD//wMAUEsBAi0AFAAGAAgAAAAhALaDOJL+AAAA4QEAABMAAAAAAAAAAAAAAAAAAAAAAFtD&#10;b250ZW50X1R5cGVzXS54bWxQSwECLQAUAAYACAAAACEAOP0h/9YAAACUAQAACwAAAAAAAAAAAAAA&#10;AAAvAQAAX3JlbHMvLnJlbHNQSwECLQAUAAYACAAAACEAW63dTssRAADetAAADgAAAAAAAAAAAAAA&#10;AAAuAgAAZHJzL2Uyb0RvYy54bWxQSwECLQAUAAYACAAAACEA2Orkz94AAAAFAQAADwAAAAAAAAAA&#10;AAAAAAAlFAAAZHJzL2Rvd25yZXYueG1sUEsFBgAAAAAEAAQA8wAAADAVAAAAAA==&#10;">
                <v:shape id="_x0000_s2895" type="#_x0000_t75" style="position:absolute;width:54000;height:33147;visibility:visible;mso-wrap-style:square">
                  <v:fill o:detectmouseclick="t"/>
                  <v:path o:connecttype="none"/>
                </v:shape>
                <v:line id="Прямая соединительная линия 2251" o:spid="_x0000_s2896" style="position:absolute;visibility:visible;mso-wrap-style:square" from="1717,9616" to="5241,9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yW3MUAAADdAAAADwAAAGRycy9kb3ducmV2LnhtbESP3WrCQBSE7wXfYTmF3ukmAX8aXSVK&#10;lYIgVEuvD9ljEpo9G7KriW/fFQQvh5n5hlmue1OLG7WusqwgHkcgiHOrKy4U/Jx3ozkI55E11pZJ&#10;wZ0crFfDwRJTbTv+ptvJFyJA2KWooPS+SaV0eUkG3dg2xMG72NagD7ItpG6xC3BTyySKptJgxWGh&#10;xIa2JeV/p6tRMDGb2aE77z+m2efMkP+N58dsp9T7W58tQHjq/Sv8bH9pBUkyieHxJjwBu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yW3MUAAADdAAAADwAAAAAAAAAA&#10;AAAAAAChAgAAZHJzL2Rvd25yZXYueG1sUEsFBgAAAAAEAAQA+QAAAJMDAAAAAA==&#10;" strokecolor="windowText" strokeweight="1.5pt"/>
                <v:rect id="Прямоугольник 2252" o:spid="_x0000_s2897" style="position:absolute;left:1800;top:9724;width:3416;height:1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VgMcUA&#10;AADdAAAADwAAAGRycy9kb3ducmV2LnhtbESPT4vCMBTE78J+h/AWvIimW1GWahTZInj0HyzeHs3b&#10;tmzzEpqo1U9vBMHjMDO/YebLzjTiQq2vLSv4GiUgiAuray4VHA/r4TcIH5A1NpZJwY08LBcfvTlm&#10;2l55R5d9KEWEsM9QQRWCy6T0RUUG/cg64uj92dZgiLItpW7xGuGmkWmSTKXBmuNChY5+Kir+92ej&#10;YCBv7nyn9Wnsiqae/G7z1SnPlep/dqsZiEBdeIdf7Y1WkKaTFJ5v4hO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xWAxxQAAAN0AAAAPAAAAAAAAAAAAAAAAAJgCAABkcnMv&#10;ZG93bnJldi54bWxQSwUGAAAAAAQABAD1AAAAigMAAAAA&#10;" fillcolor="windowText" stroked="f" strokeweight="2pt">
                  <v:fill r:id="rId15" o:title="" color2="window" type="pattern"/>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rect>
                <v:line id="Прямая соединительная линия 2253" o:spid="_x0000_s2898" style="position:absolute;visibility:visible;mso-wrap-style:square" from="19437,9616" to="22961,9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KtMMYAAADdAAAADwAAAGRycy9kb3ducmV2LnhtbESPQWvCQBSE74X+h+UVejMbIxpNXSUV&#10;LUKhUFM8P7KvSWj2bchuTfz3XUHocZiZb5j1djStuFDvGssKplEMgri0uuFKwVdxmCxBOI+ssbVM&#10;Cq7kYLt5fFhjpu3An3Q5+UoECLsMFdTed5mUrqzJoItsRxy8b9sb9EH2ldQ9DgFuWpnE8UIabDgs&#10;1NjRrqby5/RrFMzNa/o+FG+rRb5PDfnzdPmRH5R6fhrzFxCeRv8fvrePWkGSzGdwexOegN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yrTDGAAAA3QAAAA8AAAAAAAAA&#10;AAAAAAAAoQIAAGRycy9kb3ducmV2LnhtbFBLBQYAAAAABAAEAPkAAACUAwAAAAA=&#10;" strokecolor="windowText" strokeweight="1.5pt"/>
                <v:rect id="Прямоугольник 2254" o:spid="_x0000_s2899" style="position:absolute;left:19519;top:9724;width:3417;height:1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Bd3sYA&#10;AADdAAAADwAAAGRycy9kb3ducmV2LnhtbESPT2vCQBTE74V+h+UVeim6afyDxGxEGgSPagvF2yP7&#10;TILZt0t21dhP7xYKPQ4z8xsmXw2mE1fqfWtZwfs4AUFcWd1yreDrczNagPABWWNnmRTcycOqeH7K&#10;MdP2xnu6HkItIoR9hgqaEFwmpa8aMujH1hFH72R7gyHKvpa6x1uEm06mSTKXBluOCw06+mioOh8u&#10;RsGbvLvLD22OE1d17ex7V66PZanU68uwXoIINIT/8F97qxWk6WwKv2/iE5DF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Bd3sYAAADdAAAADwAAAAAAAAAAAAAAAACYAgAAZHJz&#10;L2Rvd25yZXYueG1sUEsFBgAAAAAEAAQA9QAAAIsDAAAAAA==&#10;" fillcolor="windowText" stroked="f" strokeweight="2pt">
                  <v:fill r:id="rId15" o:title="" color2="window" type="pattern"/>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rect>
                <v:shape id="Равнобедренный треугольник 2255" o:spid="_x0000_s2900" type="#_x0000_t5" style="position:absolute;left:2727;top:8175;width:1435;height:14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xyScUA&#10;AADdAAAADwAAAGRycy9kb3ducmV2LnhtbESPS2vCQBSF9wX/w3CFbopOTFEkOooISiluGqVuL5lr&#10;EszcCZkxj/76jlDo8nAeH2e97U0lWmpcaVnBbBqBIM6sLjlXcDkfJksQziNrrCyTgoEcbDejlzUm&#10;2nb8RW3qcxFG2CWooPC+TqR0WUEG3dTWxMG72cagD7LJpW6wC+OmknEULaTBkgOhwJr2BWX39GEC&#10;t2zTxeX7U56G7me4387vR/12Vep13O9WIDz1/j/81/7QCuJ4Pofnm/A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XHJJxQAAAN0AAAAPAAAAAAAAAAAAAAAAAJgCAABkcnMv&#10;ZG93bnJldi54bWxQSwUGAAAAAAQABAD1AAAAigMAAAAA&#10;" filled="f" strokecolor="windowText" strokeweight="1.5pt">
                  <v:textbox>
                    <w:txbxContent>
                      <w:p w:rsidR="00577C88" w:rsidRDefault="00577C88" w:rsidP="00BC5CA5"/>
                    </w:txbxContent>
                  </v:textbox>
                </v:shape>
                <v:shape id="Равнобедренный треугольник 2256" o:spid="_x0000_s2901" type="#_x0000_t5" style="position:absolute;left:20580;top:8175;width:1429;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7sPsYA&#10;AADdAAAADwAAAGRycy9kb3ducmV2LnhtbESPS2vCQBSF9wX/w3ALbkqdNMUgqaNIQSmlG6PY7SVz&#10;TYKZOyEz5tFf3xEEl4fz+DjL9WBq0VHrKssK3mYRCOLc6ooLBcfD9nUBwnlkjbVlUjCSg/Vq8rTE&#10;VNue99RlvhBhhF2KCkrvm1RKl5dk0M1sQxy8s20N+iDbQuoW+zBuahlHUSINVhwIJTb0WVJ+ya4m&#10;cKsuS46nb/kz9n/j5Xx43+mXX6Wmz8PmA4SnwT/C9/aXVhDH8wRub8IT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Y7sPsYAAADdAAAADwAAAAAAAAAAAAAAAACYAgAAZHJz&#10;L2Rvd25yZXYueG1sUEsFBgAAAAAEAAQA9QAAAIsDAAAAAA==&#10;" filled="f" strokecolor="windowText" strokeweight="1.5pt">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Прямая со стрелкой 2257" o:spid="_x0000_s2902" type="#_x0000_t32" style="position:absolute;left:7540;top:4727;width:0;height:4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PjW8YAAADdAAAADwAAAGRycy9kb3ducmV2LnhtbESPQWvCQBSE74X+h+UVequbBqoldRUp&#10;lFZvmh56fGafm9Ts23R3TeK/dwWhx2FmvmHmy9G2oicfGscKnicZCOLK6YaNgu/y4+kVRIjIGlvH&#10;pOBMAZaL+7s5FtoNvKV+F41IEA4FKqhj7AopQ1WTxTBxHXHyDs5bjEl6I7XHIcFtK/Msm0qLDaeF&#10;Gjt6r6k67k5WgdyUp/3nUP315md/8Jv1rzdjqdTjw7h6AxFpjP/hW/tLK8jzlxlc36QnIB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T41vGAAAA3QAAAA8AAAAAAAAA&#10;AAAAAAAAoQIAAGRycy9kb3ducmV2LnhtbFBLBQYAAAAABAAEAPkAAACUAwAAAAA=&#10;" strokecolor="windowText" strokeweight="2.25pt">
                  <v:stroke startarrowlength="long" endarrow="classic" endarrowlength="long"/>
                </v:shape>
                <v:shape id="Поле 190" o:spid="_x0000_s2903" type="#_x0000_t202" style="position:absolute;left:4948;top:3203;width:2826;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wvMMQA&#10;AADdAAAADwAAAGRycy9kb3ducmV2LnhtbERPTWsCMRC9C/6HMIVepGa7UCmrUWqhRUq1VEU8Dptx&#10;s7iZLEnU9d+bg+Dx8b4ns8424kw+1I4VvA4zEMSl0zVXCrabr5d3ECEia2wck4IrBZhN+70JFtpd&#10;+J/O61iJFMKhQAUmxraQMpSGLIaha4kTd3DeYkzQV1J7vKRw28g8y0bSYs2pwWBLn4bK4/pkFRzN&#10;z+Av+17Od6PF1a82J7f3v3ulnp+6jzGISF18iO/uhVaQ529pbnqTnoC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cLzDEAAAA3QAAAA8AAAAAAAAAAAAAAAAAmAIAAGRycy9k&#10;b3ducmV2LnhtbFBLBQYAAAAABAAEAPUAAACJ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F</w:t>
                        </w:r>
                      </w:p>
                    </w:txbxContent>
                  </v:textbox>
                </v:shape>
                <v:shape id="Полилиния 2259" o:spid="_x0000_s2904" style="position:absolute;left:3222;top:7918;width:18351;height:2052;visibility:visible;mso-wrap-style:square;v-text-anchor:middle" coordsize="1535953,11955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zWisYA&#10;AADdAAAADwAAAGRycy9kb3ducmV2LnhtbESPQWvCQBSE70L/w/IK3nTTiNJGVylSQfFQq4VeH7vP&#10;JJh9G7LbJPrrXaHQ4zAz3zCLVW8r0VLjS8cKXsYJCGLtTMm5gu/TZvQKwgdkg5VjUnAlD6vl02CB&#10;mXEdf1F7DLmIEPYZKihCqDMpvS7Ioh+7mjh6Z9dYDFE2uTQNdhFuK5kmyUxaLDkuFFjTuiB9Of5a&#10;BYeuPblZ+FjfDq2e1Hr/efvZnZUaPvfvcxCB+vAf/mtvjYI0nb7B401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zWisYAAADdAAAADwAAAAAAAAAAAAAAAACYAgAAZHJz&#10;L2Rvd25yZXYueG1sUEsFBgAAAAAEAAQA9QAAAIsDAAAAAA==&#10;" adj="-11796480,,5400" path="m,c245533,58769,491066,117538,747058,119530v255992,1992,788895,-107577,788895,-107577l1535953,11953e" filled="f" strokecolor="windowText" strokeweight="1.5pt">
                  <v:stroke joinstyle="miter"/>
                  <v:formulas/>
                  <v:path arrowok="t" o:connecttype="custom" o:connectlocs="0,0;892582,205155;1835150,20516;1835150,20516" o:connectangles="0,0,0,0" textboxrect="0,0,1535953,119556"/>
                  <v:textbox>
                    <w:txbxContent>
                      <w:p w:rsidR="00577C88" w:rsidRDefault="00577C88" w:rsidP="00BC5CA5"/>
                    </w:txbxContent>
                  </v:textbox>
                </v:shape>
                <v:shape id="Прямая со стрелкой 2260" o:spid="_x0000_s2905" type="#_x0000_t32" style="position:absolute;left:17255;top:4727;width:0;height:45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xksEAAADdAAAADwAAAGRycy9kb3ducmV2LnhtbERPPW/CMBDdK/EfrENiK04zoCrFIIRU&#10;0bJBGDoe8eGkjc/BNkn493ioxPj0vpfr0baiJx8axwre5hkI4srpho2CU/n5+g4iRGSNrWNScKcA&#10;69XkZYmFdgMfqD9GI1IIhwIV1DF2hZShqslimLuOOHEX5y3GBL2R2uOQwm0r8yxbSIsNp4YaO9rW&#10;VP0db1aB3Je3826orr35OV/8/vvXm7FUajYdNx8gIo3xKf53f2kFeb5I+9Ob9ATk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VrGSwQAAAN0AAAAPAAAAAAAAAAAAAAAA&#10;AKECAABkcnMvZG93bnJldi54bWxQSwUGAAAAAAQABAD5AAAAjwMAAAAA&#10;" strokecolor="windowText" strokeweight="2.25pt">
                  <v:stroke startarrowlength="long" endarrow="classic" endarrowlength="long"/>
                </v:shape>
                <v:shape id="Поле 190" o:spid="_x0000_s2906" type="#_x0000_t202" style="position:absolute;left:17492;top:3203;width:2826;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pMEMcA&#10;AADdAAAADwAAAGRycy9kb3ducmV2LnhtbESPQWsCMRSE74X+h/AKvRTNuodFVqPYQouUaqmKeHxs&#10;npvFzcuSRF3/fSMUehxm5htmOu9tKy7kQ+NYwWiYgSCunG64VrDbvg/GIEJE1tg6JgU3CjCfPT5M&#10;sdTuyj902cRaJAiHEhWYGLtSylAZshiGriNO3tF5izFJX0vt8ZrgtpV5lhXSYsNpwWBHb4aq0+Zs&#10;FZzM58t39rF63RfLm19vz+7gvw5KPT/1iwmISH38D/+1l1pBnhcjuL9JT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KTBD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F</w:t>
                        </w:r>
                      </w:p>
                    </w:txbxContent>
                  </v:textbox>
                </v:shape>
                <v:line id="Прямая соединительная линия 2262" o:spid="_x0000_s2907" style="position:absolute;visibility:visible;mso-wrap-style:square" from="11858,7536" to="11858,14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yJMscAAADdAAAADwAAAGRycy9kb3ducmV2LnhtbESPQWvCQBSE74X+h+UVvBTdGEIIqWsI&#10;ouCxTYt4fGSfSWz2bcyumvbXdwuFHoeZ+YZZFZPpxY1G11lWsFxEIIhrqztuFHy87+YZCOeRNfaW&#10;ScEXOSjWjw8rzLW98xvdKt+IAGGXo4LW+yGX0tUtGXQLOxAH72RHgz7IsZF6xHuAm17GUZRKgx2H&#10;hRYH2rRUf1ZXo6DZnJ8vx+r8nfh0m9ld8no4nEqlZk9T+QLC0+T/w3/tvVYQx2kMv2/CE5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LIkyxwAAAN0AAAAPAAAAAAAA&#10;AAAAAAAAAKECAABkcnMvZG93bnJldi54bWxQSwUGAAAAAAQABAD5AAAAlQMAAAAA&#10;" strokecolor="windowText"/>
                <v:line id="Прямая соединительная линия 2263" o:spid="_x0000_s2908" style="position:absolute;visibility:visible;mso-wrap-style:square" from="12937,7536" to="12937,14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AsqcYAAADdAAAADwAAAGRycy9kb3ducmV2LnhtbESPQWvCQBSE74L/YXmCl6KbphIkuopI&#10;hR7bKOLxkX0m0ezbmF019de7hYLHYWa+YebLztTiRq2rLCt4H0cgiHOrKy4U7Lab0RSE88gaa8uk&#10;4JccLBf93hxTbe/8Q7fMFyJA2KWooPS+SaV0eUkG3dg2xME72tagD7ItpG7xHuCmlnEUJdJgxWGh&#10;xIbWJeXn7GoUFOvT2+WQnR4Tn3xO7Wbyvd8fV0oNB91qBsJT51/h//aXVhDHyQf8vQlPQC6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gLKnGAAAA3QAAAA8AAAAAAAAA&#10;AAAAAAAAoQIAAGRycy9kb3ducmV2LnhtbFBLBQYAAAAABAAEAPkAAACUAwAAAAA=&#10;" strokecolor="windowText"/>
                <v:line id="Прямая соединительная линия 2264" o:spid="_x0000_s2909" style="position:absolute;visibility:visible;mso-wrap-style:square" from="11858,12933" to="12937,12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m03cYAAADdAAAADwAAAGRycy9kb3ducmV2LnhtbESPQWvCQBSE70L/w/IKXqRuGkII0VVE&#10;FDzWtEiPj+wziWbfxuzWpP76bqHQ4zAz3zDL9WhacafeNZYVvM4jEMSl1Q1XCj7e9y8ZCOeRNbaW&#10;ScE3OVivniZLzLUd+Ej3wlciQNjlqKD2vsuldGVNBt3cdsTBO9veoA+yr6TucQhw08o4ilJpsOGw&#10;UGNH25rKa/FlFFTby+z2WVweiU93md0nb6fTeaPU9HncLEB4Gv1/+K990AriOE3g9014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JtN3GAAAA3QAAAA8AAAAAAAAA&#10;AAAAAAAAoQIAAGRycy9kb3ducmV2LnhtbFBLBQYAAAAABAAEAPkAAACUAwAAAAA=&#10;" strokecolor="windowText"/>
                <v:shape id="Прямая со стрелкой 2265" o:spid="_x0000_s2910" type="#_x0000_t32" style="position:absolute;left:9699;top:12933;width:21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0TesYAAADdAAAADwAAAGRycy9kb3ducmV2LnhtbESPzWrCQBSF9wXfYbhCN6WZNFAJqaOI&#10;UOqiXRgjpbtL5poEM3fSzGiSt3cKBZeH8/NxluvRtOJKvWssK3iJYhDEpdUNVwqKw/tzCsJ5ZI2t&#10;ZVIwkYP1avawxEzbgfd0zX0lwgi7DBXU3neZlK6syaCLbEccvJPtDfog+0rqHocwblqZxPFCGmw4&#10;EGrsaFtTec4vJkD8z5Qf7fT0PX1+FeTijyT9ZaUe5+PmDYSn0d/D/+2dVpAki1f4exOegF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tE3rGAAAA3QAAAA8AAAAAAAAA&#10;AAAAAAAAoQIAAGRycy9kb3ducmV2LnhtbFBLBQYAAAAABAAEAPkAAACUAwAAAAA=&#10;" strokecolor="windowText">
                  <v:stroke endarrow="classic" endarrowwidth="narrow" endarrowlength="long"/>
                </v:shape>
                <v:shape id="Прямая со стрелкой 2266" o:spid="_x0000_s2911" type="#_x0000_t32" style="position:absolute;left:12937;top:12933;width:431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R+sYAAADdAAAADwAAAGRycy9kb3ducmV2LnhtbESPQUvDQBSE74L/YXmCN7vbHILEbouU&#10;CqJFsNXa3p7Z1ySYfRt2t0n8992C4HGYmW+Y2WK0rejJh8axhulEgSAunWm40vCxfbq7BxEissHW&#10;MWn4pQCL+fXVDAvjBn6nfhMrkSAcCtRQx9gVUoayJoth4jri5B2dtxiT9JU0HocEt63MlMqlxYbT&#10;Qo0dLWsqfzYnq8Hz24t8/drtDt+dbz/3pVJ2vdL69mZ8fAARaYz/4b/2s9GQZXkOlzfpCcj5G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TEfrGAAAA3QAAAA8AAAAAAAAA&#10;AAAAAAAAoQIAAGRycy9kb3ducmV2LnhtbFBLBQYAAAAABAAEAPkAAACUAwAAAAA=&#10;" strokecolor="windowText">
                  <v:stroke endarrow="classic" endarrowwidth="narrow" endarrowlength="long"/>
                </v:shape>
                <v:shape id="Поле 190" o:spid="_x0000_s2912" type="#_x0000_t202" style="position:absolute;left:12959;top:10522;width:3346;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x/8cA&#10;AADdAAAADwAAAGRycy9kb3ducmV2LnhtbESPQWsCMRSE70L/Q3iFXkrNdg9rWY3SFlpErFIt4vGx&#10;ed0sbl6WJOr67xuh4HGYmW+Yyay3rTiRD41jBc/DDARx5XTDtYKf7cfTC4gQkTW2jknBhQLMpneD&#10;CZbanfmbTptYiwThUKICE2NXShkqQxbD0HXEyft13mJM0tdSezwnuG1lnmWFtNhwWjDY0buh6rA5&#10;WgUHs3hcZ59fb7tifvGr7dHt/XKv1MN9/zoGEamPt/B/e64V5Hkxguub9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vcf/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dx</w:t>
                        </w:r>
                        <w:proofErr w:type="gramEnd"/>
                      </w:p>
                    </w:txbxContent>
                  </v:textbox>
                </v:shape>
                <v:shape id="Дуга 2268" o:spid="_x0000_s2913" style="position:absolute;left:31311;top:2542;width:21590;height:15302;rotation:180;visibility:visible;mso-wrap-style:square;v-text-anchor:middle" coordsize="2159000,1530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QiMIA&#10;AADdAAAADwAAAGRycy9kb3ducmV2LnhtbERPu2rDMBTdC/kHcQPZajkaQuNaCSFgSLM1zaPjxbq1&#10;Ta0rI6mO26+vhkLHw3mX28n2YiQfOscallkOgrh2puNGw/mtenwCESKywd4xafimANvN7KHEwrg7&#10;v9J4io1IIRwK1NDGOBRShroliyFzA3HiPpy3GBP0jTQe7ync9lLl+Upa7Dg1tDjQvqX68/RlNVzV&#10;z/Tubwpzt3tZruP6wsdzpfViPu2eQUSa4r/4z30wGpRapbnpTXo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b5CIwgAAAN0AAAAPAAAAAAAAAAAAAAAAAJgCAABkcnMvZG93&#10;bnJldi54bWxQSwUGAAAAAAQABAD1AAAAhwMAAAAA&#10;" path="m1079500,nsc1426649,,1752616,118328,1955486,317987l1079500,765108,1079500,xem1079500,nfc1426649,,1752616,118328,1955486,317987e" filled="f" strokecolor="windowText" strokeweight="1.5pt">
                  <v:path arrowok="t" o:connecttype="custom" o:connectlocs="1079500,0;1955486,317987" o:connectangles="0,0"/>
                </v:shape>
                <v:line id="Прямая соединительная линия 2269" o:spid="_x0000_s2914" style="position:absolute;flip:y;visibility:visible;mso-wrap-style:square" from="42106,2542" to="42106,1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GmGcgAAADdAAAADwAAAGRycy9kb3ducmV2LnhtbESPS2/CMBCE75X4D9Yi9VYcckAlxaDy&#10;qNRTWx6X3LbxNg6J11HsQuDX15WQOI5m5hvNbNHbRpyo85VjBeNRAoK4cLriUsFh//b0DMIHZI2N&#10;Y1JwIQ+L+eBhhpl2Z97SaRdKESHsM1RgQmgzKX1hyKIfuZY4ej+usxii7EqpOzxHuG1kmiQTabHi&#10;uGCwpZWhot79WgXr61f9ked5Wjef5jDeLNvj+jtX6nHYv76ACNSHe/jWftcK0nQyhf838Qn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0GmGcgAAADdAAAADwAAAAAA&#10;AAAAAAAAAAChAgAAZHJzL2Rvd25yZXYueG1sUEsFBgAAAAAEAAQA+QAAAJYDAAAAAA==&#10;" strokecolor="windowText"/>
                <v:line id="Прямая соединительная линия 2270" o:spid="_x0000_s2915" style="position:absolute;flip:x;visibility:visible;mso-wrap-style:square" from="33346,2542" to="42106,1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KZWcQAAADdAAAADwAAAGRycy9kb3ducmV2LnhtbERPu27CMBTdK/EP1kXqVhwytFXAIF6V&#10;OpXyWLJd4kscEl9HsQspX18PlRiPzns6720jrtT5yrGC8SgBQVw4XXGp4Hj4eHkH4QOyxsYxKfgl&#10;D/PZ4GmKmXY33tF1H0oRQ9hnqMCE0GZS+sKQRT9yLXHkzq6zGCLsSqk7vMVw28g0SV6lxYpjg8GW&#10;VoaKev9jFazv3/VXnudp3WzNcbxZtpf1KVfqedgvJiAC9eEh/nd/agVp+hb3xzfxCc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oplZxAAAAN0AAAAPAAAAAAAAAAAA&#10;AAAAAKECAABkcnMvZG93bnJldi54bWxQSwUGAAAAAAQABAD5AAAAkgMAAAAA&#10;" strokecolor="windowText"/>
                <v:line id="Прямая соединительная линия 2271" o:spid="_x0000_s2916" style="position:absolute;flip:x;visibility:visible;mso-wrap-style:square" from="33667,2542" to="42106,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wpJ8YAAADdAAAADwAAAGRycy9kb3ducmV2LnhtbESPQWvCQBSE74X+h+UVeqsbU9pKdJUq&#10;Wgs9mfTi7ZF9JqHZt2F3E+O/dwWhx2FmvmEWq9G0YiDnG8sKppMEBHFpdcOVgt9i9zID4QOyxtYy&#10;KbiQh9Xy8WGBmbZnPtCQh0pECPsMFdQhdJmUvqzJoJ/Yjjh6J+sMhihdJbXDc4SbVqZJ8i4NNhwX&#10;auxoU1P5l/dGwTFv7ZDO3L5fF+u++Dm8vX5tj0o9P42fcxCBxvAfvre/tYI0/ZjC7U18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sKSfGAAAA3QAAAA8AAAAAAAAA&#10;AAAAAAAAoQIAAGRycy9kb3ducmV2LnhtbFBLBQYAAAAABAAEAPkAAACUAwAAAAA=&#10;" strokecolor="windowText">
                  <v:stroke endarrow="classic" endarrowwidth="narrow" endarrowlength="long"/>
                </v:line>
                <v:shape id="Дуга 2272" o:spid="_x0000_s2917" style="position:absolute;left:35629;top:1031;width:12954;height:10706;rotation:180;visibility:visible;mso-wrap-style:square;v-text-anchor:middle" coordsize="1295400,10706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UOusYA&#10;AADdAAAADwAAAGRycy9kb3ducmV2LnhtbESPQWvCQBSE74X+h+UVvBTdNRS1qatIpFDwII3a8yP7&#10;TEKzb0N2jem/dwWhx2FmvmGW68E2oqfO1441TCcKBHHhTM2lhuPhc7wA4QOywcYxafgjD+vV89MS&#10;U+Ou/E19HkoRIexT1FCF0KZS+qIii37iWuLonV1nMUTZldJ0eI1w28hEqZm0WHNcqLClrKLiN79Y&#10;DfNTY/PdT/9+zl7fsu1hq5zZK61HL8PmA0SgIfyHH+0voyFJ5gnc38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UOusYAAADdAAAADwAAAAAAAAAAAAAAAACYAgAAZHJz&#10;L2Rvd25yZXYueG1sUEsFBgAAAAAEAAQA9QAAAIsDAAAAAA==&#10;" adj="-11796480,,5400" path="m647700,nsc850399,,1041409,78427,1163859,211930l647700,535308,647700,xem647700,nfc850399,,1041409,78427,1163859,211930e" filled="f" strokecolor="windowText" strokeweight="1.5pt">
                  <v:stroke joinstyle="miter"/>
                  <v:formulas/>
                  <v:path arrowok="t" o:connecttype="custom" o:connectlocs="647700,0;1163859,211930" o:connectangles="0,0" textboxrect="0,0,1295400,1070615"/>
                  <v:textbox>
                    <w:txbxContent>
                      <w:p w:rsidR="00577C88" w:rsidRDefault="00577C88" w:rsidP="00BC5CA5"/>
                    </w:txbxContent>
                  </v:textbox>
                </v:shape>
                <v:shape id="Дуга 2273" o:spid="_x0000_s2918" style="position:absolute;left:33536;top:2542;width:17280;height:12122;rotation:180;visibility:visible;mso-wrap-style:square;v-text-anchor:middle" coordsize="1728000,121222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BF48QA&#10;AADdAAAADwAAAGRycy9kb3ducmV2LnhtbESPT4vCMBTE7wt+h/CEva2pFVytRpEFoerJP+D10Tzb&#10;YvNSkljrt98sCHscZuY3zHLdm0Z05HxtWcF4lIAgLqyuuVRwOW+/ZiB8QNbYWCYFL/KwXg0+lphp&#10;++QjdadQighhn6GCKoQ2k9IXFRn0I9sSR+9mncEQpSuldviMcNPINEmm0mDNcaHCln4qKu6nh1Gw&#10;8/N70k87Oubbs8sPk+t+/7gq9TnsNwsQgfrwH363c60gTb8n8PcmP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QRePEAAAA3QAAAA8AAAAAAAAAAAAAAAAAmAIAAGRycy9k&#10;b3ducmV2LnhtbFBLBQYAAAAABAAEAPUAAACJAwAAAAA=&#10;" adj="-11796480,,5400" path="m864000,nsc1137088,,1394100,90572,1557134,244262l864000,606114,864000,xem864000,nfc1137088,,1394100,90572,1557134,244262e" filled="f" strokecolor="windowText">
                  <v:stroke dashstyle="longDashDot" startarrow="classic" startarrowwidth="narrow" startarrowlength="long" endarrow="classic" endarrowwidth="narrow" endarrowlength="long" joinstyle="miter"/>
                  <v:formulas/>
                  <v:path arrowok="t" o:connecttype="custom" o:connectlocs="864000,0;1557134,244262" o:connectangles="0,0" textboxrect="0,0,1728000,1212227"/>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2274" o:spid="_x0000_s2919" style="position:absolute;left:32391;top:2542;width:19431;height:14118;rotation:180;visibility:visible;mso-wrap-style:square;v-text-anchor:middle" coordsize="1943100,141176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hkMQA&#10;AADdAAAADwAAAGRycy9kb3ducmV2LnhtbESPQWvCQBSE7wX/w/KE3uqmodiQukoRC702tqXHx+5L&#10;Npp9G7Krpv56VxA8DjPzDbNYja4TRxpC61nB8ywDQay9ablR8L39eCpAhIhssPNMCv4pwGo5eVhg&#10;afyJv+hYxUYkCIcSFdgY+1LKoC05DDPfEyev9oPDmOTQSDPgKcFdJ/Msm0uHLacFiz2tLel9dXAK&#10;toWr17H+2dW6yq3++92cTZsp9Tgd399ARBrjPXxrfxoFef76Atc36QnI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koZDEAAAA3QAAAA8AAAAAAAAAAAAAAAAAmAIAAGRycy9k&#10;b3ducmV2LnhtbFBLBQYAAAAABAAEAPUAAACJAwAAAAA=&#10;" adj="-11796480,,5400" path="m971550,nsc1297494,,1601721,118751,1781652,316214l971550,705882,971550,xem971550,nfc1297494,,1601721,118751,1781652,316214e" filled="f" strokecolor="windowText" strokeweight="1.5pt">
                  <v:stroke joinstyle="miter"/>
                  <v:formulas/>
                  <v:path arrowok="t" o:connecttype="custom" o:connectlocs="971550,0;1781652,316214" o:connectangles="0,0" textboxrect="0,0,1943100,1411763"/>
                  <v:textbox>
                    <w:txbxContent>
                      <w:p w:rsidR="00577C88" w:rsidRDefault="00577C88" w:rsidP="00BC5CA5"/>
                    </w:txbxContent>
                  </v:textbox>
                </v:shape>
                <v:shape id="Дуга 2275" o:spid="_x0000_s2920" style="position:absolute;left:32405;top:2544;width:19431;height:14116;rotation:180;visibility:visible;mso-wrap-style:square;v-text-anchor:middle" coordsize="1943100,14116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doL8YA&#10;AADdAAAADwAAAGRycy9kb3ducmV2LnhtbESPT4vCMBTE7wt+h/AEL8uaWlCXrlFEEDzIin9Aj8/m&#10;bVtsXkoTa9dPbwTB4zAzv2Ems9aUoqHaFZYVDPoRCOLU6oIzBYf98usbhPPIGkvLpOCfHMymnY8J&#10;JtreeEvNzmciQNglqCD3vkqkdGlOBl3fVsTB+7O1QR9knUld4y3ATSnjKBpJgwWHhRwrWuSUXnZX&#10;o2Cd3k88bPQi4+N5M/jcRuPf9qJUr9vOf0B4av07/GqvtII4Hg/h+SY8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doL8YAAADdAAAADwAAAAAAAAAAAAAAAACYAgAAZHJz&#10;L2Rvd25yZXYueG1sUEsFBgAAAAAEAAQA9QAAAIsDAAAAAA==&#10;" adj="-11796480,,5400" path="m1777290,311433nsc1857589,398017,1910447,496464,1932055,599678l971550,705803,1777290,311433xem1777290,311433nfc1857589,398017,1910447,496464,1932055,599678e" filled="f" strokecolor="windowText">
                  <v:stroke joinstyle="miter"/>
                  <v:formulas/>
                  <v:path arrowok="t" o:connecttype="custom" o:connectlocs="1777290,311433;1932055,599678" o:connectangles="0,0" textboxrect="0,0,1943100,1411605"/>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2276" o:spid="_x0000_s2921" style="position:absolute;left:33536;top:2542;width:17278;height:12122;rotation:180;visibility:visible;mso-wrap-style:square;v-text-anchor:middle" coordsize="1727835,1212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Ku9cYA&#10;AADdAAAADwAAAGRycy9kb3ducmV2LnhtbESPW4vCMBSE34X9D+Es+KaJxWvXKIsoyD6seEF8PDRn&#10;27LNSWmi1n+/WRB8HGbmG2a+bG0lbtT40rGGQV+BIM6cKTnXcDpuelMQPiAbrByThgd5WC7eOnNM&#10;jbvznm6HkIsIYZ+ihiKEOpXSZwVZ9H1XE0fvxzUWQ5RNLk2D9wi3lUyUGkuLJceFAmtaFZT9Hq5W&#10;w/Sy3R3V12w9stn30AzOpNz6qnX3vf38ABGoDa/ws701GpJkMob/N/E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6Ku9cYAAADdAAAADwAAAAAAAAAAAAAAAACYAgAAZHJz&#10;L2Rvd25yZXYueG1sUEsFBgAAAAAEAAQA9QAAAIsDAAAAAA==&#10;" adj="-11796480,,5400" path="m1579527,266543nsc1647634,337191,1693722,417128,1714778,501129l863918,606108,1579527,266543xem1579527,266543nfc1647634,337191,1693722,417128,1714778,501129e" filled="f" strokecolor="windowText">
                  <v:stroke joinstyle="miter"/>
                  <v:formulas/>
                  <v:path arrowok="t" o:connecttype="custom" o:connectlocs="1579527,266543;1714778,501129" o:connectangles="0,0" textboxrect="0,0,1727835,1212215"/>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line id="Прямая соединительная линия 2277" o:spid="_x0000_s2922" style="position:absolute;flip:x;visibility:visible;mso-wrap-style:square" from="31311,8820" to="34731,11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sBLccAAADdAAAADwAAAGRycy9kb3ducmV2LnhtbESPzW7CMBCE70h9B2sr9QYOOZQqxaAW&#10;qNRT+b3kto23cZp4HcUuBJ4eI1XiOJqZbzTTeW8bcaTOV44VjEcJCOLC6YpLBYf9x/AFhA/IGhvH&#10;pOBMHuazh8EUM+1OvKXjLpQiQthnqMCE0GZS+sKQRT9yLXH0flxnMUTZlVJ3eIpw28g0SZ6lxYrj&#10;gsGWFoaKevdnFSwvm/orz/O0btbmMF69t7/L71ypp8f+7RVEoD7cw//tT60gTScTuL2JT0DO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SwEtxwAAAN0AAAAPAAAAAAAA&#10;AAAAAAAAAKECAABkcnMvZG93bnJldi54bWxQSwUGAAAAAAQABAD5AAAAlQMAAAAA&#10;" strokecolor="windowText"/>
                <v:line id="Прямая соединительная линия 2278" o:spid="_x0000_s2923" style="position:absolute;flip:x;visibility:visible;mso-wrap-style:square" from="29152,10688" to="32572,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SAcQAAADdAAAADwAAAGRycy9kb3ducmV2LnhtbERPz2vCMBS+C/4P4Qm7DE0tbHOdUVQo&#10;DC/Dzstub82zrTYvJcna7r9fDgOPH9/v9XY0rejJ+cayguUiAUFcWt1wpeD8mc9XIHxA1thaJgW/&#10;5GG7mU7WmGk78In6IlQihrDPUEEdQpdJ6cuaDPqF7Ygjd7HOYIjQVVI7HGK4aWWaJM/SYMOxocaO&#10;DjWVt+LHKEiGXfd9W+Wvx2u+dF+P+56PTx9KPczG3RuIQGO4i//d71pBmr7EufFNfAJy8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X9IBxAAAAN0AAAAPAAAAAAAAAAAA&#10;AAAAAKECAABkcnMvZG93bnJldi54bWxQSwUGAAAAAAQABAD5AAAAkgMAAAAA&#10;" strokecolor="windowText">
                  <v:stroke startarrow="classic" startarrowwidth="narrow" startarrowlength="long" endarrowwidth="narrow" endarrowlength="long"/>
                </v:line>
                <v:shape id="Поле 190" o:spid="_x0000_s2924" type="#_x0000_t202" style="position:absolute;left:33881;top:4444;width:2731;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XWy8gA&#10;AADdAAAADwAAAGRycy9kb3ducmV2LnhtbESPQUvDQBSE74L/YXmCl9JuzKHamE1RQSliFVORHh/Z&#10;ZzY0+zbsbtv037tCweMwM98w5XK0vTiQD51jBTezDARx43THrYKvzfP0DkSIyBp7x6TgRAGW1eVF&#10;iYV2R/6kQx1bkSAcClRgYhwKKUNjyGKYuYE4eT/OW4xJ+lZqj8cEt73Ms2wuLXacFgwO9GSo2dV7&#10;q2BnXicf2cv68Xu+Ovn3zd5t/dtWqeur8eEeRKQx/ofP7ZVWkOe3C/h7k56ArH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5dbL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sym w:font="Symbol" w:char="F072"/>
                        </w:r>
                      </w:p>
                    </w:txbxContent>
                  </v:textbox>
                </v:shape>
                <v:shape id="Поле 190" o:spid="_x0000_s2925" type="#_x0000_t202" style="position:absolute;left:28667;top:9632;width:2572;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oPccQA&#10;AADdAAAADwAAAGRycy9kb3ducmV2LnhtbERPTWsCMRC9C/0PYQq9SM26B5HVKK2gSKmKWorHYTPd&#10;LG4mSxJ1/ffNQfD4eN/TeWcbcSUfascKhoMMBHHpdM2Vgp/j8n0MIkRkjY1jUnCnAPPZS2+KhXY3&#10;3tP1ECuRQjgUqMDE2BZShtKQxTBwLXHi/py3GBP0ldQebyncNjLPspG0WHNqMNjSwlB5PlysgrP5&#10;6u+y1ebzd7S+++3x4k7++6TU22v3MQERqYtP8cO91gryfJz2pzfpCcj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KD3HEAAAA3QAAAA8AAAAAAAAAAAAAAAAAmAIAAGRycy9k&#10;b3ducmV2LnhtbFBLBQYAAAAABAAEAPUAAACJAw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v:textbox>
                </v:shape>
                <v:shape id="Дуга 2281" o:spid="_x0000_s2926" style="position:absolute;left:39605;top:3348;width:3991;height:3385;rotation:10956110fd;visibility:visible;mso-wrap-style:square;v-text-anchor:middle" coordsize="399115,338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zyccQA&#10;AADdAAAADwAAAGRycy9kb3ducmV2LnhtbESPQYvCMBSE78L+h/AW9qappYpUoyyCoOxB1GW9Pppn&#10;W21euk2s9d8bQfA4zMw3zGzRmUq01LjSsoLhIAJBnFldcq7g97DqT0A4j6yxskwK7uRgMf/ozTDV&#10;9sY7avc+FwHCLkUFhfd1KqXLCjLoBrYmDt7JNgZ9kE0udYO3ADeVjKNoLA2WHBYKrGlZUHbZX42C&#10;/9Px/Eftamv0RiacbJaj5Oeu1Ndn9z0F4anz7/CrvdYK4ngyhOeb8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c8nHEAAAA3QAAAA8AAAAAAAAAAAAAAAAAmAIAAGRycy9k&#10;b3ducmV2LnhtbFBLBQYAAAAABAAEAPUAAACJAwAAAAA=&#10;" path="m180947,737nsc283972,-7446,377283,52507,395870,138828l199558,169224,180947,737xem180947,737nfc283972,-7446,377283,52507,395870,138828e" filled="f" strokecolor="windowText">
                  <v:stroke startarrow="classic" startarrowwidth="narrow" startarrowlength="short" endarrow="classic" endarrowwidth="narrow" endarrowlength="short"/>
                  <v:path arrowok="t" o:connecttype="custom" o:connectlocs="180947,737;395870,138828" o:connectangles="0,0"/>
                </v:shape>
                <v:shape id="Поле 190" o:spid="_x0000_s2927" type="#_x0000_t202" style="position:absolute;left:38649;top:6217;width:3454;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Q0ncYA&#10;AADdAAAADwAAAGRycy9kb3ducmV2LnhtbESPQWsCMRSE74L/ITzBS6nZ7kFka5QqVKTUilqKx8fm&#10;dbO4eVmSqOu/N4WCx2FmvmGm88424kI+1I4VvIwyEMSl0zVXCr4P788TECEia2wck4IbBZjP+r0p&#10;FtpdeUeXfaxEgnAoUIGJsS2kDKUhi2HkWuLk/TpvMSbpK6k9XhPcNjLPsrG0WHNaMNjS0lB52p+t&#10;gpP5eNpmq83iZ7y++a/D2R3951Gp4aB7ewURqYuP8H97rRXk+SSHvzfpCcj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5Q0ncYAAADd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d</w:t>
                        </w:r>
                        <w:proofErr w:type="gramEnd"/>
                        <w:r>
                          <w:rPr>
                            <w:rFonts w:eastAsia="Times New Roman"/>
                            <w:i/>
                            <w:iCs/>
                            <w:lang w:val="en-US"/>
                          </w:rPr>
                          <w:sym w:font="Symbol" w:char="F071"/>
                        </w:r>
                      </w:p>
                    </w:txbxContent>
                  </v:textbox>
                </v:shape>
                <v:shape id="Поле 190" o:spid="_x0000_s2928" type="#_x0000_t202" style="position:absolute;left:36706;top:11218;width:3346;height:34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iRBscA&#10;AADdAAAADwAAAGRycy9kb3ducmV2LnhtbESP3WoCMRSE7wt9h3AKvSma7RZEVqO0BUVKa/EH8fKw&#10;OW4WNydLEnV9eyMUejnMzDfMeNrZRpzJh9qxgtd+BoK4dLrmSsF2M+sNQYSIrLFxTAquFGA6eXwY&#10;Y6HdhVd0XsdKJAiHAhWYGNtCylAashj6riVO3sF5izFJX0nt8ZLgtpF5lg2kxZrTgsGWPg2Vx/XJ&#10;Kjiar5ffbP7zsRssrn65Obm9/94r9fzUvY9AROrif/ivvdAK8nz4Bvc36QnIy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YkQb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d</w:t>
                        </w:r>
                        <w:r>
                          <w:rPr>
                            <w:rFonts w:eastAsia="Times New Roman" w:hAnsi="Symbol"/>
                            <w:i/>
                            <w:iCs/>
                            <w:lang w:val="en-US"/>
                          </w:rPr>
                          <w:t>x</w:t>
                        </w:r>
                        <w:proofErr w:type="gramEnd"/>
                      </w:p>
                    </w:txbxContent>
                  </v:textbox>
                </v:shape>
                <v:shape id="Дуга 2284" o:spid="_x0000_s2929" style="position:absolute;left:43165;top:11343;width:4318;height:7200;visibility:visible;mso-wrap-style:square;v-text-anchor:middle" coordsize="431800,7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rbOMcA&#10;AADdAAAADwAAAGRycy9kb3ducmV2LnhtbESPzWrDMBCE74W+g9hALiWRa0pJ3CihFAqFBEp+Lrkt&#10;1tY2sVZGWsdOn74qFHocZuYbZrUZXauuFGLj2cDjPANFXHrbcGXgdHyfLUBFQbbYeiYDN4qwWd/f&#10;rbCwfuA9XQ9SqQThWKCBWqQrtI5lTQ7j3HfEyfvywaEkGSptAw4J7lqdZ9mzdthwWqixo7eaysuh&#10;dwaG3XE57qTv+/0tfMryvH3w38GY6WR8fQElNMp/+K/9YQ3k+eIJft+kJ6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a2zjHAAAA3QAAAA8AAAAAAAAAAAAAAAAAmAIAAGRy&#10;cy9kb3ducmV2LnhtbFBLBQYAAAAABAAEAPUAAACMAwAAAAA=&#10;" adj="-11796480,,5400" path="m276599,14521nsc366112,58248,428663,192882,431686,348331v2767,142279,-45006,273915,-121880,335832l215900,360000,276599,14521xem276599,14521nfc366112,58248,428663,192882,431686,348331v2767,142279,-45006,273915,-121880,335832e" filled="f" strokecolor="windowText" strokeweight="2.25pt">
                  <v:stroke startarrow="classic" startarrowwidth="narrow" startarrowlength="long" joinstyle="miter"/>
                  <v:formulas/>
                  <v:path arrowok="t" o:connecttype="custom" o:connectlocs="276599,14521;431686,348331;309806,684163" o:connectangles="0,0,0" textboxrect="0,0,431800,72000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2285" o:spid="_x0000_s2930" style="position:absolute;left:29531;top:5147;width:4320;height:7200;rotation:-2541481fd;flip:x;visibility:visible;mso-wrap-style:square;v-text-anchor:middle" coordsize="432000,7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JLmMYA&#10;AADdAAAADwAAAGRycy9kb3ducmV2LnhtbESPT2vCQBTE74V+h+UVvJS6MdA0RFepgiC9+YdCb4/s&#10;MwnNvg3ZjVm/vSsIHoeZ+Q2zWAXTigv1rrGsYDZNQBCXVjdcKTgdtx85COeRNbaWScGVHKyWry8L&#10;LLQdeU+Xg69EhLArUEHtfVdI6cqaDLqp7Yijd7a9QR9lX0nd4xjhppVpkmTSYMNxocaONjWV/4fB&#10;KPjr3OxrWP+43W/I1tuQje9DWik1eQvfcxCegn+GH+2dVpCm+Sfc38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JLmMYAAADdAAAADwAAAAAAAAAAAAAAAACYAgAAZHJz&#10;L2Rvd25yZXYueG1sUEsFBgAAAAAEAAQA9QAAAIsDAAAAAA==&#10;" adj="-11796480,,5400" path="m276702,14508nsc366268,58220,428860,192862,431887,348325v2770,142304,-45041,273961,-121972,335866l216000,360000,276702,14508xem276702,14508nfc366268,58220,428860,192862,431887,348325v2770,142304,-45041,273961,-121972,335866e" filled="f" strokecolor="windowText" strokeweight="2.25pt">
                  <v:stroke startarrow="classic" startarrowwidth="narrow" startarrowlength="long" joinstyle="miter"/>
                  <v:formulas/>
                  <v:path arrowok="t" o:connecttype="custom" o:connectlocs="276702,14508;431887,348325;309915,684191" o:connectangles="0,0,0" textboxrect="0,0,432000,72000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Поле 190" o:spid="_x0000_s2931" type="#_x0000_t202" style="position:absolute;left:46799;top:16330;width:4470;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8ynscA&#10;AADdAAAADwAAAGRycy9kb3ducmV2LnhtbESPT2sCMRTE70K/Q3iFXopmu4dFVqPYQouUtuIfxONj&#10;89wsbl6WJOr67ZtCweMwM79hpvPetuJCPjSOFbyMMhDEldMN1wp22/fhGESIyBpbx6TgRgHms4fB&#10;FEvtrrymyybWIkE4lKjAxNiVUobKkMUwch1x8o7OW4xJ+lpqj9cEt63Ms6yQFhtOCwY7ejNUnTZn&#10;q+BkPp9X2cf3675Y3vzP9uwO/uug1NNjv5iAiNTHe/i/vdQK8nxcwN+b9AT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vMp7HAAAA3QAAAA8AAAAAAAAAAAAAAAAAmAIAAGRy&#10;cy9kb3ducmV2LnhtbFBLBQYAAAAABAAEAPUAAACMAwAAAAA=&#10;" filled="f" stroked="f" strokeweight=".5pt">
                  <v:textbox>
                    <w:txbxContent>
                      <w:p w:rsidR="00577C88" w:rsidRPr="0073202D" w:rsidRDefault="00577C88" w:rsidP="00BC5CA5">
                        <w:pPr>
                          <w:pStyle w:val="ab"/>
                          <w:spacing w:before="0" w:beforeAutospacing="0" w:after="0" w:afterAutospacing="0"/>
                          <w:jc w:val="both"/>
                          <w:rPr>
                            <w:vertAlign w:val="subscript"/>
                          </w:rPr>
                        </w:pPr>
                        <w:r>
                          <w:rPr>
                            <w:rFonts w:eastAsia="Times New Roman"/>
                            <w:i/>
                            <w:iCs/>
                            <w:lang w:val="en-US"/>
                          </w:rPr>
                          <w:t>M</w:t>
                        </w:r>
                        <w:proofErr w:type="spellStart"/>
                        <w:r>
                          <w:rPr>
                            <w:rFonts w:eastAsia="Times New Roman"/>
                            <w:i/>
                            <w:iCs/>
                            <w:vertAlign w:val="subscript"/>
                          </w:rPr>
                          <w:t>изг</w:t>
                        </w:r>
                        <w:proofErr w:type="spellEnd"/>
                      </w:p>
                    </w:txbxContent>
                  </v:textbox>
                </v:shape>
                <v:shape id="Поле 190" o:spid="_x0000_s2932" type="#_x0000_t202" style="position:absolute;left:24688;top:9356;width:4471;height:34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XBcgA&#10;AADdAAAADwAAAGRycy9kb3ducmV2LnhtbESPT2sCMRTE74V+h/AKXopmuwcrq1HagiLSWvyDeHxs&#10;npvFzcuSRF2/fVMo9DjMzG+YyayzjbiSD7VjBS+DDARx6XTNlYL9bt4fgQgRWWPjmBTcKcBs+vgw&#10;wUK7G2/ouo2VSBAOBSowMbaFlKE0ZDEMXEucvJPzFmOSvpLa4y3BbSPzLBtKizWnBYMtfRgqz9uL&#10;VXA2q+fvbPH1fhgu7369u7ij/zwq1Xvq3sYgInXxP/zXXmoFeT56hd836QnI6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45cFyAAAAN0AAAAPAAAAAAAAAAAAAAAAAJgCAABk&#10;cnMvZG93bnJldi54bWxQSwUGAAAAAAQABAD1AAAAjQMAAAAA&#10;" filled="f" stroked="f" strokeweight=".5pt">
                  <v:textbox>
                    <w:txbxContent>
                      <w:p w:rsidR="00577C88" w:rsidRPr="0073202D" w:rsidRDefault="00577C88" w:rsidP="00BC5CA5">
                        <w:pPr>
                          <w:pStyle w:val="ab"/>
                          <w:spacing w:before="0" w:beforeAutospacing="0" w:after="0" w:afterAutospacing="0"/>
                          <w:jc w:val="both"/>
                          <w:rPr>
                            <w:vertAlign w:val="subscript"/>
                          </w:rPr>
                        </w:pPr>
                        <w:r>
                          <w:rPr>
                            <w:rFonts w:eastAsia="Times New Roman"/>
                            <w:i/>
                            <w:iCs/>
                            <w:lang w:val="en-US"/>
                          </w:rPr>
                          <w:t>M</w:t>
                        </w:r>
                        <w:proofErr w:type="spellStart"/>
                        <w:r>
                          <w:rPr>
                            <w:rFonts w:eastAsia="Times New Roman"/>
                            <w:i/>
                            <w:iCs/>
                            <w:vertAlign w:val="subscript"/>
                          </w:rPr>
                          <w:t>изг</w:t>
                        </w:r>
                        <w:proofErr w:type="spellEnd"/>
                      </w:p>
                    </w:txbxContent>
                  </v:textbox>
                </v:shape>
                <v:line id="Прямая соединительная линия 2288" o:spid="_x0000_s2933" style="position:absolute;flip:y;visibility:visible;mso-wrap-style:square" from="33346,9618" to="36945,1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0DZMMAAADdAAAADwAAAGRycy9kb3ducmV2LnhtbERPz2vCMBS+D/wfwhN2GZpamGg1igiy&#10;wXaxG4i3R/Nsi81LTTLb/vfLQfD48f1eb3vTiDs5X1tWMJsmIIgLq2suFfz+HCYLED4ga2wsk4KB&#10;PGw3o5c1Ztp2fKR7HkoRQ9hnqKAKoc2k9EVFBv3UtsSRu1hnMEToSqkddjHcNDJNkrk0WHNsqLCl&#10;fUXFNf8zCuzstJTD7f3j6204525/2303SafU67jfrUAE6sNT/HB/agVpuohz45v4BOTm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9A2TDAAAA3QAAAA8AAAAAAAAAAAAA&#10;AAAAoQIAAGRycy9kb3ducmV2LnhtbFBLBQYAAAAABAAEAPkAAACRAwAAAAA=&#10;" strokecolor="windowText" strokeweight="1.5pt"/>
                <v:line id="Прямая соединительная линия 2289" o:spid="_x0000_s2934" style="position:absolute;flip:y;visibility:visible;mso-wrap-style:square" from="42106,11737" to="42106,17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Gm/8cAAADdAAAADwAAAGRycy9kb3ducmV2LnhtbESPQWvCQBSE7wX/w/KEXkrdGGjR1FVE&#10;kBbqpVGQ3h7Z1ySYfRt3tyb5964geBxm5htmsepNIy7kfG1ZwXSSgCAurK65VHDYb19nIHxA1thY&#10;JgUDeVgtR08LzLTt+IcueShFhLDPUEEVQptJ6YuKDPqJbYmj92edwRClK6V22EW4aWSaJO/SYM1x&#10;ocKWNhUVp/zfKLDT41wO57fP75fhN3eb83rXJJ1Sz+N+/QEiUB8e4Xv7SytI09kcbm/iE5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cab/xwAAAN0AAAAPAAAAAAAA&#10;AAAAAAAAAKECAABkcnMvZG93bnJldi54bWxQSwUGAAAAAAQABAD5AAAAlQMAAAAA&#10;" strokecolor="windowText" strokeweight="1.5pt"/>
                <v:shape id="Поле 190" o:spid="_x0000_s2935" type="#_x0000_t202" style="position:absolute;left:11460;top:29087;width:2686;height:3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OZrMQA&#10;AADdAAAADwAAAGRycy9kb3ducmV2LnhtbERPz2vCMBS+C/4P4Q12kZnag2ydUaawIcM5Vsfw+Gje&#10;mmLzUpKo9b83B8Hjx/d7tuhtK07kQ+NYwWScgSCunG64VvC7e396BhEissbWMSm4UIDFfDiYYaHd&#10;mX/oVMZapBAOBSowMXaFlKEyZDGMXUecuH/nLcYEfS21x3MKt63Ms2wqLTacGgx2tDJUHcqjVXAw&#10;n6Pv7ONr+TddX/x2d3R7v9kr9fjQv72CiNTHu/jmXmsFef6S9qc36Qn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TmazEAAAA3QAAAA8AAAAAAAAAAAAAAAAAmAIAAGRycy9k&#10;b3ducmV2LnhtbFBLBQYAAAAABAAEAPUAAACJAwAAAAA=&#10;" filled="f" stroked="f" strokeweight=".5pt">
                  <v:textbox>
                    <w:txbxContent>
                      <w:p w:rsidR="00577C88" w:rsidRPr="00FF55BE" w:rsidRDefault="00577C88" w:rsidP="00BC5CA5">
                        <w:pPr>
                          <w:pStyle w:val="ab"/>
                          <w:spacing w:before="0" w:beforeAutospacing="0" w:after="0" w:afterAutospacing="0"/>
                          <w:jc w:val="both"/>
                        </w:pPr>
                        <w:r>
                          <w:rPr>
                            <w:rFonts w:eastAsia="Times New Roman"/>
                            <w:i/>
                            <w:iCs/>
                          </w:rPr>
                          <w:t>б</w:t>
                        </w:r>
                      </w:p>
                    </w:txbxContent>
                  </v:textbox>
                </v:shape>
                <v:shape id="Поле 190" o:spid="_x0000_s2936" type="#_x0000_t202" style="position:absolute;left:11045;top:14699;width:2660;height:3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88N8gA&#10;AADdAAAADwAAAGRycy9kb3ducmV2LnhtbESPT2sCMRTE74V+h/AKXkSz7kHa1ShtoSKltfgH8fjY&#10;PDeLm5clibp++6Yg9DjMzG+Y6byzjbiQD7VjBaNhBoK4dLrmSsFu+zF4BhEissbGMSm4UYD57PFh&#10;ioV2V17TZRMrkSAcClRgYmwLKUNpyGIYupY4eUfnLcYkfSW1x2uC20bmWTaWFmtOCwZbejdUnjZn&#10;q+BkPvs/2eL7bT9e3vxqe3YH/3VQqvfUvU5AROrif/jeXmoFef4ygr836Qn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nzw3yAAAAN0AAAAPAAAAAAAAAAAAAAAAAJgCAABk&#10;cnMvZG93bnJldi54bWxQSwUGAAAAAAQABAD1AAAAjQMAAAAA&#10;" filled="f" stroked="f" strokeweight=".5pt">
                  <v:textbox>
                    <w:txbxContent>
                      <w:p w:rsidR="00577C88" w:rsidRPr="00FF55BE" w:rsidRDefault="00577C88" w:rsidP="00BC5CA5">
                        <w:pPr>
                          <w:pStyle w:val="ab"/>
                          <w:spacing w:before="0" w:beforeAutospacing="0" w:after="0" w:afterAutospacing="0"/>
                          <w:jc w:val="both"/>
                        </w:pPr>
                        <w:r>
                          <w:rPr>
                            <w:rFonts w:eastAsia="Times New Roman"/>
                            <w:i/>
                            <w:iCs/>
                          </w:rPr>
                          <w:t>а</w:t>
                        </w:r>
                      </w:p>
                    </w:txbxContent>
                  </v:textbox>
                </v:shape>
                <v:line id="Прямая соединительная линия 2292" o:spid="_x0000_s2937" style="position:absolute;flip:y;visibility:visible;mso-wrap-style:square" from="30480,14718" to="41004,22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ET8cAAADdAAAADwAAAGRycy9kb3ducmV2LnhtbESPQU8CMRSE7yb+h+aZeJMuPRhcKARF&#10;E0+gwGVvj+1ju+z2dbOtsPrrqYmJx8nMfJOZLQbXijP1ofasYTzKQBCX3tRcadjv3h4mIEJENth6&#10;Jg3fFGAxv72ZYW78hT/pvI2VSBAOOWqwMXa5lKG05DCMfEecvKPvHcYk+0qaHi8J7lqpsuxROqw5&#10;LVjs6MVS2Wy/nIbVz0ezLopCNe3G7sevz91pdSi0vr8bllMQkYb4H/5rvxsNSj0p+H2Tno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MERPxwAAAN0AAAAPAAAAAAAA&#10;AAAAAAAAAKECAABkcnMvZG93bnJldi54bWxQSwUGAAAAAAQABAD5AAAAlQMAAAAA&#10;" strokecolor="windowText"/>
                <v:rect id="Прямоугольник 2293" o:spid="_x0000_s2938" style="position:absolute;left:7463;top:18324;width:10796;height:64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iCa8UA&#10;AADdAAAADwAAAGRycy9kb3ducmV2LnhtbESPzWrDMBCE74W8g9hAb7UcF0rjWAmh0NBrHR+S28ba&#10;2E6slWup/nn7qlDocZiZb5hsN5lWDNS7xrKCVRSDIC6tbrhSUBzfn15BOI+ssbVMCmZysNsuHjJM&#10;tR35k4bcVyJA2KWooPa+S6V0ZU0GXWQ74uBdbW/QB9lXUvc4BrhpZRLHL9Jgw2Ghxo7eairv+bdR&#10;8HVwp/w23+h4du3lUIyFx65Q6nE57TcgPE3+P/zX/tAKkmT9DL9vwhO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eIJrxQAAAN0AAAAPAAAAAAAAAAAAAAAAAJgCAABkcnMv&#10;ZG93bnJldi54bWxQSwUGAAAAAAQABAD1AAAAigMAAAAA&#10;" filled="f" strokecolor="windowText" strokeweight="1.5pt"/>
                <v:line id="Прямая соединительная линия 2294" o:spid="_x0000_s2939" style="position:absolute;flip:y;visibility:visible;mso-wrap-style:square" from="5241,21542" to="18259,21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JghcMAAADdAAAADwAAAGRycy9kb3ducmV2LnhtbESPT4vCMBTE78J+h/AW9qaJpYh2jSLC&#10;sh79B7K3R/Nsi81LabK2+umNIHgcZuY3zHzZ21pcqfWVYw3jkQJBnDtTcaHhePgZTkH4gGywdkwa&#10;buRhufgYzDEzruMdXfehEBHCPkMNZQhNJqXPS7LoR64hjt7ZtRZDlG0hTYtdhNtaJkpNpMWK40KJ&#10;Da1Lyi/7f6vhdP9Tv1vk1G0vUp3WXcrnbqP112e/+gYRqA/v8Ku9MRqSZJbC801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SYIXDAAAA3QAAAA8AAAAAAAAAAAAA&#10;AAAAoQIAAGRycy9kb3ducmV2LnhtbFBLBQYAAAAABAAEAPkAAACRAwAAAAA=&#10;" strokecolor="windowText">
                  <v:stroke dashstyle="longDashDot"/>
                </v:line>
                <v:line id="Прямая соединительная линия 2295" o:spid="_x0000_s2940" style="position:absolute;visibility:visible;mso-wrap-style:square" from="7540,23728" to="18258,23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4qRcYAAADdAAAADwAAAGRycy9kb3ducmV2LnhtbESPQWvCQBSE7wX/w/KE3urGgJqkrhKl&#10;lkKhYCI9P7LPJJh9G7Jbk/77bqHQ4zAz3zDb/WQ6cafBtZYVLBcRCOLK6pZrBZfy9JSAcB5ZY2eZ&#10;FHyTg/1u9rDFTNuRz3QvfC0ChF2GChrv+0xKVzVk0C1sTxy8qx0M+iCHWuoBxwA3nYyjaC0NthwW&#10;Guzp2FB1K76MgpU5bN7H8jVd5y8bQ/5zmXzkJ6Ue51P+DMLT5P/Df+03rSCO0xX8vglPQO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uKkXGAAAA3QAAAA8AAAAAAAAA&#10;AAAAAAAAoQIAAGRycy9kb3ducmV2LnhtbFBLBQYAAAAABAAEAPkAAACUAwAAAAA=&#10;" strokecolor="windowText" strokeweight="1.5pt"/>
                <v:line id="Прямая соединительная линия 2296" o:spid="_x0000_s2941" style="position:absolute;visibility:visible;mso-wrap-style:square" from="7463,24760" to="7463,28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L/FsYAAADdAAAADwAAAGRycy9kb3ducmV2LnhtbESPQWvCQBSE7wX/w/IEL0U3BgkaXUWk&#10;gscaRTw+ss8kmn0bs1tN++u7QqHHYWa+YRarztTiQa2rLCsYjyIQxLnVFRcKjoftcArCeWSNtWVS&#10;8E0OVsve2wJTbZ+8p0fmCxEg7FJUUHrfpFK6vCSDbmQb4uBdbGvQB9kWUrf4DHBTyziKEmmw4rBQ&#10;YkObkvJb9mUUFJvr+/2cXX8mPvmY2u3k83S6rJUa9Lv1HISnzv+H/9o7rSCOZwm83oQn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C/xbGAAAA3QAAAA8AAAAAAAAA&#10;AAAAAAAAoQIAAGRycy9kb3ducmV2LnhtbFBLBQYAAAAABAAEAPkAAACUAwAAAAA=&#10;" strokecolor="windowText"/>
                <v:line id="Прямая соединительная линия 2297" o:spid="_x0000_s2942" style="position:absolute;visibility:visible;mso-wrap-style:square" from="18258,24760" to="18258,28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5ajcYAAADdAAAADwAAAGRycy9kb3ducmV2LnhtbESPQWvCQBSE74L/YXkFL0U3BrEaXUWk&#10;gkcbi3h8ZJ9JbPZtml01+uu7BcHjMDPfMPNlaypxpcaVlhUMBxEI4szqknMF3/tNfwLCeWSNlWVS&#10;cCcHy0W3M8dE2xt/0TX1uQgQdgkqKLyvEyldVpBBN7A1cfBOtjHog2xyqRu8BbipZBxFY2mw5LBQ&#10;YE3rgrKf9GIU5Ovz++8xPT9Gfvw5sZvR7nA4rZTqvbWrGQhPrX+Fn+2tVhDH0w/4fxOe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OWo3GAAAA3QAAAA8AAAAAAAAA&#10;AAAAAAAAoQIAAGRycy9kb3ducmV2LnhtbFBLBQYAAAAABAAEAPkAAACUAwAAAAA=&#10;" strokecolor="windowText"/>
                <v:shape id="Прямая со стрелкой 2298" o:spid="_x0000_s2943" type="#_x0000_t32" style="position:absolute;left:7540;top:26967;width:107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sMAAADdAAAADwAAAGRycy9kb3ducmV2LnhtbERPTWvCQBC9C/6HZYReRDeNYG3qKlao&#10;eJNoD3obstMkNDsbsluN/75zEDw+3vdy3btGXakLtWcDr9MEFHHhbc2lge/T12QBKkRki41nMnCn&#10;AOvVcLDEzPob53Q9xlJJCIcMDVQxtpnWoajIYZj6lli4H985jAK7UtsObxLuGp0myVw7rFkaKmxp&#10;W1Hxe/xzBtLz7vK2KZv74XPmTvnYptvZfGfMy6jffICK1Men+OHeW/Gl7zJX3sgT0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v/3rDAAAA3QAAAA8AAAAAAAAAAAAA&#10;AAAAoQIAAGRycy9kb3ducmV2LnhtbFBLBQYAAAAABAAEAPkAAACRAwAAAAA=&#10;" strokecolor="windowText">
                  <v:stroke startarrow="classic" startarrowwidth="narrow" startarrowlength="long" endarrow="classic" endarrowwidth="narrow" endarrowlength="long"/>
                </v:shape>
                <v:line id="Прямая соединительная линия 2299" o:spid="_x0000_s2944" style="position:absolute;flip:x;visibility:visible;mso-wrap-style:square" from="4948,21532" to="7468,21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TWPscAAADdAAAADwAAAGRycy9kb3ducmV2LnhtbESPzW7CMBCE75X6DtZW6q045FBBikEt&#10;UKmn8nvJbRtv4zTxOopdCDw9RkLiOJqZbzSTWW8bcaDOV44VDAcJCOLC6YpLBfvd58sIhA/IGhvH&#10;pOBEHmbTx4cJZtodeUOHbShFhLDPUIEJoc2k9IUhi37gWuLo/brOYoiyK6Xu8BjhtpFpkrxKixXH&#10;BYMtzQ0V9fbfKlic1/V3nudp3azMfrj8aP8WP7lSz0/9+xuIQH24h2/tL60gTcdjuL6JT0B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lNY+xwAAAN0AAAAPAAAAAAAA&#10;AAAAAAAAAKECAABkcnMvZG93bnJldi54bWxQSwUGAAAAAAQABAD5AAAAlQMAAAAA&#10;" strokecolor="windowText"/>
                <v:line id="Прямая соединительная линия 2300" o:spid="_x0000_s2945" style="position:absolute;flip:x;visibility:visible;mso-wrap-style:square" from="4948,23728" to="7540,23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XlucQAAADdAAAADwAAAGRycy9kb3ducmV2LnhtbERPu27CMBTdkfoP1q3UDRxSCVUBgyhQ&#10;qVMpjyXbJb7EaeLrKHYh8PX1UInx6Lxni9424kKdrxwrGI8SEMSF0xWXCo6Hj+EbCB+QNTaOScGN&#10;PCzmT4MZZtpdeUeXfShFDGGfoQITQptJ6QtDFv3ItcSRO7vOYoiwK6Xu8BrDbSPTJJlIixXHBoMt&#10;rQwV9f7XKljfv+uvPM/Tutma43jz3v6sT7lSL8/9cgoiUB8e4n/3p1aQviZxf3wTn4C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ReW5xAAAAN0AAAAPAAAAAAAAAAAA&#10;AAAAAKECAABkcnMvZG93bnJldi54bWxQSwUGAAAAAAQABAD5AAAAkgMAAAAA&#10;" strokecolor="windowText"/>
                <v:shape id="Прямая со стрелкой 2301" o:spid="_x0000_s2946" type="#_x0000_t32" style="position:absolute;left:5241;top:21542;width:0;height:2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yQ9MgAAADdAAAADwAAAGRycy9kb3ducmV2LnhtbESPQWsCMRCF7wX/Qxihl1KzWtB2axSx&#10;CEUvdm17HpJxd+lmsibpuvXXm0Khx8eb971582VvG9GRD7VjBeNRBoJYO1NzqeD9sLl/BBEissHG&#10;MSn4oQDLxeBmjrlxZ36jroilSBAOOSqoYmxzKYOuyGIYuZY4eUfnLcYkfSmNx3OC20ZOsmwqLdac&#10;GipsaV2R/iq+bXpjf9R6+vJ5d9pcnj5OW7/bd2am1O2wXz2DiNTH/+O/9KtRMHnIxvC7JiFAL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hyQ9MgAAADdAAAADwAAAAAA&#10;AAAAAAAAAAChAgAAZHJzL2Rvd25yZXYueG1sUEsFBgAAAAAEAAQA+QAAAJYDAAAAAA==&#10;" strokecolor="windowText">
                  <v:stroke startarrow="classic" startarrowwidth="narrow" startarrowlength="short" endarrow="classic" endarrowwidth="narrow" endarrowlength="short"/>
                </v:shape>
                <v:shape id="Поле 190" o:spid="_x0000_s2947" type="#_x0000_t202" style="position:absolute;left:11044;top:24592;width:3347;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Y4WscA&#10;AADdAAAADwAAAGRycy9kb3ducmV2LnhtbESPQWsCMRSE70L/Q3gFL6Um3YKUrVHaQkWKVaqleHxs&#10;XjeLm5clibr+e1MoeBxm5htmMutdK44UYuNZw8NIgSCuvGm41vC9fb9/AhETssHWM2k4U4TZ9GYw&#10;wdL4E3/RcZNqkSEcS9RgU+pKKWNlyWEc+Y44e78+OExZhlqagKcMd60slBpLhw3nBYsdvVmq9puD&#10;07C3H3drNf98/RkvzmG1PfhdWO60Ht72L88gEvXpGv5vL4yG4lEV8PcmPwE5v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mOFr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dx</w:t>
                        </w:r>
                        <w:proofErr w:type="gramEnd"/>
                      </w:p>
                    </w:txbxContent>
                  </v:textbox>
                </v:shape>
                <v:shape id="Поле 190" o:spid="_x0000_s2948" type="#_x0000_t202" style="position:absolute;left:2251;top:21750;width:4210;height:16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1KncUA&#10;AADdAAAADwAAAGRycy9kb3ducmV2LnhtbESPQWvCQBSE70L/w/IK3nRjYqWkrqGkCApeqlI8PrKv&#10;SWj27ZLdmvjvXaHQ4zAz3zDrYjSduFLvW8sKFvMEBHFldcu1gvNpO3sF4QOyxs4yKbiRh2LzNFlj&#10;ru3An3Q9hlpECPscFTQhuFxKXzVk0M+tI47et+0Nhij7Wuoehwg3nUyTZCUNthwXGnRUNlT9HH+N&#10;gvKjG+hQL1Zfl4uVS3dwL8HslZo+j+9vIAKN4T/8195pBWmWZPB4E5+A3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PUqdxQAAAN0AAAAPAAAAAAAAAAAAAAAAAJgCAABkcnMv&#10;ZG93bnJldi54bWxQSwUGAAAAAAQABAD1AAAAigMAAAAA&#10;" filled="f" stroked="f" strokeweight=".5pt">
                  <v:textbox style="layout-flow:vertical;mso-layout-flow-alt:bottom-to-top">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v:textbox>
                </v:shape>
                <v:shape id="Поле 190" o:spid="_x0000_s2949" type="#_x0000_t202" style="position:absolute;left:5219;top:21593;width:2826;height:34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MFtcgA&#10;AADdAAAADwAAAGRycy9kb3ducmV2LnhtbESP3WoCMRSE7wt9h3AKvSk10RYpW6O0QosUrfiDeHnY&#10;nG4WNydLEnV9+0Yo9HKYmW+Y0aRzjThRiLVnDf2eAkFcelNzpWG7+Xh8ARETssHGM2m4UITJ+PZm&#10;hIXxZ17RaZ0qkSEcC9RgU2oLKWNpyWHs+ZY4ez8+OExZhkqagOcMd40cKDWUDmvOCxZbmloqD+uj&#10;03CwXw9L9bl43w1nl/C9Ofp9mO+1vr/r3l5BJOrSf/ivPTMaBk/qGa5v8hOQ4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AwW1yAAAAN0AAAAPAAAAAAAAAAAAAAAAAJgCAABk&#10;cnMvZG93bnJldi54bWxQSwUGAAAAAAQABAD1AAAAjQMAAAAA&#10;" filled="f" stroked="f" strokeweight=".5pt">
                  <v:textbox>
                    <w:txbxContent>
                      <w:p w:rsidR="00577C88" w:rsidRPr="000839E3" w:rsidRDefault="00577C88" w:rsidP="00BC5CA5">
                        <w:pPr>
                          <w:pStyle w:val="ab"/>
                          <w:spacing w:before="0" w:beforeAutospacing="0" w:after="0" w:afterAutospacing="0"/>
                          <w:jc w:val="both"/>
                        </w:pPr>
                        <w:r>
                          <w:rPr>
                            <w:rFonts w:eastAsia="Times New Roman"/>
                            <w:i/>
                            <w:iCs/>
                            <w:lang w:val="en-US"/>
                          </w:rPr>
                          <w:t>A</w:t>
                        </w:r>
                      </w:p>
                    </w:txbxContent>
                  </v:textbox>
                </v:shape>
                <v:shape id="Поле 190" o:spid="_x0000_s2950" type="#_x0000_t202" style="position:absolute;left:17812;top:21573;width:2826;height:3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gLsgA&#10;AADdAAAADwAAAGRycy9kb3ducmV2LnhtbESP3WoCMRSE7wt9h3AKvSk10VIpW6O0QosUrfiDeHnY&#10;nG4WNydLEnV9+0Yo9HKYmW+Y0aRzjThRiLVnDf2eAkFcelNzpWG7+Xh8ARETssHGM2m4UITJ+PZm&#10;hIXxZ17RaZ0qkSEcC9RgU2oLKWNpyWHs+ZY4ez8+OExZhkqagOcMd40cKDWUDmvOCxZbmloqD+uj&#10;03CwXw9L9bl43w1nl/C9Ofp9mO+1vr/r3l5BJOrSf/ivPTMaBk/qGa5v8hOQ4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T6Au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B</w:t>
                        </w:r>
                      </w:p>
                    </w:txbxContent>
                  </v:textbox>
                </v:shape>
                <v:shape id="Поле 190" o:spid="_x0000_s2951" type="#_x0000_t202" style="position:absolute;left:30761;top:11874;width:3201;height:3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0+WccA&#10;AADdAAAADwAAAGRycy9kb3ducmV2LnhtbESPQWsCMRSE70L/Q3gFL6UmtbCUrVHaQkVKVaqleHxs&#10;XjeLm5clibr++0YoeBxm5htmMutdK44UYuNZw8NIgSCuvGm41vC9fb9/AhETssHWM2k4U4TZ9GYw&#10;wdL4E3/RcZNqkSEcS9RgU+pKKWNlyWEc+Y44e78+OExZhlqagKcMd60cK1VIhw3nBYsdvVmq9puD&#10;07C3H3drNV++/hSLc1htD34XPndaD2/7l2cQifp0Df+3F0bD+FEVcHmTn4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dPln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A</w:t>
                        </w:r>
                        <w:r>
                          <w:rPr>
                            <w:rFonts w:eastAsia="Times New Roman"/>
                            <w:i/>
                            <w:iCs/>
                            <w:lang w:val="en-US"/>
                          </w:rPr>
                          <w:sym w:font="Symbol" w:char="F0A2"/>
                        </w:r>
                      </w:p>
                    </w:txbxContent>
                  </v:textbox>
                </v:shape>
                <v:shape id="Поле 190" o:spid="_x0000_s2952" type="#_x0000_t202" style="position:absolute;left:41904;top:15112;width:3201;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GbwsgA&#10;AADdAAAADwAAAGRycy9kb3ducmV2LnhtbESP3WoCMRSE7wt9h3AKvSk10YItW6O0QosUrfiDeHnY&#10;nG4WNydLEnV9+0Yo9HKYmW+Y0aRzjThRiLVnDf2eAkFcelNzpWG7+Xh8ARETssHGM2m4UITJ+PZm&#10;hIXxZ17RaZ0qkSEcC9RgU2oLKWNpyWHs+ZY4ez8+OExZhkqagOcMd40cKDWUDmvOCxZbmloqD+uj&#10;03CwXw9L9bl43w1nl/C9Ofp9mO+1vr/r3l5BJOrSf/ivPTMaBk/qGa5v8hOQ4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0ZvCyAAAAN0AAAAPAAAAAAAAAAAAAAAAAJgCAABk&#10;cnMvZG93bnJldi54bWxQSwUGAAAAAAQABAD1AAAAjQM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B</w:t>
                        </w:r>
                        <w:r>
                          <w:rPr>
                            <w:rFonts w:eastAsia="Times New Roman" w:hAnsi="Symbol"/>
                            <w:i/>
                            <w:iCs/>
                            <w:lang w:val="en-US"/>
                          </w:rPr>
                          <w:sym w:font="Symbol" w:char="F0A2"/>
                        </w:r>
                      </w:p>
                    </w:txbxContent>
                  </v:textbox>
                </v:shape>
                <v:shape id="Поле 190" o:spid="_x0000_s2953" type="#_x0000_t202" style="position:absolute;left:38649;top:21583;width:2559;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4PsMQA&#10;AADdAAAADwAAAGRycy9kb3ducmV2LnhtbERPy2oCMRTdF/oP4RbcFE1qQcpolLagiLQWH4jLy+Q6&#10;GZzcDEnU8e+bRaHLw3lPZp1rxJVCrD1reBkoEMSlNzVXGva7ef8NREzIBhvPpOFOEWbTx4cJFsbf&#10;eEPXbapEDuFYoAabUltIGUtLDuPAt8SZO/ngMGUYKmkC3nK4a+RQqZF0WHNusNjSp6XyvL04DWe7&#10;ev5Ri++Pw2h5D+vdxR/D11Hr3lP3PgaRqEv/4j/30mgYvqo8N7/JT0B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OD7DEAAAA3QAAAA8AAAAAAAAAAAAAAAAAmAIAAGRycy9k&#10;b3ducmV2LnhtbFBLBQYAAAAABAAEAPUAAACJAwAAAAA=&#10;" filled="f" stroked="f" strokeweight=".5pt">
                  <v:textbox>
                    <w:txbxContent>
                      <w:p w:rsidR="00577C88" w:rsidRPr="000839E3" w:rsidRDefault="00577C88" w:rsidP="00BC5CA5">
                        <w:pPr>
                          <w:pStyle w:val="ab"/>
                          <w:spacing w:before="0" w:beforeAutospacing="0" w:after="0" w:afterAutospacing="0"/>
                          <w:jc w:val="both"/>
                        </w:pPr>
                        <w:r>
                          <w:rPr>
                            <w:rFonts w:eastAsia="Times New Roman"/>
                            <w:i/>
                            <w:iCs/>
                          </w:rPr>
                          <w:t>в</w:t>
                        </w:r>
                      </w:p>
                    </w:txbxContent>
                  </v:textbox>
                </v:shape>
                <v:line id="Прямая соединительная линия 2309" o:spid="_x0000_s2954" style="position:absolute;visibility:visible;mso-wrap-style:square" from="17255,21532" to="30480,22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7bxfsYAAADdAAAADwAAAGRycy9kb3ducmV2LnhtbESPQYvCMBSE78L+h/AEL6LpqohWo4is&#10;4NHtLuLx0TzbavPSbaJWf/1GEDwOM/MNM182phRXql1hWcFnPwJBnFpdcKbg92fTm4BwHlljaZkU&#10;3MnBcvHRmmOs7Y2/6Zr4TAQIuxgV5N5XsZQuzcmg69uKOHhHWxv0QdaZ1DXeAtyUchBFY2mw4LCQ&#10;Y0XrnNJzcjEKsvWp+3dITo+RH39N7Ga02++PK6U67WY1A+Gp8e/wq73VCgbDaArPN+EJy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28X7GAAAA3QAAAA8AAAAAAAAA&#10;AAAAAAAAoQIAAGRycy9kb3ducmV2LnhtbFBLBQYAAAAABAAEAPkAAACUAwAAAAA=&#10;" strokecolor="windowText"/>
                <v:shape id="Поле 190" o:spid="_x0000_s2955" type="#_x0000_t202" style="position:absolute;left:25330;top:22617;width:10299;height:48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GVa8QA&#10;AADdAAAADwAAAGRycy9kb3ducmV2LnhtbERPy2oCMRTdF/oP4RbcFM2oIDIaRYUWEdviA3F5mVwn&#10;g5ObIYk6/n2zKHR5OO/pvLW1uJMPlWMF/V4GgrhwuuJSwfHw0R2DCBFZY+2YFDwpwHz2+jLFXLsH&#10;7+i+j6VIIRxyVGBibHIpQ2HIYui5hjhxF+ctxgR9KbXHRwq3tRxk2UharDg1GGxoZai47m9WwdVs&#10;3n+yz6/labR++u/DzZ399qxU561dTEBEauO/+M+91goGw37an96kJy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hlWvEAAAA3QAAAA8AAAAAAAAAAAAAAAAAmAIAAGRycy9k&#10;b3ducmV2LnhtbFBLBQYAAAAABAAEAPUAAACJAwAAAAA=&#10;" filled="f" stroked="f" strokeweight=".5pt">
                  <v:textbox>
                    <w:txbxContent>
                      <w:p w:rsidR="00577C88" w:rsidRDefault="00577C88" w:rsidP="00BC5CA5">
                        <w:pPr>
                          <w:pStyle w:val="ab"/>
                          <w:spacing w:before="0" w:beforeAutospacing="0" w:after="0" w:afterAutospacing="0"/>
                          <w:jc w:val="center"/>
                          <w:rPr>
                            <w:rFonts w:eastAsia="Times New Roman"/>
                            <w:i/>
                            <w:iCs/>
                          </w:rPr>
                        </w:pPr>
                        <w:r>
                          <w:rPr>
                            <w:rFonts w:eastAsia="Times New Roman"/>
                            <w:i/>
                            <w:iCs/>
                          </w:rPr>
                          <w:t>нейтральная</w:t>
                        </w:r>
                      </w:p>
                      <w:p w:rsidR="00577C88" w:rsidRDefault="00577C88" w:rsidP="00BC5CA5">
                        <w:pPr>
                          <w:pStyle w:val="ab"/>
                          <w:spacing w:before="0" w:beforeAutospacing="0" w:after="0" w:afterAutospacing="0"/>
                          <w:jc w:val="center"/>
                        </w:pPr>
                        <w:r>
                          <w:rPr>
                            <w:rFonts w:eastAsia="Times New Roman"/>
                            <w:i/>
                            <w:iCs/>
                          </w:rPr>
                          <w:t>линия</w:t>
                        </w:r>
                      </w:p>
                    </w:txbxContent>
                  </v:textbox>
                </v:shape>
                <v:shape id="Дуга 2311" o:spid="_x0000_s2956" style="position:absolute;left:18364;top:18096;width:4311;height:7195;visibility:visible;mso-wrap-style:square;v-text-anchor:middle" coordsize="431165,71945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h44sgA&#10;AADdAAAADwAAAGRycy9kb3ducmV2LnhtbESPQWvCQBSE74X+h+UJvYjZxIBIzCoiSFt6sLUieHvN&#10;vibB7Nuwu9X037uFgsdhZr5hytVgOnEh51vLCrIkBUFcWd1yreDwuZ3MQfiArLGzTAp+ycNq+fhQ&#10;YqHtlT/osg+1iBD2BSpoQugLKX3VkEGf2J44et/WGQxRulpqh9cIN52cpulMGmw5LjTY06ah6rz/&#10;MQo28/d2nR/HOX3tnt3b9nQKs/GrUk+jYb0AEWgI9/B/+0UrmOZZBn9v4hOQy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WHjiyAAAAN0AAAAPAAAAAAAAAAAAAAAAAJgCAABk&#10;cnMvZG93bnJldi54bWxQSwUGAAAAAAQABAD1AAAAjQMAAAAA&#10;" adj="-11796480,,5400" path="m276233,14529nsc365596,58245,428036,192767,431053,348076v2761,142132,-44917,273637,-121647,335526l215583,359728,276233,14529xem276233,14529nfc365596,58245,428036,192767,431053,348076v2761,142132,-44917,273637,-121647,335526e" filled="f" strokecolor="windowText" strokeweight="2.25pt">
                  <v:stroke startarrow="classic" startarrowwidth="narrow" startarrowlength="long" joinstyle="miter"/>
                  <v:formulas/>
                  <v:path arrowok="t" o:connecttype="custom" o:connectlocs="276233,14529;431053,348076;309406,683602" o:connectangles="0,0,0" textboxrect="0,0,431165,719455"/>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Дуга 2312" o:spid="_x0000_s2957" style="position:absolute;left:3257;top:17965;width:4305;height:7188;flip:x;visibility:visible;mso-wrap-style:square;v-text-anchor:middle" coordsize="430530,7188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KZL8cA&#10;AADdAAAADwAAAGRycy9kb3ducmV2LnhtbESPQWvCQBSE74X+h+UVvIhuTEHa6CpFEDykiFbvL9nX&#10;bNrs25hdNfbXd4VCj8PMfMPMl71txIU6XztWMBknIIhLp2uuFBw+1qMXED4ga2wck4IbeVguHh/m&#10;mGl35R1d9qESEcI+QwUmhDaT0peGLPqxa4mj9+k6iyHKrpK6w2uE20amSTKVFmuOCwZbWhkqv/dn&#10;qyDfvp7y4uucH35uw6LYmuP7Ua6VGjz1bzMQgfrwH/5rb7SC9HmSwv1Nf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ymS/HAAAA3QAAAA8AAAAAAAAAAAAAAAAAmAIAAGRy&#10;cy9kb3ducmV2LnhtbFBLBQYAAAAABAAEAPUAAACMAwAAAAA=&#10;" adj="-11796480,,5400" path="m275859,14532nsc365076,58228,427408,192621,430417,347775v2754,141974,-44833,273337,-121423,335187l215265,359410,275859,14532xem275859,14532nfc365076,58228,427408,192621,430417,347775v2754,141974,-44833,273337,-121423,335187e" filled="f" strokecolor="windowText" strokeweight="2.25pt">
                  <v:stroke startarrow="classic" startarrowwidth="narrow" startarrowlength="long" joinstyle="miter"/>
                  <v:formulas/>
                  <v:path arrowok="t" o:connecttype="custom" o:connectlocs="275859,14532;430417,347775;308994,682962" o:connectangles="0,0,0" textboxrect="0,0,430530,718820"/>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shape>
                <v:shape id="Поле 190" o:spid="_x0000_s2958" type="#_x0000_t202" style="position:absolute;left:1063;top:23687;width:4470;height:34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MLHMcA&#10;AADdAAAADwAAAGRycy9kb3ducmV2LnhtbESPQWsCMRSE74L/ITzBS6lZFUS2RrGFFpFWUUvx+Ng8&#10;N4ublyWJuv77plDwOMzMN8xs0dpaXMmHyrGC4SADQVw4XXGp4Pvw/jwFESKyxtoxKbhTgMW825lh&#10;rt2Nd3Tdx1IkCIccFZgYm1zKUBiyGAauIU7eyXmLMUlfSu3xluC2lqMsm0iLFacFgw29GSrO+4tV&#10;cDbrp2328fX6M1nd/eZwcUf/eVSq32uXLyAitfER/m+vtILReDiGvzfp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zCxzHAAAA3QAAAA8AAAAAAAAAAAAAAAAAmAIAAGRy&#10;cy9kb3ducmV2LnhtbFBLBQYAAAAABAAEAPUAAACMAwAAAAA=&#10;" filled="f" stroked="f" strokeweight=".5pt">
                  <v:textbox>
                    <w:txbxContent>
                      <w:p w:rsidR="00577C88" w:rsidRPr="0073202D" w:rsidRDefault="00577C88" w:rsidP="00BC5CA5">
                        <w:pPr>
                          <w:pStyle w:val="ab"/>
                          <w:spacing w:before="0" w:beforeAutospacing="0" w:after="0" w:afterAutospacing="0"/>
                          <w:jc w:val="both"/>
                          <w:rPr>
                            <w:vertAlign w:val="subscript"/>
                          </w:rPr>
                        </w:pPr>
                        <w:r>
                          <w:rPr>
                            <w:rFonts w:eastAsia="Times New Roman"/>
                            <w:i/>
                            <w:iCs/>
                            <w:lang w:val="en-US"/>
                          </w:rPr>
                          <w:t>M</w:t>
                        </w:r>
                        <w:proofErr w:type="spellStart"/>
                        <w:r>
                          <w:rPr>
                            <w:rFonts w:eastAsia="Times New Roman"/>
                            <w:i/>
                            <w:iCs/>
                            <w:vertAlign w:val="subscript"/>
                          </w:rPr>
                          <w:t>изг</w:t>
                        </w:r>
                        <w:proofErr w:type="spellEnd"/>
                      </w:p>
                    </w:txbxContent>
                  </v:textbox>
                </v:shape>
                <v:shape id="Поле 190" o:spid="_x0000_s2959" type="#_x0000_t202" style="position:absolute;left:21333;top:23644;width:4470;height:3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qTaMcA&#10;AADdAAAADwAAAGRycy9kb3ducmV2LnhtbESPQWsCMRSE7wX/Q3iCl1KzapGyNYoKihTbUi3F42Pz&#10;3CxuXpYk6vrvG6HQ4zAz3zCTWWtrcSEfKscKBv0MBHHhdMWlgu/96ukFRIjIGmvHpOBGAWbTzsME&#10;c+2u/EWXXSxFgnDIUYGJscmlDIUhi6HvGuLkHZ23GJP0pdQerwluaznMsrG0WHFaMNjQ0lBx2p2t&#10;gpN5e/zM1u+Ln/Hm5j/2Z3fw24NSvW47fwURqY3/4b/2RisYjgbP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ak2jHAAAA3QAAAA8AAAAAAAAAAAAAAAAAmAIAAGRy&#10;cy9kb3ducmV2LnhtbFBLBQYAAAAABAAEAPUAAACMAwAAAAA=&#10;" filled="f" stroked="f" strokeweight=".5pt">
                  <v:textbox>
                    <w:txbxContent>
                      <w:p w:rsidR="00577C88" w:rsidRPr="0073202D" w:rsidRDefault="00577C88" w:rsidP="00BC5CA5">
                        <w:pPr>
                          <w:pStyle w:val="ab"/>
                          <w:spacing w:before="0" w:beforeAutospacing="0" w:after="0" w:afterAutospacing="0"/>
                          <w:jc w:val="both"/>
                          <w:rPr>
                            <w:vertAlign w:val="subscript"/>
                          </w:rPr>
                        </w:pPr>
                        <w:r>
                          <w:rPr>
                            <w:rFonts w:eastAsia="Times New Roman"/>
                            <w:i/>
                            <w:iCs/>
                            <w:lang w:val="en-US"/>
                          </w:rPr>
                          <w:t>M</w:t>
                        </w:r>
                        <w:proofErr w:type="spellStart"/>
                        <w:r>
                          <w:rPr>
                            <w:rFonts w:eastAsia="Times New Roman"/>
                            <w:i/>
                            <w:iCs/>
                            <w:vertAlign w:val="subscript"/>
                          </w:rPr>
                          <w:t>изг</w:t>
                        </w:r>
                        <w:proofErr w:type="spellEnd"/>
                      </w:p>
                    </w:txbxContent>
                  </v:textbox>
                </v:shape>
                <w10:anchorlock/>
              </v:group>
            </w:pict>
          </mc:Fallback>
        </mc:AlternateContent>
      </w:r>
    </w:p>
    <w:p w:rsidR="00BC5CA5" w:rsidRPr="00BC5CA5" w:rsidRDefault="00BC5CA5" w:rsidP="00BC5CA5">
      <w:pPr>
        <w:ind w:firstLine="0"/>
        <w:jc w:val="center"/>
      </w:pPr>
      <w:r w:rsidRPr="00BC5CA5">
        <w:t>Рис. 7.8. К определению напряжений при чистом изгибе</w:t>
      </w:r>
    </w:p>
    <w:p w:rsidR="00BC5CA5" w:rsidRPr="00BC5CA5" w:rsidRDefault="00BC5CA5" w:rsidP="00BC5CA5">
      <w:pPr>
        <w:ind w:firstLine="510"/>
        <w:rPr>
          <w:sz w:val="28"/>
        </w:rPr>
      </w:pPr>
    </w:p>
    <w:p w:rsidR="00BC5CA5" w:rsidRPr="00BC5CA5" w:rsidRDefault="00BC5CA5" w:rsidP="00BC5CA5">
      <w:pPr>
        <w:ind w:firstLine="510"/>
        <w:rPr>
          <w:sz w:val="28"/>
        </w:rPr>
      </w:pPr>
      <w:r w:rsidRPr="00BC5CA5">
        <w:rPr>
          <w:sz w:val="28"/>
        </w:rPr>
        <w:t xml:space="preserve">Двумя бесконечно близкими сечениями выделим на указанном участке балки элемент длиной </w:t>
      </w:r>
      <w:r w:rsidRPr="00BC5CA5">
        <w:rPr>
          <w:i/>
          <w:sz w:val="28"/>
          <w:lang w:val="en-US"/>
        </w:rPr>
        <w:t>dx</w:t>
      </w:r>
      <w:r w:rsidRPr="00BC5CA5">
        <w:rPr>
          <w:sz w:val="28"/>
        </w:rPr>
        <w:t xml:space="preserve"> (рис. 7.8, а) и изобразим его в укрупненном масштабе (рис. 7.8, б). </w:t>
      </w:r>
    </w:p>
    <w:p w:rsidR="00BC5CA5" w:rsidRPr="00BC5CA5" w:rsidRDefault="00BC5CA5" w:rsidP="00BC5CA5">
      <w:pPr>
        <w:ind w:firstLine="510"/>
        <w:rPr>
          <w:sz w:val="28"/>
        </w:rPr>
      </w:pPr>
      <w:r w:rsidRPr="00BC5CA5">
        <w:rPr>
          <w:sz w:val="28"/>
        </w:rPr>
        <w:t>Оба сечения до деформации параллельны друг другу и после пр</w:t>
      </w:r>
      <w:r w:rsidRPr="00BC5CA5">
        <w:rPr>
          <w:sz w:val="28"/>
        </w:rPr>
        <w:t>и</w:t>
      </w:r>
      <w:r w:rsidRPr="00BC5CA5">
        <w:rPr>
          <w:sz w:val="28"/>
        </w:rPr>
        <w:t>ложения нагрузки взаимно повернутся вокруг своих нейтральных л</w:t>
      </w:r>
      <w:r w:rsidRPr="00BC5CA5">
        <w:rPr>
          <w:sz w:val="28"/>
        </w:rPr>
        <w:t>и</w:t>
      </w:r>
      <w:r w:rsidRPr="00BC5CA5">
        <w:rPr>
          <w:sz w:val="28"/>
        </w:rPr>
        <w:t xml:space="preserve">ний на угол </w:t>
      </w:r>
      <w:r w:rsidRPr="00BC5CA5">
        <w:rPr>
          <w:i/>
          <w:sz w:val="28"/>
          <w:lang w:val="en-US"/>
        </w:rPr>
        <w:t>d</w:t>
      </w:r>
      <w:r w:rsidRPr="00BC5CA5">
        <w:rPr>
          <w:sz w:val="28"/>
          <w:lang w:val="en-US"/>
        </w:rPr>
        <w:sym w:font="Symbol" w:char="F071"/>
      </w:r>
      <w:r w:rsidRPr="00BC5CA5">
        <w:rPr>
          <w:sz w:val="28"/>
        </w:rPr>
        <w:t xml:space="preserve"> (рис. 7.8, в). Длина отрезка нейтрального слоя </w:t>
      </w:r>
      <w:r w:rsidRPr="00BC5CA5">
        <w:rPr>
          <w:i/>
          <w:sz w:val="28"/>
          <w:lang w:val="en-US"/>
        </w:rPr>
        <w:t>dx</w:t>
      </w:r>
      <w:r w:rsidRPr="00BC5CA5">
        <w:rPr>
          <w:sz w:val="28"/>
        </w:rPr>
        <w:t xml:space="preserve"> при </w:t>
      </w:r>
      <w:r w:rsidRPr="00BC5CA5">
        <w:rPr>
          <w:sz w:val="28"/>
        </w:rPr>
        <w:lastRenderedPageBreak/>
        <w:t xml:space="preserve">этом не изменится и его можно определить через радиус кривизны нейтрального слоя </w:t>
      </w:r>
      <w:r w:rsidRPr="00BC5CA5">
        <w:rPr>
          <w:sz w:val="28"/>
        </w:rPr>
        <w:sym w:font="Symbol" w:char="F072"/>
      </w:r>
      <w:r w:rsidRPr="00BC5CA5">
        <w:rPr>
          <w:sz w:val="28"/>
        </w:rPr>
        <w:t xml:space="preserve"> и угол поворота поперечных сечений </w:t>
      </w:r>
      <w:r w:rsidRPr="00BC5CA5">
        <w:rPr>
          <w:i/>
          <w:sz w:val="28"/>
          <w:lang w:val="en-US"/>
        </w:rPr>
        <w:t>d</w:t>
      </w:r>
      <w:r w:rsidRPr="00BC5CA5">
        <w:rPr>
          <w:sz w:val="28"/>
          <w:lang w:val="en-US"/>
        </w:rPr>
        <w:sym w:font="Symbol" w:char="F071"/>
      </w:r>
      <w:r w:rsidRPr="00BC5CA5">
        <w:rPr>
          <w:sz w:val="28"/>
        </w:rPr>
        <w:t>:</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10"/>
          <w:sz w:val="28"/>
          <w:szCs w:val="28"/>
        </w:rPr>
        <w:object w:dxaOrig="1280" w:dyaOrig="340">
          <v:shape id="_x0000_i1257" type="#_x0000_t75" style="width:63.15pt;height:17.7pt" o:ole="">
            <v:imagedata r:id="rId533" o:title=""/>
          </v:shape>
          <o:OLEObject Type="Embed" ProgID="Equation.DSMT4" ShapeID="_x0000_i1257" DrawAspect="Content" ObjectID="_1418716811" r:id="rId534"/>
        </w:object>
      </w:r>
      <w:r w:rsidRPr="00BC5CA5">
        <w:rPr>
          <w:sz w:val="28"/>
          <w:szCs w:val="28"/>
        </w:rPr>
        <w:t xml:space="preserve">. </w:t>
      </w:r>
      <w:r w:rsidRPr="00BC5CA5">
        <w:rPr>
          <w:sz w:val="28"/>
          <w:szCs w:val="28"/>
        </w:rPr>
        <w:tab/>
        <w:t>7.20</w:t>
      </w:r>
    </w:p>
    <w:p w:rsidR="00BC5CA5" w:rsidRPr="00BC5CA5" w:rsidRDefault="00BC5CA5" w:rsidP="00BC5CA5">
      <w:pPr>
        <w:ind w:firstLine="510"/>
        <w:rPr>
          <w:sz w:val="28"/>
        </w:rPr>
      </w:pPr>
      <w:r w:rsidRPr="00BC5CA5">
        <w:rPr>
          <w:sz w:val="28"/>
        </w:rPr>
        <w:t>Любое волокно, лежащее выше или ниже нейтрального слоя, и</w:t>
      </w:r>
      <w:r w:rsidRPr="00BC5CA5">
        <w:rPr>
          <w:sz w:val="28"/>
        </w:rPr>
        <w:t>з</w:t>
      </w:r>
      <w:r w:rsidRPr="00BC5CA5">
        <w:rPr>
          <w:sz w:val="28"/>
        </w:rPr>
        <w:t xml:space="preserve">менит свою длину. Рассмотрим волокно </w:t>
      </w:r>
      <w:r w:rsidRPr="00BC5CA5">
        <w:rPr>
          <w:i/>
          <w:sz w:val="28"/>
          <w:lang w:val="en-US"/>
        </w:rPr>
        <w:t>AB</w:t>
      </w:r>
      <w:r w:rsidRPr="00BC5CA5">
        <w:rPr>
          <w:sz w:val="28"/>
        </w:rPr>
        <w:t>, отстоящее от нейтральн</w:t>
      </w:r>
      <w:r w:rsidRPr="00BC5CA5">
        <w:rPr>
          <w:sz w:val="28"/>
        </w:rPr>
        <w:t>о</w:t>
      </w:r>
      <w:r w:rsidRPr="00BC5CA5">
        <w:rPr>
          <w:sz w:val="28"/>
        </w:rPr>
        <w:t xml:space="preserve">го слоя на расстояние </w:t>
      </w:r>
      <w:r w:rsidRPr="00BC5CA5">
        <w:rPr>
          <w:i/>
          <w:sz w:val="28"/>
          <w:lang w:val="en-US"/>
        </w:rPr>
        <w:t>y</w:t>
      </w:r>
      <w:r w:rsidRPr="00BC5CA5">
        <w:rPr>
          <w:sz w:val="28"/>
        </w:rPr>
        <w:t xml:space="preserve"> (рис. 7.8, б). В недеформированном состоянии длина этого слоя равна </w:t>
      </w:r>
      <w:r w:rsidRPr="00BC5CA5">
        <w:rPr>
          <w:i/>
          <w:sz w:val="28"/>
          <w:lang w:val="en-US"/>
        </w:rPr>
        <w:t>dx</w:t>
      </w:r>
      <w:r w:rsidRPr="00BC5CA5">
        <w:rPr>
          <w:sz w:val="28"/>
        </w:rPr>
        <w:t>, после приложения нагрузки, его длина ув</w:t>
      </w:r>
      <w:r w:rsidRPr="00BC5CA5">
        <w:rPr>
          <w:sz w:val="28"/>
        </w:rPr>
        <w:t>е</w:t>
      </w:r>
      <w:r w:rsidRPr="00BC5CA5">
        <w:rPr>
          <w:sz w:val="28"/>
        </w:rPr>
        <w:t xml:space="preserve">личилась и стала равной </w:t>
      </w:r>
      <w:r w:rsidRPr="00BC5CA5">
        <w:rPr>
          <w:i/>
          <w:sz w:val="28"/>
          <w:lang w:val="en-US"/>
        </w:rPr>
        <w:t>A</w:t>
      </w:r>
      <w:r w:rsidRPr="00BC5CA5">
        <w:rPr>
          <w:sz w:val="28"/>
          <w:lang w:val="en-US"/>
        </w:rPr>
        <w:sym w:font="Symbol" w:char="F0A2"/>
      </w:r>
      <w:r w:rsidRPr="00BC5CA5">
        <w:rPr>
          <w:i/>
          <w:sz w:val="28"/>
          <w:lang w:val="en-US"/>
        </w:rPr>
        <w:t>B</w:t>
      </w:r>
      <w:r w:rsidRPr="00BC5CA5">
        <w:rPr>
          <w:sz w:val="28"/>
          <w:lang w:val="en-US"/>
        </w:rPr>
        <w:sym w:font="Symbol" w:char="F0A2"/>
      </w:r>
      <w:r w:rsidRPr="00BC5CA5">
        <w:rPr>
          <w:sz w:val="28"/>
        </w:rPr>
        <w:t xml:space="preserve">. Длину участка </w:t>
      </w:r>
      <w:r w:rsidRPr="00BC5CA5">
        <w:rPr>
          <w:i/>
          <w:sz w:val="28"/>
          <w:lang w:val="en-US"/>
        </w:rPr>
        <w:t>A</w:t>
      </w:r>
      <w:r w:rsidRPr="00BC5CA5">
        <w:rPr>
          <w:i/>
          <w:sz w:val="28"/>
          <w:lang w:val="en-US"/>
        </w:rPr>
        <w:sym w:font="Symbol" w:char="F0A2"/>
      </w:r>
      <w:r w:rsidRPr="00BC5CA5">
        <w:rPr>
          <w:i/>
          <w:sz w:val="28"/>
          <w:lang w:val="en-US"/>
        </w:rPr>
        <w:t>B</w:t>
      </w:r>
      <w:r w:rsidRPr="00BC5CA5">
        <w:rPr>
          <w:i/>
          <w:sz w:val="28"/>
        </w:rPr>
        <w:sym w:font="Symbol" w:char="F0A2"/>
      </w:r>
      <w:r w:rsidRPr="00BC5CA5">
        <w:rPr>
          <w:sz w:val="28"/>
        </w:rPr>
        <w:t xml:space="preserve"> так же выразим ч</w:t>
      </w:r>
      <w:r w:rsidRPr="00BC5CA5">
        <w:rPr>
          <w:sz w:val="28"/>
        </w:rPr>
        <w:t>е</w:t>
      </w:r>
      <w:r w:rsidRPr="00BC5CA5">
        <w:rPr>
          <w:sz w:val="28"/>
        </w:rPr>
        <w:t>рез угол поворота</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14"/>
          <w:sz w:val="28"/>
          <w:szCs w:val="28"/>
        </w:rPr>
        <w:object w:dxaOrig="1960" w:dyaOrig="420">
          <v:shape id="_x0000_i1258" type="#_x0000_t75" style="width:98.55pt;height:21.45pt" o:ole="">
            <v:imagedata r:id="rId535" o:title=""/>
          </v:shape>
          <o:OLEObject Type="Embed" ProgID="Equation.DSMT4" ShapeID="_x0000_i1258" DrawAspect="Content" ObjectID="_1418716812" r:id="rId536"/>
        </w:object>
      </w:r>
      <w:r w:rsidRPr="00BC5CA5">
        <w:rPr>
          <w:sz w:val="28"/>
          <w:szCs w:val="28"/>
        </w:rPr>
        <w:t xml:space="preserve">. </w:t>
      </w:r>
      <w:r w:rsidRPr="00BC5CA5">
        <w:rPr>
          <w:sz w:val="28"/>
          <w:szCs w:val="28"/>
        </w:rPr>
        <w:tab/>
        <w:t>7.21</w:t>
      </w:r>
    </w:p>
    <w:p w:rsidR="00BC5CA5" w:rsidRPr="00BC5CA5" w:rsidRDefault="00BC5CA5" w:rsidP="00BC5CA5">
      <w:pPr>
        <w:ind w:firstLine="510"/>
        <w:rPr>
          <w:sz w:val="28"/>
        </w:rPr>
      </w:pPr>
      <w:r w:rsidRPr="00BC5CA5">
        <w:rPr>
          <w:sz w:val="28"/>
        </w:rPr>
        <w:t>Используя понятие относительного удлинения при растяжении и формулы (7.20, 7.21) запишем выражение для определения относ</w:t>
      </w:r>
      <w:r w:rsidRPr="00BC5CA5">
        <w:rPr>
          <w:sz w:val="28"/>
        </w:rPr>
        <w:t>и</w:t>
      </w:r>
      <w:r w:rsidRPr="00BC5CA5">
        <w:rPr>
          <w:sz w:val="28"/>
        </w:rPr>
        <w:t xml:space="preserve">тельного удлинения слоя </w:t>
      </w:r>
      <w:r w:rsidRPr="00BC5CA5">
        <w:rPr>
          <w:i/>
          <w:sz w:val="28"/>
          <w:lang w:val="en-US"/>
        </w:rPr>
        <w:t>AB</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32"/>
          <w:sz w:val="28"/>
          <w:szCs w:val="28"/>
        </w:rPr>
        <w:object w:dxaOrig="3820" w:dyaOrig="800">
          <v:shape id="_x0000_i1259" type="#_x0000_t75" style="width:190.75pt;height:39.15pt" o:ole="">
            <v:imagedata r:id="rId537" o:title=""/>
          </v:shape>
          <o:OLEObject Type="Embed" ProgID="Equation.DSMT4" ShapeID="_x0000_i1259" DrawAspect="Content" ObjectID="_1418716813" r:id="rId538"/>
        </w:object>
      </w:r>
      <w:r w:rsidRPr="00BC5CA5">
        <w:rPr>
          <w:sz w:val="28"/>
          <w:szCs w:val="28"/>
        </w:rPr>
        <w:t xml:space="preserve">, </w:t>
      </w:r>
      <w:r w:rsidRPr="00BC5CA5">
        <w:rPr>
          <w:sz w:val="28"/>
          <w:szCs w:val="28"/>
        </w:rPr>
        <w:tab/>
        <w:t>7.22</w:t>
      </w:r>
    </w:p>
    <w:p w:rsidR="00BC5CA5" w:rsidRPr="00BC5CA5" w:rsidRDefault="00BC5CA5" w:rsidP="00BC5CA5">
      <w:pPr>
        <w:rPr>
          <w:sz w:val="28"/>
        </w:rPr>
      </w:pPr>
      <w:r w:rsidRPr="00BC5CA5">
        <w:rPr>
          <w:sz w:val="28"/>
        </w:rPr>
        <w:t>после преобразований и необходимых сокращений получим</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32"/>
          <w:sz w:val="28"/>
          <w:szCs w:val="28"/>
        </w:rPr>
        <w:object w:dxaOrig="680" w:dyaOrig="760">
          <v:shape id="_x0000_i1260" type="#_x0000_t75" style="width:34.1pt;height:37.9pt" o:ole="">
            <v:imagedata r:id="rId539" o:title=""/>
          </v:shape>
          <o:OLEObject Type="Embed" ProgID="Equation.DSMT4" ShapeID="_x0000_i1260" DrawAspect="Content" ObjectID="_1418716814" r:id="rId540"/>
        </w:object>
      </w:r>
      <w:r w:rsidRPr="00BC5CA5">
        <w:rPr>
          <w:sz w:val="28"/>
          <w:szCs w:val="28"/>
        </w:rPr>
        <w:t xml:space="preserve">. </w:t>
      </w:r>
      <w:r w:rsidRPr="00BC5CA5">
        <w:rPr>
          <w:sz w:val="28"/>
          <w:szCs w:val="28"/>
        </w:rPr>
        <w:tab/>
        <w:t>7.23</w:t>
      </w:r>
    </w:p>
    <w:p w:rsidR="00BC5CA5" w:rsidRPr="00BC5CA5" w:rsidRDefault="00BC5CA5" w:rsidP="00BC5CA5">
      <w:pPr>
        <w:ind w:left="510" w:firstLine="0"/>
        <w:rPr>
          <w:i/>
        </w:rPr>
      </w:pPr>
      <w:r w:rsidRPr="00BC5CA5">
        <w:rPr>
          <w:i/>
        </w:rPr>
        <w:t>Данная зависимость показывает, что деформации волокон пропорционал</w:t>
      </w:r>
      <w:r w:rsidRPr="00BC5CA5">
        <w:rPr>
          <w:i/>
        </w:rPr>
        <w:t>ь</w:t>
      </w:r>
      <w:r w:rsidRPr="00BC5CA5">
        <w:rPr>
          <w:i/>
        </w:rPr>
        <w:t>ны их расстояниям до нейтрального слоя.</w:t>
      </w:r>
    </w:p>
    <w:p w:rsidR="00BC5CA5" w:rsidRPr="00BC5CA5" w:rsidRDefault="00BC5CA5" w:rsidP="00BC5CA5">
      <w:pPr>
        <w:ind w:firstLine="510"/>
        <w:rPr>
          <w:sz w:val="28"/>
        </w:rPr>
      </w:pPr>
      <w:r w:rsidRPr="00BC5CA5">
        <w:rPr>
          <w:sz w:val="28"/>
        </w:rPr>
        <w:t xml:space="preserve">В соответствии с допущением о </w:t>
      </w:r>
      <w:proofErr w:type="spellStart"/>
      <w:r w:rsidRPr="00BC5CA5">
        <w:rPr>
          <w:sz w:val="28"/>
        </w:rPr>
        <w:t>ненадавливании</w:t>
      </w:r>
      <w:proofErr w:type="spellEnd"/>
      <w:r w:rsidRPr="00BC5CA5">
        <w:rPr>
          <w:sz w:val="28"/>
        </w:rPr>
        <w:t xml:space="preserve"> волокон (напр</w:t>
      </w:r>
      <w:r w:rsidRPr="00BC5CA5">
        <w:rPr>
          <w:sz w:val="28"/>
        </w:rPr>
        <w:t>я</w:t>
      </w:r>
      <w:r w:rsidRPr="00BC5CA5">
        <w:rPr>
          <w:sz w:val="28"/>
        </w:rPr>
        <w:t>жения в направлении, перпендикулярном оси балки равны нулю) и</w:t>
      </w:r>
      <w:r w:rsidRPr="00BC5CA5">
        <w:rPr>
          <w:sz w:val="28"/>
        </w:rPr>
        <w:t>с</w:t>
      </w:r>
      <w:r w:rsidRPr="00BC5CA5">
        <w:rPr>
          <w:sz w:val="28"/>
        </w:rPr>
        <w:t xml:space="preserve">пользуем выражение закона Гука при осевом растяжении (сжатии) </w:t>
      </w:r>
      <w:r w:rsidRPr="00BC5CA5">
        <w:rPr>
          <w:position w:val="-6"/>
        </w:rPr>
        <w:object w:dxaOrig="960" w:dyaOrig="300">
          <v:shape id="_x0000_i1261" type="#_x0000_t75" style="width:46.75pt;height:15.15pt" o:ole="">
            <v:imagedata r:id="rId541" o:title=""/>
          </v:shape>
          <o:OLEObject Type="Embed" ProgID="Equation.DSMT4" ShapeID="_x0000_i1261" DrawAspect="Content" ObjectID="_1418716815" r:id="rId542"/>
        </w:object>
      </w:r>
      <w:r w:rsidRPr="00BC5CA5">
        <w:rPr>
          <w:sz w:val="28"/>
        </w:rPr>
        <w:t>. После подстановки в него зависимости (7.23) получим</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32"/>
          <w:sz w:val="28"/>
          <w:szCs w:val="28"/>
        </w:rPr>
        <w:object w:dxaOrig="1040" w:dyaOrig="760">
          <v:shape id="_x0000_i1262" type="#_x0000_t75" style="width:51.8pt;height:37.9pt" o:ole="">
            <v:imagedata r:id="rId543" o:title=""/>
          </v:shape>
          <o:OLEObject Type="Embed" ProgID="Equation.DSMT4" ShapeID="_x0000_i1262" DrawAspect="Content" ObjectID="_1418716816" r:id="rId544"/>
        </w:object>
      </w:r>
      <w:r w:rsidRPr="00BC5CA5">
        <w:rPr>
          <w:sz w:val="28"/>
          <w:szCs w:val="28"/>
        </w:rPr>
        <w:t xml:space="preserve">. </w:t>
      </w:r>
      <w:r w:rsidRPr="00BC5CA5">
        <w:rPr>
          <w:sz w:val="28"/>
          <w:szCs w:val="28"/>
        </w:rPr>
        <w:tab/>
        <w:t>7.24</w:t>
      </w:r>
    </w:p>
    <w:p w:rsidR="00BC5CA5" w:rsidRPr="00BC5CA5" w:rsidRDefault="00BC5CA5" w:rsidP="00BC5CA5">
      <w:pPr>
        <w:ind w:firstLine="510"/>
        <w:rPr>
          <w:sz w:val="28"/>
        </w:rPr>
      </w:pPr>
      <w:r w:rsidRPr="00BC5CA5">
        <w:rPr>
          <w:sz w:val="28"/>
        </w:rPr>
        <w:t>Таким образом, при чистом изгибе напряжения в поперечном с</w:t>
      </w:r>
      <w:r w:rsidRPr="00BC5CA5">
        <w:rPr>
          <w:sz w:val="28"/>
        </w:rPr>
        <w:t>е</w:t>
      </w:r>
      <w:r w:rsidRPr="00BC5CA5">
        <w:rPr>
          <w:sz w:val="28"/>
        </w:rPr>
        <w:t xml:space="preserve">чении изменяются по линейному закону, максимальные напряжения возникают в волокнах, наиболее удаленных от нейтральной оси </w:t>
      </w:r>
    </w:p>
    <w:p w:rsidR="00BC5CA5" w:rsidRPr="00BC5CA5" w:rsidRDefault="00BC5CA5" w:rsidP="00BC5CA5">
      <w:pPr>
        <w:ind w:firstLine="510"/>
        <w:rPr>
          <w:sz w:val="28"/>
        </w:rPr>
      </w:pPr>
      <w:r w:rsidRPr="00BC5CA5">
        <w:rPr>
          <w:position w:val="-12"/>
          <w:sz w:val="28"/>
        </w:rPr>
        <w:object w:dxaOrig="1579" w:dyaOrig="360">
          <v:shape id="_x0000_i1263" type="#_x0000_t75" style="width:78.3pt;height:17.7pt" o:ole="">
            <v:imagedata r:id="rId545" o:title=""/>
          </v:shape>
          <o:OLEObject Type="Embed" ProgID="Equation.DSMT4" ShapeID="_x0000_i1263" DrawAspect="Content" ObjectID="_1418716817" r:id="rId546"/>
        </w:object>
      </w:r>
      <w:r w:rsidRPr="00BC5CA5">
        <w:rPr>
          <w:sz w:val="28"/>
        </w:rPr>
        <w:t>;</w:t>
      </w:r>
    </w:p>
    <w:p w:rsidR="00BC5CA5" w:rsidRPr="00BC5CA5" w:rsidRDefault="00BC5CA5" w:rsidP="00BC5CA5">
      <w:pPr>
        <w:ind w:firstLine="510"/>
        <w:rPr>
          <w:sz w:val="28"/>
        </w:rPr>
      </w:pPr>
      <w:r w:rsidRPr="00BC5CA5">
        <w:rPr>
          <w:position w:val="-12"/>
          <w:sz w:val="28"/>
        </w:rPr>
        <w:object w:dxaOrig="2280" w:dyaOrig="300">
          <v:shape id="_x0000_i1264" type="#_x0000_t75" style="width:113.7pt;height:15.15pt" o:ole="">
            <v:imagedata r:id="rId547" o:title=""/>
          </v:shape>
          <o:OLEObject Type="Embed" ProgID="Equation.DSMT4" ShapeID="_x0000_i1264" DrawAspect="Content" ObjectID="_1418716818" r:id="rId548"/>
        </w:object>
      </w:r>
      <w:r w:rsidRPr="00BC5CA5">
        <w:rPr>
          <w:sz w:val="28"/>
        </w:rPr>
        <w:t>.</w:t>
      </w:r>
    </w:p>
    <w:p w:rsidR="00BC5CA5" w:rsidRPr="00BC5CA5" w:rsidRDefault="00BC5CA5" w:rsidP="00BC5CA5">
      <w:pPr>
        <w:ind w:firstLine="510"/>
        <w:rPr>
          <w:sz w:val="28"/>
        </w:rPr>
      </w:pPr>
      <w:r w:rsidRPr="00BC5CA5">
        <w:rPr>
          <w:sz w:val="28"/>
        </w:rPr>
        <w:t xml:space="preserve">Эпюра нормальных напряжений в поперечном сечении приведена на рис. 7.9, растягивающее напряжение считаем </w:t>
      </w:r>
      <w:proofErr w:type="gramStart"/>
      <w:r w:rsidRPr="00BC5CA5">
        <w:rPr>
          <w:sz w:val="28"/>
        </w:rPr>
        <w:t>положительным</w:t>
      </w:r>
      <w:proofErr w:type="gramEnd"/>
      <w:r w:rsidRPr="00BC5CA5">
        <w:rPr>
          <w:sz w:val="28"/>
        </w:rPr>
        <w:t>, а сжимающие – отрицательным.</w:t>
      </w:r>
    </w:p>
    <w:p w:rsidR="00BC5CA5" w:rsidRPr="00BC5CA5" w:rsidRDefault="00BC5CA5" w:rsidP="00BC5CA5">
      <w:pPr>
        <w:ind w:firstLine="0"/>
        <w:jc w:val="center"/>
        <w:rPr>
          <w:sz w:val="28"/>
        </w:rPr>
      </w:pPr>
      <w:r w:rsidRPr="00BC5CA5">
        <w:rPr>
          <w:noProof/>
          <w:lang w:eastAsia="ru-RU"/>
        </w:rPr>
        <w:lastRenderedPageBreak/>
        <mc:AlternateContent>
          <mc:Choice Requires="wpc">
            <w:drawing>
              <wp:inline distT="0" distB="0" distL="0" distR="0" wp14:anchorId="532DD5BE" wp14:editId="206DCAF1">
                <wp:extent cx="3884706" cy="2229074"/>
                <wp:effectExtent l="0" t="0" r="0" b="0"/>
                <wp:docPr id="473" name="Полотно 47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53" name="Прямоугольник 453"/>
                        <wps:cNvSpPr/>
                        <wps:spPr>
                          <a:xfrm>
                            <a:off x="421188" y="722406"/>
                            <a:ext cx="647458" cy="1079500"/>
                          </a:xfrm>
                          <a:prstGeom prst="rect">
                            <a:avLst/>
                          </a:prstGeom>
                          <a:pattFill prst="wdDnDiag">
                            <a:fgClr>
                              <a:sysClr val="windowText" lastClr="000000"/>
                            </a:fgClr>
                            <a:bgClr>
                              <a:sysClr val="window" lastClr="FFFFFF"/>
                            </a:bgClr>
                          </a:patt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4" name="Прямая соединительная линия 454"/>
                        <wps:cNvCnPr/>
                        <wps:spPr>
                          <a:xfrm>
                            <a:off x="744769" y="614456"/>
                            <a:ext cx="0" cy="1187450"/>
                          </a:xfrm>
                          <a:prstGeom prst="line">
                            <a:avLst/>
                          </a:prstGeom>
                          <a:noFill/>
                          <a:ln w="9525" cap="flat" cmpd="sng" algn="ctr">
                            <a:solidFill>
                              <a:sysClr val="windowText" lastClr="000000"/>
                            </a:solidFill>
                            <a:prstDash val="lgDashDot"/>
                          </a:ln>
                          <a:effectLst/>
                        </wps:spPr>
                        <wps:bodyPr/>
                      </wps:wsp>
                      <wps:wsp>
                        <wps:cNvPr id="455" name="Прямая соединительная линия 455"/>
                        <wps:cNvCnPr/>
                        <wps:spPr>
                          <a:xfrm>
                            <a:off x="744917" y="722406"/>
                            <a:ext cx="0" cy="1079500"/>
                          </a:xfrm>
                          <a:prstGeom prst="line">
                            <a:avLst/>
                          </a:prstGeom>
                          <a:noFill/>
                          <a:ln w="12700" cap="flat" cmpd="sng" algn="ctr">
                            <a:solidFill>
                              <a:sysClr val="windowText" lastClr="000000"/>
                            </a:solidFill>
                            <a:prstDash val="solid"/>
                          </a:ln>
                          <a:effectLst/>
                        </wps:spPr>
                        <wps:bodyPr/>
                      </wps:wsp>
                      <wps:wsp>
                        <wps:cNvPr id="456" name="Прямая со стрелкой 456"/>
                        <wps:cNvCnPr/>
                        <wps:spPr>
                          <a:xfrm flipH="1">
                            <a:off x="521203" y="722406"/>
                            <a:ext cx="223714" cy="215900"/>
                          </a:xfrm>
                          <a:prstGeom prst="straightConnector1">
                            <a:avLst/>
                          </a:prstGeom>
                          <a:noFill/>
                          <a:ln w="12700" cap="flat" cmpd="sng" algn="ctr">
                            <a:solidFill>
                              <a:sysClr val="windowText" lastClr="000000"/>
                            </a:solidFill>
                            <a:prstDash val="solid"/>
                            <a:tailEnd type="stealth" w="sm" len="lg"/>
                          </a:ln>
                          <a:effectLst/>
                        </wps:spPr>
                        <wps:bodyPr/>
                      </wps:wsp>
                      <wps:wsp>
                        <wps:cNvPr id="457" name="Прямая со стрелкой 457"/>
                        <wps:cNvCnPr/>
                        <wps:spPr>
                          <a:xfrm flipV="1">
                            <a:off x="744917" y="1586006"/>
                            <a:ext cx="215779" cy="215900"/>
                          </a:xfrm>
                          <a:prstGeom prst="straightConnector1">
                            <a:avLst/>
                          </a:prstGeom>
                          <a:noFill/>
                          <a:ln w="12700" cap="flat" cmpd="sng" algn="ctr">
                            <a:solidFill>
                              <a:sysClr val="windowText" lastClr="000000"/>
                            </a:solidFill>
                            <a:prstDash val="solid"/>
                            <a:tailEnd type="stealth" w="sm" len="lg"/>
                          </a:ln>
                          <a:effectLst/>
                        </wps:spPr>
                        <wps:bodyPr/>
                      </wps:wsp>
                      <wps:wsp>
                        <wps:cNvPr id="458" name="Поле 190"/>
                        <wps:cNvSpPr txBox="1"/>
                        <wps:spPr>
                          <a:xfrm>
                            <a:off x="96817" y="720449"/>
                            <a:ext cx="316230" cy="34036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M</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60" name="Прямая соединительная линия 460"/>
                        <wps:cNvCnPr/>
                        <wps:spPr>
                          <a:xfrm>
                            <a:off x="421188" y="1262156"/>
                            <a:ext cx="2826719" cy="0"/>
                          </a:xfrm>
                          <a:prstGeom prst="line">
                            <a:avLst/>
                          </a:prstGeom>
                          <a:noFill/>
                          <a:ln w="9525" cap="flat" cmpd="sng" algn="ctr">
                            <a:solidFill>
                              <a:sysClr val="windowText" lastClr="000000"/>
                            </a:solidFill>
                            <a:prstDash val="lgDashDot"/>
                          </a:ln>
                          <a:effectLst/>
                        </wps:spPr>
                        <wps:bodyPr/>
                      </wps:wsp>
                      <wps:wsp>
                        <wps:cNvPr id="461" name="Прямая соединительная линия 461"/>
                        <wps:cNvCnPr/>
                        <wps:spPr>
                          <a:xfrm>
                            <a:off x="1068610" y="722406"/>
                            <a:ext cx="2179297" cy="0"/>
                          </a:xfrm>
                          <a:prstGeom prst="line">
                            <a:avLst/>
                          </a:prstGeom>
                          <a:noFill/>
                          <a:ln w="6350" cap="flat" cmpd="sng" algn="ctr">
                            <a:solidFill>
                              <a:sysClr val="windowText" lastClr="000000"/>
                            </a:solidFill>
                            <a:prstDash val="solid"/>
                          </a:ln>
                          <a:effectLst/>
                        </wps:spPr>
                        <wps:bodyPr/>
                      </wps:wsp>
                      <wps:wsp>
                        <wps:cNvPr id="462" name="Прямая соединительная линия 462"/>
                        <wps:cNvCnPr/>
                        <wps:spPr>
                          <a:xfrm>
                            <a:off x="1070743" y="1801906"/>
                            <a:ext cx="2177164" cy="0"/>
                          </a:xfrm>
                          <a:prstGeom prst="line">
                            <a:avLst/>
                          </a:prstGeom>
                          <a:noFill/>
                          <a:ln w="6350" cap="flat" cmpd="sng" algn="ctr">
                            <a:solidFill>
                              <a:sysClr val="windowText" lastClr="000000"/>
                            </a:solidFill>
                            <a:prstDash val="solid"/>
                          </a:ln>
                          <a:effectLst/>
                        </wps:spPr>
                        <wps:bodyPr/>
                      </wps:wsp>
                      <wps:wsp>
                        <wps:cNvPr id="463" name="Прямая соединительная линия 463"/>
                        <wps:cNvCnPr/>
                        <wps:spPr>
                          <a:xfrm>
                            <a:off x="2805435" y="722406"/>
                            <a:ext cx="0" cy="1079500"/>
                          </a:xfrm>
                          <a:prstGeom prst="line">
                            <a:avLst/>
                          </a:prstGeom>
                          <a:noFill/>
                          <a:ln w="9525" cap="flat" cmpd="sng" algn="ctr">
                            <a:solidFill>
                              <a:srgbClr val="4F81BD">
                                <a:shade val="95000"/>
                                <a:satMod val="105000"/>
                              </a:srgbClr>
                            </a:solidFill>
                            <a:prstDash val="solid"/>
                          </a:ln>
                          <a:effectLst/>
                        </wps:spPr>
                        <wps:bodyPr/>
                      </wps:wsp>
                      <wps:wsp>
                        <wps:cNvPr id="464" name="Равнобедренный треугольник 464"/>
                        <wps:cNvSpPr/>
                        <wps:spPr>
                          <a:xfrm rot="16200000" flipH="1">
                            <a:off x="2312287" y="784097"/>
                            <a:ext cx="540000" cy="432000"/>
                          </a:xfrm>
                          <a:prstGeom prst="triangle">
                            <a:avLst>
                              <a:gd name="adj" fmla="val 0"/>
                            </a:avLst>
                          </a:prstGeom>
                          <a:pattFill prst="ltHorz">
                            <a:fgClr>
                              <a:sysClr val="windowText" lastClr="000000"/>
                            </a:fgClr>
                            <a:bgClr>
                              <a:sysClr val="window" lastClr="FFFFFF"/>
                            </a:bgClr>
                          </a:patt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5" name="Равнобедренный треугольник 465"/>
                        <wps:cNvSpPr/>
                        <wps:spPr>
                          <a:xfrm rot="16200000" flipV="1">
                            <a:off x="2745382" y="1312321"/>
                            <a:ext cx="540000" cy="432000"/>
                          </a:xfrm>
                          <a:prstGeom prst="triangle">
                            <a:avLst>
                              <a:gd name="adj" fmla="val 0"/>
                            </a:avLst>
                          </a:prstGeom>
                          <a:pattFill prst="ltHorz">
                            <a:fgClr>
                              <a:sysClr val="windowText" lastClr="000000"/>
                            </a:fgClr>
                            <a:bgClr>
                              <a:sysClr val="window" lastClr="FFFFFF"/>
                            </a:bgClr>
                          </a:patt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66" name="Поле 190"/>
                        <wps:cNvSpPr txBox="1"/>
                        <wps:spPr>
                          <a:xfrm>
                            <a:off x="1279084" y="1016412"/>
                            <a:ext cx="1029970" cy="340360"/>
                          </a:xfrm>
                          <a:prstGeom prst="rect">
                            <a:avLst/>
                          </a:prstGeom>
                          <a:noFill/>
                          <a:ln w="6350">
                            <a:noFill/>
                          </a:ln>
                          <a:effectLst/>
                        </wps:spPr>
                        <wps:txbx>
                          <w:txbxContent>
                            <w:p w:rsidR="00577C88" w:rsidRPr="008E00A3" w:rsidRDefault="00577C88" w:rsidP="00BC5CA5">
                              <w:pPr>
                                <w:pStyle w:val="ab"/>
                                <w:spacing w:before="0" w:beforeAutospacing="0" w:after="0" w:afterAutospacing="0"/>
                                <w:jc w:val="both"/>
                              </w:pPr>
                              <w:r>
                                <w:rPr>
                                  <w:rFonts w:eastAsia="Times New Roman"/>
                                  <w:i/>
                                  <w:iCs/>
                                </w:rPr>
                                <w:t>нейтрал</w:t>
                              </w:r>
                              <w:r>
                                <w:rPr>
                                  <w:rFonts w:eastAsia="Times New Roman"/>
                                  <w:i/>
                                  <w:iCs/>
                                </w:rPr>
                                <w:t>ь</w:t>
                              </w:r>
                              <w:r>
                                <w:rPr>
                                  <w:rFonts w:eastAsia="Times New Roman"/>
                                  <w:i/>
                                  <w:iCs/>
                                </w:rPr>
                                <w:t>ная</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67" name="Поле 190"/>
                        <wps:cNvSpPr txBox="1"/>
                        <wps:spPr>
                          <a:xfrm>
                            <a:off x="1520973" y="1253281"/>
                            <a:ext cx="554990" cy="34099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rPr>
                                <w:t>линия</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68" name="Поле 190"/>
                        <wps:cNvSpPr txBox="1"/>
                        <wps:spPr>
                          <a:xfrm>
                            <a:off x="2287061" y="139696"/>
                            <a:ext cx="755650" cy="34099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rPr>
                                <w:t xml:space="preserve">Эпюра </w:t>
                              </w:r>
                              <w:r>
                                <w:rPr>
                                  <w:rFonts w:eastAsia="Times New Roman"/>
                                  <w:i/>
                                  <w:iCs/>
                                </w:rPr>
                                <w:sym w:font="Symbol" w:char="F073"/>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69" name="Поле 190"/>
                        <wps:cNvSpPr txBox="1"/>
                        <wps:spPr>
                          <a:xfrm>
                            <a:off x="3170971" y="1711101"/>
                            <a:ext cx="532765" cy="340995"/>
                          </a:xfrm>
                          <a:prstGeom prst="rect">
                            <a:avLst/>
                          </a:prstGeom>
                          <a:noFill/>
                          <a:ln w="6350">
                            <a:noFill/>
                          </a:ln>
                          <a:effectLst/>
                        </wps:spPr>
                        <wps:txbx>
                          <w:txbxContent>
                            <w:p w:rsidR="00577C88" w:rsidRDefault="00577C88" w:rsidP="00BC5CA5">
                              <w:pPr>
                                <w:pStyle w:val="ab"/>
                                <w:spacing w:before="0" w:beforeAutospacing="0" w:after="0" w:afterAutospacing="0"/>
                                <w:jc w:val="both"/>
                              </w:pPr>
                              <w:r w:rsidRPr="009141AB">
                                <w:rPr>
                                  <w:rFonts w:eastAsia="Times New Roman" w:hAnsi="Symbol"/>
                                  <w:i/>
                                  <w:iCs/>
                                  <w:position w:val="-12"/>
                                </w:rPr>
                                <w:object w:dxaOrig="540" w:dyaOrig="420">
                                  <v:shape id="_x0000_i1368" type="#_x0000_t75" style="width:26.55pt;height:21.45pt" o:ole="">
                                    <v:imagedata r:id="rId549" o:title=""/>
                                  </v:shape>
                                  <o:OLEObject Type="Embed" ProgID="Equation.DSMT4" ShapeID="_x0000_i1368" DrawAspect="Content" ObjectID="_1418716922" r:id="rId550"/>
                                </w:objec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70" name="Поле 190"/>
                        <wps:cNvSpPr txBox="1"/>
                        <wps:spPr>
                          <a:xfrm>
                            <a:off x="2068409" y="408073"/>
                            <a:ext cx="532765" cy="340995"/>
                          </a:xfrm>
                          <a:prstGeom prst="rect">
                            <a:avLst/>
                          </a:prstGeom>
                          <a:noFill/>
                          <a:ln w="6350">
                            <a:noFill/>
                          </a:ln>
                          <a:effectLst/>
                        </wps:spPr>
                        <wps:txbx>
                          <w:txbxContent>
                            <w:p w:rsidR="00577C88" w:rsidRDefault="00577C88" w:rsidP="00BC5CA5">
                              <w:pPr>
                                <w:ind w:firstLine="0"/>
                              </w:pPr>
                              <w:r w:rsidRPr="009141AB">
                                <w:rPr>
                                  <w:position w:val="-12"/>
                                </w:rPr>
                                <w:object w:dxaOrig="540" w:dyaOrig="420">
                                  <v:shape id="_x0000_i1369" type="#_x0000_t75" style="width:26.55pt;height:21.45pt" o:ole="">
                                    <v:imagedata r:id="rId551" o:title=""/>
                                  </v:shape>
                                  <o:OLEObject Type="Embed" ProgID="Equation.DSMT4" ShapeID="_x0000_i1369" DrawAspect="Content" ObjectID="_1418716923" r:id="rId552"/>
                                </w:objec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71" name="Поле 190"/>
                        <wps:cNvSpPr txBox="1"/>
                        <wps:spPr>
                          <a:xfrm>
                            <a:off x="2716916" y="469418"/>
                            <a:ext cx="292100" cy="341630"/>
                          </a:xfrm>
                          <a:prstGeom prst="rect">
                            <a:avLst/>
                          </a:prstGeom>
                          <a:noFill/>
                          <a:ln w="6350">
                            <a:noFill/>
                          </a:ln>
                          <a:effectLst/>
                        </wps:spPr>
                        <wps:txbx>
                          <w:txbxContent>
                            <w:p w:rsidR="00577C88" w:rsidRPr="009141AB" w:rsidRDefault="00577C88" w:rsidP="00BC5CA5">
                              <w:pPr>
                                <w:pStyle w:val="ab"/>
                                <w:spacing w:before="0" w:beforeAutospacing="0" w:after="0" w:afterAutospacing="0"/>
                                <w:jc w:val="both"/>
                              </w:pPr>
                              <w:r>
                                <w:rPr>
                                  <w:rFonts w:eastAsia="Times New Roman"/>
                                  <w:i/>
                                  <w:iCs/>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72" name="Поле 190"/>
                        <wps:cNvSpPr txBox="1"/>
                        <wps:spPr>
                          <a:xfrm>
                            <a:off x="2544935" y="450066"/>
                            <a:ext cx="273050" cy="34036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rPr>
                                <w:sym w:font="Symbol" w:char="F02D"/>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Полотно 473" o:spid="_x0000_s2960" editas="canvas" style="width:305.9pt;height:175.5pt;mso-position-horizontal-relative:char;mso-position-vertical-relative:line" coordsize="38842,2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YmwaQcAADk1AAAOAAAAZHJzL2Uyb0RvYy54bWzsW91u2zYYvR+wdxB0v1qk/o06RZos24Cu&#10;LdBuvWZkydYgi5rExM6uuu5yA/oI2yN0PwW2du0zyG+0Q+onjlPXcRI4budcOJQpUhR5vvN93yF9&#10;+85klGjHYV7EPO3p5Jaha2Ea8H6cDnr6N48PPvN0rRAs7bOEp2FPPwkL/c7Op5/cHmfdkPIhT/ph&#10;rqGTtOiOs54+FCLrdjpFMAxHrLjFszBFZcTzERO4zAedfs7G6H2UdKhhOJ0xz/tZzoOwKPDtflWp&#10;76j+oygMxIMoKkKhJT0dYxPqM1efh/Kzs3ObdQc5y4ZxUA+DXWIUIxaneGjb1T4TTDvK43NdjeIg&#10;5wWPxK2Ajzo8iuIgVO+AtyHG3NvssfSYFeplAsxOM0CUrrHfwwHmAF12x1iMUJWxFEXWLkpxtYc9&#10;GrIsVO9QdIP7xw9zLe73dMs2dS1lI0Ci/HX6dPq8/Ld8O/2p/LN8W76e/lK+Kf8uX2nyrnpEaPoo&#10;e5jXVwWKcronUT6S/zGR2gS9UkI8IO6kp7uUWoZTrW84EVqAasdyLRvVAeqJ4fq2oQDQOe0nywvx&#10;RchHmiz09Bz4UcvKju8VAs/Grc0t8rEZE+IgTpL69nF/P92P2UA1iQZ7iRpjcVKgpB0zQBDI7fPx&#10;YwxI1xJWCFQAhepPDhXdt80OF7efaXug/uq2dRM5yHpgcpBJqo3xvr5hwwACBiOLEobnB6MMC1Gk&#10;A11jyQDWG4hcjbzgSdyXryVbrzb6M03lTO2zYli9uqqqB5qksutQ2Wc9seOs6FarKkuHvH8CpOS8&#10;MtgiCw5i9HYPU/aQ5bBQvApYRzzAR5RwvB+vS7o25PkP7/pe3g8oo1bXxrB4vPv3RywPMZtfpQC5&#10;TyxLUoS6sGyX4iKfrTmcrUmPRnscK0rAb1mgivJ+kTTFKOejJyCnXflUVLE0wLOrWa4v9kTFRKC3&#10;INzdVbeBFrB499JH0siJWg85j48nT1ie1TgTwM993hgW686hs7pXznDKd48Ej2IF3dN5BdDkBYxc&#10;Wv5arN06Z+0vps+16Y8w95flXzB2GPz0GcqV8cvK8nX99XPwgCWRI8cKHthLl/GAa1mu4ysecLCq&#10;9hwPYDUUBRAPfLCEApI4lex1bpIlS1RTLC0Fg2sMzbepfZN2lgykze1zsZqtSfZZNygwT3MuYDVQ&#10;2KuCwifuQufQgOIifmFlUBDqwtd8WOx7E4hwFiICXDF9Nn0qGaJ8Bdb4B6SgzPr9pKBFSZx92TBp&#10;HSbYlFAD8ceCMIFS0yUgLMkRlNj+siihEDmLB0Oxx9MUAQPPK9qeY+WFhLE52GBdweLk87SviZMM&#10;kVkhQpaIIdwlyiP4yRBRQjLYfGKBlS8glnfByF1OIwpG387BCF6mIRRiew6yEdkR4po63AR2XBde&#10;aIujDxVHyBUaHMm8pHypIYyeQYvMSDQxucuRXJDm+wW5ie94rfcxgJyzWDGJQ83aBZmWYTpLwpJl&#10;mUnK58ISx0SkcyZgQZqwNA4Xk8OJytdcv83ELhqbn421U6T/a460keNUQff/J84GbFrE1ln1SiFV&#10;Bbv3u1QJovP5NqEO+G6eAT3quKSmwCWIXjmm2gba5wSjJiWsF7DRWhwkqQ2PXQoVLbddKPsihuM5&#10;BEhcFF8R16c+fLR0jNeNCsVz20C7EUQXIYJeERG08XYXRIRruFYVcRPPgBOdJwriusSpY+4tJPIb&#10;yL2c84Lsaq6jDRAuBAnqGbZlQgFYQBJ1LHQhmXZtriMfHLZSrnXgkbv7lWA6ZP2wUjmlpqzwC+WU&#10;ia95v/qaQHxt08ii6kbJvUoVbbTWKwumNwGbU2Xvt/JF+QeEvLfl71LUU8n6m/LN9Gck61Xufl7g&#10;h81j0LW/kuF0fTUbRFcyMALkSid/Z0pPTUKpV6s7nmXAvaCn01zMtmTjyuVYpuxJ1iMEbnYQ5NzP&#10;KP8ij1k6SGakP9nboF/7Udb/TteiUQIlGrq+1nSmUn7VbdOdbNWI8bV6m4gvpQYta1qxfzWVvW22&#10;3SPY7hF8NHsEzqkcfCkmmVWDV2CSeVWHYk/A9BAfwTERsIpJVfS7pRK5VfmRbjfOyBytP7qczLHd&#10;UlzXlqIzs1dwZXEOGrxveAhlpNEbyESISnBOjZ4Y1PfdOoDYTIGu5b/LIXcr0K1jI9yZ2Zq4Ompt&#10;ikC3TqupbVJv3lXZlg/BWgktAK3vK4wsjnrXryq3W3hb0MpjO+1JD5kdbMzpDec690FkmmZIRVLF&#10;V77jz0lBrm076qQS6jcTs+1+4RazG4xZ7Do0mveVidYkLoi2xqxLCEKEOXnBpK7MX6SivZmg9eSA&#10;pc6yBe3mglYGmNcGWoptGPh8RbSW4RkIFM5KYhuPWbVHvsXszMHjDTzaKWnx+jCLXSCfILMDj1qO&#10;bxFFW6dpGPUpaWRc0yIOjky8V8Zdd0DrVbryFrMbjtmZ7c8rBwfUxmmeeicLx4kNCBNneJa6ZnX0&#10;vooNNu5oD/Zjt7HB3GHNlXgW56YD+fMctfFT/5ZI/gBo9hrl2V887fwHAAD//wMAUEsDBBQABgAI&#10;AAAAIQASKiD/2AAAAAUBAAAPAAAAZHJzL2Rvd25yZXYueG1sTI/BTsMwEETvSPyDtUi9UdsgKhTi&#10;VKgIIQ4cKHyAYy9JhL2OYrdJ/74LF7iMtJrVzJt6u8QgjjjlIZEBvVYgkFzyA3UGPj+er+9B5GLJ&#10;25AIDZwww7a5vKht5dNM73jcl05wCOXKGuhLGSsps+sx2rxOIxJ7X2mKtvA5ddJPdubwGOSNUhsZ&#10;7UDc0NsRdz267/0hGhjRl1PQDvHpTc0tupfXXSBjVlfL4wOIgkv5e4YffEaHhpnadCCfRTDAQ8qv&#10;srfRmme0Bm7vtALZ1PI/fXMGAAD//wMAUEsBAi0AFAAGAAgAAAAhALaDOJL+AAAA4QEAABMAAAAA&#10;AAAAAAAAAAAAAAAAAFtDb250ZW50X1R5cGVzXS54bWxQSwECLQAUAAYACAAAACEAOP0h/9YAAACU&#10;AQAACwAAAAAAAAAAAAAAAAAvAQAAX3JlbHMvLnJlbHNQSwECLQAUAAYACAAAACEAMzGJsGkHAAA5&#10;NQAADgAAAAAAAAAAAAAAAAAuAgAAZHJzL2Uyb0RvYy54bWxQSwECLQAUAAYACAAAACEAEiog/9gA&#10;AAAFAQAADwAAAAAAAAAAAAAAAADDCQAAZHJzL2Rvd25yZXYueG1sUEsFBgAAAAAEAAQA8wAAAMgK&#10;AAAAAA==&#10;">
                <v:shape id="_x0000_s2961" type="#_x0000_t75" style="position:absolute;width:38842;height:22288;visibility:visible;mso-wrap-style:square">
                  <v:fill o:detectmouseclick="t"/>
                  <v:path o:connecttype="none"/>
                </v:shape>
                <v:rect id="Прямоугольник 453" o:spid="_x0000_s2962" style="position:absolute;left:4211;top:7224;width:6475;height:107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9gmscA&#10;AADcAAAADwAAAGRycy9kb3ducmV2LnhtbESPW2vCQBSE3wv9D8sRfDMbL6mSuooIFilF6uWlb6fZ&#10;001o9mzIbjX213cFoY/DzHzDzJedrcWZWl85VjBMUhDEhdMVGwWn42YwA+EDssbaMSm4kofl4vFh&#10;jrl2F97T+RCMiBD2OSooQ2hyKX1RkkWfuIY4el+utRiibI3ULV4i3NZylKZP0mLFcaHEhtYlFd+H&#10;H6vg4203SV9eZ+PPbPfL2bR+X1tjlOr3utUziEBd+A/f21utYJKN4XY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PYJrHAAAA3AAAAA8AAAAAAAAAAAAAAAAAmAIAAGRy&#10;cy9kb3ducmV2LnhtbFBLBQYAAAAABAAEAPUAAACMAwAAAAA=&#10;" fillcolor="windowText" strokecolor="windowText" strokeweight="1.5pt">
                  <v:fill r:id="rId249" o:title="" color2="window" type="pattern"/>
                </v:rect>
                <v:line id="Прямая соединительная линия 454" o:spid="_x0000_s2963" style="position:absolute;visibility:visible;mso-wrap-style:square" from="7447,6144" to="7447,1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hqUsQAAADcAAAADwAAAGRycy9kb3ducmV2LnhtbESPQWvCQBSE7wX/w/KE3urGYkWiq4il&#10;0IMtNAa9PrLPbDD7Nuxuk/jvu4VCj8PMfMNsdqNtRU8+NI4VzGcZCOLK6YZrBeXp7WkFIkRkja1j&#10;UnCnALvt5GGDuXYDf1FfxFokCIccFZgYu1zKUBmyGGauI07e1XmLMUlfS+1xSHDbyucsW0qLDacF&#10;gx0dDFW34tsmSt+Yc23HY9mZy0e7dPvP1+ug1ON03K9BRBrjf/iv/a4VLF4W8HsmHQ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KGpSxAAAANwAAAAPAAAAAAAAAAAA&#10;AAAAAKECAABkcnMvZG93bnJldi54bWxQSwUGAAAAAAQABAD5AAAAkgMAAAAA&#10;" strokecolor="windowText">
                  <v:stroke dashstyle="longDashDot"/>
                </v:line>
                <v:line id="Прямая соединительная линия 455" o:spid="_x0000_s2964" style="position:absolute;visibility:visible;mso-wrap-style:square" from="7449,7224" to="7449,1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RN8EAAADcAAAADwAAAGRycy9kb3ducmV2LnhtbESP0YrCMBRE34X9h3CFfdNU2UrpmkpZ&#10;WPDV6gdcm2tT2tx0m6zWvzeC4OMwM2eY7W6yvbjS6FvHClbLBARx7XTLjYLT8XeRgfABWWPvmBTc&#10;ycOu+JhtMdfuxge6VqEREcI+RwUmhCGX0teGLPqlG4ijd3GjxRDl2Eg94i3CbS/XSbKRFluOCwYH&#10;+jFUd9W/VZDJ6o7Sh4P569qyr7My3Z9LpT7nU/kNItAU3uFXe68VfKUpPM/EIy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w1E3wQAAANwAAAAPAAAAAAAAAAAAAAAA&#10;AKECAABkcnMvZG93bnJldi54bWxQSwUGAAAAAAQABAD5AAAAjwMAAAAA&#10;" strokecolor="windowText" strokeweight="1pt"/>
                <v:shape id="Прямая со стрелкой 456" o:spid="_x0000_s2965" type="#_x0000_t32" style="position:absolute;left:5212;top:7224;width:2237;height:215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LAJsQAAADcAAAADwAAAGRycy9kb3ducmV2LnhtbESPzWrCQBSF9wXfYbiCm1InihVJM5Eg&#10;NQhdNQpubzO3STBzJ2SmSXx7p1Do8nB+Pk6yn0wrBupdY1nBahmBIC6tbrhScDkfX3YgnEfW2Fom&#10;BXdysE9nTwnG2o78SUPhKxFG2MWooPa+i6V0ZU0G3dJ2xMH7tr1BH2RfSd3jGMZNK9dRtJUGGw6E&#10;Gjs61FTeih8TIO9N9vH1POTaZDheiy6/ng65Uov5lL2B8DT5//Bf+6QVbF638HsmHAGZ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4sAmxAAAANwAAAAPAAAAAAAAAAAA&#10;AAAAAKECAABkcnMvZG93bnJldi54bWxQSwUGAAAAAAQABAD5AAAAkgMAAAAA&#10;" strokecolor="windowText" strokeweight="1pt">
                  <v:stroke endarrow="classic" endarrowwidth="narrow" endarrowlength="long"/>
                </v:shape>
                <v:shape id="Прямая со стрелкой 457" o:spid="_x0000_s2966" type="#_x0000_t32" style="position:absolute;left:7449;top:15860;width:2157;height:21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5lvcQAAADcAAAADwAAAGRycy9kb3ducmV2LnhtbESPzWrCQBSF90LfYbiFbkQnFW0lZiJB&#10;bBC6Mi24vWZuk9DMnZCZJvHtO4WCy8P5+TjJfjKtGKh3jWUFz8sIBHFpdcOVgs+Pt8UWhPPIGlvL&#10;pOBGDvbpwyzBWNuRzzQUvhJhhF2MCmrvu1hKV9Zk0C1tRxy8L9sb9EH2ldQ9jmHctHIVRS/SYMOB&#10;UGNHh5rK7+LHBMixyd6v8yHXJsPxUnT55XTIlXp6nLIdCE+Tv4f/2yetYL15hb8z4QjI9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rmW9xAAAANwAAAAPAAAAAAAAAAAA&#10;AAAAAKECAABkcnMvZG93bnJldi54bWxQSwUGAAAAAAQABAD5AAAAkgMAAAAA&#10;" strokecolor="windowText" strokeweight="1pt">
                  <v:stroke endarrow="classic" endarrowwidth="narrow" endarrowlength="long"/>
                </v:shape>
                <v:shape id="Поле 190" o:spid="_x0000_s2967" type="#_x0000_t202" style="position:absolute;left:968;top:7204;width:3162;height:34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SCMMA&#10;AADcAAAADwAAAGRycy9kb3ducmV2LnhtbERPTWsCMRC9C/6HMIIX0WylFdkapS0oUrSiluJx2Ew3&#10;i5vJkkRd/705FHp8vO/ZorW1uJIPlWMFT6MMBHHhdMWlgu/jcjgFESKyxtoxKbhTgMW825lhrt2N&#10;93Q9xFKkEA45KjAxNrmUoTBkMYxcQ5y4X+ctxgR9KbXHWwq3tRxn2URarDg1GGzow1BxPlysgrP5&#10;HOyy1fb9Z7K++6/jxZ385qRUv9e+vYKI1MZ/8Z97rRU8v6S16Uw6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SCMMAAADcAAAADwAAAAAAAAAAAAAAAACYAgAAZHJzL2Rv&#10;d25yZXYueG1sUEsFBgAAAAAEAAQA9QAAAIgDA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M</w:t>
                        </w:r>
                      </w:p>
                    </w:txbxContent>
                  </v:textbox>
                </v:shape>
                <v:line id="Прямая соединительная линия 460" o:spid="_x0000_s2968" style="position:absolute;visibility:visible;mso-wrap-style:square" from="4211,12621" to="32479,12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m7MQAAADcAAAADwAAAGRycy9kb3ducmV2LnhtbESPwWrCQBCG7wXfYRmht7qplFBSV5GK&#10;4MEWqqLXITtmQ7OzIbsm6dt3DoLH4Z//m/kWq9E3qqcu1oENvM4yUMRlsDVXBk7H7cs7qJiQLTaB&#10;ycAfRVgtJ08LLGwY+If6Q6qUQDgWaMCl1BZax9KRxzgLLbFk19B5TDJ2lbYdDgL3jZ5nWa491iwX&#10;HLb06aj8Pdy8UPranSs/7k+tu3w1eVh/b66DMc/Tcf0BKtGYHsv39s4aeMvlfZEREd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f6bsxAAAANwAAAAPAAAAAAAAAAAA&#10;AAAAAKECAABkcnMvZG93bnJldi54bWxQSwUGAAAAAAQABAD5AAAAkgMAAAAA&#10;" strokecolor="windowText">
                  <v:stroke dashstyle="longDashDot"/>
                </v:line>
                <v:line id="Прямая соединительная линия 461" o:spid="_x0000_s2969" style="position:absolute;visibility:visible;mso-wrap-style:square" from="10686,7224" to="32479,7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OprsMAAADcAAAADwAAAGRycy9kb3ducmV2LnhtbESP0YrCMBRE3xf8h3AF39ZUEVerUVQQ&#10;BCnuqh9wba5NsbkpTdT695sFYR+HmTnDzJetrcSDGl86VjDoJyCIc6dLLhScT9vPCQgfkDVWjknB&#10;izwsF52POabaPfmHHsdQiAhhn6ICE0KdSulzQxZ939XE0bu6xmKIsimkbvAZ4baSwyQZS4slxwWD&#10;NW0M5bfj3SqYZDwyw9N3nrnL1/6wrqfukmRK9brtagYiUBv+w+/2TisYjQfwdyYeAb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jqa7DAAAA3AAAAA8AAAAAAAAAAAAA&#10;AAAAoQIAAGRycy9kb3ducmV2LnhtbFBLBQYAAAAABAAEAPkAAACRAwAAAAA=&#10;" strokecolor="windowText" strokeweight=".5pt"/>
                <v:line id="Прямая соединительная линия 462" o:spid="_x0000_s2970" style="position:absolute;visibility:visible;mso-wrap-style:square" from="10707,18019" to="32479,1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32cUAAADcAAAADwAAAGRycy9kb3ducmV2LnhtbESP0WrCQBRE34X+w3ILfdNNQ9A0uoa2&#10;UCiUUKt+wDV7zQazd0N2q+nfu0LBx2FmzjCrcrSdONPgW8cKnmcJCOLa6ZYbBfvdxzQH4QOyxs4x&#10;KfgjD+X6YbLCQrsL/9B5GxoRIewLVGBC6AspfW3Iop+5njh6RzdYDFEOjdQDXiLcdjJNkrm02HJc&#10;MNjTu6H6tP21CvKKM5PuNnXlDouv77f+xR2SSqmnx/F1CSLQGO7h//anVpDNU7idiUdAr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32cUAAADcAAAADwAAAAAAAAAA&#10;AAAAAAChAgAAZHJzL2Rvd25yZXYueG1sUEsFBgAAAAAEAAQA+QAAAJMDAAAAAA==&#10;" strokecolor="windowText" strokeweight=".5pt"/>
                <v:line id="Прямая соединительная линия 463" o:spid="_x0000_s2971" style="position:absolute;visibility:visible;mso-wrap-style:square" from="28054,7224" to="28054,1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3Aw8MAAADcAAAADwAAAGRycy9kb3ducmV2LnhtbESPT2sCMRTE7wW/Q3iCN81ai9itUaQg&#10;ePDgP7DH1+S5Wdy8rJuo67dvBKHHYWZ+w0znravEjZpQelYwHGQgiLU3JRcKDvtlfwIiRGSDlWdS&#10;8KAA81nnbYq58Xfe0m0XC5EgHHJUYGOscymDtuQwDHxNnLyTbxzGJJtCmgbvCe4q+Z5lY+mw5LRg&#10;saZvS/q8uzoFR4vrzUb/RvKjn4U2hTH+8qlUr9suvkBEauN/+NVeGQUf4xE8z6QjIG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dwMPDAAAA3AAAAA8AAAAAAAAAAAAA&#10;AAAAoQIAAGRycy9kb3ducmV2LnhtbFBLBQYAAAAABAAEAPkAAACRAwAAAAA=&#10;" strokecolor="#4a7ebb"/>
                <v:shape id="Равнобедренный треугольник 464" o:spid="_x0000_s2972" type="#_x0000_t5" style="position:absolute;left:23122;top:7840;width:5400;height:4320;rotation:9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dAnMMA&#10;AADcAAAADwAAAGRycy9kb3ducmV2LnhtbESP3YrCMBSE7xd8h3AEb5Y1VaQuXaOI4M+NrNZ9gENz&#10;bIvNSW1irW9vBGEvh5n5hpktOlOJlhpXWlYwGkYgiDOrS84V/J3WX98gnEfWWFkmBQ9ysJj3PmaY&#10;aHvnI7Wpz0WAsEtQQeF9nUjpsoIMuqGtiYN3to1BH2STS93gPcBNJcdRFEuDJYeFAmtaFZRd0ptR&#10;0P5254PjbOr29Gmu8XaTs9woNeh3yx8Qnjr/H363d1rBJJ7A60w4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dAnMMAAADcAAAADwAAAAAAAAAAAAAAAACYAgAAZHJzL2Rv&#10;d25yZXYueG1sUEsFBgAAAAAEAAQA9QAAAIgDAAAAAA==&#10;" adj="0" fillcolor="windowText" strokecolor="windowText" strokeweight="1.5pt">
                  <v:fill r:id="rId60" o:title="" color2="window" type="pattern"/>
                </v:shape>
                <v:shape id="Равнобедренный треугольник 465" o:spid="_x0000_s2973" type="#_x0000_t5" style="position:absolute;left:27453;top:13123;width:5400;height:4320;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vlB8MA&#10;AADcAAAADwAAAGRycy9kb3ducmV2LnhtbESP3YrCMBSE7wXfIRxhb0RTZbdKNYoIut4s/j7AoTm2&#10;xeakNtnaffuNIHg5zMw3zHzZmlI0VLvCsoLRMAJBnFpdcKbgct4MpiCcR9ZYWiYFf+Rgueh25pho&#10;++AjNSefiQBhl6CC3PsqkdKlORl0Q1sRB+9qa4M+yDqTusZHgJtSjqMolgYLDgs5VrTOKb2dfo2C&#10;Zt9eD47TifuhvrnH39uM5Vapj167moHw1Pp3+NXeaQWf8Rc8z4Qj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vlB8MAAADcAAAADwAAAAAAAAAAAAAAAACYAgAAZHJzL2Rv&#10;d25yZXYueG1sUEsFBgAAAAAEAAQA9QAAAIgDAAAAAA==&#10;" adj="0" fillcolor="windowText" strokecolor="windowText" strokeweight="1.5pt">
                  <v:fill r:id="rId60" o:title="" color2="window" type="pattern"/>
                  <v:textbox>
                    <w:txbxContent>
                      <w:p w:rsidR="00577C88" w:rsidRDefault="00577C88" w:rsidP="00BC5CA5"/>
                    </w:txbxContent>
                  </v:textbox>
                </v:shape>
                <v:shape id="Поле 190" o:spid="_x0000_s2974" type="#_x0000_t202" style="position:absolute;left:12790;top:10164;width:10300;height:34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GpXMYA&#10;AADcAAAADwAAAGRycy9kb3ducmV2LnhtbESPQWsCMRSE74L/IbxCL1KzlrLI1ihVaJFilWopHh+b&#10;183i5mVJoq7/3hQEj8PMfMNMZp1txIl8qB0rGA0zEMSl0zVXCn52709jECEia2wck4ILBZhN+70J&#10;Ftqd+ZtO21iJBOFQoAITY1tIGUpDFsPQtcTJ+3PeYkzSV1J7PCe4beRzluXSYs1pwWBLC0PlYXu0&#10;Cg7mc7DJPr7mv/ny4te7o9v71V6px4fu7RVEpC7ew7f2Uit4yXP4P5OOgJ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EGpXMYAAADcAAAADwAAAAAAAAAAAAAAAACYAgAAZHJz&#10;L2Rvd25yZXYueG1sUEsFBgAAAAAEAAQA9QAAAIsDAAAAAA==&#10;" filled="f" stroked="f" strokeweight=".5pt">
                  <v:textbox>
                    <w:txbxContent>
                      <w:p w:rsidR="00577C88" w:rsidRPr="008E00A3" w:rsidRDefault="00577C88" w:rsidP="00BC5CA5">
                        <w:pPr>
                          <w:pStyle w:val="ab"/>
                          <w:spacing w:before="0" w:beforeAutospacing="0" w:after="0" w:afterAutospacing="0"/>
                          <w:jc w:val="both"/>
                        </w:pPr>
                        <w:r>
                          <w:rPr>
                            <w:rFonts w:eastAsia="Times New Roman"/>
                            <w:i/>
                            <w:iCs/>
                          </w:rPr>
                          <w:t>нейтрал</w:t>
                        </w:r>
                        <w:r>
                          <w:rPr>
                            <w:rFonts w:eastAsia="Times New Roman"/>
                            <w:i/>
                            <w:iCs/>
                          </w:rPr>
                          <w:t>ь</w:t>
                        </w:r>
                        <w:r>
                          <w:rPr>
                            <w:rFonts w:eastAsia="Times New Roman"/>
                            <w:i/>
                            <w:iCs/>
                          </w:rPr>
                          <w:t>ная</w:t>
                        </w:r>
                      </w:p>
                    </w:txbxContent>
                  </v:textbox>
                </v:shape>
                <v:shape id="Поле 190" o:spid="_x0000_s2975" type="#_x0000_t202" style="position:absolute;left:15209;top:12532;width:5550;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Mx8cA&#10;AADcAAAADwAAAGRycy9kb3ducmV2LnhtbESPQWsCMRSE7wX/Q3iFXqRmLWUtW6NooUWkrXQtxeNj&#10;87pZ3LwsSdT135uC0OMwM98w03lvW3EkHxrHCsajDARx5XTDtYLv7ev9E4gQkTW2jknBmQLMZ4Ob&#10;KRbanfiLjmWsRYJwKFCBibErpAyVIYth5Dri5P06bzEm6WupPZ4S3LbyIctyabHhtGCwoxdD1b48&#10;WAV7sx5usreP5U++OvvP7cHt/PtOqbvbfvEMIlIf/8PX9koreMwn8HcmHQE5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NDMfHAAAA3A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rPr>
                          <w:t>линия</w:t>
                        </w:r>
                      </w:p>
                    </w:txbxContent>
                  </v:textbox>
                </v:shape>
                <v:shape id="Поле 190" o:spid="_x0000_s2976" type="#_x0000_t202" style="position:absolute;left:22870;top:1396;width:7557;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KYtcMA&#10;AADcAAAADwAAAGRycy9kb3ducmV2LnhtbERPTWsCMRC9C/0PYQpeSs22lKWsRlGhRaQq1SIeh824&#10;WdxMliTq+u/NoeDx8b5Hk8424kI+1I4VvA0yEMSl0zVXCv52X6+fIEJE1tg4JgU3CjAZP/VGWGh3&#10;5V+6bGMlUgiHAhWYGNtCylAashgGriVO3NF5izFBX0nt8ZrCbSPfsyyXFmtODQZbmhsqT9uzVXAy&#10;y5dN9r2a7fPFza93Z3fwPwel+s/ddAgiUhcf4n/3Qiv4yNPadCYdAT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KYtcMAAADcAAAADwAAAAAAAAAAAAAAAACYAgAAZHJzL2Rv&#10;d25yZXYueG1sUEsFBgAAAAAEAAQA9QAAAIgDAAAAAA==&#10;" filled="f" stroked="f" strokeweight=".5pt">
                  <v:textbox>
                    <w:txbxContent>
                      <w:p w:rsidR="00577C88" w:rsidRDefault="00577C88" w:rsidP="00BC5CA5">
                        <w:pPr>
                          <w:pStyle w:val="ab"/>
                          <w:spacing w:before="0" w:beforeAutospacing="0" w:after="0" w:afterAutospacing="0"/>
                          <w:jc w:val="both"/>
                        </w:pPr>
                        <w:r>
                          <w:rPr>
                            <w:rFonts w:eastAsia="Times New Roman"/>
                            <w:i/>
                            <w:iCs/>
                          </w:rPr>
                          <w:t xml:space="preserve">Эпюра </w:t>
                        </w:r>
                        <w:r>
                          <w:rPr>
                            <w:rFonts w:eastAsia="Times New Roman"/>
                            <w:i/>
                            <w:iCs/>
                          </w:rPr>
                          <w:sym w:font="Symbol" w:char="F073"/>
                        </w:r>
                      </w:p>
                    </w:txbxContent>
                  </v:textbox>
                </v:shape>
                <v:shape id="Поле 190" o:spid="_x0000_s2977" type="#_x0000_t202" style="position:absolute;left:31709;top:17111;width:5328;height:34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49LscA&#10;AADcAAAADwAAAGRycy9kb3ducmV2LnhtbESPQWsCMRSE7wX/Q3iFXqRmLWWxW6NooUWkrXQtxeNj&#10;87pZ3LwsSdT135uC0OMwM98w03lvW3EkHxrHCsajDARx5XTDtYLv7ev9BESIyBpbx6TgTAHms8HN&#10;FAvtTvxFxzLWIkE4FKjAxNgVUobKkMUwch1x8n6dtxiT9LXUHk8Jblv5kGW5tNhwWjDY0Yuhal8e&#10;rIK9WQ832dvH8idfnf3n9uB2/n2n1N1tv3gGEamP/+Fre6UVPOZP8HcmHQE5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3ePS7HAAAA3A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sidRPr="009141AB">
                          <w:rPr>
                            <w:rFonts w:eastAsia="Times New Roman" w:hAnsi="Symbol"/>
                            <w:i/>
                            <w:iCs/>
                            <w:position w:val="-12"/>
                          </w:rPr>
                          <w:object w:dxaOrig="540" w:dyaOrig="420">
                            <v:shape id="_x0000_i1368" type="#_x0000_t75" style="width:26.55pt;height:21.45pt" o:ole="">
                              <v:imagedata r:id="rId549" o:title=""/>
                            </v:shape>
                            <o:OLEObject Type="Embed" ProgID="Equation.DSMT4" ShapeID="_x0000_i1368" DrawAspect="Content" ObjectID="_1418716922" r:id="rId553"/>
                          </w:object>
                        </w:r>
                      </w:p>
                    </w:txbxContent>
                  </v:textbox>
                </v:shape>
                <v:shape id="Поле 190" o:spid="_x0000_s2978" type="#_x0000_t202" style="position:absolute;left:20684;top:4080;width:5327;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CbsMA&#10;AADcAAAADwAAAGRycy9kb3ducmV2LnhtbERPTWsCMRC9C/6HMIKXotlKsbI1SltQpGhFLcXjsJlu&#10;FjeTJYm6/ntzKHh8vO/pvLW1uJAPlWMFz8MMBHHhdMWlgp/DYjABESKyxtoxKbhRgPms25lirt2V&#10;d3TZx1KkEA45KjAxNrmUoTBkMQxdQ5y4P+ctxgR9KbXHawq3tRxl2VharDg1GGzo01Bx2p+tgpP5&#10;etpmy83H73h189+Hszv69VGpfq99fwMRqY0P8b97pRW8vKb56Uw6An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0CbsMAAADcAAAADwAAAAAAAAAAAAAAAACYAgAAZHJzL2Rv&#10;d25yZXYueG1sUEsFBgAAAAAEAAQA9QAAAIgDAAAAAA==&#10;" filled="f" stroked="f" strokeweight=".5pt">
                  <v:textbox>
                    <w:txbxContent>
                      <w:p w:rsidR="00577C88" w:rsidRDefault="00577C88" w:rsidP="00BC5CA5">
                        <w:pPr>
                          <w:ind w:firstLine="0"/>
                        </w:pPr>
                        <w:r w:rsidRPr="009141AB">
                          <w:rPr>
                            <w:position w:val="-12"/>
                          </w:rPr>
                          <w:object w:dxaOrig="540" w:dyaOrig="420">
                            <v:shape id="_x0000_i1369" type="#_x0000_t75" style="width:26.55pt;height:21.45pt" o:ole="">
                              <v:imagedata r:id="rId551" o:title=""/>
                            </v:shape>
                            <o:OLEObject Type="Embed" ProgID="Equation.DSMT4" ShapeID="_x0000_i1369" DrawAspect="Content" ObjectID="_1418716923" r:id="rId554"/>
                          </w:object>
                        </w:r>
                      </w:p>
                    </w:txbxContent>
                  </v:textbox>
                </v:shape>
                <v:shape id="Поле 190" o:spid="_x0000_s2979" type="#_x0000_t202" style="position:absolute;left:27169;top:4694;width:2921;height:34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n9cYA&#10;AADcAAAADwAAAGRycy9kb3ducmV2LnhtbESPQWsCMRSE74L/ITyhl1KzFrFlaxQVFJHaUi3F42Pz&#10;ulncvCxJ1PXfm0LB4zAz3zDjaWtrcSYfKscKBv0MBHHhdMWlgu/98ukVRIjIGmvHpOBKAaaTbmeM&#10;uXYX/qLzLpYiQTjkqMDE2ORShsKQxdB3DXHyfp23GJP0pdQeLwlua/mcZSNpseK0YLChhaHiuDtZ&#10;BUezefzMVtv5z2h99R/7kzv494NSD7129gYiUhvv4f/2WisYvgzg70w6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Gn9cYAAADcAAAADwAAAAAAAAAAAAAAAACYAgAAZHJz&#10;L2Rvd25yZXYueG1sUEsFBgAAAAAEAAQA9QAAAIsDAAAAAA==&#10;" filled="f" stroked="f" strokeweight=".5pt">
                  <v:textbox>
                    <w:txbxContent>
                      <w:p w:rsidR="00577C88" w:rsidRPr="009141AB" w:rsidRDefault="00577C88" w:rsidP="00BC5CA5">
                        <w:pPr>
                          <w:pStyle w:val="ab"/>
                          <w:spacing w:before="0" w:beforeAutospacing="0" w:after="0" w:afterAutospacing="0"/>
                          <w:jc w:val="both"/>
                        </w:pPr>
                        <w:r>
                          <w:rPr>
                            <w:rFonts w:eastAsia="Times New Roman"/>
                            <w:i/>
                            <w:iCs/>
                          </w:rPr>
                          <w:t>+</w:t>
                        </w:r>
                      </w:p>
                    </w:txbxContent>
                  </v:textbox>
                </v:shape>
                <v:shape id="Поле 190" o:spid="_x0000_s2980" type="#_x0000_t202" style="position:absolute;left:25449;top:4500;width:2730;height:34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5gsYA&#10;AADcAAAADwAAAGRycy9kb3ducmV2LnhtbESPQWsCMRSE74L/ITyhl1KzSrFlaxQVWkS0pVqKx8fm&#10;dbO4eVmSqOu/N0LB4zAz3zDjaWtrcSIfKscKBv0MBHHhdMWlgp/d+9MriBCRNdaOScGFAkwn3c4Y&#10;c+3O/E2nbSxFgnDIUYGJscmlDIUhi6HvGuLk/TlvMSbpS6k9nhPc1nKYZSNpseK0YLChhaHisD1a&#10;BQezevzKPjbz39Hy4j93R7f3671SD7129gYiUhvv4f/2Uit4fhnC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qM5gs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i/>
                            <w:iCs/>
                          </w:rPr>
                          <w:sym w:font="Symbol" w:char="F02D"/>
                        </w:r>
                      </w:p>
                    </w:txbxContent>
                  </v:textbox>
                </v:shape>
                <w10:anchorlock/>
              </v:group>
            </w:pict>
          </mc:Fallback>
        </mc:AlternateContent>
      </w:r>
    </w:p>
    <w:p w:rsidR="00BC5CA5" w:rsidRPr="00BC5CA5" w:rsidRDefault="00BC5CA5" w:rsidP="00BC5CA5">
      <w:pPr>
        <w:ind w:firstLine="0"/>
        <w:jc w:val="center"/>
        <w:rPr>
          <w:sz w:val="22"/>
        </w:rPr>
      </w:pPr>
      <w:r w:rsidRPr="00BC5CA5">
        <w:t>Рис. 7.9. Распределение нормальных напряжений по сечению при изгибе</w:t>
      </w:r>
    </w:p>
    <w:p w:rsidR="00BC5CA5" w:rsidRPr="00BC5CA5" w:rsidRDefault="00BC5CA5" w:rsidP="00BC5CA5">
      <w:pPr>
        <w:ind w:firstLine="510"/>
        <w:rPr>
          <w:sz w:val="28"/>
        </w:rPr>
      </w:pPr>
    </w:p>
    <w:p w:rsidR="00BC5CA5" w:rsidRPr="00BC5CA5" w:rsidRDefault="00BC5CA5" w:rsidP="00BC5CA5">
      <w:pPr>
        <w:ind w:firstLine="510"/>
        <w:rPr>
          <w:sz w:val="28"/>
        </w:rPr>
      </w:pPr>
      <w:r w:rsidRPr="00BC5CA5">
        <w:rPr>
          <w:sz w:val="28"/>
        </w:rPr>
        <w:t>Полученная формула (7.24) для вычисления нормальных напр</w:t>
      </w:r>
      <w:r w:rsidRPr="00BC5CA5">
        <w:rPr>
          <w:sz w:val="28"/>
        </w:rPr>
        <w:t>я</w:t>
      </w:r>
      <w:r w:rsidRPr="00BC5CA5">
        <w:rPr>
          <w:sz w:val="28"/>
        </w:rPr>
        <w:t>жений неудобна, так как в нее входит радиус кривизны нейтрального слоя. Для вывода формулы, связывающей нормальные напряжения с изгибающим моментом, применим метод сечений и рассмотрим ра</w:t>
      </w:r>
      <w:r w:rsidRPr="00BC5CA5">
        <w:rPr>
          <w:sz w:val="28"/>
        </w:rPr>
        <w:t>в</w:t>
      </w:r>
      <w:r w:rsidRPr="00BC5CA5">
        <w:rPr>
          <w:sz w:val="28"/>
        </w:rPr>
        <w:t>новесие отсеченной части балки, изображенной на рис. 7.10.</w:t>
      </w:r>
    </w:p>
    <w:p w:rsidR="00BC5CA5" w:rsidRPr="00BC5CA5" w:rsidRDefault="00BC5CA5" w:rsidP="00BC5CA5">
      <w:pPr>
        <w:ind w:firstLine="0"/>
        <w:jc w:val="center"/>
        <w:rPr>
          <w:sz w:val="28"/>
          <w:lang w:val="en-US"/>
        </w:rPr>
      </w:pPr>
      <w:r w:rsidRPr="00BC5CA5">
        <w:rPr>
          <w:noProof/>
          <w:lang w:eastAsia="ru-RU"/>
        </w:rPr>
        <mc:AlternateContent>
          <mc:Choice Requires="wpc">
            <w:drawing>
              <wp:inline distT="0" distB="0" distL="0" distR="0" wp14:anchorId="2F0F4F20" wp14:editId="795B54B7">
                <wp:extent cx="3992283" cy="2588783"/>
                <wp:effectExtent l="0" t="0" r="0" b="0"/>
                <wp:docPr id="525" name="Полотно 52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315" name="Прямоугольник 13"/>
                        <wps:cNvSpPr/>
                        <wps:spPr>
                          <a:xfrm>
                            <a:off x="1513541" y="1295401"/>
                            <a:ext cx="647700" cy="863600"/>
                          </a:xfrm>
                          <a:prstGeom prst="rect">
                            <a:avLst/>
                          </a:prstGeom>
                          <a:pattFill prst="wdDnDiag">
                            <a:fgClr>
                              <a:sysClr val="windowText" lastClr="000000"/>
                            </a:fgClr>
                            <a:bgClr>
                              <a:sysClr val="window" lastClr="FFFFFF"/>
                            </a:bgClr>
                          </a:patt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16" name="Прямая соединительная линия 14"/>
                        <wps:cNvCnPr/>
                        <wps:spPr>
                          <a:xfrm>
                            <a:off x="1837391" y="863601"/>
                            <a:ext cx="0" cy="1619250"/>
                          </a:xfrm>
                          <a:prstGeom prst="line">
                            <a:avLst/>
                          </a:prstGeom>
                          <a:noFill/>
                          <a:ln w="6350" cap="flat" cmpd="sng" algn="ctr">
                            <a:solidFill>
                              <a:sysClr val="windowText" lastClr="000000"/>
                            </a:solidFill>
                            <a:prstDash val="solid"/>
                          </a:ln>
                          <a:effectLst/>
                        </wps:spPr>
                        <wps:bodyPr/>
                      </wps:wsp>
                      <wps:wsp>
                        <wps:cNvPr id="2317" name="Прямая соединительная линия 15"/>
                        <wps:cNvCnPr/>
                        <wps:spPr>
                          <a:xfrm>
                            <a:off x="1405591" y="1727201"/>
                            <a:ext cx="2372659" cy="0"/>
                          </a:xfrm>
                          <a:prstGeom prst="line">
                            <a:avLst/>
                          </a:prstGeom>
                          <a:noFill/>
                          <a:ln w="6350" cap="flat" cmpd="sng" algn="ctr">
                            <a:solidFill>
                              <a:sysClr val="windowText" lastClr="000000"/>
                            </a:solidFill>
                            <a:prstDash val="solid"/>
                          </a:ln>
                          <a:effectLst/>
                        </wps:spPr>
                        <wps:bodyPr/>
                      </wps:wsp>
                      <wps:wsp>
                        <wps:cNvPr id="2318" name="Прямая соединительная линия 16"/>
                        <wps:cNvCnPr/>
                        <wps:spPr>
                          <a:xfrm flipH="1" flipV="1">
                            <a:off x="323850" y="755651"/>
                            <a:ext cx="1189691" cy="539750"/>
                          </a:xfrm>
                          <a:prstGeom prst="line">
                            <a:avLst/>
                          </a:prstGeom>
                          <a:noFill/>
                          <a:ln w="19050" cap="flat" cmpd="sng" algn="ctr">
                            <a:solidFill>
                              <a:sysClr val="windowText" lastClr="000000"/>
                            </a:solidFill>
                            <a:prstDash val="solid"/>
                          </a:ln>
                          <a:effectLst/>
                        </wps:spPr>
                        <wps:bodyPr/>
                      </wps:wsp>
                      <wps:wsp>
                        <wps:cNvPr id="2319" name="Прямая соединительная линия 2315"/>
                        <wps:cNvCnPr/>
                        <wps:spPr>
                          <a:xfrm flipH="1" flipV="1">
                            <a:off x="971550" y="755651"/>
                            <a:ext cx="1189691" cy="539750"/>
                          </a:xfrm>
                          <a:prstGeom prst="line">
                            <a:avLst/>
                          </a:prstGeom>
                          <a:noFill/>
                          <a:ln w="19050" cap="flat" cmpd="sng" algn="ctr">
                            <a:solidFill>
                              <a:sysClr val="windowText" lastClr="000000"/>
                            </a:solidFill>
                            <a:prstDash val="solid"/>
                          </a:ln>
                          <a:effectLst/>
                        </wps:spPr>
                        <wps:bodyPr/>
                      </wps:wsp>
                      <wps:wsp>
                        <wps:cNvPr id="2320" name="Прямая соединительная линия 2316"/>
                        <wps:cNvCnPr/>
                        <wps:spPr>
                          <a:xfrm flipH="1" flipV="1">
                            <a:off x="323850" y="1619251"/>
                            <a:ext cx="1189691" cy="539750"/>
                          </a:xfrm>
                          <a:prstGeom prst="line">
                            <a:avLst/>
                          </a:prstGeom>
                          <a:noFill/>
                          <a:ln w="19050" cap="flat" cmpd="sng" algn="ctr">
                            <a:solidFill>
                              <a:sysClr val="windowText" lastClr="000000"/>
                            </a:solidFill>
                            <a:prstDash val="solid"/>
                          </a:ln>
                          <a:effectLst/>
                        </wps:spPr>
                        <wps:bodyPr/>
                      </wps:wsp>
                      <wps:wsp>
                        <wps:cNvPr id="2321" name="Прямая соединительная линия 2317"/>
                        <wps:cNvCnPr/>
                        <wps:spPr>
                          <a:xfrm flipH="1" flipV="1">
                            <a:off x="971550" y="1619251"/>
                            <a:ext cx="1189691" cy="539750"/>
                          </a:xfrm>
                          <a:prstGeom prst="line">
                            <a:avLst/>
                          </a:prstGeom>
                          <a:noFill/>
                          <a:ln w="9525" cap="flat" cmpd="sng" algn="ctr">
                            <a:solidFill>
                              <a:sysClr val="windowText" lastClr="000000"/>
                            </a:solidFill>
                            <a:prstDash val="dash"/>
                          </a:ln>
                          <a:effectLst/>
                        </wps:spPr>
                        <wps:bodyPr/>
                      </wps:wsp>
                      <wps:wsp>
                        <wps:cNvPr id="2322" name="Прямая соединительная линия 2318"/>
                        <wps:cNvCnPr/>
                        <wps:spPr>
                          <a:xfrm>
                            <a:off x="647700" y="539751"/>
                            <a:ext cx="0" cy="1295400"/>
                          </a:xfrm>
                          <a:prstGeom prst="line">
                            <a:avLst/>
                          </a:prstGeom>
                          <a:noFill/>
                          <a:ln w="25400" cap="flat" cmpd="sng" algn="ctr">
                            <a:solidFill>
                              <a:sysClr val="windowText" lastClr="000000"/>
                            </a:solidFill>
                            <a:prstDash val="solid"/>
                          </a:ln>
                          <a:effectLst/>
                        </wps:spPr>
                        <wps:bodyPr/>
                      </wps:wsp>
                      <wps:wsp>
                        <wps:cNvPr id="2323" name="Прямая соединительная линия 2319"/>
                        <wps:cNvCnPr/>
                        <wps:spPr>
                          <a:xfrm>
                            <a:off x="215900" y="1187451"/>
                            <a:ext cx="863600" cy="0"/>
                          </a:xfrm>
                          <a:prstGeom prst="line">
                            <a:avLst/>
                          </a:prstGeom>
                          <a:noFill/>
                          <a:ln w="6350" cap="flat" cmpd="sng" algn="ctr">
                            <a:solidFill>
                              <a:sysClr val="windowText" lastClr="000000"/>
                            </a:solidFill>
                            <a:prstDash val="solid"/>
                          </a:ln>
                          <a:effectLst/>
                        </wps:spPr>
                        <wps:bodyPr/>
                      </wps:wsp>
                      <wps:wsp>
                        <wps:cNvPr id="2324" name="Прямая соединительная линия 2320"/>
                        <wps:cNvCnPr/>
                        <wps:spPr>
                          <a:xfrm>
                            <a:off x="323850" y="755651"/>
                            <a:ext cx="0" cy="863600"/>
                          </a:xfrm>
                          <a:prstGeom prst="line">
                            <a:avLst/>
                          </a:prstGeom>
                          <a:noFill/>
                          <a:ln w="19050" cap="flat" cmpd="sng" algn="ctr">
                            <a:solidFill>
                              <a:sysClr val="windowText" lastClr="000000"/>
                            </a:solidFill>
                            <a:prstDash val="solid"/>
                          </a:ln>
                          <a:effectLst/>
                        </wps:spPr>
                        <wps:bodyPr/>
                      </wps:wsp>
                      <wps:wsp>
                        <wps:cNvPr id="2325" name="Прямая соединительная линия 2321"/>
                        <wps:cNvCnPr/>
                        <wps:spPr>
                          <a:xfrm>
                            <a:off x="323850" y="755651"/>
                            <a:ext cx="647700" cy="0"/>
                          </a:xfrm>
                          <a:prstGeom prst="line">
                            <a:avLst/>
                          </a:prstGeom>
                          <a:noFill/>
                          <a:ln w="19050" cap="flat" cmpd="sng" algn="ctr">
                            <a:solidFill>
                              <a:sysClr val="windowText" lastClr="000000"/>
                            </a:solidFill>
                            <a:prstDash val="solid"/>
                          </a:ln>
                          <a:effectLst/>
                        </wps:spPr>
                        <wps:bodyPr/>
                      </wps:wsp>
                      <wps:wsp>
                        <wps:cNvPr id="2326" name="Прямая соединительная линия 2322"/>
                        <wps:cNvCnPr/>
                        <wps:spPr>
                          <a:xfrm>
                            <a:off x="971550" y="755651"/>
                            <a:ext cx="0" cy="863600"/>
                          </a:xfrm>
                          <a:prstGeom prst="line">
                            <a:avLst/>
                          </a:prstGeom>
                          <a:noFill/>
                          <a:ln w="9525" cap="flat" cmpd="sng" algn="ctr">
                            <a:solidFill>
                              <a:sysClr val="windowText" lastClr="000000"/>
                            </a:solidFill>
                            <a:prstDash val="dash"/>
                          </a:ln>
                          <a:effectLst/>
                        </wps:spPr>
                        <wps:bodyPr/>
                      </wps:wsp>
                      <wps:wsp>
                        <wps:cNvPr id="2327" name="Прямая соединительная линия 2323"/>
                        <wps:cNvCnPr/>
                        <wps:spPr>
                          <a:xfrm>
                            <a:off x="323850" y="1619251"/>
                            <a:ext cx="647700" cy="0"/>
                          </a:xfrm>
                          <a:prstGeom prst="line">
                            <a:avLst/>
                          </a:prstGeom>
                          <a:noFill/>
                          <a:ln w="9525" cap="flat" cmpd="sng" algn="ctr">
                            <a:solidFill>
                              <a:sysClr val="windowText" lastClr="000000"/>
                            </a:solidFill>
                            <a:prstDash val="dash"/>
                          </a:ln>
                          <a:effectLst/>
                        </wps:spPr>
                        <wps:bodyPr/>
                      </wps:wsp>
                      <wps:wsp>
                        <wps:cNvPr id="2328" name="Прямая соединительная линия 2324"/>
                        <wps:cNvCnPr/>
                        <wps:spPr>
                          <a:xfrm flipH="1" flipV="1">
                            <a:off x="647700" y="1187451"/>
                            <a:ext cx="1189691" cy="539750"/>
                          </a:xfrm>
                          <a:prstGeom prst="line">
                            <a:avLst/>
                          </a:prstGeom>
                          <a:noFill/>
                          <a:ln w="9525" cap="flat" cmpd="sng" algn="ctr">
                            <a:solidFill>
                              <a:sysClr val="windowText" lastClr="000000"/>
                            </a:solidFill>
                            <a:prstDash val="lgDashDot"/>
                          </a:ln>
                          <a:effectLst/>
                        </wps:spPr>
                        <wps:bodyPr/>
                      </wps:wsp>
                      <wps:wsp>
                        <wps:cNvPr id="2329" name="Прямая со стрелкой 2325"/>
                        <wps:cNvCnPr/>
                        <wps:spPr>
                          <a:xfrm flipH="1" flipV="1">
                            <a:off x="215900" y="323851"/>
                            <a:ext cx="431800" cy="215900"/>
                          </a:xfrm>
                          <a:prstGeom prst="straightConnector1">
                            <a:avLst/>
                          </a:prstGeom>
                          <a:noFill/>
                          <a:ln w="25400" cap="flat" cmpd="sng" algn="ctr">
                            <a:solidFill>
                              <a:sysClr val="windowText" lastClr="000000"/>
                            </a:solidFill>
                            <a:prstDash val="solid"/>
                            <a:tailEnd type="stealth" w="sm" len="lg"/>
                          </a:ln>
                          <a:effectLst/>
                        </wps:spPr>
                        <wps:bodyPr/>
                      </wps:wsp>
                      <wps:wsp>
                        <wps:cNvPr id="2330" name="Прямая со стрелкой 2326"/>
                        <wps:cNvCnPr/>
                        <wps:spPr>
                          <a:xfrm>
                            <a:off x="647700" y="1835151"/>
                            <a:ext cx="431800" cy="215900"/>
                          </a:xfrm>
                          <a:prstGeom prst="straightConnector1">
                            <a:avLst/>
                          </a:prstGeom>
                          <a:noFill/>
                          <a:ln w="25400" cap="flat" cmpd="sng" algn="ctr">
                            <a:solidFill>
                              <a:sysClr val="windowText" lastClr="000000"/>
                            </a:solidFill>
                            <a:prstDash val="solid"/>
                            <a:tailEnd type="stealth" w="sm" len="lg"/>
                          </a:ln>
                          <a:effectLst/>
                        </wps:spPr>
                        <wps:bodyPr/>
                      </wps:wsp>
                      <wps:wsp>
                        <wps:cNvPr id="2331" name="Поле 190"/>
                        <wps:cNvSpPr txBox="1"/>
                        <wps:spPr>
                          <a:xfrm>
                            <a:off x="353539" y="145989"/>
                            <a:ext cx="316230" cy="33972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M</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32" name="Поле 190"/>
                        <wps:cNvSpPr txBox="1"/>
                        <wps:spPr>
                          <a:xfrm>
                            <a:off x="1875074" y="645217"/>
                            <a:ext cx="257175" cy="340360"/>
                          </a:xfrm>
                          <a:prstGeom prst="rect">
                            <a:avLst/>
                          </a:prstGeom>
                          <a:noFill/>
                          <a:ln w="6350">
                            <a:noFill/>
                          </a:ln>
                          <a:effectLst/>
                        </wps:spPr>
                        <wps:txbx>
                          <w:txbxContent>
                            <w:p w:rsidR="00577C88" w:rsidRPr="00D00C89" w:rsidRDefault="00577C88" w:rsidP="00BC5CA5">
                              <w:pPr>
                                <w:pStyle w:val="ab"/>
                                <w:spacing w:before="0" w:beforeAutospacing="0" w:after="0" w:afterAutospacing="0"/>
                                <w:jc w:val="both"/>
                                <w:rPr>
                                  <w:lang w:val="en-US"/>
                                </w:rPr>
                              </w:pPr>
                              <w:proofErr w:type="gramStart"/>
                              <w:r>
                                <w:rPr>
                                  <w:rFonts w:eastAsia="Times New Roman"/>
                                  <w:i/>
                                  <w:iCs/>
                                  <w:lang w:val="en-US"/>
                                </w:rPr>
                                <w:t>y</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33" name="Поле 190"/>
                        <wps:cNvSpPr txBox="1"/>
                        <wps:spPr>
                          <a:xfrm>
                            <a:off x="3561704" y="1704137"/>
                            <a:ext cx="248920" cy="34036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z</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34" name="Поле 190"/>
                        <wps:cNvSpPr txBox="1"/>
                        <wps:spPr>
                          <a:xfrm>
                            <a:off x="2698256" y="1290438"/>
                            <a:ext cx="1064260" cy="431800"/>
                          </a:xfrm>
                          <a:prstGeom prst="rect">
                            <a:avLst/>
                          </a:prstGeom>
                          <a:noFill/>
                          <a:ln w="6350">
                            <a:noFill/>
                          </a:ln>
                          <a:effectLst/>
                        </wps:spPr>
                        <wps:txbx>
                          <w:txbxContent>
                            <w:p w:rsidR="00577C88" w:rsidRDefault="00577C88" w:rsidP="00BC5CA5">
                              <w:pPr>
                                <w:pStyle w:val="ab"/>
                                <w:spacing w:before="0" w:beforeAutospacing="0" w:after="0" w:afterAutospacing="0"/>
                                <w:jc w:val="center"/>
                                <w:rPr>
                                  <w:rFonts w:eastAsia="Times New Roman"/>
                                  <w:i/>
                                  <w:iCs/>
                                </w:rPr>
                              </w:pPr>
                              <w:r>
                                <w:rPr>
                                  <w:rFonts w:eastAsia="Times New Roman"/>
                                  <w:i/>
                                  <w:iCs/>
                                </w:rPr>
                                <w:t>Нейтральная</w:t>
                              </w:r>
                            </w:p>
                            <w:p w:rsidR="00577C88" w:rsidRPr="00D00C89" w:rsidRDefault="00577C88" w:rsidP="00BC5CA5">
                              <w:pPr>
                                <w:pStyle w:val="ab"/>
                                <w:spacing w:before="0" w:beforeAutospacing="0" w:after="0" w:afterAutospacing="0"/>
                                <w:jc w:val="center"/>
                              </w:pPr>
                              <w:r>
                                <w:rPr>
                                  <w:rFonts w:eastAsia="Times New Roman"/>
                                  <w:i/>
                                  <w:iCs/>
                                </w:rPr>
                                <w:t>ось</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35" name="Прямая соединительная линия 2331"/>
                        <wps:cNvCnPr/>
                        <wps:spPr>
                          <a:xfrm flipH="1" flipV="1">
                            <a:off x="1835150" y="1710691"/>
                            <a:ext cx="1189355" cy="539750"/>
                          </a:xfrm>
                          <a:prstGeom prst="line">
                            <a:avLst/>
                          </a:prstGeom>
                          <a:noFill/>
                          <a:ln w="9525" cap="flat" cmpd="sng" algn="ctr">
                            <a:solidFill>
                              <a:sysClr val="windowText" lastClr="000000"/>
                            </a:solidFill>
                            <a:prstDash val="solid"/>
                          </a:ln>
                          <a:effectLst/>
                        </wps:spPr>
                        <wps:bodyPr/>
                      </wps:wsp>
                      <wps:wsp>
                        <wps:cNvPr id="448" name="Поле 190"/>
                        <wps:cNvSpPr txBox="1"/>
                        <wps:spPr>
                          <a:xfrm>
                            <a:off x="2914118" y="1940420"/>
                            <a:ext cx="257175" cy="339725"/>
                          </a:xfrm>
                          <a:prstGeom prst="rect">
                            <a:avLst/>
                          </a:prstGeom>
                          <a:noFill/>
                          <a:ln w="6350">
                            <a:noFill/>
                          </a:ln>
                          <a:effectLst/>
                        </wps:spPr>
                        <wps:txbx>
                          <w:txbxContent>
                            <w:p w:rsidR="00577C88" w:rsidRPr="00D00C89" w:rsidRDefault="00577C88" w:rsidP="00BC5CA5">
                              <w:pPr>
                                <w:pStyle w:val="ab"/>
                                <w:spacing w:before="0" w:beforeAutospacing="0" w:after="0" w:afterAutospacing="0"/>
                                <w:jc w:val="both"/>
                                <w:rPr>
                                  <w:lang w:val="en-US"/>
                                </w:rPr>
                              </w:pPr>
                              <w:proofErr w:type="gramStart"/>
                              <w:r>
                                <w:rPr>
                                  <w:rFonts w:eastAsia="Times New Roman"/>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9" name="Прямоугольник 2333"/>
                        <wps:cNvSpPr/>
                        <wps:spPr>
                          <a:xfrm>
                            <a:off x="1943100" y="1403351"/>
                            <a:ext cx="107950" cy="107950"/>
                          </a:xfrm>
                          <a:prstGeom prst="rect">
                            <a:avLst/>
                          </a:prstGeom>
                          <a:pattFill prst="dkUpDiag">
                            <a:fgClr>
                              <a:sysClr val="windowText" lastClr="000000"/>
                            </a:fgClr>
                            <a:bgClr>
                              <a:sysClr val="window" lastClr="FFFFFF"/>
                            </a:bgClr>
                          </a:patt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0" name="Поле 190"/>
                        <wps:cNvSpPr txBox="1"/>
                        <wps:spPr>
                          <a:xfrm>
                            <a:off x="2161157" y="954676"/>
                            <a:ext cx="358775" cy="34036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spellStart"/>
                              <w:proofErr w:type="gramStart"/>
                              <w:r>
                                <w:rPr>
                                  <w:rFonts w:eastAsia="Times New Roman"/>
                                  <w:i/>
                                  <w:iCs/>
                                  <w:lang w:val="en-US"/>
                                </w:rPr>
                                <w:t>dA</w:t>
                              </w:r>
                              <w:proofErr w:type="spellEnd"/>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51" name="Прямая со стрелкой 2335"/>
                        <wps:cNvCnPr/>
                        <wps:spPr>
                          <a:xfrm>
                            <a:off x="2000586" y="1459978"/>
                            <a:ext cx="432000" cy="216000"/>
                          </a:xfrm>
                          <a:prstGeom prst="straightConnector1">
                            <a:avLst/>
                          </a:prstGeom>
                          <a:noFill/>
                          <a:ln w="25400" cap="flat" cmpd="sng" algn="ctr">
                            <a:solidFill>
                              <a:sysClr val="windowText" lastClr="000000"/>
                            </a:solidFill>
                            <a:prstDash val="solid"/>
                            <a:tailEnd type="stealth" w="sm" len="lg"/>
                          </a:ln>
                          <a:effectLst/>
                        </wps:spPr>
                        <wps:bodyPr/>
                      </wps:wsp>
                      <wps:wsp>
                        <wps:cNvPr id="452" name="Поле 190"/>
                        <wps:cNvSpPr txBox="1"/>
                        <wps:spPr>
                          <a:xfrm>
                            <a:off x="2293773" y="1357338"/>
                            <a:ext cx="367665" cy="33972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spellStart"/>
                              <w:proofErr w:type="gramStart"/>
                              <w:r>
                                <w:rPr>
                                  <w:rFonts w:eastAsia="Times New Roman"/>
                                  <w:i/>
                                  <w:iCs/>
                                  <w:lang w:val="en-US"/>
                                </w:rPr>
                                <w:t>dN</w:t>
                              </w:r>
                              <w:proofErr w:type="spellEnd"/>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59" name="Прямая соединительная линия 125"/>
                        <wps:cNvCnPr/>
                        <wps:spPr>
                          <a:xfrm flipV="1">
                            <a:off x="2018366" y="1187450"/>
                            <a:ext cx="324000" cy="252000"/>
                          </a:xfrm>
                          <a:prstGeom prst="line">
                            <a:avLst/>
                          </a:prstGeom>
                          <a:noFill/>
                          <a:ln w="9525" cap="flat" cmpd="sng" algn="ctr">
                            <a:solidFill>
                              <a:sysClr val="windowText" lastClr="000000"/>
                            </a:solidFill>
                            <a:prstDash val="solid"/>
                          </a:ln>
                          <a:effectLst/>
                        </wps:spPr>
                        <wps:bodyPr/>
                      </wps:wsp>
                      <wps:wsp>
                        <wps:cNvPr id="474" name="Прямая со стрелкой 171"/>
                        <wps:cNvCnPr/>
                        <wps:spPr>
                          <a:xfrm flipH="1">
                            <a:off x="1998345" y="1457325"/>
                            <a:ext cx="0" cy="27000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475" name="Поле 190"/>
                        <wps:cNvSpPr txBox="1"/>
                        <wps:spPr>
                          <a:xfrm>
                            <a:off x="1878809" y="1517660"/>
                            <a:ext cx="74295" cy="181610"/>
                          </a:xfrm>
                          <a:prstGeom prst="rect">
                            <a:avLst/>
                          </a:prstGeom>
                          <a:solidFill>
                            <a:sysClr val="window" lastClr="FFFFFF"/>
                          </a:solid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wps:txbx>
                        <wps:bodyPr rot="0" spcFirstLastPara="0" vert="horz" wrap="none" lIns="0" tIns="0" rIns="0" bIns="0" numCol="1" spcCol="0" rtlCol="0" fromWordArt="0" anchor="t" anchorCtr="0" forceAA="0" compatLnSpc="1">
                          <a:prstTxWarp prst="textNoShape">
                            <a:avLst/>
                          </a:prstTxWarp>
                          <a:spAutoFit/>
                        </wps:bodyPr>
                      </wps:wsp>
                    </wpc:wpc>
                  </a:graphicData>
                </a:graphic>
              </wp:inline>
            </w:drawing>
          </mc:Choice>
          <mc:Fallback>
            <w:pict>
              <v:group id="Полотно 525" o:spid="_x0000_s2981" editas="canvas" style="width:314.35pt;height:203.85pt;mso-position-horizontal-relative:char;mso-position-vertical-relative:line" coordsize="39922,258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D7odggAAMBIAAAOAAAAZHJzL2Uyb0RvYy54bWzsXN1u20YWvl+g70DwvjHJ4fBHiFOk9rpd&#10;IGgDJG2vxxQlEaVIlmQsu1dpe1sgj7CvsMBugf4/g/RG/c5wSNGyZcmhbclbOoAyFH9Eznznm3O+&#10;c4ZPPzqfxtpZmBdRmhzq5hND18IkSIdRMj7Uv3h98qGna0UpkqGI0yQ81C/CQv/o2Qf/eDrLBqGV&#10;TtJ4GOYaLpIUg1l2qE/KMhscHBTBJJyK4kmahQl2jtJ8Kkps5uODYS5muPo0PrAMwzmYpfkwy9Mg&#10;LAp8e1zt1J/J649GYVB+PhoVYanFhzrurZSfufw8pc+DZ0/FYJyLbBIF6jbEe9zFVEQJfrS51LEo&#10;hfYmj65cahoFeVqko/JJkE4P0tEoCkL5DHga01h5miORnIlCPkyA3qlvEK07vO7pGH2ASw5mGIxQ&#10;tjEURdYMStHtx15NRBbKZygGwWdnL3MtGh7qFjO5riViCkzM/714u3g3/33+5+KH+X/nf85/W/w4&#10;/2P+8/xXzWQ0QrNMnvoqe5mrrQJN6u7zUT6l/9GR2jnwx03GbVPXLtC2fG4bZjXC4XmpBTjAsV3X&#10;AA4CHOA5zEEbVzxYXijLi/KTMJ1q1DjUcwBIjqs4e1GU1aH1IfS7mSjLkyiO1eGz4XFyHImxPGU0&#10;PorlTRYXBVramQAGAd1hOnuN+9G1WBQldgCG8k/dSXPa6frzW+eeyD91rjoFz1PfGN1knGgz9Idv&#10;cHpyASsbxQK/H0wzjESRjHVNxGOYb1Dm8s6LNI6G9Fh09u3u/tKp1FPHophUjy53qRuNE7p0KA1U&#10;dSwNcjWs1DpNhxeASp5WFltkwUmEq71Al70UOUwUjwLaKT/HxyhO8XypaunaJM2/ve57Oh5Yxl5d&#10;m8Hk8ezfvBF5iN78VwKU+6ZtE0fIDZu7Fjby9p7T9p7kzfQoxYgCbbg72aTjy7hujvJ0+hXY6Tn9&#10;KnaJJMBvV72sNo7KiorAb0H4/Lk8DLyAwXuRvCIrN+V4UD++Pv9K5JnCWQn8fJbWliUGK+isjqUe&#10;TtLnb8p0FEnoLvsVkKcNWHllXA9h7s4Vc//P4p22+A72/tP8f7B2WPzie7Qr66ed89/U1+800ybk&#10;0E2DQ46SjUTgMZf5FRFIO1/hAQwHUYDpmL4Fq7iRA+IoIf660stEE1Ufk6ngErWlOezRGRp1wIMj&#10;wu2GCH47RNgG5woRpmvBuFcgYTHXcrhfAaOHRL4TSMBbXPEJbkUSzmZIaKM4yj6VtE2tL2uOVR4E&#10;s5hH1gtycDl3+ApITNPzHUIRsQdnvnvn5PEYp+mdQAWW2gEq0v/Efd88o2wAi++avAfLUE2fW/p0&#10;uwALeXLdwHKnzFK5HT21bBEB7AQt4PduaHE7z0MtatkRWnxuIULfXbg4ROD4CJjF6ooVbzNWKLRQ&#10;/kktYNTuxwqJ1HGN1D7u2om1oKfQDzwmBWEn/MG6YsK/FSYsk/s0MBTQmp5rrzqtSuiSPutdY6KP&#10;dS/pz7Uko9zKRuy07I6QgAez0Vtt0cSGMEbRxDYK6K3Vjz6AuZySWAuJq/r3bWJdi1mS+28OYLaH&#10;RD2xUGB71yTRQ2JLSHTTSAEJ61Ys0XIyrxM77pMleu+ynbZcyxHdJFIAop0/2yybt6aNa6OO+ySJ&#10;HhFbIaKbQgpEbJFI2SB71ShY52/ev0i6a6zEY0prHqcl0S2yrfssfa3XSZF8W3y/eEspt/mvSMP9&#10;ogEeW2RVNsCjFY5IPlkJUW1menUKXh1adWKdy6/z6yrXWZS5iMaT8ihNEmTj07zKia6kPNcm4/Yn&#10;aBWDUkTxP5OhVl5kKHsoylDE5QS5aLSnSEKHSMHH4/2HFINjsEYfuxZSW2inLT+1zS4e4yjpoB6B&#10;VKhKOHr8PHr8tPRVqvaZ/6QhQmh5rlToo5XnH6dU0lN/v6bkh3H8A8fRZGRz35PSyRItzHQswiuF&#10;NQz5uorf3r/gJ0mvS/YTPps928wH5fnpuayD8ozGZd+25OVyCUuCsroHLmBB6VBVy/I3Kl9hLZ23&#10;M2Yh0nHDhSQEUDo2t0yZL1iC1uKu6ZL4TqC1DZSpqUlhzRS5qUqtgealCpUuoG3Cih60VGzX1GdV&#10;fbovNVesJUR3Bi3jjukaFWipYbJV1NqeT4nW/UVtE/r0qN1n1La08s6otRzfszh0NfIPLN+wmcy3&#10;LbnWNBzbAsFK2Crf8sZ45OHJtgnJetjuM2y76vmscXXXl7huCL1NGTABzIR2F9BGqdql4ImkGcaV&#10;a3Ev9Wu7lmbeo8qczP1hi19tuyXjdec4FK5jYKtR923DrpKFS4675E/uZRDUSAQ9xe0txdn2VSnx&#10;6oodi8HrhEWpvCSF8mprTQBv+ph16/IFBDuQfFY4y3B9WVBPpFa1yWLvas3O8Osvsn7NTrPcp1+z&#10;06/ZqZbo2WR0tc7bfZJCQtHkyGfCirEwz3El5S/nKMY9d781j6aos5+j9neOwuTRYFatKq2raq7L&#10;TbAmtlrvc5Omo6ovseLY4J6KJqE2++5KNGkzOqQKJi0Ty0s3KHd9cqu8YfnnDhxzfpc6r2X5zHUh&#10;wpHnwrjLVsUHBhp0aqF3Lx3zpjq5J709Jr2rjnlNelutrd066b+6Wg6LKD3mKD6UpceS71qzuoWS&#10;8ZoPueTGG333W1eb9nLDFvXHNuWaak9u46wI4agVwK0pGlsKUa3p0fR9j9ngM+I7LKBX1SRLONRI&#10;wDsY7nlm3BtciMEkFMOtqj7+TwpEbHLja7R1jhvAKp5nqAQ/NzFfrlCMa2OxS+VxmR6CjA0e1yb5&#10;XuqH6999se7NG5dOq164IZdGdEmyNqtAus+9MLzqtRZoVK+0QKN6nQUa7/0qi/LBKgGKjJKqJze9&#10;yAIarnxLjtSG1Ct96D087W2p9C5fPPTsLwAAAP//AwBQSwMEFAAGAAgAAAAhAGAa6ULcAAAABQEA&#10;AA8AAABkcnMvZG93bnJldi54bWxMj0FrwkAQhe8F/8MyhV6KbmqLkTQbEcFjizWFXjfZcRPMzobs&#10;qGl/fVcv7WXg8R7vfZOvRteJMw6h9aTgaZaAQKq9ackq+Cy30yWIwJqM7jyhgm8MsComd7nOjL/Q&#10;B573bEUsoZBpBQ1zn0kZ6gadDjPfI0Xv4AenOcrBSjPoSyx3nZwnyUI63VJcaHSPmwbr4/7kFNjj&#10;j928ley2PJa7HcnHr+fqXamH+3H9CoJx5L8wXPEjOhSRqfInMkF0CuIjfLvRW8yXKYhKwUuSpiCL&#10;XP6nL34BAAD//wMAUEsBAi0AFAAGAAgAAAAhALaDOJL+AAAA4QEAABMAAAAAAAAAAAAAAAAAAAAA&#10;AFtDb250ZW50X1R5cGVzXS54bWxQSwECLQAUAAYACAAAACEAOP0h/9YAAACUAQAACwAAAAAAAAAA&#10;AAAAAAAvAQAAX3JlbHMvLnJlbHNQSwECLQAUAAYACAAAACEAZ8A+6HYIAADASAAADgAAAAAAAAAA&#10;AAAAAAAuAgAAZHJzL2Uyb0RvYy54bWxQSwECLQAUAAYACAAAACEAYBrpQtwAAAAFAQAADwAAAAAA&#10;AAAAAAAAAADQCgAAZHJzL2Rvd25yZXYueG1sUEsFBgAAAAAEAAQA8wAAANkLAAAAAA==&#10;">
                <v:shape id="_x0000_s2982" type="#_x0000_t75" style="position:absolute;width:39922;height:25882;visibility:visible;mso-wrap-style:square">
                  <v:fill o:detectmouseclick="t"/>
                  <v:path o:connecttype="none"/>
                </v:shape>
                <v:rect id="Прямоугольник 13" o:spid="_x0000_s2983" style="position:absolute;left:15135;top:12954;width:6477;height:86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fbHccA&#10;AADdAAAADwAAAGRycy9kb3ducmV2LnhtbESPQWsCMRSE74X+h/CE3jSrdqtsjSKCpYiIVS/eXjfP&#10;7NLNy7JJdeuvN4LQ4zAz3zCTWWsrcabGl44V9HsJCOLc6ZKNgsN+2R2D8AFZY+WYFPyRh9n0+WmC&#10;mXYX/qLzLhgRIewzVFCEUGdS+rwgi77nauLonVxjMUTZGKkbvES4reQgSd6kxZLjQoE1LQrKf3a/&#10;VsFxvXlNPlbj4Xe6uXI6qrYLa4xSL512/g4iUBv+w4/2p1YwGPZTuL+JT0B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X2x3HAAAA3QAAAA8AAAAAAAAAAAAAAAAAmAIAAGRy&#10;cy9kb3ducmV2LnhtbFBLBQYAAAAABAAEAPUAAACMAwAAAAA=&#10;" fillcolor="windowText" strokecolor="windowText" strokeweight="1.5pt">
                  <v:fill r:id="rId249" o:title="" color2="window" type="pattern"/>
                </v:rect>
                <v:line id="Прямая соединительная линия 14" o:spid="_x0000_s2984" style="position:absolute;visibility:visible;mso-wrap-style:square" from="18373,8636" to="18373,2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VHx8YAAADdAAAADwAAAGRycy9kb3ducmV2LnhtbESP0WrCQBRE3wv+w3KFvunGVNSmrsEW&#10;CkIJrdoPuGZvs8Hs3ZDdxvj3bkHo4zAzZ5h1PthG9NT52rGC2TQBQVw6XXOl4Pv4PlmB8AFZY+OY&#10;FFzJQ74ZPawx0+7Ce+oPoRIRwj5DBSaENpPSl4Ys+qlriaP34zqLIcqukrrDS4TbRqZJspAWa44L&#10;Blt6M1SeD79WwarguUmPX2XhTsuPz9f22Z2SQqnH8bB9ARFoCP/he3unFaRPswX8vYlPQG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1R8fGAAAA3QAAAA8AAAAAAAAA&#10;AAAAAAAAoQIAAGRycy9kb3ducmV2LnhtbFBLBQYAAAAABAAEAPkAAACUAwAAAAA=&#10;" strokecolor="windowText" strokeweight=".5pt"/>
                <v:line id="Прямая соединительная линия 15" o:spid="_x0000_s2985" style="position:absolute;visibility:visible;mso-wrap-style:square" from="14055,17272" to="37782,17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niXMYAAADdAAAADwAAAGRycy9kb3ducmV2LnhtbESP0WrCQBRE3wv+w3KFvtWNaVGbuooW&#10;CgUJWtMPuMles8Hs3ZDdavr3rlDo4zAzZ5jlerCtuFDvG8cKppMEBHHldMO1gu/i42kBwgdkja1j&#10;UvBLHtar0cMSM+2u/EWXY6hFhLDPUIEJocuk9JUhi37iOuLonVxvMUTZ11L3eI1w28o0SWbSYsNx&#10;wWBH74aq8/HHKljk/GLS4lDlrpzv9tvu1ZVJrtTjeNi8gQg0hP/wX/tTK0ifp3O4v4lPQK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54lzGAAAA3QAAAA8AAAAAAAAA&#10;AAAAAAAAoQIAAGRycy9kb3ducmV2LnhtbFBLBQYAAAAABAAEAPkAAACUAwAAAAA=&#10;" strokecolor="windowText" strokeweight=".5pt"/>
                <v:line id="Прямая соединительная линия 16" o:spid="_x0000_s2986" style="position:absolute;flip:x y;visibility:visible;mso-wrap-style:square" from="3238,7556" to="15135,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W0k8IAAADdAAAADwAAAGRycy9kb3ducmV2LnhtbERP3WrCMBS+H/gO4Qx2N1M7EK1NZQiy&#10;XQyh1Qc4JmdtWXNSm8zWtzcXgpcf33++nWwnrjT41rGCxTwBQaydablWcDru31cgfEA22DkmBTfy&#10;sC1mLzlmxo1c0rUKtYgh7DNU0ITQZ1J63ZBFP3c9ceR+3WAxRDjU0gw4xnDbyTRJltJiy7GhwZ52&#10;Dem/6t8q2Fl7HvXPbbqcdVquXR0OX3uj1Nvr9LkBEWgKT/HD/W0UpB+LODe+iU9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2W0k8IAAADdAAAADwAAAAAAAAAAAAAA&#10;AAChAgAAZHJzL2Rvd25yZXYueG1sUEsFBgAAAAAEAAQA+QAAAJADAAAAAA==&#10;" strokecolor="windowText" strokeweight="1.5pt"/>
                <v:line id="Прямая соединительная линия 2315" o:spid="_x0000_s2987" style="position:absolute;flip:x y;visibility:visible;mso-wrap-style:square" from="9715,7556" to="21612,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kRCMUAAADdAAAADwAAAGRycy9kb3ducmV2LnhtbESP0WrCQBRE3wv+w3KFvtWNKZQmuooE&#10;QvsgBW0/4Gb3mgSzd2N2NfHv3UKhj8PMnGHW28l24kaDbx0rWC4SEMTamZZrBT/f5cs7CB+QDXaO&#10;ScGdPGw3s6c15saNfKDbMdQiQtjnqKAJoc+l9Lohi37heuLondxgMUQ51NIMOEa47WSaJG/SYstx&#10;ocGeiob0+Xi1Cgprq1Hv79Ol0ukhc3X4+iiNUs/zabcCEWgK/+G/9qdRkL4uM/h9E5+A3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kRCMUAAADdAAAADwAAAAAAAAAA&#10;AAAAAAChAgAAZHJzL2Rvd25yZXYueG1sUEsFBgAAAAAEAAQA+QAAAJMDAAAAAA==&#10;" strokecolor="windowText" strokeweight="1.5pt"/>
                <v:line id="Прямая соединительная линия 2316" o:spid="_x0000_s2988" style="position:absolute;flip:x y;visibility:visible;mso-wrap-style:square" from="3238,16192" to="15135,21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9yKMIAAADdAAAADwAAAGRycy9kb3ducmV2LnhtbERP3WqDMBS+L/QdwhnsrsY5GKtrKkOQ&#10;7mIM+vMAx+RMZebEmlTt2y8Xg11+fP+7YrG9mGj0nWMFT0kKglg703Gj4HKuNq8gfEA22DsmBXfy&#10;UOzXqx3mxs18pOkUGhFD2OeooA1hyKX0uiWLPnEDceS+3WgxRDg20ow4x3DbyyxNX6TFjmNDiwOV&#10;Lemf080qKK2tZ/15X661zo5b14SvQ2WUenxY3t9ABFrCv/jP/WEUZM9Z3B/fxCcg9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9yKMIAAADdAAAADwAAAAAAAAAAAAAA&#10;AAChAgAAZHJzL2Rvd25yZXYueG1sUEsFBgAAAAAEAAQA+QAAAJADAAAAAA==&#10;" strokecolor="windowText" strokeweight="1.5pt"/>
                <v:line id="Прямая соединительная линия 2317" o:spid="_x0000_s2989" style="position:absolute;flip:x y;visibility:visible;mso-wrap-style:square" from="9715,16192" to="21612,21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I+D8IAAADdAAAADwAAAGRycy9kb3ducmV2LnhtbESP3YrCMBSE7xd8h3AE79bUCu5SjVIE&#10;wRsv/HmAY3O2qTYntYm2vr0RhL0cZuYbZrHqbS0e1PrKsYLJOAFBXDhdcangdNx8/4LwAVlj7ZgU&#10;PMnDajn4WmCmXcd7ehxCKSKEfYYKTAhNJqUvDFn0Y9cQR+/PtRZDlG0pdYtdhNtapkkykxYrjgsG&#10;G1obKq6Hu1Wgb3uXdPaHSxl29mx0finOuVKjYZ/PQQTqw3/4095qBek0ncD7TXwCcvk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lI+D8IAAADdAAAADwAAAAAAAAAAAAAA&#10;AAChAgAAZHJzL2Rvd25yZXYueG1sUEsFBgAAAAAEAAQA+QAAAJADAAAAAA==&#10;" strokecolor="windowText">
                  <v:stroke dashstyle="dash"/>
                </v:line>
                <v:line id="Прямая соединительная линия 2318" o:spid="_x0000_s2990" style="position:absolute;visibility:visible;mso-wrap-style:square" from="6477,5397" to="6477,1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hRmsUAAADdAAAADwAAAGRycy9kb3ducmV2LnhtbESPQWvCQBSE7wX/w/KE3pqNETSkrqKt&#10;pT3aqMXjI/uahGbfhuzWJP++Kwg9DjPzDbPaDKYRV+pcbVnBLIpBEBdW11wqOB3fnlIQziNrbCyT&#10;gpEcbNaThxVm2vb8SdfclyJA2GWooPK+zaR0RUUGXWRb4uB9286gD7Irpe6wD3DTyCSOF9JgzWGh&#10;wpZeKip+8l+jQO8uZ1nvx/d0oc9fF7fcHuRrr9TjdNg+g/A0+P/wvf2hFSTzJIHbm/AE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ThRmsUAAADdAAAADwAAAAAAAAAA&#10;AAAAAAChAgAAZHJzL2Rvd25yZXYueG1sUEsFBgAAAAAEAAQA+QAAAJMDAAAAAA==&#10;" strokecolor="windowText" strokeweight="2pt"/>
                <v:line id="Прямая соединительная линия 2319" o:spid="_x0000_s2991" style="position:absolute;visibility:visible;mso-wrap-style:square" from="2159,11874" to="10795,1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4u4sUAAADdAAAADwAAAGRycy9kb3ducmV2LnhtbESP3WrCQBSE7wXfYTkF7+qmUaxGV1Gh&#10;UCjB+vMAx+xpNjR7NmRXjW/fFQpeDjPzDbNYdbYWV2p95VjB2zABQVw4XXGp4HT8eJ2C8AFZY+2Y&#10;FNzJw2rZ7y0w0+7Ge7oeQikihH2GCkwITSalLwxZ9EPXEEfvx7UWQ5RtKXWLtwi3tUyTZCItVhwX&#10;DDa0NVT8Hi5WwTTnsUmP30Xuzu9fu00zc+ckV2rw0q3nIAJ14Rn+b39qBekoHcHjTXw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4u4sUAAADdAAAADwAAAAAAAAAA&#10;AAAAAAChAgAAZHJzL2Rvd25yZXYueG1sUEsFBgAAAAAEAAQA+QAAAJMDAAAAAA==&#10;" strokecolor="windowText" strokeweight=".5pt"/>
                <v:line id="Прямая соединительная линия 2320" o:spid="_x0000_s2992" style="position:absolute;visibility:visible;mso-wrap-style:square" from="3238,7556" to="3238,1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xJpMYAAADdAAAADwAAAGRycy9kb3ducmV2LnhtbESPW2vCQBSE34X+h+UUfNONsfUSXSUt&#10;VQRB8ILPh+wxCc2eDdmtSf99Vyj4OMzMN8xy3ZlK3KlxpWUFo2EEgjizuuRcweW8GcxAOI+ssbJM&#10;Cn7JwXr10ltiom3LR7qffC4ChF2CCgrv60RKlxVk0A1tTRy8m20M+iCbXOoG2wA3lYyjaCINlhwW&#10;Cqzps6Ds+/RjFLybj+m+PW/nk/RrashfR7NDulGq/9qlCxCeOv8M/7d3WkE8jt/g8SY8Ab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8SaTGAAAA3QAAAA8AAAAAAAAA&#10;AAAAAAAAoQIAAGRycy9kb3ducmV2LnhtbFBLBQYAAAAABAAEAPkAAACUAwAAAAA=&#10;" strokecolor="windowText" strokeweight="1.5pt"/>
                <v:line id="Прямая соединительная линия 2321" o:spid="_x0000_s2993" style="position:absolute;visibility:visible;mso-wrap-style:square" from="3238,7556" to="9715,7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DsP8YAAADdAAAADwAAAGRycy9kb3ducmV2LnhtbESPQWvCQBSE74X+h+UVejMbIxpNXSUV&#10;LUKhUFM8P7KvSWj2bchuTfz3XUHocZiZb5j1djStuFDvGssKplEMgri0uuFKwVdxmCxBOI+ssbVM&#10;Cq7kYLt5fFhjpu3An3Q5+UoECLsMFdTed5mUrqzJoItsRxy8b9sb9EH2ldQ9DgFuWpnE8UIabDgs&#10;1NjRrqby5/RrFMzNa/o+FG+rRb5PDfnzdPmRH5R6fhrzFxCeRv8fvrePWkEyS+ZwexOegN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w7D/GAAAA3QAAAA8AAAAAAAAA&#10;AAAAAAAAoQIAAGRycy9kb3ducmV2LnhtbFBLBQYAAAAABAAEAPkAAACUAwAAAAA=&#10;" strokecolor="windowText" strokeweight="1.5pt"/>
                <v:line id="Прямая соединительная линия 2322" o:spid="_x0000_s2994" style="position:absolute;visibility:visible;mso-wrap-style:square" from="9715,7556" to="9715,1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UvZMcAAADdAAAADwAAAGRycy9kb3ducmV2LnhtbESPW2sCMRSE3wv+h3CEvtWsK0hZjaKW&#10;YukF8fLi2yE5blY3J8sm1W1/fVMo9HGYmW+Y6bxztbhSGyrPCoaDDASx9qbiUsFh//zwCCJEZIO1&#10;Z1LwRQHms97dFAvjb7yl6y6WIkE4FKjAxtgUUgZtyWEY+IY4eSffOoxJtqU0Ld4S3NUyz7KxdFhx&#10;WrDY0MqSvuw+nYLl0/n48bZe2qj1wfiN31fvr99K3fe7xQREpC7+h//aL0ZBPsrH8PsmPQE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RS9kxwAAAN0AAAAPAAAAAAAA&#10;AAAAAAAAAKECAABkcnMvZG93bnJldi54bWxQSwUGAAAAAAQABAD5AAAAlQMAAAAA&#10;" strokecolor="windowText">
                  <v:stroke dashstyle="dash"/>
                </v:line>
                <v:line id="Прямая соединительная линия 2323" o:spid="_x0000_s2995" style="position:absolute;visibility:visible;mso-wrap-style:square" from="3238,16192" to="9715,1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mK/8cAAADdAAAADwAAAGRycy9kb3ducmV2LnhtbESPQWsCMRSE7wX/Q3hCbzXrFmpZjVIr&#10;0mJbStWLt0fyulm7eVk2qa7+elMQehxm5htmMutcLQ7UhsqzguEgA0Gsvam4VLDdLO8eQYSIbLD2&#10;TApOFGA27d1MsDD+yF90WMdSJAiHAhXYGJtCyqAtOQwD3xAn79u3DmOSbSlNi8cEd7XMs+xBOqw4&#10;LVhs6NmS/ln/OgXzxX738fYyt1HrrfGfflO9r85K3fa7pzGISF38D1/br0ZBfp+P4O9NegJye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CYr/xwAAAN0AAAAPAAAAAAAA&#10;AAAAAAAAAKECAABkcnMvZG93bnJldi54bWxQSwUGAAAAAAQABAD5AAAAlQMAAAAA&#10;" strokecolor="windowText">
                  <v:stroke dashstyle="dash"/>
                </v:line>
                <v:line id="Прямая соединительная линия 2324" o:spid="_x0000_s2996" style="position:absolute;flip:x y;visibility:visible;mso-wrap-style:square" from="6477,11874" to="18373,17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gEwcQAAADdAAAADwAAAGRycy9kb3ducmV2LnhtbERPTWvCQBC9C/6HZQRvumlsg6ZuQhEL&#10;lR7EqIXeptlpEpqdDdmtxn/fPRQ8Pt73Oh9MKy7Uu8aygod5BIK4tLrhSsHp+DpbgnAeWWNrmRTc&#10;yEGejUdrTLW98oEuha9ECGGXooLa+y6V0pU1GXRz2xEH7tv2Bn2AfSV1j9cQbloZR1EiDTYcGmrs&#10;aFNT+VP8GgUfu3a7wm0zPB327szF4j15/PxSajoZXp5BeBr8XfzvftMK4kUc5oY34QnI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WATBxAAAAN0AAAAPAAAAAAAAAAAA&#10;AAAAAKECAABkcnMvZG93bnJldi54bWxQSwUGAAAAAAQABAD5AAAAkgMAAAAA&#10;" strokecolor="windowText">
                  <v:stroke dashstyle="longDashDot"/>
                </v:line>
                <v:shape id="Прямая со стрелкой 2325" o:spid="_x0000_s2997" type="#_x0000_t32" style="position:absolute;left:2159;top:3238;width:4318;height:215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8P8scAAADdAAAADwAAAGRycy9kb3ducmV2LnhtbESPQWvCQBSE74X+h+UVetNNUyiauopo&#10;Cy3qwWjR4yP7mgSzb5fsNsZ/7wpCj8PMfMNMZr1pREetry0reBkmIIgLq2suFex3n4MRCB+QNTaW&#10;ScGFPMymjw8TzLQ985a6PJQiQthnqKAKwWVS+qIig35oHXH0fm1rMETZllK3eI5w08g0Sd6kwZrj&#10;QoWOFhUVp/zPKMjdZq4v3eEjWS1/VsXx5PZr963U81M/fwcRqA//4Xv7SytIX9Mx3N7EJy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3w/yxwAAAN0AAAAPAAAAAAAA&#10;AAAAAAAAAKECAABkcnMvZG93bnJldi54bWxQSwUGAAAAAAQABAD5AAAAlQMAAAAA&#10;" strokecolor="windowText" strokeweight="2pt">
                  <v:stroke endarrow="classic" endarrowwidth="narrow" endarrowlength="long"/>
                </v:shape>
                <v:shape id="Прямая со стрелкой 2326" o:spid="_x0000_s2998" type="#_x0000_t32" style="position:absolute;left:6477;top:18351;width:4318;height:21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w3yMAAAADdAAAADwAAAGRycy9kb3ducmV2LnhtbERPy4rCMBTdD8w/hDvgpmiiwjB2jCKK&#10;4E58wGwvzTUt09yUJGr9e7MQXB7Oe77sXStuFGLjWcN4pEAQV940bDWcT9vhD4iYkA22nknDgyIs&#10;F58fcyyNv/OBbsdkRQ7hWKKGOqWulDJWNTmMI98RZ+7ig8OUYbDSBLzncNfKiVLf0mHDuaHGjtY1&#10;Vf/Hq9NQUFzj3+Wqus3YFmE/I6sOhdaDr371CyJRn97il3tnNEym07w/v8lPQC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4MN8jAAAAA3QAAAA8AAAAAAAAAAAAAAAAA&#10;oQIAAGRycy9kb3ducmV2LnhtbFBLBQYAAAAABAAEAPkAAACOAwAAAAA=&#10;" strokecolor="windowText" strokeweight="2pt">
                  <v:stroke endarrow="classic" endarrowwidth="narrow" endarrowlength="long"/>
                </v:shape>
                <v:shape id="Поле 190" o:spid="_x0000_s2999" type="#_x0000_t202" style="position:absolute;left:3535;top:1459;width:3162;height:33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hskMcA&#10;AADdAAAADwAAAGRycy9kb3ducmV2LnhtbESPQWsCMRSE74L/ITzBS6lZFUS2RrGFFpFWUUvx+Ng8&#10;N4ublyWJuv77plDwOMzMN8xs0dpaXMmHyrGC4SADQVw4XXGp4Pvw/jwFESKyxtoxKbhTgMW825lh&#10;rt2Nd3Tdx1IkCIccFZgYm1zKUBiyGAauIU7eyXmLMUlfSu3xluC2lqMsm0iLFacFgw29GSrO+4tV&#10;cDbrp2328fX6M1nd/eZwcUf/eVSq32uXLyAitfER/m+vtILReDyEvzfp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YbJD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M</w:t>
                        </w:r>
                      </w:p>
                    </w:txbxContent>
                  </v:textbox>
                </v:shape>
                <v:shape id="Поле 190" o:spid="_x0000_s3000" type="#_x0000_t202" style="position:absolute;left:18750;top:6452;width:2572;height:34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ry58cA&#10;AADdAAAADwAAAGRycy9kb3ducmV2LnhtbESP3WoCMRSE7wt9h3AK3hTNdgUpq1HagiLSWvxBvDxs&#10;jpvFzcmSRF3fvikUejnMzDfMZNbZRlzJh9qxgpdBBoK4dLrmSsF+N++/gggRWWPjmBTcKcBs+vgw&#10;wUK7G2/ouo2VSBAOBSowMbaFlKE0ZDEMXEucvJPzFmOSvpLa4y3BbSPzLBtJizWnBYMtfRgqz9uL&#10;VXA2q+fvbPH1fhgt7369u7ij/zwq1Xvq3sYgInXxP/zXXmoF+XCYw++b9ATk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K8ufHAAAA3QAAAA8AAAAAAAAAAAAAAAAAmAIAAGRy&#10;cy9kb3ducmV2LnhtbFBLBQYAAAAABAAEAPUAAACMAwAAAAA=&#10;" filled="f" stroked="f" strokeweight=".5pt">
                  <v:textbox>
                    <w:txbxContent>
                      <w:p w:rsidR="00577C88" w:rsidRPr="00D00C89" w:rsidRDefault="00577C88" w:rsidP="00BC5CA5">
                        <w:pPr>
                          <w:pStyle w:val="ab"/>
                          <w:spacing w:before="0" w:beforeAutospacing="0" w:after="0" w:afterAutospacing="0"/>
                          <w:jc w:val="both"/>
                          <w:rPr>
                            <w:lang w:val="en-US"/>
                          </w:rPr>
                        </w:pPr>
                        <w:proofErr w:type="gramStart"/>
                        <w:r>
                          <w:rPr>
                            <w:rFonts w:eastAsia="Times New Roman"/>
                            <w:i/>
                            <w:iCs/>
                            <w:lang w:val="en-US"/>
                          </w:rPr>
                          <w:t>y</w:t>
                        </w:r>
                        <w:proofErr w:type="gramEnd"/>
                      </w:p>
                    </w:txbxContent>
                  </v:textbox>
                </v:shape>
                <v:shape id="Поле 190" o:spid="_x0000_s3001" type="#_x0000_t202" style="position:absolute;left:35617;top:17041;width:2489;height:34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ZXfMcA&#10;AADdAAAADwAAAGRycy9kb3ducmV2LnhtbESP3WoCMRSE7wt9h3AK3hTN1gUpq1HagiLSWvxBvDxs&#10;jpvFzcmSRF3fvikUejnMzDfMZNbZRlzJh9qxgpdBBoK4dLrmSsF+N++/gggRWWPjmBTcKcBs+vgw&#10;wUK7G2/ouo2VSBAOBSowMbaFlKE0ZDEMXEucvJPzFmOSvpLa4y3BbSOHWTaSFmtOCwZb+jBUnrcX&#10;q+BsVs/f2eLr/TBa3v16d3FH/3lUqvfUvY1BROrif/ivvdQKhnmew++b9ATk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GV3z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z</w:t>
                        </w:r>
                        <w:proofErr w:type="gramEnd"/>
                      </w:p>
                    </w:txbxContent>
                  </v:textbox>
                </v:shape>
                <v:shape id="Поле 190" o:spid="_x0000_s3002" type="#_x0000_t202" style="position:absolute;left:26982;top:12904;width:10643;height:43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PCMcA&#10;AADdAAAADwAAAGRycy9kb3ducmV2LnhtbESPQWsCMRSE74X+h/AEL6VmqyJla5RWUKRoS7UUj4/N&#10;c7O4eVmSqOu/bwTB4zAz3zDjaWtrcSIfKscKXnoZCOLC6YpLBb/b+fMriBCRNdaOScGFAkwnjw9j&#10;zLU78w+dNrEUCcIhRwUmxiaXMhSGLIaea4iTt3feYkzSl1J7PCe4rWU/y0bSYsVpwWBDM0PFYXO0&#10;Cg7m8+k7W6w//kbLi//aHt3Or3ZKdTvt+xuISG28h2/tpVbQHwyGcH2TnoCc/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vzwjHAAAA3Q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center"/>
                          <w:rPr>
                            <w:rFonts w:eastAsia="Times New Roman"/>
                            <w:i/>
                            <w:iCs/>
                          </w:rPr>
                        </w:pPr>
                        <w:r>
                          <w:rPr>
                            <w:rFonts w:eastAsia="Times New Roman"/>
                            <w:i/>
                            <w:iCs/>
                          </w:rPr>
                          <w:t>Нейтральная</w:t>
                        </w:r>
                      </w:p>
                      <w:p w:rsidR="00577C88" w:rsidRPr="00D00C89" w:rsidRDefault="00577C88" w:rsidP="00BC5CA5">
                        <w:pPr>
                          <w:pStyle w:val="ab"/>
                          <w:spacing w:before="0" w:beforeAutospacing="0" w:after="0" w:afterAutospacing="0"/>
                          <w:jc w:val="center"/>
                        </w:pPr>
                        <w:r>
                          <w:rPr>
                            <w:rFonts w:eastAsia="Times New Roman"/>
                            <w:i/>
                            <w:iCs/>
                          </w:rPr>
                          <w:t>ось</w:t>
                        </w:r>
                      </w:p>
                    </w:txbxContent>
                  </v:textbox>
                </v:shape>
                <v:line id="Прямая соединительная линия 2331" o:spid="_x0000_s3003" style="position:absolute;flip:x y;visibility:visible;mso-wrap-style:square" from="18351,17106" to="30245,22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ikN8cAAADdAAAADwAAAGRycy9kb3ducmV2LnhtbESPQWvCQBSE70L/w/IKvZlNIwklukqQ&#10;FryUoint9ZF9Jmmzb9PsqrG/3hUEj8PMfMMsVqPpxJEG11pW8BzFIIgrq1uuFXyWb9MXEM4ja+ws&#10;k4IzOVgtHyYLzLU98ZaOO1+LAGGXo4LG+z6X0lUNGXSR7YmDt7eDQR/kUEs94CnATSeTOM6kwZbD&#10;QoM9rRuqfncHo+BvXWyy7480fT+UyWt2jv+/fopSqafHsZiD8DT6e/jW3mgFyWyWwvVNeAJye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CKQ3xwAAAN0AAAAPAAAAAAAA&#10;AAAAAAAAAKECAABkcnMvZG93bnJldi54bWxQSwUGAAAAAAQABAD5AAAAlQMAAAAA&#10;" strokecolor="windowText"/>
                <v:shape id="Поле 190" o:spid="_x0000_s3004" type="#_x0000_t202" style="position:absolute;left:29141;top:19404;width:2571;height:33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fE1cMA&#10;AADcAAAADwAAAGRycy9kb3ducmV2LnhtbERPTWsCMRC9C/0PYQq9SM1aRGQ1SisoUqpSleJx2Ew3&#10;i5vJkkRd/705CB4f73sya20tLuRD5VhBv5eBIC6crrhUcNgv3kcgQkTWWDsmBTcKMJu+dCaYa3fl&#10;X7rsYilSCIccFZgYm1zKUBiyGHquIU7cv/MWY4K+lNrjNYXbWn5k2VBarDg1GGxobqg47c5Wwcl8&#10;d7fZcv31N1zd/GZ/dkf/c1Tq7bX9HIOI1Man+OFeaQWDQVqbzqQjIK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fE1cMAAADcAAAADwAAAAAAAAAAAAAAAACYAgAAZHJzL2Rv&#10;d25yZXYueG1sUEsFBgAAAAAEAAQA9QAAAIgDAAAAAA==&#10;" filled="f" stroked="f" strokeweight=".5pt">
                  <v:textbox>
                    <w:txbxContent>
                      <w:p w:rsidR="00577C88" w:rsidRPr="00D00C89" w:rsidRDefault="00577C88" w:rsidP="00BC5CA5">
                        <w:pPr>
                          <w:pStyle w:val="ab"/>
                          <w:spacing w:before="0" w:beforeAutospacing="0" w:after="0" w:afterAutospacing="0"/>
                          <w:jc w:val="both"/>
                          <w:rPr>
                            <w:lang w:val="en-US"/>
                          </w:rPr>
                        </w:pPr>
                        <w:proofErr w:type="gramStart"/>
                        <w:r>
                          <w:rPr>
                            <w:rFonts w:eastAsia="Times New Roman"/>
                            <w:i/>
                            <w:iCs/>
                            <w:lang w:val="en-US"/>
                          </w:rPr>
                          <w:t>x</w:t>
                        </w:r>
                        <w:proofErr w:type="gramEnd"/>
                      </w:p>
                    </w:txbxContent>
                  </v:textbox>
                </v:shape>
                <v:rect id="Прямоугольник 2333" o:spid="_x0000_s3005" style="position:absolute;left:19431;top:14033;width:1079;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fSFMMA&#10;AADcAAAADwAAAGRycy9kb3ducmV2LnhtbESPQWvCQBSE74X+h+UVequbFZEmukqrWPTYWOr1kX0m&#10;wezbkF1N/PeuIHgcZuYbZr4cbCMu1PnasQY1SkAQF87UXGr4228+PkH4gGywcUwaruRhuXh9mWNm&#10;XM+/dMlDKSKEfYYaqhDaTEpfVGTRj1xLHL2j6yyGKLtSmg77CLeNHCfJVFqsOS5U2NKqouKUn62G&#10;/2KneFtvcJ2qA/ffP6naqVTr97fhawYi0BCe4Ud7azRMJincz8Qj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3fSFMMAAADcAAAADwAAAAAAAAAAAAAAAACYAgAAZHJzL2Rv&#10;d25yZXYueG1sUEsFBgAAAAAEAAQA9QAAAIgDAAAAAA==&#10;" fillcolor="windowText" strokecolor="windowText" strokeweight="1.5pt">
                  <v:fill r:id="rId555" o:title="" color2="window" type="pattern"/>
                </v:rect>
                <v:shape id="Поле 190" o:spid="_x0000_s3006" type="#_x0000_t202" style="position:absolute;left:21611;top:9546;width:3588;height:34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eDsMA&#10;AADcAAAADwAAAGRycy9kb3ducmV2LnhtbERPTWsCMRC9C/6HMIIX0WylFdkapS0oUrSiluJx2Ew3&#10;i5vJkkRd/705FHp8vO/ZorW1uJIPlWMFT6MMBHHhdMWlgu/jcjgFESKyxtoxKbhTgMW825lhrt2N&#10;93Q9xFKkEA45KjAxNrmUoTBkMYxcQ5y4X+ctxgR9KbXHWwq3tRxn2URarDg1GGzow1BxPlysgrP5&#10;HOyy1fb9Z7K++6/jxZ385qRUv9e+vYKI1MZ/8Z97rRU8v6T56Uw6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heDsMAAADcAAAADwAAAAAAAAAAAAAAAACYAgAAZHJzL2Rv&#10;d25yZXYueG1sUEsFBgAAAAAEAAQA9QAAAIgDAAAAAA==&#10;" filled="f" stroked="f" strokeweight=".5pt">
                  <v:textbox>
                    <w:txbxContent>
                      <w:p w:rsidR="00577C88" w:rsidRDefault="00577C88" w:rsidP="00BC5CA5">
                        <w:pPr>
                          <w:pStyle w:val="ab"/>
                          <w:spacing w:before="0" w:beforeAutospacing="0" w:after="0" w:afterAutospacing="0"/>
                          <w:jc w:val="both"/>
                        </w:pPr>
                        <w:proofErr w:type="spellStart"/>
                        <w:proofErr w:type="gramStart"/>
                        <w:r>
                          <w:rPr>
                            <w:rFonts w:eastAsia="Times New Roman"/>
                            <w:i/>
                            <w:iCs/>
                            <w:lang w:val="en-US"/>
                          </w:rPr>
                          <w:t>dA</w:t>
                        </w:r>
                        <w:proofErr w:type="spellEnd"/>
                        <w:proofErr w:type="gramEnd"/>
                      </w:p>
                    </w:txbxContent>
                  </v:textbox>
                </v:shape>
                <v:shape id="Прямая со стрелкой 2335" o:spid="_x0000_s3007" type="#_x0000_t32" style="position:absolute;left:20005;top:14599;width:4320;height:2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YtZ8MAAADcAAAADwAAAGRycy9kb3ducmV2LnhtbESPQWsCMRSE74L/IbyCl6UmW1TarVHE&#10;IngraqHXx+aZXbp5WZKo6783hUKPw8x8wyzXg+vElUJsPWsopwoEce1Ny1bD12n3/AoiJmSDnWfS&#10;cKcI69V4tMTK+Bsf6HpMVmQIxwo1NCn1lZSxbshhnPqeOHtnHxymLIOVJuAtw10nX5RaSIct54UG&#10;e9o2VP8cL05DQXGL3+eL6j9KW4TPN7LqUGg9eRo27yASDek//NfeGw2zeQm/Z/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2LWfDAAAA3AAAAA8AAAAAAAAAAAAA&#10;AAAAoQIAAGRycy9kb3ducmV2LnhtbFBLBQYAAAAABAAEAPkAAACRAwAAAAA=&#10;" strokecolor="windowText" strokeweight="2pt">
                  <v:stroke endarrow="classic" endarrowwidth="narrow" endarrowlength="long"/>
                </v:shape>
                <v:shape id="Поле 190" o:spid="_x0000_s3008" type="#_x0000_t202" style="position:absolute;left:22937;top:13573;width:3677;height:33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l4sYA&#10;AADcAAAADwAAAGRycy9kb3ducmV2LnhtbESPQWsCMRSE74L/ITyhF6lZpZWyNYoKLSLaUi3F42Pz&#10;ulncvCxJ1PXfG6HQ4zAz3zCTWWtrcSYfKscKhoMMBHHhdMWlgu/92+MLiBCRNdaOScGVAsym3c4E&#10;c+0u/EXnXSxFgnDIUYGJscmlDIUhi2HgGuLk/TpvMSbpS6k9XhLc1nKUZWNpseK0YLChpaHiuDtZ&#10;BUez7n9m79vFz3h19R/7kzv4zUGph147fwURqY3/4b/2Sit4eh7B/Uw6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Zl4s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proofErr w:type="spellStart"/>
                        <w:proofErr w:type="gramStart"/>
                        <w:r>
                          <w:rPr>
                            <w:rFonts w:eastAsia="Times New Roman"/>
                            <w:i/>
                            <w:iCs/>
                            <w:lang w:val="en-US"/>
                          </w:rPr>
                          <w:t>dN</w:t>
                        </w:r>
                        <w:proofErr w:type="spellEnd"/>
                        <w:proofErr w:type="gramEnd"/>
                      </w:p>
                    </w:txbxContent>
                  </v:textbox>
                </v:shape>
                <v:line id="Прямая соединительная линия 125" o:spid="_x0000_s3009" style="position:absolute;flip:y;visibility:visible;mso-wrap-style:square" from="20183,11874" to="23423,14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hzdccAAADcAAAADwAAAGRycy9kb3ducmV2LnhtbESPS2/CMBCE70j9D9ZW4gYOiKI2YBCv&#10;Sj31AVxy28bbOCReR7GBtL++roTU42hmvtHMl52txYVaXzpWMBomIIhzp0suFBwPz4NHED4ga6wd&#10;k4Jv8rBc3PXmmGp35Q+67EMhIoR9igpMCE0qpc8NWfRD1xBH78u1FkOUbSF1i9cIt7UcJ8lUWiw5&#10;LhhsaGMor/Znq2D78169Zlk2ruo3cxzt1s1p+5kp1b/vVjMQgbrwH761X7SCycMT/J2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eHN1xwAAANwAAAAPAAAAAAAA&#10;AAAAAAAAAKECAABkcnMvZG93bnJldi54bWxQSwUGAAAAAAQABAD5AAAAlQMAAAAA&#10;" strokecolor="windowText"/>
                <v:shape id="Прямая со стрелкой 171" o:spid="_x0000_s3010" type="#_x0000_t32" style="position:absolute;left:19983;top:14573;width:0;height:27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r+7scAAADcAAAADwAAAGRycy9kb3ducmV2LnhtbESPQWvCQBSE7wX/w/KEXkqzsUi1qauI&#10;oCh6sGmreHtkX5O02bchu2r8965Q8DjMzDfMaNKaSpyocaVlBb0oBkGcWV1yruDrc/48BOE8ssbK&#10;Mim4kIPJuPMwwkTbM3/QKfW5CBB2CSoovK8TKV1WkEEX2Zo4eD+2MeiDbHKpGzwHuKnkSxy/SoMl&#10;h4UCa5oVlP2lR6PgW0s5nf2mq7f9U3zY7fPNYr0dKvXYbafvIDy1/h7+by+1gv6gD7cz4QjI8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6v7uxwAAANwAAAAPAAAAAAAA&#10;AAAAAAAAAKECAABkcnMvZG93bnJldi54bWxQSwUGAAAAAAQABAD5AAAAlQMAAAAA&#10;" strokecolor="windowText">
                  <v:stroke startarrow="classic" startarrowwidth="narrow" startarrowlength="long" endarrow="classic" endarrowwidth="narrow" endarrowlength="long"/>
                </v:shape>
                <v:shape id="Поле 190" o:spid="_x0000_s3011" type="#_x0000_t202" style="position:absolute;left:18788;top:15176;width:743;height:18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imIsUA&#10;AADcAAAADwAAAGRycy9kb3ducmV2LnhtbESPQWvCQBSE74X+h+UVvOnGok2buooKgkgRjNLzI/tM&#10;QrNvY3ZN4r93BaHHYWa+YWaL3lSipcaVlhWMRxEI4szqknMFp+Nm+AnCeWSNlWVScCMHi/nrywwT&#10;bTs+UJv6XAQIuwQVFN7XiZQuK8igG9maOHhn2xj0QTa51A12AW4q+R5FH9JgyWGhwJrWBWV/6dUo&#10;qH9Ol9+0W67P7f7L8C6+TcarVKnBW7/8BuGp9//hZ3urFUziKTzOhCM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qKYixQAAANwAAAAPAAAAAAAAAAAAAAAAAJgCAABkcnMv&#10;ZG93bnJldi54bWxQSwUGAAAAAAQABAD1AAAAigMAAAAA&#10;" fillcolor="window" stroked="f" strokeweight=".5pt">
                  <v:textbox style="mso-fit-shape-to-text:t" inset="0,0,0,0">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v:textbox>
                </v:shape>
                <w10:anchorlock/>
              </v:group>
            </w:pict>
          </mc:Fallback>
        </mc:AlternateContent>
      </w:r>
    </w:p>
    <w:p w:rsidR="00BC5CA5" w:rsidRPr="00BC5CA5" w:rsidRDefault="00BC5CA5" w:rsidP="00BC5CA5">
      <w:pPr>
        <w:ind w:firstLine="0"/>
        <w:jc w:val="center"/>
      </w:pPr>
      <w:r w:rsidRPr="00BC5CA5">
        <w:t>Рис. 7.10. К расчету нормальных напряжений при изгибе</w:t>
      </w:r>
    </w:p>
    <w:p w:rsidR="00BC5CA5" w:rsidRPr="00BC5CA5" w:rsidRDefault="00BC5CA5" w:rsidP="00BC5CA5">
      <w:pPr>
        <w:ind w:firstLine="510"/>
        <w:rPr>
          <w:sz w:val="28"/>
        </w:rPr>
      </w:pPr>
    </w:p>
    <w:p w:rsidR="00BC5CA5" w:rsidRPr="00BC5CA5" w:rsidRDefault="00BC5CA5" w:rsidP="00BC5CA5">
      <w:pPr>
        <w:ind w:firstLine="510"/>
        <w:rPr>
          <w:sz w:val="28"/>
        </w:rPr>
      </w:pPr>
      <w:r w:rsidRPr="00BC5CA5">
        <w:rPr>
          <w:sz w:val="28"/>
        </w:rPr>
        <w:t xml:space="preserve">Выделим в поперечном сечении элементарную площадку </w:t>
      </w:r>
      <w:proofErr w:type="spellStart"/>
      <w:r w:rsidRPr="00BC5CA5">
        <w:rPr>
          <w:i/>
          <w:sz w:val="28"/>
          <w:lang w:val="en-US"/>
        </w:rPr>
        <w:t>dA</w:t>
      </w:r>
      <w:proofErr w:type="spellEnd"/>
      <w:r w:rsidRPr="00BC5CA5">
        <w:rPr>
          <w:sz w:val="28"/>
        </w:rPr>
        <w:t>, в пределах которой нормальные напряжения остаются постоянными.</w:t>
      </w:r>
    </w:p>
    <w:p w:rsidR="00BC5CA5" w:rsidRPr="00BC5CA5" w:rsidRDefault="00BC5CA5" w:rsidP="00BC5CA5">
      <w:pPr>
        <w:ind w:firstLine="510"/>
        <w:rPr>
          <w:sz w:val="28"/>
        </w:rPr>
      </w:pPr>
      <w:r w:rsidRPr="00BC5CA5">
        <w:rPr>
          <w:sz w:val="28"/>
        </w:rPr>
        <w:t xml:space="preserve">Нормальная сила </w:t>
      </w:r>
      <w:proofErr w:type="spellStart"/>
      <w:r w:rsidRPr="00BC5CA5">
        <w:rPr>
          <w:i/>
          <w:sz w:val="28"/>
          <w:lang w:val="en-US"/>
        </w:rPr>
        <w:t>dN</w:t>
      </w:r>
      <w:proofErr w:type="spellEnd"/>
      <w:r w:rsidRPr="00BC5CA5">
        <w:rPr>
          <w:sz w:val="28"/>
        </w:rPr>
        <w:t xml:space="preserve">, действующая на площадку </w:t>
      </w:r>
      <w:proofErr w:type="spellStart"/>
      <w:r w:rsidRPr="00BC5CA5">
        <w:rPr>
          <w:i/>
          <w:sz w:val="28"/>
          <w:lang w:val="en-US"/>
        </w:rPr>
        <w:t>dA</w:t>
      </w:r>
      <w:proofErr w:type="spellEnd"/>
      <w:r w:rsidRPr="00BC5CA5">
        <w:rPr>
          <w:sz w:val="28"/>
        </w:rPr>
        <w:t xml:space="preserve"> равна</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6"/>
          <w:sz w:val="28"/>
          <w:szCs w:val="28"/>
        </w:rPr>
        <w:object w:dxaOrig="1359" w:dyaOrig="300">
          <v:shape id="_x0000_i1265" type="#_x0000_t75" style="width:68.2pt;height:15.15pt" o:ole="">
            <v:imagedata r:id="rId556" o:title=""/>
          </v:shape>
          <o:OLEObject Type="Embed" ProgID="Equation.DSMT4" ShapeID="_x0000_i1265" DrawAspect="Content" ObjectID="_1418716819" r:id="rId557"/>
        </w:object>
      </w:r>
      <w:r w:rsidRPr="00BC5CA5">
        <w:rPr>
          <w:sz w:val="28"/>
          <w:szCs w:val="28"/>
        </w:rPr>
        <w:t xml:space="preserve">. </w:t>
      </w:r>
      <w:r w:rsidRPr="00BC5CA5">
        <w:rPr>
          <w:sz w:val="28"/>
          <w:szCs w:val="28"/>
        </w:rPr>
        <w:tab/>
        <w:t>7.25</w:t>
      </w:r>
    </w:p>
    <w:p w:rsidR="00BC5CA5" w:rsidRPr="00BC5CA5" w:rsidRDefault="00BC5CA5" w:rsidP="00BC5CA5">
      <w:pPr>
        <w:ind w:firstLine="510"/>
        <w:rPr>
          <w:sz w:val="28"/>
        </w:rPr>
      </w:pPr>
      <w:r w:rsidRPr="00BC5CA5">
        <w:rPr>
          <w:sz w:val="28"/>
        </w:rPr>
        <w:t>Составим уравнения равновесия для данной системы.</w:t>
      </w:r>
    </w:p>
    <w:p w:rsidR="00BC5CA5" w:rsidRPr="00BC5CA5" w:rsidRDefault="00BC5CA5" w:rsidP="00BC5CA5">
      <w:pPr>
        <w:ind w:firstLine="510"/>
        <w:rPr>
          <w:sz w:val="28"/>
        </w:rPr>
      </w:pPr>
      <w:r w:rsidRPr="00BC5CA5">
        <w:rPr>
          <w:sz w:val="28"/>
        </w:rPr>
        <w:lastRenderedPageBreak/>
        <w:t xml:space="preserve">Сумма проекций сил на оси </w:t>
      </w:r>
      <w:r w:rsidRPr="00BC5CA5">
        <w:rPr>
          <w:i/>
          <w:sz w:val="28"/>
          <w:lang w:val="en-US"/>
        </w:rPr>
        <w:t>x</w:t>
      </w:r>
      <w:r w:rsidRPr="00BC5CA5">
        <w:rPr>
          <w:sz w:val="28"/>
        </w:rPr>
        <w:t xml:space="preserve"> и </w:t>
      </w:r>
      <w:r w:rsidRPr="00BC5CA5">
        <w:rPr>
          <w:i/>
          <w:sz w:val="28"/>
          <w:lang w:val="en-US"/>
        </w:rPr>
        <w:t>y</w:t>
      </w:r>
      <w:r w:rsidRPr="00BC5CA5">
        <w:rPr>
          <w:sz w:val="28"/>
        </w:rPr>
        <w:t xml:space="preserve"> равны нулю, т.к. внутренние с</w:t>
      </w:r>
      <w:r w:rsidRPr="00BC5CA5">
        <w:rPr>
          <w:sz w:val="28"/>
        </w:rPr>
        <w:t>и</w:t>
      </w:r>
      <w:r w:rsidRPr="00BC5CA5">
        <w:rPr>
          <w:sz w:val="28"/>
        </w:rPr>
        <w:t xml:space="preserve">лы </w:t>
      </w:r>
      <w:proofErr w:type="spellStart"/>
      <w:r w:rsidRPr="00BC5CA5">
        <w:rPr>
          <w:i/>
          <w:sz w:val="28"/>
          <w:lang w:val="en-US"/>
        </w:rPr>
        <w:t>dN</w:t>
      </w:r>
      <w:proofErr w:type="spellEnd"/>
      <w:r w:rsidRPr="00BC5CA5">
        <w:rPr>
          <w:sz w:val="28"/>
        </w:rPr>
        <w:t xml:space="preserve"> перпендикулярны этим осям. Уравнение равновесия проекций сил на ось </w:t>
      </w:r>
      <w:r w:rsidRPr="00BC5CA5">
        <w:rPr>
          <w:i/>
          <w:sz w:val="28"/>
          <w:lang w:val="en-US"/>
        </w:rPr>
        <w:t>z</w:t>
      </w:r>
      <w:r w:rsidRPr="00BC5CA5">
        <w:rPr>
          <w:sz w:val="28"/>
        </w:rPr>
        <w:t xml:space="preserve"> запишется следующим образом</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16"/>
          <w:sz w:val="28"/>
          <w:szCs w:val="28"/>
        </w:rPr>
        <w:object w:dxaOrig="1080" w:dyaOrig="460">
          <v:shape id="_x0000_i1266" type="#_x0000_t75" style="width:54.3pt;height:22.75pt" o:ole="">
            <v:imagedata r:id="rId558" o:title=""/>
          </v:shape>
          <o:OLEObject Type="Embed" ProgID="Equation.DSMT4" ShapeID="_x0000_i1266" DrawAspect="Content" ObjectID="_1418716820" r:id="rId559"/>
        </w:object>
      </w:r>
      <w:r w:rsidRPr="00BC5CA5">
        <w:rPr>
          <w:sz w:val="28"/>
          <w:szCs w:val="28"/>
        </w:rPr>
        <w:t xml:space="preserve">, </w:t>
      </w:r>
      <w:r w:rsidRPr="00BC5CA5">
        <w:rPr>
          <w:position w:val="-36"/>
          <w:sz w:val="28"/>
          <w:szCs w:val="28"/>
        </w:rPr>
        <w:object w:dxaOrig="1880" w:dyaOrig="680">
          <v:shape id="_x0000_i1267" type="#_x0000_t75" style="width:93.45pt;height:34.1pt" o:ole="">
            <v:imagedata r:id="rId560" o:title=""/>
          </v:shape>
          <o:OLEObject Type="Embed" ProgID="Equation.DSMT4" ShapeID="_x0000_i1267" DrawAspect="Content" ObjectID="_1418716821" r:id="rId561"/>
        </w:object>
      </w:r>
      <w:r w:rsidRPr="00BC5CA5">
        <w:rPr>
          <w:sz w:val="28"/>
          <w:szCs w:val="28"/>
        </w:rPr>
        <w:t xml:space="preserve">. </w:t>
      </w:r>
      <w:r w:rsidRPr="00BC5CA5">
        <w:rPr>
          <w:sz w:val="28"/>
          <w:szCs w:val="28"/>
        </w:rPr>
        <w:tab/>
        <w:t>7.26</w:t>
      </w:r>
    </w:p>
    <w:p w:rsidR="00BC5CA5" w:rsidRPr="00BC5CA5" w:rsidRDefault="00BC5CA5" w:rsidP="00BC5CA5">
      <w:pPr>
        <w:ind w:firstLine="510"/>
        <w:rPr>
          <w:sz w:val="28"/>
        </w:rPr>
      </w:pPr>
      <w:r w:rsidRPr="00BC5CA5">
        <w:rPr>
          <w:sz w:val="28"/>
        </w:rPr>
        <w:t>Используя выражение (7.24) получим</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36"/>
          <w:sz w:val="28"/>
          <w:szCs w:val="28"/>
        </w:rPr>
        <w:object w:dxaOrig="3060" w:dyaOrig="859">
          <v:shape id="_x0000_i1268" type="#_x0000_t75" style="width:152.85pt;height:42.95pt" o:ole="">
            <v:imagedata r:id="rId562" o:title=""/>
          </v:shape>
          <o:OLEObject Type="Embed" ProgID="Equation.DSMT4" ShapeID="_x0000_i1268" DrawAspect="Content" ObjectID="_1418716822" r:id="rId563"/>
        </w:object>
      </w:r>
      <w:r w:rsidRPr="00BC5CA5">
        <w:rPr>
          <w:sz w:val="28"/>
          <w:szCs w:val="28"/>
        </w:rPr>
        <w:t xml:space="preserve">. </w:t>
      </w:r>
      <w:r w:rsidRPr="00BC5CA5">
        <w:rPr>
          <w:sz w:val="28"/>
          <w:szCs w:val="28"/>
        </w:rPr>
        <w:tab/>
        <w:t>7.27</w:t>
      </w:r>
    </w:p>
    <w:p w:rsidR="00BC5CA5" w:rsidRPr="00BC5CA5" w:rsidRDefault="00BC5CA5" w:rsidP="00BC5CA5">
      <w:pPr>
        <w:ind w:firstLine="510"/>
        <w:rPr>
          <w:sz w:val="28"/>
        </w:rPr>
      </w:pPr>
      <w:r w:rsidRPr="00BC5CA5">
        <w:rPr>
          <w:sz w:val="28"/>
        </w:rPr>
        <w:t xml:space="preserve">Так как </w:t>
      </w:r>
      <w:r w:rsidRPr="00BC5CA5">
        <w:rPr>
          <w:i/>
          <w:sz w:val="28"/>
          <w:lang w:val="en-US"/>
        </w:rPr>
        <w:t>E</w:t>
      </w:r>
      <w:r w:rsidRPr="00BC5CA5">
        <w:rPr>
          <w:sz w:val="28"/>
        </w:rPr>
        <w:t xml:space="preserve"> и </w:t>
      </w:r>
      <w:r w:rsidRPr="00BC5CA5">
        <w:rPr>
          <w:sz w:val="28"/>
        </w:rPr>
        <w:sym w:font="Symbol" w:char="F072"/>
      </w:r>
      <w:r w:rsidRPr="00BC5CA5">
        <w:rPr>
          <w:sz w:val="28"/>
        </w:rPr>
        <w:t xml:space="preserve"> не </w:t>
      </w:r>
      <w:proofErr w:type="gramStart"/>
      <w:r w:rsidRPr="00BC5CA5">
        <w:rPr>
          <w:sz w:val="28"/>
        </w:rPr>
        <w:t>равны</w:t>
      </w:r>
      <w:proofErr w:type="gramEnd"/>
      <w:r w:rsidRPr="00BC5CA5">
        <w:rPr>
          <w:sz w:val="28"/>
        </w:rPr>
        <w:t xml:space="preserve"> нулю, то  </w:t>
      </w:r>
      <w:r w:rsidRPr="00BC5CA5">
        <w:rPr>
          <w:position w:val="-36"/>
        </w:rPr>
        <w:object w:dxaOrig="1100" w:dyaOrig="680">
          <v:shape id="_x0000_i1269" type="#_x0000_t75" style="width:54.3pt;height:34.1pt" o:ole="">
            <v:imagedata r:id="rId564" o:title=""/>
          </v:shape>
          <o:OLEObject Type="Embed" ProgID="Equation.DSMT4" ShapeID="_x0000_i1269" DrawAspect="Content" ObjectID="_1418716823" r:id="rId565"/>
        </w:object>
      </w:r>
      <w:r w:rsidRPr="00BC5CA5">
        <w:rPr>
          <w:sz w:val="28"/>
        </w:rPr>
        <w:t xml:space="preserve">. </w:t>
      </w:r>
    </w:p>
    <w:p w:rsidR="00BC5CA5" w:rsidRPr="00BC5CA5" w:rsidRDefault="00BC5CA5" w:rsidP="00BC5CA5">
      <w:pPr>
        <w:ind w:firstLine="510"/>
        <w:rPr>
          <w:sz w:val="28"/>
        </w:rPr>
      </w:pPr>
      <w:r w:rsidRPr="00BC5CA5">
        <w:rPr>
          <w:sz w:val="28"/>
        </w:rPr>
        <w:t xml:space="preserve">Этот интеграл представляет собой статический момент площади сечения относительно оси </w:t>
      </w:r>
      <w:r w:rsidRPr="00BC5CA5">
        <w:rPr>
          <w:i/>
          <w:sz w:val="28"/>
          <w:lang w:val="en-US"/>
        </w:rPr>
        <w:t>z</w:t>
      </w:r>
      <w:r w:rsidRPr="00BC5CA5">
        <w:rPr>
          <w:sz w:val="28"/>
        </w:rPr>
        <w:t>, т.е. нейтральной оси. Так как статический момент равен нулю (</w:t>
      </w:r>
      <w:proofErr w:type="spellStart"/>
      <w:r w:rsidRPr="00BC5CA5">
        <w:rPr>
          <w:i/>
          <w:sz w:val="28"/>
          <w:lang w:val="en-US"/>
        </w:rPr>
        <w:t>S</w:t>
      </w:r>
      <w:r w:rsidRPr="00BC5CA5">
        <w:rPr>
          <w:i/>
          <w:sz w:val="28"/>
          <w:vertAlign w:val="subscript"/>
          <w:lang w:val="en-US"/>
        </w:rPr>
        <w:t>z</w:t>
      </w:r>
      <w:proofErr w:type="spellEnd"/>
      <w:r w:rsidRPr="00BC5CA5">
        <w:rPr>
          <w:sz w:val="28"/>
        </w:rPr>
        <w:t xml:space="preserve"> = 0), то ось </w:t>
      </w:r>
      <w:r w:rsidRPr="00BC5CA5">
        <w:rPr>
          <w:i/>
          <w:sz w:val="28"/>
          <w:lang w:val="en-US"/>
        </w:rPr>
        <w:t>z</w:t>
      </w:r>
      <w:r w:rsidRPr="00BC5CA5">
        <w:rPr>
          <w:sz w:val="28"/>
        </w:rPr>
        <w:t xml:space="preserve"> является центральной.</w:t>
      </w:r>
    </w:p>
    <w:p w:rsidR="00BC5CA5" w:rsidRPr="00BC5CA5" w:rsidRDefault="00BC5CA5" w:rsidP="00BC5CA5">
      <w:pPr>
        <w:ind w:left="510" w:firstLine="0"/>
        <w:rPr>
          <w:i/>
        </w:rPr>
      </w:pPr>
      <w:r w:rsidRPr="00BC5CA5">
        <w:rPr>
          <w:i/>
        </w:rPr>
        <w:t>При изгибе нейтральная ось всегда проходит через центр тяжести поп</w:t>
      </w:r>
      <w:r w:rsidRPr="00BC5CA5">
        <w:rPr>
          <w:i/>
        </w:rPr>
        <w:t>е</w:t>
      </w:r>
      <w:r w:rsidRPr="00BC5CA5">
        <w:rPr>
          <w:i/>
        </w:rPr>
        <w:t>речного сечения.</w:t>
      </w:r>
    </w:p>
    <w:p w:rsidR="00BC5CA5" w:rsidRPr="00BC5CA5" w:rsidRDefault="00BC5CA5" w:rsidP="00BC5CA5">
      <w:pPr>
        <w:ind w:firstLine="510"/>
        <w:rPr>
          <w:sz w:val="28"/>
        </w:rPr>
      </w:pPr>
      <w:r w:rsidRPr="00BC5CA5">
        <w:rPr>
          <w:sz w:val="28"/>
        </w:rPr>
        <w:t xml:space="preserve">Составим уравнение моментов сил относительно оси </w:t>
      </w:r>
      <w:r w:rsidRPr="00BC5CA5">
        <w:rPr>
          <w:i/>
          <w:sz w:val="28"/>
          <w:lang w:val="en-US"/>
        </w:rPr>
        <w:t>z</w:t>
      </w:r>
      <w:r w:rsidRPr="00BC5CA5">
        <w:rPr>
          <w:sz w:val="28"/>
        </w:rPr>
        <w:t>.</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16"/>
          <w:sz w:val="28"/>
          <w:szCs w:val="28"/>
        </w:rPr>
        <w:object w:dxaOrig="1180" w:dyaOrig="460">
          <v:shape id="_x0000_i1270" type="#_x0000_t75" style="width:59.35pt;height:22.75pt" o:ole="">
            <v:imagedata r:id="rId566" o:title=""/>
          </v:shape>
          <o:OLEObject Type="Embed" ProgID="Equation.DSMT4" ShapeID="_x0000_i1270" DrawAspect="Content" ObjectID="_1418716824" r:id="rId567"/>
        </w:object>
      </w:r>
      <w:r w:rsidRPr="00BC5CA5">
        <w:rPr>
          <w:sz w:val="28"/>
          <w:szCs w:val="28"/>
        </w:rPr>
        <w:t xml:space="preserve">, </w:t>
      </w:r>
      <w:r w:rsidRPr="00BC5CA5">
        <w:rPr>
          <w:position w:val="-36"/>
          <w:sz w:val="28"/>
          <w:szCs w:val="28"/>
        </w:rPr>
        <w:object w:dxaOrig="1840" w:dyaOrig="680">
          <v:shape id="_x0000_i1271" type="#_x0000_t75" style="width:92.2pt;height:34.1pt" o:ole="">
            <v:imagedata r:id="rId568" o:title=""/>
          </v:shape>
          <o:OLEObject Type="Embed" ProgID="Equation.DSMT4" ShapeID="_x0000_i1271" DrawAspect="Content" ObjectID="_1418716825" r:id="rId569"/>
        </w:object>
      </w:r>
      <w:r w:rsidRPr="00BC5CA5">
        <w:rPr>
          <w:sz w:val="28"/>
          <w:szCs w:val="28"/>
        </w:rPr>
        <w:t xml:space="preserve">. </w:t>
      </w:r>
      <w:r w:rsidRPr="00BC5CA5">
        <w:rPr>
          <w:sz w:val="28"/>
          <w:szCs w:val="28"/>
        </w:rPr>
        <w:tab/>
        <w:t>7.28</w:t>
      </w:r>
    </w:p>
    <w:p w:rsidR="00BC5CA5" w:rsidRPr="00BC5CA5" w:rsidRDefault="00BC5CA5" w:rsidP="00BC5CA5">
      <w:pPr>
        <w:ind w:firstLine="510"/>
        <w:rPr>
          <w:sz w:val="28"/>
        </w:rPr>
      </w:pPr>
      <w:r w:rsidRPr="00BC5CA5">
        <w:rPr>
          <w:sz w:val="28"/>
        </w:rPr>
        <w:t xml:space="preserve">При чистом изгибе внешний момент равен внутреннему, т.е. </w:t>
      </w:r>
      <w:r w:rsidRPr="00BC5CA5">
        <w:rPr>
          <w:i/>
          <w:sz w:val="28"/>
          <w:lang w:val="en-US"/>
        </w:rPr>
        <w:t>M</w:t>
      </w:r>
      <w:r w:rsidRPr="00BC5CA5">
        <w:rPr>
          <w:i/>
          <w:sz w:val="28"/>
          <w:vertAlign w:val="subscript"/>
          <w:lang w:val="en-US"/>
        </w:rPr>
        <w:t>e</w:t>
      </w:r>
      <w:r w:rsidRPr="00BC5CA5">
        <w:rPr>
          <w:sz w:val="28"/>
          <w:lang w:val="en-US"/>
        </w:rPr>
        <w:t> </w:t>
      </w:r>
      <w:r w:rsidRPr="00BC5CA5">
        <w:rPr>
          <w:sz w:val="28"/>
        </w:rPr>
        <w:t>=</w:t>
      </w:r>
      <w:r w:rsidRPr="00BC5CA5">
        <w:rPr>
          <w:sz w:val="28"/>
          <w:lang w:val="en-US"/>
        </w:rPr>
        <w:t> </w:t>
      </w:r>
      <w:proofErr w:type="gramStart"/>
      <w:r w:rsidRPr="00BC5CA5">
        <w:rPr>
          <w:i/>
          <w:sz w:val="28"/>
          <w:lang w:val="en-US"/>
        </w:rPr>
        <w:t>M</w:t>
      </w:r>
      <w:proofErr w:type="spellStart"/>
      <w:proofErr w:type="gramEnd"/>
      <w:r w:rsidRPr="00BC5CA5">
        <w:rPr>
          <w:sz w:val="28"/>
          <w:vertAlign w:val="subscript"/>
        </w:rPr>
        <w:t>изг</w:t>
      </w:r>
      <w:proofErr w:type="spellEnd"/>
      <w:r w:rsidRPr="00BC5CA5">
        <w:rPr>
          <w:i/>
          <w:sz w:val="28"/>
        </w:rPr>
        <w:t>.</w:t>
      </w:r>
      <w:r w:rsidRPr="00BC5CA5">
        <w:rPr>
          <w:sz w:val="28"/>
        </w:rPr>
        <w:t xml:space="preserve"> Элементарный момент </w:t>
      </w:r>
      <w:proofErr w:type="spellStart"/>
      <w:r w:rsidRPr="00BC5CA5">
        <w:rPr>
          <w:i/>
          <w:sz w:val="28"/>
          <w:lang w:val="en-US"/>
        </w:rPr>
        <w:t>dM</w:t>
      </w:r>
      <w:proofErr w:type="spellEnd"/>
      <w:r w:rsidRPr="00BC5CA5">
        <w:rPr>
          <w:sz w:val="28"/>
        </w:rPr>
        <w:t xml:space="preserve"> от элементарной силы </w:t>
      </w:r>
      <w:proofErr w:type="spellStart"/>
      <w:r w:rsidRPr="00BC5CA5">
        <w:rPr>
          <w:i/>
          <w:sz w:val="28"/>
          <w:lang w:val="en-US"/>
        </w:rPr>
        <w:t>dN</w:t>
      </w:r>
      <w:proofErr w:type="spellEnd"/>
      <w:r w:rsidRPr="00BC5CA5">
        <w:rPr>
          <w:sz w:val="28"/>
        </w:rPr>
        <w:t xml:space="preserve"> на ра</w:t>
      </w:r>
      <w:r w:rsidRPr="00BC5CA5">
        <w:rPr>
          <w:sz w:val="28"/>
        </w:rPr>
        <w:t>с</w:t>
      </w:r>
      <w:r w:rsidRPr="00BC5CA5">
        <w:rPr>
          <w:sz w:val="28"/>
        </w:rPr>
        <w:t xml:space="preserve">стоянии </w:t>
      </w:r>
      <w:r w:rsidRPr="00BC5CA5">
        <w:rPr>
          <w:i/>
          <w:sz w:val="28"/>
          <w:lang w:val="en-US"/>
        </w:rPr>
        <w:t>y</w:t>
      </w:r>
      <w:r w:rsidRPr="00BC5CA5">
        <w:rPr>
          <w:sz w:val="28"/>
        </w:rPr>
        <w:t xml:space="preserve"> от нейтральной оси равен</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32"/>
          <w:sz w:val="28"/>
          <w:szCs w:val="28"/>
        </w:rPr>
        <w:object w:dxaOrig="2659" w:dyaOrig="580">
          <v:shape id="_x0000_i1272" type="#_x0000_t75" style="width:132.65pt;height:29.05pt" o:ole="">
            <v:imagedata r:id="rId570" o:title=""/>
          </v:shape>
          <o:OLEObject Type="Embed" ProgID="Equation.DSMT4" ShapeID="_x0000_i1272" DrawAspect="Content" ObjectID="_1418716826" r:id="rId571"/>
        </w:object>
      </w:r>
      <w:r w:rsidRPr="00BC5CA5">
        <w:rPr>
          <w:sz w:val="28"/>
          <w:szCs w:val="28"/>
        </w:rPr>
        <w:t xml:space="preserve">, </w:t>
      </w:r>
      <w:r w:rsidRPr="00BC5CA5">
        <w:rPr>
          <w:sz w:val="28"/>
          <w:szCs w:val="28"/>
        </w:rPr>
        <w:tab/>
        <w:t>7.29</w:t>
      </w:r>
    </w:p>
    <w:p w:rsidR="00BC5CA5" w:rsidRPr="00BC5CA5" w:rsidRDefault="00BC5CA5" w:rsidP="00BC5CA5">
      <w:pPr>
        <w:rPr>
          <w:sz w:val="28"/>
        </w:rPr>
      </w:pPr>
      <w:r w:rsidRPr="00BC5CA5">
        <w:rPr>
          <w:sz w:val="28"/>
        </w:rPr>
        <w:t>тогда</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36"/>
          <w:sz w:val="28"/>
          <w:szCs w:val="28"/>
        </w:rPr>
        <w:object w:dxaOrig="1980" w:dyaOrig="680">
          <v:shape id="_x0000_i1273" type="#_x0000_t75" style="width:98.55pt;height:34.1pt" o:ole="">
            <v:imagedata r:id="rId572" o:title=""/>
          </v:shape>
          <o:OLEObject Type="Embed" ProgID="Equation.DSMT4" ShapeID="_x0000_i1273" DrawAspect="Content" ObjectID="_1418716827" r:id="rId573"/>
        </w:object>
      </w:r>
      <w:r w:rsidRPr="00BC5CA5">
        <w:rPr>
          <w:sz w:val="28"/>
          <w:szCs w:val="28"/>
        </w:rPr>
        <w:t xml:space="preserve">. </w:t>
      </w:r>
      <w:r w:rsidRPr="00BC5CA5">
        <w:rPr>
          <w:sz w:val="28"/>
          <w:szCs w:val="28"/>
        </w:rPr>
        <w:tab/>
        <w:t>7.30</w:t>
      </w:r>
    </w:p>
    <w:p w:rsidR="00BC5CA5" w:rsidRPr="00BC5CA5" w:rsidRDefault="00BC5CA5" w:rsidP="00BC5CA5">
      <w:pPr>
        <w:tabs>
          <w:tab w:val="center" w:pos="4962"/>
          <w:tab w:val="right" w:pos="9920"/>
        </w:tabs>
        <w:rPr>
          <w:sz w:val="28"/>
          <w:szCs w:val="28"/>
        </w:rPr>
      </w:pPr>
      <w:r w:rsidRPr="00BC5CA5">
        <w:rPr>
          <w:sz w:val="28"/>
          <w:szCs w:val="28"/>
        </w:rPr>
        <w:t xml:space="preserve">Используя выражение (7.24) </w:t>
      </w:r>
      <w:r w:rsidRPr="00BC5CA5">
        <w:rPr>
          <w:position w:val="-32"/>
          <w:sz w:val="28"/>
          <w:szCs w:val="28"/>
        </w:rPr>
        <w:object w:dxaOrig="1040" w:dyaOrig="760">
          <v:shape id="_x0000_i1274" type="#_x0000_t75" style="width:51.8pt;height:37.9pt" o:ole="">
            <v:imagedata r:id="rId543" o:title=""/>
          </v:shape>
          <o:OLEObject Type="Embed" ProgID="Equation.DSMT4" ShapeID="_x0000_i1274" DrawAspect="Content" ObjectID="_1418716828" r:id="rId574"/>
        </w:object>
      </w:r>
      <w:r w:rsidRPr="00BC5CA5">
        <w:rPr>
          <w:sz w:val="28"/>
          <w:szCs w:val="28"/>
        </w:rPr>
        <w:t>, и вынося за знак интегр</w:t>
      </w:r>
      <w:r w:rsidRPr="00BC5CA5">
        <w:rPr>
          <w:sz w:val="28"/>
          <w:szCs w:val="28"/>
        </w:rPr>
        <w:t>а</w:t>
      </w:r>
      <w:r w:rsidRPr="00BC5CA5">
        <w:rPr>
          <w:sz w:val="28"/>
          <w:szCs w:val="28"/>
        </w:rPr>
        <w:t xml:space="preserve">ла дробь </w:t>
      </w:r>
      <w:r w:rsidRPr="00BC5CA5">
        <w:rPr>
          <w:sz w:val="28"/>
          <w:szCs w:val="28"/>
          <w:lang w:val="en-US"/>
        </w:rPr>
        <w:t>E</w:t>
      </w:r>
      <w:r w:rsidRPr="00BC5CA5">
        <w:rPr>
          <w:sz w:val="28"/>
          <w:szCs w:val="28"/>
        </w:rPr>
        <w:t>/</w:t>
      </w:r>
      <w:r w:rsidRPr="00BC5CA5">
        <w:rPr>
          <w:sz w:val="28"/>
          <w:szCs w:val="28"/>
        </w:rPr>
        <w:sym w:font="Symbol" w:char="F072"/>
      </w:r>
      <w:r w:rsidRPr="00BC5CA5">
        <w:rPr>
          <w:sz w:val="28"/>
          <w:szCs w:val="28"/>
        </w:rPr>
        <w:t xml:space="preserve"> как постоянную величину, получим</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36"/>
          <w:sz w:val="28"/>
          <w:szCs w:val="28"/>
        </w:rPr>
        <w:object w:dxaOrig="3600" w:dyaOrig="800">
          <v:shape id="_x0000_i1275" type="#_x0000_t75" style="width:180.65pt;height:39.15pt" o:ole="">
            <v:imagedata r:id="rId575" o:title=""/>
          </v:shape>
          <o:OLEObject Type="Embed" ProgID="Equation.DSMT4" ShapeID="_x0000_i1275" DrawAspect="Content" ObjectID="_1418716829" r:id="rId576"/>
        </w:object>
      </w:r>
      <w:r w:rsidRPr="00BC5CA5">
        <w:rPr>
          <w:sz w:val="28"/>
          <w:szCs w:val="28"/>
        </w:rPr>
        <w:t xml:space="preserve">. </w:t>
      </w:r>
      <w:r w:rsidRPr="00BC5CA5">
        <w:rPr>
          <w:sz w:val="28"/>
          <w:szCs w:val="28"/>
        </w:rPr>
        <w:tab/>
        <w:t>7.31</w:t>
      </w:r>
    </w:p>
    <w:p w:rsidR="00BC5CA5" w:rsidRPr="00BC5CA5" w:rsidRDefault="00BC5CA5" w:rsidP="00BC5CA5">
      <w:pPr>
        <w:rPr>
          <w:sz w:val="28"/>
        </w:rPr>
      </w:pPr>
      <w:r w:rsidRPr="00BC5CA5">
        <w:rPr>
          <w:sz w:val="28"/>
        </w:rPr>
        <w:t xml:space="preserve">Интеграл </w:t>
      </w:r>
      <w:r w:rsidRPr="00BC5CA5">
        <w:rPr>
          <w:position w:val="-36"/>
          <w:sz w:val="28"/>
        </w:rPr>
        <w:object w:dxaOrig="1300" w:dyaOrig="680">
          <v:shape id="_x0000_i1276" type="#_x0000_t75" style="width:65.7pt;height:34.1pt" o:ole="">
            <v:imagedata r:id="rId577" o:title=""/>
          </v:shape>
          <o:OLEObject Type="Embed" ProgID="Equation.DSMT4" ShapeID="_x0000_i1276" DrawAspect="Content" ObjectID="_1418716830" r:id="rId578"/>
        </w:object>
      </w:r>
      <w:r w:rsidRPr="00BC5CA5">
        <w:rPr>
          <w:sz w:val="28"/>
        </w:rPr>
        <w:t xml:space="preserve"> представляет собой момент инерции сеч</w:t>
      </w:r>
      <w:r w:rsidRPr="00BC5CA5">
        <w:rPr>
          <w:sz w:val="28"/>
        </w:rPr>
        <w:t>е</w:t>
      </w:r>
      <w:r w:rsidRPr="00BC5CA5">
        <w:rPr>
          <w:sz w:val="28"/>
        </w:rPr>
        <w:t xml:space="preserve">ния относительно нейтральной оси </w:t>
      </w:r>
      <w:r w:rsidRPr="00BC5CA5">
        <w:rPr>
          <w:i/>
          <w:sz w:val="28"/>
          <w:lang w:val="en-US"/>
        </w:rPr>
        <w:t>z</w:t>
      </w:r>
      <w:r w:rsidRPr="00BC5CA5">
        <w:rPr>
          <w:sz w:val="28"/>
        </w:rPr>
        <w:t xml:space="preserve">, тогда </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lastRenderedPageBreak/>
        <w:tab/>
      </w:r>
      <w:r w:rsidRPr="00BC5CA5">
        <w:rPr>
          <w:position w:val="-32"/>
          <w:sz w:val="28"/>
          <w:szCs w:val="28"/>
        </w:rPr>
        <w:object w:dxaOrig="1440" w:dyaOrig="760">
          <v:shape id="_x0000_i1277" type="#_x0000_t75" style="width:1in;height:37.9pt" o:ole="">
            <v:imagedata r:id="rId579" o:title=""/>
          </v:shape>
          <o:OLEObject Type="Embed" ProgID="Equation.DSMT4" ShapeID="_x0000_i1277" DrawAspect="Content" ObjectID="_1418716831" r:id="rId580"/>
        </w:object>
      </w:r>
      <w:r w:rsidRPr="00BC5CA5">
        <w:rPr>
          <w:sz w:val="28"/>
          <w:szCs w:val="28"/>
        </w:rPr>
        <w:t xml:space="preserve">. </w:t>
      </w:r>
      <w:r w:rsidRPr="00BC5CA5">
        <w:rPr>
          <w:sz w:val="28"/>
          <w:szCs w:val="28"/>
        </w:rPr>
        <w:tab/>
        <w:t>7.32</w:t>
      </w:r>
    </w:p>
    <w:p w:rsidR="00BC5CA5" w:rsidRPr="00BC5CA5" w:rsidRDefault="00BC5CA5" w:rsidP="00BC5CA5">
      <w:pPr>
        <w:ind w:firstLine="510"/>
        <w:rPr>
          <w:sz w:val="28"/>
          <w:szCs w:val="28"/>
        </w:rPr>
      </w:pPr>
      <w:r w:rsidRPr="00BC5CA5">
        <w:rPr>
          <w:sz w:val="28"/>
          <w:szCs w:val="28"/>
        </w:rPr>
        <w:t xml:space="preserve">Произведение </w:t>
      </w:r>
      <w:r w:rsidRPr="00BC5CA5">
        <w:rPr>
          <w:position w:val="-12"/>
          <w:sz w:val="28"/>
          <w:szCs w:val="28"/>
        </w:rPr>
        <w:object w:dxaOrig="620" w:dyaOrig="380">
          <v:shape id="_x0000_i1278" type="#_x0000_t75" style="width:31.6pt;height:18.95pt" o:ole="">
            <v:imagedata r:id="rId581" o:title=""/>
          </v:shape>
          <o:OLEObject Type="Embed" ProgID="Equation.DSMT4" ShapeID="_x0000_i1278" DrawAspect="Content" ObjectID="_1418716832" r:id="rId582"/>
        </w:object>
      </w:r>
      <w:r w:rsidRPr="00BC5CA5">
        <w:rPr>
          <w:sz w:val="28"/>
          <w:szCs w:val="28"/>
        </w:rPr>
        <w:t xml:space="preserve"> называют жесткостью сечения при изгибе.</w:t>
      </w:r>
    </w:p>
    <w:p w:rsidR="00BC5CA5" w:rsidRPr="00BC5CA5" w:rsidRDefault="00BC5CA5" w:rsidP="00BC5CA5">
      <w:pPr>
        <w:ind w:firstLine="510"/>
        <w:rPr>
          <w:sz w:val="28"/>
        </w:rPr>
      </w:pPr>
      <w:r w:rsidRPr="00BC5CA5">
        <w:rPr>
          <w:sz w:val="28"/>
        </w:rPr>
        <w:t xml:space="preserve">Так как при чистом изгибе балки постоянного сечения </w:t>
      </w:r>
      <w:proofErr w:type="gramStart"/>
      <w:r w:rsidRPr="00BC5CA5">
        <w:rPr>
          <w:i/>
          <w:sz w:val="28"/>
          <w:lang w:val="en-US"/>
        </w:rPr>
        <w:t>M</w:t>
      </w:r>
      <w:proofErr w:type="spellStart"/>
      <w:proofErr w:type="gramEnd"/>
      <w:r w:rsidRPr="00BC5CA5">
        <w:rPr>
          <w:sz w:val="28"/>
          <w:vertAlign w:val="subscript"/>
        </w:rPr>
        <w:t>изг</w:t>
      </w:r>
      <w:proofErr w:type="spellEnd"/>
      <w:r w:rsidRPr="00BC5CA5">
        <w:rPr>
          <w:sz w:val="28"/>
        </w:rPr>
        <w:t> = </w:t>
      </w:r>
      <w:proofErr w:type="spellStart"/>
      <w:r w:rsidRPr="00BC5CA5">
        <w:rPr>
          <w:sz w:val="28"/>
          <w:lang w:val="en-US"/>
        </w:rPr>
        <w:t>const</w:t>
      </w:r>
      <w:proofErr w:type="spellEnd"/>
      <w:r w:rsidRPr="00BC5CA5">
        <w:rPr>
          <w:sz w:val="28"/>
        </w:rPr>
        <w:t xml:space="preserve"> и </w:t>
      </w:r>
      <w:proofErr w:type="spellStart"/>
      <w:r w:rsidRPr="00BC5CA5">
        <w:rPr>
          <w:i/>
          <w:sz w:val="28"/>
          <w:lang w:val="en-US"/>
        </w:rPr>
        <w:t>I</w:t>
      </w:r>
      <w:r w:rsidRPr="00BC5CA5">
        <w:rPr>
          <w:sz w:val="28"/>
          <w:vertAlign w:val="subscript"/>
          <w:lang w:val="en-US"/>
        </w:rPr>
        <w:t>z</w:t>
      </w:r>
      <w:proofErr w:type="spellEnd"/>
      <w:r w:rsidRPr="00BC5CA5">
        <w:rPr>
          <w:sz w:val="28"/>
        </w:rPr>
        <w:t> = </w:t>
      </w:r>
      <w:proofErr w:type="spellStart"/>
      <w:r w:rsidRPr="00BC5CA5">
        <w:rPr>
          <w:sz w:val="28"/>
          <w:lang w:val="en-US"/>
        </w:rPr>
        <w:t>const</w:t>
      </w:r>
      <w:proofErr w:type="spellEnd"/>
      <w:r w:rsidRPr="00BC5CA5">
        <w:rPr>
          <w:sz w:val="28"/>
        </w:rPr>
        <w:t>, то радиус кривизны балки запишется в виде</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34"/>
          <w:sz w:val="28"/>
          <w:szCs w:val="28"/>
        </w:rPr>
        <w:object w:dxaOrig="2020" w:dyaOrig="780">
          <v:shape id="_x0000_i1279" type="#_x0000_t75" style="width:101.05pt;height:39.15pt" o:ole="">
            <v:imagedata r:id="rId583" o:title=""/>
          </v:shape>
          <o:OLEObject Type="Embed" ProgID="Equation.DSMT4" ShapeID="_x0000_i1279" DrawAspect="Content" ObjectID="_1418716833" r:id="rId584"/>
        </w:object>
      </w:r>
      <w:r w:rsidRPr="00BC5CA5">
        <w:rPr>
          <w:sz w:val="28"/>
          <w:szCs w:val="28"/>
        </w:rPr>
        <w:t xml:space="preserve">. </w:t>
      </w:r>
      <w:r w:rsidRPr="00BC5CA5">
        <w:rPr>
          <w:sz w:val="28"/>
          <w:szCs w:val="28"/>
        </w:rPr>
        <w:tab/>
        <w:t>7.33</w:t>
      </w:r>
    </w:p>
    <w:p w:rsidR="00BC5CA5" w:rsidRPr="00BC5CA5" w:rsidRDefault="00BC5CA5" w:rsidP="00BC5CA5">
      <w:pPr>
        <w:ind w:firstLine="510"/>
        <w:rPr>
          <w:sz w:val="28"/>
        </w:rPr>
      </w:pPr>
      <w:r w:rsidRPr="00BC5CA5">
        <w:rPr>
          <w:sz w:val="28"/>
        </w:rPr>
        <w:t>Следовательно, изогнутая линя ось такой балки представляет с</w:t>
      </w:r>
      <w:r w:rsidRPr="00BC5CA5">
        <w:rPr>
          <w:sz w:val="28"/>
        </w:rPr>
        <w:t>о</w:t>
      </w:r>
      <w:r w:rsidRPr="00BC5CA5">
        <w:rPr>
          <w:sz w:val="28"/>
        </w:rPr>
        <w:t>бой дугу окружности.</w:t>
      </w:r>
    </w:p>
    <w:p w:rsidR="00BC5CA5" w:rsidRPr="00BC5CA5" w:rsidRDefault="00BC5CA5" w:rsidP="00BC5CA5">
      <w:pPr>
        <w:ind w:firstLine="510"/>
        <w:rPr>
          <w:sz w:val="28"/>
        </w:rPr>
      </w:pPr>
      <w:r w:rsidRPr="00BC5CA5">
        <w:rPr>
          <w:sz w:val="28"/>
        </w:rPr>
        <w:t>Выражение радиуса кривизны подставим в формулу для вычисл</w:t>
      </w:r>
      <w:r w:rsidRPr="00BC5CA5">
        <w:rPr>
          <w:sz w:val="28"/>
        </w:rPr>
        <w:t>е</w:t>
      </w:r>
      <w:r w:rsidRPr="00BC5CA5">
        <w:rPr>
          <w:sz w:val="28"/>
        </w:rPr>
        <w:t>ния нормальных напряжений (7.24) и получим</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58"/>
          <w:sz w:val="28"/>
          <w:szCs w:val="28"/>
        </w:rPr>
        <w:object w:dxaOrig="3620" w:dyaOrig="1020">
          <v:shape id="_x0000_i1280" type="#_x0000_t75" style="width:180.65pt;height:50.55pt" o:ole="">
            <v:imagedata r:id="rId585" o:title=""/>
          </v:shape>
          <o:OLEObject Type="Embed" ProgID="Equation.DSMT4" ShapeID="_x0000_i1280" DrawAspect="Content" ObjectID="_1418716834" r:id="rId586"/>
        </w:object>
      </w:r>
      <w:r w:rsidRPr="00BC5CA5">
        <w:rPr>
          <w:sz w:val="28"/>
          <w:szCs w:val="28"/>
        </w:rPr>
        <w:t xml:space="preserve">. </w:t>
      </w:r>
      <w:r w:rsidRPr="00BC5CA5">
        <w:rPr>
          <w:sz w:val="28"/>
          <w:szCs w:val="28"/>
        </w:rPr>
        <w:tab/>
        <w:t>7.34</w:t>
      </w:r>
    </w:p>
    <w:p w:rsidR="00BC5CA5" w:rsidRPr="00BC5CA5" w:rsidRDefault="00BC5CA5" w:rsidP="00BC5CA5">
      <w:pPr>
        <w:ind w:firstLine="510"/>
        <w:rPr>
          <w:sz w:val="28"/>
        </w:rPr>
      </w:pPr>
      <w:r w:rsidRPr="00BC5CA5">
        <w:rPr>
          <w:sz w:val="28"/>
        </w:rPr>
        <w:t>Формула в виде</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34"/>
          <w:sz w:val="28"/>
          <w:szCs w:val="28"/>
        </w:rPr>
        <w:object w:dxaOrig="1359" w:dyaOrig="780">
          <v:shape id="_x0000_i1281" type="#_x0000_t75" style="width:68.2pt;height:39.15pt" o:ole="">
            <v:imagedata r:id="rId587" o:title=""/>
          </v:shape>
          <o:OLEObject Type="Embed" ProgID="Equation.DSMT4" ShapeID="_x0000_i1281" DrawAspect="Content" ObjectID="_1418716835" r:id="rId588"/>
        </w:object>
      </w:r>
      <w:r w:rsidRPr="00BC5CA5">
        <w:rPr>
          <w:sz w:val="28"/>
          <w:szCs w:val="28"/>
        </w:rPr>
        <w:t xml:space="preserve"> </w:t>
      </w:r>
      <w:r w:rsidRPr="00BC5CA5">
        <w:rPr>
          <w:sz w:val="28"/>
          <w:szCs w:val="28"/>
        </w:rPr>
        <w:tab/>
        <w:t>7.34`</w:t>
      </w:r>
    </w:p>
    <w:p w:rsidR="00BC5CA5" w:rsidRPr="00BC5CA5" w:rsidRDefault="00BC5CA5" w:rsidP="00BC5CA5">
      <w:pPr>
        <w:rPr>
          <w:sz w:val="28"/>
        </w:rPr>
      </w:pPr>
      <w:r w:rsidRPr="00BC5CA5">
        <w:rPr>
          <w:sz w:val="28"/>
        </w:rPr>
        <w:t xml:space="preserve">позволяет определить нормальное напряжение в любой точке поперечного сечения балки по известному изгибающему моменту </w:t>
      </w:r>
      <w:proofErr w:type="gramStart"/>
      <w:r w:rsidRPr="00BC5CA5">
        <w:rPr>
          <w:i/>
          <w:sz w:val="28"/>
          <w:lang w:val="en-US"/>
        </w:rPr>
        <w:t>M</w:t>
      </w:r>
      <w:proofErr w:type="spellStart"/>
      <w:proofErr w:type="gramEnd"/>
      <w:r w:rsidRPr="00BC5CA5">
        <w:rPr>
          <w:sz w:val="28"/>
          <w:vertAlign w:val="subscript"/>
        </w:rPr>
        <w:t>изг</w:t>
      </w:r>
      <w:proofErr w:type="spellEnd"/>
      <w:r w:rsidRPr="00BC5CA5">
        <w:rPr>
          <w:sz w:val="28"/>
        </w:rPr>
        <w:t xml:space="preserve"> и моменту инерции сечения </w:t>
      </w:r>
      <w:proofErr w:type="spellStart"/>
      <w:r w:rsidRPr="00BC5CA5">
        <w:rPr>
          <w:i/>
          <w:sz w:val="28"/>
          <w:lang w:val="en-US"/>
        </w:rPr>
        <w:t>I</w:t>
      </w:r>
      <w:r w:rsidRPr="00BC5CA5">
        <w:rPr>
          <w:i/>
          <w:sz w:val="28"/>
          <w:vertAlign w:val="subscript"/>
          <w:lang w:val="en-US"/>
        </w:rPr>
        <w:t>z</w:t>
      </w:r>
      <w:proofErr w:type="spellEnd"/>
      <w:r w:rsidRPr="00BC5CA5">
        <w:rPr>
          <w:sz w:val="28"/>
        </w:rPr>
        <w:t xml:space="preserve">. </w:t>
      </w:r>
      <w:r w:rsidRPr="00BC5CA5">
        <w:rPr>
          <w:i/>
          <w:sz w:val="28"/>
        </w:rPr>
        <w:t xml:space="preserve">При расчетах значение </w:t>
      </w:r>
      <w:proofErr w:type="gramStart"/>
      <w:r w:rsidRPr="00BC5CA5">
        <w:rPr>
          <w:i/>
          <w:sz w:val="28"/>
          <w:lang w:val="en-US"/>
        </w:rPr>
        <w:t>M</w:t>
      </w:r>
      <w:proofErr w:type="spellStart"/>
      <w:proofErr w:type="gramEnd"/>
      <w:r w:rsidRPr="00BC5CA5">
        <w:rPr>
          <w:i/>
          <w:sz w:val="28"/>
          <w:vertAlign w:val="subscript"/>
        </w:rPr>
        <w:t>изг</w:t>
      </w:r>
      <w:proofErr w:type="spellEnd"/>
      <w:r w:rsidRPr="00BC5CA5">
        <w:rPr>
          <w:i/>
          <w:sz w:val="28"/>
        </w:rPr>
        <w:t xml:space="preserve"> берется из эпюры по абсолютному значению</w:t>
      </w:r>
      <w:r w:rsidRPr="00BC5CA5">
        <w:rPr>
          <w:sz w:val="28"/>
        </w:rPr>
        <w:t>.</w:t>
      </w:r>
    </w:p>
    <w:p w:rsidR="00BC5CA5" w:rsidRPr="00BC5CA5" w:rsidRDefault="00BC5CA5" w:rsidP="00BC5CA5">
      <w:pPr>
        <w:ind w:firstLine="510"/>
        <w:rPr>
          <w:sz w:val="28"/>
        </w:rPr>
      </w:pPr>
      <w:r w:rsidRPr="00BC5CA5">
        <w:rPr>
          <w:sz w:val="28"/>
        </w:rPr>
        <w:t>Максимальное нормальное напряжение при изгибе возникает в точках, наиболее удаленных от нейтральной оси (рис. 7.9)</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34"/>
          <w:sz w:val="28"/>
          <w:szCs w:val="28"/>
        </w:rPr>
        <w:object w:dxaOrig="2079" w:dyaOrig="820">
          <v:shape id="_x0000_i1282" type="#_x0000_t75" style="width:104.85pt;height:40.4pt" o:ole="">
            <v:imagedata r:id="rId589" o:title=""/>
          </v:shape>
          <o:OLEObject Type="Embed" ProgID="Equation.DSMT4" ShapeID="_x0000_i1282" DrawAspect="Content" ObjectID="_1418716836" r:id="rId590"/>
        </w:object>
      </w:r>
      <w:r w:rsidRPr="00BC5CA5">
        <w:rPr>
          <w:sz w:val="28"/>
          <w:szCs w:val="28"/>
        </w:rPr>
        <w:t xml:space="preserve">. </w:t>
      </w:r>
      <w:r w:rsidRPr="00BC5CA5">
        <w:rPr>
          <w:sz w:val="28"/>
          <w:szCs w:val="28"/>
        </w:rPr>
        <w:tab/>
        <w:t>7.35</w:t>
      </w:r>
    </w:p>
    <w:p w:rsidR="00BC5CA5" w:rsidRPr="00BC5CA5" w:rsidRDefault="00BC5CA5" w:rsidP="00BC5CA5">
      <w:pPr>
        <w:ind w:firstLine="510"/>
        <w:rPr>
          <w:sz w:val="28"/>
        </w:rPr>
      </w:pPr>
      <w:r w:rsidRPr="00BC5CA5">
        <w:rPr>
          <w:sz w:val="28"/>
        </w:rPr>
        <w:t xml:space="preserve">Для симметричных сечений (относительно </w:t>
      </w:r>
      <w:r w:rsidRPr="00BC5CA5">
        <w:rPr>
          <w:color w:val="FF0000"/>
          <w:sz w:val="28"/>
        </w:rPr>
        <w:t xml:space="preserve">главных </w:t>
      </w:r>
      <w:r w:rsidRPr="00BC5CA5">
        <w:rPr>
          <w:sz w:val="28"/>
        </w:rPr>
        <w:t xml:space="preserve">центральных осей) соотношение </w:t>
      </w:r>
      <w:r w:rsidRPr="00BC5CA5">
        <w:rPr>
          <w:position w:val="-26"/>
        </w:rPr>
        <w:object w:dxaOrig="800" w:dyaOrig="660">
          <v:shape id="_x0000_i1283" type="#_x0000_t75" style="width:41.7pt;height:32.85pt" o:ole="">
            <v:imagedata r:id="rId591" o:title=""/>
          </v:shape>
          <o:OLEObject Type="Embed" ProgID="Equation.DSMT4" ShapeID="_x0000_i1283" DrawAspect="Content" ObjectID="_1418716837" r:id="rId592"/>
        </w:object>
      </w:r>
      <w:r w:rsidRPr="00BC5CA5">
        <w:rPr>
          <w:sz w:val="28"/>
        </w:rPr>
        <w:t>называют моментом сопротивления и об</w:t>
      </w:r>
      <w:r w:rsidRPr="00BC5CA5">
        <w:rPr>
          <w:sz w:val="28"/>
        </w:rPr>
        <w:t>о</w:t>
      </w:r>
      <w:r w:rsidRPr="00BC5CA5">
        <w:rPr>
          <w:sz w:val="28"/>
        </w:rPr>
        <w:t xml:space="preserve">значают </w:t>
      </w:r>
      <w:proofErr w:type="spellStart"/>
      <w:r w:rsidRPr="00BC5CA5">
        <w:rPr>
          <w:i/>
          <w:sz w:val="28"/>
          <w:lang w:val="en-US"/>
        </w:rPr>
        <w:t>W</w:t>
      </w:r>
      <w:r w:rsidRPr="00BC5CA5">
        <w:rPr>
          <w:i/>
          <w:sz w:val="28"/>
          <w:vertAlign w:val="subscript"/>
          <w:lang w:val="en-US"/>
        </w:rPr>
        <w:t>z</w:t>
      </w:r>
      <w:proofErr w:type="spellEnd"/>
      <w:r w:rsidRPr="00BC5CA5">
        <w:rPr>
          <w:sz w:val="28"/>
        </w:rPr>
        <w:t xml:space="preserve"> (выражают в м</w:t>
      </w:r>
      <w:r w:rsidRPr="00BC5CA5">
        <w:rPr>
          <w:sz w:val="28"/>
          <w:vertAlign w:val="superscript"/>
        </w:rPr>
        <w:t>3</w:t>
      </w:r>
      <w:r w:rsidRPr="00BC5CA5">
        <w:rPr>
          <w:sz w:val="28"/>
        </w:rPr>
        <w:t xml:space="preserve"> или см</w:t>
      </w:r>
      <w:r w:rsidRPr="00BC5CA5">
        <w:rPr>
          <w:sz w:val="28"/>
          <w:vertAlign w:val="superscript"/>
        </w:rPr>
        <w:t>3</w:t>
      </w:r>
      <w:r w:rsidRPr="00BC5CA5">
        <w:rPr>
          <w:sz w:val="28"/>
        </w:rPr>
        <w:t xml:space="preserve">), тогда </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34"/>
          <w:sz w:val="28"/>
          <w:szCs w:val="28"/>
        </w:rPr>
        <w:object w:dxaOrig="1460" w:dyaOrig="820">
          <v:shape id="_x0000_i1284" type="#_x0000_t75" style="width:73.25pt;height:40.4pt" o:ole="">
            <v:imagedata r:id="rId593" o:title=""/>
          </v:shape>
          <o:OLEObject Type="Embed" ProgID="Equation.DSMT4" ShapeID="_x0000_i1284" DrawAspect="Content" ObjectID="_1418716838" r:id="rId594"/>
        </w:object>
      </w:r>
      <w:r w:rsidRPr="00BC5CA5">
        <w:rPr>
          <w:sz w:val="28"/>
          <w:szCs w:val="28"/>
        </w:rPr>
        <w:t xml:space="preserve">. </w:t>
      </w:r>
      <w:r w:rsidRPr="00BC5CA5">
        <w:rPr>
          <w:sz w:val="28"/>
          <w:szCs w:val="28"/>
        </w:rPr>
        <w:tab/>
        <w:t>7.36</w:t>
      </w:r>
    </w:p>
    <w:p w:rsidR="00BC5CA5" w:rsidRPr="00BC5CA5" w:rsidRDefault="00BC5CA5" w:rsidP="00BC5CA5">
      <w:pPr>
        <w:ind w:firstLine="510"/>
        <w:rPr>
          <w:sz w:val="28"/>
          <w:szCs w:val="28"/>
        </w:rPr>
      </w:pPr>
      <w:r w:rsidRPr="00BC5CA5">
        <w:rPr>
          <w:sz w:val="28"/>
          <w:szCs w:val="28"/>
        </w:rPr>
        <w:t>Так как момент сопротивления стоит в расчетной формуле в зн</w:t>
      </w:r>
      <w:r w:rsidRPr="00BC5CA5">
        <w:rPr>
          <w:sz w:val="28"/>
          <w:szCs w:val="28"/>
        </w:rPr>
        <w:t>а</w:t>
      </w:r>
      <w:r w:rsidRPr="00BC5CA5">
        <w:rPr>
          <w:sz w:val="28"/>
          <w:szCs w:val="28"/>
        </w:rPr>
        <w:t xml:space="preserve">менателе, то чем больше </w:t>
      </w:r>
      <w:proofErr w:type="spellStart"/>
      <w:r w:rsidRPr="00BC5CA5">
        <w:rPr>
          <w:i/>
          <w:sz w:val="28"/>
          <w:szCs w:val="28"/>
          <w:lang w:val="en-US"/>
        </w:rPr>
        <w:t>W</w:t>
      </w:r>
      <w:r w:rsidRPr="00BC5CA5">
        <w:rPr>
          <w:i/>
          <w:sz w:val="28"/>
          <w:szCs w:val="28"/>
          <w:vertAlign w:val="subscript"/>
          <w:lang w:val="en-US"/>
        </w:rPr>
        <w:t>z</w:t>
      </w:r>
      <w:proofErr w:type="spellEnd"/>
      <w:r w:rsidRPr="00BC5CA5">
        <w:rPr>
          <w:sz w:val="28"/>
          <w:szCs w:val="28"/>
        </w:rPr>
        <w:t>, тем меньше расчетные напряжения.</w:t>
      </w:r>
    </w:p>
    <w:p w:rsidR="00BC5CA5" w:rsidRPr="00BC5CA5" w:rsidRDefault="00BC5CA5" w:rsidP="00BC5CA5">
      <w:pPr>
        <w:ind w:firstLine="510"/>
        <w:rPr>
          <w:sz w:val="28"/>
        </w:rPr>
      </w:pPr>
      <w:r w:rsidRPr="00BC5CA5">
        <w:rPr>
          <w:sz w:val="28"/>
        </w:rPr>
        <w:lastRenderedPageBreak/>
        <w:t>Приведенная формула по структуре аналогична формулам для вычисления напряжений при растяжении, сжатии, сдвиге и кручении.</w:t>
      </w:r>
    </w:p>
    <w:p w:rsidR="00BC5CA5" w:rsidRPr="00BC5CA5" w:rsidRDefault="00BC5CA5" w:rsidP="00BC5CA5">
      <w:pPr>
        <w:ind w:firstLine="510"/>
        <w:rPr>
          <w:sz w:val="28"/>
        </w:rPr>
      </w:pPr>
      <w:r w:rsidRPr="00BC5CA5">
        <w:rPr>
          <w:sz w:val="28"/>
        </w:rPr>
        <w:t>Формула (7.36) выведена для чистого изгиба. При поперечном и</w:t>
      </w:r>
      <w:r w:rsidRPr="00BC5CA5">
        <w:rPr>
          <w:sz w:val="28"/>
        </w:rPr>
        <w:t>з</w:t>
      </w:r>
      <w:r w:rsidRPr="00BC5CA5">
        <w:rPr>
          <w:sz w:val="28"/>
        </w:rPr>
        <w:t>гибе в поперечных сечениях балки возникают и нормальные и кас</w:t>
      </w:r>
      <w:r w:rsidRPr="00BC5CA5">
        <w:rPr>
          <w:sz w:val="28"/>
        </w:rPr>
        <w:t>а</w:t>
      </w:r>
      <w:r w:rsidRPr="00BC5CA5">
        <w:rPr>
          <w:sz w:val="28"/>
        </w:rPr>
        <w:t>тельные напряжения. Более детальные исследования показывают, что, не смотря на это, приведенная формула дает вполне надежные резул</w:t>
      </w:r>
      <w:r w:rsidRPr="00BC5CA5">
        <w:rPr>
          <w:sz w:val="28"/>
        </w:rPr>
        <w:t>ь</w:t>
      </w:r>
      <w:r w:rsidRPr="00BC5CA5">
        <w:rPr>
          <w:sz w:val="28"/>
        </w:rPr>
        <w:t>таты и при поперечном изгибе.</w:t>
      </w:r>
    </w:p>
    <w:p w:rsidR="00BC5CA5" w:rsidRPr="00BC5CA5" w:rsidRDefault="00BC5CA5" w:rsidP="00BC5CA5">
      <w:pPr>
        <w:ind w:firstLine="0"/>
        <w:jc w:val="center"/>
        <w:rPr>
          <w:b/>
          <w:sz w:val="28"/>
        </w:rPr>
      </w:pPr>
      <w:bookmarkStart w:id="30" w:name="_Toc308017492"/>
    </w:p>
    <w:p w:rsidR="00BC5CA5" w:rsidRPr="00BC5CA5" w:rsidRDefault="00EE0770" w:rsidP="00BC5CA5">
      <w:pPr>
        <w:ind w:firstLine="0"/>
        <w:jc w:val="center"/>
        <w:rPr>
          <w:b/>
          <w:sz w:val="28"/>
        </w:rPr>
      </w:pPr>
      <w:r w:rsidRPr="00EE0770">
        <w:rPr>
          <w:b/>
          <w:sz w:val="28"/>
        </w:rPr>
        <w:t xml:space="preserve">7.7. </w:t>
      </w:r>
      <w:r w:rsidR="00BC5CA5" w:rsidRPr="00BC5CA5">
        <w:rPr>
          <w:b/>
          <w:sz w:val="28"/>
        </w:rPr>
        <w:t>Условия прочности при изгибе</w:t>
      </w:r>
      <w:bookmarkEnd w:id="30"/>
      <w:r w:rsidR="00BC5CA5" w:rsidRPr="00BC5CA5">
        <w:rPr>
          <w:b/>
          <w:sz w:val="28"/>
        </w:rPr>
        <w:t xml:space="preserve"> по нормальным напряжениям</w:t>
      </w:r>
    </w:p>
    <w:p w:rsidR="00BC5CA5" w:rsidRPr="00BC5CA5" w:rsidRDefault="00BC5CA5" w:rsidP="00BC5CA5">
      <w:pPr>
        <w:rPr>
          <w:sz w:val="28"/>
        </w:rPr>
      </w:pPr>
    </w:p>
    <w:p w:rsidR="00BC5CA5" w:rsidRPr="00BC5CA5" w:rsidRDefault="00BC5CA5" w:rsidP="00BC5CA5">
      <w:pPr>
        <w:ind w:firstLine="510"/>
        <w:rPr>
          <w:sz w:val="28"/>
        </w:rPr>
      </w:pPr>
      <w:r w:rsidRPr="00BC5CA5">
        <w:rPr>
          <w:sz w:val="28"/>
        </w:rPr>
        <w:t>Для обеспечения прочности балки необходимо, чтобы наибол</w:t>
      </w:r>
      <w:r w:rsidRPr="00BC5CA5">
        <w:rPr>
          <w:sz w:val="28"/>
        </w:rPr>
        <w:t>ь</w:t>
      </w:r>
      <w:r w:rsidRPr="00BC5CA5">
        <w:rPr>
          <w:sz w:val="28"/>
        </w:rPr>
        <w:t>шие растягивающие и наибольшие сжимающие напряжения при изг</w:t>
      </w:r>
      <w:r w:rsidRPr="00BC5CA5">
        <w:rPr>
          <w:sz w:val="28"/>
        </w:rPr>
        <w:t>и</w:t>
      </w:r>
      <w:r w:rsidRPr="00BC5CA5">
        <w:rPr>
          <w:sz w:val="28"/>
        </w:rPr>
        <w:t xml:space="preserve">бе в опасном сечении (где </w:t>
      </w:r>
      <w:proofErr w:type="gramStart"/>
      <w:r w:rsidRPr="00BC5CA5">
        <w:rPr>
          <w:sz w:val="28"/>
          <w:lang w:val="en-US"/>
        </w:rPr>
        <w:t>M</w:t>
      </w:r>
      <w:proofErr w:type="spellStart"/>
      <w:proofErr w:type="gramEnd"/>
      <w:r w:rsidRPr="00BC5CA5">
        <w:rPr>
          <w:sz w:val="28"/>
          <w:vertAlign w:val="subscript"/>
        </w:rPr>
        <w:t>изг</w:t>
      </w:r>
      <w:proofErr w:type="spellEnd"/>
      <w:r w:rsidRPr="00BC5CA5">
        <w:rPr>
          <w:sz w:val="28"/>
        </w:rPr>
        <w:t xml:space="preserve"> имеет наибольшее абсолютное знач</w:t>
      </w:r>
      <w:r w:rsidRPr="00BC5CA5">
        <w:rPr>
          <w:sz w:val="28"/>
        </w:rPr>
        <w:t>е</w:t>
      </w:r>
      <w:r w:rsidRPr="00BC5CA5">
        <w:rPr>
          <w:sz w:val="28"/>
        </w:rPr>
        <w:t>ние), не превосходили соответствующих допускаемых напряжений.</w:t>
      </w:r>
    </w:p>
    <w:p w:rsidR="00BC5CA5" w:rsidRPr="00BC5CA5" w:rsidRDefault="00BC5CA5" w:rsidP="00BC5CA5">
      <w:pPr>
        <w:ind w:firstLine="510"/>
        <w:rPr>
          <w:sz w:val="28"/>
          <w:szCs w:val="28"/>
        </w:rPr>
      </w:pPr>
      <w:r w:rsidRPr="00BC5CA5">
        <w:rPr>
          <w:sz w:val="28"/>
          <w:szCs w:val="28"/>
        </w:rPr>
        <w:t>В связи с тем, что при изгибе наблюдается два типа нормальных напряжений – растяжение и сжатие, то необходимо выполнять пр</w:t>
      </w:r>
      <w:r w:rsidRPr="00BC5CA5">
        <w:rPr>
          <w:sz w:val="28"/>
          <w:szCs w:val="28"/>
        </w:rPr>
        <w:t>о</w:t>
      </w:r>
      <w:r w:rsidRPr="00BC5CA5">
        <w:rPr>
          <w:sz w:val="28"/>
          <w:szCs w:val="28"/>
        </w:rPr>
        <w:t>верку по обоим значениям допускаемых напряжений:</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20"/>
          <w:sz w:val="28"/>
          <w:szCs w:val="28"/>
        </w:rPr>
        <w:object w:dxaOrig="1240" w:dyaOrig="499">
          <v:shape id="_x0000_i1285" type="#_x0000_t75" style="width:61.9pt;height:25.25pt" o:ole="">
            <v:imagedata r:id="rId595" o:title=""/>
          </v:shape>
          <o:OLEObject Type="Embed" ProgID="Equation.DSMT4" ShapeID="_x0000_i1285" DrawAspect="Content" ObjectID="_1418716839" r:id="rId596"/>
        </w:object>
      </w:r>
      <w:r w:rsidRPr="00BC5CA5">
        <w:rPr>
          <w:sz w:val="28"/>
          <w:szCs w:val="28"/>
        </w:rPr>
        <w:t xml:space="preserve">, </w:t>
      </w:r>
      <w:r w:rsidRPr="00BC5CA5">
        <w:rPr>
          <w:position w:val="-16"/>
          <w:sz w:val="28"/>
          <w:szCs w:val="28"/>
        </w:rPr>
        <w:object w:dxaOrig="1219" w:dyaOrig="460">
          <v:shape id="_x0000_i1286" type="#_x0000_t75" style="width:61.9pt;height:22.75pt" o:ole="">
            <v:imagedata r:id="rId597" o:title=""/>
          </v:shape>
          <o:OLEObject Type="Embed" ProgID="Equation.DSMT4" ShapeID="_x0000_i1286" DrawAspect="Content" ObjectID="_1418716840" r:id="rId598"/>
        </w:object>
      </w:r>
      <w:r w:rsidRPr="00BC5CA5">
        <w:rPr>
          <w:sz w:val="28"/>
          <w:szCs w:val="28"/>
        </w:rPr>
        <w:t xml:space="preserve">. </w:t>
      </w:r>
      <w:r w:rsidRPr="00BC5CA5">
        <w:rPr>
          <w:sz w:val="28"/>
          <w:szCs w:val="28"/>
        </w:rPr>
        <w:tab/>
        <w:t>7.37</w:t>
      </w:r>
    </w:p>
    <w:p w:rsidR="00BC5CA5" w:rsidRPr="00BC5CA5" w:rsidRDefault="00BC5CA5" w:rsidP="00BC5CA5">
      <w:pPr>
        <w:ind w:left="510" w:firstLine="0"/>
        <w:rPr>
          <w:i/>
          <w:szCs w:val="28"/>
        </w:rPr>
      </w:pPr>
      <w:r w:rsidRPr="00BC5CA5">
        <w:rPr>
          <w:i/>
          <w:szCs w:val="28"/>
        </w:rPr>
        <w:t>Допускаемое нормальное напряжение при изгибе выбирается таким же, как при растяжении и сжатии.</w:t>
      </w:r>
    </w:p>
    <w:p w:rsidR="00BC5CA5" w:rsidRPr="00BC5CA5" w:rsidRDefault="00BC5CA5" w:rsidP="00BC5CA5">
      <w:pPr>
        <w:ind w:left="510" w:firstLine="0"/>
      </w:pPr>
      <w:r w:rsidRPr="00BC5CA5">
        <w:rPr>
          <w:i/>
        </w:rPr>
        <w:t>Условие прочности в опасном сечении при одинаковых допускаемых напр</w:t>
      </w:r>
      <w:r w:rsidRPr="00BC5CA5">
        <w:rPr>
          <w:i/>
        </w:rPr>
        <w:t>я</w:t>
      </w:r>
      <w:r w:rsidRPr="00BC5CA5">
        <w:rPr>
          <w:i/>
        </w:rPr>
        <w:t>жениях на растяжение и сжатие (для пластичных материалов) имеет вид</w:t>
      </w:r>
      <w:r w:rsidRPr="00BC5CA5">
        <w:t>:</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34"/>
          <w:sz w:val="28"/>
          <w:szCs w:val="28"/>
        </w:rPr>
        <w:object w:dxaOrig="2060" w:dyaOrig="820">
          <v:shape id="_x0000_i1287" type="#_x0000_t75" style="width:103.6pt;height:40.4pt" o:ole="">
            <v:imagedata r:id="rId599" o:title=""/>
          </v:shape>
          <o:OLEObject Type="Embed" ProgID="Equation.DSMT4" ShapeID="_x0000_i1287" DrawAspect="Content" ObjectID="_1418716841" r:id="rId600"/>
        </w:object>
      </w:r>
      <w:r w:rsidRPr="00BC5CA5">
        <w:rPr>
          <w:sz w:val="28"/>
          <w:szCs w:val="28"/>
        </w:rPr>
        <w:t xml:space="preserve">. </w:t>
      </w:r>
      <w:r w:rsidRPr="00BC5CA5">
        <w:rPr>
          <w:sz w:val="28"/>
          <w:szCs w:val="28"/>
        </w:rPr>
        <w:tab/>
        <w:t>7.38</w:t>
      </w:r>
    </w:p>
    <w:p w:rsidR="00BC5CA5" w:rsidRPr="00BC5CA5" w:rsidRDefault="00BC5CA5" w:rsidP="00BC5CA5">
      <w:pPr>
        <w:ind w:firstLine="510"/>
        <w:rPr>
          <w:sz w:val="28"/>
        </w:rPr>
      </w:pPr>
      <w:r w:rsidRPr="00BC5CA5">
        <w:rPr>
          <w:sz w:val="28"/>
        </w:rPr>
        <w:t>Для балок из пластичного материала целесообразно выбирать симметричные сечения относительно нейтральной оси.</w:t>
      </w:r>
    </w:p>
    <w:p w:rsidR="00BC5CA5" w:rsidRPr="00BC5CA5" w:rsidRDefault="00BC5CA5" w:rsidP="00BC5CA5">
      <w:pPr>
        <w:ind w:firstLine="510"/>
        <w:rPr>
          <w:sz w:val="28"/>
        </w:rPr>
      </w:pPr>
      <w:r w:rsidRPr="00BC5CA5">
        <w:rPr>
          <w:sz w:val="28"/>
        </w:rPr>
        <w:t>Для хрупких материалов (чугун, стекло, керамика), допускаемые напряжения на сжатие превосходят допускаемые напряжения на ра</w:t>
      </w:r>
      <w:r w:rsidRPr="00BC5CA5">
        <w:rPr>
          <w:sz w:val="28"/>
        </w:rPr>
        <w:t>с</w:t>
      </w:r>
      <w:r w:rsidRPr="00BC5CA5">
        <w:rPr>
          <w:sz w:val="28"/>
        </w:rPr>
        <w:t>тяжение в несколько раз, поэтому более опасным является растяж</w:t>
      </w:r>
      <w:r w:rsidRPr="00BC5CA5">
        <w:rPr>
          <w:sz w:val="28"/>
        </w:rPr>
        <w:t>е</w:t>
      </w:r>
      <w:r w:rsidRPr="00BC5CA5">
        <w:rPr>
          <w:sz w:val="28"/>
        </w:rPr>
        <w:t>ние. Следовательно, условие прочности (7.38) примет вид</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34"/>
          <w:sz w:val="28"/>
          <w:szCs w:val="28"/>
        </w:rPr>
        <w:object w:dxaOrig="2160" w:dyaOrig="820">
          <v:shape id="_x0000_i1288" type="#_x0000_t75" style="width:108.65pt;height:40.4pt" o:ole="">
            <v:imagedata r:id="rId601" o:title=""/>
          </v:shape>
          <o:OLEObject Type="Embed" ProgID="Equation.DSMT4" ShapeID="_x0000_i1288" DrawAspect="Content" ObjectID="_1418716842" r:id="rId602"/>
        </w:object>
      </w:r>
      <w:r w:rsidRPr="00BC5CA5">
        <w:rPr>
          <w:sz w:val="28"/>
          <w:szCs w:val="28"/>
        </w:rPr>
        <w:t xml:space="preserve">. </w:t>
      </w:r>
      <w:r w:rsidRPr="00BC5CA5">
        <w:rPr>
          <w:sz w:val="28"/>
          <w:szCs w:val="28"/>
        </w:rPr>
        <w:tab/>
        <w:t>7.39</w:t>
      </w:r>
    </w:p>
    <w:p w:rsidR="00BC5CA5" w:rsidRPr="00BC5CA5" w:rsidRDefault="00BC5CA5" w:rsidP="00BC5CA5">
      <w:pPr>
        <w:ind w:firstLine="510"/>
        <w:rPr>
          <w:sz w:val="28"/>
        </w:rPr>
      </w:pPr>
      <w:r w:rsidRPr="00BC5CA5">
        <w:rPr>
          <w:sz w:val="28"/>
        </w:rPr>
        <w:t>Для балок из хрупких материалов чаще всего применяют сечения, не симметричные относительно нейтральной оси. При решении таких задач необходимо определять положение нейтральной оси и момент инерции сечения (</w:t>
      </w:r>
      <w:r w:rsidRPr="00BC5CA5">
        <w:rPr>
          <w:i/>
          <w:sz w:val="28"/>
        </w:rPr>
        <w:t>использовать момент сопротивления нельзя</w:t>
      </w:r>
      <w:r w:rsidRPr="00BC5CA5">
        <w:rPr>
          <w:sz w:val="28"/>
        </w:rPr>
        <w:t>).</w:t>
      </w:r>
    </w:p>
    <w:p w:rsidR="00BC5CA5" w:rsidRPr="00BC5CA5" w:rsidRDefault="00EE0770" w:rsidP="00BC5CA5">
      <w:pPr>
        <w:rPr>
          <w:b/>
          <w:sz w:val="28"/>
        </w:rPr>
      </w:pPr>
      <w:bookmarkStart w:id="31" w:name="_Toc308017496"/>
      <w:r w:rsidRPr="00712EBC">
        <w:rPr>
          <w:b/>
          <w:sz w:val="28"/>
        </w:rPr>
        <w:lastRenderedPageBreak/>
        <w:t xml:space="preserve">7.7.1. </w:t>
      </w:r>
      <w:r w:rsidR="00BC5CA5" w:rsidRPr="00BC5CA5">
        <w:rPr>
          <w:b/>
          <w:sz w:val="28"/>
        </w:rPr>
        <w:t>Рациональная форма сечения балки.</w:t>
      </w:r>
      <w:bookmarkEnd w:id="31"/>
      <w:r w:rsidR="00BC5CA5" w:rsidRPr="00BC5CA5">
        <w:rPr>
          <w:b/>
          <w:sz w:val="28"/>
        </w:rPr>
        <w:t xml:space="preserve"> </w:t>
      </w:r>
    </w:p>
    <w:p w:rsidR="00BC5CA5" w:rsidRPr="00BC5CA5" w:rsidRDefault="00BC5CA5" w:rsidP="00BC5CA5">
      <w:pPr>
        <w:rPr>
          <w:sz w:val="28"/>
        </w:rPr>
      </w:pPr>
      <w:r w:rsidRPr="00BC5CA5">
        <w:rPr>
          <w:sz w:val="28"/>
        </w:rPr>
        <w:t xml:space="preserve">Так как вблизи нейтральной оси материал мало напряжен, то выгоднее больше материала располагать дальше от нее. Наиболее экономичными являются формы сечения, у которых при минимальной затрате материала получается максимальный момент сопротивления </w:t>
      </w:r>
      <w:proofErr w:type="spellStart"/>
      <w:r w:rsidRPr="00BC5CA5">
        <w:rPr>
          <w:i/>
          <w:sz w:val="28"/>
          <w:lang w:val="en-US"/>
        </w:rPr>
        <w:t>W</w:t>
      </w:r>
      <w:r w:rsidRPr="00BC5CA5">
        <w:rPr>
          <w:i/>
          <w:sz w:val="28"/>
          <w:vertAlign w:val="subscript"/>
          <w:lang w:val="en-US"/>
        </w:rPr>
        <w:t>z</w:t>
      </w:r>
      <w:proofErr w:type="spellEnd"/>
      <w:r w:rsidRPr="00BC5CA5">
        <w:rPr>
          <w:sz w:val="28"/>
        </w:rPr>
        <w:t>. Поэтому в машиностроении редко применяют металлические ба</w:t>
      </w:r>
      <w:r w:rsidRPr="00BC5CA5">
        <w:rPr>
          <w:sz w:val="28"/>
        </w:rPr>
        <w:t>л</w:t>
      </w:r>
      <w:r w:rsidRPr="00BC5CA5">
        <w:rPr>
          <w:sz w:val="28"/>
        </w:rPr>
        <w:t>ки прямоугольного сечения, но широко распространены прокатные профильные балки таврового, двутаврового и др. сечений (рис. 7.11).</w:t>
      </w:r>
    </w:p>
    <w:p w:rsidR="00BC5CA5" w:rsidRPr="00BC5CA5" w:rsidRDefault="00BC5CA5" w:rsidP="00BC5CA5">
      <w:pPr>
        <w:spacing w:before="120" w:after="120"/>
        <w:ind w:firstLine="0"/>
        <w:jc w:val="center"/>
        <w:rPr>
          <w:sz w:val="28"/>
        </w:rPr>
      </w:pPr>
      <w:r w:rsidRPr="00BC5CA5">
        <w:rPr>
          <w:noProof/>
          <w:lang w:eastAsia="ru-RU"/>
        </w:rPr>
        <mc:AlternateContent>
          <mc:Choice Requires="wpc">
            <w:drawing>
              <wp:inline distT="0" distB="0" distL="0" distR="0" wp14:anchorId="3FCDE55E" wp14:editId="58E52EC6">
                <wp:extent cx="5400040" cy="1642607"/>
                <wp:effectExtent l="0" t="0" r="0" b="0"/>
                <wp:docPr id="562" name="Полотно 56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76" name="Рисунок 475"/>
                          <pic:cNvPicPr/>
                        </pic:nvPicPr>
                        <pic:blipFill>
                          <a:blip r:embed="rId603">
                            <a:extLst>
                              <a:ext uri="{28A0092B-C50C-407E-A947-70E740481C1C}">
                                <a14:useLocalDpi xmlns:a14="http://schemas.microsoft.com/office/drawing/2010/main" val="0"/>
                              </a:ext>
                            </a:extLst>
                          </a:blip>
                          <a:srcRect/>
                          <a:stretch>
                            <a:fillRect/>
                          </a:stretch>
                        </pic:blipFill>
                        <pic:spPr bwMode="auto">
                          <a:xfrm>
                            <a:off x="180000" y="180000"/>
                            <a:ext cx="4686300" cy="1280160"/>
                          </a:xfrm>
                          <a:prstGeom prst="rect">
                            <a:avLst/>
                          </a:prstGeom>
                          <a:noFill/>
                          <a:ln>
                            <a:noFill/>
                          </a:ln>
                        </pic:spPr>
                      </pic:pic>
                      <wps:wsp>
                        <wps:cNvPr id="477" name="Поле 476"/>
                        <wps:cNvSpPr txBox="1"/>
                        <wps:spPr>
                          <a:xfrm>
                            <a:off x="1932590" y="1225579"/>
                            <a:ext cx="1958975" cy="316865"/>
                          </a:xfrm>
                          <a:prstGeom prst="rect">
                            <a:avLst/>
                          </a:prstGeom>
                          <a:solidFill>
                            <a:sysClr val="window" lastClr="FFFFFF"/>
                          </a:solidFill>
                          <a:ln w="6350">
                            <a:noFill/>
                          </a:ln>
                          <a:effectLst/>
                        </wps:spPr>
                        <wps:txbx>
                          <w:txbxContent>
                            <w:p w:rsidR="00577C88" w:rsidRPr="00FE02AE" w:rsidRDefault="00577C88" w:rsidP="00BC5CA5">
                              <w:pPr>
                                <w:ind w:firstLine="0"/>
                                <w:rPr>
                                  <w:i/>
                                </w:rPr>
                              </w:pPr>
                              <w:r w:rsidRPr="00FE02AE">
                                <w:rPr>
                                  <w:i/>
                                </w:rPr>
                                <w:t>Более рациональная форм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Полотно 562" o:spid="_x0000_s3012" editas="canvas" style="width:425.2pt;height:129.35pt;mso-position-horizontal-relative:char;mso-position-vertical-relative:line" coordsize="54000,1642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3viBLLAwAATQgAAA4AAABkcnMvZTJvRG9jLnhtbKxW227cNhB9L9B/&#10;EPi+XmmtvcJysFnHRQA3MeoUeeZSlJeoRAok95aiD0U/pPmJAEWL9hs2f9QzlLTexgYSBDVgecgZ&#10;zuXMGdIXz3ZVGW2kdcrojCVnMYukFiZX+j5jP7657k1Y5DzXOS+NlhnbS8eeXX77zcW2nsmBWZky&#10;lzaCE+1m2zpjK+/rWb/vxEpW3J2ZWmooC2Mr7rG09/3c8i28V2V/EMej/tbYvLZGSOewe9Uo2WXw&#10;XxRS+NdF4aSPyowhNx++NnyX9O1fXvDZveX1Sok2Df4VWVRcaQQ9urrinkdrqx65qpSwxpnCnwlT&#10;9U1RKCFDDagmiT+pZsH1hrtQjAA6XYKQ/ke/y3tgAJezLZohIddKzPDbogHpUbDPdwWn/NpK1jqp&#10;vshHxe1P67oHYGru1VKVyu9Dk4EAJaU3t0rc2mYhXm1ubaTyjKXjEYs0r8Cuw/vDHx9//fjb4e/D&#10;P4c/o3Q8pAbTWTKnw1j2H/lalqq+VmVJDSS5zRo0+TwdmxZeGbGupPYNJ60sUYDRbqVqxyI7k9VS&#10;IlP7Mk8CS+TO3zhP4SA1PPl5MJnH8XTwvLcYxoteGo9f9ObTdNwbxy/GaZxOkkWy+IVOJ+ls7eSN&#10;Eby8qlVH2iR9lO2TXGvHp6FboG204WE4CJqQUPc3pIgtgoRydVb8gIGCHWRvpRcrEgsg1+7D+KgI&#10;MD8gS6C7Gi1bbr83OXrF194EMHaFrcgPkIx2uEMmMX5YtD+KISABJaBOR5PROekFGQwmcTIKU4zQ&#10;naPaOv+dNFVEAlBHziEQ36CipsrOhOJqQ70PQUr9nw34pJ1QCeXeiiiFJgYXluuogtWXwU/X1VOj&#10;frfitUSW5PaU2uMjtX8Hpf86fACpR0Tq1vCOIPW754aQ6/abXB8A6ZCdng+G0xbawWA4HE/pRENC&#10;wjaZDidTzEzA9jwB0mF+vh5aZ0qVd5Pl9m5R2oZtuMFzs2VRyZ3HZsauww+lQxw6PVbqaJux0fkw&#10;Dk08dqttDrIP13zbWoKlKZ8kv1vuwh0xSQJJaG9p8j0wswbUABauFtcKPLlBJrfc4vLHJh40/xqf&#10;ojSIbVqJRStj3z21T/boP7Qs2uIxyZjGa4fyXmrwYpqkKZz6sEiH4wEW9lSzPNXodbUwGMgk5BZE&#10;svdlJxbWVG9BoznFhIprgcgZ85248FhBgVdTyPk8yM2leqPv6O1oLiGagTe7t9zW7aB4zNgr0zGR&#10;zz6Zl8a2GZA5hrdQYZgeMEXvaIGpCFJ4skI/2/eVHsXTdbB6+C/g8l8AAAD//wMAUEsDBBQABgAI&#10;AAAAIQCOIglCugAAACEBAAAZAAAAZHJzL19yZWxzL2Uyb0RvYy54bWwucmVsc4SPywrCMBBF94L/&#10;EGZv07oQkabdiNCt1A8YkmkbbB4kUezfG3BjQXA593LPYer2ZWb2pBC1swKqogRGVjql7Sjg1l92&#10;R2AxoVU4O0sCForQNttNfaUZUx7FSfvIMsVGAVNK/sR5lBMZjIXzZHMzuGAw5TOM3KO840h8X5YH&#10;Hr4Z0KyYrFMCQqcqYP3is/k/2w2DlnR28mHIph8Krk12ZyCGkZIAQ0rjJ6wKMgPwpuarx5o3AAAA&#10;//8DAFBLAwQUAAYACAAAACEAOTz1BdoAAAAFAQAADwAAAGRycy9kb3ducmV2LnhtbEyPwU7DMBBE&#10;70j9B2srcaM2VUujNE6FECA4EgpnN97GEfY62G4T/h7DBS4rjWY087baTc6yM4bYe5JwvRDAkFqv&#10;e+ok7F8frgpgMSnSynpCCV8YYVfPLipVaj/SC56b1LFcQrFUEkxKQ8l5bA06FRd+QMre0QenUpah&#10;4zqoMZc7y5dC3HCnesoLRg14Z7D9aE5OAqG4b2zgT6l9ex/MZ9E9Pq9GKS/n0+0WWMIp/YXhBz+j&#10;Q52ZDv5EOjIrIT+Sfm/2irVYATtIWK6LDfC64v/p628AAAD//wMAUEsDBBQABgAIAAAAIQBjcmdn&#10;oigAAHBXAAAUAAAAZHJzL21lZGlhL2ltYWdlMS5lbWa0nAl4FFXWsGvpLd2d9FpVnUhMOvu+dgKI&#10;QCTIFiBAIEGGPXTCloA0kE4CdBiIwIiDGHYioAgDwgcICCgDSBScUUhwHJURFBQEFRWQCKgo/zlJ&#10;banO/E+e75vph5OTvve899zlnFvdlVuQBEGsAiF52UITxAP4XXj91UcQjREEEf7koD5oNbOIICZS&#10;BKEGAzvIdMEQCsKBfQcaCsHGZK8rVzRE+WAVMZxIJvoQA4kniZFEOJFLPEH0BqvexCxiAlFBTCHK&#10;idIWygI/jSBaED2IGUR4BcAvZhChXwb+/Sbw/Rv8HgPSCUTRBSghiGgQbBfrYkEcIDCUNi/BBsut&#10;IIK9UA5FNXF8Odoo23n48GFLk4I9vhkH0gUEutiiQYkaeyP0VWCxHl9CG8gVgnjB8BNoEN874cdu&#10;0EUgxZPqQOq5seUoP7Njyq+yo8ob2eHlb7CDyrexvctXsl3LfWxSeRkbWj6GDSwfzD4o68V+U5bN&#10;flyWzJ4si2F3lznZtWWh7MKyTi1yoqQT+0rJI+zSEgdbVmJjC0qMbNcSmg0ruc9oS24wt9wXmU/d&#10;Z5hT7jeZ19zbmc3uF5gV7mqmxj2J8bgHMpPdGcw4t4MZ6f7dXuC+Yh/iftee797NyyJ6iHsyXeAe&#10;SI90p9Pj3Bw92f0b5XFfoWrc71Mr3Aepze4Xqdfcy6hT7jnUp+5i6pa7gNKW9KbCSjpTXUuSqIKS&#10;SKqspBO1tISjXimxUydKbNTCMhu1tsxK7S4Lok6WBVAfl1HUN2U/kw/KvicDyy+ToeX/IJPKG8iu&#10;5fvI3uWbyEHlfyKHl88lR5VPIMeU55Fjy7N5wflsFWENcI2E34X1mA1rkQtv8D3GH67HGpBlvnou&#10;x4NCck94brG9PZfZ/p5zbL7nJFvk2c9O8Gxjp3vWs17Pc2ytZzG7yjOP3eqZyx7wPM2+7SlnT4O8&#10;XGFij1UY2PMVGvbHit8Zo7eZifZ+w3T3XmCGe88wU71HGZ93J/OCdzWz1VvDHPBOYU56hzGN3q7M&#10;eW8Y84VXzVz3fmv/zttk/8F70H7TuwVkBf2D10Pf8I6kr3m70597I+iPvDr6Pe9N6pj3E2qv9wS1&#10;ybuTWu5dRVV6F1KTvDOowd6xVGfvEOpRby6l9nahblSkUucq4qjXKyKolyvCqdOek+TrnuPkNs+b&#10;5BrPQXKJZzdZ5dlKlnnWkRM9y8mRHh85xDOTHOCZQD7pGUr28jxB5njSQVJA6mCuUFLIpb6eZK0v&#10;n1zoG0dW+crJWb755BTfn8ixvjXkMN9LZG/fLjLbd4CM8b1Bsr7jpMZ3klSBxFWHU4HVUdSPVfHU&#10;J1Xp1LGqbtQrVX2o5VXDqTlVxdS4qtlUXtUzVJeqDVRM1V6KrTpN6ao+ox5U3qVuV5robyoT6C8r&#10;e9OfV46nL1RWg6wA2WK/WPlX+6XKT+xXK3+036gMZJorY5mHlTmMsWok80jVTCax6hmme9VGZmjV&#10;HsZd9RYzr+oDpq7qErOr6jvmVNU95lIVwf5cpWXt1UY2rtrEqnzlrN33NBvlm8Nm+qrZXr5F7BDf&#10;cna0by1b6tvKPu3bx1b6TrA1vka21vc5u9T3A7vM9zsIyWE8oQjxJ49F2CPF/QjLlftfOpTxL0rO&#10;m6AQ9+/OKoLYjwEMWyHuJVEgj/ASBvpRENzDDtJZqs6q/bTAfQgb8Vkoh5fIaeANSl9ekGsiPgj4&#10;MOAsIXAnYENdB+XwEjnoAoEymhfkNhDHjCeM60SOhQbuQzm8RA7G3nKNKAONgtwvhN3Emu6LnMUC&#10;fceJkXHQhZZ9fR5oFOQOkSaLxXKQFPp52koQr2OFjLPDG5SlvGD1YeqU9bT1dUrgeoJBs2I+Q8EO&#10;pY4X5O7S3e097c3ifM5nYAxqqJD5i4U3KPW8IFeurmbmM2Vqwd8CliAicCJknAveoGzlBbko7Tx2&#10;ARuhFbiuHKwtXkxlXC94g7KDF+TCAzpzXblHAwRuPXBz8KIr4wrgDcouXpCrMKzl1nNzDAI3Ebji&#10;IKiQcZPhDcqrIDuxAsQdNJ6byBUHCdz3Ef7x+QvYYYz+BiLE59SILNX3EVJ8vh9JEM8q5vMrsI8D&#10;UUE89AWN/mrDPgh4P/JZcT6XgsFZKIeXFGdgj3EdAzoaK0B6RdnVS+OkuB7sJIjj+GFFxl2BN4NB&#10;boOMxgqQ/LBjxsHO43phfHMS/fMhGfyowLYbaBvPzY1fS81JlPIhH/zNCYRKmb9r8GYCyG2QMqwA&#10;2RdmN+U75wQK/t5P9s+jHPCjBduBoAV/SUnrqPeTpTy67IScxEZk/m7Am6dB7oIIeTQt3GS57Nxg&#10;Evy9m+qff0PAjxGYUaAhLFr6OTQlnn43Vco//MxZbIFKmb8f4c0CkAcgS7ECpMx5ytoYUWwR/M1L&#10;98/bMeAH0pIoBS3EyyNpnGpeupS32iiC+NIKRjJ/v8KbZSBq4OqwAmRXRHe7NupLq+CvOcM/3yeD&#10;fSjYPg06hufWp+ermzOkfK+FQArBTsn8acD+BSgwg67HCpCoqGqmNjrELvjLcPnvEzPBPhZsq0Cn&#10;89wHGY2aDJe0T+SDgZaBSpk/K9ivg4JQ0FuxAuTT6HlsfqyWEfy5svz3lwqwh24QfwTdg+eOZ67T&#10;ubKk/WVOPLSt8OcEexwXxvcOnvsotjM3J36d6O8m+FPuS9Vg3wvsl4DGfMJ+5ruO629mSftSchJB&#10;rFX4y+D9YXzv4rnkhLVcctJa0d/gbP/9DP0VgP2fQE/gucGuOYGDs6X9zAGccj/rC/aTwX4paGE/&#10;C0kezzmypf3scE5rLGGzRfADwo44CfYq0B+BdmAFCNFjAH04p068jpXn/nvuG+Bg+DxHaspzJS66&#10;z7/nfgOup8gd0UX3kbiL/f49Z4YO4vy09nOG4WI/iVvcnyBebqloOz4b2DNQXiJyMUGL+78sXjeR&#10;e0oNlYp5wbhGrgorsLbHZ+bF/Z8S92vkTDqsaOvvMShA7s9YgbU96myL+5t0Qlwjd1qxX+M6YHwh&#10;95LIDWAX9z8t7tfIzVfsu2eAm8hzQpyV9KznFvefL+67yLnMYCTr5yXg5kAB+hO40F7Iuczyft6w&#10;tuXuALdMwf2zN3I3xH0J/b2syAct+HlRwf2pL3Ivi/nwNSxsXYs7aT4HAYfxOR60EJ8ZQwfQXxdI&#10;6x4KHItGsvEh9ygU/AG0EJ8ZQ0lNaAGrEsa3udDfXwnvD79fWbFBkIPDfdTmwrb+zmqgQuEvHQrQ&#10;nxDXGUOP6EILzmoEf4VP+furAnvs+lLQVmwQZFqRjyp8qq2/xQFQofD3JBSgPxh+C5cxdIYhtGCx&#10;+HkpcLS/v+fAHv1tBG3luYhRPipwdFt/jxmhUuEPut/iT8ijjKExQaEFjxmF8R0Cf8r8ewH82IDb&#10;AtqJDYK8N+o51aHRUv7h+t0OggqFv+lQgOMT8i9j6Gfm0ILb4ucz9KfMW/SHeYv+srBBkPdG9dYe&#10;Gi3lLfrbYYEKhb8aKEB/Qt5mDK2zhRbsEK/v6E+Z7+gP8x39wbbF+/s14NBoKd/R3zg7VCr8rYIC&#10;9PcSVoBAXLOhBePE6y36U+4T6A/3CfQH1by//cZDo6V9YtFw+OylyL8isMf8c4MW8n3tsHpu0fB9&#10;Yv6hP+X+gv4m8v5miv4mmw6NlvaXrnAxUfqbyvvzyvwNHlHPdS1q60+5L6G/Oby/RaK/MOuh0dK+&#10;dAsCUelvAe9vucyfemQ9d+uptv6U+xn6W8b7Wyv6+9h+aLS0n+G8KPcz5HA+cR2E+fzrqHoO4lqc&#10;z5BS//w7D/aYfzdAC/tZ8aQBdEiplH/5btiX1WAkixfkoqHgc9BJWAFSPInU5LsZ8Xr0wRR/f81g&#10;iP7wziDmKXJDJ9uoD6a09XdGCxUKf12gAP0J+1nxpCO6fPcZ8Xvc0un+/nR0qz8baMGfbpqNWjq9&#10;rb9Fiusfjm8g7w/ShR/fDEO+e5F4/RtaThALSaiU9bMT+DFAQbjM39kyNTW0fKH4fRrn8zHFdRP9&#10;jQcOxyfsZ8WTYoLy3Y+J103kbuMgZP6Q8/CcsC8VT/rMnO++LX7vQG6H1Z9bwnPC/lI8qc6W794h&#10;XjfLgcth/LkNUHQJ/Ar7BMQLW+7OEeOsH8RZJ7Yt9yXYb4Gi70EL8fl3dz3Xr7QT3s5o+U7yEOJF&#10;yd3lObyxKHA1k+u5h1Mk7hCsu5ILAHv0Z5dx2dMgH6ZL3FhYv0QOjGTzGQr2O6AA10/w930Z3ktO&#10;5IR+3pvjH2eDwR7jugg0Li10mzgw+zx5b44UZ3u8/tx4npsGWojP5AqG2uOVOHe1Pzed53ygcQjo&#10;76K3E+2ulrgLlfA5GjslG18Z2EdCgQd0AlaA3PS+pb5Q+ZH4OaTTAn9/S8Eem3oBdBDPHZr3C9lp&#10;QVt/z2qhUuGvMxSgv+5YAXLTW6G7UPmsmLfYz16K/MN+DuC5oSKXYrhQ2UvMP+R+NkKlwt9YKEB/&#10;bqwAuen9KvBC5c/i5wLk9inyCP3N4jlYJp6rN1+o3CfmkXEuQWQr4hrXHfNgJGghXrbPrueMc7PF&#10;uEZ/pVYwUvSzFgqwn8uxAuSmt8B2obJUzL8bwAUyUCHjJoD9OiiYLfM3pqKew/uyQnyugXgJVvRz&#10;DthvAa5Gxtmr6rk11cFiP82w7kUKbhnYvwwcrrswvvfn1XPmBUUit8wHfzdT5FE9b/+ijPtjy73b&#10;VWIe4b1ITrF+UAR/EWu9J4Ia5yUErA6SnLh+p6BQyZnBDu3tvEbucYozngIR5qVG4885ePtUGTeI&#10;5ow1GolbCTGt9JfJ22NsC/0M0HLGlSCCv0EGf64bbz9MxoXoOOMgg8SNhTlR+ivk7UfJuI+AGWuU&#10;uGCzP4e5gP2bI+OuARNslrgEiz8HodfCzZNxLwGTYJG4r2Cylf2s4e3Xybj9wHxll7i7ENNKbiNv&#10;v1nGlTOc8S6IMJ8OWCwlt5W33yvjfCxndDgkLhjmc74irnFOBHYP/I7xEmxkHcHG+WJcIzddkX/I&#10;yfvayjUzwcbpYv4h9xrMKbzE+xrI1YCgXgvSyl2xBxtfEz/PI7fFDJUKzgsFyM3DCpBgY5wl2LjF&#10;LMwLcldBsLoIfkSBoP0YXuPat3KcOdh4VZxP5D6EGMVqOSePtVZutDHY+KF4/xo5h86fk8d2K5dn&#10;CDY6xPsMyGm1/pw8l1q5Fdpgo1a8PiCXR/tzDijCcaaCtHILNMHGPPHvCMh1wwrF+MxQgBzuFa3c&#10;21SwsZt4/wW5YKjDavm8yPemVm4/GWwMbrluY1tTwgm/+LwE5ejrBq+RO/coZ5wSLsVnldOfu8nb&#10;35FxPwJT5ZS47Gh/7h5vHwSdRb/oj47gjNnREtc3xp/D+59oz8q448D0jZE4Cj4wKPMvmLdPl3FN&#10;wFAJEmdL9OdcvH0XGfcsMLZEiWtM8ece5+0LZNxGYBpTJO4SBISyn0W8/R9kXFEqZ7wEYoJx4/pt&#10;hEBUcuN4+7kybnIaZ9yYKXG7Xf4c3n/G+Vwg4yJdnHE3iOCvMdufw/vIyD0n41xZML5siWuCdVDu&#10;Z9lgvxU41MJ+1pTAOpoSpP0MOeV+hvYbeW4zaIyXpoRmpilB2s+QU+5nyNXw3FqRu2JvSpD2M+SU&#10;+xlyXp6bJ3JxlqYEaT9DTrmfIYf7GWphP2tK4MxNCdJ+hpxyP0N73M9QjxL9jTY2JUj7GXLK/Qzt&#10;cT9DPUzk8gxNCdJ+hpxyP0N7CKMWrrPIrdA2JUj7GXLK/Qw5B89B+PLrsEDTlCDtZ8gp9zPkzDyH&#10;Mdy6fm9TTQnSfoaccj9DDv619BO2O57bTzYlSPtZQy78vRGNoFrYB2/wHGqBa8gNJhpy94vfb5F7&#10;Gzui4MxQgJzQz4bcblRD7tvivovcAg1ibf3hvCAnzEtDbh7dkLtAI+QRciu0/lwmzwnr0JCr1Tbk&#10;rhCvK8jlGfw5XHf0J6x7Q65DBz7F6x9yo3Hwin5inCE3CitAGnI/NDTkjhbzHTnODBUKDuMaOSGu&#10;G3KvGhtyOfH6jlycxZ/DPEJOyKOG3C3mhtw48fMEcldwshX+aqAAubVYAdKQ+5qlIfeKeJ8PuWYG&#10;KhQc7hPICftEQ+50piG3WfzcgxyLi6XgtvKcsC815M5nG3JZh7B+9f3898Eg6NhI4By8xn4+7M8Z&#10;6/tJ++C+vv6cjrc3yLgYYPb1lbjZvf25WzAu9KeScV2Bmd1b4pbA+JTXh2957nteYz9/y+WMS0CE&#10;8eXl+HP/4O2vyTgLMHk5Eje2pz/3Pm/fJOM+6gnfA0AEf7XwRVvZz+O8/d9k3Nc9OGNtd4lrhgBW&#10;5vtcGBAgBGoh35sLg4nmQinfkVPmO9qbeU7I9+bCblRzoZTvyCnzHTkMIdSpoEGBrzy6uVDKd+SU&#10;+Y72mTwn5HtzoVbbXCjlO3LKfEcO8x31MNGfQwc+xXxHTpnvaA/FLZyQ782FHxqaC6V8R06Z78hh&#10;vqMW8r258KqxuVDKd+SU+Y72Xp4T8r25cIu5uVDKd+SU+Y5cDc8J+d5c+JqluVDKd+SU+Y4c5jvq&#10;zaBBwTpMZ5oLpXxHTpnvaI/5jlrI9+bC+WxzoZTvjX/wj88NYI/59wqvQRFpY+Bzzx+k+PwCJloZ&#10;13W8/RoZVwTMF6MkbluRP1fN2z8v46YBs61I4o7A+JT+5vD2XhmXCsyRQombV+DPjeHtn5ZxvYCZ&#10;VyBxzw/z5/DvJDgvo2ScBpjnh0nc4SH+XH/evkDGhQBzeAhnjIb2MJe1EBpx/O+Y4zEgnUDwd3xN&#10;bFX4s93zcnj/FD9HYD1Mccv3zlC6lY8ELewXY8vrCDxPKuxPJ0rgb3DQLzl3Dd6jPfJWrADBM6x4&#10;llXg0F8dlMNL9PcRGGIX0B+Mp4WD+9jgT7ovife/dyuugxeAY8H+C9DreQ7u7dN4Llfwt7DM/74y&#10;9vNFsMd+buU5PB+MZ4UFDvtZz0GlrJ+CPfZTyAs8n4znlAUO+7kI6gUO8x37ifPyHWhcG2wW5wTP&#10;+eJ5Xzz3i+d/8RwwngfGc8F4PhjPCeN5YTw3jOeH8RwxnifGc8V4vhjPGeN5Yzx3jOePW8e+SPzu&#10;jGskv6c+m+9LHd8XHDvOH84XnmfGc814vhnPOeN5Zzz3jOef8Rw0nofGc9F4PhrPSeN5aTw3jeen&#10;8Rw1nqfGc9V4vhrPWeN8CnNSPMl/LnHNd4DvtnNZzxXDuW85h32Fl1+s4JwKa4AMxovAKWMa3BMc&#10;rIkGNPqzgkb5T52vFvwqY03wi7GGfnfyfv9TZ9oFvzchyJR73FTwNwL8zQS9DjRMF9ybxjPT0p6D&#10;93xJRYxvAPtXwHYLaGF+W8/rkuK6IKfMjTKwx/WUc+7K1nO+Qj/jquHvIxhwsvWsAg7nB+81b8MK&#10;EDxbjGeMBQ7vvSvHh+PC8c0FLYwPzzlfqOz43pgOPP9qd290g1/lGSz0Ww8QamF+3JWsw10pncFq&#10;4WwtLYtxi/Z/5rnVoHGcwNhBbMI4W7hAf24izy2ROCtw4t8UkVtn8OeG8xxcqgV/RnflOvEzUQun&#10;9ufieW6QyK3TA6eW93MdjAeri+BHFAiOL4TXTqwAAUYFIu5H6C8YyuHVhsO9H3kbVoAAQ7krg8Xn&#10;E7T/x2ucMu5m8v5eAF0DfreCZkD+G+fkhTlT+eCssyz2R4K/NeB7M+gtoF8FjbZ4Pn6p7xacmb/M&#10;LvSdY6t8J9lZvv3sFN82dqxvPTvM9xzb27eYzfbNY2N8c1kWzuBrIF8wZwRfOR7//HwCfGB+ekBL&#10;cdv6XIeck+8H2EfksI8DQAt9xOc5XodnO7Z55rBrPNXsEs8itsqznC3zrGUnerayIz372CGeE+wA&#10;TyP7pOdztpfnBzbH8zuItIdgH+W+MIbQF+49fUELfRSeOxH6+HKF/x7SG+xxDykBvQ00xpDwzInA&#10;4R65xQ4VfOzNhF/Ggz3GwEzQW0FjDPw3nlOR90G5j+E+zfF9EPIUn2uR79M45nAclKLv+JkC+x4K&#10;Gvv+33geRui7sg+4XjjvetA471bQrfN+ksTnaAQO1zkFE5zvu7DOWITrjGNADp+dwWdoBO40cHh+&#10;EauL4IcQi3gNx1g0g0ZbZJ7w9CR7e/LJ/p5xZL6nnCzyzCcneP5ETvesIb2el8hazy5ylecAudXz&#10;BnkAnu15G57xwed8BF/YxzpoC17ivoSxiO4xX7RYAeKuxD5KnzPwOigfG/YRcxr7uAW0GTT6wOd6&#10;7PCMT5TvTTLTd5Ds5dtNDvFtJUf71pGlvuXk0z4fWembSdb4JsAzQ0Ph2aEnyGW+dBBpPvAauALa&#10;hFdLH2fCL7j2OH81oIUY+G88PyTM07+7DmP8zoU+CPHb+syR9DkD999wnEDZ/OJ1H2MHr/tWrAAR&#10;nn8S/CnnF2NnA9jjuuD8CrEjPHMl5+rABl7ieuLnE4GTryey0WCIbUH5//e7VDq22Ppq9/OCpozw&#10;+5zCgl+Miyhe4zj/Vc4ZNWXS/DRN8+eCeHurjJs6nTM2TZO4P5f6czfBAfrDszOo0V8mMH8ulbii&#10;En8OvxOh/be8Ru7HEs5YBCLM69fF/tw/eXs8GyT4O+rmjF8Xd/xz2ETwxb/andeMof7XswHgD9dz&#10;CGjhWgFnK+G8o/T9Ac/YKT+nIrcDuK1tODxj15ara+2QGD8v8v7kHDKHZGdcsZ9KTugnckLcIYN9&#10;FeYVz3Luww1cFq8jwR7rx4LeghUgoQU+KrRAOnv43qj2uQ1gu7oNt495b1RbzocNyvytgPfoT84h&#10;8x6c45X3U8kJ/UQOh4DNIoN9FTh8qEK5DngvE9fvHfghrB+caYdz7dI64Jnv9jhcPwc4kjg8892W&#10;U66DFezRn5xDZnF/aR2wn0pO6Cdywvohg30Vxvci1zYvcG9CXyjYR5QvQF7k4N43N9W4njtmrONM&#10;gc9yEwNruIOBszl1kJsrCirg/hKUw90PSuD6mazcWtN99ivTBTbTfIytMdezZ8yVLGcZzk6wJLM7&#10;LSr2tuVfTBfrbma+dQFz0jqIUdlCmD62a/Za2177OzavnbT3sD9up+1z7adte+xLbFftfW0ORmPL&#10;Y962zmN81l3MY9bzzB0Lze6yJLETLQWsw+Jlz5o3sAvNR9ks86fsddNddr3JzPU3xXG/BPXgdgYN&#10;40YGFXPaoFnc64E+rjhwGWcJXMmdMK7lphs3cMEwuncNG7jZ8Kyc07CSa9Iv4+brfVyifhb3aUAx&#10;tyxgGNc1oAf3jS6O26AzcwN1d9nftZ+yr2mPsm7tBjZE62XPaQrYJZoktqeGZn9Wn2cOqHcxM9Tz&#10;mGR1HnND5WB2qa7ay1R77Gmqufaf6MftR2nSvoh+xzaIrrU5aBg/pbK9Tp20PkPNtz5FdbGmULct&#10;amqn5XNyguUNkrOsIc+Y55I15iIy09yN/MoUTq416ch+pjvE/aBLxF+CGomioBOEOmg/cTBwBzEx&#10;cAthCsRnN9cQU42rYXdfQ5wybCBmGbYQ4YYdxFn9fqJaf4JI0DcS5wMuEUsC7hCdA3TkdV04uU7X&#10;jRygKyIfaOeSe7VryGLtG6RD+znZqFFTtZoUqofmKeqe+hlqv/p1qlx9jUpUO+hvVIPonapF9DTV&#10;UTpF9RN9h05TvUGXqRbSu1R59A0VRyerr1Iz1AeoA+rF1M/qIqqnJolaoqGpc5qLZIj2MOnWriZf&#10;084mf9eOIAfqupIbdGHkNzot2TXgNrEs4DPi04AzRKL+GDFfv49o0m8nnIZNxGzDOuJdw2o4k1JH&#10;TIdR4nOqlsBNRHHgduL1wH2ENugYMTLoDLEz6DPil6DbRH+TllxvCiOvm7qSWeYR5ELzbPKseTXp&#10;sBwmJ1oukrssNHXHkkQ9Zi2ifNbF1NvWA5TGdpXqa+PoJbY8+rRtIU3b36B72O/QXnuKaq99muqa&#10;facqhIHxM4nqBUy5ejezX/0v5p5axfbQJLO1muFsowa+Zmvr2WLtMXav9gL7QHufHaCzcut0Cdx1&#10;XQ7XOaCAWxLg5s4HzOYS9DVctf5Z7qy+jgs3rOdmGeq5UwbMPyFnC7L9c/Yy5CjmLP7dXsjZgmzO&#10;OCx7qnFw9jFjv2xTYE72xMDs7IOB8dnqoJDsoqCA7L8E/ZR1P+hyVj/T37LWmv4n6yvTyqxM86ys&#10;GvOwrDPm1CzOos+aYLni2ml503XbssLVxTrRNd+a6TpppVwq27nMPraNmbU2d+Y7tuRM0n4n43H7&#10;kYy59uqMPfbuGVftv6U7mKPpeUxl+jwmK30XczPtPLMzjWYnpCWxjrQCtjHVyy5K3cB2Tj3Kfpvy&#10;KVufcpcdnGLmHibHcXuTe3DjkodxQcnF3LGkWdy0JB8XnLSMezdxJTc7EXI0cQPXlFDPzUvYwMXD&#10;c2SfxK/kauOXcZnxPu6LuFnc83HFXM+4YdwPsT24zbFxXH6smSNj77IHYj5lS2OOso/EbGDPRXvZ&#10;Z6IL2O7RSexPUTS7J+o8MyVqFxMdNY/5MjKPeSnSwUyIvGqPiNxj/ypirv3ViMftT0eQ9q4R79io&#10;iFpboxPG71TZpjpPWh93zreanF2sV8NvW46G77SsCp9gmRHOWQaGnzEnhteYA8MzzbfCvjJ9HLbW&#10;dDysn2lH2P2g1WF/CVoUVhQ0O0wdNDnsYOCYsImBI8JMgfhc6sCwqca8MA70KUN+2CzDiLBww5iw&#10;s/rJYdX62WEJ+kVh5wNWhy0J2BHWOeB42HXdx2HrdLfCBugCwx9oE8P3ageGF2tnhDu0q8IbNUfD&#10;azVXw3toTM576sed+9VTneXqjc5EdaPzGxUVsVPVNWKa6umIFNWrEXforyLeoCMiF9ITIvPolyI5&#10;+svIq1R01AFqStRiak9UEfVTVBLVPZqmnom+SJ6LPkw+ErOaLI2ZTR6IGUGSsV3J/NgwcnOslvwh&#10;9jbRM+4z4vm4M8QXcceIzPh9RG38duKT+E1EfMI6Yl7CajjnUUc4E1cTs+FZ2ncTNxHBSduJaUn7&#10;iGNJx4ig5DPEuOTPiL3Jt4mHyVpycEoYWZ/Slfw2ZQTZOXU2uSh1NdmYeph0pF0kJ6TR1M60JOpm&#10;WhGVlb6Yqkw/QB1Nv0r9ls7R3TPy6OqMhfSRjDfoOxl36OTMFJU7c5pqY+ZO1blMGL8rUZ3pKldP&#10;dO1Xr3DdU7/p6qG54qrV6LMaNalZDu2wrGLtrKy92pVZD7T/kzVA97esdbrLWdd1P2V1DgjIXhIQ&#10;kn0+ID47QZ+dXa3PyT6r75cdbhicPcswLPuUAfNPyNlSV9ucHQLX2R8gX7HeBzm7BfRZkFI4n1Pi&#10;KjYWu/Yax7h+MY5wPRk4wPV8YA/XhcBUV3RQqGtGkN51JKg5kzBdzOxnashcYdqW+ZFpSWaIuSRz&#10;nDk382Xzo5lXzfcyoi1NGZMsr2RstVRkXLb0z+hkdWQUWq+lr7DuTz9tnZ/+q7VPeqotMH2C7cO0&#10;lba1aW/ZRqV9b+uUxtkvpubYN6aW2p9KXW5nU/fa/5HSZF+e8oO9T4qeeZgczRxJ7s7MSB7GxCSX&#10;MBeTKpgXkp5h+iXVMb8lbmJeS9zOlCTuZkIS98IZnn3MooS9TJeE3cx38duZl+I3MYXxdYwh/hnm&#10;ZFwF440rYVLihjHXYrszm2KjmaJYPWOJ/cF+JqbJvjRmr713zHI7FVNqPxmdY/9jNGfPjf7epol+&#10;y/Z+1Erb81ETbCOjUm3OqF+tNyJPWw9HrrDWRhZaR0R2ssZEXrb8ErHV0hQxybI9Itrii7hqHhXx&#10;srlLxDgzFxFivu/8yHTRucLU4OxnetVJmFY5jwTVOGcEzXBGB413XggscD4f2N/5ZOATzl+M3Zx7&#10;jZ2dxcZsOPfW2XnG0M1ZY3jCmWXo7/xWX+DcrB/vHK6f4dTra5xvBaxyVgS86kwNaHBe1110btHd&#10;d47ScRGMrkvEOe2oiOe0vog87fYIvbYp4j3NLxHLNTGR+ZoRkTZNbeS/1Icjt6hvRE5RO6Nc6pFR&#10;hPr5qEbV+1EvqjTRM1S50b1Uf4x2qE5G36SpmL/RvWO20ktjaugzMeNpS+wTdFFsNL0pVk9fi/2R&#10;Son7jPLG/Z06GXeEMsTvpArj66mX4ldS38Uvo7okLKIWJdTA2RwfFZJYQ5UkLqJeS1xG/Za4kuqX&#10;VE+9kLSTuph0hIpJ/js1I/kz6kjyj9TDZD3dJyWaXp7yBP2PlPE0m1pDP5W6ld6Y+jf6YupNulOa&#10;QzUqrZdqbdoM1YdpL6oC0xtVfdIJ9fx0l3p/+hT1tfQtakfGv9T9M2yaiox8zSsZyzVNGe9p7mXo&#10;tY9m5mlzM5/TlmSe0y7JZHTbMkfpGjK36C5mXtc1Z6YG6F0VAaGutwJSXXp9D9dw/QDXZv0I17f6&#10;Ma4sQ7GrxlDiOmPAfImGvPlPfAfeDt9JlffM8TtpPbSPGq+roIjtpaxje6l0z7yFs0GF7DsJ2v8Z&#10;ClCvxgoQYOwg4j3zFi4QKhTcRChAbglWgABjBRHvmSOnvGeO9sN5TriXAYxxe6l0z7yFU4ORwl88&#10;zw3CChBg9CDiPfMWDvYrrC6CH3gvA/2F8NqJFSDAqEDEe+bIKe+ZI4efU1DjlPEctb30P3fPfKQb&#10;nv3uBI3L+nsZ3rwPgt/1P8AKkLywyZ1Guid3EuIHisR7KFgfB4JxhUOPBXHwv4PCF5qI91/QZhxI&#10;FxCsQI0vQeOocdz8q4UV3gj+sbAQBC4VxKfw5u+gb4H+EDTelzs16ddO20sndzo16Z+PYL/xPYrA&#10;Y/vDQGbCLyrQI/CH7PU8lOM/LfwcDv/HVxnhJjxEODEYdAXoYcQMKJsA//cXQXx8cv0sHq3p8jVH&#10;QjdaXmZew+mIV89N7hdVD3VPPj59zshHekXREc5zwcQ+sh7e82YtmCO59/BfnQE5399cPyscKmZe&#10;50gzbyAofI/PEo2GunumDbOCzRtm6bCyxkE8fAjPScF7nw37T0dgMdxJNWDjXZYOMOQkDfkdfV9M&#10;TXu19sbQI4/e2JZz/OjRo9Vn17wFJrLXrZ7TrxRVpP5UhNNMrCIjYDoiSLQrgVc/wkH+HW52zP6G&#10;I1Em9pg+BwyI/oS9pTwm+aENfX5dFkFOmku0dE+Ye5xqFgTjxcEL/g4vajj8QMEzuZ+DXgL6AWhs&#10;+8Tvvp6Tu/p6hrjgvheMDMsGgshf8H+RtbyGQGE6OPoBjIQ28f83wDZXg1a2ac3uWJs9FG1iW9jm&#10;S+20qYWA7kg/u0GbO4AX+rmVb3NPO20e7dqxNrMUbe7l23yznTa93f53bf6Vb7OhnTZd3TvWZjjM&#10;3T0QYezYFs7nuXbaTO3RsTZzYOzydf+Ab/PzdtqMzOlYm2mKNi/xbX7XTpuOXh1rs4+iTTyXiGP/&#10;pZ02A3t3rM0uijYf8G0GQDIqY57q07E2lTGvh7awn2w7bd7t27E2u0M/8XzkcGgHBe+7YZvR7bR5&#10;vX/H2lSuEbaFbaa30+bFvI61qczNDL7N7u20uRI+FHQk3wfC2OX53pNvM6+dNp/K71ibyvkcxLc5&#10;qp02+w/tWJvK+cS2cD5L22mzR0HH2sxXrPsUvs0Z7bRpHtGxNsOhT/I9ZCbf5h/baVMPV7OOrFFv&#10;6Odm4DE2URbzba5sp80PRnasTWUeYVs4n+hHmZun4Z5/R/qp3OuwLWxzXzttHh3dsTYfh7GPBF4Y&#10;+36+zRPttPkYfJD7fyLGnbC0BKrveYAYBGBtAFCFDWsbAJv4DTA2O5CtAVQHUg8sKjDWPBoCxaAA&#10;63zSISPgmVpKYBXwtng60KDzQKECIP0bSAO9xNBsOFvmkNFWJZi9IDFgMgGf8poCVAdqC2cC6QtA&#10;mguI8wxNZKYa2sisMYyVWWLYKgPSH2M4WcbVsEjG19BbBiQPwjDzgFrhcwiByZhugrnlAtBimJtA&#10;7glM3qrED9QrAsTY/ALTB6NB7gbpQ/YLKAxh7gBKo4QnLGxB+mBsYLMSvGccZCcICAAxiA0AAAD/&#10;/wMAUEsBAi0AFAAGAAgAAAAhAKbmUfsMAQAAFQIAABMAAAAAAAAAAAAAAAAAAAAAAFtDb250ZW50&#10;X1R5cGVzXS54bWxQSwECLQAUAAYACAAAACEAOP0h/9YAAACUAQAACwAAAAAAAAAAAAAAAAA9AQAA&#10;X3JlbHMvLnJlbHNQSwECLQAUAAYACAAAACEAfe+IEssDAABNCAAADgAAAAAAAAAAAAAAAAA8AgAA&#10;ZHJzL2Uyb0RvYy54bWxQSwECLQAUAAYACAAAACEAjiIJQroAAAAhAQAAGQAAAAAAAAAAAAAAAAAz&#10;BgAAZHJzL19yZWxzL2Uyb0RvYy54bWwucmVsc1BLAQItABQABgAIAAAAIQA5PPUF2gAAAAUBAAAP&#10;AAAAAAAAAAAAAAAAACQHAABkcnMvZG93bnJldi54bWxQSwECLQAUAAYACAAAACEAY3JnZ6IoAABw&#10;VwAAFAAAAAAAAAAAAAAAAAArCAAAZHJzL21lZGlhL2ltYWdlMS5lbWZQSwUGAAAAAAYABgB8AQAA&#10;/zAAAAAA&#10;">
                <v:shape id="_x0000_s3013" type="#_x0000_t75" style="position:absolute;width:54000;height:16421;visibility:visible;mso-wrap-style:square">
                  <v:fill o:detectmouseclick="t"/>
                  <v:path o:connecttype="none"/>
                </v:shape>
                <v:shape id="Рисунок 475" o:spid="_x0000_s3014" type="#_x0000_t75" style="position:absolute;left:1800;top:1800;width:46863;height:128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6E0LHFAAAA3AAAAA8AAABkcnMvZG93bnJldi54bWxEj0FrAjEUhO8F/0N4Qm81qy1WVqOIUNjS&#10;Iq568fbYPLPBzcuySXXbX98UhB6HmfmGWax614grdcF6VjAeZSCIK68tGwXHw9vTDESIyBobz6Tg&#10;mwKsloOHBeba37ik6z4akSAcclRQx9jmUoaqJodh5Fvi5J195zAm2RmpO7wluGvkJMum0qHltFBj&#10;S5uaqsv+yykIz5ndXnpTNOX7z8nGwnx+7HZKPQ779RxEpD7+h+/tQit4eZ3C35l0BOTy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ehNCxxQAAANwAAAAPAAAAAAAAAAAAAAAA&#10;AJ8CAABkcnMvZG93bnJldi54bWxQSwUGAAAAAAQABAD3AAAAkQMAAAAA&#10;">
                  <v:imagedata r:id="rId604" o:title=""/>
                </v:shape>
                <v:shape id="Поле 476" o:spid="_x0000_s3015" type="#_x0000_t202" style="position:absolute;left:19325;top:12255;width:19590;height:3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uWZcIA&#10;AADcAAAADwAAAGRycy9kb3ducmV2LnhtbESPT4vCMBTE7wt+h/AEb2vaIqtUY1FR0JPrn4u3R/Ns&#10;i81LaaLWb28WhD0OM78ZZpZ1phYPal1lWUE8jEAQ51ZXXCg4nzbfExDOI2usLZOCFznI5r2vGaba&#10;PvlAj6MvRChhl6KC0vsmldLlJRl0Q9sQB+9qW4M+yLaQusVnKDe1TKLoRxqsOCyU2NCqpPx2vBsF&#10;I/zdF/G2S160lsuJ85c4NzulBv1uMQXhqfP/4Q+91YEbj+HvTDgC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O5ZlwgAAANwAAAAPAAAAAAAAAAAAAAAAAJgCAABkcnMvZG93&#10;bnJldi54bWxQSwUGAAAAAAQABAD1AAAAhwMAAAAA&#10;" fillcolor="window" stroked="f" strokeweight=".5pt">
                  <v:textbox>
                    <w:txbxContent>
                      <w:p w:rsidR="00577C88" w:rsidRPr="00FE02AE" w:rsidRDefault="00577C88" w:rsidP="00BC5CA5">
                        <w:pPr>
                          <w:ind w:firstLine="0"/>
                          <w:rPr>
                            <w:i/>
                          </w:rPr>
                        </w:pPr>
                        <w:r w:rsidRPr="00FE02AE">
                          <w:rPr>
                            <w:i/>
                          </w:rPr>
                          <w:t>Более рациональная форма</w:t>
                        </w:r>
                      </w:p>
                    </w:txbxContent>
                  </v:textbox>
                </v:shape>
                <w10:anchorlock/>
              </v:group>
            </w:pict>
          </mc:Fallback>
        </mc:AlternateContent>
      </w:r>
    </w:p>
    <w:p w:rsidR="00BC5CA5" w:rsidRPr="00BC5CA5" w:rsidRDefault="00BC5CA5" w:rsidP="00BC5CA5">
      <w:pPr>
        <w:ind w:firstLine="0"/>
        <w:jc w:val="center"/>
      </w:pPr>
      <w:r w:rsidRPr="00BC5CA5">
        <w:t>Рис. 7.11. Рациональные формы сечений при изгибе</w:t>
      </w:r>
    </w:p>
    <w:p w:rsidR="00BC5CA5" w:rsidRPr="00BC5CA5" w:rsidRDefault="00BC5CA5" w:rsidP="00BC5CA5">
      <w:pPr>
        <w:ind w:firstLine="510"/>
        <w:rPr>
          <w:sz w:val="28"/>
        </w:rPr>
      </w:pPr>
    </w:p>
    <w:p w:rsidR="00BC5CA5" w:rsidRPr="00BC5CA5" w:rsidRDefault="00BC5CA5" w:rsidP="00BC5CA5">
      <w:pPr>
        <w:ind w:firstLine="510"/>
        <w:rPr>
          <w:sz w:val="28"/>
        </w:rPr>
      </w:pPr>
      <w:r w:rsidRPr="00BC5CA5">
        <w:rPr>
          <w:sz w:val="28"/>
        </w:rPr>
        <w:t>Условие прочности при изгибе, как и любое другое условие про</w:t>
      </w:r>
      <w:r w:rsidRPr="00BC5CA5">
        <w:rPr>
          <w:sz w:val="28"/>
        </w:rPr>
        <w:t>ч</w:t>
      </w:r>
      <w:r w:rsidRPr="00BC5CA5">
        <w:rPr>
          <w:sz w:val="28"/>
        </w:rPr>
        <w:t>ности, позволяет проводить три вида расчетов:</w:t>
      </w:r>
    </w:p>
    <w:p w:rsidR="00BC5CA5" w:rsidRPr="00BC5CA5" w:rsidRDefault="00BC5CA5" w:rsidP="00BC5CA5">
      <w:pPr>
        <w:ind w:firstLine="510"/>
        <w:rPr>
          <w:sz w:val="28"/>
        </w:rPr>
      </w:pPr>
      <w:r w:rsidRPr="00BC5CA5">
        <w:rPr>
          <w:sz w:val="28"/>
        </w:rPr>
        <w:t>– проверка прочности балки по известным размерам ее попере</w:t>
      </w:r>
      <w:r w:rsidRPr="00BC5CA5">
        <w:rPr>
          <w:sz w:val="28"/>
        </w:rPr>
        <w:t>ч</w:t>
      </w:r>
      <w:r w:rsidRPr="00BC5CA5">
        <w:rPr>
          <w:sz w:val="28"/>
        </w:rPr>
        <w:t>ного сечения, максимальному изгибающему моменту, допускаемым напряжениям используя непосредственно неравенства (7.38, 7.39);</w:t>
      </w:r>
    </w:p>
    <w:p w:rsidR="00BC5CA5" w:rsidRPr="00BC5CA5" w:rsidRDefault="00BC5CA5" w:rsidP="00BC5CA5">
      <w:pPr>
        <w:ind w:firstLine="510"/>
        <w:rPr>
          <w:sz w:val="28"/>
        </w:rPr>
      </w:pPr>
      <w:r w:rsidRPr="00BC5CA5">
        <w:rPr>
          <w:sz w:val="28"/>
        </w:rPr>
        <w:t xml:space="preserve">– подбор сечения по найденному максимальному изгибающему моменту и заданному допускаемому напряжению </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36"/>
          <w:sz w:val="28"/>
          <w:szCs w:val="28"/>
        </w:rPr>
        <w:object w:dxaOrig="1280" w:dyaOrig="840">
          <v:shape id="_x0000_i1289" type="#_x0000_t75" style="width:63.15pt;height:41.7pt" o:ole="">
            <v:imagedata r:id="rId605" o:title=""/>
          </v:shape>
          <o:OLEObject Type="Embed" ProgID="Equation.DSMT4" ShapeID="_x0000_i1289" DrawAspect="Content" ObjectID="_1418716843" r:id="rId606"/>
        </w:object>
      </w:r>
      <w:r w:rsidRPr="00BC5CA5">
        <w:rPr>
          <w:sz w:val="28"/>
          <w:szCs w:val="28"/>
        </w:rPr>
        <w:t xml:space="preserve">. </w:t>
      </w:r>
      <w:r w:rsidRPr="00BC5CA5">
        <w:rPr>
          <w:sz w:val="28"/>
          <w:szCs w:val="28"/>
        </w:rPr>
        <w:tab/>
        <w:t>7.40</w:t>
      </w:r>
    </w:p>
    <w:p w:rsidR="00BC5CA5" w:rsidRPr="00BC5CA5" w:rsidRDefault="00BC5CA5" w:rsidP="00BC5CA5">
      <w:pPr>
        <w:ind w:firstLine="510"/>
        <w:rPr>
          <w:sz w:val="28"/>
        </w:rPr>
      </w:pPr>
      <w:r w:rsidRPr="00BC5CA5">
        <w:rPr>
          <w:sz w:val="28"/>
        </w:rPr>
        <w:t>Необходимо помнить, что подбор сечения при изгибе существе</w:t>
      </w:r>
      <w:r w:rsidRPr="00BC5CA5">
        <w:rPr>
          <w:sz w:val="28"/>
        </w:rPr>
        <w:t>н</w:t>
      </w:r>
      <w:r w:rsidRPr="00BC5CA5">
        <w:rPr>
          <w:sz w:val="28"/>
        </w:rPr>
        <w:t>но отличается от подбора сечений при осевом растяжении (сжатии). При изгибе форма сечения имеет существенное значение (см. выше, рациональные сечения при изгибе).</w:t>
      </w:r>
    </w:p>
    <w:p w:rsidR="00BC5CA5" w:rsidRPr="00BC5CA5" w:rsidRDefault="00BC5CA5" w:rsidP="00BC5CA5">
      <w:pPr>
        <w:ind w:firstLine="510"/>
        <w:rPr>
          <w:sz w:val="28"/>
        </w:rPr>
      </w:pPr>
      <w:r w:rsidRPr="00BC5CA5">
        <w:rPr>
          <w:sz w:val="28"/>
        </w:rPr>
        <w:t>– определение допускаемого изгибающего момента (эксплуатац</w:t>
      </w:r>
      <w:r w:rsidRPr="00BC5CA5">
        <w:rPr>
          <w:sz w:val="28"/>
        </w:rPr>
        <w:t>и</w:t>
      </w:r>
      <w:r w:rsidRPr="00BC5CA5">
        <w:rPr>
          <w:sz w:val="28"/>
        </w:rPr>
        <w:t>онная способность балки) по известным размерам поперечного сеч</w:t>
      </w:r>
      <w:r w:rsidRPr="00BC5CA5">
        <w:rPr>
          <w:sz w:val="28"/>
        </w:rPr>
        <w:t>е</w:t>
      </w:r>
      <w:r w:rsidRPr="00BC5CA5">
        <w:rPr>
          <w:sz w:val="28"/>
        </w:rPr>
        <w:t>ния и допускаемым напряжениям</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14"/>
          <w:sz w:val="28"/>
          <w:szCs w:val="28"/>
        </w:rPr>
        <w:object w:dxaOrig="1860" w:dyaOrig="420">
          <v:shape id="_x0000_i1290" type="#_x0000_t75" style="width:93.45pt;height:21.45pt" o:ole="">
            <v:imagedata r:id="rId607" o:title=""/>
          </v:shape>
          <o:OLEObject Type="Embed" ProgID="Equation.DSMT4" ShapeID="_x0000_i1290" DrawAspect="Content" ObjectID="_1418716844" r:id="rId608"/>
        </w:object>
      </w:r>
      <w:r w:rsidRPr="00BC5CA5">
        <w:rPr>
          <w:sz w:val="28"/>
          <w:szCs w:val="28"/>
        </w:rPr>
        <w:t xml:space="preserve">. </w:t>
      </w:r>
      <w:r w:rsidRPr="00BC5CA5">
        <w:rPr>
          <w:sz w:val="28"/>
          <w:szCs w:val="28"/>
        </w:rPr>
        <w:tab/>
        <w:t>7.41</w:t>
      </w:r>
    </w:p>
    <w:p w:rsidR="00BC5CA5" w:rsidRPr="00BC5CA5" w:rsidRDefault="00BC5CA5" w:rsidP="00BC5CA5">
      <w:pPr>
        <w:ind w:firstLine="510"/>
        <w:rPr>
          <w:sz w:val="28"/>
        </w:rPr>
      </w:pPr>
      <w:r w:rsidRPr="00BC5CA5">
        <w:rPr>
          <w:sz w:val="28"/>
        </w:rPr>
        <w:lastRenderedPageBreak/>
        <w:t>Определив по данной формуле значение допускаемого изгиба</w:t>
      </w:r>
      <w:r w:rsidRPr="00BC5CA5">
        <w:rPr>
          <w:sz w:val="28"/>
        </w:rPr>
        <w:t>ю</w:t>
      </w:r>
      <w:r w:rsidRPr="00BC5CA5">
        <w:rPr>
          <w:sz w:val="28"/>
        </w:rPr>
        <w:t>щего момента и, зная связь между ним и нагрузкой, можно опред</w:t>
      </w:r>
      <w:r w:rsidRPr="00BC5CA5">
        <w:rPr>
          <w:sz w:val="28"/>
        </w:rPr>
        <w:t>е</w:t>
      </w:r>
      <w:r w:rsidRPr="00BC5CA5">
        <w:rPr>
          <w:sz w:val="28"/>
        </w:rPr>
        <w:t>лить допускаемую нагрузку.</w:t>
      </w:r>
    </w:p>
    <w:p w:rsidR="00BC5CA5" w:rsidRPr="00BC5CA5" w:rsidRDefault="00BC5CA5" w:rsidP="00BC5CA5">
      <w:pPr>
        <w:rPr>
          <w:sz w:val="28"/>
        </w:rPr>
      </w:pPr>
    </w:p>
    <w:p w:rsidR="00BC5CA5" w:rsidRPr="00BC5CA5" w:rsidRDefault="00F44FF7" w:rsidP="00BC5CA5">
      <w:pPr>
        <w:ind w:firstLine="0"/>
        <w:jc w:val="center"/>
        <w:rPr>
          <w:b/>
          <w:sz w:val="28"/>
        </w:rPr>
      </w:pPr>
      <w:bookmarkStart w:id="32" w:name="_Toc308017493"/>
      <w:r w:rsidRPr="00F44FF7">
        <w:rPr>
          <w:b/>
          <w:sz w:val="28"/>
        </w:rPr>
        <w:t xml:space="preserve">7.8. </w:t>
      </w:r>
      <w:r w:rsidR="00BC5CA5" w:rsidRPr="00BC5CA5">
        <w:rPr>
          <w:b/>
          <w:sz w:val="28"/>
        </w:rPr>
        <w:t>Поперечный изгиб</w:t>
      </w:r>
      <w:bookmarkEnd w:id="32"/>
    </w:p>
    <w:p w:rsidR="00BC5CA5" w:rsidRPr="00BC5CA5" w:rsidRDefault="00BC5CA5" w:rsidP="00BC5CA5">
      <w:pPr>
        <w:rPr>
          <w:sz w:val="28"/>
        </w:rPr>
      </w:pPr>
    </w:p>
    <w:p w:rsidR="00BC5CA5" w:rsidRPr="00BC5CA5" w:rsidRDefault="00BC5CA5" w:rsidP="00BC5CA5">
      <w:pPr>
        <w:ind w:firstLine="510"/>
        <w:rPr>
          <w:sz w:val="28"/>
        </w:rPr>
      </w:pPr>
      <w:r w:rsidRPr="00BC5CA5">
        <w:rPr>
          <w:sz w:val="28"/>
        </w:rPr>
        <w:t xml:space="preserve">При поперечном изгибе в поперечных сечениях балки возникают изгибающий момент </w:t>
      </w:r>
      <w:proofErr w:type="gramStart"/>
      <w:r w:rsidRPr="00BC5CA5">
        <w:rPr>
          <w:i/>
          <w:sz w:val="28"/>
          <w:lang w:val="en-US"/>
        </w:rPr>
        <w:t>M</w:t>
      </w:r>
      <w:proofErr w:type="spellStart"/>
      <w:proofErr w:type="gramEnd"/>
      <w:r w:rsidRPr="00BC5CA5">
        <w:rPr>
          <w:sz w:val="28"/>
          <w:vertAlign w:val="subscript"/>
        </w:rPr>
        <w:t>изг</w:t>
      </w:r>
      <w:proofErr w:type="spellEnd"/>
      <w:r w:rsidRPr="00BC5CA5">
        <w:rPr>
          <w:sz w:val="28"/>
        </w:rPr>
        <w:t xml:space="preserve"> и поперечная сила </w:t>
      </w:r>
      <w:r w:rsidRPr="00BC5CA5">
        <w:rPr>
          <w:i/>
          <w:sz w:val="28"/>
          <w:lang w:val="en-US"/>
        </w:rPr>
        <w:t>Q</w:t>
      </w:r>
      <w:r w:rsidRPr="00BC5CA5">
        <w:rPr>
          <w:sz w:val="28"/>
        </w:rPr>
        <w:t xml:space="preserve">. От действия </w:t>
      </w:r>
      <w:r w:rsidRPr="00BC5CA5">
        <w:rPr>
          <w:i/>
          <w:sz w:val="28"/>
          <w:lang w:val="en-US"/>
        </w:rPr>
        <w:t>M</w:t>
      </w:r>
      <w:r w:rsidRPr="00BC5CA5">
        <w:rPr>
          <w:sz w:val="28"/>
        </w:rPr>
        <w:t xml:space="preserve"> в сеч</w:t>
      </w:r>
      <w:r w:rsidRPr="00BC5CA5">
        <w:rPr>
          <w:sz w:val="28"/>
        </w:rPr>
        <w:t>е</w:t>
      </w:r>
      <w:r w:rsidRPr="00BC5CA5">
        <w:rPr>
          <w:sz w:val="28"/>
        </w:rPr>
        <w:t xml:space="preserve">ниях появляются нормальные напряжения </w:t>
      </w:r>
      <w:r w:rsidRPr="00BC5CA5">
        <w:rPr>
          <w:sz w:val="28"/>
        </w:rPr>
        <w:sym w:font="Symbol" w:char="F073"/>
      </w:r>
      <w:r w:rsidRPr="00BC5CA5">
        <w:rPr>
          <w:sz w:val="28"/>
        </w:rPr>
        <w:t xml:space="preserve">. От действия поперечной силы в сечениях появляются касательные напряжения </w:t>
      </w:r>
      <w:r w:rsidRPr="00BC5CA5">
        <w:rPr>
          <w:sz w:val="28"/>
        </w:rPr>
        <w:sym w:font="Symbol" w:char="F074"/>
      </w:r>
      <w:r w:rsidRPr="00BC5CA5">
        <w:rPr>
          <w:sz w:val="28"/>
        </w:rPr>
        <w:t>.</w:t>
      </w:r>
    </w:p>
    <w:p w:rsidR="00BC5CA5" w:rsidRPr="00BC5CA5" w:rsidRDefault="00BC5CA5" w:rsidP="00BC5CA5">
      <w:pPr>
        <w:ind w:firstLine="510"/>
        <w:rPr>
          <w:sz w:val="28"/>
        </w:rPr>
      </w:pPr>
      <w:r w:rsidRPr="00BC5CA5">
        <w:rPr>
          <w:sz w:val="28"/>
        </w:rPr>
        <w:t>Возникновение касательных напряжений сопровождается появл</w:t>
      </w:r>
      <w:r w:rsidRPr="00BC5CA5">
        <w:rPr>
          <w:sz w:val="28"/>
        </w:rPr>
        <w:t>е</w:t>
      </w:r>
      <w:r w:rsidRPr="00BC5CA5">
        <w:rPr>
          <w:sz w:val="28"/>
        </w:rPr>
        <w:t>нием деформаций сдвига, в результате чего поперечные сечения балки перестают быть плоскими. Кроме того, при поперечном изгибе возн</w:t>
      </w:r>
      <w:r w:rsidRPr="00BC5CA5">
        <w:rPr>
          <w:sz w:val="28"/>
        </w:rPr>
        <w:t>и</w:t>
      </w:r>
      <w:r w:rsidRPr="00BC5CA5">
        <w:rPr>
          <w:sz w:val="28"/>
        </w:rPr>
        <w:t>кают напряжения в продольных сечениях, т.е. имеет место надавлив</w:t>
      </w:r>
      <w:r w:rsidRPr="00BC5CA5">
        <w:rPr>
          <w:sz w:val="28"/>
        </w:rPr>
        <w:t>а</w:t>
      </w:r>
      <w:r w:rsidRPr="00BC5CA5">
        <w:rPr>
          <w:sz w:val="28"/>
        </w:rPr>
        <w:t xml:space="preserve">ние волокон друг на друга. </w:t>
      </w:r>
    </w:p>
    <w:p w:rsidR="00BC5CA5" w:rsidRPr="00BC5CA5" w:rsidRDefault="00BC5CA5" w:rsidP="00BC5CA5">
      <w:pPr>
        <w:ind w:firstLine="510"/>
        <w:rPr>
          <w:sz w:val="28"/>
        </w:rPr>
      </w:pPr>
      <w:r w:rsidRPr="00BC5CA5">
        <w:rPr>
          <w:sz w:val="28"/>
        </w:rPr>
        <w:t>При поперечном изгибе касательные напряжения приводят к п</w:t>
      </w:r>
      <w:r w:rsidRPr="00BC5CA5">
        <w:rPr>
          <w:sz w:val="28"/>
        </w:rPr>
        <w:t>о</w:t>
      </w:r>
      <w:r w:rsidRPr="00BC5CA5">
        <w:rPr>
          <w:sz w:val="28"/>
        </w:rPr>
        <w:t>явлению угловых деформаций и деформаций сдвига. Поэтому поп</w:t>
      </w:r>
      <w:r w:rsidRPr="00BC5CA5">
        <w:rPr>
          <w:sz w:val="28"/>
        </w:rPr>
        <w:t>е</w:t>
      </w:r>
      <w:r w:rsidRPr="00BC5CA5">
        <w:rPr>
          <w:sz w:val="28"/>
        </w:rPr>
        <w:t>речные сечения бруса будут не только поворачиваться друг относ</w:t>
      </w:r>
      <w:r w:rsidRPr="00BC5CA5">
        <w:rPr>
          <w:sz w:val="28"/>
        </w:rPr>
        <w:t>и</w:t>
      </w:r>
      <w:r w:rsidRPr="00BC5CA5">
        <w:rPr>
          <w:sz w:val="28"/>
        </w:rPr>
        <w:t>тельно друга, но и будут искривляться.</w:t>
      </w:r>
    </w:p>
    <w:p w:rsidR="00BC5CA5" w:rsidRPr="00BC5CA5" w:rsidRDefault="00BC5CA5" w:rsidP="00BC5CA5">
      <w:pPr>
        <w:ind w:firstLine="510"/>
        <w:rPr>
          <w:b/>
          <w:i/>
          <w:sz w:val="28"/>
        </w:rPr>
      </w:pPr>
      <w:bookmarkStart w:id="33" w:name="_Toc308017494"/>
      <w:r w:rsidRPr="00BC5CA5">
        <w:rPr>
          <w:sz w:val="28"/>
        </w:rPr>
        <w:t xml:space="preserve">Без вывода запишем формулы для расчета максимальных </w:t>
      </w:r>
      <w:r w:rsidRPr="00BC5CA5">
        <w:rPr>
          <w:i/>
          <w:sz w:val="28"/>
        </w:rPr>
        <w:t>кас</w:t>
      </w:r>
      <w:r w:rsidRPr="00BC5CA5">
        <w:rPr>
          <w:i/>
          <w:sz w:val="28"/>
        </w:rPr>
        <w:t>а</w:t>
      </w:r>
      <w:r w:rsidRPr="00BC5CA5">
        <w:rPr>
          <w:i/>
          <w:sz w:val="28"/>
        </w:rPr>
        <w:t>тельных напряжений при поперечном изгибе</w:t>
      </w:r>
      <w:bookmarkEnd w:id="33"/>
      <w:r w:rsidRPr="00BC5CA5">
        <w:rPr>
          <w:i/>
          <w:sz w:val="28"/>
        </w:rPr>
        <w:t xml:space="preserve"> балки:</w:t>
      </w:r>
    </w:p>
    <w:p w:rsidR="00BC5CA5" w:rsidRPr="00BC5CA5" w:rsidRDefault="00BC5CA5" w:rsidP="00BC5CA5">
      <w:pPr>
        <w:ind w:firstLine="510"/>
        <w:rPr>
          <w:sz w:val="28"/>
        </w:rPr>
      </w:pPr>
      <w:r w:rsidRPr="00BC5CA5">
        <w:rPr>
          <w:sz w:val="28"/>
        </w:rPr>
        <w:t>– прямоугольного сечения</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26"/>
          <w:sz w:val="28"/>
          <w:szCs w:val="28"/>
        </w:rPr>
        <w:object w:dxaOrig="1300" w:dyaOrig="700">
          <v:shape id="_x0000_i1291" type="#_x0000_t75" style="width:65.7pt;height:35.35pt" o:ole="">
            <v:imagedata r:id="rId609" o:title=""/>
          </v:shape>
          <o:OLEObject Type="Embed" ProgID="Equation.DSMT4" ShapeID="_x0000_i1291" DrawAspect="Content" ObjectID="_1418716845" r:id="rId610"/>
        </w:object>
      </w:r>
      <w:r w:rsidRPr="00BC5CA5">
        <w:rPr>
          <w:sz w:val="28"/>
          <w:szCs w:val="28"/>
        </w:rPr>
        <w:t xml:space="preserve">; </w:t>
      </w:r>
      <w:r w:rsidRPr="00BC5CA5">
        <w:rPr>
          <w:sz w:val="28"/>
          <w:szCs w:val="28"/>
        </w:rPr>
        <w:tab/>
        <w:t>7.42</w:t>
      </w:r>
    </w:p>
    <w:p w:rsidR="00BC5CA5" w:rsidRPr="00BC5CA5" w:rsidRDefault="00BC5CA5" w:rsidP="00BC5CA5">
      <w:pPr>
        <w:tabs>
          <w:tab w:val="center" w:pos="5320"/>
          <w:tab w:val="right" w:pos="9920"/>
        </w:tabs>
        <w:ind w:firstLine="510"/>
        <w:rPr>
          <w:sz w:val="28"/>
          <w:szCs w:val="28"/>
        </w:rPr>
      </w:pPr>
      <w:r w:rsidRPr="00BC5CA5">
        <w:rPr>
          <w:sz w:val="28"/>
          <w:szCs w:val="28"/>
        </w:rPr>
        <w:t>– круглого сечения</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28"/>
          <w:sz w:val="28"/>
          <w:szCs w:val="28"/>
        </w:rPr>
        <w:object w:dxaOrig="1320" w:dyaOrig="720">
          <v:shape id="_x0000_i1292" type="#_x0000_t75" style="width:65.7pt;height:36.65pt" o:ole="">
            <v:imagedata r:id="rId611" o:title=""/>
          </v:shape>
          <o:OLEObject Type="Embed" ProgID="Equation.DSMT4" ShapeID="_x0000_i1292" DrawAspect="Content" ObjectID="_1418716846" r:id="rId612"/>
        </w:object>
      </w:r>
      <w:r w:rsidRPr="00BC5CA5">
        <w:rPr>
          <w:sz w:val="28"/>
          <w:szCs w:val="28"/>
        </w:rPr>
        <w:t xml:space="preserve">. </w:t>
      </w:r>
      <w:r w:rsidRPr="00BC5CA5">
        <w:rPr>
          <w:sz w:val="28"/>
          <w:szCs w:val="28"/>
        </w:rPr>
        <w:tab/>
        <w:t>7.43</w:t>
      </w:r>
    </w:p>
    <w:p w:rsidR="00BC5CA5" w:rsidRPr="00BC5CA5" w:rsidRDefault="00BC5CA5" w:rsidP="00BC5CA5">
      <w:pPr>
        <w:ind w:firstLine="510"/>
        <w:rPr>
          <w:sz w:val="28"/>
        </w:rPr>
      </w:pPr>
      <w:r w:rsidRPr="00BC5CA5">
        <w:rPr>
          <w:sz w:val="28"/>
        </w:rPr>
        <w:t>Наибольшее касательное напряжение наблюдается в волокнах, лежащих в нейтральном слое (рис. 7.12). В наиболее удаленных в</w:t>
      </w:r>
      <w:r w:rsidRPr="00BC5CA5">
        <w:rPr>
          <w:sz w:val="28"/>
        </w:rPr>
        <w:t>о</w:t>
      </w:r>
      <w:r w:rsidRPr="00BC5CA5">
        <w:rPr>
          <w:sz w:val="28"/>
        </w:rPr>
        <w:t>локнах касательные напряжения равны нулю.</w:t>
      </w:r>
    </w:p>
    <w:p w:rsidR="00BC5CA5" w:rsidRPr="00BC5CA5" w:rsidRDefault="00BC5CA5" w:rsidP="00BC5CA5">
      <w:pPr>
        <w:ind w:firstLine="510"/>
        <w:rPr>
          <w:sz w:val="28"/>
        </w:rPr>
      </w:pPr>
      <w:r w:rsidRPr="00BC5CA5">
        <w:rPr>
          <w:sz w:val="28"/>
        </w:rPr>
        <w:t>Обычно при изгибе длина балки намного больше ее высоты и ш</w:t>
      </w:r>
      <w:r w:rsidRPr="00BC5CA5">
        <w:rPr>
          <w:sz w:val="28"/>
        </w:rPr>
        <w:t>и</w:t>
      </w:r>
      <w:r w:rsidRPr="00BC5CA5">
        <w:rPr>
          <w:sz w:val="28"/>
        </w:rPr>
        <w:t>рины, поэтому величина касательных напряжений намного меньше, чем величина нормальных напряжений в опасных сечениях</w:t>
      </w:r>
      <w:proofErr w:type="gramStart"/>
      <w:r w:rsidRPr="00BC5CA5">
        <w:rPr>
          <w:sz w:val="28"/>
        </w:rPr>
        <w:t xml:space="preserve"> (</w:t>
      </w:r>
      <w:r w:rsidRPr="00BC5CA5">
        <w:rPr>
          <w:sz w:val="28"/>
        </w:rPr>
        <w:sym w:font="Symbol" w:char="F074"/>
      </w:r>
      <w:r w:rsidRPr="00BC5CA5">
        <w:rPr>
          <w:sz w:val="28"/>
        </w:rPr>
        <w:t xml:space="preserve"> &lt;&lt; </w:t>
      </w:r>
      <w:r w:rsidRPr="00BC5CA5">
        <w:rPr>
          <w:sz w:val="28"/>
        </w:rPr>
        <w:sym w:font="Symbol" w:char="F073"/>
      </w:r>
      <w:r w:rsidRPr="00BC5CA5">
        <w:rPr>
          <w:sz w:val="28"/>
        </w:rPr>
        <w:t xml:space="preserve">). </w:t>
      </w:r>
      <w:proofErr w:type="gramEnd"/>
      <w:r w:rsidRPr="00BC5CA5">
        <w:rPr>
          <w:sz w:val="28"/>
        </w:rPr>
        <w:t>Поэтому с достаточной для практики точностью можно пользоваться формулой для расчета нормальных напряжений при расчете металл</w:t>
      </w:r>
      <w:r w:rsidRPr="00BC5CA5">
        <w:rPr>
          <w:sz w:val="28"/>
        </w:rPr>
        <w:t>и</w:t>
      </w:r>
      <w:r w:rsidRPr="00BC5CA5">
        <w:rPr>
          <w:sz w:val="28"/>
        </w:rPr>
        <w:t xml:space="preserve">ческих балок и не учитывать касательные напряжения. </w:t>
      </w:r>
    </w:p>
    <w:p w:rsidR="00BC5CA5" w:rsidRPr="00BC5CA5" w:rsidRDefault="00BC5CA5" w:rsidP="00BC5CA5">
      <w:pPr>
        <w:ind w:firstLine="510"/>
        <w:rPr>
          <w:sz w:val="28"/>
        </w:rPr>
      </w:pPr>
    </w:p>
    <w:p w:rsidR="00BC5CA5" w:rsidRPr="00BC5CA5" w:rsidRDefault="00BC5CA5" w:rsidP="00BC5CA5">
      <w:pPr>
        <w:ind w:firstLine="0"/>
        <w:jc w:val="center"/>
        <w:rPr>
          <w:sz w:val="28"/>
        </w:rPr>
      </w:pPr>
      <w:r w:rsidRPr="00BC5CA5">
        <w:rPr>
          <w:noProof/>
          <w:lang w:eastAsia="ru-RU"/>
        </w:rPr>
        <w:lastRenderedPageBreak/>
        <mc:AlternateContent>
          <mc:Choice Requires="wpc">
            <w:drawing>
              <wp:inline distT="0" distB="0" distL="0" distR="0" wp14:anchorId="6B4043C9" wp14:editId="1B755867">
                <wp:extent cx="4099859" cy="2544706"/>
                <wp:effectExtent l="0" t="0" r="0" b="0"/>
                <wp:docPr id="547" name="Полотно 54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32" name="Поле 497"/>
                        <wps:cNvSpPr txBox="1"/>
                        <wps:spPr>
                          <a:xfrm>
                            <a:off x="1184902" y="1480493"/>
                            <a:ext cx="248920" cy="31623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z</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33" name="Поле 497"/>
                        <wps:cNvSpPr txBox="1"/>
                        <wps:spPr>
                          <a:xfrm>
                            <a:off x="2642021" y="459111"/>
                            <a:ext cx="266065" cy="31559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34" name="Поле 497"/>
                        <wps:cNvSpPr txBox="1"/>
                        <wps:spPr>
                          <a:xfrm>
                            <a:off x="2697857" y="2126645"/>
                            <a:ext cx="266065" cy="31623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35" name="Поле 497"/>
                        <wps:cNvSpPr txBox="1"/>
                        <wps:spPr>
                          <a:xfrm>
                            <a:off x="3334030" y="1215808"/>
                            <a:ext cx="425450" cy="31623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hAnsi="Symbol"/>
                                  <w:i/>
                                  <w:iCs/>
                                  <w:lang w:val="en-US"/>
                                </w:rPr>
                                <w:sym w:font="Symbol" w:char="F074"/>
                              </w:r>
                              <w:proofErr w:type="gramStart"/>
                              <w:r>
                                <w:rPr>
                                  <w:rFonts w:eastAsia="Times New Roman"/>
                                  <w:i/>
                                  <w:iCs/>
                                  <w:position w:val="-6"/>
                                  <w:vertAlign w:val="subscript"/>
                                  <w:lang w:val="en-US"/>
                                </w:rPr>
                                <w:t>ma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36" name="Поле 497"/>
                        <wps:cNvSpPr txBox="1"/>
                        <wps:spPr>
                          <a:xfrm>
                            <a:off x="3156485" y="366887"/>
                            <a:ext cx="823595" cy="221615"/>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rPr>
                                <w:t>Парабола</w:t>
                              </w:r>
                            </w:p>
                          </w:txbxContent>
                        </wps:txbx>
                        <wps:bodyPr rot="0" spcFirstLastPara="0" vert="horz" wrap="none" lIns="91440" tIns="0" rIns="91440" bIns="0" numCol="1" spcCol="0" rtlCol="0" fromWordArt="0" anchor="t" anchorCtr="0" forceAA="0" compatLnSpc="1">
                          <a:prstTxWarp prst="textNoShape">
                            <a:avLst/>
                          </a:prstTxWarp>
                          <a:noAutofit/>
                        </wps:bodyPr>
                      </wps:wsp>
                      <wps:wsp>
                        <wps:cNvPr id="537" name="Прямоугольник 537"/>
                        <wps:cNvSpPr/>
                        <wps:spPr>
                          <a:xfrm>
                            <a:off x="306074" y="766481"/>
                            <a:ext cx="673200" cy="1353600"/>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8" name="Прямая соединительная линия 538"/>
                        <wps:cNvCnPr/>
                        <wps:spPr>
                          <a:xfrm flipV="1">
                            <a:off x="306074" y="1443075"/>
                            <a:ext cx="3096001" cy="206"/>
                          </a:xfrm>
                          <a:prstGeom prst="line">
                            <a:avLst/>
                          </a:prstGeom>
                          <a:noFill/>
                          <a:ln w="9525" cap="flat" cmpd="sng" algn="ctr">
                            <a:solidFill>
                              <a:sysClr val="windowText" lastClr="000000"/>
                            </a:solidFill>
                            <a:prstDash val="lgDashDot"/>
                          </a:ln>
                          <a:effectLst/>
                        </wps:spPr>
                        <wps:bodyPr/>
                      </wps:wsp>
                      <wps:wsp>
                        <wps:cNvPr id="539" name="Поле 497"/>
                        <wps:cNvSpPr txBox="1"/>
                        <wps:spPr>
                          <a:xfrm>
                            <a:off x="331098" y="143233"/>
                            <a:ext cx="257175" cy="31623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40" name="Прямая соединительная линия 540"/>
                        <wps:cNvCnPr/>
                        <wps:spPr>
                          <a:xfrm>
                            <a:off x="646098" y="180000"/>
                            <a:ext cx="0" cy="2084933"/>
                          </a:xfrm>
                          <a:prstGeom prst="line">
                            <a:avLst/>
                          </a:prstGeom>
                          <a:noFill/>
                          <a:ln w="9525" cap="flat" cmpd="sng" algn="ctr">
                            <a:solidFill>
                              <a:sysClr val="windowText" lastClr="000000"/>
                            </a:solidFill>
                            <a:prstDash val="lgDashDot"/>
                            <a:headEnd type="stealth" w="sm" len="lg"/>
                          </a:ln>
                          <a:effectLst/>
                        </wps:spPr>
                        <wps:bodyPr/>
                      </wps:wsp>
                      <wps:wsp>
                        <wps:cNvPr id="541" name="Прямая со стрелкой 541"/>
                        <wps:cNvCnPr/>
                        <wps:spPr>
                          <a:xfrm>
                            <a:off x="331362" y="1443990"/>
                            <a:ext cx="1177200" cy="0"/>
                          </a:xfrm>
                          <a:prstGeom prst="straightConnector1">
                            <a:avLst/>
                          </a:prstGeom>
                          <a:noFill/>
                          <a:ln w="9525" cap="flat" cmpd="sng" algn="ctr">
                            <a:solidFill>
                              <a:sysClr val="windowText" lastClr="000000"/>
                            </a:solidFill>
                            <a:prstDash val="lgDashDot"/>
                            <a:tailEnd type="stealth" w="sm" len="lg"/>
                          </a:ln>
                          <a:effectLst/>
                        </wps:spPr>
                        <wps:bodyPr/>
                      </wps:wsp>
                      <wps:wsp>
                        <wps:cNvPr id="542" name="Поле 497"/>
                        <wps:cNvSpPr txBox="1"/>
                        <wps:spPr>
                          <a:xfrm>
                            <a:off x="1508734" y="1164619"/>
                            <a:ext cx="1064260" cy="316230"/>
                          </a:xfrm>
                          <a:prstGeom prst="rect">
                            <a:avLst/>
                          </a:prstGeom>
                          <a:noFill/>
                          <a:ln w="6350">
                            <a:noFill/>
                          </a:ln>
                          <a:effectLst/>
                        </wps:spPr>
                        <wps:txbx>
                          <w:txbxContent>
                            <w:p w:rsidR="00577C88" w:rsidRPr="00B82A10" w:rsidRDefault="00577C88" w:rsidP="00BC5CA5">
                              <w:pPr>
                                <w:pStyle w:val="ab"/>
                                <w:spacing w:before="0" w:beforeAutospacing="0" w:after="0" w:afterAutospacing="0"/>
                                <w:jc w:val="both"/>
                              </w:pPr>
                              <w:r>
                                <w:rPr>
                                  <w:rFonts w:eastAsia="Times New Roman"/>
                                  <w:i/>
                                  <w:iCs/>
                                </w:rPr>
                                <w:t xml:space="preserve">Нейтральная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43" name="Поле 497"/>
                        <wps:cNvSpPr txBox="1"/>
                        <wps:spPr>
                          <a:xfrm>
                            <a:off x="1807197" y="1427120"/>
                            <a:ext cx="402590" cy="31623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rPr>
                                <w:t>ось</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44" name="Хорда 544"/>
                        <wps:cNvSpPr/>
                        <wps:spPr>
                          <a:xfrm rot="11909098">
                            <a:off x="1876230" y="737870"/>
                            <a:ext cx="1393200" cy="1440000"/>
                          </a:xfrm>
                          <a:prstGeom prst="chord">
                            <a:avLst>
                              <a:gd name="adj1" fmla="val 5492351"/>
                              <a:gd name="adj2" fmla="val 13848747"/>
                            </a:avLst>
                          </a:prstGeom>
                          <a:pattFill prst="ltHorz">
                            <a:fgClr>
                              <a:sysClr val="windowText" lastClr="000000"/>
                            </a:fgClr>
                            <a:bgClr>
                              <a:sysClr val="window" lastClr="FFFFFF"/>
                            </a:bgClr>
                          </a:patt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5" name="Прямая соединительная линия 545"/>
                        <wps:cNvCnPr/>
                        <wps:spPr>
                          <a:xfrm flipV="1">
                            <a:off x="979274" y="767080"/>
                            <a:ext cx="2041200" cy="0"/>
                          </a:xfrm>
                          <a:prstGeom prst="line">
                            <a:avLst/>
                          </a:prstGeom>
                          <a:noFill/>
                          <a:ln w="6350" cap="flat" cmpd="sng" algn="ctr">
                            <a:solidFill>
                              <a:sysClr val="windowText" lastClr="000000"/>
                            </a:solidFill>
                            <a:prstDash val="solid"/>
                          </a:ln>
                          <a:effectLst/>
                        </wps:spPr>
                        <wps:bodyPr/>
                      </wps:wsp>
                      <wps:wsp>
                        <wps:cNvPr id="546" name="Прямая соединительная линия 546"/>
                        <wps:cNvCnPr/>
                        <wps:spPr>
                          <a:xfrm flipV="1">
                            <a:off x="979584" y="2129043"/>
                            <a:ext cx="2040890" cy="0"/>
                          </a:xfrm>
                          <a:prstGeom prst="line">
                            <a:avLst/>
                          </a:prstGeom>
                          <a:noFill/>
                          <a:ln w="6350" cap="flat" cmpd="sng" algn="ctr">
                            <a:solidFill>
                              <a:sysClr val="windowText" lastClr="000000"/>
                            </a:solidFill>
                            <a:prstDash val="solid"/>
                          </a:ln>
                          <a:effectLst/>
                        </wps:spPr>
                        <wps:bodyPr/>
                      </wps:wsp>
                      <wps:wsp>
                        <wps:cNvPr id="548" name="Прямая соединительная линия 548"/>
                        <wps:cNvCnPr/>
                        <wps:spPr>
                          <a:xfrm flipV="1">
                            <a:off x="3061855" y="588758"/>
                            <a:ext cx="519545" cy="360278"/>
                          </a:xfrm>
                          <a:prstGeom prst="line">
                            <a:avLst/>
                          </a:prstGeom>
                          <a:noFill/>
                          <a:ln w="9525" cap="flat" cmpd="sng" algn="ctr">
                            <a:solidFill>
                              <a:sysClr val="windowText" lastClr="000000"/>
                            </a:solidFill>
                            <a:prstDash val="solid"/>
                          </a:ln>
                          <a:effectLst/>
                        </wps:spPr>
                        <wps:bodyPr/>
                      </wps:wsp>
                    </wpc:wpc>
                  </a:graphicData>
                </a:graphic>
              </wp:inline>
            </w:drawing>
          </mc:Choice>
          <mc:Fallback>
            <w:pict>
              <v:group id="Полотно 547" o:spid="_x0000_s3016" editas="canvas" style="width:322.8pt;height:200.35pt;mso-position-horizontal-relative:char;mso-position-vertical-relative:line" coordsize="40995,25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JOSxAYAADMsAAAOAAAAZHJzL2Uyb0RvYy54bWzsWt1u2zYYvR+wdxB0v1qUqD+jTpElyzYg&#10;aAu0W68ZWbI1SKImMbGzq667HdBH6NXuC2wFtm7rM9hvtEOKsh03XuvETdzNKeBSIiXx53wfz3c+&#10;3r03zjPjLK7qlBc9k9yxTCMuIt5Pi0HP/Obx0WeBadSCFX2W8SLumedxbd7b+/STu6OyG9t8yLN+&#10;XBl4SVF3R2XPHApRdjudOhrGOavv8DIuUJnwKmcCl9Wg06/YCG/Ps45tWV5nxKt+WfEormvcPWwq&#10;zT31/iSJI/EgSepYGFnPRN+E+q3U74n87ezdZd1BxcphGulusCv0ImdpgY/OXnXIBDNOq/StV+Vp&#10;VPGaJ+JOxPMOT5I0itUYMBpiLY3mgBVnrFaDiTA7bQdR2uB7TwaYA7yyO8JixKqMpajL2aLU1/vY&#10;oyErYzWGuhvdP3tYGWm/Z7qObRoFywGJyYvJm8mfk1cGDX25HqNSNXxUoqkYf87HwFV7v8ZNOc3j&#10;pMrl/5hAQ9aTgIYW3niOMg0sGjrNysZjYURoYNMgtLH+ERo4xLMdtfKd+YvKqhZfxjw3ZKFnVgCO&#10;Wk92dlwLdApN2ybyuwU/SrMM91k3K4xRz/Qc11IPzGrwRFbIBrGCoX6NHFwzCFkS45Oxmo6AzIZ4&#10;wvvnGHnFG6zWZXSUok/HrBYPWQVwYhgwONQOefWDaYwA3p5ZwLpMI/u6wGqFhFKJdXVBXV8OvFqs&#10;OVmsKU7zAw7rIDDUMlJF2V5kbTGpeP4EVrYvv4kqVkT4cs8UbfFANAYFK43i/X3VCOgumTguHkms&#10;EjUzcv4ej5+wqtSTLLA693mLD9ZdmuumbTPb+6eCJ6laCDlvzRxhVeQFsNqA5gZA62wQtLZHbcvG&#10;tAOT1A1JAwHgpcWs51me22LWdUNXYnqbMGu3ZrnDrPYP24hZulHMhn7g+gqzNrE9jypQrgLtNjpa&#10;tTPMncjO0WqnvF2OFn5vY+zAcRxqYcdX7MAmbmAFF9kBtV2K7XuL2QHdedqPgB14mwQtcT0awAwk&#10;Y/W8IFDceO5oA9uRjEBh1raJR7aOHagOfQBHK9np22wWd3dM9pIYsqXXciEWwy/s4a2DnT6dPp/8&#10;NXkz/WnyqwzFpj9P/p78PnltuM5yQKbDsxVhmGN5lg+6Acj6oAaBimnmkPV8ByF7A1niuI6Hi80y&#10;WhJayo/LiCjJGCKUKC/7PbMuBghWsgEkikhUKhqpeZb2ZRAn9736vD7IKuOMIQ6CuNDno8dg4Yin&#10;EHShAhGN+tO9vfCojGoOWT1sHlZVutk7o7/3Zc0PEO4lGUeUyXXJNGTsd9n9tyPD+vtTVsU3HBvK&#10;WdaB4v8oOoTWtWRTL6fPjemPMKpXk99gUjCr6TOUGxOTlRA+mtvPYW2KlmhDPSgeVpdYm5Fkaflt&#10;G1Jr+WPB7hD6O5a/RModK4StIdKU8odtef9udVkKKUFaxdKOK+WRhiQuaR+ha8uN6NaMLhtIAzzk&#10;Yj3Dk65HTvZN6gfhHCHXFr0ch1ghIIc1JdSxnWXJy/UJgLDFpFbh8AMQhJ3kpdXztcTmFURBKonX&#10;cWp4XrsxsI8VTk16Fe3KPOrNQB3ITVc+PacQmj3YFvTeBvCr9bCP24+x7jBm/S+KviHOS6jktYhZ&#10;JobQe1HOsZ3HIDPZYOtdHsW2swI/2Bmnz6ZP5X44eQ13+IfhovU6aIELdLxW9qdOGC7BhRAf6rcG&#10;zTvIZi0qlg6G4oAXBdR/XjWq9Ue5CbKuYGn2HwDPRpNErhX4ThOeEAJHQ8KLzoVYUOQ9jZbtzBLN&#10;4rH3jR12WaKbZ3l0k1kiElg+QWK0oXm2T5DNu7AlUst24fe2mOfNwpodaLc3TUThGPU+/QukoKeI&#10;V19iP54Jz2BvMiOvd+dFAajJoBBoL/gXqMixTcsHvsoAKUHI8QN/CbrECRcUISStNd9bzelk5rk/&#10;D04lNRz0db9Z/ztwjSTPkCOHkoPOh9BItQa12AqbyrwVcQIa+FQ5VnxXbfcqy7qY7kcqW8igVyeu&#10;M/GVTL3LrycD6EOysJ6ENHvsZPXzC/LTkfqTdo8u6kcklHS35PebYwg7AWwngN3e8Qgkg1sf8kKL&#10;ymsJYE0y+QoCWOiH9kx49q1gyc/YFsW2+X5hwNpRozr5c4vq1xUkZ+lHblj5ogu5sStBYyYWrZYR&#10;LtVGAQ03aEg/DiyEFsjZBfoEbFhBy5/eESLusPFBjgLSa+rmeF7TkjWxAd2cBC6cFiRUFxlWd+lc&#10;gEtCHAzQ1NqzbF/Vr2Yna+PjtpXz6/oOeBGcGy0jxUv0KVp59HXxWvma+VnfvX8AAAD//wMAUEsD&#10;BBQABgAIAAAAIQAmMd9N3QAAAAUBAAAPAAAAZHJzL2Rvd25yZXYueG1sTI/BTsMwEETvSPyDtUjc&#10;qF1aUpTGqRASqJegUirg6MbbOGq8DrHbmr/H5QKXlUYzmnlbLKLt2BEH3zqSMB4JYEi10y01EjZv&#10;Tzf3wHxQpFXnCCV8o4dFeXlRqFy7E73icR0alkrI50qCCaHPOfe1Qav8yPVIydu5waqQ5NBwPahT&#10;KrcdvxUi41a1lBaM6vHRYL1fH6yE/WTyHj+fP0y7etlVVfjSuIyVlNdX8WEOLGAMf2E44yd0KBPT&#10;1h1Ie9ZJSI+E35u8bHqXAdtKmAoxA14W/D99+QMAAP//AwBQSwECLQAUAAYACAAAACEAtoM4kv4A&#10;AADhAQAAEwAAAAAAAAAAAAAAAAAAAAAAW0NvbnRlbnRfVHlwZXNdLnhtbFBLAQItABQABgAIAAAA&#10;IQA4/SH/1gAAAJQBAAALAAAAAAAAAAAAAAAAAC8BAABfcmVscy8ucmVsc1BLAQItABQABgAIAAAA&#10;IQBR0JOSxAYAADMsAAAOAAAAAAAAAAAAAAAAAC4CAABkcnMvZTJvRG9jLnhtbFBLAQItABQABgAI&#10;AAAAIQAmMd9N3QAAAAUBAAAPAAAAAAAAAAAAAAAAAB4JAABkcnMvZG93bnJldi54bWxQSwUGAAAA&#10;AAQABADzAAAAKAoAAAAA&#10;">
                <v:shape id="_x0000_s3017" type="#_x0000_t75" style="position:absolute;width:40995;height:25444;visibility:visible;mso-wrap-style:square">
                  <v:fill o:detectmouseclick="t"/>
                  <v:path o:connecttype="none"/>
                </v:shape>
                <v:shape id="Поле 497" o:spid="_x0000_s3018" type="#_x0000_t202" style="position:absolute;left:11849;top:14804;width:2489;height:31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iP38YA&#10;AADcAAAADwAAAGRycy9kb3ducmV2LnhtbESPQWsCMRSE74L/ITyhF6lZLZWyNYoKLSLaUi3F42Pz&#10;ulncvCxJ1PXfG6HQ4zAz3zCTWWtrcSYfKscKhoMMBHHhdMWlgu/92+MLiBCRNdaOScGVAsym3c4E&#10;c+0u/EXnXSxFgnDIUYGJscmlDIUhi2HgGuLk/TpvMSbpS6k9XhLc1nKUZWNpseK0YLChpaHiuDtZ&#10;BUez7n9m79vFz3h19R/7kzv4zUGph147fwURqY3/4b/2Sit4fhrB/Uw6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iP38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z</w:t>
                        </w:r>
                        <w:proofErr w:type="gramEnd"/>
                      </w:p>
                    </w:txbxContent>
                  </v:textbox>
                </v:shape>
                <v:shape id="Поле 497" o:spid="_x0000_s3019" type="#_x0000_t202" style="position:absolute;left:26420;top:4591;width:2660;height:31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QqRMYA&#10;AADcAAAADwAAAGRycy9kb3ducmV2LnhtbESPQWsCMRSE74L/ITyhF6lZFaVsjdIKFinaUi3F42Pz&#10;ulncvCxJ1PXfN4LQ4zAz3zCzRWtrcSYfKscKhoMMBHHhdMWlgu/96vEJRIjIGmvHpOBKARbzbmeG&#10;uXYX/qLzLpYiQTjkqMDE2ORShsKQxTBwDXHyfp23GJP0pdQeLwluaznKsqm0WHFaMNjQ0lBx3J2s&#10;gqN5739mb9vXn+n66j/2J3fwm4NSD7325RlEpDb+h+/ttVYwGY/hdiYd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QqRM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0</w:t>
                        </w:r>
                      </w:p>
                    </w:txbxContent>
                  </v:textbox>
                </v:shape>
                <v:shape id="Поле 497" o:spid="_x0000_s3020" type="#_x0000_t202" style="position:absolute;left:26978;top:21266;width:2661;height:31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2yMMcA&#10;AADcAAAADwAAAGRycy9kb3ducmV2LnhtbESPQWsCMRSE7wX/Q3hCL1KztiplaxQttEjRlmopHh+b&#10;52Zx87IkUdd/3whCj8PMfMNMZq2txYl8qBwrGPQzEMSF0xWXCn62bw/PIEJE1lg7JgUXCjCbdu4m&#10;mGt35m86bWIpEoRDjgpMjE0uZSgMWQx91xAnb++8xZikL6X2eE5wW8vHLBtLixWnBYMNvRoqDpuj&#10;VXAwH72v7H29+B0vL/5ze3Q7v9opdd9t5y8gIrXxP3xrL7WC0dMQrmfSEZ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NsjDHAAAA3A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0</w:t>
                        </w:r>
                      </w:p>
                    </w:txbxContent>
                  </v:textbox>
                </v:shape>
                <v:shape id="Поле 497" o:spid="_x0000_s3021" type="#_x0000_t202" style="position:absolute;left:33340;top:12158;width:4254;height:31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EXq8YA&#10;AADcAAAADwAAAGRycy9kb3ducmV2LnhtbESPQWsCMRSE74L/ITyhF6lZLUrZGqUVLFK0pVqKx8fm&#10;dbO4eVmSqOu/N4LQ4zAz3zDTeWtrcSIfKscKhoMMBHHhdMWlgp/d8vEZRIjIGmvHpOBCAeazbmeK&#10;uXZn/qbTNpYiQTjkqMDE2ORShsKQxTBwDXHy/py3GJP0pdQezwluaznKsom0WHFaMNjQwlBx2B6t&#10;goP56H9l75u338nq4j93R7f3671SD7329QVEpDb+h+/tlVYwfhrD7Uw6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EXq8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hAnsi="Symbol"/>
                            <w:i/>
                            <w:iCs/>
                            <w:lang w:val="en-US"/>
                          </w:rPr>
                          <w:sym w:font="Symbol" w:char="F074"/>
                        </w:r>
                        <w:proofErr w:type="gramStart"/>
                        <w:r>
                          <w:rPr>
                            <w:rFonts w:eastAsia="Times New Roman"/>
                            <w:i/>
                            <w:iCs/>
                            <w:position w:val="-6"/>
                            <w:vertAlign w:val="subscript"/>
                            <w:lang w:val="en-US"/>
                          </w:rPr>
                          <w:t>max</w:t>
                        </w:r>
                        <w:proofErr w:type="gramEnd"/>
                      </w:p>
                    </w:txbxContent>
                  </v:textbox>
                </v:shape>
                <v:shape id="Поле 497" o:spid="_x0000_s3022" type="#_x0000_t202" style="position:absolute;left:31564;top:3668;width:8236;height:22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WxMcQA&#10;AADcAAAADwAAAGRycy9kb3ducmV2LnhtbESPQWsCMRSE70L/Q3iF3jSppWJXo8hKqQcRtXp/bF53&#10;FzcvS5Lqtr/eCILHYWa+YabzzjbiTD7UjjW8DhQI4sKZmksNh+/P/hhEiMgGG8ek4Y8CzGdPvSlm&#10;xl14R+d9LEWCcMhQQxVjm0kZiooshoFriZP347zFmKQvpfF4SXDbyKFSI2mx5rRQYUt5RcVp/2s1&#10;rOWx/P/KVT5UxQk//Ga1PS6d1i/P3WICIlIXH+F7e2U0vL+N4HYmHQE5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VsTHEAAAA3AAAAA8AAAAAAAAAAAAAAAAAmAIAAGRycy9k&#10;b3ducmV2LnhtbFBLBQYAAAAABAAEAPUAAACJAwAAAAA=&#10;" filled="f" stroked="f" strokeweight=".5pt">
                  <v:textbox inset=",0,,0">
                    <w:txbxContent>
                      <w:p w:rsidR="00577C88" w:rsidRDefault="00577C88" w:rsidP="00BC5CA5">
                        <w:pPr>
                          <w:pStyle w:val="ab"/>
                          <w:spacing w:before="0" w:beforeAutospacing="0" w:after="0" w:afterAutospacing="0"/>
                          <w:jc w:val="both"/>
                        </w:pPr>
                        <w:r>
                          <w:rPr>
                            <w:rFonts w:eastAsia="Times New Roman"/>
                            <w:i/>
                            <w:iCs/>
                          </w:rPr>
                          <w:t>Парабола</w:t>
                        </w:r>
                      </w:p>
                    </w:txbxContent>
                  </v:textbox>
                </v:shape>
                <v:rect id="Прямоугольник 537" o:spid="_x0000_s3023" style="position:absolute;left:3060;top:7664;width:6732;height:135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3NEsQA&#10;AADcAAAADwAAAGRycy9kb3ducmV2LnhtbESPT2vCQBTE74V+h+UJvdWNFmuJbkIpGHo15mBvz+wz&#10;f8y+TbNbE799t1DwOMzMb5htOplOXGlwjWUFi3kEgri0uuFKQXHYPb+BcB5ZY2eZFNzIQZo8Pmwx&#10;1nbkPV1zX4kAYRejgtr7PpbSlTUZdHPbEwfvbAeDPsihknrAMcBNJ5dR9CoNNhwWauzpo6bykv8Y&#10;Bd+ZO+btraXDl+tOWTEWHvtCqafZ9L4B4Wny9/B/+1MrWL2s4e9MOAI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9zRLEAAAA3AAAAA8AAAAAAAAAAAAAAAAAmAIAAGRycy9k&#10;b3ducmV2LnhtbFBLBQYAAAAABAAEAPUAAACJAwAAAAA=&#10;" filled="f" strokecolor="windowText" strokeweight="1.5pt"/>
                <v:line id="Прямая соединительная линия 538" o:spid="_x0000_s3024" style="position:absolute;flip:y;visibility:visible;mso-wrap-style:square" from="3060,14430" to="34020,1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3ppcEAAADcAAAADwAAAGRycy9kb3ducmV2LnhtbERPz2vCMBS+C/sfwhvsZpM5ldGZighj&#10;Hp0KZbdH82xKm5fSZLbbX78cBh4/vt+b7eQ6caMhNJ41PGcKBHHlTcO1hsv5ff4KIkRkg51n0vBD&#10;AbbFw2yDufEjf9LtFGuRQjjkqMHG2OdShsqSw5D5njhxVz84jAkOtTQDjincdXKh1Fo6bDg1WOxp&#10;b6lqT99OQ/n7pT6OyEt/bKUq9+OSr+NB66fHafcGItIU7+J/98FoWL2ktelMOgKy+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bemlwQAAANwAAAAPAAAAAAAAAAAAAAAA&#10;AKECAABkcnMvZG93bnJldi54bWxQSwUGAAAAAAQABAD5AAAAjwMAAAAA&#10;" strokecolor="windowText">
                  <v:stroke dashstyle="longDashDot"/>
                </v:line>
                <v:shape id="Поле 497" o:spid="_x0000_s3025" type="#_x0000_t202" style="position:absolute;left:3310;top:1432;width:2572;height:31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wdrscA&#10;AADcAAAADwAAAGRycy9kb3ducmV2LnhtbESPQWsCMRSE74X+h/AKvUjNtqK0q1GqUBHRlmopHh+b&#10;52Zx87IkUdd/3whCj8PMfMOMJq2txYl8qBwreO5mIIgLpysuFfxsP55eQYSIrLF2TAouFGAyvr8b&#10;Ya7dmb/ptImlSBAOOSowMTa5lKEwZDF0XUOcvL3zFmOSvpTa4znBbS1fsmwgLVacFgw2NDNUHDZH&#10;q+Bglp2vbL6e/g4WF/+5PbqdX+2Uenxo34cgIrXxP3xrL7SCfu8NrmfSEZDj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MHa7HAAAA3A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v:textbox>
                </v:shape>
                <v:line id="Прямая соединительная линия 540" o:spid="_x0000_s3026" style="position:absolute;visibility:visible;mso-wrap-style:square" from="6460,1800" to="6460,22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ccz8IAAADcAAAADwAAAGRycy9kb3ducmV2LnhtbERPTYvCMBC9L/gfwgh726bKqmvXKCqI&#10;gqBs9bDHoRnbYjMpTdTqrzcHwePjfU9mranElRpXWlbQi2IQxJnVJecKjofV1w8I55E1VpZJwZ0c&#10;zKadjwkm2t74j66pz0UIYZeggsL7OpHSZQUZdJGtiQN3so1BH2CTS93gLYSbSvbjeCgNlhwaCqxp&#10;WVB2Ti9GwfY8XtrRcEE8zm1vl/7vd4+1VOqz285/QXhq/Vv8cm+0gsF3mB/OhCMgp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qccz8IAAADcAAAADwAAAAAAAAAAAAAA&#10;AAChAgAAZHJzL2Rvd25yZXYueG1sUEsFBgAAAAAEAAQA+QAAAJADAAAAAA==&#10;" strokecolor="windowText">
                  <v:stroke dashstyle="longDashDot" startarrow="classic" startarrowwidth="narrow" startarrowlength="long"/>
                </v:line>
                <v:shape id="Прямая со стрелкой 541" o:spid="_x0000_s3027" type="#_x0000_t32" style="position:absolute;left:3313;top:14439;width:117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K8YAAADcAAAADwAAAGRycy9kb3ducmV2LnhtbESPzW7CMBCE75X6DtYicSsOlFYoYFDF&#10;XxGHir8HWOIliYjXqW1I+va4UqUeRzPzjWYya00l7uR8aVlBv5eAIM6sLjlXcDquXkYgfEDWWFkm&#10;BT/kYTZ9fppgqm3De7ofQi4ihH2KCooQ6lRKnxVk0PdsTRy9i3UGQ5Qul9phE+GmkoMkeZcGS44L&#10;BdY0Lyi7Hm5GwWD9uTjfdt9ZZZvXL6eX1+XWnpTqdtqPMYhAbfgP/7U3WsHbsA+/Z+IRkN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d7ivGAAAA3AAAAA8AAAAAAAAA&#10;AAAAAAAAoQIAAGRycy9kb3ducmV2LnhtbFBLBQYAAAAABAAEAPkAAACUAwAAAAA=&#10;" strokecolor="windowText">
                  <v:stroke dashstyle="longDashDot" endarrow="classic" endarrowwidth="narrow" endarrowlength="long"/>
                </v:shape>
                <v:shape id="Поле 497" o:spid="_x0000_s3028" type="#_x0000_t202" style="position:absolute;left:15087;top:11646;width:10642;height:31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78osYA&#10;AADcAAAADwAAAGRycy9kb3ducmV2LnhtbESPQWsCMRSE74L/ITyhF6lZpZWyNYoKLSLaUi3F42Pz&#10;ulncvCxJ1PXfG6HQ4zAz3zCTWWtrcSYfKscKhoMMBHHhdMWlgu/92+MLiBCRNdaOScGVAsym3c4E&#10;c+0u/EXnXSxFgnDIUYGJscmlDIUhi2HgGuLk/TpvMSbpS6k9XhLc1nKUZWNpseK0YLChpaHiuDtZ&#10;BUez7n9m79vFz3h19R/7kzv4zUGph147fwURqY3/4b/2Sit4fhrB/Uw6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78osYAAADcAAAADwAAAAAAAAAAAAAAAACYAgAAZHJz&#10;L2Rvd25yZXYueG1sUEsFBgAAAAAEAAQA9QAAAIsDAAAAAA==&#10;" filled="f" stroked="f" strokeweight=".5pt">
                  <v:textbox>
                    <w:txbxContent>
                      <w:p w:rsidR="00577C88" w:rsidRPr="00B82A10" w:rsidRDefault="00577C88" w:rsidP="00BC5CA5">
                        <w:pPr>
                          <w:pStyle w:val="ab"/>
                          <w:spacing w:before="0" w:beforeAutospacing="0" w:after="0" w:afterAutospacing="0"/>
                          <w:jc w:val="both"/>
                        </w:pPr>
                        <w:r>
                          <w:rPr>
                            <w:rFonts w:eastAsia="Times New Roman"/>
                            <w:i/>
                            <w:iCs/>
                          </w:rPr>
                          <w:t xml:space="preserve">Нейтральная </w:t>
                        </w:r>
                      </w:p>
                    </w:txbxContent>
                  </v:textbox>
                </v:shape>
                <v:shape id="Поле 497" o:spid="_x0000_s3029" type="#_x0000_t202" style="position:absolute;left:18071;top:14271;width:4026;height:31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OccA&#10;AADcAAAADwAAAGRycy9kb3ducmV2LnhtbESPQWsCMRSE7wX/Q3hCL1KztiplaxQttEjRlmopHh+b&#10;52Zx87IkUdd/3whCj8PMfMNMZq2txYl8qBwrGPQzEMSF0xWXCn62bw/PIEJE1lg7JgUXCjCbdu4m&#10;mGt35m86bWIpEoRDjgpMjE0uZSgMWQx91xAnb++8xZikL6X2eE5wW8vHLBtLixWnBYMNvRoqDpuj&#10;VXAwH72v7H29+B0vL/5ze3Q7v9opdd9t5y8gIrXxP3xrL7WC0fAJrmfSEZ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iWTnHAAAA3AAAAA8AAAAAAAAAAAAAAAAAmAIAAGRy&#10;cy9kb3ducmV2LnhtbFBLBQYAAAAABAAEAPUAAACMAwAAAAA=&#10;" filled="f" stroked="f" strokeweight=".5pt">
                  <v:textbox>
                    <w:txbxContent>
                      <w:p w:rsidR="00577C88" w:rsidRDefault="00577C88" w:rsidP="00BC5CA5">
                        <w:pPr>
                          <w:pStyle w:val="ab"/>
                          <w:spacing w:before="0" w:beforeAutospacing="0" w:after="0" w:afterAutospacing="0"/>
                          <w:jc w:val="both"/>
                        </w:pPr>
                        <w:r>
                          <w:rPr>
                            <w:rFonts w:eastAsia="Times New Roman"/>
                            <w:i/>
                            <w:iCs/>
                          </w:rPr>
                          <w:t>ось</w:t>
                        </w:r>
                      </w:p>
                    </w:txbxContent>
                  </v:textbox>
                </v:shape>
                <v:shape id="Хорда 544" o:spid="_x0000_s3030" style="position:absolute;left:18762;top:7378;width:13932;height:14400;rotation:-10585049fd;visibility:visible;mso-wrap-style:square;v-text-anchor:middle" coordsize="1393200,144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NKWMEA&#10;AADcAAAADwAAAGRycy9kb3ducmV2LnhtbESP0YrCMBRE3xf8h3AF39bUpS5SjSKygi8K6+4HXJpr&#10;E21uShNr/XsjCD4OM3OGWax6V4uO2mA9K5iMMxDEpdeWKwX/f9vPGYgQkTXWnknBnQKsloOPBRba&#10;3/iXumOsRIJwKFCBibEppAylIYdh7Bvi5J186zAm2VZSt3hLcFfLryz7lg4tpwWDDW0MlZfj1SnY&#10;dwd7kWdfz642lz8BY25or9Ro2K/nICL18R1+tXdawTTP4XkmHQ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jSljBAAAA3AAAAA8AAAAAAAAAAAAAAAAAmAIAAGRycy9kb3du&#10;cmV2LnhtbFBLBQYAAAAABAAEAPUAAACGAwAAAAA=&#10;" path="m677261,1439722c383831,1431299,126998,1233656,35053,945520,-54079,666196,30126,358920,247740,169398l677261,1439722xe" fillcolor="windowText" strokecolor="windowText" strokeweight="1.5pt">
                  <v:fill r:id="rId60" o:title="" color2="window" type="pattern"/>
                  <v:path arrowok="t" o:connecttype="custom" o:connectlocs="677261,1439722;35053,945520;247740,169398;677261,1439722" o:connectangles="0,0,0,0"/>
                </v:shape>
                <v:line id="Прямая соединительная линия 545" o:spid="_x0000_s3031" style="position:absolute;flip:y;visibility:visible;mso-wrap-style:square" from="9792,7670" to="30204,7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hBpscAAADcAAAADwAAAGRycy9kb3ducmV2LnhtbESPT2sCMRTE74LfITzBW822aKlbo5Si&#10;IO2h+AfR2+vmdbN187IkUdd++qZQ8DjMzG+Yyay1tTiTD5VjBfeDDARx4XTFpYLtZnH3BCJEZI21&#10;Y1JwpQCzabczwVy7C6/ovI6lSBAOOSowMTa5lKEwZDEMXEOcvC/nLcYkfSm1x0uC21o+ZNmjtFhx&#10;WjDY0Kuh4rg+WQXfb7ufxScf3+3w8LGflyZevRwr1e+1L88gIrXxFv5vL7WC0XAEf2fSEZDT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6EGmxwAAANwAAAAPAAAAAAAA&#10;AAAAAAAAAKECAABkcnMvZG93bnJldi54bWxQSwUGAAAAAAQABAD5AAAAlQMAAAAA&#10;" strokecolor="windowText" strokeweight=".5pt"/>
                <v:line id="Прямая соединительная линия 546" o:spid="_x0000_s3032" style="position:absolute;flip:y;visibility:visible;mso-wrap-style:square" from="9795,21290" to="30204,2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rf0ccAAADcAAAADwAAAGRycy9kb3ducmV2LnhtbESPT2sCMRTE7wW/Q3iCt5ptsVK3RilF&#10;Qeyh+AfR2+vmdbN187IkUdd+elMo9DjMzG+Y8bS1tTiTD5VjBQ/9DARx4XTFpYLtZn7/DCJEZI21&#10;Y1JwpQDTSedujLl2F17ReR1LkSAcclRgYmxyKUNhyGLou4Y4eV/OW4xJ+lJqj5cEt7V8zLKhtFhx&#10;WjDY0Juh4rg+WQXfy93P/JOP73Zw+NjPShOvXo6U6nXb1xcQkdr4H/5rL7SCp8EQfs+kIyA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Ot/RxwAAANwAAAAPAAAAAAAA&#10;AAAAAAAAAKECAABkcnMvZG93bnJldi54bWxQSwUGAAAAAAQABAD5AAAAlQMAAAAA&#10;" strokecolor="windowText" strokeweight=".5pt"/>
                <v:line id="Прямая соединительная линия 548" o:spid="_x0000_s3033" style="position:absolute;flip:y;visibility:visible;mso-wrap-style:square" from="30618,5887" to="35814,9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xPrsMAAADcAAAADwAAAGRycy9kb3ducmV2LnhtbERPu27CMBTdkfoP1q3EBg4IUJViUMtD&#10;YoKWsmS7jW/jNPF1FBsI/fp6QGI8Ou/5srO1uFDrS8cKRsMEBHHudMmFgtPXdvACwgdkjbVjUnAj&#10;D8vFU2+OqXZX/qTLMRQihrBPUYEJoUml9Lkhi37oGuLI/bjWYoiwLaRu8RrDbS3HSTKTFkuODQYb&#10;WhnKq+PZKlj/fVT7LMvGVX0wp9Hmvfldf2dK9Z+7t1cQgbrwEN/dO61gOolr45l4BO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MT67DAAAA3AAAAA8AAAAAAAAAAAAA&#10;AAAAoQIAAGRycy9kb3ducmV2LnhtbFBLBQYAAAAABAAEAPkAAACRAwAAAAA=&#10;" strokecolor="windowText"/>
                <w10:anchorlock/>
              </v:group>
            </w:pict>
          </mc:Fallback>
        </mc:AlternateContent>
      </w:r>
    </w:p>
    <w:p w:rsidR="00BC5CA5" w:rsidRPr="00BC5CA5" w:rsidRDefault="00BC5CA5" w:rsidP="00BC5CA5">
      <w:pPr>
        <w:ind w:firstLine="0"/>
        <w:jc w:val="center"/>
      </w:pPr>
      <w:r w:rsidRPr="00BC5CA5">
        <w:t>Рис. 7.12. Распределение касательных напряжений в сечении при изгибе</w:t>
      </w:r>
    </w:p>
    <w:p w:rsidR="00BC5CA5" w:rsidRPr="00BC5CA5" w:rsidRDefault="00BC5CA5" w:rsidP="00BC5CA5">
      <w:pPr>
        <w:ind w:firstLine="510"/>
        <w:rPr>
          <w:sz w:val="28"/>
        </w:rPr>
      </w:pPr>
    </w:p>
    <w:p w:rsidR="00BC5CA5" w:rsidRPr="00BC5CA5" w:rsidRDefault="00BC5CA5" w:rsidP="00BC5CA5">
      <w:pPr>
        <w:ind w:firstLine="510"/>
        <w:rPr>
          <w:sz w:val="28"/>
        </w:rPr>
      </w:pPr>
      <w:r w:rsidRPr="00BC5CA5">
        <w:rPr>
          <w:sz w:val="28"/>
        </w:rPr>
        <w:t>Величину касательных напряжений необходимо учитывать при расчете:</w:t>
      </w:r>
    </w:p>
    <w:p w:rsidR="00BC5CA5" w:rsidRPr="00BC5CA5" w:rsidRDefault="00BC5CA5" w:rsidP="00BC5CA5">
      <w:pPr>
        <w:ind w:firstLine="510"/>
        <w:rPr>
          <w:sz w:val="28"/>
        </w:rPr>
      </w:pPr>
      <w:r w:rsidRPr="00BC5CA5">
        <w:rPr>
          <w:sz w:val="28"/>
        </w:rPr>
        <w:t>– деревянных балок, т.к. древесина плохо работает на скалывание;</w:t>
      </w:r>
    </w:p>
    <w:p w:rsidR="00BC5CA5" w:rsidRPr="00BC5CA5" w:rsidRDefault="00BC5CA5" w:rsidP="00BC5CA5">
      <w:pPr>
        <w:ind w:firstLine="510"/>
        <w:rPr>
          <w:sz w:val="28"/>
        </w:rPr>
      </w:pPr>
      <w:r w:rsidRPr="00BC5CA5">
        <w:rPr>
          <w:spacing w:val="-6"/>
          <w:sz w:val="28"/>
        </w:rPr>
        <w:t>– узких балок (например, двутавровых), т.к. максимальные касател</w:t>
      </w:r>
      <w:r w:rsidRPr="00BC5CA5">
        <w:rPr>
          <w:spacing w:val="-6"/>
          <w:sz w:val="28"/>
        </w:rPr>
        <w:t>ь</w:t>
      </w:r>
      <w:r w:rsidRPr="00BC5CA5">
        <w:rPr>
          <w:spacing w:val="-6"/>
          <w:sz w:val="28"/>
        </w:rPr>
        <w:t>ные напряжения обратно пропорциональны ширине нейтрального слоя</w:t>
      </w:r>
      <w:r w:rsidRPr="00BC5CA5">
        <w:rPr>
          <w:sz w:val="28"/>
        </w:rPr>
        <w:t>;</w:t>
      </w:r>
    </w:p>
    <w:p w:rsidR="00BC5CA5" w:rsidRPr="00BC5CA5" w:rsidRDefault="00BC5CA5" w:rsidP="00BC5CA5">
      <w:pPr>
        <w:ind w:firstLine="510"/>
        <w:rPr>
          <w:sz w:val="28"/>
        </w:rPr>
      </w:pPr>
      <w:r w:rsidRPr="00BC5CA5">
        <w:rPr>
          <w:sz w:val="28"/>
        </w:rPr>
        <w:t xml:space="preserve">– коротких балок, т.к. при относительно небольших изгибающем </w:t>
      </w:r>
      <w:proofErr w:type="gramStart"/>
      <w:r w:rsidRPr="00BC5CA5">
        <w:rPr>
          <w:sz w:val="28"/>
        </w:rPr>
        <w:t>моменте</w:t>
      </w:r>
      <w:proofErr w:type="gramEnd"/>
      <w:r w:rsidRPr="00BC5CA5">
        <w:rPr>
          <w:sz w:val="28"/>
        </w:rPr>
        <w:t xml:space="preserve"> и нормальных напряжениях могут возникать значительные поперечные силы и касательные напряжения.</w:t>
      </w:r>
    </w:p>
    <w:p w:rsidR="00BC5CA5" w:rsidRPr="00BC5CA5" w:rsidRDefault="00BC5CA5" w:rsidP="00BC5CA5">
      <w:pPr>
        <w:ind w:firstLine="510"/>
        <w:rPr>
          <w:sz w:val="28"/>
        </w:rPr>
      </w:pPr>
    </w:p>
    <w:p w:rsidR="00BC5CA5" w:rsidRPr="00BC5CA5" w:rsidRDefault="00F44FF7" w:rsidP="00BC5CA5">
      <w:pPr>
        <w:ind w:firstLine="0"/>
        <w:jc w:val="center"/>
        <w:rPr>
          <w:b/>
          <w:sz w:val="28"/>
        </w:rPr>
      </w:pPr>
      <w:bookmarkStart w:id="34" w:name="_Toc308587756"/>
      <w:bookmarkStart w:id="35" w:name="_Toc308017498"/>
      <w:r w:rsidRPr="00712EBC">
        <w:rPr>
          <w:b/>
          <w:sz w:val="28"/>
        </w:rPr>
        <w:t xml:space="preserve">7.9. </w:t>
      </w:r>
      <w:r w:rsidR="00BC5CA5" w:rsidRPr="00BC5CA5">
        <w:rPr>
          <w:b/>
          <w:sz w:val="28"/>
        </w:rPr>
        <w:t>Перемещения при прямом изгибе.</w:t>
      </w:r>
      <w:bookmarkEnd w:id="34"/>
    </w:p>
    <w:p w:rsidR="00BC5CA5" w:rsidRPr="00BC5CA5" w:rsidRDefault="00BC5CA5" w:rsidP="00BC5CA5">
      <w:pPr>
        <w:rPr>
          <w:sz w:val="28"/>
        </w:rPr>
      </w:pPr>
    </w:p>
    <w:p w:rsidR="00BC5CA5" w:rsidRPr="00BC5CA5" w:rsidRDefault="00BC5CA5" w:rsidP="00BC5CA5">
      <w:pPr>
        <w:ind w:firstLine="510"/>
        <w:rPr>
          <w:spacing w:val="-4"/>
          <w:sz w:val="28"/>
        </w:rPr>
      </w:pPr>
      <w:r w:rsidRPr="00BC5CA5">
        <w:rPr>
          <w:spacing w:val="-4"/>
          <w:sz w:val="28"/>
        </w:rPr>
        <w:t xml:space="preserve">Перемещения поперечных сечений балок определяют при расчете их на жесткость. Различают перемещения </w:t>
      </w:r>
      <w:r w:rsidRPr="00BC5CA5">
        <w:rPr>
          <w:i/>
          <w:spacing w:val="-4"/>
          <w:sz w:val="28"/>
        </w:rPr>
        <w:t>линейные и угловые</w:t>
      </w:r>
      <w:r w:rsidRPr="00BC5CA5">
        <w:rPr>
          <w:spacing w:val="-4"/>
          <w:sz w:val="28"/>
        </w:rPr>
        <w:t xml:space="preserve"> (рис. 7.13). </w:t>
      </w:r>
    </w:p>
    <w:p w:rsidR="00BC5CA5" w:rsidRPr="00BC5CA5" w:rsidRDefault="00BC5CA5" w:rsidP="00BC5CA5">
      <w:pPr>
        <w:ind w:firstLine="510"/>
        <w:rPr>
          <w:sz w:val="28"/>
        </w:rPr>
      </w:pPr>
      <w:r w:rsidRPr="00BC5CA5">
        <w:rPr>
          <w:sz w:val="28"/>
        </w:rPr>
        <w:t xml:space="preserve">Допущения о малости перемещений (см. лекцию 1) позволяют считать, что линейные перемещения – прогибы </w:t>
      </w:r>
      <w:r w:rsidRPr="00BC5CA5">
        <w:rPr>
          <w:i/>
          <w:sz w:val="28"/>
          <w:lang w:val="en-US"/>
        </w:rPr>
        <w:t>y</w:t>
      </w:r>
      <w:r w:rsidRPr="00BC5CA5">
        <w:rPr>
          <w:sz w:val="28"/>
        </w:rPr>
        <w:t xml:space="preserve"> – направлены пе</w:t>
      </w:r>
      <w:r w:rsidRPr="00BC5CA5">
        <w:rPr>
          <w:sz w:val="28"/>
        </w:rPr>
        <w:t>р</w:t>
      </w:r>
      <w:r w:rsidRPr="00BC5CA5">
        <w:rPr>
          <w:sz w:val="28"/>
        </w:rPr>
        <w:t xml:space="preserve">пендикулярно продольной оси недеформированной балки (оси </w:t>
      </w:r>
      <w:r w:rsidRPr="00BC5CA5">
        <w:rPr>
          <w:i/>
          <w:sz w:val="28"/>
          <w:lang w:val="en-US"/>
        </w:rPr>
        <w:t>x</w:t>
      </w:r>
      <w:r w:rsidRPr="00BC5CA5">
        <w:rPr>
          <w:sz w:val="28"/>
        </w:rPr>
        <w:t>). П</w:t>
      </w:r>
      <w:r w:rsidRPr="00BC5CA5">
        <w:rPr>
          <w:sz w:val="28"/>
        </w:rPr>
        <w:t>о</w:t>
      </w:r>
      <w:r w:rsidRPr="00BC5CA5">
        <w:rPr>
          <w:sz w:val="28"/>
        </w:rPr>
        <w:t xml:space="preserve">скольку величина </w:t>
      </w:r>
      <w:r w:rsidRPr="00BC5CA5">
        <w:rPr>
          <w:i/>
          <w:sz w:val="28"/>
          <w:lang w:val="en-US"/>
        </w:rPr>
        <w:t>y</w:t>
      </w:r>
      <w:r w:rsidRPr="00BC5CA5">
        <w:rPr>
          <w:sz w:val="28"/>
        </w:rPr>
        <w:t xml:space="preserve"> переменна по длине балки, т.е. зависит от абсци</w:t>
      </w:r>
      <w:r w:rsidRPr="00BC5CA5">
        <w:rPr>
          <w:sz w:val="28"/>
        </w:rPr>
        <w:t>с</w:t>
      </w:r>
      <w:r w:rsidRPr="00BC5CA5">
        <w:rPr>
          <w:sz w:val="28"/>
        </w:rPr>
        <w:t xml:space="preserve">сы </w:t>
      </w:r>
      <w:r w:rsidRPr="00BC5CA5">
        <w:rPr>
          <w:i/>
          <w:sz w:val="28"/>
          <w:lang w:val="en-US"/>
        </w:rPr>
        <w:t>x</w:t>
      </w:r>
      <w:r w:rsidRPr="00BC5CA5">
        <w:rPr>
          <w:sz w:val="28"/>
        </w:rPr>
        <w:t xml:space="preserve">, прогиб обозначают как </w:t>
      </w:r>
      <w:r w:rsidRPr="00BC5CA5">
        <w:rPr>
          <w:i/>
          <w:sz w:val="28"/>
          <w:lang w:val="en-US"/>
        </w:rPr>
        <w:t>y</w:t>
      </w:r>
      <w:r w:rsidRPr="00BC5CA5">
        <w:rPr>
          <w:sz w:val="28"/>
        </w:rPr>
        <w:t>(</w:t>
      </w:r>
      <w:r w:rsidRPr="00BC5CA5">
        <w:rPr>
          <w:i/>
          <w:sz w:val="28"/>
          <w:lang w:val="en-US"/>
        </w:rPr>
        <w:t>x</w:t>
      </w:r>
      <w:r w:rsidRPr="00BC5CA5">
        <w:rPr>
          <w:sz w:val="28"/>
        </w:rPr>
        <w:t xml:space="preserve">). Наибольший прогиб называется </w:t>
      </w:r>
      <w:r w:rsidRPr="00BC5CA5">
        <w:rPr>
          <w:i/>
          <w:sz w:val="28"/>
        </w:rPr>
        <w:t xml:space="preserve">стрелой прогиба </w:t>
      </w:r>
      <w:r w:rsidRPr="00BC5CA5">
        <w:rPr>
          <w:i/>
          <w:sz w:val="28"/>
          <w:lang w:val="en-US"/>
        </w:rPr>
        <w:t>f</w:t>
      </w:r>
      <w:r w:rsidRPr="00BC5CA5">
        <w:rPr>
          <w:i/>
          <w:sz w:val="28"/>
        </w:rPr>
        <w:t>.</w:t>
      </w:r>
    </w:p>
    <w:p w:rsidR="00BC5CA5" w:rsidRPr="00BC5CA5" w:rsidRDefault="00BC5CA5" w:rsidP="00BC5CA5">
      <w:pPr>
        <w:ind w:firstLine="510"/>
        <w:rPr>
          <w:sz w:val="28"/>
        </w:rPr>
      </w:pPr>
      <w:r w:rsidRPr="00BC5CA5">
        <w:rPr>
          <w:sz w:val="28"/>
        </w:rPr>
        <w:t xml:space="preserve">Угловые перемещения представляют собой </w:t>
      </w:r>
      <w:r w:rsidRPr="00BC5CA5">
        <w:rPr>
          <w:i/>
          <w:sz w:val="28"/>
        </w:rPr>
        <w:t>углы поворота</w:t>
      </w:r>
      <w:r w:rsidRPr="00BC5CA5">
        <w:rPr>
          <w:sz w:val="28"/>
        </w:rPr>
        <w:t xml:space="preserve"> </w:t>
      </w:r>
      <w:r w:rsidRPr="00BC5CA5">
        <w:rPr>
          <w:sz w:val="28"/>
        </w:rPr>
        <w:sym w:font="Symbol" w:char="F071"/>
      </w:r>
      <w:r w:rsidRPr="00BC5CA5">
        <w:rPr>
          <w:sz w:val="28"/>
        </w:rPr>
        <w:t xml:space="preserve"> п</w:t>
      </w:r>
      <w:r w:rsidRPr="00BC5CA5">
        <w:rPr>
          <w:sz w:val="28"/>
        </w:rPr>
        <w:t>о</w:t>
      </w:r>
      <w:r w:rsidRPr="00BC5CA5">
        <w:rPr>
          <w:sz w:val="28"/>
        </w:rPr>
        <w:t>перечных сечений балки вокруг их нейтральных линий, или углы между направлениями продольной оси балки до и после деформир</w:t>
      </w:r>
      <w:r w:rsidRPr="00BC5CA5">
        <w:rPr>
          <w:sz w:val="28"/>
        </w:rPr>
        <w:t>о</w:t>
      </w:r>
      <w:r w:rsidRPr="00BC5CA5">
        <w:rPr>
          <w:sz w:val="28"/>
        </w:rPr>
        <w:t xml:space="preserve">вания. Величина </w:t>
      </w:r>
      <w:r w:rsidRPr="00BC5CA5">
        <w:rPr>
          <w:sz w:val="28"/>
        </w:rPr>
        <w:sym w:font="Symbol" w:char="F071"/>
      </w:r>
      <w:r w:rsidRPr="00BC5CA5">
        <w:rPr>
          <w:sz w:val="28"/>
        </w:rPr>
        <w:t xml:space="preserve"> также зависит от координаты </w:t>
      </w:r>
      <w:r w:rsidRPr="00BC5CA5">
        <w:rPr>
          <w:i/>
          <w:sz w:val="28"/>
          <w:lang w:val="en-US"/>
        </w:rPr>
        <w:t>x</w:t>
      </w:r>
      <w:r w:rsidRPr="00BC5CA5">
        <w:rPr>
          <w:sz w:val="28"/>
        </w:rPr>
        <w:t>, поэтому угол пов</w:t>
      </w:r>
      <w:r w:rsidRPr="00BC5CA5">
        <w:rPr>
          <w:sz w:val="28"/>
        </w:rPr>
        <w:t>о</w:t>
      </w:r>
      <w:r w:rsidRPr="00BC5CA5">
        <w:rPr>
          <w:sz w:val="28"/>
        </w:rPr>
        <w:t xml:space="preserve">рота обозначают как </w:t>
      </w:r>
      <w:r w:rsidRPr="00BC5CA5">
        <w:rPr>
          <w:sz w:val="28"/>
        </w:rPr>
        <w:sym w:font="Symbol" w:char="F071"/>
      </w:r>
      <w:r w:rsidRPr="00BC5CA5">
        <w:rPr>
          <w:sz w:val="28"/>
        </w:rPr>
        <w:t>(</w:t>
      </w:r>
      <w:r w:rsidRPr="00BC5CA5">
        <w:rPr>
          <w:i/>
          <w:sz w:val="28"/>
          <w:lang w:val="en-US"/>
        </w:rPr>
        <w:t>x</w:t>
      </w:r>
      <w:r w:rsidRPr="00BC5CA5">
        <w:rPr>
          <w:sz w:val="28"/>
        </w:rPr>
        <w:t xml:space="preserve">). </w:t>
      </w:r>
    </w:p>
    <w:p w:rsidR="00BC5CA5" w:rsidRPr="00BC5CA5" w:rsidRDefault="00BC5CA5" w:rsidP="00BC5CA5">
      <w:pPr>
        <w:ind w:firstLine="510"/>
        <w:rPr>
          <w:sz w:val="28"/>
        </w:rPr>
      </w:pPr>
      <w:r w:rsidRPr="00BC5CA5">
        <w:rPr>
          <w:sz w:val="28"/>
        </w:rPr>
        <w:lastRenderedPageBreak/>
        <w:t xml:space="preserve">Изогнутая под действием нагрузок ось балки представляет собой плавную кривую, которая называется </w:t>
      </w:r>
      <w:r w:rsidRPr="00BC5CA5">
        <w:rPr>
          <w:i/>
          <w:sz w:val="28"/>
        </w:rPr>
        <w:t>упругой линией</w:t>
      </w:r>
      <w:r w:rsidRPr="00BC5CA5">
        <w:rPr>
          <w:sz w:val="28"/>
        </w:rPr>
        <w:t>.</w:t>
      </w:r>
    </w:p>
    <w:p w:rsidR="00BC5CA5" w:rsidRPr="00BC5CA5" w:rsidRDefault="00BC5CA5" w:rsidP="00BC5CA5">
      <w:pPr>
        <w:ind w:firstLine="510"/>
        <w:rPr>
          <w:sz w:val="28"/>
        </w:rPr>
      </w:pPr>
    </w:p>
    <w:p w:rsidR="00BC5CA5" w:rsidRPr="00BC5CA5" w:rsidRDefault="00BC5CA5" w:rsidP="00BC5CA5">
      <w:pPr>
        <w:ind w:firstLine="0"/>
        <w:jc w:val="center"/>
        <w:rPr>
          <w:sz w:val="28"/>
          <w:lang w:val="en-US"/>
        </w:rPr>
      </w:pPr>
      <w:r w:rsidRPr="00BC5CA5">
        <w:rPr>
          <w:noProof/>
          <w:lang w:eastAsia="ru-RU"/>
        </w:rPr>
        <mc:AlternateContent>
          <mc:Choice Requires="wpc">
            <w:drawing>
              <wp:inline distT="0" distB="0" distL="0" distR="0" wp14:anchorId="7FCD2DEC" wp14:editId="7D67B403">
                <wp:extent cx="3561977" cy="1943996"/>
                <wp:effectExtent l="0" t="0" r="0" b="0"/>
                <wp:docPr id="526" name="Полотно 5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78" name="Прямая соединительная линия 212"/>
                        <wps:cNvCnPr/>
                        <wps:spPr>
                          <a:xfrm rot="16200000">
                            <a:off x="116205" y="677537"/>
                            <a:ext cx="403860" cy="0"/>
                          </a:xfrm>
                          <a:prstGeom prst="line">
                            <a:avLst/>
                          </a:prstGeom>
                          <a:noFill/>
                          <a:ln w="19050" cap="flat" cmpd="sng" algn="ctr">
                            <a:solidFill>
                              <a:sysClr val="windowText" lastClr="000000"/>
                            </a:solidFill>
                            <a:prstDash val="solid"/>
                          </a:ln>
                          <a:effectLst/>
                        </wps:spPr>
                        <wps:bodyPr/>
                      </wps:wsp>
                      <wps:wsp>
                        <wps:cNvPr id="479" name="Прямоугольник 343"/>
                        <wps:cNvSpPr/>
                        <wps:spPr>
                          <a:xfrm rot="16200000">
                            <a:off x="62865" y="613402"/>
                            <a:ext cx="395605" cy="113665"/>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BC5CA5">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12" name="Прямоугольник 387"/>
                        <wps:cNvSpPr/>
                        <wps:spPr>
                          <a:xfrm rot="16200000">
                            <a:off x="1454467" y="-431493"/>
                            <a:ext cx="0" cy="2272665"/>
                          </a:xfrm>
                          <a:prstGeom prst="rect">
                            <a:avLst/>
                          </a:prstGeom>
                          <a:noFill/>
                          <a:ln w="19050" cap="flat" cmpd="sng" algn="ctr">
                            <a:solidFill>
                              <a:sysClr val="windowText" lastClr="000000"/>
                            </a:solidFill>
                            <a:prstDash val="solid"/>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13" name="Прямая со стрелкой 448"/>
                        <wps:cNvCnPr/>
                        <wps:spPr>
                          <a:xfrm>
                            <a:off x="2593116" y="257166"/>
                            <a:ext cx="0" cy="453390"/>
                          </a:xfrm>
                          <a:prstGeom prst="straightConnector1">
                            <a:avLst/>
                          </a:prstGeom>
                          <a:noFill/>
                          <a:ln w="28575" cap="flat" cmpd="sng" algn="ctr">
                            <a:solidFill>
                              <a:sysClr val="windowText" lastClr="000000"/>
                            </a:solidFill>
                            <a:prstDash val="solid"/>
                            <a:headEnd type="none" w="med" len="med"/>
                            <a:tailEnd type="stealth" w="sm" len="lg"/>
                          </a:ln>
                          <a:effectLst/>
                        </wps:spPr>
                        <wps:bodyPr/>
                      </wps:wsp>
                      <wps:wsp>
                        <wps:cNvPr id="514" name="Прямая соединительная линия 449"/>
                        <wps:cNvCnPr/>
                        <wps:spPr>
                          <a:xfrm flipV="1">
                            <a:off x="539750" y="704839"/>
                            <a:ext cx="2914650" cy="0"/>
                          </a:xfrm>
                          <a:prstGeom prst="line">
                            <a:avLst/>
                          </a:prstGeom>
                          <a:noFill/>
                          <a:ln w="9525" cap="flat" cmpd="sng" algn="ctr">
                            <a:solidFill>
                              <a:sysClr val="windowText" lastClr="000000"/>
                            </a:solidFill>
                            <a:prstDash val="solid"/>
                            <a:tailEnd type="stealth" w="sm" len="lg"/>
                          </a:ln>
                          <a:effectLst/>
                        </wps:spPr>
                        <wps:bodyPr/>
                      </wps:wsp>
                      <wps:wsp>
                        <wps:cNvPr id="515" name="Прямая соединительная линия 450"/>
                        <wps:cNvCnPr/>
                        <wps:spPr>
                          <a:xfrm flipV="1">
                            <a:off x="1835150" y="527797"/>
                            <a:ext cx="647700" cy="715018"/>
                          </a:xfrm>
                          <a:prstGeom prst="line">
                            <a:avLst/>
                          </a:prstGeom>
                          <a:noFill/>
                          <a:ln w="9525" cap="flat" cmpd="sng" algn="ctr">
                            <a:solidFill>
                              <a:sysClr val="windowText" lastClr="000000"/>
                            </a:solidFill>
                            <a:prstDash val="solid"/>
                          </a:ln>
                          <a:effectLst/>
                        </wps:spPr>
                        <wps:bodyPr/>
                      </wps:wsp>
                      <wps:wsp>
                        <wps:cNvPr id="516" name="Прямая соединительная линия 451"/>
                        <wps:cNvCnPr/>
                        <wps:spPr>
                          <a:xfrm flipV="1">
                            <a:off x="1943100" y="312531"/>
                            <a:ext cx="300" cy="822334"/>
                          </a:xfrm>
                          <a:prstGeom prst="line">
                            <a:avLst/>
                          </a:prstGeom>
                          <a:noFill/>
                          <a:ln w="9525" cap="flat" cmpd="sng" algn="ctr">
                            <a:solidFill>
                              <a:sysClr val="windowText" lastClr="000000"/>
                            </a:solidFill>
                            <a:prstDash val="solid"/>
                          </a:ln>
                          <a:effectLst/>
                        </wps:spPr>
                        <wps:bodyPr/>
                      </wps:wsp>
                      <wps:wsp>
                        <wps:cNvPr id="517" name="Прямая соединительная линия 452"/>
                        <wps:cNvCnPr/>
                        <wps:spPr>
                          <a:xfrm>
                            <a:off x="755594" y="527726"/>
                            <a:ext cx="1797106" cy="901024"/>
                          </a:xfrm>
                          <a:prstGeom prst="line">
                            <a:avLst/>
                          </a:prstGeom>
                          <a:noFill/>
                          <a:ln w="9525" cap="flat" cmpd="sng" algn="ctr">
                            <a:solidFill>
                              <a:sysClr val="windowText" lastClr="000000"/>
                            </a:solidFill>
                            <a:prstDash val="solid"/>
                          </a:ln>
                          <a:effectLst/>
                        </wps:spPr>
                        <wps:bodyPr/>
                      </wps:wsp>
                      <wps:wsp>
                        <wps:cNvPr id="518" name="Прямая соединительная линия 459"/>
                        <wps:cNvCnPr/>
                        <wps:spPr>
                          <a:xfrm flipV="1">
                            <a:off x="1295400" y="1134865"/>
                            <a:ext cx="648000" cy="648000"/>
                          </a:xfrm>
                          <a:prstGeom prst="line">
                            <a:avLst/>
                          </a:prstGeom>
                          <a:noFill/>
                          <a:ln w="9525" cap="flat" cmpd="sng" algn="ctr">
                            <a:solidFill>
                              <a:sysClr val="windowText" lastClr="000000"/>
                            </a:solidFill>
                            <a:prstDash val="solid"/>
                            <a:tailEnd type="stealth" w="sm" len="lg"/>
                          </a:ln>
                          <a:effectLst/>
                        </wps:spPr>
                        <wps:bodyPr/>
                      </wps:wsp>
                      <wps:wsp>
                        <wps:cNvPr id="519" name="Полилиния 473"/>
                        <wps:cNvSpPr/>
                        <wps:spPr>
                          <a:xfrm>
                            <a:off x="316865" y="706867"/>
                            <a:ext cx="2273935" cy="914400"/>
                          </a:xfrm>
                          <a:custGeom>
                            <a:avLst/>
                            <a:gdLst>
                              <a:gd name="connsiteX0" fmla="*/ 0 w 2283012"/>
                              <a:gd name="connsiteY0" fmla="*/ 0 h 914400"/>
                              <a:gd name="connsiteX1" fmla="*/ 1529976 w 2283012"/>
                              <a:gd name="connsiteY1" fmla="*/ 376518 h 914400"/>
                              <a:gd name="connsiteX2" fmla="*/ 2283012 w 2283012"/>
                              <a:gd name="connsiteY2" fmla="*/ 914400 h 914400"/>
                            </a:gdLst>
                            <a:ahLst/>
                            <a:cxnLst>
                              <a:cxn ang="0">
                                <a:pos x="connsiteX0" y="connsiteY0"/>
                              </a:cxn>
                              <a:cxn ang="0">
                                <a:pos x="connsiteX1" y="connsiteY1"/>
                              </a:cxn>
                              <a:cxn ang="0">
                                <a:pos x="connsiteX2" y="connsiteY2"/>
                              </a:cxn>
                            </a:cxnLst>
                            <a:rect l="l" t="t" r="r" b="b"/>
                            <a:pathLst>
                              <a:path w="2283012" h="914400">
                                <a:moveTo>
                                  <a:pt x="0" y="0"/>
                                </a:moveTo>
                                <a:cubicBezTo>
                                  <a:pt x="574737" y="112059"/>
                                  <a:pt x="1149474" y="224118"/>
                                  <a:pt x="1529976" y="376518"/>
                                </a:cubicBezTo>
                                <a:cubicBezTo>
                                  <a:pt x="1910478" y="528918"/>
                                  <a:pt x="2096745" y="721659"/>
                                  <a:pt x="2283012" y="914400"/>
                                </a:cubicBezTo>
                              </a:path>
                            </a:pathLst>
                          </a:custGeom>
                          <a:noFill/>
                          <a:ln w="9525" cap="flat" cmpd="sng" algn="ctr">
                            <a:solidFill>
                              <a:sysClr val="windowText" lastClr="000000"/>
                            </a:solidFill>
                            <a:prstDash val="lg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0" name="Прямая соединительная линия 474"/>
                        <wps:cNvCnPr/>
                        <wps:spPr>
                          <a:xfrm>
                            <a:off x="1943100" y="710556"/>
                            <a:ext cx="300" cy="424309"/>
                          </a:xfrm>
                          <a:prstGeom prst="line">
                            <a:avLst/>
                          </a:prstGeom>
                          <a:noFill/>
                          <a:ln w="9525" cap="flat" cmpd="sng" algn="ctr">
                            <a:solidFill>
                              <a:sysClr val="windowText" lastClr="000000"/>
                            </a:solidFill>
                            <a:prstDash val="solid"/>
                            <a:headEnd type="stealth" w="sm" len="lg"/>
                            <a:tailEnd type="stealth" w="sm" len="lg"/>
                          </a:ln>
                          <a:effectLst/>
                        </wps:spPr>
                        <wps:bodyPr/>
                      </wps:wsp>
                      <wps:wsp>
                        <wps:cNvPr id="521" name="Дуга 477"/>
                        <wps:cNvSpPr/>
                        <wps:spPr>
                          <a:xfrm rot="17834004">
                            <a:off x="1511300" y="431800"/>
                            <a:ext cx="914400" cy="914400"/>
                          </a:xfrm>
                          <a:prstGeom prst="arc">
                            <a:avLst>
                              <a:gd name="adj1" fmla="val 19873370"/>
                              <a:gd name="adj2" fmla="val 1932342"/>
                            </a:avLst>
                          </a:prstGeom>
                          <a:noFill/>
                          <a:ln w="9525" cap="flat" cmpd="sng" algn="ctr">
                            <a:solidFill>
                              <a:sysClr val="windowText" lastClr="000000"/>
                            </a:solidFill>
                            <a:prstDash val="solid"/>
                            <a:headEnd type="stealth" w="sm" len="lg"/>
                            <a:tailEnd type="stealth" w="sm" len="lg"/>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 name="Дуга 478"/>
                        <wps:cNvSpPr/>
                        <wps:spPr>
                          <a:xfrm rot="1202644">
                            <a:off x="865841" y="217917"/>
                            <a:ext cx="914400" cy="914400"/>
                          </a:xfrm>
                          <a:prstGeom prst="arc">
                            <a:avLst>
                              <a:gd name="adj1" fmla="val 20591627"/>
                              <a:gd name="adj2" fmla="val 1281824"/>
                            </a:avLst>
                          </a:prstGeom>
                          <a:noFill/>
                          <a:ln w="9525" cap="flat" cmpd="sng" algn="ctr">
                            <a:solidFill>
                              <a:sysClr val="windowText" lastClr="000000"/>
                            </a:solidFill>
                            <a:prstDash val="solid"/>
                            <a:headEnd type="stealth" w="sm" len="lg"/>
                            <a:tailEnd type="stealth" w="sm" len="lg"/>
                          </a:ln>
                          <a:effectLst/>
                        </wps:spPr>
                        <wps:txbx>
                          <w:txbxContent>
                            <w:p w:rsidR="00577C88" w:rsidRDefault="00577C88" w:rsidP="00BC5CA5"/>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23" name="Прямая соединительная линия 479"/>
                        <wps:cNvCnPr/>
                        <wps:spPr>
                          <a:xfrm>
                            <a:off x="2590800" y="704838"/>
                            <a:ext cx="2316" cy="916429"/>
                          </a:xfrm>
                          <a:prstGeom prst="line">
                            <a:avLst/>
                          </a:prstGeom>
                          <a:noFill/>
                          <a:ln w="6350" cap="flat" cmpd="sng" algn="ctr">
                            <a:solidFill>
                              <a:sysClr val="windowText" lastClr="000000"/>
                            </a:solidFill>
                            <a:prstDash val="dash"/>
                          </a:ln>
                          <a:effectLst/>
                        </wps:spPr>
                        <wps:bodyPr/>
                      </wps:wsp>
                      <wps:wsp>
                        <wps:cNvPr id="524" name="Поле 494"/>
                        <wps:cNvSpPr txBox="1"/>
                        <wps:spPr>
                          <a:xfrm>
                            <a:off x="2628044" y="148061"/>
                            <a:ext cx="282575" cy="323215"/>
                          </a:xfrm>
                          <a:prstGeom prst="rect">
                            <a:avLst/>
                          </a:prstGeom>
                          <a:noFill/>
                          <a:ln w="6350">
                            <a:noFill/>
                          </a:ln>
                          <a:effectLst/>
                        </wps:spPr>
                        <wps:txbx>
                          <w:txbxContent>
                            <w:p w:rsidR="00577C88" w:rsidRPr="002276B1" w:rsidRDefault="00577C88" w:rsidP="00BC5CA5">
                              <w:pPr>
                                <w:ind w:firstLine="0"/>
                                <w:rPr>
                                  <w:i/>
                                  <w:lang w:val="en-US"/>
                                </w:rPr>
                              </w:pPr>
                              <w:r w:rsidRPr="002276B1">
                                <w:rPr>
                                  <w:i/>
                                  <w:lang w:val="en-US"/>
                                </w:rP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26" name="Поле 554"/>
                        <wps:cNvSpPr txBox="1"/>
                        <wps:spPr>
                          <a:xfrm>
                            <a:off x="1881349" y="483741"/>
                            <a:ext cx="282575"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i/>
                                  <w:iCs/>
                                  <w:lang w:val="en-US"/>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27" name="Поле 554"/>
                        <wps:cNvSpPr txBox="1"/>
                        <wps:spPr>
                          <a:xfrm>
                            <a:off x="2050446" y="217610"/>
                            <a:ext cx="330835" cy="323850"/>
                          </a:xfrm>
                          <a:prstGeom prst="rect">
                            <a:avLst/>
                          </a:prstGeom>
                          <a:noFill/>
                          <a:ln w="6350">
                            <a:noFill/>
                          </a:ln>
                          <a:effectLst/>
                        </wps:spPr>
                        <wps:txbx>
                          <w:txbxContent>
                            <w:p w:rsidR="00577C88" w:rsidRPr="004D5105" w:rsidRDefault="00577C88" w:rsidP="00BC5CA5">
                              <w:pPr>
                                <w:pStyle w:val="ab"/>
                                <w:spacing w:before="0" w:beforeAutospacing="0" w:after="0" w:afterAutospacing="0"/>
                                <w:jc w:val="both"/>
                                <w:rPr>
                                  <w:vertAlign w:val="subscript"/>
                                </w:rPr>
                              </w:pPr>
                              <w:r>
                                <w:rPr>
                                  <w:rFonts w:eastAsia="Times New Roman"/>
                                  <w:i/>
                                  <w:iCs/>
                                  <w:lang w:val="en-US"/>
                                </w:rPr>
                                <w:sym w:font="Symbol" w:char="F071"/>
                              </w:r>
                              <w:r>
                                <w:rPr>
                                  <w:rFonts w:eastAsia="Times New Roman"/>
                                  <w:i/>
                                  <w:iCs/>
                                  <w:vertAlign w:val="subscript"/>
                                  <w:lang w:val="en-US"/>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28" name="Поле 554"/>
                        <wps:cNvSpPr txBox="1"/>
                        <wps:spPr>
                          <a:xfrm>
                            <a:off x="1611454" y="431568"/>
                            <a:ext cx="330835"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hAnsi="Symbol"/>
                                  <w:i/>
                                  <w:iCs/>
                                  <w:lang w:val="en-US"/>
                                </w:rPr>
                                <w:sym w:font="Symbol" w:char="F071"/>
                              </w:r>
                              <w:r>
                                <w:rPr>
                                  <w:rFonts w:eastAsia="Times New Roman"/>
                                  <w:i/>
                                  <w:iCs/>
                                  <w:position w:val="-6"/>
                                  <w:vertAlign w:val="subscript"/>
                                  <w:lang w:val="en-US"/>
                                </w:rP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29" name="Поле 554"/>
                        <wps:cNvSpPr txBox="1"/>
                        <wps:spPr>
                          <a:xfrm>
                            <a:off x="1894815" y="647352"/>
                            <a:ext cx="319405"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hAnsi="Symbol"/>
                                  <w:i/>
                                  <w:iCs/>
                                  <w:lang w:val="en-US"/>
                                </w:rPr>
                                <w:t>y</w:t>
                              </w:r>
                              <w:r>
                                <w:rPr>
                                  <w:rFonts w:eastAsia="Times New Roman"/>
                                  <w:i/>
                                  <w:iCs/>
                                  <w:position w:val="-6"/>
                                  <w:vertAlign w:val="subscript"/>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30" name="Поле 554"/>
                        <wps:cNvSpPr txBox="1"/>
                        <wps:spPr>
                          <a:xfrm>
                            <a:off x="1186493" y="1401282"/>
                            <a:ext cx="273050"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r>
                                <w:rPr>
                                  <w:rFonts w:eastAsia="Times New Roman" w:hAnsi="Symbol"/>
                                  <w:i/>
                                  <w:iCs/>
                                  <w:lang w:val="en-US"/>
                                </w:rPr>
                                <w:sym w:font="Symbol" w:char="F072"/>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31" name="Поле 554"/>
                        <wps:cNvSpPr txBox="1"/>
                        <wps:spPr>
                          <a:xfrm>
                            <a:off x="3128020" y="717303"/>
                            <a:ext cx="257175" cy="323850"/>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hAnsi="Symbol"/>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49" name="Прямая соединительная линия 518"/>
                        <wps:cNvCnPr/>
                        <wps:spPr>
                          <a:xfrm flipV="1">
                            <a:off x="322257" y="74057"/>
                            <a:ext cx="0" cy="634380"/>
                          </a:xfrm>
                          <a:prstGeom prst="line">
                            <a:avLst/>
                          </a:prstGeom>
                          <a:noFill/>
                          <a:ln w="9525" cap="flat" cmpd="sng" algn="ctr">
                            <a:solidFill>
                              <a:sysClr val="windowText" lastClr="000000"/>
                            </a:solidFill>
                            <a:prstDash val="solid"/>
                            <a:tailEnd type="stealth" w="sm" len="lg"/>
                          </a:ln>
                          <a:effectLst/>
                        </wps:spPr>
                        <wps:bodyPr/>
                      </wps:wsp>
                      <wps:wsp>
                        <wps:cNvPr id="550" name="Прямая со стрелкой 519"/>
                        <wps:cNvCnPr/>
                        <wps:spPr>
                          <a:xfrm>
                            <a:off x="316864" y="362062"/>
                            <a:ext cx="1627200"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551" name="Поле 554"/>
                        <wps:cNvSpPr txBox="1"/>
                        <wps:spPr>
                          <a:xfrm>
                            <a:off x="993831" y="73957"/>
                            <a:ext cx="257175" cy="32321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hAnsi="Symbol"/>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52" name="Поле 554"/>
                        <wps:cNvSpPr txBox="1"/>
                        <wps:spPr>
                          <a:xfrm>
                            <a:off x="103712" y="67738"/>
                            <a:ext cx="257175" cy="323215"/>
                          </a:xfrm>
                          <a:prstGeom prst="rect">
                            <a:avLst/>
                          </a:prstGeom>
                          <a:noFill/>
                          <a:ln w="6350">
                            <a:noFill/>
                          </a:ln>
                          <a:effectLst/>
                        </wps:spPr>
                        <wps:txb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61" name="Прямая соединительная линия 522"/>
                        <wps:cNvCnPr/>
                        <wps:spPr>
                          <a:xfrm>
                            <a:off x="2592925" y="1621049"/>
                            <a:ext cx="450313" cy="0"/>
                          </a:xfrm>
                          <a:prstGeom prst="line">
                            <a:avLst/>
                          </a:prstGeom>
                          <a:noFill/>
                          <a:ln w="9525" cap="flat" cmpd="sng" algn="ctr">
                            <a:solidFill>
                              <a:sysClr val="windowText" lastClr="000000"/>
                            </a:solidFill>
                            <a:prstDash val="solid"/>
                          </a:ln>
                          <a:effectLst/>
                        </wps:spPr>
                        <wps:bodyPr/>
                      </wps:wsp>
                      <wps:wsp>
                        <wps:cNvPr id="563" name="Прямая со стрелкой 523"/>
                        <wps:cNvCnPr/>
                        <wps:spPr>
                          <a:xfrm flipH="1" flipV="1">
                            <a:off x="2824163" y="691493"/>
                            <a:ext cx="0" cy="916306"/>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564" name="Поле 554"/>
                        <wps:cNvSpPr txBox="1"/>
                        <wps:spPr>
                          <a:xfrm>
                            <a:off x="2506904" y="1045579"/>
                            <a:ext cx="404495" cy="151765"/>
                          </a:xfrm>
                          <a:prstGeom prst="rect">
                            <a:avLst/>
                          </a:prstGeom>
                          <a:noFill/>
                          <a:ln w="6350">
                            <a:noFill/>
                          </a:ln>
                          <a:effectLst/>
                        </wps:spPr>
                        <wps:txbx>
                          <w:txbxContent>
                            <w:p w:rsidR="00577C88" w:rsidRPr="00A673F3" w:rsidRDefault="00577C88" w:rsidP="00BC5CA5">
                              <w:pPr>
                                <w:pStyle w:val="ab"/>
                                <w:spacing w:before="0" w:beforeAutospacing="0" w:after="0" w:afterAutospacing="0"/>
                                <w:jc w:val="both"/>
                              </w:pPr>
                              <w:proofErr w:type="gramStart"/>
                              <w:r>
                                <w:rPr>
                                  <w:rFonts w:eastAsia="Times New Roman"/>
                                  <w:i/>
                                  <w:iCs/>
                                  <w:lang w:val="en-US"/>
                                </w:rPr>
                                <w:t>f</w:t>
                              </w:r>
                              <w:proofErr w:type="gramEnd"/>
                            </w:p>
                          </w:txbxContent>
                        </wps:txbx>
                        <wps:bodyPr rot="0" spcFirstLastPara="0" vert="vert270"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Полотно 526" o:spid="_x0000_s3034" editas="canvas" style="width:280.45pt;height:153.05pt;mso-position-horizontal-relative:char;mso-position-vertical-relative:line" coordsize="35617,19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2xZdngoAAN5PAAAOAAAAZHJzL2Uyb0RvYy54bWzsXN2O28YVvi/QdyB4WSBezgyHP4LXgbOu&#10;2wJGYsBOk15yKeqnoEiW5K52c5WmtwV8k/u8QoDUgJu0eQbtG/U7MyRFcVcrrbWR2Y18sabE4cxw&#10;5jvnfOdn9Pjji1lsnEd5MU2TY5M9skwjSsJ0OE3Gx+bnr59/5JlGUQbJMIjTJDo2L6PC/PjJb3/z&#10;eJ4NIp5O0ngY5QY6SYrBPDs2J2WZDY6OinASzYLiUZpFCW6O0nwWlPiYj4+GeTBH77P4iFuWczRP&#10;82GWp2FUFPj2mb5pPlH9j0ZRWH42GhVRacTHJuZWqr+5+ntKf4+ePA4G4zzIJtOwmkbwHrOYBdME&#10;gzZdPQvKwDjLp9e6mk3DPC3SUfkoTGdH6Wg0DSP1DngbZnXe5iRIzoNCvUyI1akniKt77Pd0jDVA&#10;l4M5NiNS19iKIms2pdhtsFeTIIvUOxSD8NPzl7kxHR6btgtgJMEMkFh8d/X11ZvFfxbfX70xrv6+&#10;+HnxdvGvxbvFfxfvrr7B9U9X/8Q13Vz8VH39xuCM097NM9XpSfIyrz4V2cucNuJilM+MPMWGMwdA&#10;wT+1P1hx4wLf0ZfSNC6PTcd1pXA1EKKL0ghx27aE5wAuIe4rjBzpDqnjLC/KP0TpzKCLYzOeJvR2&#10;wSA4f1GUmASa1k3o6yR9Po1jfB8M4sSYY2jfktR1ALSP4qDE5SzDihTJ2DSCeAwxCstcdVmk8XRI&#10;j9PTxWVxEufGeQAkQwCG6fw1pmsacVCUuIGJ6rfUU1h5lObzLCgm+mF1i94XM40T6jpSglJNn5ZU&#10;LyJdnabDS7W2R/QJsNBrvgd8+Nfw8fPVPxY/AB4aEO8WPxrCFi0UvMLW47WWL7AJBQ73nAoETNiW&#10;QhRWowKB8KVDGCEQMCYcNNWLRtCiZau3uUJCDmVzGxKyoCxpM6vm8+Hn2bNpMFaPjMbYwrvvcvPY&#10;6frnWwh5rv5Vb1E9QnCtJkbja4xyaUNetsJoC987wKy8OL1QesFjfr2jGnpahjGZIgufTwHkF8D7&#10;yyCHlsaXsDyQwUmaf2Uac2hxiNHfzoI8wkv/KYHi8plto1mpPtjS5fiQt++ctu8kZ7OTFOLF1Gjq&#10;ktqXcX05ytPZFzA4T2lU3AqSEGNrga0+nJTausBkhdHTp6oZVD3W+EXyihQ3UxtOa/X64osgzyo4&#10;lIDdp2mtLK+pE92WdihJn56V6WiqdM1SRCHO+5VQCQ3c1eA3SKinVCtNDcr/zhLKbGnbjqsU9Ue2&#10;YLavBH4ppNgEkk/OXb6zgLag/P+oqpcyBJRXevAgQy2T3EcZEtdkqGZBoEJX31x9TQRo8SOs3r8N&#10;2/bqfYUsreE8pCIqksOlL0B0lPBw6TLHocevyY4thfA3sJyizIPpeFKepEkCM5fmWotty3m4J12y&#10;pB+e8wSDSRQMf58MjfIyA/lM4JXAdBybs2gIoxGBfdGVWqcymMbLlkUZBXE5UY2LWdU2HlPTPhMp&#10;yey1ENuGaNt2Y5DXg84YxdPsz7Vtq+Anhe8S04V6di3bE6qfJfo4bLOjmPAvQLJ9yfuCtweCIizn&#10;Du6ajY2uTNIdUcQ8IVkFI8ld1++4ao7tuoqrEszQkCkdCYlcw9Lv7K/1Bkr91jIwMzvhg70vPnzQ&#10;QgIA9l8wLoXqaKlmRA0Oj3Mh7EpdH8CxR19eMhD4ncCxRaynxXtcKaUPqwdEkMbgHdrDoEOYBbyS&#10;4+Aj6sYPqMiJxezbf9wtAmjL9yUmjPs6voH9R2DHpiCQInx15MexPYoXKoBU15rlPTi1EQweCD1p&#10;RQspQog48TJWbLtbRAlb+kMwp44LuhYuO4wDsQbhC6KXpD8owNR1nsIzHSKmPmsXCamBISKs9NV4&#10;WGnDEN5UMS2jL4G10SxGSOt3R4ZlzA3OPWHpCPcNzf+y2nxiLCdxQ+svEc1qOmeS+77rbB6i/ZBw&#10;Hck8Y9M4CAc141QvsHmc9kP6NVbGAedpli2Y6Ah1MAgvkmopcYW4G1JNOrqfpQVF99vrij2qP2Ld&#10;tBjjKdqHDQ9jCdoPK16B+Wz3MN6r/bAyYPXD+v/qDShqTMmpWCWnEM9H+DA3jdNj81QrJUQO6cVp&#10;wnRJvmoND2PSAJBuz9Lz6HWqGpa0DJoU1S+9vBuenU7DT6Kv2m2lCynRcTbGkBqpnLVMdcQQd7Nd&#10;bVE5t5nm2JiPvqsxpRmYgkq9zCvj3DQq85mlMkFYK8k9f7VjbvmOa0PQcNflzFmdVLMIuLsUAFrb&#10;1rD4SIumXPRmIVWbpYReC/t9aMYfjylZUy3ilhmazWHyzxArH8Up4AOYqCvToMD5Td8fwup15mv/&#10;tAjB253IMuQUWq4KuG8OErKW/wRaLGWHLTf+k81tYSm1APl5gERoNS54S7TvoXAmDgNXeWXfqszq&#10;9wZiKS3w3J6tcT2kTC1bZbPqrLoEna58cXjlINHU29IXr9T0euLUyagGeai6VxyKOmqYUzD8a8NQ&#10;kBE3mO+5QrjVeO1mDcHQzQQXdm2Mq27JRiAbRzl9GqN35qDJ13dj1/vG6MHGPJTULYdUXBP9dnLp&#10;dtHnFnfsFcmHv+TZmjBzxFcQ8NmT4BNVRS1PNd56wece85o4z0HwaXug9zaSy1ZOuQnQHnLK/c4p&#10;8/U55a0Sfu4WcTUylMsss0WWXnlplOdTemRp9DnCKXWsxLH5fTNIR6gc4gfLLA/v7KqR6O051ArN&#10;V+v771R47K0Bj75D9Yzy4pMUYYNG0ItWKWV7w1E2Z0H904YzREqdTsaFeyg2qMJjoFuc7Vg3d42Q&#10;qS1foWp3VGVNOmFbVXaTj7y976xrDPZakIY4kq5N+/WUoyHN08W4lO+LceZ5SAwgqAyMQ6W54DYr&#10;hKaDcU+nt9c7xptqQ+8f403Ie1uMr5ZRHjC7hyJ4ZCfvEbOgwlDLkAJgFiTcYR3vWwgLtRTaFEMv&#10;9xCzjbQeMFsFJXpYsshbaduKS+ygZx3kFqCllZ4VTDod8th/zCpyQ3TugNkeY7abHn5r7IBZz7c9&#10;kFrCLKrPhFR0cunwCITU63Mj/dSzKsR/wGy/3XjRygPtrmeZ59DZCcIss1Fa4HVAi5oGfSwNDfoJ&#10;2iYzcVC0/VW0qL68PycM5ZyeRelQYNJlAGjn7A+daWgFGnpIaJuQ+gGz/cUsufk7VKeiNKoVSFuT&#10;cL/xgITgHBDW8AZj6ORMgHsqMHNwxtWra3geYNr9YdQfUgx6DYaun+OSyzOu6w9DtAKuqh5R+0gC&#10;x9adjumm9BdOuGu4bEDKjue4PnRlVG9S4R8ghi/v07T6vvDIVpNlxTn3jurpGNYeRvCbFNXBsPbX&#10;sMIxbpTi7h6MJVw6cU4m0XWvJRlXqWD/EAtvDjrj4HP32+dGKrNB7Hv8KI1EXU21y1sZdhzQ5j4d&#10;VAWoYcVRC6302jKUhGOTgsFrJyK4wbIfzjX+Ej9TJJ31xRQ3EDuUXmzcf+UK/JHS7Dc6BYjM2IxG&#10;JUWHgsk1P3iBoieBM2zEQ9ZW4x7InnlLiSTWbWP5k2YXtMh7LthwQPdrf2Jn08ml5fio1FVqxrKl&#10;1BU+LTWDvKFfZQYZTmvu+ktH957N1od672Y96QwDR0Vw9btAv/aENhCMn3jLQqUwqh+8o1+pa39W&#10;OF/+LN+T/wEAAP//AwBQSwMEFAAGAAgAAAAhANVcUbrZAAAABQEAAA8AAABkcnMvZG93bnJldi54&#10;bWxMjkFLw0AQhe+C/2EZwZvdbcXQptkUFQTxZGPR6ySZJsHsbMhu2vjvHb3oZeDxHt982W52vTrR&#10;GDrPFpYLA4q48nXHjYXD29PNGlSIyDX2nsnCFwXY5ZcXGaa1P/OeTkVslEA4pGihjXFItQ5VSw7D&#10;wg/E0h396DBKHBtdj3gWuOv1yphEO+xYPrQ40GNL1WcxOQvmY3p5DsVhWGP1vqGHrnxd7Utrr6/m&#10;+y2oSHP8G8OPvqhDLk6ln7gOqheG7H6vdHeJ2YAqLdyaZAk6z/R/+/wbAAD//wMAUEsBAi0AFAAG&#10;AAgAAAAhALaDOJL+AAAA4QEAABMAAAAAAAAAAAAAAAAAAAAAAFtDb250ZW50X1R5cGVzXS54bWxQ&#10;SwECLQAUAAYACAAAACEAOP0h/9YAAACUAQAACwAAAAAAAAAAAAAAAAAvAQAAX3JlbHMvLnJlbHNQ&#10;SwECLQAUAAYACAAAACEAetsWXZ4KAADeTwAADgAAAAAAAAAAAAAAAAAuAgAAZHJzL2Uyb0RvYy54&#10;bWxQSwECLQAUAAYACAAAACEA1VxRutkAAAAFAQAADwAAAAAAAAAAAAAAAAD4DAAAZHJzL2Rvd25y&#10;ZXYueG1sUEsFBgAAAAAEAAQA8wAAAP4NAAAAAA==&#10;">
                <v:shape id="_x0000_s3035" type="#_x0000_t75" style="position:absolute;width:35617;height:19437;visibility:visible;mso-wrap-style:square">
                  <v:fill o:detectmouseclick="t"/>
                  <v:path o:connecttype="none"/>
                </v:shape>
                <v:line id="Прямая соединительная линия 212" o:spid="_x0000_s3036" style="position:absolute;rotation:-90;visibility:visible;mso-wrap-style:square" from="1162,6775" to="5200,6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67usIAAADcAAAADwAAAGRycy9kb3ducmV2LnhtbERPXWvCMBR9H/gfwhV809QhunVGkYmw&#10;ocim7v3aXNtqc1OSWOu/Nw/CHg/nezpvTSUacr60rGA4SEAQZ1aXnCs47Ff9NxA+IGusLJOCO3mY&#10;zzovU0y1vfEvNbuQixjCPkUFRQh1KqXPCjLoB7YmjtzJOoMhQpdL7fAWw00lX5NkLA2WHBsKrOmz&#10;oOyyuxoFx5/3v8nZrLbXavndNqPMbTa4VqrXbRcfIAK14V/8dH9pBaNJXBvPxCMgZ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67usIAAADcAAAADwAAAAAAAAAAAAAA&#10;AAChAgAAZHJzL2Rvd25yZXYueG1sUEsFBgAAAAAEAAQA+QAAAJADAAAAAA==&#10;" strokecolor="windowText" strokeweight="1.5pt"/>
                <v:rect id="Прямоугольник 343" o:spid="_x0000_s3037" style="position:absolute;left:629;top:6133;width:3956;height:113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k7z8QA&#10;AADcAAAADwAAAGRycy9kb3ducmV2LnhtbESPQWvCQBSE7wX/w/IEb3Wj2NqmriKiUAUPar0/ss8k&#10;mH0b87Ym/fduodDjMDPfMLNF5yp1p0ZKzwZGwwQUceZtybmBr9Pm+Q2UBGSLlWcy8EMCi3nvaYap&#10;9S0f6H4MuYoQlhQNFCHUqdaSFeRQhr4mjt7FNw5DlE2ubYNthLtKj5PkVTssOS4UWNOqoOx6/HYG&#10;Vju6jfJ1KdvzdbM7txfZv0zFmEG/W36ACtSF//Bf+9MamEzf4fdMPAJ6/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pO8/EAAAA3AAAAA8AAAAAAAAAAAAAAAAAmAIAAGRycy9k&#10;b3ducmV2LnhtbFBLBQYAAAAABAAEAPUAAACJAwAAAAA=&#10;" fillcolor="windowText" stroked="f" strokeweight="2pt">
                  <v:fill r:id="rId15" o:title="" color2="window" type="pattern"/>
                  <v:textbox>
                    <w:txbxContent>
                      <w:p w:rsidR="00577C88" w:rsidRDefault="00577C88" w:rsidP="00BC5CA5">
                        <w:pPr>
                          <w:pStyle w:val="ab"/>
                          <w:spacing w:before="0" w:beforeAutospacing="0" w:after="0" w:afterAutospacing="0"/>
                          <w:ind w:firstLine="706"/>
                          <w:jc w:val="both"/>
                        </w:pPr>
                        <w:r>
                          <w:rPr>
                            <w:rFonts w:eastAsia="Times New Roman"/>
                          </w:rPr>
                          <w:t> </w:t>
                        </w:r>
                      </w:p>
                    </w:txbxContent>
                  </v:textbox>
                </v:rect>
                <v:rect id="Прямоугольник 387" o:spid="_x0000_s3038" style="position:absolute;left:14544;top:-4315;width:0;height:2272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2z8MA&#10;AADcAAAADwAAAGRycy9kb3ducmV2LnhtbESPT2sCMRTE7wW/Q3iCt5q42EVWo4hQ6FWrtN6em7d/&#10;cPOy3aTu9ts3guBxmJnfMKvNYBtxo87XjjXMpgoEce5MzaWG4+f76wKED8gGG8ek4Y88bNajlxVm&#10;xvW8p9shlCJC2GeooQqhzaT0eUUW/dS1xNErXGcxRNmV0nTYR7htZKJUKi3WHBcqbGlXUX49/FoN&#10;F/WD9Qm/0qRP92p+/C7Oi6TQejIetksQgYbwDD/aH0bD2yyB+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2z8MAAADcAAAADwAAAAAAAAAAAAAAAACYAgAAZHJzL2Rv&#10;d25yZXYueG1sUEsFBgAAAAAEAAQA9QAAAIgDAAAAAA==&#10;" filled="f" strokecolor="windowText" strokeweight="1.5pt">
                  <v:textbox>
                    <w:txbxContent>
                      <w:p w:rsidR="00577C88" w:rsidRDefault="00577C88" w:rsidP="00BC5CA5"/>
                    </w:txbxContent>
                  </v:textbox>
                </v:rect>
                <v:shape id="Прямая со стрелкой 448" o:spid="_x0000_s3039" type="#_x0000_t32" style="position:absolute;left:25931;top:2571;width:0;height:45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XrdcUAAADcAAAADwAAAGRycy9kb3ducmV2LnhtbESPQWsCMRSE70L/Q3gFL6LZVZSyGsUW&#10;BBHBahWvj83r7tLNy5JEXf+9EYQeh5n5hpktWlOLKzlfWVaQDhIQxLnVFRcKjj+r/gcIH5A11pZJ&#10;wZ08LOZvnRlm2t54T9dDKESEsM9QQRlCk0np85IM+oFtiKP3a53BEKUrpHZ4i3BTy2GSTKTBiuNC&#10;iQ19lZT/HS5GQb68H8+fcldsmnq7d7tvmpzSnlLd93Y5BRGoDf/hV3utFYzTETzPxCM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1XrdcUAAADcAAAADwAAAAAAAAAA&#10;AAAAAAChAgAAZHJzL2Rvd25yZXYueG1sUEsFBgAAAAAEAAQA+QAAAJMDAAAAAA==&#10;" strokecolor="windowText" strokeweight="2.25pt">
                  <v:stroke endarrow="classic" endarrowwidth="narrow" endarrowlength="long"/>
                </v:shape>
                <v:line id="Прямая соединительная линия 449" o:spid="_x0000_s3040" style="position:absolute;flip:y;visibility:visible;mso-wrap-style:square" from="5397,7048" to="34544,7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OWdsUAAADcAAAADwAAAGRycy9kb3ducmV2LnhtbESPT2vCQBTE74V+h+UVvNWN/4qkrlKL&#10;2kJPJr14e2SfSTD7NuxuYvz2bqHgcZiZ3zCrzWAa0ZPztWUFk3ECgriwuuZSwW++f12C8AFZY2OZ&#10;FNzIw2b9/LTCVNsrH6nPQikihH2KCqoQ2lRKX1Rk0I9tSxy9s3UGQ5SulNrhNcJNI6dJ8iYN1hwX&#10;Kmzps6LiknVGwSlrbD9duq9um2+7/Oe4mB12J6VGL8PHO4hAQ3iE/9vfWsFiMoe/M/EI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dOWdsUAAADcAAAADwAAAAAAAAAA&#10;AAAAAAChAgAAZHJzL2Rvd25yZXYueG1sUEsFBgAAAAAEAAQA+QAAAJMDAAAAAA==&#10;" strokecolor="windowText">
                  <v:stroke endarrow="classic" endarrowwidth="narrow" endarrowlength="long"/>
                </v:line>
                <v:line id="Прямая соединительная линия 450" o:spid="_x0000_s3041" style="position:absolute;flip:y;visibility:visible;mso-wrap-style:square" from="18351,5277" to="24828,12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7PLccAAADcAAAADwAAAGRycy9kb3ducmV2LnhtbESPT2vCQBTE74V+h+UVvNVNBKWkrlJr&#10;BU9a/1xye82+ZmOyb0N21bSf3i0UPA4z8xtmOu9tIy7U+cqxgnSYgCAunK64VHA8rJ5fQPiArLFx&#10;TAp+yMN89vgwxUy7K+/osg+liBD2GSowIbSZlL4wZNEPXUscvW/XWQxRdqXUHV4j3DZylCQTabHi&#10;uGCwpXdDRb0/WwXL3896k+f5qG625ph+LNrT8itXavDUv72CCNSHe/i/vdYKxukY/s7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vs8txwAAANwAAAAPAAAAAAAA&#10;AAAAAAAAAKECAABkcnMvZG93bnJldi54bWxQSwUGAAAAAAQABAD5AAAAlQMAAAAA&#10;" strokecolor="windowText"/>
                <v:line id="Прямая соединительная линия 451" o:spid="_x0000_s3042" style="position:absolute;flip:y;visibility:visible;mso-wrap-style:square" from="19431,3125" to="19434,11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xRWsYAAADcAAAADwAAAGRycy9kb3ducmV2LnhtbESPT2vCQBTE70K/w/IKvekmQqWkrlJr&#10;Cz3Vv5fcXrOv2Zjs25DdavTTu0LB4zAzv2Gm89424kidrxwrSEcJCOLC6YpLBfvd5/AFhA/IGhvH&#10;pOBMHuazh8EUM+1OvKHjNpQiQthnqMCE0GZS+sKQRT9yLXH0fl1nMUTZlVJ3eIpw28hxkkykxYrj&#10;gsGW3g0V9fbPKlhe1vV3nufjulmZffqxaA/Ln1ypp8f+7RVEoD7cw//tL63gOZ3A7Uw8AnJ2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sUVrGAAAA3AAAAA8AAAAAAAAA&#10;AAAAAAAAoQIAAGRycy9kb3ducmV2LnhtbFBLBQYAAAAABAAEAPkAAACUAwAAAAA=&#10;" strokecolor="windowText"/>
                <v:line id="Прямая соединительная линия 452" o:spid="_x0000_s3043" style="position:absolute;visibility:visible;mso-wrap-style:square" from="7555,5277" to="25527,14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ziecYAAADcAAAADwAAAGRycy9kb3ducmV2LnhtbESPQWvCQBSE7wX/w/KEXopuUqxKdBUJ&#10;FXpso4jHR/aZRLNvY3abpP313UKhx2FmvmHW28HUoqPWVZYVxNMIBHFudcWFguNhP1mCcB5ZY22Z&#10;FHyRg+1m9LDGRNueP6jLfCEChF2CCkrvm0RKl5dk0E1tQxy8i20N+iDbQuoW+wA3tXyOork0WHFY&#10;KLGhtKT8ln0aBUV6fbqfs+v3zM9fl3Y/ez+dLjulHsfDbgXC0+D/w3/tN63gJV7A75lwBO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s4nnGAAAA3AAAAA8AAAAAAAAA&#10;AAAAAAAAoQIAAGRycy9kb3ducmV2LnhtbFBLBQYAAAAABAAEAPkAAACUAwAAAAA=&#10;" strokecolor="windowText"/>
                <v:line id="Прямая соединительная линия 459" o:spid="_x0000_s3044" style="position:absolute;flip:y;visibility:visible;mso-wrap-style:square" from="12954,11348" to="19434,17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6cc8IAAADcAAAADwAAAGRycy9kb3ducmV2LnhtbERPz2vCMBS+D/wfwhN2m6mKQ6pRVHQb&#10;7GTrxdujebbF5qUkaa3/vTkMdvz4fq+3g2lET87XlhVMJwkI4sLqmksFl/z0sQThA7LGxjIpeJKH&#10;7Wb0tsZU2wefqc9CKWII+xQVVCG0qZS+qMign9iWOHI36wyGCF0ptcNHDDeNnCXJpzRYc2yosKVD&#10;RcU964yCa9bYfrZ0390+33f573kx/zpelXofD7sViEBD+Bf/uX+0gsU0ro1n4hGQm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J6cc8IAAADcAAAADwAAAAAAAAAAAAAA&#10;AAChAgAAZHJzL2Rvd25yZXYueG1sUEsFBgAAAAAEAAQA+QAAAJADAAAAAA==&#10;" strokecolor="windowText">
                  <v:stroke endarrow="classic" endarrowwidth="narrow" endarrowlength="long"/>
                </v:line>
                <v:shape id="Полилиния 473" o:spid="_x0000_s3045" style="position:absolute;left:3168;top:7068;width:22740;height:9144;visibility:visible;mso-wrap-style:square;v-text-anchor:middle" coordsize="2283012,91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Wp8UA&#10;AADcAAAADwAAAGRycy9kb3ducmV2LnhtbESP3WrCQBSE7wt9h+UUelc3KWhtdBWtCILiX/oAx+wx&#10;G8yeDdmtxrd3C4VeDjPzDTOedrYWV2p95VhB2ktAEBdOV1wq+M6Xb0MQPiBrrB2Tgjt5mE6en8aY&#10;aXfjA12PoRQRwj5DBSaEJpPSF4Ys+p5riKN3dq3FEGVbSt3iLcJtLd+TZCAtVhwXDDb0Zai4HH+s&#10;gnWyMfl8fjid5Ee62IV93l9vF0q9vnSzEYhAXfgP/7VXWkE//YTfM/EIyM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glanxQAAANwAAAAPAAAAAAAAAAAAAAAAAJgCAABkcnMv&#10;ZG93bnJldi54bWxQSwUGAAAAAAQABAD1AAAAigMAAAAA&#10;" path="m,c574737,112059,1149474,224118,1529976,376518v380502,152400,566769,345141,753036,537882e" filled="f" strokecolor="windowText">
                  <v:stroke dashstyle="longDash"/>
                  <v:path arrowok="t" o:connecttype="custom" o:connectlocs="0,0;1523893,376518;2273935,914400" o:connectangles="0,0,0"/>
                </v:shape>
                <v:line id="Прямая соединительная линия 474" o:spid="_x0000_s3046" style="position:absolute;visibility:visible;mso-wrap-style:square" from="19431,7105" to="19434,11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UFpcAAAADcAAAADwAAAGRycy9kb3ducmV2LnhtbERPy4rCMBTdC/5DuIIb0URHRaqpiDDg&#10;7MYquL001z5sbkqT0c7fTxYDLg/nvdv3thFP6nzlWMN8pkAQ585UXGi4Xj6nGxA+IBtsHJOGX/Kw&#10;T4eDHSbGvfhMzywUIoawT1BDGUKbSOnzkiz6mWuJI3d3ncUQYVdI0+ErhttGLpRaS4sVx4YSWzqW&#10;lD+yH6vhnAU1qc23Uh/r5QGrW3up1ZfW41F/2III1Ie3+N99MhpWizg/nolHQK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RlBaXAAAAA3AAAAA8AAAAAAAAAAAAAAAAA&#10;oQIAAGRycy9kb3ducmV2LnhtbFBLBQYAAAAABAAEAPkAAACOAwAAAAA=&#10;" strokecolor="windowText">
                  <v:stroke startarrow="classic" startarrowwidth="narrow" startarrowlength="long" endarrow="classic" endarrowwidth="narrow" endarrowlength="long"/>
                </v:line>
                <v:shape id="Дуга 477" o:spid="_x0000_s3047" style="position:absolute;left:15113;top:4318;width:9144;height:9144;rotation:-4113472fd;visibility:visible;mso-wrap-style:square;v-text-anchor:middle" coordsize="914400,91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yA68gA&#10;AADcAAAADwAAAGRycy9kb3ducmV2LnhtbESPQWsCMRSE7wX/Q3hCL6JZbW3LapQqSD21Vlvw+Ng8&#10;d5duXtYk1V1/vSkIPQ4z8w0znTemEidyvrSsYDhIQBBnVpecK/jarfovIHxA1lhZJgUteZjPOndT&#10;TLU98yedtiEXEcI+RQVFCHUqpc8KMugHtiaO3sE6gyFKl0vt8BzhppKjJHmSBkuOCwXWtCwo+9n+&#10;GgWLx/3zw/fyzX1sesds3e4v7629KHXfbV4nIAI14T98a6+1gvFoCH9n4hG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nIDryAAAANwAAAAPAAAAAAAAAAAAAAAAAJgCAABk&#10;cnMvZG93bnJldi54bWxQSwUGAAAAAAQABAD1AAAAjQMAAAAA&#10;" path="m857935,237102nsc937919,382730,932605,560286,844055,700870l457200,457200,857935,237102xem857935,237102nfc937919,382730,932605,560286,844055,700870e" filled="f" strokecolor="windowText">
                  <v:stroke startarrow="classic" startarrowwidth="narrow" startarrowlength="long" endarrow="classic" endarrowwidth="narrow" endarrowlength="long"/>
                  <v:path arrowok="t" o:connecttype="custom" o:connectlocs="857935,237102;844055,700870" o:connectangles="0,0"/>
                </v:shape>
                <v:shape id="Дуга 478" o:spid="_x0000_s3048" style="position:absolute;left:8658;top:2179;width:9144;height:9144;rotation:1313608fd;visibility:visible;mso-wrap-style:square;v-text-anchor:middle" coordsize="914400,9144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yeV8UA&#10;AADcAAAADwAAAGRycy9kb3ducmV2LnhtbESPQWsCMRSE7wX/Q3hCL6Vmd8Eiq1FEELSHYlXo9bF5&#10;7q5uXpYkavz3jVDocZiZb5jZIppO3Mj51rKCfJSBIK6sbrlWcDys3ycgfEDW2FkmBQ/ysJgPXmZY&#10;anvnb7rtQy0ShH2JCpoQ+lJKXzVk0I9sT5y8k3UGQ5KultrhPcFNJ4ss+5AGW04LDfa0aqi67K9G&#10;wc+1zT/dI8bteVnkq+3X7m13qJV6HcblFESgGP7Df+2NVjAuCnieSUd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fJ5XxQAAANwAAAAPAAAAAAAAAAAAAAAAAJgCAABkcnMv&#10;ZG93bnJldi54bWxQSwUGAAAAAAQABAD1AAAAigMAAAAA&#10;" adj="-11796480,,5400" path="m894872,325007nsc924502,423107,920315,528317,882984,623752l457200,457200,894872,325007xem894872,325007nfc924502,423107,920315,528317,882984,623752e" filled="f" strokecolor="windowText">
                  <v:stroke startarrow="classic" startarrowwidth="narrow" startarrowlength="long" endarrow="classic" endarrowwidth="narrow" endarrowlength="long" joinstyle="miter"/>
                  <v:formulas/>
                  <v:path arrowok="t" o:connecttype="custom" o:connectlocs="894872,325007;882984,623752" o:connectangles="0,0" textboxrect="0,0,914400,914400"/>
                  <v:textbox>
                    <w:txbxContent>
                      <w:p w:rsidR="00577C88" w:rsidRDefault="00577C88" w:rsidP="00BC5CA5"/>
                    </w:txbxContent>
                  </v:textbox>
                </v:shape>
                <v:line id="Прямая соединительная линия 479" o:spid="_x0000_s3049" style="position:absolute;visibility:visible;mso-wrap-style:square" from="25908,7048" to="25931,16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LRcMAAADcAAAADwAAAGRycy9kb3ducmV2LnhtbESPT4vCMBTE7wt+h/AEL6KpdVekGkVE&#10;xcMu+Pf+aJ5tsXkpTdT67Y0g7HGYmd8w03ljSnGn2hWWFQz6EQji1OqCMwWn47o3BuE8ssbSMil4&#10;koP5rPU1xUTbB+/pfvCZCBB2CSrIva8SKV2ak0HXtxVx8C62NuiDrDOpa3wEuCllHEUjabDgsJBj&#10;Rcuc0uvhZhScV7ujza5/G4s7+v2uupvlIDZKddrNYgLCU+P/w5/2Viv4iYfwPhOOgJ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i0XDAAAA3AAAAA8AAAAAAAAAAAAA&#10;AAAAoQIAAGRycy9kb3ducmV2LnhtbFBLBQYAAAAABAAEAPkAAACRAwAAAAA=&#10;" strokecolor="windowText" strokeweight=".5pt">
                  <v:stroke dashstyle="dash"/>
                </v:line>
                <v:shape id="Поле 494" o:spid="_x0000_s3050" type="#_x0000_t202" style="position:absolute;left:26280;top:1480;width:2826;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Qk7cYA&#10;AADcAAAADwAAAGRycy9kb3ducmV2LnhtbESPQWsCMRSE74L/ITyhF6lZpZWyNYoKLSLaUi3F42Pz&#10;ulncvCxJ1PXfG6HQ4zAz3zCTWWtrcSYfKscKhoMMBHHhdMWlgu/92+MLiBCRNdaOScGVAsym3c4E&#10;c+0u/EXnXSxFgnDIUYGJscmlDIUhi2HgGuLk/TpvMSbpS6k9XhLc1nKUZWNpseK0YLChpaHiuDtZ&#10;BUez7n9m79vFz3h19R/7kzv4zUGph147fwURqY3/4b/2Sit4Hj3B/Uw6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1Qk7cYAAADcAAAADwAAAAAAAAAAAAAAAACYAgAAZHJz&#10;L2Rvd25yZXYueG1sUEsFBgAAAAAEAAQA9QAAAIsDAAAAAA==&#10;" filled="f" stroked="f" strokeweight=".5pt">
                  <v:textbox>
                    <w:txbxContent>
                      <w:p w:rsidR="00577C88" w:rsidRPr="002276B1" w:rsidRDefault="00577C88" w:rsidP="00BC5CA5">
                        <w:pPr>
                          <w:ind w:firstLine="0"/>
                          <w:rPr>
                            <w:i/>
                            <w:lang w:val="en-US"/>
                          </w:rPr>
                        </w:pPr>
                        <w:r w:rsidRPr="002276B1">
                          <w:rPr>
                            <w:i/>
                            <w:lang w:val="en-US"/>
                          </w:rPr>
                          <w:t>F</w:t>
                        </w:r>
                      </w:p>
                    </w:txbxContent>
                  </v:textbox>
                </v:shape>
                <v:shape id="Поле 554" o:spid="_x0000_s3051" type="#_x0000_t202" style="position:absolute;left:18813;top:4837;width:2826;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ofAcYA&#10;AADcAAAADwAAAGRycy9kb3ducmV2LnhtbESPQWsCMRSE7wX/Q3hCL6VmFVzK1ihVsIhUpVqKx8fm&#10;dbO4eVmSqOu/b4RCj8PMfMNMZp1txIV8qB0rGA4yEMSl0zVXCr4Oy+cXECEia2wck4IbBZhNew8T&#10;LLS78idd9rESCcKhQAUmxraQMpSGLIaBa4mT9+O8xZikr6T2eE1w28hRluXSYs1pwWBLC0PlaX+2&#10;Ck5m/bTL3jfz73x189vD2R39x1Gpx3739goiUhf/w3/tlVYwHuVwP5OO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ofAc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r>
                          <w:rPr>
                            <w:rFonts w:eastAsia="Times New Roman"/>
                            <w:i/>
                            <w:iCs/>
                            <w:lang w:val="en-US"/>
                          </w:rPr>
                          <w:t>A</w:t>
                        </w:r>
                      </w:p>
                    </w:txbxContent>
                  </v:textbox>
                </v:shape>
                <v:shape id="Поле 554" o:spid="_x0000_s3052" type="#_x0000_t202" style="position:absolute;left:20504;top:2176;width:3308;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a6msYA&#10;AADcAAAADwAAAGRycy9kb3ducmV2LnhtbESPQWsCMRSE74L/ITyhl1KzCrVlaxQVWkS0pVqKx8fm&#10;dbO4eVmSqOu/N0LB4zAz3zDjaWtrcSIfKscKBv0MBHHhdMWlgp/d+9MriBCRNdaOScGFAkwn3c4Y&#10;c+3O/E2nbSxFgnDIUYGJscmlDIUhi6HvGuLk/TlvMSbpS6k9nhPc1nKYZSNpseK0YLChhaHisD1a&#10;BQezevzKPjbz39Hy4j93R7f3671SD7129gYiUhvv4f/2Uit4Hr7A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4a6msYAAADcAAAADwAAAAAAAAAAAAAAAACYAgAAZHJz&#10;L2Rvd25yZXYueG1sUEsFBgAAAAAEAAQA9QAAAIsDAAAAAA==&#10;" filled="f" stroked="f" strokeweight=".5pt">
                  <v:textbox>
                    <w:txbxContent>
                      <w:p w:rsidR="00577C88" w:rsidRPr="004D5105" w:rsidRDefault="00577C88" w:rsidP="00BC5CA5">
                        <w:pPr>
                          <w:pStyle w:val="ab"/>
                          <w:spacing w:before="0" w:beforeAutospacing="0" w:after="0" w:afterAutospacing="0"/>
                          <w:jc w:val="both"/>
                          <w:rPr>
                            <w:vertAlign w:val="subscript"/>
                          </w:rPr>
                        </w:pPr>
                        <w:r>
                          <w:rPr>
                            <w:rFonts w:eastAsia="Times New Roman"/>
                            <w:i/>
                            <w:iCs/>
                            <w:lang w:val="en-US"/>
                          </w:rPr>
                          <w:sym w:font="Symbol" w:char="F071"/>
                        </w:r>
                        <w:r>
                          <w:rPr>
                            <w:rFonts w:eastAsia="Times New Roman"/>
                            <w:i/>
                            <w:iCs/>
                            <w:vertAlign w:val="subscript"/>
                            <w:lang w:val="en-US"/>
                          </w:rPr>
                          <w:t>A</w:t>
                        </w:r>
                      </w:p>
                    </w:txbxContent>
                  </v:textbox>
                </v:shape>
                <v:shape id="Поле 554" o:spid="_x0000_s3053" type="#_x0000_t202" style="position:absolute;left:16114;top:4315;width:3308;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ku6MMA&#10;AADcAAAADwAAAGRycy9kb3ducmV2LnhtbERPy2oCMRTdF/yHcAvdiGYUKjIapQotUlrFB+LyMrlO&#10;Bic3QxJ1/PtmIXR5OO/pvLW1uJEPlWMFg34GgrhwuuJSwWH/2RuDCBFZY+2YFDwowHzWeZlirt2d&#10;t3TbxVKkEA45KjAxNrmUoTBkMfRdQ5y4s/MWY4K+lNrjPYXbWg6zbCQtVpwaDDa0NFRcdler4GK+&#10;u5vs63dxHK0efr2/upP/OSn19tp+TEBEauO/+OleaQXvw7Q2nUlH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hku6MMAAADcAAAADwAAAAAAAAAAAAAAAACYAgAAZHJzL2Rv&#10;d25yZXYueG1sUEsFBgAAAAAEAAQA9QAAAIgDAAAAAA==&#10;" filled="f" stroked="f" strokeweight=".5pt">
                  <v:textbox>
                    <w:txbxContent>
                      <w:p w:rsidR="00577C88" w:rsidRDefault="00577C88" w:rsidP="00BC5CA5">
                        <w:pPr>
                          <w:pStyle w:val="ab"/>
                          <w:spacing w:before="0" w:beforeAutospacing="0" w:after="0" w:afterAutospacing="0"/>
                          <w:jc w:val="both"/>
                        </w:pPr>
                        <w:r>
                          <w:rPr>
                            <w:rFonts w:eastAsia="Times New Roman" w:hAnsi="Symbol"/>
                            <w:i/>
                            <w:iCs/>
                            <w:lang w:val="en-US"/>
                          </w:rPr>
                          <w:sym w:font="Symbol" w:char="F071"/>
                        </w:r>
                        <w:r>
                          <w:rPr>
                            <w:rFonts w:eastAsia="Times New Roman"/>
                            <w:i/>
                            <w:iCs/>
                            <w:position w:val="-6"/>
                            <w:vertAlign w:val="subscript"/>
                            <w:lang w:val="en-US"/>
                          </w:rPr>
                          <w:t>A</w:t>
                        </w:r>
                      </w:p>
                    </w:txbxContent>
                  </v:textbox>
                </v:shape>
                <v:shape id="Поле 554" o:spid="_x0000_s3054" type="#_x0000_t202" style="position:absolute;left:18948;top:6473;width:3194;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WLc8YA&#10;AADcAAAADwAAAGRycy9kb3ducmV2LnhtbESPQWsCMRSE74L/ITyhl1KzCpV2axQVWkS0pVqKx8fm&#10;dbO4eVmSqOu/N0LB4zAz3zDjaWtrcSIfKscKBv0MBHHhdMWlgp/d+9MLiBCRNdaOScGFAkwn3c4Y&#10;c+3O/E2nbSxFgnDIUYGJscmlDIUhi6HvGuLk/TlvMSbpS6k9nhPc1nKYZSNpseK0YLChhaHisD1a&#10;BQezevzKPjbz39Hy4j93R7f3671SD7129gYiUhvv4f/2Uit4Hr7C7Uw6An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VWLc8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hAnsi="Symbol"/>
                            <w:i/>
                            <w:iCs/>
                            <w:lang w:val="en-US"/>
                          </w:rPr>
                          <w:t>y</w:t>
                        </w:r>
                        <w:r>
                          <w:rPr>
                            <w:rFonts w:eastAsia="Times New Roman"/>
                            <w:i/>
                            <w:iCs/>
                            <w:position w:val="-6"/>
                            <w:vertAlign w:val="subscript"/>
                            <w:lang w:val="en-US"/>
                          </w:rPr>
                          <w:t>A</w:t>
                        </w:r>
                        <w:proofErr w:type="gramEnd"/>
                      </w:p>
                    </w:txbxContent>
                  </v:textbox>
                </v:shape>
                <v:shape id="Поле 554" o:spid="_x0000_s3055" type="#_x0000_t202" style="position:absolute;left:11864;top:14012;width:2731;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a0M8MA&#10;AADcAAAADwAAAGRycy9kb3ducmV2LnhtbERPTWsCMRC9C/6HMIIX0WwtFdkapS0oUrSiluJx2Ew3&#10;i5vJkkRd/705FHp8vO/ZorW1uJIPlWMFT6MMBHHhdMWlgu/jcjgFESKyxtoxKbhTgMW825lhrt2N&#10;93Q9xFKkEA45KjAxNrmUoTBkMYxcQ5y4X+ctxgR9KbXHWwq3tRxn2URarDg1GGzow1BxPlysgrP5&#10;HOyy1fb9Z7K++6/jxZ385qRUv9e+vYKI1MZ/8Z97rRW8PKf56Uw6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a0M8MAAADcAAAADwAAAAAAAAAAAAAAAACYAgAAZHJzL2Rv&#10;d25yZXYueG1sUEsFBgAAAAAEAAQA9QAAAIgDAAAAAA==&#10;" filled="f" stroked="f" strokeweight=".5pt">
                  <v:textbox>
                    <w:txbxContent>
                      <w:p w:rsidR="00577C88" w:rsidRDefault="00577C88" w:rsidP="00BC5CA5">
                        <w:pPr>
                          <w:pStyle w:val="ab"/>
                          <w:spacing w:before="0" w:beforeAutospacing="0" w:after="0" w:afterAutospacing="0"/>
                          <w:jc w:val="both"/>
                        </w:pPr>
                        <w:r>
                          <w:rPr>
                            <w:rFonts w:eastAsia="Times New Roman" w:hAnsi="Symbol"/>
                            <w:i/>
                            <w:iCs/>
                            <w:lang w:val="en-US"/>
                          </w:rPr>
                          <w:sym w:font="Symbol" w:char="F072"/>
                        </w:r>
                      </w:p>
                    </w:txbxContent>
                  </v:textbox>
                </v:shape>
                <v:shape id="Поле 554" o:spid="_x0000_s3056" type="#_x0000_t202" style="position:absolute;left:31280;top:7173;width:2571;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RqMYA&#10;AADcAAAADwAAAGRycy9kb3ducmV2LnhtbESPQWsCMRSE74L/ITyhF6lZK5WyNYoKikhtqZbi8bF5&#10;3SxuXpYk6vrvTaHQ4zAz3zCTWWtrcSEfKscKhoMMBHHhdMWlgq/D6vEFRIjIGmvHpOBGAWbTbmeC&#10;uXZX/qTLPpYiQTjkqMDE2ORShsKQxTBwDXHyfpy3GJP0pdQerwlua/mUZWNpseK0YLChpaHitD9b&#10;BSez7X9k693ie7y5+ffD2R3921Gph147fwURqY3/4b/2Rit4Hg3h90w6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oRqM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hAnsi="Symbol"/>
                            <w:i/>
                            <w:iCs/>
                            <w:lang w:val="en-US"/>
                          </w:rPr>
                          <w:t>x</w:t>
                        </w:r>
                        <w:proofErr w:type="gramEnd"/>
                      </w:p>
                    </w:txbxContent>
                  </v:textbox>
                </v:shape>
                <v:line id="Прямая соединительная линия 518" o:spid="_x0000_s3057" style="position:absolute;flip:y;visibility:visible;mso-wrap-style:square" from="3222,740" to="3222,7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EW9cYAAADcAAAADwAAAGRycy9kb3ducmV2LnhtbESPT2vCQBTE74V+h+UVvOmm/ik2ukot&#10;bRV6MunF2yP7TEKzb8PuJsZv3xWEHoeZ+Q2z3g6mET05X1tW8DxJQBAXVtdcKvjJP8dLED4ga2ws&#10;k4IredhuHh/WmGp74SP1WShFhLBPUUEVQptK6YuKDPqJbYmjd7bOYIjSlVI7vES4aeQ0SV6kwZrj&#10;QoUtvVdU/GadUXDKGttPl27f7fJdl38fF7Ovj5NSo6fhbQUi0BD+w/f2QStYzF/hdiYe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hFvXGAAAA3AAAAA8AAAAAAAAA&#10;AAAAAAAAoQIAAGRycy9kb3ducmV2LnhtbFBLBQYAAAAABAAEAPkAAACUAwAAAAA=&#10;" strokecolor="windowText">
                  <v:stroke endarrow="classic" endarrowwidth="narrow" endarrowlength="long"/>
                </v:line>
                <v:shape id="Прямая со стрелкой 519" o:spid="_x0000_s3058" type="#_x0000_t32" style="position:absolute;left:3168;top:3620;width:162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4NmcAAAADcAAAADwAAAGRycy9kb3ducmV2LnhtbERPy6rCMBDdC/5DGMGNaGrFB9UoKih3&#10;Jz4WuhuasS02k9JErX9vFhdcHs57sWpMKV5Uu8KyguEgAkGcWl1wpuBy3vVnIJxH1lhaJgUfcrBa&#10;tlsLTLR985FeJ5+JEMIuQQW591UipUtzMugGtiIO3N3WBn2AdSZ1je8QbkoZR9FEGiw4NORY0Tan&#10;9HF6GgXxdX+brrPyc9iMzPnY0/F2NNkr1e006zkIT43/if/df1rBeBzmhzPhCMjl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FuDZnAAAAA3AAAAA8AAAAAAAAAAAAAAAAA&#10;oQIAAGRycy9kb3ducmV2LnhtbFBLBQYAAAAABAAEAPkAAACOAwAAAAA=&#10;" strokecolor="windowText">
                  <v:stroke startarrow="classic" startarrowwidth="narrow" startarrowlength="long" endarrow="classic" endarrowwidth="narrow" endarrowlength="long"/>
                </v:shape>
                <v:shape id="Поле 554" o:spid="_x0000_s3059" type="#_x0000_t202" style="position:absolute;left:9938;top:739;width:2572;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0CMYA&#10;AADcAAAADwAAAGRycy9kb3ducmV2LnhtbESPQWsCMRSE74L/IbxCL1KzFpSyGqUWWqRUS1XE42Pz&#10;3CxuXpYk6vrvG0HwOMzMN8xk1tpanMmHyrGCQT8DQVw4XXGpYLv5fHkDESKyxtoxKbhSgNm025lg&#10;rt2F/+i8jqVIEA45KjAxNrmUoTBkMfRdQ5y8g/MWY5K+lNrjJcFtLV+zbCQtVpwWDDb0Yag4rk9W&#10;wdF8936zr+V8N1pc/Wpzcnv/s1fq+al9H4OI1MZH+N5eaAXD4QBuZ9IRk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X0CM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hAnsi="Symbol"/>
                            <w:i/>
                            <w:iCs/>
                            <w:lang w:val="en-US"/>
                          </w:rPr>
                          <w:t>x</w:t>
                        </w:r>
                        <w:proofErr w:type="gramEnd"/>
                      </w:p>
                    </w:txbxContent>
                  </v:textbox>
                </v:shape>
                <v:shape id="Поле 554" o:spid="_x0000_s3060" type="#_x0000_t202" style="position:absolute;left:1037;top:677;width:2571;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qf8YA&#10;AADcAAAADwAAAGRycy9kb3ducmV2LnhtbESPQWsCMRSE74L/IbxCL1KzFZSyGqUWWqRUS1XE42Pz&#10;3CxuXpYk6vrvG0HwOMzMN8xk1tpanMmHyrGC134GgrhwuuJSwXbz+fIGIkRkjbVjUnClALNptzPB&#10;XLsL/9F5HUuRIBxyVGBibHIpQ2HIYui7hjh5B+ctxiR9KbXHS4LbWg6ybCQtVpwWDDb0Yag4rk9W&#10;wdF8936zr+V8N1pc/Wpzcnv/s1fq+al9H4OI1MZH+N5eaAXD4QBuZ9IRk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dqf8YAAADcAAAADwAAAAAAAAAAAAAAAACYAgAAZHJz&#10;L2Rvd25yZXYueG1sUEsFBgAAAAAEAAQA9QAAAIsDAAAAAA==&#10;" filled="f" stroked="f" strokeweight=".5pt">
                  <v:textbox>
                    <w:txbxContent>
                      <w:p w:rsidR="00577C88" w:rsidRDefault="00577C88" w:rsidP="00BC5CA5">
                        <w:pPr>
                          <w:pStyle w:val="ab"/>
                          <w:spacing w:before="0" w:beforeAutospacing="0" w:after="0" w:afterAutospacing="0"/>
                          <w:jc w:val="both"/>
                        </w:pPr>
                        <w:proofErr w:type="gramStart"/>
                        <w:r>
                          <w:rPr>
                            <w:rFonts w:eastAsia="Times New Roman"/>
                            <w:i/>
                            <w:iCs/>
                            <w:lang w:val="en-US"/>
                          </w:rPr>
                          <w:t>y</w:t>
                        </w:r>
                        <w:proofErr w:type="gramEnd"/>
                      </w:p>
                    </w:txbxContent>
                  </v:textbox>
                </v:shape>
                <v:line id="Прямая соединительная линия 522" o:spid="_x0000_s3061" style="position:absolute;visibility:visible;mso-wrap-style:square" from="25929,16210" to="30432,16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s68YAAADcAAAADwAAAGRycy9kb3ducmV2LnhtbESPQWvCQBSE7wX/w/IKvZS6SbEhpK4i&#10;0kCPGiV4fGSfSWz2bcxuNfXXu4VCj8PMfMPMl6PpxIUG11pWEE8jEMSV1S3XCva7/CUF4Tyyxs4y&#10;KfghB8vF5GGOmbZX3tKl8LUIEHYZKmi87zMpXdWQQTe1PXHwjnYw6IMcaqkHvAa46eRrFCXSYMth&#10;ocGe1g1VX8W3UVCvT8/nQ3G6zXzykdp8tinL40qpp8dx9Q7C0+j/w3/tT63gLYnh90w4An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PrOvGAAAA3AAAAA8AAAAAAAAA&#10;AAAAAAAAoQIAAGRycy9kb3ducmV2LnhtbFBLBQYAAAAABAAEAPkAAACUAwAAAAA=&#10;" strokecolor="windowText"/>
                <v:shape id="Прямая со стрелкой 523" o:spid="_x0000_s3062" type="#_x0000_t32" style="position:absolute;left:28241;top:6914;width:0;height:916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oDlsMAAADcAAAADwAAAGRycy9kb3ducmV2LnhtbESPQWsCMRSE74X+h/CE3mqiUpHVKFJp&#10;Kb25Lnp9bJ6b6OZl2aS6/fdNodDjMDPfMKvN4Ftxoz66wBomYwWCuA7GcaOhOrw9L0DEhGywDUwa&#10;vinCZv34sMLChDvv6VamRmQIxwI12JS6QspYW/IYx6Ejzt459B5Tln0jTY/3DPetnCo1lx4d5wWL&#10;Hb1aqq/ll9dQy+bzsk8TW86q0+796NSwdUrrp9GwXYJINKT/8F/7w2h4mc/g90w+An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KA5bDAAAA3AAAAA8AAAAAAAAAAAAA&#10;AAAAoQIAAGRycy9kb3ducmV2LnhtbFBLBQYAAAAABAAEAPkAAACRAwAAAAA=&#10;" strokecolor="windowText">
                  <v:stroke startarrow="classic" startarrowwidth="narrow" startarrowlength="long" endarrow="classic" endarrowwidth="narrow" endarrowlength="long"/>
                </v:shape>
                <v:shape id="Поле 554" o:spid="_x0000_s3063" type="#_x0000_t202" style="position:absolute;left:25069;top:10455;width:4044;height:15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gScIA&#10;AADcAAAADwAAAGRycy9kb3ducmV2LnhtbESPQYvCMBSE7wv+h/AEb2vqokWqUUQRFLysinh8NM+2&#10;2LyEJmvrvzeCsMdhZr5h5svO1OJBja8sKxgNExDEudUVFwrOp+33FIQPyBpry6TgSR6Wi97XHDNt&#10;W/6lxzEUIkLYZ6igDMFlUvq8JIN+aB1x9G62MRiibAqpG2wj3NTyJ0lSabDiuFCio3VJ+f34ZxSs&#10;N3VLh2KUXq5XK8fu4CbB7JUa9LvVDESgLvyHP+2dVjBJx/A+E4+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SBJwgAAANwAAAAPAAAAAAAAAAAAAAAAAJgCAABkcnMvZG93&#10;bnJldi54bWxQSwUGAAAAAAQABAD1AAAAhwMAAAAA&#10;" filled="f" stroked="f" strokeweight=".5pt">
                  <v:textbox style="layout-flow:vertical;mso-layout-flow-alt:bottom-to-top">
                    <w:txbxContent>
                      <w:p w:rsidR="00577C88" w:rsidRPr="00A673F3" w:rsidRDefault="00577C88" w:rsidP="00BC5CA5">
                        <w:pPr>
                          <w:pStyle w:val="ab"/>
                          <w:spacing w:before="0" w:beforeAutospacing="0" w:after="0" w:afterAutospacing="0"/>
                          <w:jc w:val="both"/>
                        </w:pPr>
                        <w:proofErr w:type="gramStart"/>
                        <w:r>
                          <w:rPr>
                            <w:rFonts w:eastAsia="Times New Roman"/>
                            <w:i/>
                            <w:iCs/>
                            <w:lang w:val="en-US"/>
                          </w:rPr>
                          <w:t>f</w:t>
                        </w:r>
                        <w:proofErr w:type="gramEnd"/>
                      </w:p>
                    </w:txbxContent>
                  </v:textbox>
                </v:shape>
                <w10:anchorlock/>
              </v:group>
            </w:pict>
          </mc:Fallback>
        </mc:AlternateContent>
      </w:r>
    </w:p>
    <w:p w:rsidR="00BC5CA5" w:rsidRPr="00BC5CA5" w:rsidRDefault="00BC5CA5" w:rsidP="00BC5CA5">
      <w:pPr>
        <w:ind w:firstLine="0"/>
        <w:jc w:val="center"/>
      </w:pPr>
      <w:r w:rsidRPr="00BC5CA5">
        <w:t>Рис. 7.13. Перемещения при изгибе</w:t>
      </w:r>
    </w:p>
    <w:p w:rsidR="00BC5CA5" w:rsidRPr="00BC5CA5" w:rsidRDefault="00BC5CA5" w:rsidP="00BC5CA5">
      <w:pPr>
        <w:rPr>
          <w:sz w:val="28"/>
        </w:rPr>
      </w:pPr>
    </w:p>
    <w:p w:rsidR="00BC5CA5" w:rsidRPr="00BC5CA5" w:rsidRDefault="00BC5CA5" w:rsidP="00BC5CA5">
      <w:pPr>
        <w:ind w:firstLine="510"/>
        <w:rPr>
          <w:sz w:val="28"/>
        </w:rPr>
      </w:pPr>
      <w:r w:rsidRPr="00BC5CA5">
        <w:rPr>
          <w:sz w:val="28"/>
        </w:rPr>
        <w:t>Для определения деформаций балки воспользуемся уравнением, которое связывает радиус кривизны оси балки с изгибающим моме</w:t>
      </w:r>
      <w:r w:rsidRPr="00BC5CA5">
        <w:rPr>
          <w:sz w:val="28"/>
        </w:rPr>
        <w:t>н</w:t>
      </w:r>
      <w:r w:rsidRPr="00BC5CA5">
        <w:rPr>
          <w:sz w:val="28"/>
        </w:rPr>
        <w:t>том и жесткостью сечения (см. формулу 7.32)</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34"/>
          <w:sz w:val="28"/>
          <w:szCs w:val="28"/>
        </w:rPr>
        <w:object w:dxaOrig="1180" w:dyaOrig="780">
          <v:shape id="_x0000_i1293" type="#_x0000_t75" style="width:59.35pt;height:39.15pt" o:ole="">
            <v:imagedata r:id="rId613" o:title=""/>
          </v:shape>
          <o:OLEObject Type="Embed" ProgID="Equation.DSMT4" ShapeID="_x0000_i1293" DrawAspect="Content" ObjectID="_1418716847" r:id="rId614"/>
        </w:object>
      </w:r>
      <w:r w:rsidRPr="00BC5CA5">
        <w:rPr>
          <w:sz w:val="28"/>
          <w:szCs w:val="28"/>
        </w:rPr>
        <w:t xml:space="preserve">. </w:t>
      </w:r>
      <w:r w:rsidRPr="00BC5CA5">
        <w:rPr>
          <w:sz w:val="28"/>
          <w:szCs w:val="28"/>
        </w:rPr>
        <w:tab/>
        <w:t>7.44</w:t>
      </w:r>
    </w:p>
    <w:p w:rsidR="00BC5CA5" w:rsidRPr="00BC5CA5" w:rsidRDefault="00BC5CA5" w:rsidP="00BC5CA5">
      <w:pPr>
        <w:ind w:firstLine="510"/>
        <w:rPr>
          <w:sz w:val="28"/>
        </w:rPr>
      </w:pPr>
      <w:r w:rsidRPr="00BC5CA5">
        <w:rPr>
          <w:sz w:val="28"/>
        </w:rPr>
        <w:t>Из курса высшей математики известно, что радиус кривизны кр</w:t>
      </w:r>
      <w:r w:rsidRPr="00BC5CA5">
        <w:rPr>
          <w:sz w:val="28"/>
        </w:rPr>
        <w:t>и</w:t>
      </w:r>
      <w:r w:rsidRPr="00BC5CA5">
        <w:rPr>
          <w:sz w:val="28"/>
        </w:rPr>
        <w:t>вой линии в любой точке определяется по формуле</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32"/>
          <w:sz w:val="28"/>
          <w:szCs w:val="28"/>
        </w:rPr>
        <w:object w:dxaOrig="1960" w:dyaOrig="1060">
          <v:shape id="_x0000_i1294" type="#_x0000_t75" style="width:98.55pt;height:53.05pt" o:ole="">
            <v:imagedata r:id="rId615" o:title=""/>
          </v:shape>
          <o:OLEObject Type="Embed" ProgID="Equation.DSMT4" ShapeID="_x0000_i1294" DrawAspect="Content" ObjectID="_1418716848" r:id="rId616"/>
        </w:object>
      </w:r>
      <w:r w:rsidRPr="00BC5CA5">
        <w:rPr>
          <w:sz w:val="28"/>
          <w:szCs w:val="28"/>
        </w:rPr>
        <w:t xml:space="preserve">, </w:t>
      </w:r>
      <w:r w:rsidRPr="00BC5CA5">
        <w:rPr>
          <w:sz w:val="28"/>
          <w:szCs w:val="28"/>
        </w:rPr>
        <w:tab/>
        <w:t>7.45</w:t>
      </w:r>
    </w:p>
    <w:p w:rsidR="00BC5CA5" w:rsidRPr="00BC5CA5" w:rsidRDefault="00BC5CA5" w:rsidP="00BC5CA5">
      <w:pPr>
        <w:ind w:firstLine="510"/>
        <w:rPr>
          <w:sz w:val="28"/>
        </w:rPr>
      </w:pPr>
      <w:r w:rsidRPr="00BC5CA5">
        <w:rPr>
          <w:sz w:val="28"/>
        </w:rPr>
        <w:t xml:space="preserve">где </w:t>
      </w:r>
      <w:r w:rsidRPr="00BC5CA5">
        <w:rPr>
          <w:position w:val="-28"/>
          <w:sz w:val="28"/>
        </w:rPr>
        <w:object w:dxaOrig="1820" w:dyaOrig="720">
          <v:shape id="_x0000_i1295" type="#_x0000_t75" style="width:90.95pt;height:36.65pt" o:ole="">
            <v:imagedata r:id="rId617" o:title=""/>
          </v:shape>
          <o:OLEObject Type="Embed" ProgID="Equation.DSMT4" ShapeID="_x0000_i1295" DrawAspect="Content" ObjectID="_1418716849" r:id="rId618"/>
        </w:object>
      </w:r>
      <w:r w:rsidRPr="00BC5CA5">
        <w:rPr>
          <w:sz w:val="28"/>
        </w:rPr>
        <w:t xml:space="preserve">, </w:t>
      </w:r>
      <w:r w:rsidRPr="00BC5CA5">
        <w:rPr>
          <w:position w:val="-28"/>
          <w:sz w:val="28"/>
        </w:rPr>
        <w:object w:dxaOrig="1080" w:dyaOrig="760">
          <v:shape id="_x0000_i1296" type="#_x0000_t75" style="width:54.3pt;height:37.9pt" o:ole="">
            <v:imagedata r:id="rId619" o:title=""/>
          </v:shape>
          <o:OLEObject Type="Embed" ProgID="Equation.DSMT4" ShapeID="_x0000_i1296" DrawAspect="Content" ObjectID="_1418716850" r:id="rId620"/>
        </w:object>
      </w:r>
      <w:r w:rsidRPr="00BC5CA5">
        <w:rPr>
          <w:sz w:val="28"/>
        </w:rPr>
        <w:t>.</w:t>
      </w:r>
    </w:p>
    <w:p w:rsidR="00BC5CA5" w:rsidRPr="00BC5CA5" w:rsidRDefault="00BC5CA5" w:rsidP="00BC5CA5">
      <w:pPr>
        <w:ind w:firstLine="510"/>
        <w:rPr>
          <w:sz w:val="28"/>
        </w:rPr>
      </w:pPr>
      <w:r w:rsidRPr="00BC5CA5">
        <w:rPr>
          <w:sz w:val="28"/>
        </w:rPr>
        <w:t xml:space="preserve">Ввиду малости деформаций </w:t>
      </w:r>
      <w:r w:rsidRPr="00BC5CA5">
        <w:rPr>
          <w:position w:val="-14"/>
          <w:sz w:val="28"/>
        </w:rPr>
        <w:object w:dxaOrig="600" w:dyaOrig="480">
          <v:shape id="_x0000_i1297" type="#_x0000_t75" style="width:30.3pt;height:24pt" o:ole="">
            <v:imagedata r:id="rId621" o:title=""/>
          </v:shape>
          <o:OLEObject Type="Embed" ProgID="Equation.DSMT4" ShapeID="_x0000_i1297" DrawAspect="Content" ObjectID="_1418716851" r:id="rId622"/>
        </w:object>
      </w:r>
      <w:r w:rsidRPr="00BC5CA5">
        <w:rPr>
          <w:sz w:val="28"/>
        </w:rPr>
        <w:t xml:space="preserve"> пренебрегаем (так как эта вел</w:t>
      </w:r>
      <w:r w:rsidRPr="00BC5CA5">
        <w:rPr>
          <w:sz w:val="28"/>
        </w:rPr>
        <w:t>и</w:t>
      </w:r>
      <w:r w:rsidRPr="00BC5CA5">
        <w:rPr>
          <w:sz w:val="28"/>
        </w:rPr>
        <w:t>чина значительно меньше единицы), тогда</w:t>
      </w:r>
    </w:p>
    <w:p w:rsidR="00BC5CA5" w:rsidRPr="00BC5CA5" w:rsidRDefault="00BC5CA5" w:rsidP="00BC5CA5">
      <w:pPr>
        <w:tabs>
          <w:tab w:val="center" w:pos="4253"/>
          <w:tab w:val="right" w:pos="8505"/>
        </w:tabs>
        <w:spacing w:before="120" w:after="120"/>
        <w:ind w:left="709" w:firstLine="510"/>
        <w:rPr>
          <w:sz w:val="28"/>
          <w:szCs w:val="28"/>
        </w:rPr>
      </w:pPr>
      <w:r w:rsidRPr="00BC5CA5">
        <w:rPr>
          <w:sz w:val="28"/>
          <w:szCs w:val="28"/>
        </w:rPr>
        <w:tab/>
      </w:r>
      <w:r w:rsidRPr="00BC5CA5">
        <w:rPr>
          <w:position w:val="-32"/>
          <w:sz w:val="28"/>
          <w:szCs w:val="28"/>
        </w:rPr>
        <w:object w:dxaOrig="840" w:dyaOrig="760">
          <v:shape id="_x0000_i1298" type="#_x0000_t75" style="width:41.7pt;height:37.9pt" o:ole="">
            <v:imagedata r:id="rId623" o:title=""/>
          </v:shape>
          <o:OLEObject Type="Embed" ProgID="Equation.DSMT4" ShapeID="_x0000_i1298" DrawAspect="Content" ObjectID="_1418716852" r:id="rId624"/>
        </w:object>
      </w:r>
      <w:r w:rsidRPr="00BC5CA5">
        <w:rPr>
          <w:sz w:val="28"/>
          <w:szCs w:val="28"/>
        </w:rPr>
        <w:t xml:space="preserve">. </w:t>
      </w:r>
      <w:r w:rsidRPr="00BC5CA5">
        <w:rPr>
          <w:sz w:val="28"/>
          <w:szCs w:val="28"/>
        </w:rPr>
        <w:tab/>
        <w:t>7.46</w:t>
      </w:r>
    </w:p>
    <w:p w:rsidR="00BC5CA5" w:rsidRPr="00BC5CA5" w:rsidRDefault="00BC5CA5" w:rsidP="00BC5CA5">
      <w:pPr>
        <w:ind w:firstLine="510"/>
        <w:rPr>
          <w:sz w:val="28"/>
        </w:rPr>
      </w:pPr>
      <w:r w:rsidRPr="00BC5CA5">
        <w:rPr>
          <w:sz w:val="28"/>
        </w:rPr>
        <w:t>Подставим выражение (7.46) в (7.44) и получим дифференциал</w:t>
      </w:r>
      <w:r w:rsidRPr="00BC5CA5">
        <w:rPr>
          <w:sz w:val="28"/>
        </w:rPr>
        <w:t>ь</w:t>
      </w:r>
      <w:r w:rsidRPr="00BC5CA5">
        <w:rPr>
          <w:sz w:val="28"/>
        </w:rPr>
        <w:t>ное уравнение упругой линии балки</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50"/>
          <w:sz w:val="28"/>
          <w:szCs w:val="28"/>
        </w:rPr>
        <w:object w:dxaOrig="1480" w:dyaOrig="940">
          <v:shape id="_x0000_i1299" type="#_x0000_t75" style="width:74.55pt;height:46.75pt" o:ole="">
            <v:imagedata r:id="rId625" o:title=""/>
          </v:shape>
          <o:OLEObject Type="Embed" ProgID="Equation.DSMT4" ShapeID="_x0000_i1299" DrawAspect="Content" ObjectID="_1418716853" r:id="rId626"/>
        </w:object>
      </w:r>
      <w:r w:rsidRPr="00BC5CA5">
        <w:rPr>
          <w:sz w:val="28"/>
          <w:szCs w:val="28"/>
        </w:rPr>
        <w:t xml:space="preserve"> или </w:t>
      </w:r>
      <w:r w:rsidRPr="00BC5CA5">
        <w:rPr>
          <w:position w:val="-12"/>
          <w:sz w:val="28"/>
          <w:szCs w:val="28"/>
        </w:rPr>
        <w:object w:dxaOrig="1800" w:dyaOrig="380">
          <v:shape id="_x0000_i1300" type="#_x0000_t75" style="width:89.7pt;height:18.95pt" o:ole="">
            <v:imagedata r:id="rId627" o:title=""/>
          </v:shape>
          <o:OLEObject Type="Embed" ProgID="Equation.DSMT4" ShapeID="_x0000_i1300" DrawAspect="Content" ObjectID="_1418716854" r:id="rId628"/>
        </w:object>
      </w:r>
      <w:r w:rsidRPr="00BC5CA5">
        <w:rPr>
          <w:sz w:val="28"/>
          <w:szCs w:val="28"/>
        </w:rPr>
        <w:t xml:space="preserve">. </w:t>
      </w:r>
      <w:r w:rsidRPr="00BC5CA5">
        <w:rPr>
          <w:sz w:val="28"/>
          <w:szCs w:val="28"/>
        </w:rPr>
        <w:tab/>
        <w:t>7.47</w:t>
      </w:r>
    </w:p>
    <w:p w:rsidR="00BC5CA5" w:rsidRPr="00BC5CA5" w:rsidRDefault="00BC5CA5" w:rsidP="00BC5CA5">
      <w:pPr>
        <w:ind w:firstLine="510"/>
      </w:pPr>
      <w:r w:rsidRPr="00BC5CA5">
        <w:rPr>
          <w:sz w:val="28"/>
        </w:rPr>
        <w:lastRenderedPageBreak/>
        <w:t>Чтобы получить уравнение для углов поворота сечений, надо это уравнение проинтегрировать один раз, причем ввиду малости дефо</w:t>
      </w:r>
      <w:r w:rsidRPr="00BC5CA5">
        <w:rPr>
          <w:sz w:val="28"/>
        </w:rPr>
        <w:t>р</w:t>
      </w:r>
      <w:r w:rsidRPr="00BC5CA5">
        <w:rPr>
          <w:sz w:val="28"/>
        </w:rPr>
        <w:t xml:space="preserve">маций будем считать, что </w:t>
      </w:r>
      <w:r w:rsidRPr="00BC5CA5">
        <w:rPr>
          <w:position w:val="-14"/>
        </w:rPr>
        <w:object w:dxaOrig="1680" w:dyaOrig="420">
          <v:shape id="_x0000_i1301" type="#_x0000_t75" style="width:84.65pt;height:21.45pt" o:ole="">
            <v:imagedata r:id="rId629" o:title=""/>
          </v:shape>
          <o:OLEObject Type="Embed" ProgID="Equation.DSMT4" ShapeID="_x0000_i1301" DrawAspect="Content" ObjectID="_1418716855" r:id="rId630"/>
        </w:object>
      </w:r>
      <w:r w:rsidRPr="00BC5CA5">
        <w:t xml:space="preserve">, </w:t>
      </w:r>
      <w:r w:rsidRPr="00BC5CA5">
        <w:rPr>
          <w:sz w:val="28"/>
        </w:rPr>
        <w:t>рад.</w:t>
      </w:r>
    </w:p>
    <w:p w:rsidR="00BC5CA5" w:rsidRPr="00BC5CA5" w:rsidRDefault="00BC5CA5" w:rsidP="00BC5CA5">
      <w:pPr>
        <w:ind w:firstLine="510"/>
        <w:rPr>
          <w:sz w:val="28"/>
        </w:rPr>
      </w:pPr>
      <w:r w:rsidRPr="00BC5CA5">
        <w:rPr>
          <w:sz w:val="28"/>
        </w:rPr>
        <w:t>Для получения уравнения прогибов необходимо дифференциал</w:t>
      </w:r>
      <w:r w:rsidRPr="00BC5CA5">
        <w:rPr>
          <w:sz w:val="28"/>
        </w:rPr>
        <w:t>ь</w:t>
      </w:r>
      <w:r w:rsidRPr="00BC5CA5">
        <w:rPr>
          <w:sz w:val="28"/>
        </w:rPr>
        <w:t>ное уравнение проинтегрировать дважды.</w:t>
      </w:r>
    </w:p>
    <w:p w:rsidR="00BC5CA5" w:rsidRPr="00BC5CA5" w:rsidRDefault="00BC5CA5" w:rsidP="00BC5CA5">
      <w:pPr>
        <w:ind w:firstLine="510"/>
        <w:rPr>
          <w:sz w:val="28"/>
        </w:rPr>
      </w:pPr>
      <w:r w:rsidRPr="00BC5CA5">
        <w:rPr>
          <w:sz w:val="28"/>
        </w:rPr>
        <w:t>Вообще определение возникающих прогибов и углов поворота трудоемкий процесс и в данном курсе не рассматривается. При упр</w:t>
      </w:r>
      <w:r w:rsidRPr="00BC5CA5">
        <w:rPr>
          <w:sz w:val="28"/>
        </w:rPr>
        <w:t>о</w:t>
      </w:r>
      <w:r w:rsidRPr="00BC5CA5">
        <w:rPr>
          <w:sz w:val="28"/>
        </w:rPr>
        <w:t>щенных расчетах пользуются формулами, приведенными в справо</w:t>
      </w:r>
      <w:r w:rsidRPr="00BC5CA5">
        <w:rPr>
          <w:sz w:val="28"/>
        </w:rPr>
        <w:t>ч</w:t>
      </w:r>
      <w:r w:rsidRPr="00BC5CA5">
        <w:rPr>
          <w:sz w:val="28"/>
        </w:rPr>
        <w:t xml:space="preserve">ной литературе. </w:t>
      </w:r>
    </w:p>
    <w:p w:rsidR="00BC5CA5" w:rsidRPr="00BC5CA5" w:rsidRDefault="00BC5CA5" w:rsidP="00BC5CA5">
      <w:pPr>
        <w:ind w:firstLine="0"/>
        <w:jc w:val="center"/>
        <w:rPr>
          <w:b/>
          <w:sz w:val="28"/>
        </w:rPr>
      </w:pPr>
      <w:bookmarkStart w:id="36" w:name="_Toc308017499"/>
    </w:p>
    <w:p w:rsidR="00BC5CA5" w:rsidRPr="00BC5CA5" w:rsidRDefault="00F44FF7" w:rsidP="00BC5CA5">
      <w:pPr>
        <w:ind w:firstLine="0"/>
        <w:jc w:val="center"/>
        <w:rPr>
          <w:b/>
          <w:sz w:val="28"/>
        </w:rPr>
      </w:pPr>
      <w:r w:rsidRPr="00712EBC">
        <w:rPr>
          <w:b/>
          <w:sz w:val="28"/>
        </w:rPr>
        <w:t xml:space="preserve">7.10. </w:t>
      </w:r>
      <w:r w:rsidR="00BC5CA5" w:rsidRPr="00BC5CA5">
        <w:rPr>
          <w:b/>
          <w:sz w:val="28"/>
        </w:rPr>
        <w:t>Условие жесткости</w:t>
      </w:r>
      <w:bookmarkEnd w:id="36"/>
    </w:p>
    <w:p w:rsidR="00BC5CA5" w:rsidRPr="00BC5CA5" w:rsidRDefault="00BC5CA5" w:rsidP="00BC5CA5">
      <w:pPr>
        <w:ind w:firstLine="0"/>
        <w:jc w:val="center"/>
        <w:rPr>
          <w:b/>
          <w:sz w:val="28"/>
        </w:rPr>
      </w:pPr>
    </w:p>
    <w:p w:rsidR="00BC5CA5" w:rsidRPr="00BC5CA5" w:rsidRDefault="00BC5CA5" w:rsidP="00BC5CA5">
      <w:pPr>
        <w:ind w:firstLine="510"/>
        <w:rPr>
          <w:sz w:val="28"/>
        </w:rPr>
      </w:pPr>
      <w:r w:rsidRPr="00BC5CA5">
        <w:rPr>
          <w:sz w:val="28"/>
        </w:rPr>
        <w:t>Для того чтобы судить о работе балок, мало знать только напр</w:t>
      </w:r>
      <w:r w:rsidRPr="00BC5CA5">
        <w:rPr>
          <w:sz w:val="28"/>
        </w:rPr>
        <w:t>я</w:t>
      </w:r>
      <w:r w:rsidRPr="00BC5CA5">
        <w:rPr>
          <w:sz w:val="28"/>
        </w:rPr>
        <w:t>жения, которые возникают в их поперечных сечениях и по которым проверяют прочность. Даже очень прочные балки могут оказаться н</w:t>
      </w:r>
      <w:r w:rsidRPr="00BC5CA5">
        <w:rPr>
          <w:sz w:val="28"/>
        </w:rPr>
        <w:t>е</w:t>
      </w:r>
      <w:r w:rsidRPr="00BC5CA5">
        <w:rPr>
          <w:sz w:val="28"/>
        </w:rPr>
        <w:t>пригодными к эксплуатации, если под нагрузкой они будут сильно деформироваться вследствие недостаточной жесткости.</w:t>
      </w:r>
    </w:p>
    <w:p w:rsidR="00BC5CA5" w:rsidRPr="00BC5CA5" w:rsidRDefault="00BC5CA5" w:rsidP="00BC5CA5">
      <w:pPr>
        <w:ind w:firstLine="510"/>
        <w:rPr>
          <w:sz w:val="28"/>
        </w:rPr>
      </w:pPr>
      <w:r w:rsidRPr="00BC5CA5">
        <w:rPr>
          <w:sz w:val="28"/>
        </w:rPr>
        <w:t>В целях обеспечения нормальной эксплуатации конструкций ра</w:t>
      </w:r>
      <w:r w:rsidRPr="00BC5CA5">
        <w:rPr>
          <w:sz w:val="28"/>
        </w:rPr>
        <w:t>с</w:t>
      </w:r>
      <w:r w:rsidRPr="00BC5CA5">
        <w:rPr>
          <w:sz w:val="28"/>
        </w:rPr>
        <w:t xml:space="preserve">чет изгибаемых элементов производят не только на прочность, но и на </w:t>
      </w:r>
      <w:r w:rsidRPr="00BC5CA5">
        <w:rPr>
          <w:i/>
          <w:sz w:val="28"/>
        </w:rPr>
        <w:t>жесткость</w:t>
      </w:r>
      <w:r w:rsidRPr="00BC5CA5">
        <w:rPr>
          <w:sz w:val="28"/>
        </w:rPr>
        <w:t>. Максимальные прогибы балок ограничиваются опред</w:t>
      </w:r>
      <w:r w:rsidRPr="00BC5CA5">
        <w:rPr>
          <w:sz w:val="28"/>
        </w:rPr>
        <w:t>е</w:t>
      </w:r>
      <w:r w:rsidRPr="00BC5CA5">
        <w:rPr>
          <w:sz w:val="28"/>
        </w:rPr>
        <w:t xml:space="preserve">ленной величиной, </w:t>
      </w:r>
      <w:r w:rsidRPr="00BC5CA5">
        <w:rPr>
          <w:i/>
          <w:sz w:val="28"/>
        </w:rPr>
        <w:t>допускаемым прогибом</w:t>
      </w:r>
      <w:r w:rsidRPr="00BC5CA5">
        <w:rPr>
          <w:sz w:val="28"/>
        </w:rPr>
        <w:t>.</w:t>
      </w:r>
    </w:p>
    <w:p w:rsidR="00BC5CA5" w:rsidRPr="00BC5CA5" w:rsidRDefault="00BC5CA5" w:rsidP="00BC5CA5">
      <w:pPr>
        <w:ind w:firstLine="510"/>
        <w:rPr>
          <w:sz w:val="28"/>
        </w:rPr>
      </w:pPr>
      <w:r w:rsidRPr="00BC5CA5">
        <w:rPr>
          <w:i/>
          <w:sz w:val="28"/>
        </w:rPr>
        <w:t>Условие жесткости</w:t>
      </w:r>
      <w:r w:rsidRPr="00BC5CA5">
        <w:rPr>
          <w:sz w:val="28"/>
        </w:rPr>
        <w:t xml:space="preserve"> заключается в том, что максимальный пр</w:t>
      </w:r>
      <w:r w:rsidRPr="00BC5CA5">
        <w:rPr>
          <w:sz w:val="28"/>
        </w:rPr>
        <w:t>о</w:t>
      </w:r>
      <w:r w:rsidRPr="00BC5CA5">
        <w:rPr>
          <w:sz w:val="28"/>
        </w:rPr>
        <w:t xml:space="preserve">гиб не должен превышать </w:t>
      </w:r>
      <w:proofErr w:type="gramStart"/>
      <w:r w:rsidRPr="00BC5CA5">
        <w:rPr>
          <w:sz w:val="28"/>
        </w:rPr>
        <w:t>допускаемого</w:t>
      </w:r>
      <w:proofErr w:type="gramEnd"/>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14"/>
          <w:sz w:val="28"/>
          <w:szCs w:val="28"/>
        </w:rPr>
        <w:object w:dxaOrig="1620" w:dyaOrig="420">
          <v:shape id="_x0000_i1302" type="#_x0000_t75" style="width:80.85pt;height:21.45pt" o:ole="">
            <v:imagedata r:id="rId631" o:title=""/>
          </v:shape>
          <o:OLEObject Type="Embed" ProgID="Equation.DSMT4" ShapeID="_x0000_i1302" DrawAspect="Content" ObjectID="_1418716856" r:id="rId632"/>
        </w:object>
      </w:r>
      <w:r w:rsidRPr="00BC5CA5">
        <w:rPr>
          <w:sz w:val="28"/>
          <w:szCs w:val="28"/>
        </w:rPr>
        <w:t xml:space="preserve">. </w:t>
      </w:r>
      <w:r w:rsidRPr="00BC5CA5">
        <w:rPr>
          <w:sz w:val="28"/>
          <w:szCs w:val="28"/>
        </w:rPr>
        <w:tab/>
        <w:t>7.48</w:t>
      </w:r>
    </w:p>
    <w:bookmarkEnd w:id="35"/>
    <w:p w:rsidR="00BC5CA5" w:rsidRPr="00BC5CA5" w:rsidRDefault="00BC5CA5" w:rsidP="00BC5CA5">
      <w:pPr>
        <w:ind w:firstLine="510"/>
        <w:rPr>
          <w:sz w:val="28"/>
        </w:rPr>
      </w:pPr>
      <w:r w:rsidRPr="00BC5CA5">
        <w:rPr>
          <w:sz w:val="28"/>
        </w:rPr>
        <w:t>Допускаемый прогиб зависит от назначения сооружения или м</w:t>
      </w:r>
      <w:r w:rsidRPr="00BC5CA5">
        <w:rPr>
          <w:sz w:val="28"/>
        </w:rPr>
        <w:t>а</w:t>
      </w:r>
      <w:r w:rsidRPr="00BC5CA5">
        <w:rPr>
          <w:sz w:val="28"/>
        </w:rPr>
        <w:t xml:space="preserve">шины. В машиностроении норма допускаемого прогиба колеблется в широких пределах и задается в долях длины пролета </w:t>
      </w:r>
    </w:p>
    <w:p w:rsidR="00BC5CA5" w:rsidRPr="00BC5CA5" w:rsidRDefault="00BC5CA5" w:rsidP="00BC5CA5">
      <w:pPr>
        <w:tabs>
          <w:tab w:val="center" w:pos="4253"/>
          <w:tab w:val="right" w:pos="8505"/>
        </w:tabs>
        <w:spacing w:before="120" w:after="120"/>
        <w:ind w:left="709"/>
        <w:rPr>
          <w:sz w:val="28"/>
          <w:szCs w:val="28"/>
        </w:rPr>
      </w:pPr>
      <w:r w:rsidRPr="00BC5CA5">
        <w:rPr>
          <w:sz w:val="28"/>
          <w:szCs w:val="28"/>
        </w:rPr>
        <w:tab/>
      </w:r>
      <w:r w:rsidRPr="00BC5CA5">
        <w:rPr>
          <w:position w:val="-28"/>
          <w:sz w:val="28"/>
          <w:szCs w:val="28"/>
        </w:rPr>
        <w:object w:dxaOrig="1960" w:dyaOrig="720">
          <v:shape id="_x0000_i1303" type="#_x0000_t75" style="width:98.55pt;height:36.65pt" o:ole="">
            <v:imagedata r:id="rId633" o:title=""/>
          </v:shape>
          <o:OLEObject Type="Embed" ProgID="Equation.DSMT4" ShapeID="_x0000_i1303" DrawAspect="Content" ObjectID="_1418716857" r:id="rId634"/>
        </w:object>
      </w:r>
      <w:r w:rsidRPr="00BC5CA5">
        <w:rPr>
          <w:sz w:val="28"/>
          <w:szCs w:val="28"/>
        </w:rPr>
        <w:t xml:space="preserve">. </w:t>
      </w:r>
      <w:r w:rsidRPr="00BC5CA5">
        <w:rPr>
          <w:sz w:val="28"/>
          <w:szCs w:val="28"/>
        </w:rPr>
        <w:tab/>
        <w:t>7.49</w:t>
      </w:r>
    </w:p>
    <w:bookmarkEnd w:id="27"/>
    <w:p w:rsidR="00BC5CA5" w:rsidRPr="00BC5CA5" w:rsidRDefault="00BC5CA5" w:rsidP="00BC5CA5">
      <w:pPr>
        <w:ind w:firstLine="510"/>
        <w:rPr>
          <w:sz w:val="28"/>
        </w:rPr>
      </w:pPr>
      <w:r w:rsidRPr="00BC5CA5">
        <w:rPr>
          <w:sz w:val="28"/>
        </w:rPr>
        <w:t>Пролет балки – расстояние между опорами, для консоли – дво</w:t>
      </w:r>
      <w:r w:rsidRPr="00BC5CA5">
        <w:rPr>
          <w:sz w:val="28"/>
        </w:rPr>
        <w:t>й</w:t>
      </w:r>
      <w:r w:rsidRPr="00BC5CA5">
        <w:rPr>
          <w:sz w:val="28"/>
        </w:rPr>
        <w:t>ной вылет.</w:t>
      </w:r>
    </w:p>
    <w:p w:rsidR="00BC5CA5" w:rsidRPr="00BC5CA5" w:rsidRDefault="00BC5CA5" w:rsidP="00BC5CA5">
      <w:pPr>
        <w:rPr>
          <w:sz w:val="28"/>
        </w:rPr>
      </w:pPr>
    </w:p>
    <w:p w:rsidR="00F44FF7" w:rsidRPr="00712EBC" w:rsidRDefault="00F44FF7" w:rsidP="002D0491">
      <w:pPr>
        <w:ind w:firstLine="0"/>
        <w:jc w:val="center"/>
        <w:rPr>
          <w:b/>
          <w:sz w:val="28"/>
        </w:rPr>
      </w:pPr>
      <w:bookmarkStart w:id="37" w:name="_Toc309231860"/>
    </w:p>
    <w:p w:rsidR="00F44FF7" w:rsidRPr="00712EBC" w:rsidRDefault="00F44FF7" w:rsidP="002D0491">
      <w:pPr>
        <w:ind w:firstLine="0"/>
        <w:jc w:val="center"/>
        <w:rPr>
          <w:b/>
          <w:sz w:val="28"/>
        </w:rPr>
      </w:pPr>
    </w:p>
    <w:p w:rsidR="00F44FF7" w:rsidRPr="00712EBC" w:rsidRDefault="00F44FF7" w:rsidP="002D0491">
      <w:pPr>
        <w:ind w:firstLine="0"/>
        <w:jc w:val="center"/>
        <w:rPr>
          <w:b/>
          <w:sz w:val="28"/>
        </w:rPr>
      </w:pPr>
    </w:p>
    <w:p w:rsidR="00F44FF7" w:rsidRPr="00712EBC" w:rsidRDefault="00F44FF7" w:rsidP="002D0491">
      <w:pPr>
        <w:ind w:firstLine="0"/>
        <w:jc w:val="center"/>
        <w:rPr>
          <w:b/>
          <w:sz w:val="28"/>
        </w:rPr>
      </w:pPr>
    </w:p>
    <w:p w:rsidR="00F44FF7" w:rsidRPr="00712EBC" w:rsidRDefault="00F44FF7" w:rsidP="002D0491">
      <w:pPr>
        <w:ind w:firstLine="0"/>
        <w:jc w:val="center"/>
        <w:rPr>
          <w:b/>
          <w:sz w:val="28"/>
        </w:rPr>
      </w:pPr>
    </w:p>
    <w:p w:rsidR="002D0491" w:rsidRPr="002D0491" w:rsidRDefault="00F44FF7" w:rsidP="002D0491">
      <w:pPr>
        <w:ind w:firstLine="0"/>
        <w:jc w:val="center"/>
        <w:rPr>
          <w:b/>
          <w:sz w:val="28"/>
        </w:rPr>
      </w:pPr>
      <w:r w:rsidRPr="00F44FF7">
        <w:rPr>
          <w:b/>
          <w:sz w:val="28"/>
        </w:rPr>
        <w:lastRenderedPageBreak/>
        <w:t xml:space="preserve">8. </w:t>
      </w:r>
      <w:r w:rsidR="002D0491" w:rsidRPr="002D0491">
        <w:rPr>
          <w:b/>
          <w:sz w:val="28"/>
        </w:rPr>
        <w:t>УСТОЙЧИВОСТЬ СЖАТЫХ СТЕРЖНЕЙ.</w:t>
      </w:r>
      <w:bookmarkEnd w:id="37"/>
    </w:p>
    <w:p w:rsidR="002D0491" w:rsidRPr="002D0491" w:rsidRDefault="002D0491" w:rsidP="002D0491">
      <w:pPr>
        <w:jc w:val="center"/>
        <w:rPr>
          <w:b/>
          <w:sz w:val="28"/>
        </w:rPr>
      </w:pPr>
    </w:p>
    <w:p w:rsidR="002D0491" w:rsidRPr="002D0491" w:rsidRDefault="00F44FF7" w:rsidP="002D0491">
      <w:pPr>
        <w:jc w:val="center"/>
        <w:rPr>
          <w:b/>
          <w:sz w:val="28"/>
        </w:rPr>
      </w:pPr>
      <w:r w:rsidRPr="00F44FF7">
        <w:rPr>
          <w:b/>
          <w:sz w:val="28"/>
        </w:rPr>
        <w:t xml:space="preserve">8.1. </w:t>
      </w:r>
      <w:r w:rsidR="002D0491" w:rsidRPr="002D0491">
        <w:rPr>
          <w:b/>
          <w:sz w:val="28"/>
        </w:rPr>
        <w:t>Понятие о продольном изгибе</w:t>
      </w:r>
    </w:p>
    <w:p w:rsidR="002D0491" w:rsidRPr="002D0491" w:rsidRDefault="002D0491" w:rsidP="002D0491">
      <w:pPr>
        <w:ind w:firstLine="510"/>
        <w:rPr>
          <w:sz w:val="28"/>
        </w:rPr>
      </w:pPr>
    </w:p>
    <w:p w:rsidR="002D0491" w:rsidRPr="002D0491" w:rsidRDefault="002D0491" w:rsidP="002D0491">
      <w:pPr>
        <w:ind w:firstLine="510"/>
        <w:rPr>
          <w:sz w:val="28"/>
        </w:rPr>
      </w:pPr>
      <w:r w:rsidRPr="002D0491">
        <w:rPr>
          <w:sz w:val="28"/>
        </w:rPr>
        <w:t>Наряду с прочностью и жесткостью важным критерием работ</w:t>
      </w:r>
      <w:r w:rsidRPr="002D0491">
        <w:rPr>
          <w:sz w:val="28"/>
        </w:rPr>
        <w:t>о</w:t>
      </w:r>
      <w:r w:rsidRPr="002D0491">
        <w:rPr>
          <w:sz w:val="28"/>
        </w:rPr>
        <w:t>способности сжатых элементов конструкции машин и аппаратов х</w:t>
      </w:r>
      <w:r w:rsidRPr="002D0491">
        <w:rPr>
          <w:sz w:val="28"/>
        </w:rPr>
        <w:t>и</w:t>
      </w:r>
      <w:r w:rsidRPr="002D0491">
        <w:rPr>
          <w:sz w:val="28"/>
        </w:rPr>
        <w:t xml:space="preserve">мической технологии является </w:t>
      </w:r>
      <w:r w:rsidRPr="002D0491">
        <w:rPr>
          <w:i/>
          <w:sz w:val="28"/>
        </w:rPr>
        <w:t>устойчивость</w:t>
      </w:r>
      <w:r w:rsidRPr="002D0491">
        <w:rPr>
          <w:sz w:val="28"/>
        </w:rPr>
        <w:t>.</w:t>
      </w:r>
    </w:p>
    <w:p w:rsidR="002D0491" w:rsidRPr="002D0491" w:rsidRDefault="002D0491" w:rsidP="002D0491">
      <w:pPr>
        <w:ind w:left="510" w:firstLine="0"/>
        <w:rPr>
          <w:i/>
        </w:rPr>
      </w:pPr>
      <w:r w:rsidRPr="002D0491">
        <w:rPr>
          <w:b/>
          <w:i/>
        </w:rPr>
        <w:t>Устойчивость</w:t>
      </w:r>
      <w:r w:rsidRPr="002D0491">
        <w:rPr>
          <w:i/>
        </w:rPr>
        <w:t xml:space="preserve"> – способность элемента конструкции сохранять первон</w:t>
      </w:r>
      <w:r w:rsidRPr="002D0491">
        <w:rPr>
          <w:i/>
        </w:rPr>
        <w:t>а</w:t>
      </w:r>
      <w:r w:rsidRPr="002D0491">
        <w:rPr>
          <w:i/>
        </w:rPr>
        <w:t>чальную прямолинейную форму при внешних воздействиях.</w:t>
      </w:r>
    </w:p>
    <w:p w:rsidR="002D0491" w:rsidRPr="002D0491" w:rsidRDefault="002D0491" w:rsidP="002D0491">
      <w:pPr>
        <w:ind w:firstLine="510"/>
        <w:rPr>
          <w:sz w:val="28"/>
        </w:rPr>
      </w:pPr>
      <w:r w:rsidRPr="002D0491">
        <w:rPr>
          <w:sz w:val="28"/>
        </w:rPr>
        <w:t>Рассматривая ранее прочность и жесткость сжатых стержней (см. лекцию 2) предполагали, что ось стержня всегда остается прямол</w:t>
      </w:r>
      <w:r w:rsidRPr="002D0491">
        <w:rPr>
          <w:sz w:val="28"/>
        </w:rPr>
        <w:t>и</w:t>
      </w:r>
      <w:r w:rsidRPr="002D0491">
        <w:rPr>
          <w:sz w:val="28"/>
        </w:rPr>
        <w:t xml:space="preserve">нейной. Однако эта устойчивая форма сжатого стержня возможна в том случае, если его длина </w:t>
      </w:r>
      <w:r w:rsidRPr="002D0491">
        <w:rPr>
          <w:i/>
          <w:sz w:val="28"/>
          <w:lang w:val="en-US"/>
        </w:rPr>
        <w:t>l</w:t>
      </w:r>
      <w:r w:rsidRPr="002D0491">
        <w:rPr>
          <w:sz w:val="28"/>
        </w:rPr>
        <w:t xml:space="preserve"> близка к размерам поперечного сечения (рис. 8.1, а). Если же длина элемента конструкции намного больше его поперечного сечения, то при сжатии такие стержни могут искривлят</w:t>
      </w:r>
      <w:r w:rsidRPr="002D0491">
        <w:rPr>
          <w:sz w:val="28"/>
        </w:rPr>
        <w:t>ь</w:t>
      </w:r>
      <w:r w:rsidRPr="002D0491">
        <w:rPr>
          <w:sz w:val="28"/>
        </w:rPr>
        <w:t>ся, т.е. терять устойчивость (рис. 8.1, б).</w:t>
      </w:r>
    </w:p>
    <w:p w:rsidR="002D0491" w:rsidRPr="002D0491" w:rsidRDefault="002D0491" w:rsidP="002D0491">
      <w:pPr>
        <w:ind w:firstLine="0"/>
        <w:jc w:val="center"/>
        <w:rPr>
          <w:sz w:val="28"/>
        </w:rPr>
      </w:pPr>
      <w:r w:rsidRPr="002D0491">
        <w:rPr>
          <w:noProof/>
          <w:lang w:eastAsia="ru-RU"/>
        </w:rPr>
        <mc:AlternateContent>
          <mc:Choice Requires="wpc">
            <w:drawing>
              <wp:inline distT="0" distB="0" distL="0" distR="0" wp14:anchorId="3026BC1A" wp14:editId="590B0ECE">
                <wp:extent cx="3346824" cy="2588783"/>
                <wp:effectExtent l="0" t="0" r="0" b="0"/>
                <wp:docPr id="2466" name="Полотно 246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565" name="Группа 564"/>
                        <wpg:cNvGrpSpPr/>
                        <wpg:grpSpPr>
                          <a:xfrm>
                            <a:off x="147425" y="105576"/>
                            <a:ext cx="3014183" cy="2293999"/>
                            <a:chOff x="147425" y="105576"/>
                            <a:chExt cx="3014183" cy="2293999"/>
                          </a:xfrm>
                        </wpg:grpSpPr>
                        <wps:wsp>
                          <wps:cNvPr id="566" name="Прямая соединительная линия 565"/>
                          <wps:cNvCnPr/>
                          <wps:spPr>
                            <a:xfrm>
                              <a:off x="863600" y="969533"/>
                              <a:ext cx="0" cy="971550"/>
                            </a:xfrm>
                            <a:prstGeom prst="line">
                              <a:avLst/>
                            </a:prstGeom>
                            <a:noFill/>
                            <a:ln w="9525" cap="flat" cmpd="sng" algn="ctr">
                              <a:solidFill>
                                <a:sysClr val="windowText" lastClr="000000"/>
                              </a:solidFill>
                              <a:prstDash val="lgDashDot"/>
                            </a:ln>
                            <a:effectLst/>
                          </wps:spPr>
                          <wps:bodyPr/>
                        </wps:wsp>
                        <wps:wsp>
                          <wps:cNvPr id="567" name="Прямоугольник 566"/>
                          <wps:cNvSpPr/>
                          <wps:spPr>
                            <a:xfrm>
                              <a:off x="647700" y="1293383"/>
                              <a:ext cx="431800" cy="539750"/>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8" name="Прямая соединительная линия 567"/>
                          <wps:cNvCnPr/>
                          <wps:spPr>
                            <a:xfrm>
                              <a:off x="431800" y="1833133"/>
                              <a:ext cx="756050" cy="6462"/>
                            </a:xfrm>
                            <a:prstGeom prst="line">
                              <a:avLst/>
                            </a:prstGeom>
                            <a:noFill/>
                            <a:ln w="9525" cap="flat" cmpd="sng" algn="ctr">
                              <a:solidFill>
                                <a:sysClr val="windowText" lastClr="000000"/>
                              </a:solidFill>
                              <a:prstDash val="solid"/>
                            </a:ln>
                            <a:effectLst/>
                          </wps:spPr>
                          <wps:bodyPr/>
                        </wps:wsp>
                        <wps:wsp>
                          <wps:cNvPr id="569" name="Прямоугольник 568"/>
                          <wps:cNvSpPr/>
                          <wps:spPr>
                            <a:xfrm>
                              <a:off x="539750" y="1847215"/>
                              <a:ext cx="648000" cy="100800"/>
                            </a:xfrm>
                            <a:prstGeom prst="rect">
                              <a:avLst/>
                            </a:prstGeom>
                            <a:pattFill prst="wdUpDiag">
                              <a:fgClr>
                                <a:sysClr val="windowText" lastClr="000000"/>
                              </a:fgClr>
                              <a:bgClr>
                                <a:sysClr val="window" lastClr="FFFFFF"/>
                              </a:bgClr>
                            </a:patt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0" name="Прямая соединительная линия 569"/>
                          <wps:cNvCnPr/>
                          <wps:spPr>
                            <a:xfrm flipH="1">
                              <a:off x="431800" y="1293383"/>
                              <a:ext cx="215900" cy="0"/>
                            </a:xfrm>
                            <a:prstGeom prst="line">
                              <a:avLst/>
                            </a:prstGeom>
                            <a:noFill/>
                            <a:ln w="9525" cap="flat" cmpd="sng" algn="ctr">
                              <a:solidFill>
                                <a:sysClr val="windowText" lastClr="000000"/>
                              </a:solidFill>
                              <a:prstDash val="solid"/>
                            </a:ln>
                            <a:effectLst/>
                          </wps:spPr>
                          <wps:bodyPr/>
                        </wps:wsp>
                        <wps:wsp>
                          <wps:cNvPr id="571" name="Прямая со стрелкой 570"/>
                          <wps:cNvCnPr/>
                          <wps:spPr>
                            <a:xfrm>
                              <a:off x="451821" y="1293383"/>
                              <a:ext cx="0" cy="55440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572" name="Поле 571"/>
                          <wps:cNvSpPr txBox="1"/>
                          <wps:spPr>
                            <a:xfrm>
                              <a:off x="147425" y="1392301"/>
                              <a:ext cx="390525" cy="300355"/>
                            </a:xfrm>
                            <a:prstGeom prst="rect">
                              <a:avLst/>
                            </a:prstGeom>
                            <a:noFill/>
                            <a:ln w="6350">
                              <a:noFill/>
                            </a:ln>
                            <a:effectLst/>
                          </wps:spPr>
                          <wps:txbx>
                            <w:txbxContent>
                              <w:p w:rsidR="00577C88" w:rsidRPr="00EE6A39" w:rsidRDefault="00577C88" w:rsidP="002D0491">
                                <w:pPr>
                                  <w:ind w:firstLine="0"/>
                                  <w:rPr>
                                    <w:i/>
                                    <w:lang w:val="en-US"/>
                                  </w:rPr>
                                </w:pPr>
                                <w:proofErr w:type="gramStart"/>
                                <w:r w:rsidRPr="00EE6A39">
                                  <w:rPr>
                                    <w:i/>
                                    <w:lang w:val="en-US"/>
                                  </w:rPr>
                                  <w:t>l</w:t>
                                </w:r>
                                <w:proofErr w:type="gramEnd"/>
                                <w:r w:rsidRPr="00EE6A39">
                                  <w:rPr>
                                    <w:i/>
                                    <w:lang w:val="en-US"/>
                                  </w:rPr>
                                  <w:sym w:font="Symbol" w:char="F0BB"/>
                                </w:r>
                                <w:r w:rsidRPr="00EE6A39">
                                  <w:rPr>
                                    <w:i/>
                                    <w:lang w:val="en-US"/>
                                  </w:rPr>
                                  <w:t>d</w:t>
                                </w:r>
                              </w:p>
                            </w:txbxContent>
                          </wps:txbx>
                          <wps:bodyPr rot="0" spcFirstLastPara="0" vertOverflow="overflow" horzOverflow="overflow" vert="vert270" wrap="none" lIns="91440" tIns="45720" rIns="91440" bIns="45720" numCol="1" spcCol="0" rtlCol="0" fromWordArt="0" anchor="t" anchorCtr="0" forceAA="0" compatLnSpc="1">
                            <a:prstTxWarp prst="textNoShape">
                              <a:avLst/>
                            </a:prstTxWarp>
                            <a:noAutofit/>
                          </wps:bodyPr>
                        </wps:wsp>
                        <wps:wsp>
                          <wps:cNvPr id="573" name="Прямая со стрелкой 572"/>
                          <wps:cNvCnPr/>
                          <wps:spPr>
                            <a:xfrm>
                              <a:off x="863600" y="861583"/>
                              <a:ext cx="0" cy="431800"/>
                            </a:xfrm>
                            <a:prstGeom prst="straightConnector1">
                              <a:avLst/>
                            </a:prstGeom>
                            <a:noFill/>
                            <a:ln w="28575" cap="flat" cmpd="sng" algn="ctr">
                              <a:solidFill>
                                <a:sysClr val="windowText" lastClr="000000"/>
                              </a:solidFill>
                              <a:prstDash val="solid"/>
                              <a:tailEnd type="stealth" w="sm" len="lg"/>
                            </a:ln>
                            <a:effectLst/>
                          </wps:spPr>
                          <wps:bodyPr/>
                        </wps:wsp>
                        <wps:wsp>
                          <wps:cNvPr id="574" name="Поле 94"/>
                          <wps:cNvSpPr txBox="1"/>
                          <wps:spPr>
                            <a:xfrm>
                              <a:off x="501390" y="748172"/>
                              <a:ext cx="282575" cy="24892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575" name="Прямая со стрелкой 574"/>
                          <wps:cNvCnPr/>
                          <wps:spPr>
                            <a:xfrm flipH="1" flipV="1">
                              <a:off x="647701" y="1617234"/>
                              <a:ext cx="431799" cy="2"/>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2336" name="Поле 94"/>
                          <wps:cNvSpPr txBox="1"/>
                          <wps:spPr>
                            <a:xfrm>
                              <a:off x="791670" y="1357138"/>
                              <a:ext cx="266065" cy="248285"/>
                            </a:xfrm>
                            <a:prstGeom prst="rect">
                              <a:avLst/>
                            </a:prstGeom>
                            <a:noFill/>
                            <a:ln w="6350">
                              <a:noFill/>
                            </a:ln>
                            <a:effectLst/>
                          </wps:spPr>
                          <wps:txbx>
                            <w:txbxContent>
                              <w:p w:rsidR="00577C88" w:rsidRDefault="00577C88" w:rsidP="002D0491">
                                <w:pPr>
                                  <w:pStyle w:val="ab"/>
                                  <w:spacing w:before="0" w:beforeAutospacing="0" w:after="0" w:afterAutospacing="0"/>
                                  <w:jc w:val="both"/>
                                </w:pPr>
                                <w:proofErr w:type="gramStart"/>
                                <w:r>
                                  <w:rPr>
                                    <w:rFonts w:eastAsia="Times New Roman"/>
                                    <w:i/>
                                    <w:iCs/>
                                    <w:lang w:val="en-US"/>
                                  </w:rPr>
                                  <w:t>d</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37" name="Прямоугольник 2336"/>
                          <wps:cNvSpPr/>
                          <wps:spPr>
                            <a:xfrm>
                              <a:off x="2266950" y="645683"/>
                              <a:ext cx="72000" cy="1187450"/>
                            </a:xfrm>
                            <a:prstGeom prst="rect">
                              <a:avLst/>
                            </a:prstGeom>
                            <a:noFill/>
                            <a:ln w="19050" cap="flat" cmpd="sng" algn="ctr">
                              <a:solidFill>
                                <a:sysClr val="windowText" lastClr="000000"/>
                              </a:solidFill>
                              <a:prstDash val="solid"/>
                            </a:ln>
                            <a:effectLst/>
                          </wps:spPr>
                          <wps:txbx>
                            <w:txbxContent>
                              <w:p w:rsidR="00577C88" w:rsidRDefault="00577C88" w:rsidP="002D0491"/>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38" name="Прямая соединительная линия 2337"/>
                          <wps:cNvCnPr/>
                          <wps:spPr>
                            <a:xfrm>
                              <a:off x="2051050" y="1843405"/>
                              <a:ext cx="468000" cy="0"/>
                            </a:xfrm>
                            <a:prstGeom prst="line">
                              <a:avLst/>
                            </a:prstGeom>
                            <a:noFill/>
                            <a:ln w="9525" cap="flat" cmpd="sng" algn="ctr">
                              <a:solidFill>
                                <a:sysClr val="windowText" lastClr="000000"/>
                              </a:solidFill>
                              <a:prstDash val="solid"/>
                            </a:ln>
                            <a:effectLst/>
                          </wps:spPr>
                          <wps:bodyPr/>
                        </wps:wsp>
                        <wps:wsp>
                          <wps:cNvPr id="2339" name="Прямоугольник 2338"/>
                          <wps:cNvSpPr/>
                          <wps:spPr>
                            <a:xfrm>
                              <a:off x="2159000" y="1847738"/>
                              <a:ext cx="324000" cy="100330"/>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2D0491"/>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40" name="Прямая соединительная линия 2339"/>
                          <wps:cNvCnPr/>
                          <wps:spPr>
                            <a:xfrm flipH="1">
                              <a:off x="2046456" y="645683"/>
                              <a:ext cx="215900" cy="0"/>
                            </a:xfrm>
                            <a:prstGeom prst="line">
                              <a:avLst/>
                            </a:prstGeom>
                            <a:noFill/>
                            <a:ln w="9525" cap="flat" cmpd="sng" algn="ctr">
                              <a:solidFill>
                                <a:sysClr val="windowText" lastClr="000000"/>
                              </a:solidFill>
                              <a:prstDash val="solid"/>
                            </a:ln>
                            <a:effectLst/>
                          </wps:spPr>
                          <wps:bodyPr/>
                        </wps:wsp>
                        <wps:wsp>
                          <wps:cNvPr id="2341" name="Прямая со стрелкой 2340"/>
                          <wps:cNvCnPr/>
                          <wps:spPr>
                            <a:xfrm>
                              <a:off x="2071370" y="645683"/>
                              <a:ext cx="0" cy="1202055"/>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2342" name="Поле 94"/>
                          <wps:cNvSpPr txBox="1"/>
                          <wps:spPr>
                            <a:xfrm>
                              <a:off x="1720264" y="996547"/>
                              <a:ext cx="397510" cy="42227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l</w:t>
                                </w:r>
                                <w:r>
                                  <w:rPr>
                                    <w:rFonts w:eastAsia="Times New Roman" w:hAnsi="Symbol"/>
                                    <w:i/>
                                    <w:iCs/>
                                    <w:lang w:val="en-US"/>
                                  </w:rPr>
                                  <w:t>&gt;&gt;</w:t>
                                </w:r>
                                <w:r>
                                  <w:rPr>
                                    <w:rFonts w:eastAsia="Times New Roman"/>
                                    <w:i/>
                                    <w:iCs/>
                                    <w:lang w:val="en-US"/>
                                  </w:rPr>
                                  <w:t>d</w:t>
                                </w:r>
                              </w:p>
                            </w:txbxContent>
                          </wps:txbx>
                          <wps:bodyPr rot="0" spcFirstLastPara="0" vert="vert270" wrap="none" lIns="91440" tIns="45720" rIns="91440" bIns="45720" numCol="1" spcCol="0" rtlCol="0" fromWordArt="0" anchor="t" anchorCtr="0" forceAA="0" compatLnSpc="1">
                            <a:prstTxWarp prst="textNoShape">
                              <a:avLst/>
                            </a:prstTxWarp>
                            <a:noAutofit/>
                          </wps:bodyPr>
                        </wps:wsp>
                        <wps:wsp>
                          <wps:cNvPr id="2343" name="Прямая со стрелкой 2342"/>
                          <wps:cNvCnPr/>
                          <wps:spPr>
                            <a:xfrm>
                              <a:off x="2262356" y="213883"/>
                              <a:ext cx="0" cy="431800"/>
                            </a:xfrm>
                            <a:prstGeom prst="straightConnector1">
                              <a:avLst/>
                            </a:prstGeom>
                            <a:noFill/>
                            <a:ln w="28575" cap="flat" cmpd="sng" algn="ctr">
                              <a:solidFill>
                                <a:sysClr val="windowText" lastClr="000000"/>
                              </a:solidFill>
                              <a:prstDash val="solid"/>
                              <a:tailEnd type="stealth" w="sm" len="lg"/>
                            </a:ln>
                            <a:effectLst/>
                          </wps:spPr>
                          <wps:bodyPr/>
                        </wps:wsp>
                        <wps:wsp>
                          <wps:cNvPr id="2344" name="Поле 94"/>
                          <wps:cNvSpPr txBox="1"/>
                          <wps:spPr>
                            <a:xfrm>
                              <a:off x="1724180" y="105576"/>
                              <a:ext cx="577215" cy="321945"/>
                            </a:xfrm>
                            <a:prstGeom prst="rect">
                              <a:avLst/>
                            </a:prstGeom>
                            <a:noFill/>
                            <a:ln w="6350">
                              <a:noFill/>
                            </a:ln>
                            <a:effectLst/>
                          </wps:spPr>
                          <wps:txbx>
                            <w:txbxContent>
                              <w:p w:rsidR="00577C88" w:rsidRPr="00B852AD" w:rsidRDefault="00577C88" w:rsidP="002D0491">
                                <w:pPr>
                                  <w:pStyle w:val="ab"/>
                                  <w:spacing w:before="0" w:beforeAutospacing="0" w:after="0" w:afterAutospacing="0"/>
                                  <w:jc w:val="both"/>
                                </w:pPr>
                                <w:r>
                                  <w:rPr>
                                    <w:rFonts w:eastAsia="Times New Roman"/>
                                    <w:i/>
                                    <w:iCs/>
                                    <w:lang w:val="en-US"/>
                                  </w:rPr>
                                  <w:t>F&lt;F</w:t>
                                </w:r>
                                <w:proofErr w:type="spellStart"/>
                                <w:r w:rsidRPr="00B852AD">
                                  <w:rPr>
                                    <w:rFonts w:eastAsia="Times New Roman"/>
                                    <w:i/>
                                    <w:iCs/>
                                    <w:vertAlign w:val="subscript"/>
                                  </w:rPr>
                                  <w:t>кр</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45" name="Прямая со стрелкой 2344"/>
                          <wps:cNvCnPr/>
                          <wps:spPr>
                            <a:xfrm flipH="1">
                              <a:off x="2117336" y="1548130"/>
                              <a:ext cx="149614" cy="0"/>
                            </a:xfrm>
                            <a:prstGeom prst="straightConnector1">
                              <a:avLst/>
                            </a:prstGeom>
                            <a:noFill/>
                            <a:ln w="9525" cap="flat" cmpd="sng" algn="ctr">
                              <a:solidFill>
                                <a:sysClr val="windowText" lastClr="000000"/>
                              </a:solidFill>
                              <a:prstDash val="solid"/>
                              <a:headEnd type="stealth" w="sm" len="lg"/>
                              <a:tailEnd type="none" w="sm" len="lg"/>
                            </a:ln>
                            <a:effectLst/>
                          </wps:spPr>
                          <wps:bodyPr/>
                        </wps:wsp>
                        <wps:wsp>
                          <wps:cNvPr id="2346" name="Поле 94"/>
                          <wps:cNvSpPr txBox="1"/>
                          <wps:spPr>
                            <a:xfrm>
                              <a:off x="2437265" y="1289053"/>
                              <a:ext cx="266065" cy="248920"/>
                            </a:xfrm>
                            <a:prstGeom prst="rect">
                              <a:avLst/>
                            </a:prstGeom>
                            <a:noFill/>
                            <a:ln w="6350">
                              <a:noFill/>
                            </a:ln>
                            <a:effectLst/>
                          </wps:spPr>
                          <wps:txbx>
                            <w:txbxContent>
                              <w:p w:rsidR="00577C88" w:rsidRDefault="00577C88" w:rsidP="002D0491">
                                <w:pPr>
                                  <w:pStyle w:val="ab"/>
                                  <w:spacing w:before="0" w:beforeAutospacing="0" w:after="0" w:afterAutospacing="0"/>
                                  <w:jc w:val="both"/>
                                </w:pPr>
                                <w:proofErr w:type="gramStart"/>
                                <w:r>
                                  <w:rPr>
                                    <w:rFonts w:eastAsia="Times New Roman"/>
                                    <w:i/>
                                    <w:iCs/>
                                    <w:lang w:val="en-US"/>
                                  </w:rPr>
                                  <w:t>d</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47" name="Полилиния 2346"/>
                          <wps:cNvSpPr/>
                          <wps:spPr>
                            <a:xfrm>
                              <a:off x="2272291" y="657412"/>
                              <a:ext cx="322730" cy="1177365"/>
                            </a:xfrm>
                            <a:custGeom>
                              <a:avLst/>
                              <a:gdLst>
                                <a:gd name="connsiteX0" fmla="*/ 0 w 322730"/>
                                <a:gd name="connsiteY0" fmla="*/ 1177365 h 1177365"/>
                                <a:gd name="connsiteX1" fmla="*/ 71718 w 322730"/>
                                <a:gd name="connsiteY1" fmla="*/ 741082 h 1177365"/>
                                <a:gd name="connsiteX2" fmla="*/ 322730 w 322730"/>
                                <a:gd name="connsiteY2" fmla="*/ 0 h 1177365"/>
                              </a:gdLst>
                              <a:ahLst/>
                              <a:cxnLst>
                                <a:cxn ang="0">
                                  <a:pos x="connsiteX0" y="connsiteY0"/>
                                </a:cxn>
                                <a:cxn ang="0">
                                  <a:pos x="connsiteX1" y="connsiteY1"/>
                                </a:cxn>
                                <a:cxn ang="0">
                                  <a:pos x="connsiteX2" y="connsiteY2"/>
                                </a:cxn>
                              </a:cxnLst>
                              <a:rect l="l" t="t" r="r" b="b"/>
                              <a:pathLst>
                                <a:path w="322730" h="1177365">
                                  <a:moveTo>
                                    <a:pt x="0" y="1177365"/>
                                  </a:moveTo>
                                  <a:cubicBezTo>
                                    <a:pt x="8965" y="1057337"/>
                                    <a:pt x="17930" y="937309"/>
                                    <a:pt x="71718" y="741082"/>
                                  </a:cubicBezTo>
                                  <a:cubicBezTo>
                                    <a:pt x="125506" y="544855"/>
                                    <a:pt x="224118" y="272427"/>
                                    <a:pt x="322730" y="0"/>
                                  </a:cubicBezTo>
                                </a:path>
                              </a:pathLst>
                            </a:custGeom>
                            <a:noFill/>
                            <a:ln w="12700" cap="flat" cmpd="sng" algn="ctr">
                              <a:solidFill>
                                <a:sysClr val="windowText" lastClr="000000"/>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8" name="Полилиния 2347"/>
                          <wps:cNvSpPr/>
                          <wps:spPr>
                            <a:xfrm>
                              <a:off x="2344009" y="705224"/>
                              <a:ext cx="310777" cy="1129553"/>
                            </a:xfrm>
                            <a:custGeom>
                              <a:avLst/>
                              <a:gdLst>
                                <a:gd name="connsiteX0" fmla="*/ 0 w 310777"/>
                                <a:gd name="connsiteY0" fmla="*/ 1129553 h 1129553"/>
                                <a:gd name="connsiteX1" fmla="*/ 71718 w 310777"/>
                                <a:gd name="connsiteY1" fmla="*/ 705223 h 1129553"/>
                                <a:gd name="connsiteX2" fmla="*/ 310777 w 310777"/>
                                <a:gd name="connsiteY2" fmla="*/ 0 h 1129553"/>
                              </a:gdLst>
                              <a:ahLst/>
                              <a:cxnLst>
                                <a:cxn ang="0">
                                  <a:pos x="connsiteX0" y="connsiteY0"/>
                                </a:cxn>
                                <a:cxn ang="0">
                                  <a:pos x="connsiteX1" y="connsiteY1"/>
                                </a:cxn>
                                <a:cxn ang="0">
                                  <a:pos x="connsiteX2" y="connsiteY2"/>
                                </a:cxn>
                              </a:cxnLst>
                              <a:rect l="l" t="t" r="r" b="b"/>
                              <a:pathLst>
                                <a:path w="310777" h="1129553">
                                  <a:moveTo>
                                    <a:pt x="0" y="1129553"/>
                                  </a:moveTo>
                                  <a:cubicBezTo>
                                    <a:pt x="9961" y="1011517"/>
                                    <a:pt x="19922" y="893482"/>
                                    <a:pt x="71718" y="705223"/>
                                  </a:cubicBezTo>
                                  <a:cubicBezTo>
                                    <a:pt x="123514" y="516964"/>
                                    <a:pt x="217145" y="258482"/>
                                    <a:pt x="310777" y="0"/>
                                  </a:cubicBezTo>
                                </a:path>
                              </a:pathLst>
                            </a:custGeom>
                            <a:noFill/>
                            <a:ln w="12700" cap="flat" cmpd="sng" algn="ctr">
                              <a:solidFill>
                                <a:sysClr val="windowText" lastClr="000000"/>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9" name="Прямая соединительная линия 2348"/>
                          <wps:cNvCnPr/>
                          <wps:spPr>
                            <a:xfrm>
                              <a:off x="2595021" y="669365"/>
                              <a:ext cx="59765" cy="59541"/>
                            </a:xfrm>
                            <a:prstGeom prst="line">
                              <a:avLst/>
                            </a:prstGeom>
                            <a:noFill/>
                            <a:ln w="12700" cap="flat" cmpd="sng" algn="ctr">
                              <a:solidFill>
                                <a:sysClr val="windowText" lastClr="000000"/>
                              </a:solidFill>
                              <a:prstDash val="solid"/>
                            </a:ln>
                            <a:effectLst/>
                          </wps:spPr>
                          <wps:bodyPr/>
                        </wps:wsp>
                        <wps:wsp>
                          <wps:cNvPr id="2350" name="Прямая со стрелкой 2349"/>
                          <wps:cNvCnPr/>
                          <wps:spPr>
                            <a:xfrm>
                              <a:off x="2595021" y="237565"/>
                              <a:ext cx="0" cy="431800"/>
                            </a:xfrm>
                            <a:prstGeom prst="straightConnector1">
                              <a:avLst/>
                            </a:prstGeom>
                            <a:noFill/>
                            <a:ln w="28575" cap="flat" cmpd="sng" algn="ctr">
                              <a:solidFill>
                                <a:sysClr val="windowText" lastClr="000000"/>
                              </a:solidFill>
                              <a:prstDash val="solid"/>
                              <a:tailEnd type="stealth" w="sm" len="lg"/>
                            </a:ln>
                            <a:effectLst/>
                          </wps:spPr>
                          <wps:bodyPr/>
                        </wps:wsp>
                        <wps:wsp>
                          <wps:cNvPr id="2351" name="Поле 94"/>
                          <wps:cNvSpPr txBox="1"/>
                          <wps:spPr>
                            <a:xfrm>
                              <a:off x="2584393" y="181197"/>
                              <a:ext cx="577215" cy="32258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F&gt;F</w:t>
                                </w:r>
                                <w:proofErr w:type="spellStart"/>
                                <w:r>
                                  <w:rPr>
                                    <w:rFonts w:eastAsia="Times New Roman"/>
                                    <w:i/>
                                    <w:iCs/>
                                    <w:position w:val="-6"/>
                                    <w:vertAlign w:val="subscript"/>
                                  </w:rPr>
                                  <w:t>кр</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52" name="Прямая со стрелкой 2351"/>
                          <wps:cNvCnPr/>
                          <wps:spPr>
                            <a:xfrm>
                              <a:off x="2320959" y="1548130"/>
                              <a:ext cx="401958" cy="0"/>
                            </a:xfrm>
                            <a:prstGeom prst="straightConnector1">
                              <a:avLst/>
                            </a:prstGeom>
                            <a:noFill/>
                            <a:ln w="9525" cap="flat" cmpd="sng" algn="ctr">
                              <a:solidFill>
                                <a:sysClr val="windowText" lastClr="000000"/>
                              </a:solidFill>
                              <a:prstDash val="solid"/>
                              <a:headEnd type="stealth" w="sm" len="lg"/>
                              <a:tailEnd type="none" w="sm" len="lg"/>
                            </a:ln>
                            <a:effectLst/>
                          </wps:spPr>
                          <wps:bodyPr/>
                        </wps:wsp>
                        <wps:wsp>
                          <wps:cNvPr id="2353" name="Прямая со стрелкой 2352"/>
                          <wps:cNvCnPr/>
                          <wps:spPr>
                            <a:xfrm flipH="1">
                              <a:off x="2262356" y="1548130"/>
                              <a:ext cx="72000" cy="0"/>
                            </a:xfrm>
                            <a:prstGeom prst="straightConnector1">
                              <a:avLst/>
                            </a:prstGeom>
                            <a:noFill/>
                            <a:ln w="9525" cap="flat" cmpd="sng" algn="ctr">
                              <a:solidFill>
                                <a:sysClr val="windowText" lastClr="000000"/>
                              </a:solidFill>
                              <a:prstDash val="solid"/>
                              <a:headEnd type="none" w="sm" len="lg"/>
                              <a:tailEnd type="none" w="sm" len="lg"/>
                            </a:ln>
                            <a:effectLst/>
                          </wps:spPr>
                          <wps:bodyPr/>
                        </wps:wsp>
                        <wps:wsp>
                          <wps:cNvPr id="2354" name="Поле 94"/>
                          <wps:cNvSpPr txBox="1"/>
                          <wps:spPr>
                            <a:xfrm>
                              <a:off x="754222" y="2149586"/>
                              <a:ext cx="266065" cy="249555"/>
                            </a:xfrm>
                            <a:prstGeom prst="rect">
                              <a:avLst/>
                            </a:prstGeom>
                            <a:noFill/>
                            <a:ln w="6350">
                              <a:noFill/>
                            </a:ln>
                            <a:effectLst/>
                          </wps:spPr>
                          <wps:txbx>
                            <w:txbxContent>
                              <w:p w:rsidR="00577C88" w:rsidRPr="00B852AD" w:rsidRDefault="00577C88" w:rsidP="002D0491">
                                <w:pPr>
                                  <w:pStyle w:val="ab"/>
                                  <w:spacing w:before="0" w:beforeAutospacing="0" w:after="0" w:afterAutospacing="0"/>
                                  <w:jc w:val="both"/>
                                </w:pPr>
                                <w:r>
                                  <w:rPr>
                                    <w:rFonts w:eastAsia="Times New Roman"/>
                                    <w:i/>
                                    <w:iCs/>
                                  </w:rPr>
                                  <w:t>а</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55" name="Поле 94"/>
                          <wps:cNvSpPr txBox="1"/>
                          <wps:spPr>
                            <a:xfrm>
                              <a:off x="2155144" y="2150020"/>
                              <a:ext cx="268605" cy="249555"/>
                            </a:xfrm>
                            <a:prstGeom prst="rect">
                              <a:avLst/>
                            </a:prstGeom>
                            <a:noFill/>
                            <a:ln w="6350">
                              <a:noFill/>
                            </a:ln>
                            <a:effectLst/>
                          </wps:spPr>
                          <wps:txbx>
                            <w:txbxContent>
                              <w:p w:rsidR="00577C88" w:rsidRPr="00B852AD" w:rsidRDefault="00577C88" w:rsidP="002D0491">
                                <w:pPr>
                                  <w:pStyle w:val="ab"/>
                                  <w:spacing w:before="0" w:beforeAutospacing="0" w:after="0" w:afterAutospacing="0"/>
                                  <w:jc w:val="both"/>
                                </w:pPr>
                                <w:r>
                                  <w:rPr>
                                    <w:rFonts w:eastAsia="Times New Roman"/>
                                    <w:i/>
                                    <w:iCs/>
                                  </w:rPr>
                                  <w:t>б</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2466" o:spid="_x0000_s3064" editas="canvas" style="width:263.55pt;height:203.85pt;mso-position-horizontal-relative:char;mso-position-vertical-relative:line" coordsize="33464,258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hdSzgsAAPJYAAAOAAAAZHJzL2Uyb0RvYy54bWzsXNuO28YZvi/QdyB0WaBezvAseB0469gN&#10;YCQG7DTpJZeiDgBFsiTXWucqTW8L+KIPkFcIkAZwkzZ9Be0b9ftnhhR1JLWytbJNG9BS4pDDmfn+&#10;7z8O739yPY20l2GWT5L4vMfu6T0tjINkMIlH572vXjz+o9vT8sKPB36UxOF571WY9z558Pvf3Z+l&#10;/ZAn4yQahJmGm8R5f5ae98ZFkfbPzvJgHE79/F6ShjFODpNs6hf4mo3OBpk/w92n0RnXdftslmSD&#10;NEuCMM/x6yN5svdA3H84DIPiy+EwDwstOu/h2QrxmYnPS/o8e3Df748yPx1PAvUY/i2eYupPYnRa&#10;3eqRX/jaVTZZu9V0EmRJngyLe0EyPUuGw0kQijFgNExfGc2FH7/0czGYALNTPiCO3uJ9L0eYA9yy&#10;P8NihOJ41J+N0mpRsJArq7LXIJ5kyVUqxjDqB1+8fJZpk8F5z7Ktnhb7U0Bi/s+b727+Pv8f/v+o&#10;WbZJazJLReMnWfo8fZapH0byG03z9TCb0l9MoHYN3JmOyXHDVzjULcux5bqG14UW4LShM5O5Rk8L&#10;0IBzz/A8T7YIxoDHjjsE488a7nFWPswZPXP1iLMUeM4Xk5gfNonPx34aiknMlybRribxB0zi6/l/&#10;5j/evNZu/jb/bf7z/F/zN/P/zt/cfI/jX2/+gWM6Of9V/fwak23JyRY3vYjVTOf9HJO+YZpd27B1&#10;SBFm0bM9yzCWpxlnaII9h1mWkKxqbvx+muXFkzCZanRw3osmMQ3H7/svn+YF1hdNyyb0c5w8nkQR&#10;fvf7UazNcFOL1jfwQRHDyC9wOE0Bozwe9TQ/GoF7giITd8yTaDKgq+ni/FV+EWXaSx/iD9YYJLMX&#10;AEVPi/y8wAkwgPhH48ATLF1Kj/PIz8fy4mhEx4+SQjWNYrp9KBhGjYCWXE4cHV0mg1diPoELAQUC&#10;9VEw4axh4jeI10+AhATBm/kvWHkhIvREkMlKxsoBlJiuBMw2HUetPIP8GBAmsTilhJkGc+k8rb9l&#10;eE7T+mcg5r3Wn3k67nmHABDY2G/xtSyR+iZPg8cTwOkpUPfMz6BgMBQozeJLfAyjBPhO1FFPGyfZ&#10;t5t+p/YgEZztaTMoLID/r1d+FgLMn8egF4+ZJm5biC+m5XB8yepnLutn4qvpRQKhYFDPaSAOqX0R&#10;lYfDLJl+Dd36kHrFKT8O0LcUM/XlopCKFNo5CB8+FM2g1VK/eBo/Jx3FxBKTIL24/trPUiX8BVDz&#10;RVJS2hoHyLaSBR5eFclwIghiIVSQ1WPLFKwYpaxux7MOIUdJWzPPltIEYYLaMtgq0TqWLaUBDWzT&#10;5gqWpVIsifR95dpbiBrx97Ex4a1hYhPPurWVb+ZZxZ3CkHFNhzOhoKFolBVim6BZSCPxLNN14lyp&#10;urasfRPPQlYL0pUKKrPBV+mjiT8ScjscQUPur0Sryy63X19TwI/FPzUKdQkZA+rBqH9pAXDLFCNv&#10;YQLUrIdlLX4LZHUk/qGQuAO5OYjEhc+wm8S1YTRJ/1RqPuWd1Ol8k/EEKfdKoW6Q5/fObr6FxN0B&#10;lzswg7ZAA87Uzfc335ELNf8FNvS/NQtA2kubW8zl6IAoe9PyKzq3LNhvDcufF5k/GY2LiySOYUEn&#10;mbSw3hcnqgKD3x+H/uCzeKAVr1KEAPIi9KNiDMMWx1NohxAOXTSiafb7hT+JWjWF2jhdt8zhC4iR&#10;Kzb/GUBiNSCRcaAV158mFM8of5f+5Jo7Vo93GB5HfENOVWkmGPCWhL8MzBm6bljCjMD83NJMqClU&#10;qYxtA96YNNGVo95m8ovry2sR/XENYbMSl0o/+V1oWXKYOJG+9JZixB+P7Csh0CDdpo/HU3IQZduD&#10;SSsYIArR7BfV4k+uzazVIIQiUqVud9rFBxIpdy3nTsNRNSb9QOjRXOBG0aOnIsFViKotO1o6AwEK&#10;heuYLgPzCj1SkiN3uVw9kCM3XQ+Bkp1YafKh3j45iuDaPuS4HBfqmO4YcVYigD2Yrg7mLUy3cB7E&#10;0Z9X3AgRg1V2pA1UG+KWi9gAeM9BXkMmOXZD+kD6u+tgfI39PjY7khtGLedzKFM6HrPJQiLXxIA5&#10;aoho1QJS3LZ1StSJvJnpQu3txtXxqbISq7Z2ZEeVRw+VArNtclIC2tDEKsLSHCzlgKdHWSHA1zYt&#10;e9UeRAqkDKsw5jrmR56UqnlfVdr3dlLTJZ6OlMyFSByWeRKit5CpLYYHOfIqVsl1CxUUSiW4pmHq&#10;KxkI015kIBoM5y5Y+S6KPrCkbTJPAjqLlW/BpiIKXa2846waAwZHfBLnVe7JMBqWv8kYKFM8Xe6J&#10;3E/SejLaR0c1rq4KNTqurhUKnV6RAPwxCMcWj7BNNZYQ7IXEbuHqhZO4xNomGUBbLaEuw4RE9iKg&#10;UsobCvSOpsjNfVJMAkuNUFgCAJw35cltMoVL2uY6FHyDE9cFB3blo9rkOSRT3wnK1rNMtw6jIsSk&#10;c5TjknvlebZliiKmRXCAyvyYApbJOUdAjIZ8QkmmquqqverskkZgyiOXUoHt9skaofl+aSPECbih&#10;tCNHjGs1TlBiWNaw7sTwgdzY5Y3qmzv22kZQlouq6JDaRgAsvMXEERgP+wQAB4qHbthHYDmiIk94&#10;QAZnnnlyjFdVG7ZnvHpFcZc5OkLmCJjdJ3UkIN5oC252CxhzRL6A8GwhFSpd9oUKZ6ZnMwgQufQN&#10;3vyBzPchpIykdKyXKJ24SfgW80XcNBxOCSECFHdRZbSyD2QlYXSCufWqiLNjSOB2sTdDFnOdxn4L&#10;UF4tYSSSnG9q29ZwugqKtdq9BN8Eu/5k6ty2HJOtVIQYaABqlJFNhsin3BdXc2WCK7l9jWaprLbE&#10;Zs8Btn7RT6OBCvwEKMzMJ0X4De42nEbY6fOHM03XZprqAjy+ofVf6q3B2fQA2lhTR+RVbbjoG4yn&#10;6sJhDnMbu1m6wmS6y5t7gUNZ9SIH0dhN/RJ9uQdMaTVp/lhunPP7wXWsJhJHKJkbkTaiQadJTpsz&#10;67MK5im/YtqksY6rqHXDxXL9q4tFySSep93FGFO9ZwGg8mL5V42Aot602TgSm40L7Kk672U97fK8&#10;dykXEmFvGrgYHg6p5LXE3xisquBHp6fYFPYiEQ0LmgZlmC4BdNEmuLqcBJ+G39avcOG2l9YsLAHl&#10;wKfibigWIcxjVJ4B9KsNsfKcgJM4B2EBTMp5XupiU4eMY+unjEOinNmVoSaso+iRw7pmyGehSwik&#10;yZcep5wDnKyWtdYd5pgmTsQXqhmkia8J5lohFkP5J4Z4d7tGB9gzquauZWXyuyiErVv4Xer2eBHf&#10;Wup2kw6rolPtdBg8XR1SStLjoLqbr1R/GUx3HGhNkZ3DPgNLmmYQkbLmuy4qt9NhsovN6mhFh4kH&#10;ENxfPUprHbazmyUdRvNgNPdSV0hynkiH7eymfonUYdU4MKWdDlvXYQp/QofJudqlw+qzuVuHIfQs&#10;NTfTGbPYktJgnselZnY9A/VpSsMKbVPTYQIme+gwwyKnGIJmMduTL6SodBgMLXLfSYdZ7kqXpQx2&#10;Oqzb9w7AvPf73uForZea7POCEdygiki22uHBLRT0qc1yKO5TjtgiYGV5TlmPipbIqUoHoFRxh+58&#10;v3ODsapshpJpaTHSDFBQ/JjJbCoQ21LpsL5fUqAIT6ki91vqGkhZlDVoNRBwAy87WClBI5MeFNvt&#10;89m8Y/LEoQNlXkLn0PJ10sCGh9wh0MBcxjxlHJQ7fZbzNWhdepZb+KKpYm3NwTx0GyQqhpRgdNFI&#10;wHahMYkN4uRUopEWbMwSsyuv2dpEd1a1fbedzjO47lnSs9uYpTF15llwJrssTZsN4u9nlgbe+l4Q&#10;E67Obo26OSVYq4XYCLbapokGtvxQM4LbALT6JoJt7U5c/77FegnHorov6QwjlWy5K+9dXM4GIiR1&#10;avUS0oEgMer07ynr31q9xME2I15OiTflKdBaOgpiZdSoNBq57eLtalLbcoD69EBbcX8H2tuAFt6y&#10;eMGt8JsDeq+uyCqplwDTm3vr30WrxauKH/wfAAD//wMAUEsDBBQABgAIAAAAIQBSearj3QAAAAUB&#10;AAAPAAAAZHJzL2Rvd25yZXYueG1sTI9RS8MwEMffBb9DOME3l6zMdXRNhwiK6INzFnzNmqwNSy6l&#10;ydbqp/f0RV8Ojv+f3/2u3EzesbMZog0oYT4TwAw2QVtsJdTvDzcrYDEp1MoFNBI+TYRNdXlRqkKH&#10;Ed/MeZdaRhCMhZLQpdQXnMemM17FWegNUnYIg1eJ1qHlelAjwb3jmRBL7pVFutCp3tx3pjnuTl7C&#10;Iju41fZx+fL1VNfj88fC5uLVSnl9Nd2tgSUzpb8y/OiTOlTktA8n1JE5CfRI+p2U3Wb5HNiewCLP&#10;gVcl/29ffQMAAP//AwBQSwECLQAUAAYACAAAACEAtoM4kv4AAADhAQAAEwAAAAAAAAAAAAAAAAAA&#10;AAAAW0NvbnRlbnRfVHlwZXNdLnhtbFBLAQItABQABgAIAAAAIQA4/SH/1gAAAJQBAAALAAAAAAAA&#10;AAAAAAAAAC8BAABfcmVscy8ucmVsc1BLAQItABQABgAIAAAAIQDjWhdSzgsAAPJYAAAOAAAAAAAA&#10;AAAAAAAAAC4CAABkcnMvZTJvRG9jLnhtbFBLAQItABQABgAIAAAAIQBSearj3QAAAAUBAAAPAAAA&#10;AAAAAAAAAAAAACgOAABkcnMvZG93bnJldi54bWxQSwUGAAAAAAQABADzAAAAMg8AAAAA&#10;">
                <v:shape id="_x0000_s3065" type="#_x0000_t75" style="position:absolute;width:33464;height:25882;visibility:visible;mso-wrap-style:square">
                  <v:fill o:detectmouseclick="t"/>
                  <v:path o:connecttype="none"/>
                </v:shape>
                <v:group id="Группа 564" o:spid="_x0000_s3066" style="position:absolute;left:1474;top:1055;width:30142;height:22940" coordorigin="1474,1055" coordsize="30141,229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NwfcUAAADcAAAADwAAAGRycy9kb3ducmV2LnhtbESPT4vCMBTE74LfITzB&#10;m6ZdqUjXKCKreJAF/4Ds7dE822LzUprY1m+/WVjwOMzMb5jlujeVaKlxpWUF8TQCQZxZXXKu4HrZ&#10;TRYgnEfWWFkmBS9ysF4NB0tMte34RO3Z5yJA2KWooPC+TqV0WUEG3dTWxMG728agD7LJpW6wC3BT&#10;yY8omkuDJYeFAmvaFpQ9zk+jYN9ht5nFX+3xcd++fi7J9+0Yk1LjUb/5BOGp9+/wf/ugFSTzB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3jcH3FAAAA3AAA&#10;AA8AAAAAAAAAAAAAAAAAqgIAAGRycy9kb3ducmV2LnhtbFBLBQYAAAAABAAEAPoAAACcAwAAAAA=&#10;">
                  <v:line id="Прямая соединительная линия 565" o:spid="_x0000_s3067" style="position:absolute;visibility:visible;mso-wrap-style:square" from="8636,9695" to="8636,1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uUnsMAAADcAAAADwAAAGRycy9kb3ducmV2LnhtbESPT4vCMBTE74LfITxhb5oqWKRrFFkR&#10;PLiCf3Cvj+bZlG1eShPb7rffCILHYWZ+wyzXva1ES40vHSuYThIQxLnTJRcKrpfdeAHCB2SNlWNS&#10;8Ece1qvhYImZdh2fqD2HQkQI+wwVmBDqTEqfG7LoJ64mjt7dNRZDlE0hdYNdhNtKzpIklRZLjgsG&#10;a/oylP+eHzZS2tLcCtsfrrX5+a5Stzlu751SH6N+8wkiUB/e4Vd7rxXM0xSeZ+IR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7lJ7DAAAA3AAAAA8AAAAAAAAAAAAA&#10;AAAAoQIAAGRycy9kb3ducmV2LnhtbFBLBQYAAAAABAAEAPkAAACRAwAAAAA=&#10;" strokecolor="windowText">
                    <v:stroke dashstyle="longDashDot"/>
                  </v:line>
                  <v:rect id="Прямоугольник 566" o:spid="_x0000_s3068" style="position:absolute;left:6477;top:12933;width:4318;height:53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7iD8QA&#10;AADcAAAADwAAAGRycy9kb3ducmV2LnhtbESPQWuDQBSE74X8h+UFeqtrC02LySolUOm1xkN6e3Ff&#10;1MR9a9ytmn/fDQR6HGbmG2aTzaYTIw2utazgOYpBEFdWt1wrKHefT+8gnEfW2FkmBVdykKWLhw0m&#10;2k78TWPhaxEg7BJU0HjfJ1K6qiGDLrI9cfCOdjDogxxqqQecAtx08iWOV9Jgy2GhwZ62DVXn4tco&#10;uORuX5yuJ9r9uO6Ql1PpsS+VelzOH2sQnmb/H763v7SC19Ub3M6EIyD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O4g/EAAAA3AAAAA8AAAAAAAAAAAAAAAAAmAIAAGRycy9k&#10;b3ducmV2LnhtbFBLBQYAAAAABAAEAPUAAACJAwAAAAA=&#10;" filled="f" strokecolor="windowText" strokeweight="1.5pt"/>
                  <v:line id="Прямая соединительная линия 567" o:spid="_x0000_s3069" style="position:absolute;visibility:visible;mso-wrap-style:square" from="4318,18331" to="11878,18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UFdsMAAADcAAAADwAAAGRycy9kb3ducmV2LnhtbERPTWvCQBC9F/wPywi9FLOp2BCiq4hU&#10;6LGNIh6H7JhEs7MxuyZpf333UOjx8b5Xm9E0oqfO1ZYVvEYxCOLC6ppLBcfDfpaCcB5ZY2OZFHyT&#10;g8168rTCTNuBv6jPfSlCCLsMFVTet5mUrqjIoItsSxy4i+0M+gC7UuoOhxBuGjmP40QarDk0VNjS&#10;rqLilj+MgnJ3fbmf8+vPwifvqd0vPk+ny1ap5+m4XYLwNPp/8Z/7Qyt4S8LacCYcAb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1BXbDAAAA3AAAAA8AAAAAAAAAAAAA&#10;AAAAoQIAAGRycy9kb3ducmV2LnhtbFBLBQYAAAAABAAEAPkAAACRAwAAAAA=&#10;" strokecolor="windowText"/>
                  <v:rect id="Прямоугольник 568" o:spid="_x0000_s3070" style="position:absolute;left:5397;top:18472;width:6480;height:10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k1xcQA&#10;AADcAAAADwAAAGRycy9kb3ducmV2LnhtbESPQYvCMBSE74L/ITzBi2iqi6LVKGIRPO66gnh7NM+2&#10;2LyEJmr1128WFvY4zMw3zGrTmlo8qPGVZQXjUQKCOLe64kLB6Xs/nIPwAVljbZkUvMjDZt3trDDV&#10;9slf9DiGQkQI+xQVlCG4VEqfl2TQj6wjjt7VNgZDlE0hdYPPCDe1nCTJTBqsOC6U6GhXUn473o2C&#10;gXy5+5v2lw+X19X0/JltL1mmVL/XbpcgArXhP/zXPmgF09kCfs/EI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pNcXEAAAA3AAAAA8AAAAAAAAAAAAAAAAAmAIAAGRycy9k&#10;b3ducmV2LnhtbFBLBQYAAAAABAAEAPUAAACJAwAAAAA=&#10;" fillcolor="windowText" stroked="f" strokeweight="2pt">
                    <v:fill r:id="rId15" o:title="" color2="window" type="pattern"/>
                  </v:rect>
                  <v:line id="Прямая соединительная линия 569" o:spid="_x0000_s3071" style="position:absolute;flip:x;visibility:visible;mso-wrap-style:square" from="4318,12933" to="6477,12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aJFcMAAADcAAAADwAAAGRycy9kb3ducmV2LnhtbERPu27CMBTdkfoP1q3EBg5IQJViUMtD&#10;YoKWsmS7jW/jNPF1FBsI/fp6QGI8Ou/5srO1uFDrS8cKRsMEBHHudMmFgtPXdvACwgdkjbVjUnAj&#10;D8vFU2+OqXZX/qTLMRQihrBPUYEJoUml9Lkhi37oGuLI/bjWYoiwLaRu8RrDbS3HSTKVFkuODQYb&#10;WhnKq+PZKlj/fVT7LMvGVX0wp9Hmvfldf2dK9Z+7t1cQgbrwEN/dO61gMovz45l4BO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WiRXDAAAA3AAAAA8AAAAAAAAAAAAA&#10;AAAAoQIAAGRycy9kb3ducmV2LnhtbFBLBQYAAAAABAAEAPkAAACRAwAAAAA=&#10;" strokecolor="windowText"/>
                  <v:shape id="Прямая со стрелкой 570" o:spid="_x0000_s3072" type="#_x0000_t32" style="position:absolute;left:4518;top:12933;width:0;height:55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f0YsQAAADcAAAADwAAAGRycy9kb3ducmV2LnhtbESPS6vCMBSE98L9D+FccCOaWvFBNYpX&#10;UNyJj4XuDs2xLTYnpcnV+u+NILgcZuYbZrZoTCnuVLvCsoJ+LwJBnFpdcKbgdFx3JyCcR9ZYWiYF&#10;T3KwmP+0Zpho++A93Q8+EwHCLkEFufdVIqVLczLoerYiDt7V1gZ9kHUmdY2PADeljKNoJA0WHBZy&#10;rGiVU3o7/BsF8XlzGS+z8rn7G5jjvqPj1WC0Uar92yynIDw1/hv+tLdawXDch/eZcATk/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l/RixAAAANwAAAAPAAAAAAAAAAAA&#10;AAAAAKECAABkcnMvZG93bnJldi54bWxQSwUGAAAAAAQABAD5AAAAkgMAAAAA&#10;" strokecolor="windowText">
                    <v:stroke startarrow="classic" startarrowwidth="narrow" startarrowlength="long" endarrow="classic" endarrowwidth="narrow" endarrowlength="long"/>
                  </v:shape>
                  <v:shape id="Поле 571" o:spid="_x0000_s3073" type="#_x0000_t202" style="position:absolute;left:1474;top:13923;width:3905;height:30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WLe8MA&#10;AADcAAAADwAAAGRycy9kb3ducmV2LnhtbESPW4vCMBSE3wX/QziCb5oqXpauUUQRXPDFC+LjoTnb&#10;lm1OQhNt/fcbQfBxmJlvmMWqNZV4UO1LywpGwwQEcWZ1ybmCy3k3+ALhA7LGyjIpeJKH1bLbWWCq&#10;bcNHepxCLiKEfYoKihBcKqXPCjLoh9YRR+/X1gZDlHUudY1NhJtKjpNkJg2WHBcKdLQpKPs73Y2C&#10;zbZq6JCPZtfbzcqJO7hpMD9K9Xvt+htEoDZ8wu/2XiuYzsfwOhOP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WLe8MAAADcAAAADwAAAAAAAAAAAAAAAACYAgAAZHJzL2Rv&#10;d25yZXYueG1sUEsFBgAAAAAEAAQA9QAAAIgDAAAAAA==&#10;" filled="f" stroked="f" strokeweight=".5pt">
                    <v:textbox style="layout-flow:vertical;mso-layout-flow-alt:bottom-to-top">
                      <w:txbxContent>
                        <w:p w:rsidR="00577C88" w:rsidRPr="00EE6A39" w:rsidRDefault="00577C88" w:rsidP="002D0491">
                          <w:pPr>
                            <w:ind w:firstLine="0"/>
                            <w:rPr>
                              <w:i/>
                              <w:lang w:val="en-US"/>
                            </w:rPr>
                          </w:pPr>
                          <w:proofErr w:type="gramStart"/>
                          <w:r w:rsidRPr="00EE6A39">
                            <w:rPr>
                              <w:i/>
                              <w:lang w:val="en-US"/>
                            </w:rPr>
                            <w:t>l</w:t>
                          </w:r>
                          <w:proofErr w:type="gramEnd"/>
                          <w:r w:rsidRPr="00EE6A39">
                            <w:rPr>
                              <w:i/>
                              <w:lang w:val="en-US"/>
                            </w:rPr>
                            <w:sym w:font="Symbol" w:char="F0BB"/>
                          </w:r>
                          <w:r w:rsidRPr="00EE6A39">
                            <w:rPr>
                              <w:i/>
                              <w:lang w:val="en-US"/>
                            </w:rPr>
                            <w:t>d</w:t>
                          </w:r>
                        </w:p>
                      </w:txbxContent>
                    </v:textbox>
                  </v:shape>
                  <v:shape id="Прямая со стрелкой 572" o:spid="_x0000_s3074" type="#_x0000_t32" style="position:absolute;left:8636;top:8615;width:0;height:4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oO1cUAAADcAAAADwAAAGRycy9kb3ducmV2LnhtbESP3WoCMRSE7wXfIRzBG9GslqpsjWIF&#10;QUrB+oe3h83p7tLNyZJEXd/eCEIvh5n5hpktGlOJKzlfWlYwHCQgiDOrS84VHA/r/hSED8gaK8uk&#10;4E4eFvN2a4aptjfe0XUfchEh7FNUUIRQp1L6rCCDfmBr4uj9WmcwROlyqR3eItxUcpQkY2mw5LhQ&#10;YE2rgrK//cUoyJb34/lTbvOvuvreue0PjU/DnlLdTrP8ABGoCf/hV3ujFbxP3uB5Jh4B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oO1cUAAADcAAAADwAAAAAAAAAA&#10;AAAAAAChAgAAZHJzL2Rvd25yZXYueG1sUEsFBgAAAAAEAAQA+QAAAJMDAAAAAA==&#10;" strokecolor="windowText" strokeweight="2.25pt">
                    <v:stroke endarrow="classic" endarrowwidth="narrow" endarrowlength="long"/>
                  </v:shape>
                  <v:shape id="Поле 94" o:spid="_x0000_s3075" type="#_x0000_t202" style="position:absolute;left:5013;top:7481;width:2826;height:2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cL8McA&#10;AADcAAAADwAAAGRycy9kb3ducmV2LnhtbESPQWsCMRSE74X+h/AKvUjNtqgtq1GqUBHRlmopHh+b&#10;52Zx87IkUdd/3whCj8PMfMOMJq2txYl8qBwreO5mIIgLpysuFfxsP57eQISIrLF2TAouFGAyvr8b&#10;Ya7dmb/ptImlSBAOOSowMTa5lKEwZDF0XUOcvL3zFmOSvpTa4znBbS1fsmwgLVacFgw2NDNUHDZH&#10;q+Bglp2vbL6e/g4WF/+5PbqdX+2Uenxo34cgIrXxP3xrL7SC/msPrmfSEZDj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nC/DHAAAA3A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i/>
                              <w:iCs/>
                              <w:lang w:val="en-US"/>
                            </w:rPr>
                            <w:t>F</w:t>
                          </w:r>
                        </w:p>
                      </w:txbxContent>
                    </v:textbox>
                  </v:shape>
                  <v:shape id="Прямая со стрелкой 574" o:spid="_x0000_s3076" type="#_x0000_t32" style="position:absolute;left:6477;top:16172;width:4318;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opMMAAADcAAAADwAAAGRycy9kb3ducmV2LnhtbESPQWsCMRSE74L/ITzBmyZWtGVrFLG0&#10;SG9upb0+Nq+b1M3Lskl1++9NQfA4zMw3zGrT+0acqYsusIbZVIEgroJxXGs4frxOnkDEhGywCUwa&#10;/ijCZj0crLAw4cIHOpepFhnCsUANNqW2kDJWljzGaWiJs/cdOo8py66WpsNLhvtGPii1lB4d5wWL&#10;Le0sVafy12uoZP3+c0gzW86PXy9vn071W6e0Ho/67TOIRH26h2/tvdGweFzA/5l8BOT6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2qKTDAAAA3AAAAA8AAAAAAAAAAAAA&#10;AAAAoQIAAGRycy9kb3ducmV2LnhtbFBLBQYAAAAABAAEAPkAAACRAwAAAAA=&#10;" strokecolor="windowText">
                    <v:stroke startarrow="classic" startarrowwidth="narrow" startarrowlength="long" endarrow="classic" endarrowwidth="narrow" endarrowlength="long"/>
                  </v:shape>
                  <v:shape id="Поле 94" o:spid="_x0000_s3077" type="#_x0000_t202" style="position:absolute;left:7916;top:13571;width:2661;height:24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H05McA&#10;AADdAAAADwAAAGRycy9kb3ducmV2LnhtbESP3WoCMRSE7wt9h3AKvSmaVWEpq1FaQZHSWvxBvDxs&#10;jpvFzcmSRF3fvikUejnMzDfMZNbZRlzJh9qxgkE/A0FcOl1zpWC/W/ReQYSIrLFxTAruFGA2fXyY&#10;YKHdjTd03cZKJAiHAhWYGNtCylAashj6riVO3sl5izFJX0nt8ZbgtpHDLMulxZrTgsGW5obK8/Zi&#10;FZzNx8t3tvx6P+Sru1/vLu7oP49KPT91b2MQkbr4H/5rr7SC4WiUw++b9ATk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3x9OT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proofErr w:type="gramStart"/>
                          <w:r>
                            <w:rPr>
                              <w:rFonts w:eastAsia="Times New Roman"/>
                              <w:i/>
                              <w:iCs/>
                              <w:lang w:val="en-US"/>
                            </w:rPr>
                            <w:t>d</w:t>
                          </w:r>
                          <w:proofErr w:type="gramEnd"/>
                        </w:p>
                      </w:txbxContent>
                    </v:textbox>
                  </v:shape>
                  <v:rect id="Прямоугольник 2336" o:spid="_x0000_s3078" style="position:absolute;left:22669;top:6456;width:720;height:118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TUz8MA&#10;AADdAAAADwAAAGRycy9kb3ducmV2LnhtbESPQYvCMBSE7wv+h/AEb2uqgko1iggrXq097N6ezbOt&#10;Ni/dJtr6740geBxm5htmue5MJe7UuNKygtEwAkGcWV1yriA9/nzPQTiPrLGyTAoe5GC96n0tMda2&#10;5QPdE5+LAGEXo4LC+zqW0mUFGXRDWxMH72wbgz7IJpe6wTbATSXHUTSVBksOCwXWtC0ouyY3o+B/&#10;536Ty+NCxz9XnXZpm3qsU6UG/W6zAOGp85/wu73XCsaTyQxeb8IT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TUz8MAAADdAAAADwAAAAAAAAAAAAAAAACYAgAAZHJzL2Rv&#10;d25yZXYueG1sUEsFBgAAAAAEAAQA9QAAAIgDAAAAAA==&#10;" filled="f" strokecolor="windowText" strokeweight="1.5pt">
                    <v:textbox>
                      <w:txbxContent>
                        <w:p w:rsidR="00577C88" w:rsidRDefault="00577C88" w:rsidP="002D0491"/>
                      </w:txbxContent>
                    </v:textbox>
                  </v:rect>
                  <v:line id="Прямая соединительная линия 2337" o:spid="_x0000_s3079" style="position:absolute;visibility:visible;mso-wrap-style:square" from="20510,18434" to="25190,18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aeWMQAAADdAAAADwAAAGRycy9kb3ducmV2LnhtbERPTWvCQBC9F/oflhF6Ed2YiEh0FRGF&#10;Hm0s0uOQHZNodjbNbpPUX989CD0+3vd6O5hadNS6yrKC2TQCQZxbXXGh4PN8nCxBOI+ssbZMCn7J&#10;wXbz+rLGVNueP6jLfCFCCLsUFZTeN6mULi/JoJvahjhwV9sa9AG2hdQt9iHc1DKOooU0WHFoKLGh&#10;fUn5PfsxCor9bfz9ld0ec784LO1xfrpcrjul3kbDbgXC0+D/xU/3u1YQJ0mYG96EJ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lp5YxAAAAN0AAAAPAAAAAAAAAAAA&#10;AAAAAKECAABkcnMvZG93bnJldi54bWxQSwUGAAAAAAQABAD5AAAAkgMAAAAA&#10;" strokecolor="windowText"/>
                  <v:rect id="Прямоугольник 2338" o:spid="_x0000_s3080" style="position:absolute;left:21590;top:18477;width:3240;height:10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8YfcYA&#10;AADdAAAADwAAAGRycy9kb3ducmV2LnhtbESPQWvCQBSE74L/YXlCL1I3GpQ2dRVpEDyqFUpuj+xr&#10;Esy+XbKrRn+9Wyj0OMzMN8xy3ZtWXKnzjWUF00kCgri0uuFKwelr+/oGwgdkja1lUnAnD+vVcLDE&#10;TNsbH+h6DJWIEPYZKqhDcJmUvqzJoJ9YRxy9H9sZDFF2ldQd3iLctHKWJAtpsOG4UKOjz5rK8/Fi&#10;FIzl3V0etC1SV7bN/Hufb4o8V+pl1G8+QATqw3/4r73TCmZp+g6/b+ITkK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8YfcYAAADdAAAADwAAAAAAAAAAAAAAAACYAgAAZHJz&#10;L2Rvd25yZXYueG1sUEsFBgAAAAAEAAQA9QAAAIsDAAAAAA==&#10;" fillcolor="windowText" stroked="f" strokeweight="2pt">
                    <v:fill r:id="rId15" o:title="" color2="window" type="pattern"/>
                    <v:textbox>
                      <w:txbxContent>
                        <w:p w:rsidR="00577C88" w:rsidRDefault="00577C88" w:rsidP="002D0491"/>
                      </w:txbxContent>
                    </v:textbox>
                  </v:rect>
                  <v:line id="Прямая соединительная линия 2339" o:spid="_x0000_s3081" style="position:absolute;flip:x;visibility:visible;mso-wrap-style:square" from="20464,6456" to="22623,6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9cecQAAADdAAAADwAAAGRycy9kb3ducmV2LnhtbERPu27CMBTdK/UfrFuJrTgEVKGAQS1Q&#10;iakPYMl2iS9xSHwdxS6kfD0eKnU8Ou/5sreNuFDnK8cKRsMEBHHhdMWlgsP+/XkKwgdkjY1jUvBL&#10;HpaLx4c5Ztpd+Zsuu1CKGMI+QwUmhDaT0heGLPqha4kjd3KdxRBhV0rd4TWG20amSfIiLVYcGwy2&#10;tDJU1Lsfq2B9+6o/8jxP6+bTHEabt/a8PuZKDZ761xmIQH34F/+5t1pBOp7E/fFNfA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L1x5xAAAAN0AAAAPAAAAAAAAAAAA&#10;AAAAAKECAABkcnMvZG93bnJldi54bWxQSwUGAAAAAAQABAD5AAAAkgMAAAAA&#10;" strokecolor="windowText"/>
                  <v:shape id="Прямая со стрелкой 2340" o:spid="_x0000_s3082" type="#_x0000_t32" style="position:absolute;left:20713;top:6456;width:0;height:120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R1PcUAAADdAAAADwAAAGRycy9kb3ducmV2LnhtbESPT4vCMBTE7wv7HcJb8LKsqa24Uo2i&#10;guJN/HPQ26N5tsXmpTRR67c3guBxmPnNMONpaypxo8aVlhX0uhEI4szqknMFh/3ybwjCeWSNlWVS&#10;8CAH08n31xhTbe+8pdvO5yKUsEtRQeF9nUrpsoIMuq6tiYN3to1BH2STS93gPZSbSsZRNJAGSw4L&#10;Bda0KCi77K5GQXxcnf5nefXYzBOz3/7qeJEMVkp1ftrZCISn1n/Cb3qtA5f0e/B6E56An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R1PcUAAADdAAAADwAAAAAAAAAA&#10;AAAAAAChAgAAZHJzL2Rvd25yZXYueG1sUEsFBgAAAAAEAAQA+QAAAJMDAAAAAA==&#10;" strokecolor="windowText">
                    <v:stroke startarrow="classic" startarrowwidth="narrow" startarrowlength="long" endarrow="classic" endarrowwidth="narrow" endarrowlength="long"/>
                  </v:shape>
                  <v:shape id="Поле 94" o:spid="_x0000_s3083" type="#_x0000_t202" style="position:absolute;left:17202;top:9965;width:3975;height:42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tWxsQA&#10;AADdAAAADwAAAGRycy9kb3ducmV2LnhtbESPQYvCMBSE7wv+h/CEva2p1RWpRhFFWMHLqojHR/Ns&#10;i81LaKLt/vuNIHgcZuYbZr7sTC0e1PjKsoLhIAFBnFtdcaHgdNx+TUH4gKyxtkwK/sjDctH7mGOm&#10;bcu/9DiEQkQI+wwVlCG4TEqfl2TQD6wjjt7VNgZDlE0hdYNthJtapkkykQYrjgslOlqXlN8Od6Ng&#10;valb2hfDyflysXLs9u47mJ1Sn/1uNQMRqAvv8Kv9oxWko3EKzzfxCc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bVsbEAAAA3QAAAA8AAAAAAAAAAAAAAAAAmAIAAGRycy9k&#10;b3ducmV2LnhtbFBLBQYAAAAABAAEAPUAAACJAwAAAAA=&#10;" filled="f" stroked="f" strokeweight=".5pt">
                    <v:textbox style="layout-flow:vertical;mso-layout-flow-alt:bottom-to-top">
                      <w:txbxContent>
                        <w:p w:rsidR="00577C88" w:rsidRDefault="00577C88" w:rsidP="002D0491">
                          <w:pPr>
                            <w:pStyle w:val="ab"/>
                            <w:spacing w:before="0" w:beforeAutospacing="0" w:after="0" w:afterAutospacing="0"/>
                            <w:jc w:val="both"/>
                          </w:pPr>
                          <w:r>
                            <w:rPr>
                              <w:rFonts w:eastAsia="Times New Roman"/>
                              <w:i/>
                              <w:iCs/>
                              <w:lang w:val="en-US"/>
                            </w:rPr>
                            <w:t>l</w:t>
                          </w:r>
                          <w:r>
                            <w:rPr>
                              <w:rFonts w:eastAsia="Times New Roman" w:hAnsi="Symbol"/>
                              <w:i/>
                              <w:iCs/>
                              <w:lang w:val="en-US"/>
                            </w:rPr>
                            <w:t>&gt;&gt;</w:t>
                          </w:r>
                          <w:r>
                            <w:rPr>
                              <w:rFonts w:eastAsia="Times New Roman"/>
                              <w:i/>
                              <w:iCs/>
                              <w:lang w:val="en-US"/>
                            </w:rPr>
                            <w:t>d</w:t>
                          </w:r>
                        </w:p>
                      </w:txbxContent>
                    </v:textbox>
                  </v:shape>
                  <v:shape id="Прямая со стрелкой 2342" o:spid="_x0000_s3084" type="#_x0000_t32" style="position:absolute;left:22623;top:2138;width:0;height:4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amiMUAAADdAAAADwAAAGRycy9kb3ducmV2LnhtbESP3YrCMBSE7wXfIRxhb0RTdRGpRlFh&#10;YRHB9Q9vD82xLTYnJclqfXsjLOzlMDPfMLNFYypxJ+dLywoG/QQEcWZ1ybmC0/GrNwHhA7LGyjIp&#10;eJKHxbzdmmGq7YP3dD+EXEQI+xQVFCHUqZQ+K8ig79uaOHpX6wyGKF0utcNHhJtKDpNkLA2WHBcK&#10;rGldUHY7/BoF2fJ5uqzkLt/U1Xbvdj80Pg+6Sn10muUURKAm/If/2t9awXD0OYL3m/gE5P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amiMUAAADdAAAADwAAAAAAAAAA&#10;AAAAAAChAgAAZHJzL2Rvd25yZXYueG1sUEsFBgAAAAAEAAQA+QAAAJMDAAAAAA==&#10;" strokecolor="windowText" strokeweight="2.25pt">
                    <v:stroke endarrow="classic" endarrowwidth="narrow" endarrowlength="long"/>
                  </v:shape>
                  <v:shape id="Поле 94" o:spid="_x0000_s3085" type="#_x0000_t202" style="position:absolute;left:17241;top:1055;width:5772;height:32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m8dccA&#10;AADdAAAADwAAAGRycy9kb3ducmV2LnhtbESPQWsCMRSE70L/Q3iCF6nZWpGyNUorKFJqS7UUj4/N&#10;c7O4eVmSqOu/N0LB4zAz3zCTWWtrcSIfKscKngYZCOLC6YpLBb/bxeMLiBCRNdaOScGFAsymD50J&#10;5tqd+YdOm1iKBOGQowITY5NLGQpDFsPANcTJ2ztvMSbpS6k9nhPc1nKYZWNpseK0YLChuaHisDla&#10;BQfz0f/Oluv3v/Hq4r+2R7fznzulet327RVEpDbew//tlVYwfB6N4PYmPQE5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pvHXHAAAA3QAAAA8AAAAAAAAAAAAAAAAAmAIAAGRy&#10;cy9kb3ducmV2LnhtbFBLBQYAAAAABAAEAPUAAACMAwAAAAA=&#10;" filled="f" stroked="f" strokeweight=".5pt">
                    <v:textbox>
                      <w:txbxContent>
                        <w:p w:rsidR="00577C88" w:rsidRPr="00B852AD" w:rsidRDefault="00577C88" w:rsidP="002D0491">
                          <w:pPr>
                            <w:pStyle w:val="ab"/>
                            <w:spacing w:before="0" w:beforeAutospacing="0" w:after="0" w:afterAutospacing="0"/>
                            <w:jc w:val="both"/>
                          </w:pPr>
                          <w:r>
                            <w:rPr>
                              <w:rFonts w:eastAsia="Times New Roman"/>
                              <w:i/>
                              <w:iCs/>
                              <w:lang w:val="en-US"/>
                            </w:rPr>
                            <w:t>F&lt;F</w:t>
                          </w:r>
                          <w:proofErr w:type="spellStart"/>
                          <w:r w:rsidRPr="00B852AD">
                            <w:rPr>
                              <w:rFonts w:eastAsia="Times New Roman"/>
                              <w:i/>
                              <w:iCs/>
                              <w:vertAlign w:val="subscript"/>
                            </w:rPr>
                            <w:t>кр</w:t>
                          </w:r>
                          <w:proofErr w:type="spellEnd"/>
                        </w:p>
                      </w:txbxContent>
                    </v:textbox>
                  </v:shape>
                  <v:shape id="Прямая со стрелкой 2344" o:spid="_x0000_s3086" type="#_x0000_t32" style="position:absolute;left:21173;top:15481;width:149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BMcUAAADdAAAADwAAAGRycy9kb3ducmV2LnhtbESPT4vCMBTE78J+h/AWvMia+m9ZukZZ&#10;VhTRk1Xw+mjeNsXmpTTZWr+9EQSPw8z8hpkvO1uJlhpfOlYwGiYgiHOnSy4UnI7rjy8QPiBrrByT&#10;ght5WC7eenNMtbvygdosFCJC2KeowIRQp1L63JBFP3Q1cfT+XGMxRNkUUjd4jXBbyXGSfEqLJccF&#10;gzX9Gsov2b9VsD+v3GArzcrZdnLZHLLRbJesleq/dz/fIAJ14RV+trdawXgyncHjTX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X/BMcUAAADdAAAADwAAAAAAAAAA&#10;AAAAAAChAgAAZHJzL2Rvd25yZXYueG1sUEsFBgAAAAAEAAQA+QAAAJMDAAAAAA==&#10;" strokecolor="windowText">
                    <v:stroke startarrow="classic" startarrowwidth="narrow" startarrowlength="long" endarrowwidth="narrow" endarrowlength="long"/>
                  </v:shape>
                  <v:shape id="Поле 94" o:spid="_x0000_s3087" type="#_x0000_t202" style="position:absolute;left:24372;top:12890;width:2661;height:2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eHmccA&#10;AADdAAAADwAAAGRycy9kb3ducmV2LnhtbESPQWsCMRSE74X+h/AKXopmq2WR1ShtQZFSW6oiHh+b&#10;52Zx87IkUdd/3xQKPQ4z8w0znXe2ERfyoXas4GmQgSAuna65UrDbLvpjECEia2wck4IbBZjP7u+m&#10;WGh35W+6bGIlEoRDgQpMjG0hZSgNWQwD1xIn7+i8xZikr6T2eE1w28hhluXSYs1pwWBLb4bK0+Zs&#10;FZzM++NXtly/7vPVzX9uz+7gPw5K9R66lwmISF38D/+1V1rBcPScw++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3h5n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proofErr w:type="gramStart"/>
                          <w:r>
                            <w:rPr>
                              <w:rFonts w:eastAsia="Times New Roman"/>
                              <w:i/>
                              <w:iCs/>
                              <w:lang w:val="en-US"/>
                            </w:rPr>
                            <w:t>d</w:t>
                          </w:r>
                          <w:proofErr w:type="gramEnd"/>
                        </w:p>
                      </w:txbxContent>
                    </v:textbox>
                  </v:shape>
                  <v:shape id="Полилиния 2346" o:spid="_x0000_s3088" style="position:absolute;left:22722;top:6574;width:3228;height:11773;visibility:visible;mso-wrap-style:square;v-text-anchor:middle" coordsize="322730,1177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pGqMYA&#10;AADdAAAADwAAAGRycy9kb3ducmV2LnhtbESP0WrCQBRE3wX/YblC33RjKm1IXUVaS0V8qekHXLLX&#10;JCR7N+yuJv37riD0cZiZM8x6O5pO3Mj5xrKC5SIBQVxa3XCl4Kf4nGcgfEDW2FkmBb/kYbuZTtaY&#10;azvwN93OoRIRwj5HBXUIfS6lL2sy6Be2J47exTqDIUpXSe1wiHDTyTRJXqTBhuNCjT2911S256tR&#10;cCza46VKPk7Ldt81afGVud2QKfU0G3dvIAKN4T/8aB+0gvR59Qr3N/EJ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pGqMYAAADdAAAADwAAAAAAAAAAAAAAAACYAgAAZHJz&#10;L2Rvd25yZXYueG1sUEsFBgAAAAAEAAQA9QAAAIsDAAAAAA==&#10;" path="m,1177365c8965,1057337,17930,937309,71718,741082,125506,544855,224118,272427,322730,e" filled="f" strokecolor="windowText" strokeweight="1pt">
                    <v:stroke dashstyle="dash"/>
                    <v:path arrowok="t" o:connecttype="custom" o:connectlocs="0,1177365;71718,741082;322730,0" o:connectangles="0,0,0"/>
                  </v:shape>
                  <v:shape id="Полилиния 2347" o:spid="_x0000_s3089" style="position:absolute;left:23440;top:7052;width:3107;height:11295;visibility:visible;mso-wrap-style:square;v-text-anchor:middle" coordsize="310777,1129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VmzcIA&#10;AADdAAAADwAAAGRycy9kb3ducmV2LnhtbERPz2vCMBS+D/wfwhN2m6luVKlGkaKbp8F0Hrw9mmdT&#10;bF5KErX+98tB2PHj+71Y9bYVN/KhcaxgPMpAEFdON1wr+D1s32YgQkTW2DomBQ8KsFoOXhZYaHfn&#10;H7rtYy1SCIcCFZgYu0LKUBmyGEauI07c2XmLMUFfS+3xnsJtKydZlkuLDacGgx2VhqrL/moVfPcm&#10;n5rP06kx08fX0R/ystzkSr0O+/UcRKQ+/ouf7p1WMHn/SHPTm/QE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JWbNwgAAAN0AAAAPAAAAAAAAAAAAAAAAAJgCAABkcnMvZG93&#10;bnJldi54bWxQSwUGAAAAAAQABAD1AAAAhwMAAAAA&#10;" path="m,1129553c9961,1011517,19922,893482,71718,705223,123514,516964,217145,258482,310777,e" filled="f" strokecolor="windowText" strokeweight="1pt">
                    <v:stroke dashstyle="dash"/>
                    <v:path arrowok="t" o:connecttype="custom" o:connectlocs="0,1129553;71718,705223;310777,0" o:connectangles="0,0,0"/>
                  </v:shape>
                  <v:line id="Прямая соединительная линия 2348" o:spid="_x0000_s3090" style="position:absolute;visibility:visible;mso-wrap-style:square" from="25950,6693" to="26547,7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sH28EAAADdAAAADwAAAGRycy9kb3ducmV2LnhtbESP3YrCMBSE7xd8h3AE79bUv6VWoxRB&#10;8Na6D3Bsjk2xOalN1Pr2RljYy2FmvmHW29424kGdrx0rmIwTEMSl0zVXCn5P++8UhA/IGhvHpOBF&#10;HrabwdcaM+2efKRHESoRIewzVGBCaDMpfWnIoh+7ljh6F9dZDFF2ldQdPiPcNnKaJD/SYs1xwWBL&#10;O0PltbhbBaksXih9OJrbtc6bMs0Xh3Ou1GjY5ysQgfrwH/5rH7SC6Wy+hM+b+ATk5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OwfbwQAAAN0AAAAPAAAAAAAAAAAAAAAA&#10;AKECAABkcnMvZG93bnJldi54bWxQSwUGAAAAAAQABAD5AAAAjwMAAAAA&#10;" strokecolor="windowText" strokeweight="1pt"/>
                  <v:shape id="Прямая со стрелкой 2349" o:spid="_x0000_s3091" type="#_x0000_t32" style="position:absolute;left:25950;top:2375;width:0;height:4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2uIsIAAADdAAAADwAAAGRycy9kb3ducmV2LnhtbERPy4rCMBTdC/5DuIIbGVMVRTpGUUEQ&#10;ERwfw2wvzbUtNjcliVr/3iyEWR7Oe7ZoTCUe5HxpWcGgn4AgzqwuOVdwOW++piB8QNZYWSYFL/Kw&#10;mLdbM0y1ffKRHqeQixjCPkUFRQh1KqXPCjLo+7YmjtzVOoMhQpdL7fAZw00lh0kykQZLjg0F1rQu&#10;KLud7kZBtnxd/lbykO/qan90hx+a/A56SnU7zfIbRKAm/Is/7q1WMByN4/74Jj4BOX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2uIsIAAADdAAAADwAAAAAAAAAAAAAA&#10;AAChAgAAZHJzL2Rvd25yZXYueG1sUEsFBgAAAAAEAAQA+QAAAJADAAAAAA==&#10;" strokecolor="windowText" strokeweight="2.25pt">
                    <v:stroke endarrow="classic" endarrowwidth="narrow" endarrowlength="long"/>
                  </v:shape>
                  <v:shape id="Поле 94" o:spid="_x0000_s3092" type="#_x0000_t202" style="position:absolute;left:25843;top:1811;width:5773;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eJMMcA&#10;AADdAAAADwAAAGRycy9kb3ducmV2LnhtbESPQWsCMRSE7wX/Q3iCl1KzKpWyNYoKihTbUi3F42Pz&#10;3CxuXpYk6vrvG6HQ4zAz3zCTWWtrcSEfKscKBv0MBHHhdMWlgu/96ukFRIjIGmvHpOBGAWbTzsME&#10;c+2u/EWXXSxFgnDIUYGJscmlDIUhi6HvGuLkHZ23GJP0pdQerwluaznMsrG0WHFaMNjQ0lBx2p2t&#10;gpN5e/zM1u+Ln/Hm5j/2Z3fw24NSvW47fwURqY3/4b/2RisYjp4H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iTD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i/>
                              <w:iCs/>
                              <w:lang w:val="en-US"/>
                            </w:rPr>
                            <w:t>F&gt;F</w:t>
                          </w:r>
                          <w:proofErr w:type="spellStart"/>
                          <w:r>
                            <w:rPr>
                              <w:rFonts w:eastAsia="Times New Roman"/>
                              <w:i/>
                              <w:iCs/>
                              <w:position w:val="-6"/>
                              <w:vertAlign w:val="subscript"/>
                            </w:rPr>
                            <w:t>кр</w:t>
                          </w:r>
                          <w:proofErr w:type="spellEnd"/>
                        </w:p>
                      </w:txbxContent>
                    </v:textbox>
                  </v:shape>
                  <v:shape id="Прямая со стрелкой 2351" o:spid="_x0000_s3093" type="#_x0000_t32" style="position:absolute;left:23209;top:15481;width:40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yTRMUAAADdAAAADwAAAGRycy9kb3ducmV2LnhtbESPQWsCMRSE74L/IbxCb5rtSkVWo4hY&#10;6EmrrWJvj83rbnTzsmxSXf+9EQSPw8x8w0xmra3EmRpvHCt46ycgiHOnDRcKfr4/eiMQPiBrrByT&#10;git5mE27nQlm2l14Q+dtKESEsM9QQRlCnUnp85Is+r6riaP35xqLIcqmkLrBS4TbSqZJMpQWDceF&#10;EmtalJSftv9WwfG6/tVrvTIDudqZ0WGfVl9Lq9TrSzsfgwjUhmf40f7UCtLBewr3N/EJyO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5yTRMUAAADdAAAADwAAAAAAAAAA&#10;AAAAAAChAgAAZHJzL2Rvd25yZXYueG1sUEsFBgAAAAAEAAQA+QAAAJMDAAAAAA==&#10;" strokecolor="windowText">
                    <v:stroke startarrow="classic" startarrowwidth="narrow" startarrowlength="long" endarrowwidth="narrow" endarrowlength="long"/>
                  </v:shape>
                  <v:shape id="Прямая со стрелкой 2352" o:spid="_x0000_s3094" type="#_x0000_t32" style="position:absolute;left:22623;top:15481;width:72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H0GccAAADdAAAADwAAAGRycy9kb3ducmV2LnhtbESPQWvCQBSE74L/YXmF3uqmhrYSXUVK&#10;W4oetCp4fWafm9js25BdTfz3bqHgcZiZb5jJrLOVuFDjS8cKngcJCOLc6ZKNgt3282kEwgdkjZVj&#10;UnAlD7NpvzfBTLuWf+iyCUZECPsMFRQh1JmUPi/Ioh+4mjh6R9dYDFE2RuoG2wi3lRwmyau0WHJc&#10;KLCm94Ly383ZKjjsl9cTr0YL8/Fm5ud2nS6+jnulHh+6+RhEoC7cw//tb61gmL6k8PcmPgE5v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AfQZxwAAAN0AAAAPAAAAAAAA&#10;AAAAAAAAAKECAABkcnMvZG93bnJldi54bWxQSwUGAAAAAAQABAD5AAAAlQMAAAAA&#10;" strokecolor="windowText">
                    <v:stroke startarrowwidth="narrow" startarrowlength="long" endarrowwidth="narrow" endarrowlength="long"/>
                  </v:shape>
                  <v:shape id="Поле 94" o:spid="_x0000_s3095" type="#_x0000_t202" style="position:absolute;left:7542;top:21495;width:2660;height:24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AqqMgA&#10;AADdAAAADwAAAGRycy9kb3ducmV2LnhtbESP3WoCMRSE7wt9h3AKvZGarX+UrVGq0CKilmopXh42&#10;p5vFzcmSRF3fvhGEXg4z8w0znra2FifyoXKs4LmbgSAunK64VPC9e396AREissbaMSm4UIDp5P5u&#10;jLl2Z/6i0zaWIkE45KjAxNjkUobCkMXQdQ1x8n6dtxiT9KXUHs8JbmvZy7KRtFhxWjDY0NxQcdge&#10;rYKDWXY+s4/17Ge0uPjN7uj2frVX6vGhfXsFEamN/+Fbe6EV9PrDAVzfpCc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CqoyAAAAN0AAAAPAAAAAAAAAAAAAAAAAJgCAABk&#10;cnMvZG93bnJldi54bWxQSwUGAAAAAAQABAD1AAAAjQMAAAAA&#10;" filled="f" stroked="f" strokeweight=".5pt">
                    <v:textbox>
                      <w:txbxContent>
                        <w:p w:rsidR="00577C88" w:rsidRPr="00B852AD" w:rsidRDefault="00577C88" w:rsidP="002D0491">
                          <w:pPr>
                            <w:pStyle w:val="ab"/>
                            <w:spacing w:before="0" w:beforeAutospacing="0" w:after="0" w:afterAutospacing="0"/>
                            <w:jc w:val="both"/>
                          </w:pPr>
                          <w:r>
                            <w:rPr>
                              <w:rFonts w:eastAsia="Times New Roman"/>
                              <w:i/>
                              <w:iCs/>
                            </w:rPr>
                            <w:t>а</w:t>
                          </w:r>
                        </w:p>
                      </w:txbxContent>
                    </v:textbox>
                  </v:shape>
                  <v:shape id="Поле 94" o:spid="_x0000_s3096" type="#_x0000_t202" style="position:absolute;left:21551;top:21500;width:2686;height:24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yPM8cA&#10;AADdAAAADwAAAGRycy9kb3ducmV2LnhtbESPQWsCMRSE70L/Q3iCF6nZWpSyNUorKFJqS7UUj4/N&#10;c7O4eVmSqOu/N0LB4zAz3zCTWWtrcSIfKscKngYZCOLC6YpLBb/bxeMLiBCRNdaOScGFAsymD50J&#10;5tqd+YdOm1iKBOGQowITY5NLGQpDFsPANcTJ2ztvMSbpS6k9nhPc1nKYZWNpseK0YLChuaHisDla&#10;BQfz0f/Oluv3v/Hq4r+2R7fznzulet327RVEpDbew//tlVYwfB6N4PYmPQE5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8jzPHAAAA3QAAAA8AAAAAAAAAAAAAAAAAmAIAAGRy&#10;cy9kb3ducmV2LnhtbFBLBQYAAAAABAAEAPUAAACMAwAAAAA=&#10;" filled="f" stroked="f" strokeweight=".5pt">
                    <v:textbox>
                      <w:txbxContent>
                        <w:p w:rsidR="00577C88" w:rsidRPr="00B852AD" w:rsidRDefault="00577C88" w:rsidP="002D0491">
                          <w:pPr>
                            <w:pStyle w:val="ab"/>
                            <w:spacing w:before="0" w:beforeAutospacing="0" w:after="0" w:afterAutospacing="0"/>
                            <w:jc w:val="both"/>
                          </w:pPr>
                          <w:r>
                            <w:rPr>
                              <w:rFonts w:eastAsia="Times New Roman"/>
                              <w:i/>
                              <w:iCs/>
                            </w:rPr>
                            <w:t>б</w:t>
                          </w:r>
                        </w:p>
                      </w:txbxContent>
                    </v:textbox>
                  </v:shape>
                </v:group>
                <w10:anchorlock/>
              </v:group>
            </w:pict>
          </mc:Fallback>
        </mc:AlternateContent>
      </w:r>
    </w:p>
    <w:p w:rsidR="002D0491" w:rsidRPr="002D0491" w:rsidRDefault="002D0491" w:rsidP="002D0491">
      <w:pPr>
        <w:ind w:firstLine="0"/>
        <w:jc w:val="center"/>
      </w:pPr>
      <w:r w:rsidRPr="002D0491">
        <w:t>Рис. 8.1. Центральное сжатие (а) и продольный изгиб (б) стержня</w:t>
      </w:r>
    </w:p>
    <w:p w:rsidR="002D0491" w:rsidRPr="002D0491" w:rsidRDefault="002D0491" w:rsidP="002D0491">
      <w:pPr>
        <w:ind w:firstLine="510"/>
        <w:rPr>
          <w:sz w:val="28"/>
        </w:rPr>
      </w:pPr>
    </w:p>
    <w:p w:rsidR="002D0491" w:rsidRPr="002D0491" w:rsidRDefault="002D0491" w:rsidP="002D0491">
      <w:pPr>
        <w:ind w:firstLine="510"/>
        <w:rPr>
          <w:sz w:val="28"/>
        </w:rPr>
      </w:pPr>
      <w:r w:rsidRPr="002D0491">
        <w:rPr>
          <w:sz w:val="28"/>
        </w:rPr>
        <w:t>Для большинства элементов конструкций потеря устойчивости приводит к недопустимым деформациям и появлению опасных напряжений. Потере устойчивости подвержены не только длинные стержни, нагруженные сжимающей силой, но и тонкостенные оболо</w:t>
      </w:r>
      <w:r w:rsidRPr="002D0491">
        <w:rPr>
          <w:sz w:val="28"/>
        </w:rPr>
        <w:t>ч</w:t>
      </w:r>
      <w:r w:rsidRPr="002D0491">
        <w:rPr>
          <w:sz w:val="28"/>
        </w:rPr>
        <w:t>ки, нагруженные внешним давлением, осевой силой или моментом и некоторые другие элементы конструкций.</w:t>
      </w:r>
    </w:p>
    <w:p w:rsidR="002D0491" w:rsidRPr="002D0491" w:rsidRDefault="002D0491" w:rsidP="002D0491">
      <w:pPr>
        <w:ind w:firstLine="510"/>
        <w:rPr>
          <w:sz w:val="28"/>
        </w:rPr>
      </w:pPr>
      <w:r w:rsidRPr="002D0491">
        <w:rPr>
          <w:sz w:val="28"/>
        </w:rPr>
        <w:t>Рассмотрим явление потери устойчивости на примере консольн</w:t>
      </w:r>
      <w:r w:rsidRPr="002D0491">
        <w:rPr>
          <w:sz w:val="28"/>
        </w:rPr>
        <w:t>о</w:t>
      </w:r>
      <w:r w:rsidRPr="002D0491">
        <w:rPr>
          <w:sz w:val="28"/>
        </w:rPr>
        <w:t xml:space="preserve">го стержня, нагруженного сжимающей силой </w:t>
      </w:r>
      <w:r w:rsidRPr="002D0491">
        <w:rPr>
          <w:i/>
          <w:sz w:val="28"/>
          <w:lang w:val="en-US"/>
        </w:rPr>
        <w:t>F</w:t>
      </w:r>
      <w:r w:rsidRPr="002D0491">
        <w:rPr>
          <w:sz w:val="28"/>
        </w:rPr>
        <w:t xml:space="preserve"> (рис. 8.1, б). Пока сжимающая сила </w:t>
      </w:r>
      <w:r w:rsidRPr="002D0491">
        <w:rPr>
          <w:i/>
          <w:sz w:val="28"/>
          <w:lang w:val="en-US"/>
        </w:rPr>
        <w:t>F</w:t>
      </w:r>
      <w:r w:rsidRPr="002D0491">
        <w:rPr>
          <w:sz w:val="28"/>
        </w:rPr>
        <w:t xml:space="preserve"> невелика, сжатый стержень остается прямолине</w:t>
      </w:r>
      <w:r w:rsidRPr="002D0491">
        <w:rPr>
          <w:sz w:val="28"/>
        </w:rPr>
        <w:t>й</w:t>
      </w:r>
      <w:r w:rsidRPr="002D0491">
        <w:rPr>
          <w:sz w:val="28"/>
        </w:rPr>
        <w:lastRenderedPageBreak/>
        <w:t>ным, несмотря на принудительные отклонения от положения равнов</w:t>
      </w:r>
      <w:r w:rsidRPr="002D0491">
        <w:rPr>
          <w:sz w:val="28"/>
        </w:rPr>
        <w:t>е</w:t>
      </w:r>
      <w:r w:rsidRPr="002D0491">
        <w:rPr>
          <w:sz w:val="28"/>
        </w:rPr>
        <w:t xml:space="preserve">сия. По мере увеличения сжимающей силы </w:t>
      </w:r>
      <w:r w:rsidRPr="002D0491">
        <w:rPr>
          <w:i/>
          <w:sz w:val="28"/>
          <w:lang w:val="en-US"/>
        </w:rPr>
        <w:t>F</w:t>
      </w:r>
      <w:r w:rsidRPr="002D0491">
        <w:rPr>
          <w:sz w:val="28"/>
        </w:rPr>
        <w:t xml:space="preserve"> стержень все медленнее возвращается в исходное прямолинейное положение. При некоторой силе </w:t>
      </w:r>
      <w:r w:rsidRPr="002D0491">
        <w:rPr>
          <w:i/>
          <w:sz w:val="28"/>
          <w:lang w:val="en-US"/>
        </w:rPr>
        <w:t>F</w:t>
      </w:r>
      <w:r w:rsidRPr="002D0491">
        <w:rPr>
          <w:sz w:val="28"/>
          <w:lang w:val="en-US"/>
        </w:rPr>
        <w:t> </w:t>
      </w:r>
      <w:r w:rsidRPr="002D0491">
        <w:rPr>
          <w:sz w:val="28"/>
        </w:rPr>
        <w:t>=</w:t>
      </w:r>
      <w:r w:rsidRPr="002D0491">
        <w:rPr>
          <w:sz w:val="28"/>
          <w:lang w:val="en-US"/>
        </w:rPr>
        <w:t> </w:t>
      </w:r>
      <w:proofErr w:type="gramStart"/>
      <w:r w:rsidRPr="002D0491">
        <w:rPr>
          <w:i/>
          <w:sz w:val="28"/>
          <w:lang w:val="en-US"/>
        </w:rPr>
        <w:t>F</w:t>
      </w:r>
      <w:proofErr w:type="spellStart"/>
      <w:proofErr w:type="gramEnd"/>
      <w:r w:rsidRPr="002D0491">
        <w:rPr>
          <w:sz w:val="28"/>
          <w:vertAlign w:val="subscript"/>
        </w:rPr>
        <w:t>кр</w:t>
      </w:r>
      <w:proofErr w:type="spellEnd"/>
      <w:r w:rsidRPr="002D0491">
        <w:rPr>
          <w:sz w:val="28"/>
        </w:rPr>
        <w:t xml:space="preserve"> стержень остается в отклоненном положении и не во</w:t>
      </w:r>
      <w:r w:rsidRPr="002D0491">
        <w:rPr>
          <w:sz w:val="28"/>
        </w:rPr>
        <w:t>з</w:t>
      </w:r>
      <w:r w:rsidRPr="002D0491">
        <w:rPr>
          <w:sz w:val="28"/>
        </w:rPr>
        <w:t>вращается в первоначальное положение равновесия.</w:t>
      </w:r>
    </w:p>
    <w:p w:rsidR="002D0491" w:rsidRPr="002D0491" w:rsidRDefault="002D0491" w:rsidP="002D0491">
      <w:pPr>
        <w:ind w:firstLine="510"/>
        <w:rPr>
          <w:sz w:val="28"/>
        </w:rPr>
      </w:pPr>
      <w:r w:rsidRPr="002D0491">
        <w:rPr>
          <w:sz w:val="28"/>
        </w:rPr>
        <w:t>Нагрузки, при которых происходит потеря устойчивости, наз</w:t>
      </w:r>
      <w:r w:rsidRPr="002D0491">
        <w:rPr>
          <w:sz w:val="28"/>
        </w:rPr>
        <w:t>ы</w:t>
      </w:r>
      <w:r w:rsidRPr="002D0491">
        <w:rPr>
          <w:sz w:val="28"/>
        </w:rPr>
        <w:t xml:space="preserve">вают </w:t>
      </w:r>
      <w:r w:rsidRPr="002D0491">
        <w:rPr>
          <w:i/>
          <w:sz w:val="28"/>
        </w:rPr>
        <w:t>критическими</w:t>
      </w:r>
      <w:r w:rsidRPr="002D0491">
        <w:rPr>
          <w:sz w:val="28"/>
        </w:rPr>
        <w:t xml:space="preserve">, а соответствующие состояния – </w:t>
      </w:r>
      <w:r w:rsidRPr="002D0491">
        <w:rPr>
          <w:i/>
          <w:sz w:val="28"/>
        </w:rPr>
        <w:t>критическими</w:t>
      </w:r>
      <w:r w:rsidRPr="002D0491">
        <w:rPr>
          <w:b/>
          <w:i/>
          <w:sz w:val="28"/>
        </w:rPr>
        <w:t xml:space="preserve"> </w:t>
      </w:r>
      <w:r w:rsidRPr="002D0491">
        <w:rPr>
          <w:i/>
          <w:sz w:val="28"/>
        </w:rPr>
        <w:t>состояниями</w:t>
      </w:r>
      <w:r w:rsidRPr="002D0491">
        <w:rPr>
          <w:sz w:val="28"/>
        </w:rPr>
        <w:t>.</w:t>
      </w:r>
    </w:p>
    <w:p w:rsidR="002D0491" w:rsidRPr="002D0491" w:rsidRDefault="002D0491" w:rsidP="002D0491">
      <w:pPr>
        <w:ind w:firstLine="510"/>
        <w:rPr>
          <w:sz w:val="28"/>
        </w:rPr>
      </w:pPr>
      <w:r w:rsidRPr="002D0491">
        <w:rPr>
          <w:sz w:val="28"/>
        </w:rPr>
        <w:t>Наибольшее значение сжимающей силы, приложенной централ</w:t>
      </w:r>
      <w:r w:rsidRPr="002D0491">
        <w:rPr>
          <w:sz w:val="28"/>
        </w:rPr>
        <w:t>ь</w:t>
      </w:r>
      <w:r w:rsidRPr="002D0491">
        <w:rPr>
          <w:sz w:val="28"/>
        </w:rPr>
        <w:t>но, до которой прямолинейная форма равновесия стержня является устойчивой называется</w:t>
      </w:r>
      <w:r w:rsidRPr="002D0491">
        <w:rPr>
          <w:i/>
          <w:sz w:val="28"/>
        </w:rPr>
        <w:t xml:space="preserve"> критической силой</w:t>
      </w:r>
      <w:r w:rsidRPr="002D0491">
        <w:rPr>
          <w:sz w:val="28"/>
        </w:rPr>
        <w:t xml:space="preserve"> (</w:t>
      </w:r>
      <w:proofErr w:type="gramStart"/>
      <w:r w:rsidRPr="002D0491">
        <w:rPr>
          <w:i/>
          <w:sz w:val="28"/>
          <w:lang w:val="en-US"/>
        </w:rPr>
        <w:t>F</w:t>
      </w:r>
      <w:proofErr w:type="spellStart"/>
      <w:proofErr w:type="gramEnd"/>
      <w:r w:rsidRPr="002D0491">
        <w:rPr>
          <w:sz w:val="28"/>
          <w:vertAlign w:val="subscript"/>
        </w:rPr>
        <w:t>кр</w:t>
      </w:r>
      <w:proofErr w:type="spellEnd"/>
      <w:r w:rsidRPr="002D0491">
        <w:rPr>
          <w:sz w:val="28"/>
        </w:rPr>
        <w:t>).</w:t>
      </w:r>
    </w:p>
    <w:p w:rsidR="002D0491" w:rsidRPr="002D0491" w:rsidRDefault="002D0491" w:rsidP="002D0491">
      <w:pPr>
        <w:ind w:firstLine="510"/>
        <w:rPr>
          <w:sz w:val="28"/>
        </w:rPr>
      </w:pPr>
      <w:r w:rsidRPr="002D0491">
        <w:rPr>
          <w:sz w:val="28"/>
        </w:rPr>
        <w:t>Изгиб, связанный с потерей устойчивости стержня прямолине</w:t>
      </w:r>
      <w:r w:rsidRPr="002D0491">
        <w:rPr>
          <w:sz w:val="28"/>
        </w:rPr>
        <w:t>й</w:t>
      </w:r>
      <w:r w:rsidRPr="002D0491">
        <w:rPr>
          <w:sz w:val="28"/>
        </w:rPr>
        <w:t xml:space="preserve">ной формы, называется </w:t>
      </w:r>
      <w:r w:rsidRPr="002D0491">
        <w:rPr>
          <w:i/>
          <w:sz w:val="28"/>
        </w:rPr>
        <w:t>продольным изгибом</w:t>
      </w:r>
      <w:r w:rsidRPr="002D0491">
        <w:rPr>
          <w:sz w:val="28"/>
        </w:rPr>
        <w:t>.</w:t>
      </w:r>
    </w:p>
    <w:p w:rsidR="002D0491" w:rsidRPr="002D0491" w:rsidRDefault="002D0491" w:rsidP="002D0491">
      <w:pPr>
        <w:ind w:firstLine="510"/>
        <w:rPr>
          <w:sz w:val="28"/>
        </w:rPr>
      </w:pPr>
      <w:r w:rsidRPr="002D0491">
        <w:rPr>
          <w:sz w:val="28"/>
        </w:rPr>
        <w:t>Процесс потери устойчивости происходит практически мгновенно и является необратимым.</w:t>
      </w:r>
    </w:p>
    <w:p w:rsidR="002D0491" w:rsidRPr="002D0491" w:rsidRDefault="002D0491" w:rsidP="002D0491">
      <w:pPr>
        <w:ind w:firstLine="510"/>
        <w:rPr>
          <w:sz w:val="28"/>
        </w:rPr>
      </w:pPr>
    </w:p>
    <w:p w:rsidR="002D0491" w:rsidRPr="002D0491" w:rsidRDefault="00F44FF7" w:rsidP="002D0491">
      <w:pPr>
        <w:ind w:firstLine="0"/>
        <w:jc w:val="center"/>
        <w:rPr>
          <w:b/>
          <w:sz w:val="28"/>
        </w:rPr>
      </w:pPr>
      <w:bookmarkStart w:id="38" w:name="_Toc309231862"/>
      <w:r w:rsidRPr="00F44FF7">
        <w:rPr>
          <w:b/>
          <w:sz w:val="28"/>
        </w:rPr>
        <w:t xml:space="preserve">8.2. </w:t>
      </w:r>
      <w:r w:rsidR="002D0491" w:rsidRPr="002D0491">
        <w:rPr>
          <w:b/>
          <w:sz w:val="28"/>
        </w:rPr>
        <w:t>Критическая сила.</w:t>
      </w:r>
      <w:bookmarkEnd w:id="38"/>
    </w:p>
    <w:p w:rsidR="002D0491" w:rsidRPr="002D0491" w:rsidRDefault="002D0491" w:rsidP="002D0491">
      <w:pPr>
        <w:ind w:firstLine="510"/>
        <w:rPr>
          <w:sz w:val="28"/>
        </w:rPr>
      </w:pPr>
    </w:p>
    <w:p w:rsidR="002D0491" w:rsidRPr="002D0491" w:rsidRDefault="002D0491" w:rsidP="002D0491">
      <w:pPr>
        <w:ind w:firstLine="510"/>
        <w:rPr>
          <w:sz w:val="28"/>
        </w:rPr>
      </w:pPr>
      <w:r w:rsidRPr="002D0491">
        <w:rPr>
          <w:sz w:val="28"/>
        </w:rPr>
        <w:t>Рассмотрим тонкий стальной стержень, длина которого знач</w:t>
      </w:r>
      <w:r w:rsidRPr="002D0491">
        <w:rPr>
          <w:sz w:val="28"/>
        </w:rPr>
        <w:t>и</w:t>
      </w:r>
      <w:r w:rsidRPr="002D0491">
        <w:rPr>
          <w:sz w:val="28"/>
        </w:rPr>
        <w:t xml:space="preserve">тельно больше поперечных размеров, сжимаемый силой </w:t>
      </w:r>
      <w:r w:rsidRPr="002D0491">
        <w:rPr>
          <w:i/>
          <w:sz w:val="28"/>
          <w:lang w:val="en-US"/>
        </w:rPr>
        <w:t>F</w:t>
      </w:r>
      <w:r w:rsidRPr="002D0491">
        <w:rPr>
          <w:sz w:val="28"/>
        </w:rPr>
        <w:t xml:space="preserve">, несколько большей </w:t>
      </w:r>
      <w:proofErr w:type="gramStart"/>
      <w:r w:rsidRPr="002D0491">
        <w:rPr>
          <w:i/>
          <w:sz w:val="28"/>
          <w:lang w:val="en-US"/>
        </w:rPr>
        <w:t>F</w:t>
      </w:r>
      <w:proofErr w:type="spellStart"/>
      <w:proofErr w:type="gramEnd"/>
      <w:r w:rsidRPr="002D0491">
        <w:rPr>
          <w:sz w:val="28"/>
          <w:vertAlign w:val="subscript"/>
        </w:rPr>
        <w:t>кр</w:t>
      </w:r>
      <w:proofErr w:type="spellEnd"/>
      <w:r w:rsidRPr="002D0491">
        <w:rPr>
          <w:sz w:val="28"/>
        </w:rPr>
        <w:t xml:space="preserve"> (рис. 8.2).</w:t>
      </w:r>
    </w:p>
    <w:p w:rsidR="002D0491" w:rsidRPr="002D0491" w:rsidRDefault="002D0491" w:rsidP="002D0491">
      <w:pPr>
        <w:ind w:firstLine="510"/>
        <w:rPr>
          <w:sz w:val="28"/>
        </w:rPr>
      </w:pPr>
      <w:r w:rsidRPr="002D0491">
        <w:rPr>
          <w:sz w:val="28"/>
        </w:rPr>
        <w:t>Применяя метод сечений, убеждаемся, что в результате искривл</w:t>
      </w:r>
      <w:r w:rsidRPr="002D0491">
        <w:rPr>
          <w:sz w:val="28"/>
        </w:rPr>
        <w:t>е</w:t>
      </w:r>
      <w:r w:rsidRPr="002D0491">
        <w:rPr>
          <w:sz w:val="28"/>
        </w:rPr>
        <w:t xml:space="preserve">ния оси в поперечных сечениях возникают два внутренних силовых фактора – продольная сила </w:t>
      </w:r>
      <w:r w:rsidRPr="002D0491">
        <w:rPr>
          <w:i/>
          <w:sz w:val="28"/>
          <w:lang w:val="en-US"/>
        </w:rPr>
        <w:t>N</w:t>
      </w:r>
      <w:r w:rsidRPr="002D0491">
        <w:rPr>
          <w:i/>
          <w:sz w:val="28"/>
        </w:rPr>
        <w:t> = </w:t>
      </w:r>
      <w:r w:rsidRPr="002D0491">
        <w:rPr>
          <w:i/>
          <w:sz w:val="28"/>
          <w:lang w:val="en-US"/>
        </w:rPr>
        <w:t>F</w:t>
      </w:r>
      <w:r w:rsidRPr="002D0491">
        <w:rPr>
          <w:sz w:val="28"/>
        </w:rPr>
        <w:t xml:space="preserve"> и изгибающий момент </w:t>
      </w:r>
      <w:proofErr w:type="gramStart"/>
      <w:r w:rsidRPr="002D0491">
        <w:rPr>
          <w:i/>
          <w:sz w:val="28"/>
          <w:lang w:val="en-US"/>
        </w:rPr>
        <w:t>M</w:t>
      </w:r>
      <w:proofErr w:type="spellStart"/>
      <w:proofErr w:type="gramEnd"/>
      <w:r w:rsidRPr="002D0491">
        <w:rPr>
          <w:sz w:val="28"/>
          <w:vertAlign w:val="subscript"/>
        </w:rPr>
        <w:t>изг</w:t>
      </w:r>
      <w:proofErr w:type="spellEnd"/>
      <w:r w:rsidRPr="002D0491">
        <w:rPr>
          <w:sz w:val="28"/>
        </w:rPr>
        <w:t>.</w:t>
      </w:r>
    </w:p>
    <w:p w:rsidR="002D0491" w:rsidRPr="002D0491" w:rsidRDefault="002D0491" w:rsidP="002D0491">
      <w:pPr>
        <w:ind w:firstLine="0"/>
        <w:jc w:val="center"/>
        <w:rPr>
          <w:sz w:val="28"/>
          <w:lang w:val="en-US"/>
        </w:rPr>
      </w:pPr>
      <w:r w:rsidRPr="002D0491">
        <w:rPr>
          <w:noProof/>
          <w:lang w:eastAsia="ru-RU"/>
        </w:rPr>
        <mc:AlternateContent>
          <mc:Choice Requires="wpc">
            <w:drawing>
              <wp:inline distT="0" distB="0" distL="0" distR="0" wp14:anchorId="1843DB1E" wp14:editId="7E39BF0C">
                <wp:extent cx="3239247" cy="2634354"/>
                <wp:effectExtent l="0" t="0" r="0" b="0"/>
                <wp:docPr id="2467" name="Полотно 24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56" name="Группа 2355"/>
                        <wpg:cNvGrpSpPr/>
                        <wpg:grpSpPr>
                          <a:xfrm>
                            <a:off x="85108" y="123303"/>
                            <a:ext cx="2925504" cy="2377621"/>
                            <a:chOff x="85108" y="123303"/>
                            <a:chExt cx="2925504" cy="2377621"/>
                          </a:xfrm>
                        </wpg:grpSpPr>
                        <wps:wsp>
                          <wps:cNvPr id="2357" name="Прямая соединительная линия 2356"/>
                          <wps:cNvCnPr/>
                          <wps:spPr>
                            <a:xfrm>
                              <a:off x="217458" y="1403350"/>
                              <a:ext cx="969992" cy="0"/>
                            </a:xfrm>
                            <a:prstGeom prst="line">
                              <a:avLst/>
                            </a:prstGeom>
                            <a:noFill/>
                            <a:ln w="6350" cap="flat" cmpd="sng" algn="ctr">
                              <a:solidFill>
                                <a:sysClr val="windowText" lastClr="000000"/>
                              </a:solidFill>
                              <a:prstDash val="solid"/>
                            </a:ln>
                            <a:effectLst/>
                          </wps:spPr>
                          <wps:bodyPr/>
                        </wps:wsp>
                        <wps:wsp>
                          <wps:cNvPr id="2358" name="Прямая соединительная линия 2357"/>
                          <wps:cNvCnPr/>
                          <wps:spPr>
                            <a:xfrm>
                              <a:off x="649209" y="647700"/>
                              <a:ext cx="0" cy="1511300"/>
                            </a:xfrm>
                            <a:prstGeom prst="line">
                              <a:avLst/>
                            </a:prstGeom>
                            <a:noFill/>
                            <a:ln w="9525" cap="flat" cmpd="sng" algn="ctr">
                              <a:solidFill>
                                <a:sysClr val="windowText" lastClr="000000"/>
                              </a:solidFill>
                              <a:prstDash val="dash"/>
                            </a:ln>
                            <a:effectLst/>
                          </wps:spPr>
                          <wps:bodyPr/>
                        </wps:wsp>
                        <wps:wsp>
                          <wps:cNvPr id="2359" name="Равнобедренный треугольник 2358"/>
                          <wps:cNvSpPr/>
                          <wps:spPr>
                            <a:xfrm>
                              <a:off x="559771" y="2159000"/>
                              <a:ext cx="180000" cy="180000"/>
                            </a:xfrm>
                            <a:prstGeom prst="triangl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0" name="Овал 2359"/>
                          <wps:cNvSpPr/>
                          <wps:spPr>
                            <a:xfrm>
                              <a:off x="631526" y="2159000"/>
                              <a:ext cx="36000" cy="36000"/>
                            </a:xfrm>
                            <a:prstGeom prst="ellips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1" name="Овал 2360"/>
                          <wps:cNvSpPr/>
                          <wps:spPr>
                            <a:xfrm>
                              <a:off x="397846" y="622561"/>
                              <a:ext cx="36000" cy="36000"/>
                            </a:xfrm>
                            <a:prstGeom prst="ellipse">
                              <a:avLst/>
                            </a:prstGeom>
                            <a:noFill/>
                            <a:ln w="12700" cap="flat" cmpd="sng" algn="ctr">
                              <a:solidFill>
                                <a:sysClr val="windowText" lastClr="000000"/>
                              </a:solidFill>
                              <a:prstDash val="solid"/>
                            </a:ln>
                            <a:effectLst/>
                          </wps:spPr>
                          <wps:txbx>
                            <w:txbxContent>
                              <w:p w:rsidR="00577C88" w:rsidRDefault="00577C88" w:rsidP="002D0491"/>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62" name="Овал 2361"/>
                          <wps:cNvSpPr/>
                          <wps:spPr>
                            <a:xfrm>
                              <a:off x="631526" y="622561"/>
                              <a:ext cx="36000" cy="36000"/>
                            </a:xfrm>
                            <a:prstGeom prst="ellipse">
                              <a:avLst/>
                            </a:prstGeom>
                            <a:noFill/>
                            <a:ln w="12700" cap="flat" cmpd="sng" algn="ctr">
                              <a:solidFill>
                                <a:sysClr val="windowText" lastClr="000000"/>
                              </a:solidFill>
                              <a:prstDash val="solid"/>
                            </a:ln>
                            <a:effectLst/>
                          </wps:spPr>
                          <wps:txbx>
                            <w:txbxContent>
                              <w:p w:rsidR="00577C88" w:rsidRDefault="00577C88" w:rsidP="002D0491"/>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63" name="Прямая соединительная линия 2362"/>
                          <wps:cNvCnPr/>
                          <wps:spPr>
                            <a:xfrm flipH="1" flipV="1">
                              <a:off x="433334" y="640976"/>
                              <a:ext cx="205200" cy="0"/>
                            </a:xfrm>
                            <a:prstGeom prst="line">
                              <a:avLst/>
                            </a:prstGeom>
                            <a:noFill/>
                            <a:ln w="9525" cap="flat" cmpd="sng" algn="ctr">
                              <a:solidFill>
                                <a:sysClr val="windowText" lastClr="000000"/>
                              </a:solidFill>
                              <a:prstDash val="solid"/>
                            </a:ln>
                            <a:effectLst/>
                          </wps:spPr>
                          <wps:bodyPr/>
                        </wps:wsp>
                        <wps:wsp>
                          <wps:cNvPr id="2364" name="Прямоугольник 2363"/>
                          <wps:cNvSpPr/>
                          <wps:spPr>
                            <a:xfrm>
                              <a:off x="237476" y="478416"/>
                              <a:ext cx="162000" cy="360000"/>
                            </a:xfrm>
                            <a:prstGeom prst="rect">
                              <a:avLst/>
                            </a:prstGeom>
                            <a:pattFill prst="wdUpDiag">
                              <a:fgClr>
                                <a:sysClr val="windowText" lastClr="000000"/>
                              </a:fgClr>
                              <a:bgClr>
                                <a:sysClr val="window" lastClr="FFFFFF"/>
                              </a:bgClr>
                            </a:patt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5" name="Прямая соединительная линия 2364"/>
                          <wps:cNvCnPr/>
                          <wps:spPr>
                            <a:xfrm>
                              <a:off x="397846" y="431800"/>
                              <a:ext cx="0" cy="431800"/>
                            </a:xfrm>
                            <a:prstGeom prst="line">
                              <a:avLst/>
                            </a:prstGeom>
                            <a:noFill/>
                            <a:ln w="12700" cap="flat" cmpd="sng" algn="ctr">
                              <a:solidFill>
                                <a:sysClr val="windowText" lastClr="000000"/>
                              </a:solidFill>
                              <a:prstDash val="solid"/>
                            </a:ln>
                            <a:effectLst/>
                          </wps:spPr>
                          <wps:bodyPr/>
                        </wps:wsp>
                        <wps:wsp>
                          <wps:cNvPr id="2366" name="Прямоугольник 2365"/>
                          <wps:cNvSpPr/>
                          <wps:spPr>
                            <a:xfrm rot="16200000">
                              <a:off x="568149" y="2240257"/>
                              <a:ext cx="161925" cy="359410"/>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2D0491"/>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67" name="Прямая соединительная линия 2366"/>
                          <wps:cNvCnPr/>
                          <wps:spPr>
                            <a:xfrm rot="5400000">
                              <a:off x="649186" y="2123100"/>
                              <a:ext cx="0" cy="431800"/>
                            </a:xfrm>
                            <a:prstGeom prst="line">
                              <a:avLst/>
                            </a:prstGeom>
                            <a:noFill/>
                            <a:ln w="12700" cap="flat" cmpd="sng" algn="ctr">
                              <a:solidFill>
                                <a:sysClr val="windowText" lastClr="000000"/>
                              </a:solidFill>
                              <a:prstDash val="solid"/>
                            </a:ln>
                            <a:effectLst/>
                          </wps:spPr>
                          <wps:bodyPr/>
                        </wps:wsp>
                        <wps:wsp>
                          <wps:cNvPr id="2464" name="Полилиния 2367"/>
                          <wps:cNvSpPr/>
                          <wps:spPr>
                            <a:xfrm>
                              <a:off x="646318" y="642994"/>
                              <a:ext cx="218768" cy="1524000"/>
                            </a:xfrm>
                            <a:custGeom>
                              <a:avLst/>
                              <a:gdLst>
                                <a:gd name="connsiteX0" fmla="*/ 0 w 328724"/>
                                <a:gd name="connsiteY0" fmla="*/ 0 h 1524000"/>
                                <a:gd name="connsiteX1" fmla="*/ 328706 w 328724"/>
                                <a:gd name="connsiteY1" fmla="*/ 759011 h 1524000"/>
                                <a:gd name="connsiteX2" fmla="*/ 11953 w 328724"/>
                                <a:gd name="connsiteY2" fmla="*/ 1524000 h 1524000"/>
                              </a:gdLst>
                              <a:ahLst/>
                              <a:cxnLst>
                                <a:cxn ang="0">
                                  <a:pos x="connsiteX0" y="connsiteY0"/>
                                </a:cxn>
                                <a:cxn ang="0">
                                  <a:pos x="connsiteX1" y="connsiteY1"/>
                                </a:cxn>
                                <a:cxn ang="0">
                                  <a:pos x="connsiteX2" y="connsiteY2"/>
                                </a:cxn>
                              </a:cxnLst>
                              <a:rect l="l" t="t" r="r" b="b"/>
                              <a:pathLst>
                                <a:path w="328724" h="1524000">
                                  <a:moveTo>
                                    <a:pt x="0" y="0"/>
                                  </a:moveTo>
                                  <a:cubicBezTo>
                                    <a:pt x="163357" y="252505"/>
                                    <a:pt x="326714" y="505011"/>
                                    <a:pt x="328706" y="759011"/>
                                  </a:cubicBezTo>
                                  <a:cubicBezTo>
                                    <a:pt x="330698" y="1013011"/>
                                    <a:pt x="171325" y="1268505"/>
                                    <a:pt x="11953" y="1524000"/>
                                  </a:cubicBezTo>
                                </a:path>
                              </a:pathLst>
                            </a:cu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8" name="Прямая со стрелкой 2368"/>
                          <wps:cNvCnPr/>
                          <wps:spPr>
                            <a:xfrm>
                              <a:off x="649209" y="215900"/>
                              <a:ext cx="0" cy="406661"/>
                            </a:xfrm>
                            <a:prstGeom prst="straightConnector1">
                              <a:avLst/>
                            </a:prstGeom>
                            <a:noFill/>
                            <a:ln w="28575" cap="flat" cmpd="sng" algn="ctr">
                              <a:solidFill>
                                <a:sysClr val="windowText" lastClr="000000"/>
                              </a:solidFill>
                              <a:prstDash val="solid"/>
                              <a:tailEnd type="stealth" w="sm" len="lg"/>
                            </a:ln>
                            <a:effectLst/>
                          </wps:spPr>
                          <wps:bodyPr/>
                        </wps:wsp>
                        <wps:wsp>
                          <wps:cNvPr id="2369" name="Поле 2369"/>
                          <wps:cNvSpPr txBox="1"/>
                          <wps:spPr>
                            <a:xfrm>
                              <a:off x="673497" y="123340"/>
                              <a:ext cx="282575" cy="322580"/>
                            </a:xfrm>
                            <a:prstGeom prst="rect">
                              <a:avLst/>
                            </a:prstGeom>
                            <a:noFill/>
                            <a:ln w="6350">
                              <a:noFill/>
                            </a:ln>
                            <a:effectLst/>
                          </wps:spPr>
                          <wps:txbx>
                            <w:txbxContent>
                              <w:p w:rsidR="00577C88" w:rsidRPr="00C46417" w:rsidRDefault="00577C88" w:rsidP="002D0491">
                                <w:pPr>
                                  <w:ind w:firstLine="0"/>
                                  <w:rPr>
                                    <w:i/>
                                    <w:lang w:val="en-US"/>
                                  </w:rPr>
                                </w:pPr>
                                <w:r w:rsidRPr="00C46417">
                                  <w:rPr>
                                    <w:i/>
                                    <w:lang w:val="en-US"/>
                                  </w:rP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370" name="Поле 355"/>
                          <wps:cNvSpPr txBox="1"/>
                          <wps:spPr>
                            <a:xfrm>
                              <a:off x="85108" y="1187112"/>
                              <a:ext cx="266065" cy="323850"/>
                            </a:xfrm>
                            <a:prstGeom prst="rect">
                              <a:avLst/>
                            </a:prstGeom>
                            <a:noFill/>
                            <a:ln w="6350">
                              <a:noFill/>
                            </a:ln>
                            <a:effectLst/>
                          </wps:spPr>
                          <wps:txbx>
                            <w:txbxContent>
                              <w:p w:rsidR="00577C88" w:rsidRPr="00C46417" w:rsidRDefault="00577C88" w:rsidP="002D0491">
                                <w:pPr>
                                  <w:pStyle w:val="ab"/>
                                  <w:spacing w:before="0" w:beforeAutospacing="0" w:after="0" w:afterAutospacing="0"/>
                                  <w:jc w:val="both"/>
                                  <w:rPr>
                                    <w:i/>
                                    <w:lang w:val="en-US"/>
                                  </w:rPr>
                                </w:pPr>
                                <w:r w:rsidRPr="00C46417">
                                  <w:rPr>
                                    <w:i/>
                                    <w:lang w:val="en-US"/>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71" name="Поле 355"/>
                          <wps:cNvSpPr txBox="1"/>
                          <wps:spPr>
                            <a:xfrm>
                              <a:off x="973256" y="1187112"/>
                              <a:ext cx="266065" cy="32385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72" name="Прямая соединительная линия 2372"/>
                          <wps:cNvCnPr/>
                          <wps:spPr>
                            <a:xfrm>
                              <a:off x="1847275" y="1403350"/>
                              <a:ext cx="969645" cy="0"/>
                            </a:xfrm>
                            <a:prstGeom prst="line">
                              <a:avLst/>
                            </a:prstGeom>
                            <a:noFill/>
                            <a:ln w="6350" cap="flat" cmpd="sng" algn="ctr">
                              <a:solidFill>
                                <a:sysClr val="windowText" lastClr="000000"/>
                              </a:solidFill>
                              <a:prstDash val="solid"/>
                            </a:ln>
                            <a:effectLst/>
                          </wps:spPr>
                          <wps:bodyPr/>
                        </wps:wsp>
                        <wps:wsp>
                          <wps:cNvPr id="2373" name="Прямая соединительная линия 2373"/>
                          <wps:cNvCnPr/>
                          <wps:spPr>
                            <a:xfrm>
                              <a:off x="2279075" y="647700"/>
                              <a:ext cx="0" cy="755650"/>
                            </a:xfrm>
                            <a:prstGeom prst="line">
                              <a:avLst/>
                            </a:prstGeom>
                            <a:noFill/>
                            <a:ln w="9525" cap="flat" cmpd="sng" algn="ctr">
                              <a:solidFill>
                                <a:sysClr val="windowText" lastClr="000000"/>
                              </a:solidFill>
                              <a:prstDash val="dash"/>
                            </a:ln>
                            <a:effectLst/>
                          </wps:spPr>
                          <wps:bodyPr/>
                        </wps:wsp>
                        <wps:wsp>
                          <wps:cNvPr id="2374" name="Овал 2374"/>
                          <wps:cNvSpPr/>
                          <wps:spPr>
                            <a:xfrm>
                              <a:off x="2028250" y="622935"/>
                              <a:ext cx="35560" cy="35560"/>
                            </a:xfrm>
                            <a:prstGeom prst="ellipse">
                              <a:avLst/>
                            </a:prstGeom>
                            <a:noFill/>
                            <a:ln w="12700" cap="flat" cmpd="sng" algn="ctr">
                              <a:solidFill>
                                <a:sysClr val="windowText" lastClr="000000"/>
                              </a:solidFill>
                              <a:prstDash val="solid"/>
                            </a:ln>
                            <a:effectLst/>
                          </wps:spPr>
                          <wps:txbx>
                            <w:txbxContent>
                              <w:p w:rsidR="00577C88" w:rsidRDefault="00577C88" w:rsidP="002D0491">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75" name="Овал 2375"/>
                          <wps:cNvSpPr/>
                          <wps:spPr>
                            <a:xfrm>
                              <a:off x="2261930" y="622935"/>
                              <a:ext cx="35560" cy="35560"/>
                            </a:xfrm>
                            <a:prstGeom prst="ellipse">
                              <a:avLst/>
                            </a:prstGeom>
                            <a:noFill/>
                            <a:ln w="12700" cap="flat" cmpd="sng" algn="ctr">
                              <a:solidFill>
                                <a:sysClr val="windowText" lastClr="000000"/>
                              </a:solidFill>
                              <a:prstDash val="solid"/>
                            </a:ln>
                            <a:effectLst/>
                          </wps:spPr>
                          <wps:txbx>
                            <w:txbxContent>
                              <w:p w:rsidR="00577C88" w:rsidRDefault="00577C88" w:rsidP="002D0491">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76" name="Прямая соединительная линия 2376"/>
                          <wps:cNvCnPr/>
                          <wps:spPr>
                            <a:xfrm flipH="1" flipV="1">
                              <a:off x="2063175" y="641350"/>
                              <a:ext cx="205105" cy="0"/>
                            </a:xfrm>
                            <a:prstGeom prst="line">
                              <a:avLst/>
                            </a:prstGeom>
                            <a:noFill/>
                            <a:ln w="9525" cap="flat" cmpd="sng" algn="ctr">
                              <a:solidFill>
                                <a:sysClr val="windowText" lastClr="000000"/>
                              </a:solidFill>
                              <a:prstDash val="solid"/>
                            </a:ln>
                            <a:effectLst/>
                          </wps:spPr>
                          <wps:bodyPr/>
                        </wps:wsp>
                        <wps:wsp>
                          <wps:cNvPr id="2377" name="Прямоугольник 2377"/>
                          <wps:cNvSpPr/>
                          <wps:spPr>
                            <a:xfrm>
                              <a:off x="1867595" y="478790"/>
                              <a:ext cx="161925" cy="359410"/>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2D0491"/>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78" name="Прямая соединительная линия 2378"/>
                          <wps:cNvCnPr/>
                          <wps:spPr>
                            <a:xfrm>
                              <a:off x="2028250" y="431800"/>
                              <a:ext cx="0" cy="431800"/>
                            </a:xfrm>
                            <a:prstGeom prst="line">
                              <a:avLst/>
                            </a:prstGeom>
                            <a:noFill/>
                            <a:ln w="12700" cap="flat" cmpd="sng" algn="ctr">
                              <a:solidFill>
                                <a:sysClr val="windowText" lastClr="000000"/>
                              </a:solidFill>
                              <a:prstDash val="solid"/>
                            </a:ln>
                            <a:effectLst/>
                          </wps:spPr>
                          <wps:bodyPr/>
                        </wps:wsp>
                        <wps:wsp>
                          <wps:cNvPr id="2379" name="Прямая со стрелкой 2379"/>
                          <wps:cNvCnPr/>
                          <wps:spPr>
                            <a:xfrm>
                              <a:off x="2279075" y="215900"/>
                              <a:ext cx="0" cy="406400"/>
                            </a:xfrm>
                            <a:prstGeom prst="straightConnector1">
                              <a:avLst/>
                            </a:prstGeom>
                            <a:noFill/>
                            <a:ln w="28575" cap="flat" cmpd="sng" algn="ctr">
                              <a:solidFill>
                                <a:sysClr val="windowText" lastClr="000000"/>
                              </a:solidFill>
                              <a:prstDash val="solid"/>
                              <a:tailEnd type="stealth" w="sm" len="lg"/>
                            </a:ln>
                            <a:effectLst/>
                          </wps:spPr>
                          <wps:bodyPr/>
                        </wps:wsp>
                        <wps:wsp>
                          <wps:cNvPr id="2380" name="Поле 355"/>
                          <wps:cNvSpPr txBox="1"/>
                          <wps:spPr>
                            <a:xfrm>
                              <a:off x="2302155" y="123303"/>
                              <a:ext cx="282575" cy="32258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81" name="Поле 355"/>
                          <wps:cNvSpPr txBox="1"/>
                          <wps:spPr>
                            <a:xfrm>
                              <a:off x="1715077" y="1187112"/>
                              <a:ext cx="266065" cy="32385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82" name="Поле 355"/>
                          <wps:cNvSpPr txBox="1"/>
                          <wps:spPr>
                            <a:xfrm>
                              <a:off x="2603380" y="1187112"/>
                              <a:ext cx="266065" cy="32385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83" name="Полилиния 2383"/>
                          <wps:cNvSpPr/>
                          <wps:spPr>
                            <a:xfrm>
                              <a:off x="2271918" y="637016"/>
                              <a:ext cx="216000" cy="766333"/>
                            </a:xfrm>
                            <a:custGeom>
                              <a:avLst/>
                              <a:gdLst>
                                <a:gd name="connsiteX0" fmla="*/ 0 w 233082"/>
                                <a:gd name="connsiteY0" fmla="*/ 0 h 759012"/>
                                <a:gd name="connsiteX1" fmla="*/ 143435 w 233082"/>
                                <a:gd name="connsiteY1" fmla="*/ 328706 h 759012"/>
                                <a:gd name="connsiteX2" fmla="*/ 233082 w 233082"/>
                                <a:gd name="connsiteY2" fmla="*/ 759012 h 759012"/>
                              </a:gdLst>
                              <a:ahLst/>
                              <a:cxnLst>
                                <a:cxn ang="0">
                                  <a:pos x="connsiteX0" y="connsiteY0"/>
                                </a:cxn>
                                <a:cxn ang="0">
                                  <a:pos x="connsiteX1" y="connsiteY1"/>
                                </a:cxn>
                                <a:cxn ang="0">
                                  <a:pos x="connsiteX2" y="connsiteY2"/>
                                </a:cxn>
                              </a:cxnLst>
                              <a:rect l="l" t="t" r="r" b="b"/>
                              <a:pathLst>
                                <a:path w="233082" h="759012">
                                  <a:moveTo>
                                    <a:pt x="0" y="0"/>
                                  </a:moveTo>
                                  <a:cubicBezTo>
                                    <a:pt x="52294" y="101102"/>
                                    <a:pt x="104588" y="202204"/>
                                    <a:pt x="143435" y="328706"/>
                                  </a:cubicBezTo>
                                  <a:cubicBezTo>
                                    <a:pt x="182282" y="455208"/>
                                    <a:pt x="207682" y="607110"/>
                                    <a:pt x="233082" y="759012"/>
                                  </a:cubicBezTo>
                                </a:path>
                              </a:pathLst>
                            </a:cu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4" name="Прямая со стрелкой 2384"/>
                          <wps:cNvCnPr/>
                          <wps:spPr>
                            <a:xfrm flipV="1">
                              <a:off x="2487918" y="1403349"/>
                              <a:ext cx="0" cy="406400"/>
                            </a:xfrm>
                            <a:prstGeom prst="straightConnector1">
                              <a:avLst/>
                            </a:prstGeom>
                            <a:noFill/>
                            <a:ln w="28575" cap="flat" cmpd="sng" algn="ctr">
                              <a:solidFill>
                                <a:sysClr val="windowText" lastClr="000000"/>
                              </a:solidFill>
                              <a:prstDash val="solid"/>
                              <a:tailEnd type="stealth" w="sm" len="lg"/>
                            </a:ln>
                            <a:effectLst/>
                          </wps:spPr>
                          <wps:bodyPr/>
                        </wps:wsp>
                        <wps:wsp>
                          <wps:cNvPr id="2385" name="Поле 355"/>
                          <wps:cNvSpPr txBox="1"/>
                          <wps:spPr>
                            <a:xfrm>
                              <a:off x="2523567" y="1500957"/>
                              <a:ext cx="487045" cy="32385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N=F</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86" name="Дуга 2386"/>
                          <wps:cNvSpPr/>
                          <wps:spPr>
                            <a:xfrm rot="5400000">
                              <a:off x="2047809" y="1391083"/>
                              <a:ext cx="540000" cy="540000"/>
                            </a:xfrm>
                            <a:prstGeom prst="arc">
                              <a:avLst>
                                <a:gd name="adj1" fmla="val 17822659"/>
                                <a:gd name="adj2" fmla="val 4136228"/>
                              </a:avLst>
                            </a:prstGeom>
                            <a:noFill/>
                            <a:ln w="28575" cap="flat" cmpd="sng" algn="ctr">
                              <a:solidFill>
                                <a:sysClr val="windowText" lastClr="000000"/>
                              </a:solidFill>
                              <a:prstDash val="solid"/>
                              <a:tailEnd type="stealth" w="sm" len="lg"/>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7" name="Поле 355"/>
                          <wps:cNvSpPr txBox="1"/>
                          <wps:spPr>
                            <a:xfrm>
                              <a:off x="2129009" y="1937235"/>
                              <a:ext cx="756920" cy="323850"/>
                            </a:xfrm>
                            <a:prstGeom prst="rect">
                              <a:avLst/>
                            </a:prstGeom>
                            <a:noFill/>
                            <a:ln w="6350">
                              <a:noFill/>
                            </a:ln>
                            <a:effectLst/>
                          </wps:spPr>
                          <wps:txbx>
                            <w:txbxContent>
                              <w:p w:rsidR="00577C88" w:rsidRPr="003B5B49" w:rsidRDefault="00577C88" w:rsidP="002D0491">
                                <w:pPr>
                                  <w:pStyle w:val="ab"/>
                                  <w:spacing w:before="0" w:beforeAutospacing="0" w:after="0" w:afterAutospacing="0"/>
                                  <w:jc w:val="both"/>
                                  <w:rPr>
                                    <w:lang w:val="en-US"/>
                                  </w:rPr>
                                </w:pPr>
                                <w:r>
                                  <w:rPr>
                                    <w:rFonts w:eastAsia="Times New Roman"/>
                                    <w:i/>
                                    <w:iCs/>
                                    <w:lang w:val="en-US"/>
                                  </w:rPr>
                                  <w:t>M</w:t>
                                </w:r>
                                <w:proofErr w:type="spellStart"/>
                                <w:r w:rsidRPr="005C1E06">
                                  <w:rPr>
                                    <w:rFonts w:eastAsia="Times New Roman"/>
                                    <w:i/>
                                    <w:iCs/>
                                    <w:vertAlign w:val="subscript"/>
                                  </w:rPr>
                                  <w:t>изг</w:t>
                                </w:r>
                                <w:proofErr w:type="spellEnd"/>
                                <w:r>
                                  <w:rPr>
                                    <w:rFonts w:eastAsia="Times New Roman"/>
                                    <w:i/>
                                    <w:iCs/>
                                  </w:rPr>
                                  <w:t>=</w:t>
                                </w:r>
                                <w:r>
                                  <w:rPr>
                                    <w:rFonts w:eastAsia="Times New Roman"/>
                                    <w:i/>
                                    <w:iCs/>
                                    <w:lang w:val="en-US"/>
                                  </w:rPr>
                                  <w:t>F</w:t>
                                </w:r>
                                <w:r>
                                  <w:rPr>
                                    <w:rFonts w:eastAsia="Times New Roman"/>
                                    <w:i/>
                                    <w:iCs/>
                                    <w:lang w:val="en-US"/>
                                  </w:rPr>
                                  <w:sym w:font="Symbol" w:char="F0D7"/>
                                </w:r>
                                <w:r>
                                  <w:rPr>
                                    <w:rFonts w:eastAsia="Times New Roman"/>
                                    <w:i/>
                                    <w:iCs/>
                                    <w:lang w:val="en-US"/>
                                  </w:rPr>
                                  <w:t>h</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88" name="Прямая соединительная линия 2388"/>
                          <wps:cNvCnPr/>
                          <wps:spPr>
                            <a:xfrm flipH="1">
                              <a:off x="2271839" y="1390857"/>
                              <a:ext cx="7157" cy="379897"/>
                            </a:xfrm>
                            <a:prstGeom prst="line">
                              <a:avLst/>
                            </a:prstGeom>
                            <a:noFill/>
                            <a:ln w="9525" cap="flat" cmpd="sng" algn="ctr">
                              <a:solidFill>
                                <a:sysClr val="windowText" lastClr="000000"/>
                              </a:solidFill>
                              <a:prstDash val="solid"/>
                            </a:ln>
                            <a:effectLst/>
                          </wps:spPr>
                          <wps:bodyPr/>
                        </wps:wsp>
                        <wps:wsp>
                          <wps:cNvPr id="2389" name="Прямая со стрелкой 2389"/>
                          <wps:cNvCnPr/>
                          <wps:spPr>
                            <a:xfrm flipH="1">
                              <a:off x="2278917" y="1728470"/>
                              <a:ext cx="208800" cy="0"/>
                            </a:xfrm>
                            <a:prstGeom prst="straightConnector1">
                              <a:avLst/>
                            </a:prstGeom>
                            <a:noFill/>
                            <a:ln w="9525" cap="flat" cmpd="sng" algn="ctr">
                              <a:solidFill>
                                <a:sysClr val="windowText" lastClr="000000"/>
                              </a:solidFill>
                              <a:prstDash val="solid"/>
                              <a:headEnd type="stealth" w="sm" len="med"/>
                              <a:tailEnd type="stealth" w="sm" len="med"/>
                            </a:ln>
                            <a:effectLst/>
                          </wps:spPr>
                          <wps:bodyPr/>
                        </wps:wsp>
                        <wps:wsp>
                          <wps:cNvPr id="2390" name="Прямая соединительная линия 2390"/>
                          <wps:cNvCnPr/>
                          <wps:spPr>
                            <a:xfrm flipH="1">
                              <a:off x="1941494" y="1728470"/>
                              <a:ext cx="338400" cy="0"/>
                            </a:xfrm>
                            <a:prstGeom prst="line">
                              <a:avLst/>
                            </a:prstGeom>
                            <a:noFill/>
                            <a:ln w="9525" cap="flat" cmpd="sng" algn="ctr">
                              <a:solidFill>
                                <a:sysClr val="windowText" lastClr="000000"/>
                              </a:solidFill>
                              <a:prstDash val="solid"/>
                            </a:ln>
                            <a:effectLst/>
                          </wps:spPr>
                          <wps:bodyPr/>
                        </wps:wsp>
                        <wps:wsp>
                          <wps:cNvPr id="2391" name="Поле 355"/>
                          <wps:cNvSpPr txBox="1"/>
                          <wps:spPr>
                            <a:xfrm>
                              <a:off x="1944321" y="1476955"/>
                              <a:ext cx="266065" cy="323215"/>
                            </a:xfrm>
                            <a:prstGeom prst="rect">
                              <a:avLst/>
                            </a:prstGeom>
                            <a:noFill/>
                            <a:ln w="6350">
                              <a:noFill/>
                            </a:ln>
                            <a:effectLst/>
                          </wps:spPr>
                          <wps:txbx>
                            <w:txbxContent>
                              <w:p w:rsidR="00577C88" w:rsidRDefault="00577C88" w:rsidP="002D0491">
                                <w:pPr>
                                  <w:pStyle w:val="ab"/>
                                  <w:spacing w:before="0" w:beforeAutospacing="0" w:after="0" w:afterAutospacing="0"/>
                                  <w:jc w:val="both"/>
                                </w:pPr>
                                <w:proofErr w:type="gramStart"/>
                                <w:r>
                                  <w:rPr>
                                    <w:rFonts w:eastAsia="Times New Roman"/>
                                    <w:i/>
                                    <w:iCs/>
                                    <w:lang w:val="en-US"/>
                                  </w:rPr>
                                  <w:t>h</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2467" o:spid="_x0000_s3097" editas="canvas" style="width:255.05pt;height:207.45pt;mso-position-horizontal-relative:char;mso-position-vertical-relative:line" coordsize="32391,263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B9vEg0AANprAAAOAAAAZHJzL2Uyb0RvYy54bWzsXduO28YZvi/QdyB0WaBezvAseB0469gt&#10;YCQG7DTpJZeiDgVFqiTXWucqTS9bwBftddNHcA8BnLh2X0H7Rv3+OZCUVlpKu5tdbcM1IJOaEznz&#10;n/9vRvc/Op0mxss4LyZZethj98yeEadRNpiko8Pe5y8e/9LvGUUZpoMwydL4sPcqLnofPfj5z+7P&#10;Z/2YZ+MsGcS5gU7Soj+fHfbGZTnrHxwU0TiehsW9bBanKBxm+TQscZuPDgZ5OEfv0+SAm6Z7MM/y&#10;wSzPorgo8O0jWdh7IPofDuOo/Gw4LOLSSA57eLZSfObi85g+Dx7cD/ujPJyNJ5F6jPASTzENJykG&#10;rbp6FJahcZJPznU1nUR5VmTD8l6UTQ+y4XASxeId8DbMXHmbozB9GRbiZSLMjn5AXF1jv8cjzAG6&#10;7M+xGLG4HvXno1m1KFjIlVXZ6SWe5NnJTLzDqB99+vJZbkwGhz1uOW7PSMMpaGLxl7Ovz/64+C/+&#10;vTFQ4NCqzGei+pN89nz2LFdfjOQdTfTpMJ/S/5hC4/Sw5zvMBKm9Ag1yyzItubDxaWlEKOUBdxzT&#10;7hkRKnDL81zOZI1oDPrY3EE0/qSliwP9KAf0xNUDzmeg56KexOJqk/h8HM5iMYnF8iR61SR+i0l8&#10;vfjP4s3Za+PsD4sPi+8W/168XbxfvD37Btfvzv6MaypcvFNfv6bJduVki26PUjXTRb/ApK+ZZs48&#10;21HzbJuW5SgO0hMduEEQcDnPoqianrA/y4vySZxNDbo47CWTlN4o7IcvnxYlFhhVdRX6Os0eT5IE&#10;34f9JDXmhz2XRjOiEFJimIQlLqczUFKRjnpGmIwgfqIyFz0WWTIZUGtqXLwqjpLceBlCAkBwDLL5&#10;Czxtz0jCokQBhID4o2nAEyw1pcd5FBZj2VgUqWpJSl3HQsCop6cVl7NGV8fZ4JWYTJCFoASi6Jsh&#10;CSyP4qtLkoS3E0m4dsDNQLCea3ueuUIRtGTElQ5jliy7RpIIHO7cJkkMQBx3gCKwOooi/r54s/gn&#10;5MCHxT9IPpx9jc/3i/dnf1p8b5x9Q7cQxP9CsRQXbxc/kIzwGwRRSWNN7Vr+VaLYcQLPY4IgOHMC&#10;cBc1B7coScp8YjhFFvJa8p4W6VoKKEFR5pMwHSW7CQvGiRLvlrQw8kzaJ8UsejyB7HkKEfUszGGQ&#10;4FVgZJWf4WOYZBCGmbrqGeMs/2rd91QfSgelPWMOAweS8vcnYR5D8v06hToKmG2j21Lc2I7HcZM3&#10;S46bJenJ9CiDBMW64unEJdUvE305zLPpF7DFHtKoKArTCGNLmaxujkppeMGai+KHD0U1WEGzsHya&#10;PiebhgnpTcv/4vSLMJ9pAgDlfJppFXhOYci6RGFp9vCkzIYToU1qKQzBftNC2MUMKJb7GxjuzeId&#10;8VGwEx+5FnM4jCQyWdbxkeVWbCQvL+SiOEkms6Jjoo6J1tLAXjIRhM05JgJngc6Jn+FMtCsjK/B8&#10;WzKRy7njKrNf66KOh2gma7O1PD0+Ff6ZbwsXqhai7cqpUzZk8t+GsoHDdZ5PBKVvzScNZdPxCRzO&#10;FveuwSe2lkfS5ev4RHjxe6lPrIpPLucZu1yvNXTPhmCJMYSd9SthKNPVb7RVq+JUtoU/BKJg1Lm2&#10;GXgi/FL7Rtx0ENWUvtF1x09u21m+I/ETF6ujpKmmkg9rnGK30o9b2SEIOtpYbFp3GxYJW1l35mLZ&#10;1boLm6Rl8XMEti8KnsGnKikApjyo+eDz2aNJOBJNhiOEvUi+7RYZq5odb27fiKo9Fn/EL4j3qCYU&#10;4VMPRuPLsB537G099UZI8MqhuXY5vc6p7pxt4ZjvmbONGOAKx+4WBAfL1z7FBrlOr6xkeMOnsC2K&#10;ZlHrWoYrNq6LrjHgeRfDWiQCyA5FOuTGguBunVy6UIirVNNFzqQUFFJAY6kbdOC4PrNl5Jtz2+SO&#10;CJzXhMBchryTVOYI/tisE+prkjXXI9QbBnm1pp1B3kir7aVBftXsJdi8VXBL/iUjgyysBvsiccV8&#10;HV/lFuvkOIzK/Upm2k1jnLJSyFw3s9duM1XZHgx0bYQ5ZPbatXkQCLVfy2vOfM9FscxXQqJLimio&#10;7+hEprCJinTaGpiPAWaNvhoNlB0SZWlaTMr4S9gCw2mCBM4vDgzTmBsW9z2uhj1X+7fLtccG4v/6&#10;IdZ1jvBo1Tl1bLqtIzSbeMjNMWa0DoPoUjUMY4FjtY6y1EK+w/IwmNJq0sKxpLmwH52maiJxhZwR&#10;gCeSYWdZQRCN5qzCj9K3mDYyMUR7WoWWxpiCZmMRJtu6Md6s2VjEA3Rj+b96A3LQCHOUCMwR4AZI&#10;feU94/iwdyytRThC9OL0wHRJAAdFHMYYMQO18lQ8Ra7vRSYqljQNoBI8g37pujQ6OZ5EH8dfNesy&#10;FxgNSFk04MiVm0I3YkTRkcVdj8lYBEpAC+rJVCERlGgpCUVP8tIo68YE/MYNFEbEZNZKv8xjFhlF&#10;eCLGXX/lkQR9ycKa9mliG6PilmZMLHk1i6JOzZwNo0J6mSzAG3b54C4ffEsh+s2gHIC1JPICmu0H&#10;6LjvkSmGFmq1a0ggKIe0AcGRmWLJyDrJRXQPdrNN15X5LzDLBqxFUebhZDQuj6DAIMGyXKbkta4j&#10;1kN2nlBcNPw5LuO+45HDc/sYrbBfhpPkk3RglK9mwBgWZRwm5RhQCFxPEaeKgRdLRkqotcb7bw/O&#10;5dbgnW+FBfQd0ccqksAoTz/OoBuqpI9M6dXrrCnFs+xA6gPCSQIAAjprWEA+nFjtsSJd6msts4Fc&#10;2sKQ5whEYPiWSAck1Tr7DeeuMvi3de6uFsVLAVq+YcAMbAWJnfkJwWU8iCgdwVNEXsGAq9jMtjTe&#10;gALDoGdMGGkNGndd061o3IIFooTA3tB45dRsS+PLmfeOZm8EZ0sQx2uj2cCDUSytbXY3ibayWDqi&#10;VVbSPkbcPDiwmmgvtV8AHeximTLf9jhZFOTubdgw4NpKGrcI4m7DwI+zh8S7KiwCHexCE5x7galo&#10;4oIdA57juG26eWeSuG0MxN3YMODVEIgavYwv61Vuj7Vyk8OZkLEqIMoCS4WetFMK+45A0uSYykt0&#10;vtkv/f9HLzd8nMq5u5wq7WD+N5ZmJimm1GmDUaoE5HbIII40sdUxivLCdggGSO3QQZRXonN7aXee&#10;x2PsBtGRQEkFZ94A0WmBXnIT2b/K7mDn9q4Ce8mQIBEq6bpN0du2O+4I9tI7DwhYh71EtV1MEWT5&#10;kcKSTgjAl7A+qXkdEepwOtsE7Bux3CuAL2szx6li1Z2Zs+c4HW9z9mq7UwbQQc2wG6Q3caTKUjR9&#10;hxpGWTOs8hvqos2Ow84eYoewXD5RRW+7Vaq3Or7Da+SlViJJ6zKaqL4TBTRiBBenNAk8jp43U0CX&#10;0twzUJeFrKL2mnRK8/LZHm6ZIBCp3Nce/bLvKU2niqheTg926Z4bSff415nuAQjKMcnYpbD4ncz3&#10;OFXMt6PaPc73+I18z5UT69zFiU8kvO8u1VYx7I5q95lqGxkpQbXLqG+/kj1bBlg9BqS/IFvX8szV&#10;vZec1QepeC4As6L7hkF5ZdQ3nUgHThRBh3bUt4Dbbqr9ZRPBzWzLthzAsS8eoNlE4cTHxsWjQGxU&#10;mG/ZeesozSayc2C+61Ewnx3k+xzkWy0cQb7VVJEbXGO6JVBbilzt59SlTVS0BnU7yLVJTDcD8tpU&#10;dCT7YSYO75OMABeb40BEQZKqUBCT4BJJJMqtWh5k+U619DlyfaKl7WD/unD29fNwE3sqZKFrAo2l&#10;Ym+ypX59KJQlSmmOQnKqg3t3x3+pEzDrjTf7rMDqBLrefqrTHeuCI35llrScK7F6mgS3Ec1Wqk3A&#10;a7AdVbC0zrLrSJmJwya0/NiAc+ziJHsXJ6mzy9cQJ3HosFflcjqmGazuVgYpQT0oRAbfQ1ysPhdY&#10;H67afoJDh4tFYJQCtze59Z621CpMxF/FuSl0pjO+hFxSMeQN4KGNG3VhqHi+OmKWWQEOehYWep0P&#10;kJt7Jemqa4zWsOD1phV1HEqYR2IjsEick8FVGeXh4HeVtYwTgw3mwbZx5cGNy9Uqc5eq2cwCxknY&#10;PRhVdav00091s0w7e15ta0YHc7oxmJPfSMtfPYrEOM4ElsdmAPjkQS0t2yye4+JE6X1WRJUw66JI&#10;+2yEXzVrDVe5VlobstY15qiZv+Ye8y1F4lZgYlfkCokz2pQtsK9e4GND3oXqauccdoc2WvpRkE0p&#10;bH+3FDaqX5oc/IAp09vj2BKhgiDaS0PIhE6R2gZ5dkUvbW8oI+yP43DQsj93Gg8k32yxl1fVhTxq&#10;RZBKqU0sd9O2MZBn2jZejQtsB6SR0DVlR+8ikhiOn7J1YHAdDSKzQyGCbWiwk0c/zkac4FpTzIFt&#10;Wxw9UrIOR08G0n2unSa+vA8WIIqLtdCN7/WWSpNovTOzLmNmQbqJH3ISci6i348SPrH6sSv6harm&#10;vahV/yTXg/8BAAD//wMAUEsDBBQABgAIAAAAIQA1jWPx3QAAAAUBAAAPAAAAZHJzL2Rvd25yZXYu&#10;eG1sTI9NS8NAEIbvgv9hGcGb3U2JtY3ZFBEU0UO1DXjdZqfJ4n6E7LaJ/npHL3oZGN6XZ54p15Oz&#10;7IRDNMFLyGYCGPomaONbCfXu4WoJLCbltbLBo4RPjLCuzs9KVegw+jc8bVPLCOJjoSR0KfUF57Hp&#10;0Kk4Cz16yg5hcCrROrRcD2okuLN8LsSCO2U8XehUj/cdNh/bo5OQzw92+fq4ePl6quvx+T03N2Jj&#10;pLy8mO5ugSWc0l8ZfvRJHSpy2oej15FZCfRI+p2UXWciA7YncJavgFcl/29ffQMAAP//AwBQSwEC&#10;LQAUAAYACAAAACEAtoM4kv4AAADhAQAAEwAAAAAAAAAAAAAAAAAAAAAAW0NvbnRlbnRfVHlwZXNd&#10;LnhtbFBLAQItABQABgAIAAAAIQA4/SH/1gAAAJQBAAALAAAAAAAAAAAAAAAAAC8BAABfcmVscy8u&#10;cmVsc1BLAQItABQABgAIAAAAIQC9QB9vEg0AANprAAAOAAAAAAAAAAAAAAAAAC4CAABkcnMvZTJv&#10;RG9jLnhtbFBLAQItABQABgAIAAAAIQA1jWPx3QAAAAUBAAAPAAAAAAAAAAAAAAAAAGwPAABkcnMv&#10;ZG93bnJldi54bWxQSwUGAAAAAAQABADzAAAAdhAAAAAA&#10;">
                <v:shape id="_x0000_s3098" type="#_x0000_t75" style="position:absolute;width:32391;height:26339;visibility:visible;mso-wrap-style:square">
                  <v:fill o:detectmouseclick="t"/>
                  <v:path o:connecttype="none"/>
                </v:shape>
                <v:group id="Группа 2355" o:spid="_x0000_s3099" style="position:absolute;left:851;top:1233;width:29255;height:23776" coordorigin="851,1233" coordsize="29255,237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Nn/MUAAADdAAAADwAAAGRycy9kb3ducmV2LnhtbESPQYvCMBSE74L/ITxh&#10;b5pWUaRrFBGVPciCVZC9PZpnW2xeShPb+u83Cwseh5n5hlltelOJlhpXWlYQTyIQxJnVJecKrpfD&#10;eAnCeWSNlWVS8CIHm/VwsMJE247P1KY+FwHCLkEFhfd1IqXLCjLoJrYmDt7dNgZ9kE0udYNdgJtK&#10;TqNoIQ2WHBYKrGlXUPZIn0bBscNuO4v37elx371+LvPv2ykmpT5G/fYThKfev8P/7S+tYDqbL+D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7DZ/zFAAAA3QAA&#10;AA8AAAAAAAAAAAAAAAAAqgIAAGRycy9kb3ducmV2LnhtbFBLBQYAAAAABAAEAPoAAACcAwAAAAA=&#10;">
                  <v:line id="Прямая соединительная линия 2356" o:spid="_x0000_s3100" style="position:absolute;visibility:visible;mso-wrap-style:square" from="2174,14033" to="11874,1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NbnMYAAADdAAAADwAAAGRycy9kb3ducmV2LnhtbESP3WrCQBSE7wu+w3IE73Rj6l9TV7GF&#10;glBCrfYBjtljNpg9G7Krxrd3C4VeDjPzDbNcd7YWV2p95VjBeJSAIC6crrhU8HP4GC5A+ICssXZM&#10;Cu7kYb3qPS0x0+7G33Tdh1JECPsMFZgQmkxKXxiy6EeuIY7eybUWQ5RtKXWLtwi3tUyTZCYtVhwX&#10;DDb0bqg47y9WwSLniUkPuyJ3x/nn11vz4o5JrtSg321eQQTqwn/4r73VCtLn6Rx+38QnIF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4TW5zGAAAA3QAAAA8AAAAAAAAA&#10;AAAAAAAAoQIAAGRycy9kb3ducmV2LnhtbFBLBQYAAAAABAAEAPkAAACUAwAAAAA=&#10;" strokecolor="windowText" strokeweight=".5pt"/>
                  <v:line id="Прямая соединительная линия 2357" o:spid="_x0000_s3101" style="position:absolute;visibility:visible;mso-wrap-style:square" from="6492,6477" to="6492,21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Bt8MQAAADdAAAADwAAAGRycy9kb3ducmV2LnhtbERPTWsCMRC9C/0PYQq9abYWS1mNohVR&#10;rKVUvXgbknGz7WaybKKu/fXNQfD4eN+jSesqcaYmlJ4VPPcyEMTam5ILBfvdovsGIkRkg5VnUnCl&#10;AJPxQ2eEufEX/qbzNhYihXDIUYGNsc6lDNqSw9DzNXHijr5xGBNsCmkavKRwV8l+lr1KhyWnBos1&#10;vVvSv9uTUzCb/xw+P5YzG7XeG//ld+Vm/afU02M7HYKI1Ma7+OZeGQX9l0Gam96kJyD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kG3wxAAAAN0AAAAPAAAAAAAAAAAA&#10;AAAAAKECAABkcnMvZG93bnJldi54bWxQSwUGAAAAAAQABAD5AAAAkgMAAAAA&#10;" strokecolor="windowText">
                    <v:stroke dashstyle="dash"/>
                  </v:line>
                  <v:shape id="Равнобедренный треугольник 2358" o:spid="_x0000_s3102" type="#_x0000_t5" style="position:absolute;left:5597;top:21590;width:1800;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Az78YA&#10;AADdAAAADwAAAGRycy9kb3ducmV2LnhtbESPQWvCQBSE70L/w/IK3nTTFKVGVymthaIgmPbQ4zP7&#10;moRm326zq0Z/vSsIHoeZ+YaZLTrTiAO1vras4GmYgCAurK65VPD99TF4AeEDssbGMik4kYfF/KE3&#10;w0zbI2/pkIdSRAj7DBVUIbhMSl9UZNAPrSOO3q9tDYYo21LqFo8RbhqZJslYGqw5LlTo6K2i4i/f&#10;GwXvbpL+4wr9ZrlcnyX+uNPOjJTqP3avUxCBunAP39qfWkH6PJrA9U18AnJ+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PAz78YAAADdAAAADwAAAAAAAAAAAAAAAACYAgAAZHJz&#10;L2Rvd25yZXYueG1sUEsFBgAAAAAEAAQA9QAAAIsDAAAAAA==&#10;" filled="f" strokecolor="windowText" strokeweight="1pt"/>
                  <v:oval id="Овал 2359" o:spid="_x0000_s3103" style="position:absolute;left:6315;top:21590;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wTS8UA&#10;AADdAAAADwAAAGRycy9kb3ducmV2LnhtbERPzWrCQBC+F/oOyxR6Ed1oNdjUVUxBqngoTXyAaXaa&#10;RLOzIbvG9O27B6HHj+9/tRlMI3rqXG1ZwXQSgSAurK65VHDKd+MlCOeRNTaWScEvOdisHx9WmGh7&#10;4y/qM1+KEMIuQQWV920ipSsqMugmtiUO3I/tDPoAu1LqDm8h3DRyFkWxNFhzaKiwpfeKikt2NQqa&#10;eXn8yJdxuzikVHy+jgb/fU6Ven4atm8gPA3+X3x377WC2Usc9oc34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rBNLxQAAAN0AAAAPAAAAAAAAAAAAAAAAAJgCAABkcnMv&#10;ZG93bnJldi54bWxQSwUGAAAAAAQABAD1AAAAigMAAAAA&#10;" filled="f" strokecolor="windowText" strokeweight="1pt"/>
                  <v:oval id="Овал 2360" o:spid="_x0000_s3104" style="position:absolute;left:3978;top:6225;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C20McA&#10;AADdAAAADwAAAGRycy9kb3ducmV2LnhtbESP3WrCQBSE7wXfYTlCb4putDVodJUqlCpeiD8PcMwe&#10;k2j2bMiumr69Wyh4OczMN8x03phS3Kl2hWUF/V4Egji1uuBMwfHw3R2BcB5ZY2mZFPySg/ms3Zpi&#10;ou2Dd3Tf+0wECLsEFeTeV4mULs3JoOvZijh4Z1sb9EHWmdQ1PgLclHIQRbE0WHBYyLGiZU7pdX8z&#10;CsrPbPNzGMXVcL2gdDt+b/zpslDqrdN8TUB4avwr/N9eaQWDj7gPf2/CE5C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gttDHAAAA3QAAAA8AAAAAAAAAAAAAAAAAmAIAAGRy&#10;cy9kb3ducmV2LnhtbFBLBQYAAAAABAAEAPUAAACMAwAAAAA=&#10;" filled="f" strokecolor="windowText" strokeweight="1pt">
                    <v:textbox>
                      <w:txbxContent>
                        <w:p w:rsidR="00577C88" w:rsidRDefault="00577C88" w:rsidP="002D0491"/>
                      </w:txbxContent>
                    </v:textbox>
                  </v:oval>
                  <v:oval id="Овал 2361" o:spid="_x0000_s3105" style="position:absolute;left:6315;top:6225;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Iop8gA&#10;AADdAAAADwAAAGRycy9kb3ducmV2LnhtbESP3WrCQBSE7wu+w3IKvRHdNNqgaTZSC1LFi+LPA5xm&#10;T5PY7NmQ3Wr69q4g9HKYmW+YbNGbRpypc7VlBc/jCARxYXXNpYLjYTWagXAeWWNjmRT8kYNFPnjI&#10;MNX2wjs6730pAoRdigoq79tUSldUZNCNbUscvG/bGfRBdqXUHV4C3DQyjqJEGqw5LFTY0ntFxc/+&#10;1yhopuX24zBL2pfNkorP+bD3X6elUk+P/dsrCE+9/w/f22utIJ4kMdzehCcg8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MiinyAAAAN0AAAAPAAAAAAAAAAAAAAAAAJgCAABk&#10;cnMvZG93bnJldi54bWxQSwUGAAAAAAQABAD1AAAAjQMAAAAA&#10;" filled="f" strokecolor="windowText" strokeweight="1pt">
                    <v:textbox>
                      <w:txbxContent>
                        <w:p w:rsidR="00577C88" w:rsidRDefault="00577C88" w:rsidP="002D0491"/>
                      </w:txbxContent>
                    </v:textbox>
                  </v:oval>
                  <v:line id="Прямая соединительная линия 2362" o:spid="_x0000_s3106" style="position:absolute;flip:x y;visibility:visible;mso-wrap-style:square" from="4333,6409" to="6385,6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62xcYAAADdAAAADwAAAGRycy9kb3ducmV2LnhtbESPQWvCQBSE70L/w/IKvemmEYOkrhJE&#10;wUsRjbTXR/Y1SZt9m2ZXjf56VxA8DjPzDTNb9KYRJ+pcbVnB+ygCQVxYXXOp4JCvh1MQziNrbCyT&#10;ggs5WMxfBjNMtT3zjk57X4oAYZeigsr7NpXSFRUZdCPbEgfvx3YGfZBdKXWH5wA3jYyjKJEGaw4L&#10;Fba0rKj42x+Ngv9ltkm+t5PJ5zGPV8klun79ZrlSb6999gHCU++f4Ud7oxXE42QM9zfhCcj5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etsXGAAAA3QAAAA8AAAAAAAAA&#10;AAAAAAAAoQIAAGRycy9kb3ducmV2LnhtbFBLBQYAAAAABAAEAPkAAACUAwAAAAA=&#10;" strokecolor="windowText"/>
                  <v:rect id="Прямоугольник 2363" o:spid="_x0000_s3107" style="position:absolute;left:2374;top:4784;width:1620;height:3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2Y/sYA&#10;AADdAAAADwAAAGRycy9kb3ducmV2LnhtbESPQWvCQBSE7wX/w/KEXkqzUauUmI1Ig9Bjq4WS2yP7&#10;TILZt0t21dhf3y0UPA4z8w2Tb0bTiwsNvrOsYJakIIhrqztuFHwdds+vIHxA1thbJgU38rApJg85&#10;Ztpe+ZMu+9CICGGfoYI2BJdJ6euWDPrEOuLoHe1gMEQ5NFIPeI1w08t5mq6kwY7jQouO3lqqT/uz&#10;UfAkb+78Q7tq4eq+W35/lNuqLJV6nI7bNYhAY7iH/9vvWsF8sXqBvzfxCcj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2Y/sYAAADdAAAADwAAAAAAAAAAAAAAAACYAgAAZHJz&#10;L2Rvd25yZXYueG1sUEsFBgAAAAAEAAQA9QAAAIsDAAAAAA==&#10;" fillcolor="windowText" stroked="f" strokeweight="2pt">
                    <v:fill r:id="rId15" o:title="" color2="window" type="pattern"/>
                  </v:rect>
                  <v:line id="Прямая соединительная линия 2364" o:spid="_x0000_s3108" style="position:absolute;visibility:visible;mso-wrap-style:square" from="3978,4318" to="3978,8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NRvsIAAADdAAAADwAAAGRycy9kb3ducmV2LnhtbESP0YrCMBRE3xf2H8IVfNumuiilmpay&#10;IPhq9QOuzbUpNje1iVr/fiMs7OMwM2eYbTnZXjxo9J1jBYskBUHcON1xq+B03H1lIHxA1tg7JgUv&#10;8lAWnx9bzLV78oEedWhFhLDPUYEJYcil9I0hiz5xA3H0Lm60GKIcW6lHfEa47eUyTdfSYsdxweBA&#10;P4aaa323CjJZv1D6cDC3a1f1TVat9udKqflsqjYgAk3hP/zX3msFy+/1Ct5v4hOQ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8NRvsIAAADdAAAADwAAAAAAAAAAAAAA&#10;AAChAgAAZHJzL2Rvd25yZXYueG1sUEsFBgAAAAAEAAQA+QAAAJADAAAAAA==&#10;" strokecolor="windowText" strokeweight="1pt"/>
                  <v:rect id="Прямоугольник 2365" o:spid="_x0000_s3109" style="position:absolute;left:5681;top:22402;width:1620;height:359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pZcsUA&#10;AADdAAAADwAAAGRycy9kb3ducmV2LnhtbESPQWvCQBSE74X+h+UJ3nSjpWmJrlJEQQUP2np/ZJ9J&#10;MPs25m1N/PfdQqHHYWa+YebL3tXqTq1Ung1Mxgko4tzbigsDX5+b0TsoCcgWa89k4EECy8Xz0xwz&#10;6zs+0v0UChUhLBkaKENoMq0lL8mhjH1DHL2Lbx2GKNtC2xa7CHe1niZJqh1WHBdKbGhVUn49fTsD&#10;qz3dJsW6kt35utmfu4scXt/EmOGg/5iBCtSH//Bfe2sNTF/SFH7fxCe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allyxQAAAN0AAAAPAAAAAAAAAAAAAAAAAJgCAABkcnMv&#10;ZG93bnJldi54bWxQSwUGAAAAAAQABAD1AAAAigMAAAAA&#10;" fillcolor="windowText" stroked="f" strokeweight="2pt">
                    <v:fill r:id="rId15" o:title="" color2="window" type="pattern"/>
                    <v:textbox>
                      <w:txbxContent>
                        <w:p w:rsidR="00577C88" w:rsidRDefault="00577C88" w:rsidP="002D0491"/>
                      </w:txbxContent>
                    </v:textbox>
                  </v:rect>
                  <v:line id="Прямая соединительная линия 2366" o:spid="_x0000_s3110" style="position:absolute;rotation:90;visibility:visible;mso-wrap-style:square" from="6491,21231" to="6491,25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8TY8UAAADdAAAADwAAAGRycy9kb3ducmV2LnhtbESP3WrCQBSE7wXfYTlC73TTBFKJrlKl&#10;hYBe1J8HOGSPSTR7NmS3Sfr2XaHQy2FmvmHW29E0oqfO1ZYVvC4iEMSF1TWXCq6Xz/kShPPIGhvL&#10;pOCHHGw308kaM20HPlF/9qUIEHYZKqi8bzMpXVGRQbewLXHwbrYz6IPsSqk7HALcNDKOolQarDks&#10;VNjSvqLicf42Cu5ffJNHd8x3Q3M4aXO1H31ilXqZje8rEJ5G/x/+a+daQZykb/B8E56A3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8TY8UAAADdAAAADwAAAAAAAAAA&#10;AAAAAAChAgAAZHJzL2Rvd25yZXYueG1sUEsFBgAAAAAEAAQA+QAAAJMDAAAAAA==&#10;" strokecolor="windowText" strokeweight="1pt"/>
                  <v:shape id="Полилиния 2367" o:spid="_x0000_s3111" style="position:absolute;left:6463;top:6429;width:2187;height:15240;visibility:visible;mso-wrap-style:square;v-text-anchor:middle" coordsize="328724,152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uMk8YA&#10;AADdAAAADwAAAGRycy9kb3ducmV2LnhtbESP3WrCQBSE7wt9h+UUvNNNgwSJrhIshRYE8adF7w7Z&#10;YxLMng3ZbYw+vSsIvRxm5htmtuhNLTpqXWVZwfsoAkGcW11xoWC/+xxOQDiPrLG2TAqu5GAxf32Z&#10;YarthTfUbX0hAoRdigpK75tUSpeXZNCNbEMcvJNtDfog20LqFi8BbmoZR1EiDVYcFkpsaFlSft7+&#10;GQVJ/p3d6p9M/97ij2xFtjtEx7VSg7c+m4Lw1Pv/8LP9pRXE42QMjzfhCc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5uMk8YAAADdAAAADwAAAAAAAAAAAAAAAACYAgAAZHJz&#10;L2Rvd25yZXYueG1sUEsFBgAAAAAEAAQA9QAAAIsDAAAAAA==&#10;" path="m,c163357,252505,326714,505011,328706,759011v1992,254000,-157381,509494,-316753,764989e" filled="f" strokecolor="windowText" strokeweight="1.5pt">
                    <v:path arrowok="t" o:connecttype="custom" o:connectlocs="0,0;218756,759011;7955,1524000" o:connectangles="0,0,0"/>
                  </v:shape>
                  <v:shape id="Прямая со стрелкой 2368" o:spid="_x0000_s3112" type="#_x0000_t32" style="position:absolute;left:6492;top:2159;width:0;height:40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domcIAAADdAAAADwAAAGRycy9kb3ducmV2LnhtbERPy4rCMBTdD/gP4QpuBk11oEg1igqC&#10;yIDjC7eX5toWm5uSRK1/bxbCLA/nPZ23phYPcr6yrGA4SEAQ51ZXXCg4Hdf9MQgfkDXWlknBizzM&#10;Z52vKWbaPnlPj0MoRAxhn6GCMoQmk9LnJRn0A9sQR+5qncEQoSukdviM4aaWoyRJpcGKY0OJDa1K&#10;ym+Hu1GQL16ny1Luim1T/+7d7o/S8/BbqV63XUxABGrDv/jj3mgFo580zo1v4hOQs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CdomcIAAADdAAAADwAAAAAAAAAAAAAA&#10;AAChAgAAZHJzL2Rvd25yZXYueG1sUEsFBgAAAAAEAAQA+QAAAJADAAAAAA==&#10;" strokecolor="windowText" strokeweight="2.25pt">
                    <v:stroke endarrow="classic" endarrowwidth="narrow" endarrowlength="long"/>
                  </v:shape>
                  <v:shape id="Поле 2369" o:spid="_x0000_s3113" type="#_x0000_t202" style="position:absolute;left:6734;top:1233;width:2826;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1Pi8cA&#10;AADdAAAADwAAAGRycy9kb3ducmV2LnhtbESPQWsCMRSE74X+h/AKXopmq7DU1ShtQZFSW6oiHh+b&#10;52Zx87IkUdd/3xQKPQ4z8w0znXe2ERfyoXas4GmQgSAuna65UrDbLvrPIEJE1tg4JgU3CjCf3d9N&#10;sdDuyt902cRKJAiHAhWYGNtCylAashgGriVO3tF5izFJX0nt8ZrgtpHDLMulxZrTgsGW3gyVp83Z&#10;KjiZ98evbLl+3eerm//cnt3BfxyU6j10LxMQkbr4H/5rr7SC4Sgfw++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T4vHAAAA3QAAAA8AAAAAAAAAAAAAAAAAmAIAAGRy&#10;cy9kb3ducmV2LnhtbFBLBQYAAAAABAAEAPUAAACMAwAAAAA=&#10;" filled="f" stroked="f" strokeweight=".5pt">
                    <v:textbox>
                      <w:txbxContent>
                        <w:p w:rsidR="00577C88" w:rsidRPr="00C46417" w:rsidRDefault="00577C88" w:rsidP="002D0491">
                          <w:pPr>
                            <w:ind w:firstLine="0"/>
                            <w:rPr>
                              <w:i/>
                              <w:lang w:val="en-US"/>
                            </w:rPr>
                          </w:pPr>
                          <w:r w:rsidRPr="00C46417">
                            <w:rPr>
                              <w:i/>
                              <w:lang w:val="en-US"/>
                            </w:rPr>
                            <w:t>F</w:t>
                          </w:r>
                        </w:p>
                      </w:txbxContent>
                    </v:textbox>
                  </v:shape>
                  <v:shape id="Поле 355" o:spid="_x0000_s3114" type="#_x0000_t202" style="position:absolute;left:851;top:11871;width:2660;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5wy8QA&#10;AADdAAAADwAAAGRycy9kb3ducmV2LnhtbERPy2oCMRTdF/yHcAvdiGa0YGU0ihZapNgWH4jLy+R2&#10;Mji5GZKo49+bhdDl4byn89bW4kI+VI4VDPoZCOLC6YpLBfvdR28MIkRkjbVjUnCjAPNZ52mKuXZX&#10;3tBlG0uRQjjkqMDE2ORShsKQxdB3DXHi/py3GBP0pdQerync1nKYZSNpseLUYLChd0PFaXu2Ck7m&#10;q/ubfX4vD6PVzf/szu7o10elXp7bxQREpDb+ix/ulVYwfH1L+9Ob9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cMvEAAAA3QAAAA8AAAAAAAAAAAAAAAAAmAIAAGRycy9k&#10;b3ducmV2LnhtbFBLBQYAAAAABAAEAPUAAACJAwAAAAA=&#10;" filled="f" stroked="f" strokeweight=".5pt">
                    <v:textbox>
                      <w:txbxContent>
                        <w:p w:rsidR="00577C88" w:rsidRPr="00C46417" w:rsidRDefault="00577C88" w:rsidP="002D0491">
                          <w:pPr>
                            <w:pStyle w:val="ab"/>
                            <w:spacing w:before="0" w:beforeAutospacing="0" w:after="0" w:afterAutospacing="0"/>
                            <w:jc w:val="both"/>
                            <w:rPr>
                              <w:i/>
                              <w:lang w:val="en-US"/>
                            </w:rPr>
                          </w:pPr>
                          <w:r w:rsidRPr="00C46417">
                            <w:rPr>
                              <w:i/>
                              <w:lang w:val="en-US"/>
                            </w:rPr>
                            <w:t>1</w:t>
                          </w:r>
                        </w:p>
                      </w:txbxContent>
                    </v:textbox>
                  </v:shape>
                  <v:shape id="Поле 355" o:spid="_x0000_s3115" type="#_x0000_t202" style="position:absolute;left:9732;top:11871;width:2661;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LVUMcA&#10;AADdAAAADwAAAGRycy9kb3ducmV2LnhtbESPQWsCMRSE7wX/Q3iCl1KzKtiyNYoKihTbUi3F42Pz&#10;3CxuXpYk6vrvG6HQ4zAz3zCTWWtrcSEfKscKBv0MBHHhdMWlgu/96ukFRIjIGmvHpOBGAWbTzsME&#10;c+2u/EWXXSxFgnDIUYGJscmlDIUhi6HvGuLkHZ23GJP0pdQerwluaznMsrG0WHFaMNjQ0lBx2p2t&#10;gpN5e/zM1u+Ln/Hm5j/2Z3fw24NSvW47fwURqY3/4b/2RisYjp4H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y1VD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i/>
                              <w:iCs/>
                              <w:lang w:val="en-US"/>
                            </w:rPr>
                            <w:t>1</w:t>
                          </w:r>
                        </w:p>
                      </w:txbxContent>
                    </v:textbox>
                  </v:shape>
                  <v:line id="Прямая соединительная линия 2372" o:spid="_x0000_s3116" style="position:absolute;visibility:visible;mso-wrap-style:square" from="18472,14033" to="28169,1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GkZMUAAADdAAAADwAAAGRycy9kb3ducmV2LnhtbESP0WrCQBRE3wv9h+UWfNNNU6kaXUUL&#10;giDBVv2Aa/aaDc3eDdlV49+7BaGPw8ycYWaLztbiSq2vHCt4HyQgiAunKy4VHA/r/hiED8gaa8ek&#10;4E4eFvPXlxlm2t34h677UIoIYZ+hAhNCk0npC0MW/cA1xNE7u9ZiiLItpW7xFuG2lmmSfEqLFccF&#10;gw19GSp+9xerYJzz0KSH7yJ3p9F2t2om7pTkSvXeuuUURKAu/Ief7Y1WkH6MUvh7E5+An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GkZMUAAADdAAAADwAAAAAAAAAA&#10;AAAAAAChAgAAZHJzL2Rvd25yZXYueG1sUEsFBgAAAAAEAAQA+QAAAJMDAAAAAA==&#10;" strokecolor="windowText" strokeweight=".5pt"/>
                  <v:line id="Прямая соединительная линия 2373" o:spid="_x0000_s3117" style="position:absolute;visibility:visible;mso-wrap-style:square" from="22790,6477" to="22790,1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Gj4ccAAADdAAAADwAAAGRycy9kb3ducmV2LnhtbESPT2sCMRTE7wW/Q3hCbzVbhbasRqlK&#10;abEW8c/F2yN5blY3L8sm1W0/vSkUPA4z8xtmNGldJc7UhNKzgsdeBoJYe1NyoWC3fXt4AREissHK&#10;Myn4oQCTceduhLnxF17TeRMLkSAcclRgY6xzKYO25DD0fE2cvINvHMYkm0KaBi8J7irZz7In6bDk&#10;tGCxppklfdp8OwXT+XH/9fk+tVHrnfErvy2Xi1+l7rvt6xBEpDbewv/tD6OgP3gewN+b9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gaPhxwAAAN0AAAAPAAAAAAAA&#10;AAAAAAAAAKECAABkcnMvZG93bnJldi54bWxQSwUGAAAAAAQABAD5AAAAlQMAAAAA&#10;" strokecolor="windowText">
                    <v:stroke dashstyle="dash"/>
                  </v:line>
                  <v:oval id="Овал 2374" o:spid="_x0000_s3118" style="position:absolute;left:20282;top:6229;width:35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6DlcgA&#10;AADdAAAADwAAAGRycy9kb3ducmV2LnhtbESP3WrCQBSE74W+w3IEb6TZ+NOYRlfRQqnSi6L2AU6z&#10;p0lq9mzIbjV9e7cgeDnMzDfMYtWZWpypdZVlBaMoBkGcW11xoeDz+PqYgnAeWWNtmRT8kYPV8qG3&#10;wEzbC+/pfPCFCBB2GSoovW8yKV1ekkEX2YY4eN+2NeiDbAupW7wEuKnlOI4TabDisFBiQy8l5afD&#10;r1FQT4v3t2OaNE+7DeUfz8POf/1slBr0u/UchKfO38O39lYrGE9mU/h/E5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ToOVyAAAAN0AAAAPAAAAAAAAAAAAAAAAAJgCAABk&#10;cnMvZG93bnJldi54bWxQSwUGAAAAAAQABAD1AAAAjQMAAAAA&#10;" filled="f" strokecolor="windowText" strokeweight="1pt">
                    <v:textbox>
                      <w:txbxContent>
                        <w:p w:rsidR="00577C88" w:rsidRDefault="00577C88" w:rsidP="002D0491">
                          <w:pPr>
                            <w:pStyle w:val="ab"/>
                            <w:spacing w:before="0" w:beforeAutospacing="0" w:after="0" w:afterAutospacing="0"/>
                            <w:ind w:firstLine="706"/>
                            <w:jc w:val="both"/>
                          </w:pPr>
                          <w:r>
                            <w:rPr>
                              <w:rFonts w:eastAsia="Times New Roman"/>
                            </w:rPr>
                            <w:t> </w:t>
                          </w:r>
                        </w:p>
                      </w:txbxContent>
                    </v:textbox>
                  </v:oval>
                  <v:oval id="Овал 2375" o:spid="_x0000_s3119" style="position:absolute;left:22619;top:6229;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ImDsgA&#10;AADdAAAADwAAAGRycy9kb3ducmV2LnhtbESP3WrCQBSE74W+w3IEb6TZ+BfT6CpaKLX0oqh9gNPs&#10;aZKaPRuyW03f3i0IXg4z8w2zXHemFmdqXWVZwSiKQRDnVldcKPg8vjymIJxH1lhbJgV/5GC9eugt&#10;MdP2wns6H3whAoRdhgpK75tMSpeXZNBFtiEO3rdtDfog20LqFi8Bbmo5juNEGqw4LJTY0HNJ+enw&#10;axTU0+L99ZgmzextS/nH07DzXz9bpQb9brMA4anz9/CtvdMKxpP5DP7fhCcgV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AiYOyAAAAN0AAAAPAAAAAAAAAAAAAAAAAJgCAABk&#10;cnMvZG93bnJldi54bWxQSwUGAAAAAAQABAD1AAAAjQMAAAAA&#10;" filled="f" strokecolor="windowText" strokeweight="1pt">
                    <v:textbox>
                      <w:txbxContent>
                        <w:p w:rsidR="00577C88" w:rsidRDefault="00577C88" w:rsidP="002D0491">
                          <w:pPr>
                            <w:pStyle w:val="ab"/>
                            <w:spacing w:before="0" w:beforeAutospacing="0" w:after="0" w:afterAutospacing="0"/>
                            <w:ind w:firstLine="706"/>
                            <w:jc w:val="both"/>
                          </w:pPr>
                          <w:r>
                            <w:rPr>
                              <w:rFonts w:eastAsia="Times New Roman"/>
                            </w:rPr>
                            <w:t> </w:t>
                          </w:r>
                        </w:p>
                      </w:txbxContent>
                    </v:textbox>
                  </v:oval>
                  <v:line id="Прямая соединительная линия 2376" o:spid="_x0000_s3120" style="position:absolute;flip:x y;visibility:visible;mso-wrap-style:square" from="20631,6413" to="22682,6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CDgMcAAADdAAAADwAAAGRycy9kb3ducmV2LnhtbESPQWvCQBSE74L/YXlCb7oxxbREVwnS&#10;gpdSNKW9PrLPJJp9G7Orxv56tyD0OMzMN8xi1ZtGXKhztWUF00kEgriwuuZSwVf+Pn4F4TyyxsYy&#10;KbiRg9VyOFhgqu2Vt3TZ+VIECLsUFVTet6mUrqjIoJvYljh4e9sZ9EF2pdQdXgPcNDKOokQarDks&#10;VNjSuqLiuDsbBad1tkl+Pmezj3MevyW36Pf7kOVKPY36bA7CU+//w4/2RiuIn18S+HsTnoB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IOAxwAAAN0AAAAPAAAAAAAA&#10;AAAAAAAAAKECAABkcnMvZG93bnJldi54bWxQSwUGAAAAAAQABAD5AAAAlQMAAAAA&#10;" strokecolor="windowText"/>
                  <v:rect id="Прямоугольник 2377" o:spid="_x0000_s3121" style="position:absolute;left:18675;top:4787;width:1620;height:35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aQVMYA&#10;AADdAAAADwAAAGRycy9kb3ducmV2LnhtbESPQWvCQBSE7wX/w/KEXkqzUamWmI1Ig9Bjq4WS2yP7&#10;TILZt0t21dhf3y0UPA4z8w2Tb0bTiwsNvrOsYJakIIhrqztuFHwdds+vIHxA1thbJgU38rApJg85&#10;Ztpe+ZMu+9CICGGfoYI2BJdJ6euWDPrEOuLoHe1gMEQ5NFIPeI1w08t5mi6lwY7jQouO3lqqT/uz&#10;UfAkb+78Q7tq4eq+e/n+KLdVWSr1OB23axCBxnAP/7fftYL5YrWCvzfxCcj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aQVMYAAADdAAAADwAAAAAAAAAAAAAAAACYAgAAZHJz&#10;L2Rvd25yZXYueG1sUEsFBgAAAAAEAAQA9QAAAIsDAAAAAA==&#10;" fillcolor="windowText" stroked="f" strokeweight="2pt">
                    <v:fill r:id="rId15" o:title="" color2="window" type="pattern"/>
                    <v:textbox>
                      <w:txbxContent>
                        <w:p w:rsidR="00577C88" w:rsidRDefault="00577C88" w:rsidP="002D0491"/>
                      </w:txbxContent>
                    </v:textbox>
                  </v:rect>
                  <v:line id="Прямая соединительная линия 2378" o:spid="_x0000_s3122" style="position:absolute;visibility:visible;mso-wrap-style:square" from="20282,4318" to="20282,8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to/b4AAADdAAAADwAAAGRycy9kb3ducmV2LnhtbERPzYrCMBC+L/gOYQRva6qya6mmpQiC&#10;V6sPMDZjU2wmtYla394cFvb48f1vi9F24kmDbx0rWMwTEMS10y03Cs6n/XcKwgdkjZ1jUvAmD0U+&#10;+dpipt2Lj/SsQiNiCPsMFZgQ+kxKXxuy6OeuJ47c1Q0WQ4RDI/WArxhuO7lMkl9pseXYYLCnnaH6&#10;Vj2sglRWb5Q+HM391pZdnZY/h0up1Gw6lhsQgcbwL/5zH7SC5Wod58Y38QnI/A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gG2j9vgAAAN0AAAAPAAAAAAAAAAAAAAAAAKEC&#10;AABkcnMvZG93bnJldi54bWxQSwUGAAAAAAQABAD5AAAAjAMAAAAA&#10;" strokecolor="windowText" strokeweight="1pt"/>
                  <v:shape id="Прямая со стрелкой 2379" o:spid="_x0000_s3123" type="#_x0000_t32" style="position:absolute;left:22790;top:2159;width:0;height:4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b38YAAADdAAAADwAAAGRycy9kb3ducmV2LnhtbESP3WoCMRSE7wXfIZxCb6RmteDPahQV&#10;BCmC1SreHjanu4ubkyVJdX17IxS8HGbmG2Y6b0wlruR8aVlBr5uAIM6sLjlXcPxZf4xA+ICssbJM&#10;Cu7kYT5rt6aYanvjPV0PIRcRwj5FBUUIdSqlzwoy6Lu2Jo7er3UGQ5Qul9rhLcJNJftJMpAGS44L&#10;Bda0Kii7HP6MgmxxP56Xcpd/1dV273bfNDj1Okq9vzWLCYhATXiF/9sbraD/ORzD8018AnL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yW9/GAAAA3QAAAA8AAAAAAAAA&#10;AAAAAAAAoQIAAGRycy9kb3ducmV2LnhtbFBLBQYAAAAABAAEAPkAAACUAwAAAAA=&#10;" strokecolor="windowText" strokeweight="2.25pt">
                    <v:stroke endarrow="classic" endarrowwidth="narrow" endarrowlength="long"/>
                  </v:shape>
                  <v:shape id="Поле 355" o:spid="_x0000_s3124" type="#_x0000_t202" style="position:absolute;left:23021;top:1233;width:2826;height:3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sA7MQA&#10;AADdAAAADwAAAGRycy9kb3ducmV2LnhtbERPy2oCMRTdC/2HcAtuimaqIDIapS20iPjAB8XlZXI7&#10;GZzcDEnU8e/NouDycN7TeWtrcSUfKscK3vsZCOLC6YpLBcfDd28MIkRkjbVjUnCnAPPZS2eKuXY3&#10;3tF1H0uRQjjkqMDE2ORShsKQxdB3DXHi/py3GBP0pdQebync1nKQZSNpseLUYLChL0PFeX+xCs5m&#10;+bbNftafv6PF3W8OF3fyq5NS3df2YwIiUhuf4n/3QisYDMdpf3qTno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rAOzEAAAA3QAAAA8AAAAAAAAAAAAAAAAAmAIAAGRycy9k&#10;b3ducmV2LnhtbFBLBQYAAAAABAAEAPUAAACJAwAAAAA=&#10;" filled="f" stroked="f" strokeweight=".5pt">
                    <v:textbox>
                      <w:txbxContent>
                        <w:p w:rsidR="00577C88" w:rsidRDefault="00577C88" w:rsidP="002D0491">
                          <w:pPr>
                            <w:pStyle w:val="ab"/>
                            <w:spacing w:before="0" w:beforeAutospacing="0" w:after="0" w:afterAutospacing="0"/>
                            <w:jc w:val="both"/>
                          </w:pPr>
                          <w:r>
                            <w:rPr>
                              <w:rFonts w:eastAsia="Times New Roman"/>
                              <w:i/>
                              <w:iCs/>
                              <w:lang w:val="en-US"/>
                            </w:rPr>
                            <w:t>F</w:t>
                          </w:r>
                        </w:p>
                      </w:txbxContent>
                    </v:textbox>
                  </v:shape>
                  <v:shape id="Поле 355" o:spid="_x0000_s3125" type="#_x0000_t202" style="position:absolute;left:17150;top:11871;width:2661;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eld8cA&#10;AADdAAAADwAAAGRycy9kb3ducmV2LnhtbESPQWsCMRSE70L/Q3gFL1KzKohsjaKCImJbqqV4fGye&#10;m8XNy5JEXf99Uyj0OMzMN8x03tpa3MiHyrGCQT8DQVw4XXGp4Ou4fpmACBFZY+2YFDwowHz21Jli&#10;rt2dP+l2iKVIEA45KjAxNrmUoTBkMfRdQ5y8s/MWY5K+lNrjPcFtLYdZNpYWK04LBhtaGSouh6tV&#10;cDG73ke2eVt+j7cP/368upPfn5TqPreLVxCR2vgf/mtvtYLhaDKA3zfpCcjZ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npXf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i/>
                              <w:iCs/>
                              <w:lang w:val="en-US"/>
                            </w:rPr>
                            <w:t>1</w:t>
                          </w:r>
                        </w:p>
                      </w:txbxContent>
                    </v:textbox>
                  </v:shape>
                  <v:shape id="Поле 355" o:spid="_x0000_s3126" type="#_x0000_t202" style="position:absolute;left:26033;top:11871;width:2661;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U7AMcA&#10;AADdAAAADwAAAGRycy9kb3ducmV2LnhtbESP3WoCMRSE7wt9h3AKvSma7RZEVqO0BUVKa/EH8fKw&#10;OW4WNydLEnV9eyMUejnMzDfMeNrZRpzJh9qxgtd+BoK4dLrmSsF2M+sNQYSIrLFxTAquFGA6eXwY&#10;Y6HdhVd0XsdKJAiHAhWYGNtCylAashj6riVO3sF5izFJX0nt8ZLgtpF5lg2kxZrTgsGWPg2Vx/XJ&#10;Kjiar5ffbP7zsRssrn65Obm9/94r9fzUvY9AROrif/ivvdAK8rdhDvc36QnIy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1OwD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i/>
                              <w:iCs/>
                              <w:lang w:val="en-US"/>
                            </w:rPr>
                            <w:t>1</w:t>
                          </w:r>
                        </w:p>
                      </w:txbxContent>
                    </v:textbox>
                  </v:shape>
                  <v:shape id="Полилиния 2383" o:spid="_x0000_s3127" style="position:absolute;left:22719;top:6370;width:2160;height:7663;visibility:visible;mso-wrap-style:square;v-text-anchor:middle" coordsize="233082,759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E0W8QA&#10;AADdAAAADwAAAGRycy9kb3ducmV2LnhtbESPQWvCQBSE74X+h+UVequbqlhJXaUKbc2x6qHHR/aZ&#10;DWbfhrw1pv++Kwgeh5n5hlmsBt+onjqpAxt4HWWgiMtga64MHPafL3NQEpEtNoHJwB8JrJaPDwvM&#10;bbjwD/W7WKkEYcnRgIuxzbWW0pFHGYWWOHnH0HmMSXaVth1eEtw3epxlM+2x5rTgsKWNo/K0O3sD&#10;U3lzX7LOzv7wW+iei2L/La0xz0/DxzuoSEO8h2/trTUwnswncH2TnoB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hNFvEAAAA3QAAAA8AAAAAAAAAAAAAAAAAmAIAAGRycy9k&#10;b3ducmV2LnhtbFBLBQYAAAAABAAEAPUAAACJAwAAAAA=&#10;" path="m,c52294,101102,104588,202204,143435,328706v38847,126502,64247,278404,89647,430306e" filled="f" strokecolor="windowText" strokeweight="1.5pt">
                    <v:path arrowok="t" o:connecttype="custom" o:connectlocs="0,0;132923,331877;216000,766333" o:connectangles="0,0,0"/>
                  </v:shape>
                  <v:shape id="Прямая со стрелкой 2384" o:spid="_x0000_s3128" type="#_x0000_t32" style="position:absolute;left:24879;top:14033;width:0;height:40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q9sMYAAADdAAAADwAAAGRycy9kb3ducmV2LnhtbESPzWsCMRTE74X+D+EVeqtZrfixGqUo&#10;hR4EPw8eH8lzd3Xzsmyibv3rjSB4HGbmN8x42thSXKj2hWMF7VYCglg7U3CmYLf9/RqA8AHZYOmY&#10;FPyTh+nk/W2MqXFXXtNlEzIRIexTVJCHUKVSep2TRd9yFXH0Dq62GKKsM2lqvEa4LWUnSXrSYsFx&#10;IceKZjnp0+ZsFczm++3Zdd1xPuwvcTWstF7eFkp9fjQ/IxCBmvAKP9t/RkHne9CFx5v4BOTk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6vbDGAAAA3QAAAA8AAAAAAAAA&#10;AAAAAAAAoQIAAGRycy9kb3ducmV2LnhtbFBLBQYAAAAABAAEAPkAAACUAwAAAAA=&#10;" strokecolor="windowText" strokeweight="2.25pt">
                    <v:stroke endarrow="classic" endarrowwidth="narrow" endarrowlength="long"/>
                  </v:shape>
                  <v:shape id="Поле 355" o:spid="_x0000_s3129" type="#_x0000_t202" style="position:absolute;left:25235;top:15009;width:4871;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yjdMcA&#10;AADdAAAADwAAAGRycy9kb3ducmV2LnhtbESPQWsCMRSE70L/Q3iFXqRmVSqyNYoKFSlWqZbi8bF5&#10;3SxuXpYk6vrvG6HQ4zAz3zCTWWtrcSEfKscK+r0MBHHhdMWlgq/D2/MYRIjIGmvHpOBGAWbTh84E&#10;c+2u/EmXfSxFgnDIUYGJscmlDIUhi6HnGuLk/ThvMSbpS6k9XhPc1nKQZSNpseK0YLChpaHitD9b&#10;BSfz3t1lq4/F92h989vD2R395qjU02M7fwURqY3/4b/2WisYDMcv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co3T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i/>
                              <w:iCs/>
                              <w:lang w:val="en-US"/>
                            </w:rPr>
                            <w:t>N=F</w:t>
                          </w:r>
                        </w:p>
                      </w:txbxContent>
                    </v:textbox>
                  </v:shape>
                  <v:shape id="Дуга 2386" o:spid="_x0000_s3130" style="position:absolute;left:20478;top:13910;width:5400;height:5400;rotation:90;visibility:visible;mso-wrap-style:square;v-text-anchor:middle" coordsize="540000,54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hYsQA&#10;AADdAAAADwAAAGRycy9kb3ducmV2LnhtbESP0WoCMRRE3wv9h3AF32pWK1tZjVJaikLpg9YPuGyu&#10;m9XkZkmirn9vhEIfh5k5wyxWvbPiQiG2nhWMRwUI4trrlhsF+9+vlxmImJA1Ws+k4EYRVsvnpwVW&#10;2l95S5ddakSGcKxQgUmpq6SMtSGHceQ74uwdfHCYsgyN1AGvGe6snBRFKR22nBcMdvRhqD7tzk7B&#10;57Rdn0o6hyIcy+9k1vbnbWuVGg769zmIRH36D/+1N1rB5HVWwuNNfg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h4WLEAAAA3QAAAA8AAAAAAAAAAAAAAAAAmAIAAGRycy9k&#10;b3ducmV2LnhtbFBLBQYAAAAABAAEAPUAAACJAwAAAAA=&#10;" path="m392763,29523nsc487658,77967,545191,177687,539632,284087,534073,390487,466462,483669,367036,521960l270000,270000,392763,29523xem392763,29523nfc487658,77967,545191,177687,539632,284087,534073,390487,466462,483669,367036,521960e" filled="f" strokecolor="windowText" strokeweight="2.25pt">
                    <v:stroke endarrow="classic" endarrowwidth="narrow" endarrowlength="long"/>
                    <v:path arrowok="t" o:connecttype="custom" o:connectlocs="392763,29523;539632,284087;367036,521960" o:connectangles="0,0,0"/>
                  </v:shape>
                  <v:shape id="Поле 355" o:spid="_x0000_s3131" type="#_x0000_t202" style="position:absolute;left:21290;top:19372;width:7569;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KYmMcA&#10;AADdAAAADwAAAGRycy9kb3ducmV2LnhtbESPQWsCMRSE70L/Q3iFXkrNqqCyNYoKFSm2Ui3F42Pz&#10;ulncvCxJ1PXfN0LB4zAz3zCTWWtrcSYfKscKet0MBHHhdMWlgu/928sYRIjIGmvHpOBKAWbTh84E&#10;c+0u/EXnXSxFgnDIUYGJscmlDIUhi6HrGuLk/TpvMSbpS6k9XhLc1rKfZUNpseK0YLChpaHiuDtZ&#10;BUfz/rzNVh+Ln+H66j/3J3fwm4NST4/t/BVEpDbew//ttVbQH4xHcHuTno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CmJjHAAAA3QAAAA8AAAAAAAAAAAAAAAAAmAIAAGRy&#10;cy9kb3ducmV2LnhtbFBLBQYAAAAABAAEAPUAAACMAwAAAAA=&#10;" filled="f" stroked="f" strokeweight=".5pt">
                    <v:textbox>
                      <w:txbxContent>
                        <w:p w:rsidR="00577C88" w:rsidRPr="003B5B49" w:rsidRDefault="00577C88" w:rsidP="002D0491">
                          <w:pPr>
                            <w:pStyle w:val="ab"/>
                            <w:spacing w:before="0" w:beforeAutospacing="0" w:after="0" w:afterAutospacing="0"/>
                            <w:jc w:val="both"/>
                            <w:rPr>
                              <w:lang w:val="en-US"/>
                            </w:rPr>
                          </w:pPr>
                          <w:r>
                            <w:rPr>
                              <w:rFonts w:eastAsia="Times New Roman"/>
                              <w:i/>
                              <w:iCs/>
                              <w:lang w:val="en-US"/>
                            </w:rPr>
                            <w:t>M</w:t>
                          </w:r>
                          <w:proofErr w:type="spellStart"/>
                          <w:r w:rsidRPr="005C1E06">
                            <w:rPr>
                              <w:rFonts w:eastAsia="Times New Roman"/>
                              <w:i/>
                              <w:iCs/>
                              <w:vertAlign w:val="subscript"/>
                            </w:rPr>
                            <w:t>изг</w:t>
                          </w:r>
                          <w:proofErr w:type="spellEnd"/>
                          <w:r>
                            <w:rPr>
                              <w:rFonts w:eastAsia="Times New Roman"/>
                              <w:i/>
                              <w:iCs/>
                            </w:rPr>
                            <w:t>=</w:t>
                          </w:r>
                          <w:r>
                            <w:rPr>
                              <w:rFonts w:eastAsia="Times New Roman"/>
                              <w:i/>
                              <w:iCs/>
                              <w:lang w:val="en-US"/>
                            </w:rPr>
                            <w:t>F</w:t>
                          </w:r>
                          <w:r>
                            <w:rPr>
                              <w:rFonts w:eastAsia="Times New Roman"/>
                              <w:i/>
                              <w:iCs/>
                              <w:lang w:val="en-US"/>
                            </w:rPr>
                            <w:sym w:font="Symbol" w:char="F0D7"/>
                          </w:r>
                          <w:r>
                            <w:rPr>
                              <w:rFonts w:eastAsia="Times New Roman"/>
                              <w:i/>
                              <w:iCs/>
                              <w:lang w:val="en-US"/>
                            </w:rPr>
                            <w:t>h</w:t>
                          </w:r>
                        </w:p>
                      </w:txbxContent>
                    </v:textbox>
                  </v:shape>
                  <v:line id="Прямая соединительная линия 2388" o:spid="_x0000_s3132" style="position:absolute;flip:x;visibility:visible;mso-wrap-style:square" from="22718,13908" to="22789,17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Dq5cQAAADdAAAADwAAAGRycy9kb3ducmV2LnhtbERPPW/CMBDdK/EfrEPqVhxSCaEUgwq0&#10;UicKKUu2Iz7iNPE5il1I++vrAYnx6X0vVoNtxYV6XztWMJ0kIIhLp2uuFBy/3p/mIHxA1tg6JgW/&#10;5GG1HD0sMNPuyge65KESMYR9hgpMCF0mpS8NWfQT1xFH7ux6iyHCvpK6x2sMt61Mk2QmLdYcGwx2&#10;tDFUNvmPVbD92ze7oijSpv00x+nbuvvengqlHsfD6wuIQEO4i2/uD60gfZ7HufFNf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OrlxAAAAN0AAAAPAAAAAAAAAAAA&#10;AAAAAKECAABkcnMvZG93bnJldi54bWxQSwUGAAAAAAQABAD5AAAAkgMAAAAA&#10;" strokecolor="windowText"/>
                  <v:shape id="Прямая со стрелкой 2389" o:spid="_x0000_s3133" type="#_x0000_t32" style="position:absolute;left:22789;top:17284;width:208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3rsUAAADdAAAADwAAAGRycy9kb3ducmV2LnhtbESPQWvCQBSE70L/w/IK3nRTbUVjNhIK&#10;giApaIvnR/aZDc2+jdmtxn/fLRQ8DjPzDZNtBtuKK/W+cazgZZqAIK6cbrhW8PW5nSxB+ICssXVM&#10;Cu7kYZM/jTJMtbvxga7HUIsIYZ+iAhNCl0rpK0MW/dR1xNE7u95iiLKvpe7xFuG2lbMkWUiLDccF&#10;gx29G6q+jz9WQVkY3pfu9HGZl7u34vVy0C4MSo2fh2INItAQHuH/9k4rmM2XK/h7E5+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3rsUAAADdAAAADwAAAAAAAAAA&#10;AAAAAAChAgAAZHJzL2Rvd25yZXYueG1sUEsFBgAAAAAEAAQA+QAAAJMDAAAAAA==&#10;" strokecolor="windowText">
                    <v:stroke startarrow="classic" startarrowwidth="narrow" endarrow="classic" endarrowwidth="narrow"/>
                  </v:shape>
                  <v:line id="Прямая соединительная линия 2390" o:spid="_x0000_s3134" style="position:absolute;flip:x;visibility:visible;mso-wrap-style:square" from="19414,17284" to="22798,17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9wPsQAAADdAAAADwAAAGRycy9kb3ducmV2LnhtbERPu27CMBTdK/UfrFuJrTgECZWAQS1Q&#10;iakPYMl2iS9xSHwdxS6kfD0eKnU8Ou/5sreNuFDnK8cKRsMEBHHhdMWlgsP+/fkFhA/IGhvHpOCX&#10;PCwXjw9zzLS78jdddqEUMYR9hgpMCG0mpS8MWfRD1xJH7uQ6iyHCrpS6w2sMt41Mk2QiLVYcGwy2&#10;tDJU1Lsfq2B9+6o/8jxP6+bTHEabt/a8PuZKDZ761xmIQH34F/+5t1pBOp7G/fFNfA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T3A+xAAAAN0AAAAPAAAAAAAAAAAA&#10;AAAAAKECAABkcnMvZG93bnJldi54bWxQSwUGAAAAAAQABAD5AAAAkgMAAAAA&#10;" strokecolor="windowText"/>
                  <v:shape id="Поле 355" o:spid="_x0000_s3135" type="#_x0000_t202" style="position:absolute;left:19443;top:14769;width:2660;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4zqscA&#10;AADdAAAADwAAAGRycy9kb3ducmV2LnhtbESPQWsCMRSE7wX/Q3iCl1KzKki7NYoKihTbUi3F42Pz&#10;3CxuXpYk6vrvG6HQ4zAz3zCTWWtrcSEfKscKBv0MBHHhdMWlgu/96ukZRIjIGmvHpOBGAWbTzsME&#10;c+2u/EWXXSxFgnDIUYGJscmlDIUhi6HvGuLkHZ23GJP0pdQerwluaznMsrG0WHFaMNjQ0lBx2p2t&#10;gpN5e/zM1u+Ln/Hm5j/2Z3fw24NSvW47fwURqY3/4b/2RisYjl4G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M6r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proofErr w:type="gramStart"/>
                          <w:r>
                            <w:rPr>
                              <w:rFonts w:eastAsia="Times New Roman"/>
                              <w:i/>
                              <w:iCs/>
                              <w:lang w:val="en-US"/>
                            </w:rPr>
                            <w:t>h</w:t>
                          </w:r>
                          <w:proofErr w:type="gramEnd"/>
                        </w:p>
                      </w:txbxContent>
                    </v:textbox>
                  </v:shape>
                </v:group>
                <w10:anchorlock/>
              </v:group>
            </w:pict>
          </mc:Fallback>
        </mc:AlternateContent>
      </w:r>
    </w:p>
    <w:p w:rsidR="002D0491" w:rsidRPr="002D0491" w:rsidRDefault="002D0491" w:rsidP="002D0491">
      <w:pPr>
        <w:ind w:firstLine="0"/>
        <w:jc w:val="center"/>
      </w:pPr>
      <w:r w:rsidRPr="002D0491">
        <w:t>Рис. 8.2. К определению внутренних силовых факторов при продольном изгибе</w:t>
      </w:r>
    </w:p>
    <w:p w:rsidR="002D0491" w:rsidRPr="002D0491" w:rsidRDefault="002D0491" w:rsidP="002D0491">
      <w:pPr>
        <w:ind w:firstLine="510"/>
        <w:rPr>
          <w:sz w:val="28"/>
        </w:rPr>
      </w:pPr>
    </w:p>
    <w:p w:rsidR="002D0491" w:rsidRPr="002D0491" w:rsidRDefault="002D0491" w:rsidP="002D0491">
      <w:pPr>
        <w:ind w:firstLine="510"/>
        <w:rPr>
          <w:sz w:val="28"/>
        </w:rPr>
      </w:pPr>
      <w:r w:rsidRPr="002D0491">
        <w:rPr>
          <w:sz w:val="28"/>
        </w:rPr>
        <w:lastRenderedPageBreak/>
        <w:t xml:space="preserve">Таким образом, искривленный стержень испытывает </w:t>
      </w:r>
      <w:r w:rsidRPr="002D0491">
        <w:rPr>
          <w:i/>
          <w:sz w:val="28"/>
        </w:rPr>
        <w:t>сочетание деформаций</w:t>
      </w:r>
      <w:r w:rsidRPr="002D0491">
        <w:rPr>
          <w:sz w:val="28"/>
        </w:rPr>
        <w:t xml:space="preserve"> центрального сжатия и поперечного изгиба.</w:t>
      </w:r>
    </w:p>
    <w:p w:rsidR="002D0491" w:rsidRPr="002D0491" w:rsidRDefault="002D0491" w:rsidP="002D0491">
      <w:pPr>
        <w:ind w:firstLine="510"/>
        <w:rPr>
          <w:sz w:val="28"/>
        </w:rPr>
      </w:pPr>
      <w:r w:rsidRPr="002D0491">
        <w:rPr>
          <w:sz w:val="28"/>
        </w:rPr>
        <w:t>При сжимающих силах, даже незначительно больших критич</w:t>
      </w:r>
      <w:r w:rsidRPr="002D0491">
        <w:rPr>
          <w:sz w:val="28"/>
        </w:rPr>
        <w:t>е</w:t>
      </w:r>
      <w:r w:rsidRPr="002D0491">
        <w:rPr>
          <w:sz w:val="28"/>
        </w:rPr>
        <w:t>ского значения, дополнительные напряжения изгиба достигают весьма больших величин и непосредственно угрожают прочности констру</w:t>
      </w:r>
      <w:r w:rsidRPr="002D0491">
        <w:rPr>
          <w:sz w:val="28"/>
        </w:rPr>
        <w:t>к</w:t>
      </w:r>
      <w:r w:rsidRPr="002D0491">
        <w:rPr>
          <w:sz w:val="28"/>
        </w:rPr>
        <w:t>ции. Поэтому критическое состояние, как непосредственно предш</w:t>
      </w:r>
      <w:r w:rsidRPr="002D0491">
        <w:rPr>
          <w:sz w:val="28"/>
        </w:rPr>
        <w:t>е</w:t>
      </w:r>
      <w:r w:rsidRPr="002D0491">
        <w:rPr>
          <w:sz w:val="28"/>
        </w:rPr>
        <w:t>ствующее разрушению, считается недопустимым в реальных условиях эксплуатации. В связи с этим определение критических нагрузок я</w:t>
      </w:r>
      <w:r w:rsidRPr="002D0491">
        <w:rPr>
          <w:sz w:val="28"/>
        </w:rPr>
        <w:t>в</w:t>
      </w:r>
      <w:r w:rsidRPr="002D0491">
        <w:rPr>
          <w:sz w:val="28"/>
        </w:rPr>
        <w:t>ляется ответственной частью расчета конструкции.</w:t>
      </w:r>
    </w:p>
    <w:p w:rsidR="002D0491" w:rsidRPr="002D0491" w:rsidRDefault="002D0491" w:rsidP="002D0491">
      <w:pPr>
        <w:ind w:firstLine="510"/>
        <w:rPr>
          <w:sz w:val="28"/>
        </w:rPr>
      </w:pPr>
      <w:r w:rsidRPr="002D0491">
        <w:rPr>
          <w:sz w:val="28"/>
        </w:rPr>
        <w:t>Для предотвращения явления потери устойчивости в сжатых стержнях вводят коэффициент запаса устойчивости:</w:t>
      </w:r>
    </w:p>
    <w:p w:rsidR="002D0491" w:rsidRPr="002D0491" w:rsidRDefault="002D0491" w:rsidP="002D0491">
      <w:pPr>
        <w:tabs>
          <w:tab w:val="center" w:pos="4253"/>
          <w:tab w:val="right" w:pos="8505"/>
        </w:tabs>
        <w:spacing w:before="120" w:after="120"/>
        <w:ind w:firstLine="0"/>
        <w:rPr>
          <w:sz w:val="28"/>
          <w:szCs w:val="28"/>
        </w:rPr>
      </w:pPr>
      <w:r w:rsidRPr="002D0491">
        <w:rPr>
          <w:sz w:val="28"/>
          <w:szCs w:val="28"/>
        </w:rPr>
        <w:tab/>
      </w:r>
      <w:r w:rsidRPr="002D0491">
        <w:rPr>
          <w:position w:val="-26"/>
          <w:sz w:val="28"/>
          <w:szCs w:val="28"/>
        </w:rPr>
        <w:object w:dxaOrig="980" w:dyaOrig="740">
          <v:shape id="_x0000_i1304" type="#_x0000_t75" style="width:49.25pt;height:36.65pt" o:ole="">
            <v:imagedata r:id="rId635" o:title=""/>
          </v:shape>
          <o:OLEObject Type="Embed" ProgID="Equation.DSMT4" ShapeID="_x0000_i1304" DrawAspect="Content" ObjectID="_1418716858" r:id="rId636"/>
        </w:object>
      </w:r>
      <w:r w:rsidRPr="002D0491">
        <w:rPr>
          <w:sz w:val="28"/>
          <w:szCs w:val="28"/>
        </w:rPr>
        <w:t xml:space="preserve">, </w:t>
      </w:r>
      <w:r w:rsidRPr="002D0491">
        <w:rPr>
          <w:sz w:val="28"/>
          <w:szCs w:val="28"/>
        </w:rPr>
        <w:tab/>
        <w:t>8.1</w:t>
      </w:r>
    </w:p>
    <w:p w:rsidR="002D0491" w:rsidRPr="002D0491" w:rsidRDefault="002D0491" w:rsidP="002D0491">
      <w:pPr>
        <w:ind w:firstLine="510"/>
        <w:rPr>
          <w:sz w:val="28"/>
        </w:rPr>
      </w:pPr>
      <w:r w:rsidRPr="002D0491">
        <w:rPr>
          <w:sz w:val="28"/>
        </w:rPr>
        <w:t xml:space="preserve">где </w:t>
      </w:r>
      <w:r w:rsidRPr="002D0491">
        <w:rPr>
          <w:i/>
          <w:sz w:val="28"/>
          <w:lang w:val="en-US"/>
        </w:rPr>
        <w:t>F</w:t>
      </w:r>
      <w:r w:rsidRPr="002D0491">
        <w:rPr>
          <w:sz w:val="28"/>
        </w:rPr>
        <w:t xml:space="preserve"> – действующая нагрузка на стержень.</w:t>
      </w:r>
    </w:p>
    <w:p w:rsidR="002D0491" w:rsidRPr="002D0491" w:rsidRDefault="002D0491" w:rsidP="002D0491">
      <w:pPr>
        <w:ind w:left="510" w:firstLine="0"/>
        <w:rPr>
          <w:i/>
        </w:rPr>
      </w:pPr>
      <w:r w:rsidRPr="002D0491">
        <w:rPr>
          <w:i/>
        </w:rPr>
        <w:t>Для обеспечения устойчивости необходимо, чтобы действующая на сте</w:t>
      </w:r>
      <w:r w:rsidRPr="002D0491">
        <w:rPr>
          <w:i/>
        </w:rPr>
        <w:t>р</w:t>
      </w:r>
      <w:r w:rsidRPr="002D0491">
        <w:rPr>
          <w:i/>
        </w:rPr>
        <w:t xml:space="preserve">жень сжимающая сила </w:t>
      </w:r>
      <w:r w:rsidRPr="002D0491">
        <w:rPr>
          <w:i/>
          <w:lang w:val="en-US"/>
        </w:rPr>
        <w:t>F</w:t>
      </w:r>
      <w:r w:rsidRPr="002D0491">
        <w:rPr>
          <w:i/>
        </w:rPr>
        <w:t xml:space="preserve"> была меньше критической </w:t>
      </w:r>
      <w:proofErr w:type="gramStart"/>
      <w:r w:rsidRPr="002D0491">
        <w:rPr>
          <w:i/>
          <w:lang w:val="en-US"/>
        </w:rPr>
        <w:t>F</w:t>
      </w:r>
      <w:proofErr w:type="spellStart"/>
      <w:proofErr w:type="gramEnd"/>
      <w:r w:rsidRPr="002D0491">
        <w:rPr>
          <w:i/>
          <w:vertAlign w:val="subscript"/>
        </w:rPr>
        <w:t>кр</w:t>
      </w:r>
      <w:proofErr w:type="spellEnd"/>
      <w:r w:rsidRPr="002D0491">
        <w:rPr>
          <w:i/>
        </w:rPr>
        <w:t>.</w:t>
      </w:r>
    </w:p>
    <w:p w:rsidR="002D0491" w:rsidRPr="002D0491" w:rsidRDefault="002D0491" w:rsidP="002D0491">
      <w:pPr>
        <w:ind w:firstLine="510"/>
        <w:rPr>
          <w:sz w:val="28"/>
        </w:rPr>
      </w:pPr>
      <w:r w:rsidRPr="002D0491">
        <w:rPr>
          <w:sz w:val="28"/>
        </w:rPr>
        <w:t>Значение коэффициента запаса устойчивости зависит от назнач</w:t>
      </w:r>
      <w:r w:rsidRPr="002D0491">
        <w:rPr>
          <w:sz w:val="28"/>
        </w:rPr>
        <w:t>е</w:t>
      </w:r>
      <w:r w:rsidRPr="002D0491">
        <w:rPr>
          <w:sz w:val="28"/>
        </w:rPr>
        <w:t xml:space="preserve">ния стержня и его материала. Устойчивость стержня обеспечена, если </w:t>
      </w:r>
      <w:proofErr w:type="gramStart"/>
      <w:r w:rsidRPr="002D0491">
        <w:rPr>
          <w:i/>
          <w:sz w:val="28"/>
          <w:lang w:val="en-US"/>
        </w:rPr>
        <w:t>n</w:t>
      </w:r>
      <w:proofErr w:type="gramEnd"/>
      <w:r w:rsidRPr="002D0491">
        <w:rPr>
          <w:sz w:val="28"/>
          <w:vertAlign w:val="subscript"/>
        </w:rPr>
        <w:t>у</w:t>
      </w:r>
      <w:r w:rsidRPr="002D0491">
        <w:rPr>
          <w:sz w:val="28"/>
        </w:rPr>
        <w:t xml:space="preserve"> &gt; 1. Обычно для сталей </w:t>
      </w:r>
      <w:proofErr w:type="gramStart"/>
      <w:r w:rsidRPr="002D0491">
        <w:rPr>
          <w:i/>
          <w:sz w:val="28"/>
          <w:lang w:val="en-US"/>
        </w:rPr>
        <w:t>n</w:t>
      </w:r>
      <w:proofErr w:type="gramEnd"/>
      <w:r w:rsidRPr="002D0491">
        <w:rPr>
          <w:sz w:val="28"/>
          <w:vertAlign w:val="subscript"/>
        </w:rPr>
        <w:t>у</w:t>
      </w:r>
      <w:r w:rsidRPr="002D0491">
        <w:rPr>
          <w:sz w:val="28"/>
        </w:rPr>
        <w:t xml:space="preserve"> = 1,8 ÷ 3, для чугунов – 5 ÷ 5,5, для дер</w:t>
      </w:r>
      <w:r w:rsidRPr="002D0491">
        <w:rPr>
          <w:sz w:val="28"/>
        </w:rPr>
        <w:t>е</w:t>
      </w:r>
      <w:r w:rsidRPr="002D0491">
        <w:rPr>
          <w:sz w:val="28"/>
        </w:rPr>
        <w:t xml:space="preserve">ва – 2,8 ÷ 3,2. </w:t>
      </w:r>
    </w:p>
    <w:p w:rsidR="002D0491" w:rsidRPr="002D0491" w:rsidRDefault="002D0491" w:rsidP="002D0491">
      <w:pPr>
        <w:ind w:firstLine="0"/>
        <w:jc w:val="center"/>
        <w:rPr>
          <w:sz w:val="28"/>
        </w:rPr>
      </w:pPr>
      <w:bookmarkStart w:id="39" w:name="_Toc309231863"/>
    </w:p>
    <w:p w:rsidR="002D0491" w:rsidRPr="002D0491" w:rsidRDefault="00F44FF7" w:rsidP="002D0491">
      <w:pPr>
        <w:ind w:firstLine="0"/>
        <w:jc w:val="center"/>
        <w:rPr>
          <w:b/>
          <w:sz w:val="28"/>
        </w:rPr>
      </w:pPr>
      <w:r w:rsidRPr="00712EBC">
        <w:rPr>
          <w:b/>
          <w:sz w:val="28"/>
        </w:rPr>
        <w:t xml:space="preserve">8.3. </w:t>
      </w:r>
      <w:r w:rsidR="002D0491" w:rsidRPr="002D0491">
        <w:rPr>
          <w:b/>
          <w:sz w:val="28"/>
        </w:rPr>
        <w:t>Определение критической силы. Формула Эйлера.</w:t>
      </w:r>
      <w:bookmarkEnd w:id="39"/>
    </w:p>
    <w:p w:rsidR="002D0491" w:rsidRPr="002D0491" w:rsidRDefault="002D0491" w:rsidP="002D0491">
      <w:pPr>
        <w:ind w:firstLine="510"/>
        <w:rPr>
          <w:sz w:val="28"/>
        </w:rPr>
      </w:pPr>
    </w:p>
    <w:p w:rsidR="002D0491" w:rsidRPr="002D0491" w:rsidRDefault="002D0491" w:rsidP="002D0491">
      <w:pPr>
        <w:ind w:firstLine="510"/>
        <w:rPr>
          <w:sz w:val="28"/>
        </w:rPr>
      </w:pPr>
      <w:r w:rsidRPr="002D0491">
        <w:rPr>
          <w:sz w:val="28"/>
        </w:rPr>
        <w:t xml:space="preserve">Для расчетов сжатых стержней на устойчивость необходимо знать способы определения критической силы </w:t>
      </w:r>
      <w:proofErr w:type="gramStart"/>
      <w:r w:rsidRPr="002D0491">
        <w:rPr>
          <w:i/>
          <w:sz w:val="28"/>
          <w:lang w:val="en-US"/>
        </w:rPr>
        <w:t>F</w:t>
      </w:r>
      <w:proofErr w:type="spellStart"/>
      <w:proofErr w:type="gramEnd"/>
      <w:r w:rsidRPr="002D0491">
        <w:rPr>
          <w:sz w:val="28"/>
          <w:vertAlign w:val="subscript"/>
        </w:rPr>
        <w:t>кр</w:t>
      </w:r>
      <w:proofErr w:type="spellEnd"/>
      <w:r w:rsidRPr="002D0491">
        <w:rPr>
          <w:sz w:val="28"/>
        </w:rPr>
        <w:t>.</w:t>
      </w:r>
    </w:p>
    <w:p w:rsidR="002D0491" w:rsidRPr="002D0491" w:rsidRDefault="002D0491" w:rsidP="002D0491">
      <w:pPr>
        <w:ind w:firstLine="510"/>
        <w:rPr>
          <w:sz w:val="28"/>
        </w:rPr>
      </w:pPr>
      <w:r w:rsidRPr="002D0491">
        <w:rPr>
          <w:sz w:val="28"/>
        </w:rPr>
        <w:t xml:space="preserve">Стержень, сжимаемый критической силой </w:t>
      </w:r>
      <w:proofErr w:type="gramStart"/>
      <w:r w:rsidRPr="002D0491">
        <w:rPr>
          <w:i/>
          <w:sz w:val="28"/>
          <w:lang w:val="en-US"/>
        </w:rPr>
        <w:t>F</w:t>
      </w:r>
      <w:proofErr w:type="spellStart"/>
      <w:proofErr w:type="gramEnd"/>
      <w:r w:rsidRPr="002D0491">
        <w:rPr>
          <w:sz w:val="28"/>
          <w:vertAlign w:val="subscript"/>
        </w:rPr>
        <w:t>кр</w:t>
      </w:r>
      <w:proofErr w:type="spellEnd"/>
      <w:r w:rsidRPr="002D0491">
        <w:rPr>
          <w:sz w:val="28"/>
        </w:rPr>
        <w:t xml:space="preserve"> изогнется по нек</w:t>
      </w:r>
      <w:r w:rsidRPr="002D0491">
        <w:rPr>
          <w:sz w:val="28"/>
        </w:rPr>
        <w:t>о</w:t>
      </w:r>
      <w:r w:rsidRPr="002D0491">
        <w:rPr>
          <w:sz w:val="28"/>
        </w:rPr>
        <w:t xml:space="preserve">торой кривой (рис. 8.2). Если главные центральные моменты инерции не равны между собой, изгиб стержня произойдет в плоскости наименьшей жесткости. Записывая </w:t>
      </w:r>
      <w:proofErr w:type="gramStart"/>
      <w:r w:rsidRPr="002D0491">
        <w:rPr>
          <w:sz w:val="28"/>
        </w:rPr>
        <w:t>приближенное дифференциальное уравнение изогнутой оси стержня для малых прогибов и решая</w:t>
      </w:r>
      <w:proofErr w:type="gramEnd"/>
      <w:r w:rsidRPr="002D0491">
        <w:rPr>
          <w:sz w:val="28"/>
        </w:rPr>
        <w:t xml:space="preserve"> его, получим выражение для критической силы, полученное Эйлером (приводится без вывода)</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28"/>
          <w:sz w:val="28"/>
          <w:szCs w:val="28"/>
        </w:rPr>
        <w:object w:dxaOrig="1920" w:dyaOrig="760">
          <v:shape id="_x0000_i1305" type="#_x0000_t75" style="width:96pt;height:37.9pt" o:ole="">
            <v:imagedata r:id="rId637" o:title=""/>
          </v:shape>
          <o:OLEObject Type="Embed" ProgID="Equation.DSMT4" ShapeID="_x0000_i1305" DrawAspect="Content" ObjectID="_1418716859" r:id="rId638"/>
        </w:object>
      </w:r>
      <w:r w:rsidRPr="002D0491">
        <w:rPr>
          <w:sz w:val="28"/>
          <w:szCs w:val="28"/>
        </w:rPr>
        <w:t xml:space="preserve">, </w:t>
      </w:r>
      <w:r w:rsidRPr="002D0491">
        <w:rPr>
          <w:sz w:val="28"/>
          <w:szCs w:val="28"/>
        </w:rPr>
        <w:tab/>
        <w:t>8.2</w:t>
      </w:r>
    </w:p>
    <w:p w:rsidR="002D0491" w:rsidRPr="002D0491" w:rsidRDefault="002D0491" w:rsidP="002D0491">
      <w:pPr>
        <w:ind w:firstLine="510"/>
        <w:rPr>
          <w:sz w:val="28"/>
        </w:rPr>
      </w:pPr>
      <w:r w:rsidRPr="002D0491">
        <w:rPr>
          <w:sz w:val="28"/>
        </w:rPr>
        <w:t xml:space="preserve">где </w:t>
      </w:r>
      <w:r w:rsidRPr="002D0491">
        <w:rPr>
          <w:i/>
          <w:sz w:val="28"/>
          <w:lang w:val="en-US"/>
        </w:rPr>
        <w:t>E</w:t>
      </w:r>
      <w:r w:rsidRPr="002D0491">
        <w:rPr>
          <w:sz w:val="28"/>
        </w:rPr>
        <w:t xml:space="preserve"> – модуль упругости первого рода, </w:t>
      </w:r>
      <w:proofErr w:type="spellStart"/>
      <w:r w:rsidRPr="002D0491">
        <w:rPr>
          <w:i/>
          <w:sz w:val="28"/>
          <w:lang w:val="en-US"/>
        </w:rPr>
        <w:t>I</w:t>
      </w:r>
      <w:r w:rsidRPr="002D0491">
        <w:rPr>
          <w:i/>
          <w:sz w:val="28"/>
          <w:vertAlign w:val="subscript"/>
          <w:lang w:val="en-US"/>
        </w:rPr>
        <w:t>min</w:t>
      </w:r>
      <w:proofErr w:type="spellEnd"/>
      <w:r w:rsidRPr="002D0491">
        <w:rPr>
          <w:sz w:val="28"/>
        </w:rPr>
        <w:t xml:space="preserve"> – наименьший из ос</w:t>
      </w:r>
      <w:r w:rsidRPr="002D0491">
        <w:rPr>
          <w:sz w:val="28"/>
        </w:rPr>
        <w:t>е</w:t>
      </w:r>
      <w:r w:rsidRPr="002D0491">
        <w:rPr>
          <w:sz w:val="28"/>
        </w:rPr>
        <w:t>вых моментов инерции сечения, т.к. искривление происходит в пло</w:t>
      </w:r>
      <w:r w:rsidRPr="002D0491">
        <w:rPr>
          <w:sz w:val="28"/>
        </w:rPr>
        <w:t>с</w:t>
      </w:r>
      <w:r w:rsidRPr="002D0491">
        <w:rPr>
          <w:sz w:val="28"/>
        </w:rPr>
        <w:t xml:space="preserve">кости наименьшей жесткости, </w:t>
      </w:r>
      <w:proofErr w:type="gramStart"/>
      <w:r w:rsidRPr="002D0491">
        <w:rPr>
          <w:i/>
          <w:sz w:val="28"/>
          <w:lang w:val="en-US"/>
        </w:rPr>
        <w:t>l</w:t>
      </w:r>
      <w:proofErr w:type="gramEnd"/>
      <w:r w:rsidRPr="002D0491">
        <w:rPr>
          <w:sz w:val="28"/>
          <w:vertAlign w:val="subscript"/>
        </w:rPr>
        <w:t>п</w:t>
      </w:r>
      <w:r w:rsidRPr="002D0491">
        <w:rPr>
          <w:sz w:val="28"/>
        </w:rPr>
        <w:t xml:space="preserve"> – приведенная длина стержня.</w:t>
      </w:r>
    </w:p>
    <w:p w:rsidR="002D0491" w:rsidRPr="002D0491" w:rsidRDefault="002D0491" w:rsidP="002D0491">
      <w:pPr>
        <w:rPr>
          <w:sz w:val="28"/>
        </w:rPr>
      </w:pPr>
      <w:r w:rsidRPr="002D0491">
        <w:rPr>
          <w:sz w:val="28"/>
        </w:rPr>
        <w:lastRenderedPageBreak/>
        <w:t>Формула Эйлера в виде (8.2) получена для шарнирного закре</w:t>
      </w:r>
      <w:r w:rsidRPr="002D0491">
        <w:rPr>
          <w:sz w:val="28"/>
        </w:rPr>
        <w:t>п</w:t>
      </w:r>
      <w:r w:rsidRPr="002D0491">
        <w:rPr>
          <w:sz w:val="28"/>
        </w:rPr>
        <w:t xml:space="preserve">ления обоих концов стержня. Распространим полученное решение на другие случаи закрепления стержня. </w:t>
      </w:r>
    </w:p>
    <w:p w:rsidR="002D0491" w:rsidRPr="002D0491" w:rsidRDefault="002D0491" w:rsidP="002D0491">
      <w:pPr>
        <w:rPr>
          <w:sz w:val="28"/>
        </w:rPr>
      </w:pPr>
      <w:r w:rsidRPr="002D0491">
        <w:rPr>
          <w:sz w:val="28"/>
        </w:rPr>
        <w:t>Если стержень жестко заделан одним концом, то упругую л</w:t>
      </w:r>
      <w:r w:rsidRPr="002D0491">
        <w:rPr>
          <w:sz w:val="28"/>
        </w:rPr>
        <w:t>и</w:t>
      </w:r>
      <w:r w:rsidRPr="002D0491">
        <w:rPr>
          <w:sz w:val="28"/>
        </w:rPr>
        <w:t>нию стержня можно привести к упругой линии шарнирно закрепле</w:t>
      </w:r>
      <w:r w:rsidRPr="002D0491">
        <w:rPr>
          <w:sz w:val="28"/>
        </w:rPr>
        <w:t>н</w:t>
      </w:r>
      <w:r w:rsidRPr="002D0491">
        <w:rPr>
          <w:sz w:val="28"/>
        </w:rPr>
        <w:t xml:space="preserve">ного, зеркально отразив относительно заделки (рис. 8.3). </w:t>
      </w:r>
    </w:p>
    <w:p w:rsidR="002D0491" w:rsidRPr="002D0491" w:rsidRDefault="002D0491" w:rsidP="002D0491">
      <w:pPr>
        <w:ind w:firstLine="0"/>
        <w:jc w:val="center"/>
        <w:rPr>
          <w:sz w:val="28"/>
        </w:rPr>
      </w:pPr>
      <w:r w:rsidRPr="002D0491">
        <w:rPr>
          <w:noProof/>
          <w:lang w:eastAsia="ru-RU"/>
        </w:rPr>
        <mc:AlternateContent>
          <mc:Choice Requires="wpc">
            <w:drawing>
              <wp:inline distT="0" distB="0" distL="0" distR="0" wp14:anchorId="0863358F" wp14:editId="610A6EB6">
                <wp:extent cx="4530165" cy="1099446"/>
                <wp:effectExtent l="0" t="0" r="0" b="0"/>
                <wp:docPr id="2468" name="Полотно 246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392" name="Прямоугольник 2392"/>
                        <wps:cNvSpPr/>
                        <wps:spPr>
                          <a:xfrm>
                            <a:off x="2002416" y="480621"/>
                            <a:ext cx="161925" cy="359410"/>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2D0491"/>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93" name="Прямая соединительная линия 2393"/>
                        <wps:cNvCnPr/>
                        <wps:spPr>
                          <a:xfrm>
                            <a:off x="2163071" y="433631"/>
                            <a:ext cx="0" cy="431165"/>
                          </a:xfrm>
                          <a:prstGeom prst="line">
                            <a:avLst/>
                          </a:prstGeom>
                          <a:noFill/>
                          <a:ln w="12700" cap="flat" cmpd="sng" algn="ctr">
                            <a:solidFill>
                              <a:sysClr val="windowText" lastClr="000000"/>
                            </a:solidFill>
                            <a:prstDash val="solid"/>
                          </a:ln>
                          <a:effectLst/>
                        </wps:spPr>
                        <wps:bodyPr/>
                      </wps:wsp>
                      <wps:wsp>
                        <wps:cNvPr id="2394" name="Прямая со стрелкой 2394"/>
                        <wps:cNvCnPr/>
                        <wps:spPr>
                          <a:xfrm rot="16200000">
                            <a:off x="419100" y="694086"/>
                            <a:ext cx="0" cy="406400"/>
                          </a:xfrm>
                          <a:prstGeom prst="straightConnector1">
                            <a:avLst/>
                          </a:prstGeom>
                          <a:noFill/>
                          <a:ln w="28575" cap="flat" cmpd="sng" algn="ctr">
                            <a:solidFill>
                              <a:sysClr val="windowText" lastClr="000000"/>
                            </a:solidFill>
                            <a:prstDash val="solid"/>
                            <a:tailEnd type="stealth" w="sm" len="lg"/>
                          </a:ln>
                          <a:effectLst/>
                        </wps:spPr>
                        <wps:bodyPr/>
                      </wps:wsp>
                      <wps:wsp>
                        <wps:cNvPr id="2395" name="Поле 355"/>
                        <wps:cNvSpPr txBox="1"/>
                        <wps:spPr>
                          <a:xfrm>
                            <a:off x="215844" y="545208"/>
                            <a:ext cx="381000" cy="323215"/>
                          </a:xfrm>
                          <a:prstGeom prst="rect">
                            <a:avLst/>
                          </a:prstGeom>
                          <a:noFill/>
                          <a:ln w="6350">
                            <a:noFill/>
                          </a:ln>
                          <a:effectLst/>
                        </wps:spPr>
                        <wps:txbx>
                          <w:txbxContent>
                            <w:p w:rsidR="00577C88" w:rsidRPr="001833DF" w:rsidRDefault="00577C88" w:rsidP="002D0491">
                              <w:pPr>
                                <w:pStyle w:val="ab"/>
                                <w:spacing w:before="0" w:beforeAutospacing="0" w:after="0" w:afterAutospacing="0"/>
                                <w:jc w:val="both"/>
                              </w:pPr>
                              <w:r>
                                <w:rPr>
                                  <w:rFonts w:eastAsia="Times New Roman"/>
                                  <w:i/>
                                  <w:iCs/>
                                  <w:lang w:val="en-US"/>
                                </w:rPr>
                                <w:t>F</w:t>
                              </w:r>
                              <w:proofErr w:type="spellStart"/>
                              <w:r w:rsidRPr="001833DF">
                                <w:rPr>
                                  <w:rFonts w:eastAsia="Times New Roman"/>
                                  <w:i/>
                                  <w:iCs/>
                                  <w:vertAlign w:val="subscript"/>
                                </w:rPr>
                                <w:t>кр</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396" name="Полилиния 2396"/>
                        <wps:cNvSpPr/>
                        <wps:spPr>
                          <a:xfrm>
                            <a:off x="2164341" y="668686"/>
                            <a:ext cx="1541930" cy="228831"/>
                          </a:xfrm>
                          <a:custGeom>
                            <a:avLst/>
                            <a:gdLst>
                              <a:gd name="connsiteX0" fmla="*/ 0 w 1541930"/>
                              <a:gd name="connsiteY0" fmla="*/ 1725 h 228831"/>
                              <a:gd name="connsiteX1" fmla="*/ 95624 w 1541930"/>
                              <a:gd name="connsiteY1" fmla="*/ 1725 h 228831"/>
                              <a:gd name="connsiteX2" fmla="*/ 436283 w 1541930"/>
                              <a:gd name="connsiteY2" fmla="*/ 19655 h 228831"/>
                              <a:gd name="connsiteX3" fmla="*/ 764989 w 1541930"/>
                              <a:gd name="connsiteY3" fmla="*/ 55514 h 228831"/>
                              <a:gd name="connsiteX4" fmla="*/ 1189318 w 1541930"/>
                              <a:gd name="connsiteY4" fmla="*/ 127231 h 228831"/>
                              <a:gd name="connsiteX5" fmla="*/ 1541930 w 1541930"/>
                              <a:gd name="connsiteY5" fmla="*/ 228831 h 228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41930" h="228831">
                                <a:moveTo>
                                  <a:pt x="0" y="1725"/>
                                </a:moveTo>
                                <a:cubicBezTo>
                                  <a:pt x="11455" y="231"/>
                                  <a:pt x="22910" y="-1263"/>
                                  <a:pt x="95624" y="1725"/>
                                </a:cubicBezTo>
                                <a:cubicBezTo>
                                  <a:pt x="168338" y="4713"/>
                                  <a:pt x="324722" y="10690"/>
                                  <a:pt x="436283" y="19655"/>
                                </a:cubicBezTo>
                                <a:cubicBezTo>
                                  <a:pt x="547844" y="28620"/>
                                  <a:pt x="639483" y="37585"/>
                                  <a:pt x="764989" y="55514"/>
                                </a:cubicBezTo>
                                <a:cubicBezTo>
                                  <a:pt x="890495" y="73443"/>
                                  <a:pt x="1059828" y="98345"/>
                                  <a:pt x="1189318" y="127231"/>
                                </a:cubicBezTo>
                                <a:cubicBezTo>
                                  <a:pt x="1318808" y="156117"/>
                                  <a:pt x="1430369" y="192474"/>
                                  <a:pt x="1541930" y="228831"/>
                                </a:cubicBezTo>
                              </a:path>
                            </a:pathLst>
                          </a:custGeom>
                          <a:noFill/>
                          <a:ln w="19050" cap="flat" cmpd="sng" algn="ctr">
                            <a:solidFill>
                              <a:sysClr val="windowText" lastClr="000000"/>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7" name="Полилиния 2397"/>
                        <wps:cNvSpPr/>
                        <wps:spPr>
                          <a:xfrm flipH="1">
                            <a:off x="618191" y="668686"/>
                            <a:ext cx="1541780" cy="228600"/>
                          </a:xfrm>
                          <a:custGeom>
                            <a:avLst/>
                            <a:gdLst>
                              <a:gd name="connsiteX0" fmla="*/ 0 w 1541930"/>
                              <a:gd name="connsiteY0" fmla="*/ 1725 h 228831"/>
                              <a:gd name="connsiteX1" fmla="*/ 95624 w 1541930"/>
                              <a:gd name="connsiteY1" fmla="*/ 1725 h 228831"/>
                              <a:gd name="connsiteX2" fmla="*/ 436283 w 1541930"/>
                              <a:gd name="connsiteY2" fmla="*/ 19655 h 228831"/>
                              <a:gd name="connsiteX3" fmla="*/ 764989 w 1541930"/>
                              <a:gd name="connsiteY3" fmla="*/ 55514 h 228831"/>
                              <a:gd name="connsiteX4" fmla="*/ 1189318 w 1541930"/>
                              <a:gd name="connsiteY4" fmla="*/ 127231 h 228831"/>
                              <a:gd name="connsiteX5" fmla="*/ 1541930 w 1541930"/>
                              <a:gd name="connsiteY5" fmla="*/ 228831 h 228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41930" h="228831">
                                <a:moveTo>
                                  <a:pt x="0" y="1725"/>
                                </a:moveTo>
                                <a:cubicBezTo>
                                  <a:pt x="11455" y="231"/>
                                  <a:pt x="22910" y="-1263"/>
                                  <a:pt x="95624" y="1725"/>
                                </a:cubicBezTo>
                                <a:cubicBezTo>
                                  <a:pt x="168338" y="4713"/>
                                  <a:pt x="324722" y="10690"/>
                                  <a:pt x="436283" y="19655"/>
                                </a:cubicBezTo>
                                <a:cubicBezTo>
                                  <a:pt x="547844" y="28620"/>
                                  <a:pt x="639483" y="37585"/>
                                  <a:pt x="764989" y="55514"/>
                                </a:cubicBezTo>
                                <a:cubicBezTo>
                                  <a:pt x="890495" y="73443"/>
                                  <a:pt x="1059828" y="98345"/>
                                  <a:pt x="1189318" y="127231"/>
                                </a:cubicBezTo>
                                <a:cubicBezTo>
                                  <a:pt x="1318808" y="156117"/>
                                  <a:pt x="1430369" y="192474"/>
                                  <a:pt x="1541930" y="228831"/>
                                </a:cubicBezTo>
                              </a:path>
                            </a:pathLst>
                          </a:custGeom>
                          <a:noFill/>
                          <a:ln w="19050" cap="flat" cmpd="sng" algn="ctr">
                            <a:solidFill>
                              <a:sysClr val="windowText" lastClr="000000"/>
                            </a:solidFill>
                            <a:prstDash val="solid"/>
                          </a:ln>
                          <a:effectLst/>
                        </wps:spPr>
                        <wps:txbx>
                          <w:txbxContent>
                            <w:p w:rsidR="00577C88" w:rsidRDefault="00577C88" w:rsidP="002D0491"/>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98" name="Прямая со стрелкой 2398"/>
                        <wps:cNvCnPr/>
                        <wps:spPr>
                          <a:xfrm rot="5400000" flipH="1">
                            <a:off x="3909471" y="694086"/>
                            <a:ext cx="0" cy="406400"/>
                          </a:xfrm>
                          <a:prstGeom prst="straightConnector1">
                            <a:avLst/>
                          </a:prstGeom>
                          <a:noFill/>
                          <a:ln w="28575" cap="flat" cmpd="sng" algn="ctr">
                            <a:solidFill>
                              <a:sysClr val="windowText" lastClr="000000"/>
                            </a:solidFill>
                            <a:prstDash val="solid"/>
                            <a:tailEnd type="stealth" w="sm" len="lg"/>
                          </a:ln>
                          <a:effectLst/>
                        </wps:spPr>
                        <wps:bodyPr/>
                      </wps:wsp>
                      <wps:wsp>
                        <wps:cNvPr id="2399" name="Поле 355"/>
                        <wps:cNvSpPr txBox="1"/>
                        <wps:spPr>
                          <a:xfrm>
                            <a:off x="3993226" y="583786"/>
                            <a:ext cx="381000" cy="322580"/>
                          </a:xfrm>
                          <a:prstGeom prst="rect">
                            <a:avLst/>
                          </a:prstGeom>
                          <a:noFill/>
                          <a:ln w="6350">
                            <a:noFill/>
                          </a:ln>
                          <a:effectLst/>
                        </wps:spPr>
                        <wps:txbx>
                          <w:txbxContent>
                            <w:p w:rsidR="00577C88" w:rsidRPr="001833DF" w:rsidRDefault="00577C88" w:rsidP="002D0491">
                              <w:pPr>
                                <w:pStyle w:val="ab"/>
                                <w:spacing w:before="0" w:beforeAutospacing="0" w:after="0" w:afterAutospacing="0"/>
                                <w:jc w:val="both"/>
                              </w:pPr>
                              <w:r>
                                <w:rPr>
                                  <w:rFonts w:eastAsia="Times New Roman"/>
                                  <w:i/>
                                  <w:iCs/>
                                  <w:lang w:val="en-US"/>
                                </w:rPr>
                                <w:t>F</w:t>
                              </w:r>
                              <w:proofErr w:type="spellStart"/>
                              <w:r w:rsidRPr="001833DF">
                                <w:rPr>
                                  <w:rFonts w:eastAsia="Times New Roman"/>
                                  <w:i/>
                                  <w:iCs/>
                                  <w:vertAlign w:val="subscript"/>
                                </w:rPr>
                                <w:t>кр</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00" name="Прямая соединительная линия 2400"/>
                        <wps:cNvCnPr/>
                        <wps:spPr>
                          <a:xfrm flipH="1" flipV="1">
                            <a:off x="618191" y="296583"/>
                            <a:ext cx="0" cy="612000"/>
                          </a:xfrm>
                          <a:prstGeom prst="line">
                            <a:avLst/>
                          </a:prstGeom>
                          <a:noFill/>
                          <a:ln w="9525" cap="flat" cmpd="sng" algn="ctr">
                            <a:solidFill>
                              <a:sysClr val="windowText" lastClr="000000"/>
                            </a:solidFill>
                            <a:prstDash val="solid"/>
                          </a:ln>
                          <a:effectLst/>
                        </wps:spPr>
                        <wps:bodyPr/>
                      </wps:wsp>
                      <wps:wsp>
                        <wps:cNvPr id="2401" name="Прямая соединительная линия 2401"/>
                        <wps:cNvCnPr/>
                        <wps:spPr>
                          <a:xfrm flipV="1">
                            <a:off x="2161876" y="296583"/>
                            <a:ext cx="0" cy="504000"/>
                          </a:xfrm>
                          <a:prstGeom prst="line">
                            <a:avLst/>
                          </a:prstGeom>
                          <a:noFill/>
                          <a:ln w="9525" cap="flat" cmpd="sng" algn="ctr">
                            <a:solidFill>
                              <a:sysClr val="windowText" lastClr="000000"/>
                            </a:solidFill>
                            <a:prstDash val="solid"/>
                          </a:ln>
                          <a:effectLst/>
                        </wps:spPr>
                        <wps:bodyPr/>
                      </wps:wsp>
                      <wps:wsp>
                        <wps:cNvPr id="2402" name="Прямая соединительная линия 2402"/>
                        <wps:cNvCnPr/>
                        <wps:spPr>
                          <a:xfrm flipV="1">
                            <a:off x="3700589" y="296583"/>
                            <a:ext cx="0" cy="612000"/>
                          </a:xfrm>
                          <a:prstGeom prst="line">
                            <a:avLst/>
                          </a:prstGeom>
                          <a:noFill/>
                          <a:ln w="9525" cap="flat" cmpd="sng" algn="ctr">
                            <a:solidFill>
                              <a:sysClr val="windowText" lastClr="000000"/>
                            </a:solidFill>
                            <a:prstDash val="solid"/>
                          </a:ln>
                          <a:effectLst/>
                        </wps:spPr>
                        <wps:bodyPr/>
                      </wps:wsp>
                      <wps:wsp>
                        <wps:cNvPr id="2403" name="Прямая со стрелкой 2403"/>
                        <wps:cNvCnPr/>
                        <wps:spPr>
                          <a:xfrm>
                            <a:off x="622300" y="347906"/>
                            <a:ext cx="1542041"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2404" name="Прямая со стрелкой 2404"/>
                        <wps:cNvCnPr/>
                        <wps:spPr>
                          <a:xfrm>
                            <a:off x="2159000" y="347906"/>
                            <a:ext cx="1541780" cy="0"/>
                          </a:xfrm>
                          <a:prstGeom prst="straightConnector1">
                            <a:avLst/>
                          </a:prstGeom>
                          <a:noFill/>
                          <a:ln w="9525" cap="flat" cmpd="sng" algn="ctr">
                            <a:solidFill>
                              <a:sysClr val="windowText" lastClr="000000"/>
                            </a:solidFill>
                            <a:prstDash val="solid"/>
                            <a:headEnd type="stealth" w="sm" len="lg"/>
                            <a:tailEnd type="stealth" w="sm" len="lg"/>
                          </a:ln>
                          <a:effectLst/>
                        </wps:spPr>
                        <wps:bodyPr/>
                      </wps:wsp>
                      <wps:wsp>
                        <wps:cNvPr id="2405" name="Поле 355"/>
                        <wps:cNvSpPr txBox="1"/>
                        <wps:spPr>
                          <a:xfrm>
                            <a:off x="1187330" y="86496"/>
                            <a:ext cx="231775" cy="323215"/>
                          </a:xfrm>
                          <a:prstGeom prst="rect">
                            <a:avLst/>
                          </a:prstGeom>
                          <a:noFill/>
                          <a:ln w="6350">
                            <a:noFill/>
                          </a:ln>
                          <a:effectLst/>
                        </wps:spPr>
                        <wps:txbx>
                          <w:txbxContent>
                            <w:p w:rsidR="00577C88" w:rsidRPr="001833DF" w:rsidRDefault="00577C88" w:rsidP="002D0491">
                              <w:pPr>
                                <w:pStyle w:val="ab"/>
                                <w:spacing w:before="0" w:beforeAutospacing="0" w:after="0" w:afterAutospacing="0"/>
                                <w:jc w:val="both"/>
                                <w:rPr>
                                  <w:lang w:val="en-US"/>
                                </w:rPr>
                              </w:pPr>
                              <w:proofErr w:type="gramStart"/>
                              <w:r>
                                <w:rPr>
                                  <w:rFonts w:eastAsia="Times New Roman"/>
                                  <w:i/>
                                  <w:iCs/>
                                  <w:lang w:val="en-US"/>
                                </w:rPr>
                                <w:t>l</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06" name="Поле 355"/>
                        <wps:cNvSpPr txBox="1"/>
                        <wps:spPr>
                          <a:xfrm>
                            <a:off x="2806424" y="86496"/>
                            <a:ext cx="231775" cy="323215"/>
                          </a:xfrm>
                          <a:prstGeom prst="rect">
                            <a:avLst/>
                          </a:prstGeom>
                          <a:noFill/>
                          <a:ln w="6350">
                            <a:noFill/>
                          </a:ln>
                          <a:effectLst/>
                        </wps:spPr>
                        <wps:txbx>
                          <w:txbxContent>
                            <w:p w:rsidR="00577C88" w:rsidRDefault="00577C88" w:rsidP="002D0491">
                              <w:pPr>
                                <w:pStyle w:val="ab"/>
                                <w:spacing w:before="0" w:beforeAutospacing="0" w:after="0" w:afterAutospacing="0"/>
                                <w:jc w:val="both"/>
                              </w:pPr>
                              <w:proofErr w:type="gramStart"/>
                              <w:r>
                                <w:rPr>
                                  <w:rFonts w:eastAsia="Times New Roman"/>
                                  <w:i/>
                                  <w:iCs/>
                                  <w:lang w:val="en-US"/>
                                </w:rPr>
                                <w:t>l</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Полотно 2468" o:spid="_x0000_s3136" editas="canvas" style="width:356.7pt;height:86.55pt;mso-position-horizontal-relative:char;mso-position-vertical-relative:line" coordsize="45300,10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KhWoAgAAEE2AAAOAAAAZHJzL2Uyb0RvYy54bWzsW92O28YVvi+QdyB4GSBezgx/Ba8DZ123&#10;AYzEgJ0mvRxRlESAIlmSu9LmKk1vC/gR+goF2gBp0uYZpDfKd2aGFKVdreRdY9dxJQProYYzZ+bM&#10;d75zZs7o8aeLWWZdJFWdFvmpzR45tpXkcTFK88mp/dXr55+EtlU3Mh/JrMiTU/syqe1Pn3z0u8fz&#10;cpDwYlpko6Sy0EleD+blqT1tmnJwclLH02Qm60dFmeSoHBfVTDZ4rCYno0rO0fssO+GO45/Mi2pU&#10;VkWc1DW+faYr7Seq//E4iZsvx+M6aazs1MbYGvW3Un+H9PfkyWM5mFSynKaxGYa8xShmMs0htOvq&#10;mWykdV6lV7qapXFV1MW4eRQXs5NiPE7jRM0Bs2HO1mzOZH4hazWZGNppB4jSO+x3OIEO0OVgjsVI&#10;VBlLUZfdotR3E/ZqKstEzaEexF9cvKysdHRqcxFx28rlDJhY/mP13erN8r/LX1Z/W/5r+cvy59Xf&#10;l/9b/rj8yVKvmTGh8avyZWWeahRJ4YtxNaP/oUprgX4dh7vMt63LU9sNHZ8zvcTJorFi1DOfRdyz&#10;rRj1wotcpiBwsu6nrOrmD0kxs6hwaldAkFpYefGibiAbr7avkNhSNs3zNMvM6/PRV+WzVE5Uk/Hk&#10;LFNjrC9rlKwLCRACu6Ni/hrjsa1M1g0qgEP1oZGi+67ZcHf7Xtvn6mPamiY0SDMwGmSWW3OoxnMd&#10;mEAsYWbjTEJ+PCuxFHU+sS2ZTWC/cVOpkecFzQnD0ZN9JuupHn1dZOnIyMpyqk+UkRndzMt6oBeG&#10;Ss1iuFCLHXohtaHvhsXoEhCoCm2JdRk/T6HoF9DES1nB9DBC0Alqp0X1rW3NYZoY4l/OZZVg0p/n&#10;QGPEXJdsWT24XsDxUPVrhv2a/Hx2VkDxDERUxqpI7zdZWxxXxexrsMhTkooqmceQrZVhHs4aTRng&#10;oTh5+lS9BvuFjl/kr8gamVIbAeP14mtZlQYODZb5i6K1ADnYApF+l7SYF0/Pm2KcKoSt9QQ80AOs&#10;UWvvPsxSXDHLf67eWKu/wi5/WP4bVgnLXH2PsrZSqlz+bL5+QwYr2rWGwZ7lew2W+cIJsDhksEL4&#10;YstgsSBkq65gzPcM8lqbbw3RaDtLcyKaK2omc9ZK7lCtLYLx4FCLUMCn5tTR29nzRlMa8i3NSZsO&#10;ccS9Y8LdiQkAY/X96juCw/InQOQ/hAB3PwI0AzAffI2PWjXD4C6LGK0KFt2PXCf0qTPwjCHwFg+O&#10;T2xG2tjJ3XVTyXQybc6KPAeNF5W20i0j3IkOHnoBeYoD+HJjid89OuSgkWn2+3xkNZclHGbdJDJr&#10;pmBHlGegxQTcnU2MNvby8gMCCfpsfT75+eUPlvCUVROkjYO3msVnBbnqFkW7XD3zQhfIBFA81+OO&#10;8jFroIgQMDJoEVxwtoc99nn6nk/U7OELTwO3qwEU9yq/5xSjdoK3c4o5Aup7domIGbR3/H9yiAgm&#10;NzD746a7U/zUg68JdHaC1neFq92d74f4RyBYo5Z54D9hYMt5GGp/2CO5+FwHqNSqpTLsO0YIweir&#10;yciMNgbr1WmTfIPOxrMModXHJ5Zjza1WhJJ75fU/919nAfesqbUex3X9YzJd/5Hnc3e/jH6Tg2Rg&#10;r9DJcIXPQ7FfSL8Ni3xv/0wQ+nRSAt+Nwmi/lH4bz/OYu1dfoKxOCmNhJFi4X8xGIx5wwfbKAdeu&#10;5WhY7ZfTb6SXfUMOcNghTU511C8H8SI36EMJDIGtv2bGsqhpU9aHIti6fQTUtP9GK4LunsbaaLrG&#10;yj1gPIc1Bhj6kvlbScYa9xurAPdgydpDdcNWsdHBjbEcfcmtC1Nz1p0YxZP3ojOOTJ1xgKexYals&#10;a3hqDzXBYK9C60V6piKFDi0RWFNsDjXVUPWsuEheF+rFhlYPhIAxkJkapa1fiM+HafxZ8m3/dcZc&#10;uHRqApAa2aofzhHYqYpPGPeVEjEWVaVoY1vMZuebT7oZ80MhcMAEWW7ANnoU3A24XnTm+JE56NHN&#10;NIFoccQLLRY2JnOdPM8N2oiDhwhd+7PzEfaGGigi8ELVaTs9zSVKoKKIgwWGkeNGWpmBcN2NGTLH&#10;i0KuZx+Fwt2QaHhFz1HRxcEyGfgoRDClFt3zGQv602SucIQfGeVByQrP7UQ7RNHq951XX5vALSFQ&#10;Re4dKgnMPcfWhVTt4QWLHERbDxiMj3AGYnS4N8Y7NJ77Eicd46yAKcLkVMm26Njjuu+PhyLt4dFD&#10;bICDm2NAZSI3x4DWOEvLP7YnRWav67MQu11lTLuCwSAk2Gt78q/sePs2cwwGKXDeEdUeg8FjMNjG&#10;YN8cg8FjMNiGLMdgsA3f+zFaq51jMGiO/O9wbr8+8fOVe6I44dAI8ZgGo3ThQ0R82AC1p34mO92m&#10;wa5NeXQJzt1JL53yoCSsOpe+Lh4UkRNhJ6sDwmPyQ2WaP5zkB3bNLaTunPwQUSQ41/ccvFAE2+fI&#10;m9kP7mEXoc/aduRO7z374Xfpndtx4TH7cR+3dNSNkRa0Wzx40HUAk6Q1e+Md1wHWe2NV+tPuXTLH&#10;eR1O2dQmbysj7DPKJd+M8re+IRB56rLQw6eAcT524LETmTmp+x4vjbgOXNbdUNKxwQ3+kzzmNjY4&#10;LnSFgebBG8DhOeR2j+B4EHBgu303cKhszQEUsg0Oges9XqgPq28Ax5E5tAt+EHAgZbIDHNfE2a6j&#10;uP9mKFDmqj1f5VzQHRAcnwo3iJyryXbuUDKezlf3sMMdLxO9N45EDqaJHB10l+hDibxdBznYtwHZ&#10;AffXeiDDzaJI7eh2o4x1p/hHlG3fWPtwUIZEbYuyO+/vkMANBN0DAqhCXEXZYi6k1gN1OZEw9z5e&#10;bvM7n33c3lHCu7sZTsTx3tz2duER3x1mOX5v4XJ93+U3idkuuDhi9jaYxbYzpp8pqZsd5jdV9EOo&#10;/rPanK5/+fXkVwAAAP//AwBQSwMEFAAGAAgAAAAhALSIeHXbAAAABQEAAA8AAABkcnMvZG93bnJl&#10;di54bWxMj81qwzAQhO+FvoPYQm6NrKbUxbUcSiGnQMjfA8jWxnZjrYwlJ87bZ9tLexlYZpj5Nl9O&#10;rhMXHELrSYOaJyCQKm9bqjUcD6vndxAhGrKm84QabhhgWTw+5Caz/ko7vOxjLbiEQmY0NDH2mZSh&#10;atCZMPc9EnsnPzgT+RxqaQdz5XLXyZckeZPOtMQLjenxq8HqvB+dBn9T/bQ9bLa7pDqn65NSY/m9&#10;0nr2NH1+gIg4xb8w/OAzOhTMVPqRbBCdBn4k/ip7qVq8gig5lC4UyCKX/+mLOwAAAP//AwBQSwEC&#10;LQAUAAYACAAAACEAtoM4kv4AAADhAQAAEwAAAAAAAAAAAAAAAAAAAAAAW0NvbnRlbnRfVHlwZXNd&#10;LnhtbFBLAQItABQABgAIAAAAIQA4/SH/1gAAAJQBAAALAAAAAAAAAAAAAAAAAC8BAABfcmVscy8u&#10;cmVsc1BLAQItABQABgAIAAAAIQDTJKhWoAgAAEE2AAAOAAAAAAAAAAAAAAAAAC4CAABkcnMvZTJv&#10;RG9jLnhtbFBLAQItABQABgAIAAAAIQC0iHh12wAAAAUBAAAPAAAAAAAAAAAAAAAAAPoKAABkcnMv&#10;ZG93bnJldi54bWxQSwUGAAAAAAQABADzAAAAAgwAAAAA&#10;">
                <v:shape id="_x0000_s3137" type="#_x0000_t75" style="position:absolute;width:45300;height:10991;visibility:visible;mso-wrap-style:square">
                  <v:fill o:detectmouseclick="t"/>
                  <v:path o:connecttype="none"/>
                </v:shape>
                <v:rect id="Прямоугольник 2392" o:spid="_x0000_s3138" style="position:absolute;left:20024;top:4806;width:1619;height:35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3VNsYA&#10;AADdAAAADwAAAGRycy9kb3ducmV2LnhtbESPT2vCQBTE70K/w/IKXqRuGrG0qauIQfDon0Lx9si+&#10;JqHZt0t2NdFP7wqCx2FmfsPMFr1pxJlaX1tW8D5OQBAXVtdcKvg5rN8+QfiArLGxTAou5GExfxnM&#10;MNO24x2d96EUEcI+QwVVCC6T0hcVGfRj64ij92dbgyHKtpS6xS7CTSPTJPmQBmuOCxU6WlVU/O9P&#10;RsFIXtzpSuvjxBVNPf3d5stjnis1fO2X3yAC9eEZfrQ3WkE6+Urh/iY+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Z3VNsYAAADdAAAADwAAAAAAAAAAAAAAAACYAgAAZHJz&#10;L2Rvd25yZXYueG1sUEsFBgAAAAAEAAQA9QAAAIsDAAAAAA==&#10;" fillcolor="windowText" stroked="f" strokeweight="2pt">
                  <v:fill r:id="rId15" o:title="" color2="window" type="pattern"/>
                  <v:textbox>
                    <w:txbxContent>
                      <w:p w:rsidR="00577C88" w:rsidRDefault="00577C88" w:rsidP="002D0491"/>
                    </w:txbxContent>
                  </v:textbox>
                </v:rect>
                <v:line id="Прямая соединительная линия 2393" o:spid="_x0000_s3139" style="position:absolute;visibility:visible;mso-wrap-style:square" from="21630,4336" to="21630,8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McdsMAAADdAAAADwAAAGRycy9kb3ducmV2LnhtbESPwWrDMBBE74X+g9hCbo2chBbHtWxM&#10;IeCr3X7AxtpaxtbKsdTE+fuqUOhxmJk3TF6udhJXWvzgWMFum4Ag7pweuFfw+XF6TkH4gKxxckwK&#10;7uShLB4fcsy0u3FD1zb0IkLYZ6jAhDBnUvrOkEW/dTNx9L7cYjFEufRSL3iLcDvJfZK8SosDxwWD&#10;M70b6sb22ypIZXtH6UNjLuNQTV1avdTnSqnN01q9gQi0hv/wX7vWCvaH4wF+38QnI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6zHHbDAAAA3QAAAA8AAAAAAAAAAAAA&#10;AAAAoQIAAGRycy9kb3ducmV2LnhtbFBLBQYAAAAABAAEAPkAAACRAwAAAAA=&#10;" strokecolor="windowText" strokeweight="1pt"/>
                <v:shape id="Прямая со стрелкой 2394" o:spid="_x0000_s3140" type="#_x0000_t32" style="position:absolute;left:4191;top:6940;width:0;height:4064;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k9EcYAAADdAAAADwAAAGRycy9kb3ducmV2LnhtbESPwW7CMBBE70j8g7VIvYFD2qISMIii&#10;IvWEIG3vS7wkEfE6xA6Ev8dIlTiOZufNznzZmUpcqHGlZQXjUQSCOLO65FzB789m+AHCeWSNlWVS&#10;cCMHy0W/N8dE2yvv6ZL6XAQIuwQVFN7XiZQuK8igG9maOHhH2xj0QTa51A1eA9xUMo6iiTRYcmgo&#10;sKZ1QdkpbU14Y7puz39fm8/D4T3e3cx26/dlq9TLoFvNQHjq/PP4P/2tFcSv0zd4rAkI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ZPRHGAAAA3QAAAA8AAAAAAAAA&#10;AAAAAAAAoQIAAGRycy9kb3ducmV2LnhtbFBLBQYAAAAABAAEAPkAAACUAwAAAAA=&#10;" strokecolor="windowText" strokeweight="2.25pt">
                  <v:stroke endarrow="classic" endarrowwidth="narrow" endarrowlength="long"/>
                </v:shape>
                <v:shape id="Поле 355" o:spid="_x0000_s3141" type="#_x0000_t202" style="position:absolute;left:2158;top:5452;width:3810;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U1qcgA&#10;AADdAAAADwAAAGRycy9kb3ducmV2LnhtbESPQWsCMRSE74X+h/AKvUjNVlHa1ShtQZGilmoRj4/N&#10;62Zx87IkUdd/bwpCj8PMfMOMp62txYl8qBwreO5mIIgLpysuFfxsZ08vIEJE1lg7JgUXCjCd3N+N&#10;MdfuzN902sRSJAiHHBWYGJtcylAYshi6riFO3q/zFmOSvpTa4znBbS17WTaUFitOCwYb+jBUHDZH&#10;q+BgPjtf2Xz1vhsuLn69Pbq9X+6Venxo30YgIrXxP3xrL7SCXv91AH9v0hOQ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RTWpyAAAAN0AAAAPAAAAAAAAAAAAAAAAAJgCAABk&#10;cnMvZG93bnJldi54bWxQSwUGAAAAAAQABAD1AAAAjQMAAAAA&#10;" filled="f" stroked="f" strokeweight=".5pt">
                  <v:textbox>
                    <w:txbxContent>
                      <w:p w:rsidR="00577C88" w:rsidRPr="001833DF" w:rsidRDefault="00577C88" w:rsidP="002D0491">
                        <w:pPr>
                          <w:pStyle w:val="ab"/>
                          <w:spacing w:before="0" w:beforeAutospacing="0" w:after="0" w:afterAutospacing="0"/>
                          <w:jc w:val="both"/>
                        </w:pPr>
                        <w:r>
                          <w:rPr>
                            <w:rFonts w:eastAsia="Times New Roman"/>
                            <w:i/>
                            <w:iCs/>
                            <w:lang w:val="en-US"/>
                          </w:rPr>
                          <w:t>F</w:t>
                        </w:r>
                        <w:proofErr w:type="spellStart"/>
                        <w:r w:rsidRPr="001833DF">
                          <w:rPr>
                            <w:rFonts w:eastAsia="Times New Roman"/>
                            <w:i/>
                            <w:iCs/>
                            <w:vertAlign w:val="subscript"/>
                          </w:rPr>
                          <w:t>кр</w:t>
                        </w:r>
                        <w:proofErr w:type="spellEnd"/>
                      </w:p>
                    </w:txbxContent>
                  </v:textbox>
                </v:shape>
                <v:shape id="Полилиния 2396" o:spid="_x0000_s3142" style="position:absolute;left:21643;top:6686;width:15419;height:2289;visibility:visible;mso-wrap-style:square;v-text-anchor:middle" coordsize="1541930,228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FOzcUA&#10;AADdAAAADwAAAGRycy9kb3ducmV2LnhtbESPT4vCMBTE7wt+h/AW9iKa+gfRrlFkQdHjqiDeHs3b&#10;pmzzUpto67c3guBxmJnfMPNla0txo9oXjhUM+gkI4szpgnMFx8O6NwXhA7LG0jEpuJOH5aLzMcdU&#10;u4Z/6bYPuYgQ9ikqMCFUqZQ+M2TR911FHL0/V1sMUda51DU2EW5LOUySibRYcFwwWNGPoex/f7UK&#10;pOueLtvDqLvZ7Mz5vG7GcncdK/X12a6+QQRqwzv8am+1guFoNoHnm/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sU7NxQAAAN0AAAAPAAAAAAAAAAAAAAAAAJgCAABkcnMv&#10;ZG93bnJldi54bWxQSwUGAAAAAAQABAD1AAAAigMAAAAA&#10;" path="m,1725v11455,-1494,22910,-2988,95624,c168338,4713,324722,10690,436283,19655v111561,8965,203200,17930,328706,35859c890495,73443,1059828,98345,1189318,127231v129490,28886,241051,65243,352612,101600e" filled="f" strokecolor="windowText" strokeweight="1.5pt">
                  <v:stroke dashstyle="dash"/>
                  <v:path arrowok="t" o:connecttype="custom" o:connectlocs="0,1725;95624,1725;436283,19655;764989,55514;1189318,127231;1541930,228831" o:connectangles="0,0,0,0,0,0"/>
                </v:shape>
                <v:shape id="Полилиния 2397" o:spid="_x0000_s3143" style="position:absolute;left:6181;top:6686;width:15418;height:2286;flip:x;visibility:visible;mso-wrap-style:square;v-text-anchor:middle" coordsize="1541930,22883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RokcYA&#10;AADdAAAADwAAAGRycy9kb3ducmV2LnhtbESPQWvCQBSE7wX/w/IEL6KbWqiaugltRSj0okbE4yP7&#10;uglm34bsGtN/3y0Uehxm5htmkw+2ET11vnas4HGegCAuna7ZKDgVu9kKhA/IGhvHpOCbPOTZ6GGD&#10;qXZ3PlB/DEZECPsUFVQhtKmUvqzIop+7ljh6X66zGKLsjNQd3iPcNnKRJM/SYs1xocKW3isqr8eb&#10;VWDs9dIXxec5MW/7etua6cB6qtRkPLy+gAg0hP/wX/tDK1g8rZfw+yY+AZn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6RokcYAAADdAAAADwAAAAAAAAAAAAAAAACYAgAAZHJz&#10;L2Rvd25yZXYueG1sUEsFBgAAAAAEAAQA9QAAAIsDAAAAAA==&#10;" adj="-11796480,,5400" path="m,1725v11455,-1494,22910,-2988,95624,c168338,4713,324722,10690,436283,19655v111561,8965,203200,17930,328706,35859c890495,73443,1059828,98345,1189318,127231v129490,28886,241051,65243,352612,101600e" filled="f" strokecolor="windowText" strokeweight="1.5pt">
                  <v:stroke joinstyle="miter"/>
                  <v:formulas/>
                  <v:path arrowok="t" o:connecttype="custom" o:connectlocs="0,1723;95615,1723;436241,19635;764915,55458;1189202,127103;1541780,228600" o:connectangles="0,0,0,0,0,0" textboxrect="0,0,1541930,228831"/>
                  <v:textbox>
                    <w:txbxContent>
                      <w:p w:rsidR="00577C88" w:rsidRDefault="00577C88" w:rsidP="002D0491"/>
                    </w:txbxContent>
                  </v:textbox>
                </v:shape>
                <v:shape id="Прямая со стрелкой 2398" o:spid="_x0000_s3144" type="#_x0000_t32" style="position:absolute;left:39094;top:6940;width:0;height:4064;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WTNsQAAADdAAAADwAAAGRycy9kb3ducmV2LnhtbERPTW+CQBC9m/gfNmPSmyzahCiymtqm&#10;SU9NpfbQ24QdgcLOUnZB/PfuoUmPL+87O0ymFSP1rrasYBXFIIgLq2suFZw/X5cbEM4ja2wtk4Ib&#10;OTjs57MMU22vfKIx96UIIexSVFB536VSuqIigy6yHXHgLrY36APsS6l7vIZw08p1HCfSYM2hocKO&#10;nisqmnwwCsyQtC+Nf/8e+LcshvEYf338NEo9LKanHQhPk/8X/7nftIL14zbMDW/CE5D7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hZM2xAAAAN0AAAAPAAAAAAAAAAAA&#10;AAAAAKECAABkcnMvZG93bnJldi54bWxQSwUGAAAAAAQABAD5AAAAkgMAAAAA&#10;" strokecolor="windowText" strokeweight="2.25pt">
                  <v:stroke endarrow="classic" endarrowwidth="narrow" endarrowlength="long"/>
                </v:shape>
                <v:shape id="Поле 355" o:spid="_x0000_s3145" type="#_x0000_t202" style="position:absolute;left:39932;top:5837;width:3810;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g/rMcA&#10;AADdAAAADwAAAGRycy9kb3ducmV2LnhtbESPQWsCMRSE70L/Q3iFXkrNqiC6NYoKFSm2Ui3F42Pz&#10;ulncvCxJ1PXfN0LB4zAz3zCTWWtrcSYfKscKet0MBHHhdMWlgu/928sIRIjIGmvHpOBKAWbTh84E&#10;c+0u/EXnXSxFgnDIUYGJscmlDIUhi6HrGuLk/TpvMSbpS6k9XhLc1rKfZUNpseK0YLChpaHiuDtZ&#10;BUfz/rzNVh+Ln+H66j/3J3fwm4NST4/t/BVEpDbew//ttVbQH4zHcHuTno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IP6zHAAAA3QAAAA8AAAAAAAAAAAAAAAAAmAIAAGRy&#10;cy9kb3ducmV2LnhtbFBLBQYAAAAABAAEAPUAAACMAwAAAAA=&#10;" filled="f" stroked="f" strokeweight=".5pt">
                  <v:textbox>
                    <w:txbxContent>
                      <w:p w:rsidR="00577C88" w:rsidRPr="001833DF" w:rsidRDefault="00577C88" w:rsidP="002D0491">
                        <w:pPr>
                          <w:pStyle w:val="ab"/>
                          <w:spacing w:before="0" w:beforeAutospacing="0" w:after="0" w:afterAutospacing="0"/>
                          <w:jc w:val="both"/>
                        </w:pPr>
                        <w:r>
                          <w:rPr>
                            <w:rFonts w:eastAsia="Times New Roman"/>
                            <w:i/>
                            <w:iCs/>
                            <w:lang w:val="en-US"/>
                          </w:rPr>
                          <w:t>F</w:t>
                        </w:r>
                        <w:proofErr w:type="spellStart"/>
                        <w:r w:rsidRPr="001833DF">
                          <w:rPr>
                            <w:rFonts w:eastAsia="Times New Roman"/>
                            <w:i/>
                            <w:iCs/>
                            <w:vertAlign w:val="subscript"/>
                          </w:rPr>
                          <w:t>кр</w:t>
                        </w:r>
                        <w:proofErr w:type="spellEnd"/>
                      </w:p>
                    </w:txbxContent>
                  </v:textbox>
                </v:shape>
                <v:line id="Прямая соединительная линия 2400" o:spid="_x0000_s3146" style="position:absolute;flip:x y;visibility:visible;mso-wrap-style:square" from="6181,2965" to="6181,9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kAd8QAAADdAAAADwAAAGRycy9kb3ducmV2LnhtbERPz2vCMBS+D/Y/hDfwNpMVLaMapcgG&#10;XkRmh14fzbOtNi9dE7Xur18OA48f3+/5crCtuFLvG8ca3sYKBHHpTMOVhu/i8/UdhA/IBlvHpOFO&#10;HpaL56c5Zsbd+Iuuu1CJGMI+Qw11CF0mpS9rsujHriOO3NH1FkOEfSVNj7cYbluZKJVKiw3Hhho7&#10;WtVUnncXq+Fnla/Tw3Y63VyK5CO9q9/9KS+0Hr0M+QxEoCE8xP/utdGQTFTcH9/E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uQB3xAAAAN0AAAAPAAAAAAAAAAAA&#10;AAAAAKECAABkcnMvZG93bnJldi54bWxQSwUGAAAAAAQABAD5AAAAkgMAAAAA&#10;" strokecolor="windowText"/>
                <v:line id="Прямая соединительная линия 2401" o:spid="_x0000_s3147" style="position:absolute;flip:y;visibility:visible;mso-wrap-style:square" from="21618,2965" to="21618,8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ONR8gAAADdAAAADwAAAGRycy9kb3ducmV2LnhtbESPzWrDMBCE74W8g9hCb41sU0pxo4Q0&#10;P9BT06a5+LaxNpZja2UsNXHy9FGh0OMwM98wk9lgW3Gi3teOFaTjBARx6XTNlYLd9/rxBYQPyBpb&#10;x6TgQh5m09HdBHPtzvxFp22oRISwz1GBCaHLpfSlIYt+7Dri6B1cbzFE2VdS93iOcNvKLEmepcWa&#10;44LBjhaGymb7YxUsr5/NR1EUWdNuzC5dvXXH5b5Q6uF+mL+CCDSE//Bf+10ryJ6SFH7fxCcgp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qONR8gAAADdAAAADwAAAAAA&#10;AAAAAAAAAAChAgAAZHJzL2Rvd25yZXYueG1sUEsFBgAAAAAEAAQA+QAAAJYDAAAAAA==&#10;" strokecolor="windowText"/>
                <v:line id="Прямая соединительная линия 2402" o:spid="_x0000_s3148" style="position:absolute;flip:y;visibility:visible;mso-wrap-style:square" from="37005,2965" to="37005,9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ETMMcAAADdAAAADwAAAGRycy9kb3ducmV2LnhtbESPS2/CMBCE75X4D9YicSsOEaqqgEE8&#10;WqmnPoBLbku8xCHxOopdCPz6ulKlHkcz841mvuxtIy7U+cqxgsk4AUFcOF1xqeCwf318BuEDssbG&#10;MSm4kYflYvAwx0y7K3/RZRdKESHsM1RgQmgzKX1hyKIfu5Y4eifXWQxRdqXUHV4j3DYyTZInabHi&#10;uGCwpY2hot59WwXb+2f9nud5Wjcf5jB5Wbfn7TFXajTsVzMQgfrwH/5rv2kF6TRJ4fdNfAJy8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cRMwxwAAAN0AAAAPAAAAAAAA&#10;AAAAAAAAAKECAABkcnMvZG93bnJldi54bWxQSwUGAAAAAAQABAD5AAAAlQMAAAAA&#10;" strokecolor="windowText"/>
                <v:shape id="Прямая со стрелкой 2403" o:spid="_x0000_s3149" type="#_x0000_t32" style="position:absolute;left:6223;top:3479;width:154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o6dMUAAADdAAAADwAAAGRycy9kb3ducmV2LnhtbESPQYvCMBSE78L+h/AW9iKabitdqUZR&#10;YcWbqHvQ26N5tmWbl9JErf/eCILHYeabYabzztTiSq2rLCv4HkYgiHOrKy4U/B1+B2MQziNrrC2T&#10;gjs5mM8+elPMtL3xjq57X4hQwi5DBaX3TSaly0sy6Ia2IQ7e2bYGfZBtIXWLt1BuahlHUSoNVhwW&#10;SmxoVVL+v78YBfFxffpZFPV9u0zMYdfX8SpJ10p9fXaLCQhPnX+HX/RGB24UJfB8E56A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o6dMUAAADdAAAADwAAAAAAAAAA&#10;AAAAAAChAgAAZHJzL2Rvd25yZXYueG1sUEsFBgAAAAAEAAQA+QAAAJMDAAAAAA==&#10;" strokecolor="windowText">
                  <v:stroke startarrow="classic" startarrowwidth="narrow" startarrowlength="long" endarrow="classic" endarrowwidth="narrow" endarrowlength="long"/>
                </v:shape>
                <v:shape id="Прямая со стрелкой 2404" o:spid="_x0000_s3150" type="#_x0000_t32" style="position:absolute;left:21590;top:3479;width:154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OiAMQAAADdAAAADwAAAGRycy9kb3ducmV2LnhtbESPzarCMBSE94LvEI7gRjS1il56jaKC&#10;4k78Wdy7OzTHtticlCZqfXsjCC6HmW+GmS0aU4o71a6wrGA4iEAQp1YXnCk4nzb9HxDOI2ssLZOC&#10;JzlYzNutGSbaPvhA96PPRChhl6CC3PsqkdKlORl0A1sRB+9ia4M+yDqTusZHKDeljKNoIg0WHBZy&#10;rGidU3o93oyC+G/7P11m5XO/GpnToafj9WiyVarbaZa/IDw1/hv+0DsduHE0hveb8ATk/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46IAxAAAAN0AAAAPAAAAAAAAAAAA&#10;AAAAAKECAABkcnMvZG93bnJldi54bWxQSwUGAAAAAAQABAD5AAAAkgMAAAAA&#10;" strokecolor="windowText">
                  <v:stroke startarrow="classic" startarrowwidth="narrow" startarrowlength="long" endarrow="classic" endarrowwidth="narrow" endarrowlength="long"/>
                </v:shape>
                <v:shape id="Поле 355" o:spid="_x0000_s3151" type="#_x0000_t202" style="position:absolute;left:11873;top:864;width:2318;height:3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tS8gA&#10;AADdAAAADwAAAGRycy9kb3ducmV2LnhtbESP3WoCMRSE7wt9h3AKvSk1UVopW6O0QosUrfiDeHnY&#10;nG4WNydLEnV9+0Yo9HKYmW+Y0aRzjThRiLVnDf2eAkFcelNzpWG7+Xh8ARETssHGM2m4UITJ+PZm&#10;hIXxZ17RaZ0qkSEcC9RgU2oLKWNpyWHs+ZY4ez8+OExZhkqagOcMd40cKDWUDmvOCxZbmloqD+uj&#10;03CwXw9L9bl43w1nl/C9Ofp9mO+1vr/r3l5BJOrSf/ivPTMaBk/qGa5v8hOQ4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5W1LyAAAAN0AAAAPAAAAAAAAAAAAAAAAAJgCAABk&#10;cnMvZG93bnJldi54bWxQSwUGAAAAAAQABAD1AAAAjQMAAAAA&#10;" filled="f" stroked="f" strokeweight=".5pt">
                  <v:textbox>
                    <w:txbxContent>
                      <w:p w:rsidR="00577C88" w:rsidRPr="001833DF" w:rsidRDefault="00577C88" w:rsidP="002D0491">
                        <w:pPr>
                          <w:pStyle w:val="ab"/>
                          <w:spacing w:before="0" w:beforeAutospacing="0" w:after="0" w:afterAutospacing="0"/>
                          <w:jc w:val="both"/>
                          <w:rPr>
                            <w:lang w:val="en-US"/>
                          </w:rPr>
                        </w:pPr>
                        <w:proofErr w:type="gramStart"/>
                        <w:r>
                          <w:rPr>
                            <w:rFonts w:eastAsia="Times New Roman"/>
                            <w:i/>
                            <w:iCs/>
                            <w:lang w:val="en-US"/>
                          </w:rPr>
                          <w:t>l</w:t>
                        </w:r>
                        <w:proofErr w:type="gramEnd"/>
                      </w:p>
                    </w:txbxContent>
                  </v:textbox>
                </v:shape>
                <v:shape id="Поле 355" o:spid="_x0000_s3152" type="#_x0000_t202" style="position:absolute;left:28064;top:864;width:2317;height:3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fzPMcA&#10;AADdAAAADwAAAGRycy9kb3ducmV2LnhtbESPQWsCMRSE70L/Q3gFL6UmlbKUrVHaQkVKVaqleHxs&#10;XjeLm5clibr++0YoeBxm5htmMutdK44UYuNZw8NIgSCuvGm41vC9fb9/AhETssHWM2k4U4TZ9GYw&#10;wdL4E3/RcZNqkSEcS9RgU+pKKWNlyWEc+Y44e78+OExZhlqagKcMd60cK1VIhw3nBYsdvVmq9puD&#10;07C3H3drNV++/hSLc1htD34XPndaD2/7l2cQifp0Df+3F0bD+FEVcHmTn4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38zz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proofErr w:type="gramStart"/>
                        <w:r>
                          <w:rPr>
                            <w:rFonts w:eastAsia="Times New Roman"/>
                            <w:i/>
                            <w:iCs/>
                            <w:lang w:val="en-US"/>
                          </w:rPr>
                          <w:t>l</w:t>
                        </w:r>
                        <w:proofErr w:type="gramEnd"/>
                      </w:p>
                    </w:txbxContent>
                  </v:textbox>
                </v:shape>
                <w10:anchorlock/>
              </v:group>
            </w:pict>
          </mc:Fallback>
        </mc:AlternateContent>
      </w:r>
    </w:p>
    <w:p w:rsidR="002D0491" w:rsidRPr="002D0491" w:rsidRDefault="002D0491" w:rsidP="002D0491">
      <w:pPr>
        <w:ind w:firstLine="0"/>
        <w:jc w:val="center"/>
      </w:pPr>
      <w:r w:rsidRPr="002D0491">
        <w:t>Рис. 8.3. Приведение длины жестко закрепленного стержня</w:t>
      </w:r>
    </w:p>
    <w:p w:rsidR="002D0491" w:rsidRPr="002D0491" w:rsidRDefault="002D0491" w:rsidP="002D0491">
      <w:pPr>
        <w:rPr>
          <w:sz w:val="28"/>
        </w:rPr>
      </w:pPr>
    </w:p>
    <w:p w:rsidR="002D0491" w:rsidRPr="002D0491" w:rsidRDefault="002D0491" w:rsidP="002D0491">
      <w:pPr>
        <w:rPr>
          <w:sz w:val="28"/>
        </w:rPr>
      </w:pPr>
      <w:r w:rsidRPr="002D0491">
        <w:rPr>
          <w:sz w:val="28"/>
        </w:rPr>
        <w:t xml:space="preserve">Для определения критической силы вместо длины </w:t>
      </w:r>
      <w:r w:rsidRPr="002D0491">
        <w:rPr>
          <w:i/>
          <w:sz w:val="28"/>
          <w:lang w:val="en-US"/>
        </w:rPr>
        <w:t>l</w:t>
      </w:r>
      <w:r w:rsidRPr="002D0491">
        <w:rPr>
          <w:sz w:val="28"/>
        </w:rPr>
        <w:t xml:space="preserve"> необходимо подставить 2</w:t>
      </w:r>
      <w:r w:rsidRPr="002D0491">
        <w:rPr>
          <w:sz w:val="28"/>
        </w:rPr>
        <w:sym w:font="Symbol" w:char="F0D7"/>
      </w:r>
      <w:r w:rsidRPr="002D0491">
        <w:rPr>
          <w:i/>
          <w:sz w:val="28"/>
          <w:lang w:val="en-US"/>
        </w:rPr>
        <w:t>l</w:t>
      </w:r>
      <w:r w:rsidRPr="002D0491">
        <w:rPr>
          <w:sz w:val="28"/>
        </w:rPr>
        <w:t>. В общем случае некоторую приведенную длину выр</w:t>
      </w:r>
      <w:r w:rsidRPr="002D0491">
        <w:rPr>
          <w:sz w:val="28"/>
        </w:rPr>
        <w:t>а</w:t>
      </w:r>
      <w:r w:rsidRPr="002D0491">
        <w:rPr>
          <w:sz w:val="28"/>
        </w:rPr>
        <w:t xml:space="preserve">зим через действительную длину и </w:t>
      </w:r>
      <w:r w:rsidRPr="002D0491">
        <w:rPr>
          <w:i/>
          <w:sz w:val="28"/>
        </w:rPr>
        <w:t>коэффициент приведения длины</w:t>
      </w:r>
      <w:r w:rsidRPr="002D0491">
        <w:rPr>
          <w:sz w:val="28"/>
        </w:rPr>
        <w:t xml:space="preserve"> </w:t>
      </w:r>
      <w:r w:rsidRPr="002D0491">
        <w:rPr>
          <w:sz w:val="28"/>
        </w:rPr>
        <w:sym w:font="Symbol" w:char="F06D"/>
      </w:r>
      <w:r w:rsidRPr="002D0491">
        <w:rPr>
          <w:sz w:val="28"/>
        </w:rPr>
        <w:t xml:space="preserve"> следующим образом</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12"/>
          <w:sz w:val="28"/>
          <w:szCs w:val="28"/>
        </w:rPr>
        <w:object w:dxaOrig="960" w:dyaOrig="380">
          <v:shape id="_x0000_i1306" type="#_x0000_t75" style="width:48pt;height:18.95pt" o:ole="">
            <v:imagedata r:id="rId639" o:title=""/>
          </v:shape>
          <o:OLEObject Type="Embed" ProgID="Equation.DSMT4" ShapeID="_x0000_i1306" DrawAspect="Content" ObjectID="_1418716860" r:id="rId640"/>
        </w:object>
      </w:r>
      <w:r w:rsidRPr="002D0491">
        <w:rPr>
          <w:sz w:val="28"/>
          <w:szCs w:val="28"/>
        </w:rPr>
        <w:t xml:space="preserve">. </w:t>
      </w:r>
      <w:r w:rsidRPr="002D0491">
        <w:rPr>
          <w:sz w:val="28"/>
          <w:szCs w:val="28"/>
        </w:rPr>
        <w:tab/>
        <w:t>8.3</w:t>
      </w:r>
    </w:p>
    <w:p w:rsidR="002D0491" w:rsidRPr="002D0491" w:rsidRDefault="002D0491" w:rsidP="002D0491">
      <w:pPr>
        <w:rPr>
          <w:sz w:val="28"/>
        </w:rPr>
      </w:pPr>
      <w:r w:rsidRPr="002D0491">
        <w:rPr>
          <w:sz w:val="28"/>
        </w:rPr>
        <w:t xml:space="preserve">Для рассмотренного примера (рис. 8.3) </w:t>
      </w:r>
      <w:r w:rsidRPr="002D0491">
        <w:rPr>
          <w:sz w:val="28"/>
        </w:rPr>
        <w:sym w:font="Symbol" w:char="F06D"/>
      </w:r>
      <w:r w:rsidRPr="002D0491">
        <w:rPr>
          <w:sz w:val="28"/>
        </w:rPr>
        <w:t> = 2. Изучая возможные прогибы стержня, замечаем, что он изогнется по форме половины п</w:t>
      </w:r>
      <w:r w:rsidRPr="002D0491">
        <w:rPr>
          <w:sz w:val="28"/>
        </w:rPr>
        <w:t>о</w:t>
      </w:r>
      <w:r w:rsidRPr="002D0491">
        <w:rPr>
          <w:sz w:val="28"/>
        </w:rPr>
        <w:t xml:space="preserve">луволны синусоиды. </w:t>
      </w:r>
    </w:p>
    <w:p w:rsidR="002D0491" w:rsidRPr="002D0491" w:rsidRDefault="002D0491" w:rsidP="002D0491">
      <w:pPr>
        <w:rPr>
          <w:sz w:val="28"/>
        </w:rPr>
      </w:pPr>
      <w:r w:rsidRPr="002D0491">
        <w:rPr>
          <w:sz w:val="28"/>
        </w:rPr>
        <w:t xml:space="preserve">Тогда коэффициент </w:t>
      </w:r>
      <w:r w:rsidRPr="002D0491">
        <w:rPr>
          <w:sz w:val="28"/>
        </w:rPr>
        <w:sym w:font="Symbol" w:char="F06D"/>
      </w:r>
      <w:r w:rsidRPr="002D0491">
        <w:rPr>
          <w:sz w:val="28"/>
        </w:rPr>
        <w:t xml:space="preserve"> есть величина, обратная числу полуволн синусоиды </w:t>
      </w:r>
      <w:r w:rsidRPr="002D0491">
        <w:rPr>
          <w:i/>
          <w:sz w:val="28"/>
          <w:lang w:val="en-US"/>
        </w:rPr>
        <w:t>n</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28"/>
          <w:sz w:val="28"/>
          <w:szCs w:val="28"/>
        </w:rPr>
        <w:object w:dxaOrig="720" w:dyaOrig="720">
          <v:shape id="_x0000_i1307" type="#_x0000_t75" style="width:36.65pt;height:36.65pt" o:ole="">
            <v:imagedata r:id="rId641" o:title=""/>
          </v:shape>
          <o:OLEObject Type="Embed" ProgID="Equation.DSMT4" ShapeID="_x0000_i1307" DrawAspect="Content" ObjectID="_1418716861" r:id="rId642"/>
        </w:object>
      </w:r>
      <w:r w:rsidRPr="002D0491">
        <w:rPr>
          <w:sz w:val="28"/>
          <w:szCs w:val="28"/>
        </w:rPr>
        <w:t xml:space="preserve">. </w:t>
      </w:r>
      <w:r w:rsidRPr="002D0491">
        <w:rPr>
          <w:sz w:val="28"/>
          <w:szCs w:val="28"/>
        </w:rPr>
        <w:tab/>
        <w:t>8.4</w:t>
      </w:r>
    </w:p>
    <w:p w:rsidR="002D0491" w:rsidRPr="002D0491" w:rsidRDefault="002D0491" w:rsidP="002D0491">
      <w:pPr>
        <w:ind w:firstLine="510"/>
        <w:rPr>
          <w:sz w:val="28"/>
        </w:rPr>
      </w:pPr>
      <w:r w:rsidRPr="002D0491">
        <w:rPr>
          <w:sz w:val="28"/>
        </w:rPr>
        <w:t xml:space="preserve">Общее выражение критической силы сжатого стержня примет вид </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40"/>
          <w:sz w:val="28"/>
          <w:szCs w:val="28"/>
        </w:rPr>
        <w:object w:dxaOrig="1920" w:dyaOrig="880">
          <v:shape id="_x0000_i1308" type="#_x0000_t75" style="width:96pt;height:44.2pt" o:ole="">
            <v:imagedata r:id="rId643" o:title=""/>
          </v:shape>
          <o:OLEObject Type="Embed" ProgID="Equation.DSMT4" ShapeID="_x0000_i1308" DrawAspect="Content" ObjectID="_1418716862" r:id="rId644"/>
        </w:object>
      </w:r>
      <w:r w:rsidRPr="002D0491">
        <w:rPr>
          <w:sz w:val="28"/>
          <w:szCs w:val="28"/>
        </w:rPr>
        <w:t xml:space="preserve">. </w:t>
      </w:r>
      <w:r w:rsidRPr="002D0491">
        <w:rPr>
          <w:sz w:val="28"/>
          <w:szCs w:val="28"/>
        </w:rPr>
        <w:tab/>
        <w:t>8.5</w:t>
      </w:r>
    </w:p>
    <w:p w:rsidR="002D0491" w:rsidRPr="002D0491" w:rsidRDefault="002D0491" w:rsidP="002D0491">
      <w:pPr>
        <w:ind w:firstLine="510"/>
        <w:rPr>
          <w:sz w:val="28"/>
        </w:rPr>
      </w:pPr>
      <w:r w:rsidRPr="002D0491">
        <w:rPr>
          <w:sz w:val="28"/>
        </w:rPr>
        <w:t>На рис. 8.4 показаны наиболее часто встречающиеся способы з</w:t>
      </w:r>
      <w:r w:rsidRPr="002D0491">
        <w:rPr>
          <w:sz w:val="28"/>
        </w:rPr>
        <w:t>а</w:t>
      </w:r>
      <w:r w:rsidRPr="002D0491">
        <w:rPr>
          <w:sz w:val="28"/>
        </w:rPr>
        <w:t xml:space="preserve">крепления концов стержня и приведены значения </w:t>
      </w:r>
      <w:r w:rsidRPr="002D0491">
        <w:rPr>
          <w:sz w:val="28"/>
        </w:rPr>
        <w:sym w:font="Symbol" w:char="F06D"/>
      </w:r>
      <w:r w:rsidRPr="002D0491">
        <w:rPr>
          <w:sz w:val="28"/>
        </w:rPr>
        <w:t>: а – нижний конец жестко защемлен, верхний свободен; б – оба конца стержня закрепл</w:t>
      </w:r>
      <w:r w:rsidRPr="002D0491">
        <w:rPr>
          <w:sz w:val="28"/>
        </w:rPr>
        <w:t>е</w:t>
      </w:r>
      <w:r w:rsidRPr="002D0491">
        <w:rPr>
          <w:sz w:val="28"/>
        </w:rPr>
        <w:t>ны шарнирно и могут сближаться; в – нижний конец закреплен жес</w:t>
      </w:r>
      <w:r w:rsidRPr="002D0491">
        <w:rPr>
          <w:sz w:val="28"/>
        </w:rPr>
        <w:t>т</w:t>
      </w:r>
      <w:r w:rsidRPr="002D0491">
        <w:rPr>
          <w:sz w:val="28"/>
        </w:rPr>
        <w:t xml:space="preserve">ко, верхний – шарнирно, концы могут сближаться; </w:t>
      </w:r>
      <w:proofErr w:type="gramStart"/>
      <w:r w:rsidRPr="002D0491">
        <w:rPr>
          <w:sz w:val="28"/>
        </w:rPr>
        <w:t>г</w:t>
      </w:r>
      <w:proofErr w:type="gramEnd"/>
      <w:r w:rsidRPr="002D0491">
        <w:rPr>
          <w:sz w:val="28"/>
        </w:rPr>
        <w:t xml:space="preserve"> – оба конца жес</w:t>
      </w:r>
      <w:r w:rsidRPr="002D0491">
        <w:rPr>
          <w:sz w:val="28"/>
        </w:rPr>
        <w:t>т</w:t>
      </w:r>
      <w:r w:rsidRPr="002D0491">
        <w:rPr>
          <w:sz w:val="28"/>
        </w:rPr>
        <w:t>ко защемлены, но могут сближаться.</w:t>
      </w:r>
    </w:p>
    <w:p w:rsidR="002D0491" w:rsidRPr="002D0491" w:rsidRDefault="002D0491" w:rsidP="002D0491">
      <w:pPr>
        <w:ind w:firstLine="0"/>
        <w:jc w:val="center"/>
        <w:rPr>
          <w:sz w:val="28"/>
        </w:rPr>
      </w:pPr>
      <w:r w:rsidRPr="002D0491">
        <w:rPr>
          <w:noProof/>
          <w:lang w:eastAsia="ru-RU"/>
        </w:rPr>
        <w:lastRenderedPageBreak/>
        <mc:AlternateContent>
          <mc:Choice Requires="wpc">
            <w:drawing>
              <wp:inline distT="0" distB="0" distL="0" distR="0" wp14:anchorId="68462C0F" wp14:editId="67152386">
                <wp:extent cx="5400040" cy="3342338"/>
                <wp:effectExtent l="0" t="0" r="0" b="0"/>
                <wp:docPr id="2469" name="Полотно 246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407" name="Группа 2407"/>
                        <wpg:cNvGrpSpPr/>
                        <wpg:grpSpPr>
                          <a:xfrm>
                            <a:off x="430184" y="149293"/>
                            <a:ext cx="4622550" cy="2726859"/>
                            <a:chOff x="430184" y="149293"/>
                            <a:chExt cx="4622550" cy="2726859"/>
                          </a:xfrm>
                        </wpg:grpSpPr>
                        <wps:wsp>
                          <wps:cNvPr id="2408" name="Прямая соединительная линия 2408"/>
                          <wps:cNvCnPr/>
                          <wps:spPr>
                            <a:xfrm flipH="1">
                              <a:off x="743565" y="657520"/>
                              <a:ext cx="316" cy="1719426"/>
                            </a:xfrm>
                            <a:prstGeom prst="line">
                              <a:avLst/>
                            </a:prstGeom>
                            <a:noFill/>
                            <a:ln w="19050" cap="flat" cmpd="sng" algn="ctr">
                              <a:solidFill>
                                <a:sysClr val="windowText" lastClr="000000"/>
                              </a:solidFill>
                              <a:prstDash val="solid"/>
                            </a:ln>
                            <a:effectLst/>
                          </wps:spPr>
                          <wps:bodyPr/>
                        </wps:wsp>
                        <wps:wsp>
                          <wps:cNvPr id="2409" name="Прямоугольник 2409"/>
                          <wps:cNvSpPr/>
                          <wps:spPr>
                            <a:xfrm rot="16200000">
                              <a:off x="662919" y="2278203"/>
                              <a:ext cx="161290" cy="358775"/>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2D0491">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10" name="Прямая соединительная линия 2410"/>
                          <wps:cNvCnPr/>
                          <wps:spPr>
                            <a:xfrm rot="5400000">
                              <a:off x="743564" y="2161363"/>
                              <a:ext cx="0" cy="431165"/>
                            </a:xfrm>
                            <a:prstGeom prst="line">
                              <a:avLst/>
                            </a:prstGeom>
                            <a:noFill/>
                            <a:ln w="12700" cap="flat" cmpd="sng" algn="ctr">
                              <a:solidFill>
                                <a:sysClr val="windowText" lastClr="000000"/>
                              </a:solidFill>
                              <a:prstDash val="solid"/>
                            </a:ln>
                            <a:effectLst/>
                          </wps:spPr>
                          <wps:bodyPr/>
                        </wps:wsp>
                        <wps:wsp>
                          <wps:cNvPr id="2411" name="Прямая со стрелкой 2411"/>
                          <wps:cNvCnPr/>
                          <wps:spPr>
                            <a:xfrm>
                              <a:off x="743881" y="254141"/>
                              <a:ext cx="0" cy="406400"/>
                            </a:xfrm>
                            <a:prstGeom prst="straightConnector1">
                              <a:avLst/>
                            </a:prstGeom>
                            <a:noFill/>
                            <a:ln w="28575" cap="flat" cmpd="sng" algn="ctr">
                              <a:solidFill>
                                <a:sysClr val="windowText" lastClr="000000"/>
                              </a:solidFill>
                              <a:prstDash val="solid"/>
                              <a:tailEnd type="stealth" w="sm" len="lg"/>
                            </a:ln>
                            <a:effectLst/>
                          </wps:spPr>
                          <wps:bodyPr/>
                        </wps:wsp>
                        <wps:wsp>
                          <wps:cNvPr id="2412" name="Поле 355"/>
                          <wps:cNvSpPr txBox="1"/>
                          <wps:spPr>
                            <a:xfrm>
                              <a:off x="768604" y="162427"/>
                              <a:ext cx="381000" cy="323215"/>
                            </a:xfrm>
                            <a:prstGeom prst="rect">
                              <a:avLst/>
                            </a:prstGeom>
                            <a:noFill/>
                            <a:ln w="6350">
                              <a:noFill/>
                            </a:ln>
                            <a:effectLst/>
                          </wps:spPr>
                          <wps:txbx>
                            <w:txbxContent>
                              <w:p w:rsidR="00577C88" w:rsidRPr="006E048C" w:rsidRDefault="00577C88" w:rsidP="002D0491">
                                <w:pPr>
                                  <w:pStyle w:val="ab"/>
                                  <w:spacing w:before="0" w:beforeAutospacing="0" w:after="0" w:afterAutospacing="0"/>
                                  <w:jc w:val="both"/>
                                </w:pPr>
                                <w:r>
                                  <w:rPr>
                                    <w:rFonts w:eastAsia="Times New Roman"/>
                                    <w:i/>
                                    <w:iCs/>
                                    <w:lang w:val="en-US"/>
                                  </w:rPr>
                                  <w:t>F</w:t>
                                </w:r>
                                <w:proofErr w:type="spellStart"/>
                                <w:r w:rsidRPr="006E048C">
                                  <w:rPr>
                                    <w:rFonts w:eastAsia="Times New Roman"/>
                                    <w:i/>
                                    <w:iCs/>
                                    <w:vertAlign w:val="subscript"/>
                                  </w:rPr>
                                  <w:t>кр</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13" name="Прямая соединительная линия 2413"/>
                          <wps:cNvCnPr/>
                          <wps:spPr>
                            <a:xfrm>
                              <a:off x="2052619" y="682285"/>
                              <a:ext cx="0" cy="1510665"/>
                            </a:xfrm>
                            <a:prstGeom prst="line">
                              <a:avLst/>
                            </a:prstGeom>
                            <a:noFill/>
                            <a:ln w="19050" cap="flat" cmpd="sng" algn="ctr">
                              <a:solidFill>
                                <a:sysClr val="windowText" lastClr="000000"/>
                              </a:solidFill>
                              <a:prstDash val="solid"/>
                            </a:ln>
                            <a:effectLst/>
                          </wps:spPr>
                          <wps:bodyPr/>
                        </wps:wsp>
                        <wps:wsp>
                          <wps:cNvPr id="2414" name="Равнобедренный треугольник 2414"/>
                          <wps:cNvSpPr/>
                          <wps:spPr>
                            <a:xfrm>
                              <a:off x="1963084" y="2193585"/>
                              <a:ext cx="179705" cy="179705"/>
                            </a:xfrm>
                            <a:prstGeom prst="triangle">
                              <a:avLst/>
                            </a:prstGeom>
                            <a:noFill/>
                            <a:ln w="12700" cap="flat" cmpd="sng" algn="ctr">
                              <a:solidFill>
                                <a:sysClr val="windowText" lastClr="000000"/>
                              </a:solidFill>
                              <a:prstDash val="solid"/>
                            </a:ln>
                            <a:effectLst/>
                          </wps:spPr>
                          <wps:txbx>
                            <w:txbxContent>
                              <w:p w:rsidR="00577C88" w:rsidRDefault="00577C88" w:rsidP="002D0491">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15" name="Овал 2415"/>
                          <wps:cNvSpPr/>
                          <wps:spPr>
                            <a:xfrm>
                              <a:off x="2034839" y="2193585"/>
                              <a:ext cx="35560" cy="35560"/>
                            </a:xfrm>
                            <a:prstGeom prst="ellipse">
                              <a:avLst/>
                            </a:prstGeom>
                            <a:noFill/>
                            <a:ln w="12700" cap="flat" cmpd="sng" algn="ctr">
                              <a:solidFill>
                                <a:sysClr val="windowText" lastClr="000000"/>
                              </a:solidFill>
                              <a:prstDash val="solid"/>
                            </a:ln>
                            <a:effectLst/>
                          </wps:spPr>
                          <wps:txbx>
                            <w:txbxContent>
                              <w:p w:rsidR="00577C88" w:rsidRDefault="00577C88" w:rsidP="002D0491">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16" name="Овал 2416"/>
                          <wps:cNvSpPr/>
                          <wps:spPr>
                            <a:xfrm>
                              <a:off x="1801159" y="657520"/>
                              <a:ext cx="35560" cy="35560"/>
                            </a:xfrm>
                            <a:prstGeom prst="ellipse">
                              <a:avLst/>
                            </a:prstGeom>
                            <a:noFill/>
                            <a:ln w="12700" cap="flat" cmpd="sng" algn="ctr">
                              <a:solidFill>
                                <a:sysClr val="windowText" lastClr="000000"/>
                              </a:solidFill>
                              <a:prstDash val="solid"/>
                            </a:ln>
                            <a:effectLst/>
                          </wps:spPr>
                          <wps:txbx>
                            <w:txbxContent>
                              <w:p w:rsidR="00577C88" w:rsidRDefault="00577C88" w:rsidP="002D0491">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17" name="Овал 2417"/>
                          <wps:cNvSpPr/>
                          <wps:spPr>
                            <a:xfrm>
                              <a:off x="2034839" y="657520"/>
                              <a:ext cx="35560" cy="35560"/>
                            </a:xfrm>
                            <a:prstGeom prst="ellipse">
                              <a:avLst/>
                            </a:prstGeom>
                            <a:noFill/>
                            <a:ln w="12700" cap="flat" cmpd="sng" algn="ctr">
                              <a:solidFill>
                                <a:sysClr val="windowText" lastClr="000000"/>
                              </a:solidFill>
                              <a:prstDash val="solid"/>
                            </a:ln>
                            <a:effectLst/>
                          </wps:spPr>
                          <wps:txbx>
                            <w:txbxContent>
                              <w:p w:rsidR="00577C88" w:rsidRDefault="00577C88" w:rsidP="002D0491">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18" name="Прямая соединительная линия 2418"/>
                          <wps:cNvCnPr/>
                          <wps:spPr>
                            <a:xfrm flipH="1" flipV="1">
                              <a:off x="1836719" y="675935"/>
                              <a:ext cx="205105" cy="0"/>
                            </a:xfrm>
                            <a:prstGeom prst="line">
                              <a:avLst/>
                            </a:prstGeom>
                            <a:noFill/>
                            <a:ln w="9525" cap="flat" cmpd="sng" algn="ctr">
                              <a:solidFill>
                                <a:sysClr val="windowText" lastClr="000000"/>
                              </a:solidFill>
                              <a:prstDash val="solid"/>
                            </a:ln>
                            <a:effectLst/>
                          </wps:spPr>
                          <wps:bodyPr/>
                        </wps:wsp>
                        <wps:wsp>
                          <wps:cNvPr id="2419" name="Прямоугольник 2419"/>
                          <wps:cNvSpPr/>
                          <wps:spPr>
                            <a:xfrm>
                              <a:off x="1640504" y="513375"/>
                              <a:ext cx="161925" cy="359410"/>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2D0491">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20" name="Прямая соединительная линия 2420"/>
                          <wps:cNvCnPr/>
                          <wps:spPr>
                            <a:xfrm>
                              <a:off x="1801159" y="466385"/>
                              <a:ext cx="0" cy="431165"/>
                            </a:xfrm>
                            <a:prstGeom prst="line">
                              <a:avLst/>
                            </a:prstGeom>
                            <a:noFill/>
                            <a:ln w="12700" cap="flat" cmpd="sng" algn="ctr">
                              <a:solidFill>
                                <a:sysClr val="windowText" lastClr="000000"/>
                              </a:solidFill>
                              <a:prstDash val="solid"/>
                            </a:ln>
                            <a:effectLst/>
                          </wps:spPr>
                          <wps:bodyPr/>
                        </wps:wsp>
                        <wps:wsp>
                          <wps:cNvPr id="2421" name="Прямоугольник 2421"/>
                          <wps:cNvSpPr/>
                          <wps:spPr>
                            <a:xfrm rot="16200000">
                              <a:off x="1971657" y="2274547"/>
                              <a:ext cx="161290" cy="358775"/>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2D0491">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22" name="Прямая соединительная линия 2422"/>
                          <wps:cNvCnPr/>
                          <wps:spPr>
                            <a:xfrm rot="5400000">
                              <a:off x="2052302" y="2157707"/>
                              <a:ext cx="0" cy="431165"/>
                            </a:xfrm>
                            <a:prstGeom prst="line">
                              <a:avLst/>
                            </a:prstGeom>
                            <a:noFill/>
                            <a:ln w="12700" cap="flat" cmpd="sng" algn="ctr">
                              <a:solidFill>
                                <a:sysClr val="windowText" lastClr="000000"/>
                              </a:solidFill>
                              <a:prstDash val="solid"/>
                            </a:ln>
                            <a:effectLst/>
                          </wps:spPr>
                          <wps:bodyPr/>
                        </wps:wsp>
                        <wps:wsp>
                          <wps:cNvPr id="2423" name="Полилиния 2423"/>
                          <wps:cNvSpPr/>
                          <wps:spPr>
                            <a:xfrm>
                              <a:off x="2049444" y="677840"/>
                              <a:ext cx="218440" cy="1523365"/>
                            </a:xfrm>
                            <a:custGeom>
                              <a:avLst/>
                              <a:gdLst>
                                <a:gd name="connsiteX0" fmla="*/ 0 w 328724"/>
                                <a:gd name="connsiteY0" fmla="*/ 0 h 1524000"/>
                                <a:gd name="connsiteX1" fmla="*/ 328706 w 328724"/>
                                <a:gd name="connsiteY1" fmla="*/ 759011 h 1524000"/>
                                <a:gd name="connsiteX2" fmla="*/ 11953 w 328724"/>
                                <a:gd name="connsiteY2" fmla="*/ 1524000 h 1524000"/>
                              </a:gdLst>
                              <a:ahLst/>
                              <a:cxnLst>
                                <a:cxn ang="0">
                                  <a:pos x="connsiteX0" y="connsiteY0"/>
                                </a:cxn>
                                <a:cxn ang="0">
                                  <a:pos x="connsiteX1" y="connsiteY1"/>
                                </a:cxn>
                                <a:cxn ang="0">
                                  <a:pos x="connsiteX2" y="connsiteY2"/>
                                </a:cxn>
                              </a:cxnLst>
                              <a:rect l="l" t="t" r="r" b="b"/>
                              <a:pathLst>
                                <a:path w="328724" h="1524000">
                                  <a:moveTo>
                                    <a:pt x="0" y="0"/>
                                  </a:moveTo>
                                  <a:cubicBezTo>
                                    <a:pt x="163357" y="252505"/>
                                    <a:pt x="326714" y="505011"/>
                                    <a:pt x="328706" y="759011"/>
                                  </a:cubicBezTo>
                                  <a:cubicBezTo>
                                    <a:pt x="330698" y="1013011"/>
                                    <a:pt x="171325" y="1268505"/>
                                    <a:pt x="11953" y="1524000"/>
                                  </a:cubicBezTo>
                                </a:path>
                              </a:pathLst>
                            </a:custGeom>
                            <a:noFill/>
                            <a:ln w="9525" cap="flat" cmpd="sng" algn="ctr">
                              <a:solidFill>
                                <a:sysClr val="windowText" lastClr="000000"/>
                              </a:solidFill>
                              <a:prstDash val="dash"/>
                            </a:ln>
                            <a:effectLst/>
                          </wps:spPr>
                          <wps:txbx>
                            <w:txbxContent>
                              <w:p w:rsidR="00577C88" w:rsidRDefault="00577C88" w:rsidP="002D0491">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24" name="Прямая со стрелкой 2424"/>
                          <wps:cNvCnPr/>
                          <wps:spPr>
                            <a:xfrm>
                              <a:off x="2052619" y="250485"/>
                              <a:ext cx="0" cy="406400"/>
                            </a:xfrm>
                            <a:prstGeom prst="straightConnector1">
                              <a:avLst/>
                            </a:prstGeom>
                            <a:noFill/>
                            <a:ln w="28575" cap="flat" cmpd="sng" algn="ctr">
                              <a:solidFill>
                                <a:sysClr val="windowText" lastClr="000000"/>
                              </a:solidFill>
                              <a:prstDash val="solid"/>
                              <a:tailEnd type="stealth" w="sm" len="lg"/>
                            </a:ln>
                            <a:effectLst/>
                          </wps:spPr>
                          <wps:bodyPr/>
                        </wps:wsp>
                        <wps:wsp>
                          <wps:cNvPr id="2425" name="Поле 355"/>
                          <wps:cNvSpPr txBox="1"/>
                          <wps:spPr>
                            <a:xfrm>
                              <a:off x="2077268" y="158773"/>
                              <a:ext cx="381000" cy="32321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F</w:t>
                                </w:r>
                                <w:proofErr w:type="spellStart"/>
                                <w:r>
                                  <w:rPr>
                                    <w:rFonts w:eastAsia="Times New Roman"/>
                                    <w:i/>
                                    <w:iCs/>
                                    <w:position w:val="-6"/>
                                    <w:vertAlign w:val="subscript"/>
                                  </w:rPr>
                                  <w:t>кр</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26" name="Полилиния 2426"/>
                          <wps:cNvSpPr/>
                          <wps:spPr>
                            <a:xfrm>
                              <a:off x="738940" y="645459"/>
                              <a:ext cx="402566" cy="1722296"/>
                            </a:xfrm>
                            <a:custGeom>
                              <a:avLst/>
                              <a:gdLst>
                                <a:gd name="connsiteX0" fmla="*/ 2143 w 402566"/>
                                <a:gd name="connsiteY0" fmla="*/ 1721223 h 1722296"/>
                                <a:gd name="connsiteX1" fmla="*/ 8119 w 402566"/>
                                <a:gd name="connsiteY1" fmla="*/ 1637553 h 1722296"/>
                                <a:gd name="connsiteX2" fmla="*/ 67884 w 402566"/>
                                <a:gd name="connsiteY2" fmla="*/ 1183341 h 1722296"/>
                                <a:gd name="connsiteX3" fmla="*/ 181437 w 402566"/>
                                <a:gd name="connsiteY3" fmla="*/ 639482 h 1722296"/>
                                <a:gd name="connsiteX4" fmla="*/ 402566 w 402566"/>
                                <a:gd name="connsiteY4" fmla="*/ 0 h 17222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2566" h="1722296">
                                  <a:moveTo>
                                    <a:pt x="2143" y="1721223"/>
                                  </a:moveTo>
                                  <a:cubicBezTo>
                                    <a:pt x="-348" y="1724211"/>
                                    <a:pt x="-2838" y="1727200"/>
                                    <a:pt x="8119" y="1637553"/>
                                  </a:cubicBezTo>
                                  <a:cubicBezTo>
                                    <a:pt x="19076" y="1547906"/>
                                    <a:pt x="38998" y="1349686"/>
                                    <a:pt x="67884" y="1183341"/>
                                  </a:cubicBezTo>
                                  <a:cubicBezTo>
                                    <a:pt x="96770" y="1016996"/>
                                    <a:pt x="125657" y="836705"/>
                                    <a:pt x="181437" y="639482"/>
                                  </a:cubicBezTo>
                                  <a:cubicBezTo>
                                    <a:pt x="237217" y="442258"/>
                                    <a:pt x="319891" y="221129"/>
                                    <a:pt x="402566" y="0"/>
                                  </a:cubicBezTo>
                                </a:path>
                              </a:pathLst>
                            </a:custGeom>
                            <a:noFill/>
                            <a:ln w="9525" cap="flat" cmpd="sng" algn="ctr">
                              <a:solidFill>
                                <a:sysClr val="windowText" lastClr="000000"/>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27" name="Прямая соединительная линия 2427"/>
                          <wps:cNvCnPr/>
                          <wps:spPr>
                            <a:xfrm flipH="1">
                              <a:off x="3351326" y="672789"/>
                              <a:ext cx="316" cy="1691005"/>
                            </a:xfrm>
                            <a:prstGeom prst="line">
                              <a:avLst/>
                            </a:prstGeom>
                            <a:noFill/>
                            <a:ln w="19050" cap="flat" cmpd="sng" algn="ctr">
                              <a:solidFill>
                                <a:sysClr val="windowText" lastClr="000000"/>
                              </a:solidFill>
                              <a:prstDash val="solid"/>
                            </a:ln>
                            <a:effectLst/>
                          </wps:spPr>
                          <wps:bodyPr/>
                        </wps:wsp>
                        <wps:wsp>
                          <wps:cNvPr id="2428" name="Овал 2428"/>
                          <wps:cNvSpPr/>
                          <wps:spPr>
                            <a:xfrm>
                              <a:off x="3100182" y="648024"/>
                              <a:ext cx="35560" cy="35560"/>
                            </a:xfrm>
                            <a:prstGeom prst="ellipse">
                              <a:avLst/>
                            </a:prstGeom>
                            <a:noFill/>
                            <a:ln w="12700" cap="flat" cmpd="sng" algn="ctr">
                              <a:solidFill>
                                <a:sysClr val="windowText" lastClr="000000"/>
                              </a:solidFill>
                              <a:prstDash val="solid"/>
                            </a:ln>
                            <a:effectLst/>
                          </wps:spPr>
                          <wps:txbx>
                            <w:txbxContent>
                              <w:p w:rsidR="00577C88" w:rsidRDefault="00577C88" w:rsidP="002D0491">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29" name="Овал 2429"/>
                          <wps:cNvSpPr/>
                          <wps:spPr>
                            <a:xfrm>
                              <a:off x="3333862" y="648024"/>
                              <a:ext cx="35560" cy="35560"/>
                            </a:xfrm>
                            <a:prstGeom prst="ellipse">
                              <a:avLst/>
                            </a:prstGeom>
                            <a:noFill/>
                            <a:ln w="12700" cap="flat" cmpd="sng" algn="ctr">
                              <a:solidFill>
                                <a:sysClr val="windowText" lastClr="000000"/>
                              </a:solidFill>
                              <a:prstDash val="solid"/>
                            </a:ln>
                            <a:effectLst/>
                          </wps:spPr>
                          <wps:txbx>
                            <w:txbxContent>
                              <w:p w:rsidR="00577C88" w:rsidRDefault="00577C88" w:rsidP="002D0491">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30" name="Прямая соединительная линия 2430"/>
                          <wps:cNvCnPr/>
                          <wps:spPr>
                            <a:xfrm flipH="1" flipV="1">
                              <a:off x="3135742" y="666439"/>
                              <a:ext cx="205105" cy="0"/>
                            </a:xfrm>
                            <a:prstGeom prst="line">
                              <a:avLst/>
                            </a:prstGeom>
                            <a:noFill/>
                            <a:ln w="9525" cap="flat" cmpd="sng" algn="ctr">
                              <a:solidFill>
                                <a:sysClr val="windowText" lastClr="000000"/>
                              </a:solidFill>
                              <a:prstDash val="solid"/>
                            </a:ln>
                            <a:effectLst/>
                          </wps:spPr>
                          <wps:bodyPr/>
                        </wps:wsp>
                        <wps:wsp>
                          <wps:cNvPr id="2431" name="Прямоугольник 2431"/>
                          <wps:cNvSpPr/>
                          <wps:spPr>
                            <a:xfrm>
                              <a:off x="2939527" y="503879"/>
                              <a:ext cx="161925" cy="359410"/>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2D0491">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32" name="Прямая соединительная линия 2432"/>
                          <wps:cNvCnPr/>
                          <wps:spPr>
                            <a:xfrm>
                              <a:off x="3100182" y="456889"/>
                              <a:ext cx="0" cy="431165"/>
                            </a:xfrm>
                            <a:prstGeom prst="line">
                              <a:avLst/>
                            </a:prstGeom>
                            <a:noFill/>
                            <a:ln w="12700" cap="flat" cmpd="sng" algn="ctr">
                              <a:solidFill>
                                <a:sysClr val="windowText" lastClr="000000"/>
                              </a:solidFill>
                              <a:prstDash val="solid"/>
                            </a:ln>
                            <a:effectLst/>
                          </wps:spPr>
                          <wps:bodyPr/>
                        </wps:wsp>
                        <wps:wsp>
                          <wps:cNvPr id="2433" name="Прямоугольник 2433"/>
                          <wps:cNvSpPr/>
                          <wps:spPr>
                            <a:xfrm rot="16200000">
                              <a:off x="3270680" y="2265051"/>
                              <a:ext cx="161290" cy="358775"/>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2D0491">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34" name="Прямая соединительная линия 2434"/>
                          <wps:cNvCnPr/>
                          <wps:spPr>
                            <a:xfrm rot="5400000">
                              <a:off x="3351325" y="2148211"/>
                              <a:ext cx="0" cy="431165"/>
                            </a:xfrm>
                            <a:prstGeom prst="line">
                              <a:avLst/>
                            </a:prstGeom>
                            <a:noFill/>
                            <a:ln w="12700" cap="flat" cmpd="sng" algn="ctr">
                              <a:solidFill>
                                <a:sysClr val="windowText" lastClr="000000"/>
                              </a:solidFill>
                              <a:prstDash val="solid"/>
                            </a:ln>
                            <a:effectLst/>
                          </wps:spPr>
                          <wps:bodyPr/>
                        </wps:wsp>
                        <wps:wsp>
                          <wps:cNvPr id="2435" name="Прямая со стрелкой 2435"/>
                          <wps:cNvCnPr/>
                          <wps:spPr>
                            <a:xfrm>
                              <a:off x="3351642" y="240989"/>
                              <a:ext cx="0" cy="406400"/>
                            </a:xfrm>
                            <a:prstGeom prst="straightConnector1">
                              <a:avLst/>
                            </a:prstGeom>
                            <a:noFill/>
                            <a:ln w="28575" cap="flat" cmpd="sng" algn="ctr">
                              <a:solidFill>
                                <a:sysClr val="windowText" lastClr="000000"/>
                              </a:solidFill>
                              <a:prstDash val="solid"/>
                              <a:tailEnd type="stealth" w="sm" len="lg"/>
                            </a:ln>
                            <a:effectLst/>
                          </wps:spPr>
                          <wps:bodyPr/>
                        </wps:wsp>
                        <wps:wsp>
                          <wps:cNvPr id="2436" name="Поле 355"/>
                          <wps:cNvSpPr txBox="1"/>
                          <wps:spPr>
                            <a:xfrm>
                              <a:off x="3376219" y="149293"/>
                              <a:ext cx="381000" cy="32321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F</w:t>
                                </w:r>
                                <w:proofErr w:type="spellStart"/>
                                <w:r>
                                  <w:rPr>
                                    <w:rFonts w:eastAsia="Times New Roman"/>
                                    <w:i/>
                                    <w:iCs/>
                                    <w:position w:val="-6"/>
                                    <w:vertAlign w:val="subscript"/>
                                  </w:rPr>
                                  <w:t>кр</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37" name="Полилиния 2437"/>
                          <wps:cNvSpPr/>
                          <wps:spPr>
                            <a:xfrm>
                              <a:off x="3344844" y="667377"/>
                              <a:ext cx="296209" cy="1685364"/>
                            </a:xfrm>
                            <a:custGeom>
                              <a:avLst/>
                              <a:gdLst>
                                <a:gd name="connsiteX0" fmla="*/ 0 w 296209"/>
                                <a:gd name="connsiteY0" fmla="*/ 0 h 1685364"/>
                                <a:gd name="connsiteX1" fmla="*/ 227106 w 296209"/>
                                <a:gd name="connsiteY1" fmla="*/ 286870 h 1685364"/>
                                <a:gd name="connsiteX2" fmla="*/ 292847 w 296209"/>
                                <a:gd name="connsiteY2" fmla="*/ 615576 h 1685364"/>
                                <a:gd name="connsiteX3" fmla="*/ 143435 w 296209"/>
                                <a:gd name="connsiteY3" fmla="*/ 1039906 h 1685364"/>
                                <a:gd name="connsiteX4" fmla="*/ 77694 w 296209"/>
                                <a:gd name="connsiteY4" fmla="*/ 1255059 h 1685364"/>
                                <a:gd name="connsiteX5" fmla="*/ 11953 w 296209"/>
                                <a:gd name="connsiteY5" fmla="*/ 1685364 h 16853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6209" h="1685364">
                                  <a:moveTo>
                                    <a:pt x="0" y="0"/>
                                  </a:moveTo>
                                  <a:cubicBezTo>
                                    <a:pt x="89149" y="92137"/>
                                    <a:pt x="178298" y="184274"/>
                                    <a:pt x="227106" y="286870"/>
                                  </a:cubicBezTo>
                                  <a:cubicBezTo>
                                    <a:pt x="275914" y="389466"/>
                                    <a:pt x="306792" y="490070"/>
                                    <a:pt x="292847" y="615576"/>
                                  </a:cubicBezTo>
                                  <a:cubicBezTo>
                                    <a:pt x="278902" y="741082"/>
                                    <a:pt x="179294" y="933326"/>
                                    <a:pt x="143435" y="1039906"/>
                                  </a:cubicBezTo>
                                  <a:cubicBezTo>
                                    <a:pt x="107576" y="1146486"/>
                                    <a:pt x="99608" y="1147483"/>
                                    <a:pt x="77694" y="1255059"/>
                                  </a:cubicBezTo>
                                  <a:cubicBezTo>
                                    <a:pt x="55780" y="1362635"/>
                                    <a:pt x="33866" y="1523999"/>
                                    <a:pt x="11953" y="1685364"/>
                                  </a:cubicBezTo>
                                </a:path>
                              </a:pathLst>
                            </a:custGeom>
                            <a:noFill/>
                            <a:ln w="9525" cap="flat" cmpd="sng" algn="ctr">
                              <a:solidFill>
                                <a:sysClr val="windowText" lastClr="000000"/>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38" name="Прямая соединительная линия 2438"/>
                          <wps:cNvCnPr/>
                          <wps:spPr>
                            <a:xfrm flipH="1">
                              <a:off x="4646594" y="685908"/>
                              <a:ext cx="0" cy="1691005"/>
                            </a:xfrm>
                            <a:prstGeom prst="line">
                              <a:avLst/>
                            </a:prstGeom>
                            <a:noFill/>
                            <a:ln w="19050" cap="flat" cmpd="sng" algn="ctr">
                              <a:solidFill>
                                <a:sysClr val="windowText" lastClr="000000"/>
                              </a:solidFill>
                              <a:prstDash val="solid"/>
                            </a:ln>
                            <a:effectLst/>
                          </wps:spPr>
                          <wps:bodyPr/>
                        </wps:wsp>
                        <wps:wsp>
                          <wps:cNvPr id="2439" name="Прямоугольник 2439"/>
                          <wps:cNvSpPr/>
                          <wps:spPr>
                            <a:xfrm>
                              <a:off x="4411756" y="675934"/>
                              <a:ext cx="161925" cy="185495"/>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2D0491">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40" name="Прямая соединительная линия 2440"/>
                          <wps:cNvCnPr/>
                          <wps:spPr>
                            <a:xfrm flipH="1">
                              <a:off x="4572411" y="656885"/>
                              <a:ext cx="1270" cy="229310"/>
                            </a:xfrm>
                            <a:prstGeom prst="line">
                              <a:avLst/>
                            </a:prstGeom>
                            <a:noFill/>
                            <a:ln w="12700" cap="flat" cmpd="sng" algn="ctr">
                              <a:solidFill>
                                <a:sysClr val="windowText" lastClr="000000"/>
                              </a:solidFill>
                              <a:prstDash val="solid"/>
                            </a:ln>
                            <a:effectLst/>
                          </wps:spPr>
                          <wps:bodyPr/>
                        </wps:wsp>
                        <wps:wsp>
                          <wps:cNvPr id="2441" name="Прямоугольник 2441"/>
                          <wps:cNvSpPr/>
                          <wps:spPr>
                            <a:xfrm rot="16200000">
                              <a:off x="4566267" y="2278170"/>
                              <a:ext cx="161290" cy="358775"/>
                            </a:xfrm>
                            <a:prstGeom prst="rect">
                              <a:avLst/>
                            </a:prstGeom>
                            <a:pattFill prst="wdUpDiag">
                              <a:fgClr>
                                <a:sysClr val="windowText" lastClr="000000"/>
                              </a:fgClr>
                              <a:bgClr>
                                <a:sysClr val="window" lastClr="FFFFFF"/>
                              </a:bgClr>
                            </a:pattFill>
                            <a:ln w="25400" cap="flat" cmpd="sng" algn="ctr">
                              <a:noFill/>
                              <a:prstDash val="solid"/>
                            </a:ln>
                            <a:effectLst/>
                          </wps:spPr>
                          <wps:txbx>
                            <w:txbxContent>
                              <w:p w:rsidR="00577C88" w:rsidRDefault="00577C88" w:rsidP="002D0491">
                                <w:pPr>
                                  <w:pStyle w:val="ab"/>
                                  <w:spacing w:before="0" w:beforeAutospacing="0" w:after="0" w:afterAutospacing="0"/>
                                  <w:ind w:firstLine="706"/>
                                  <w:jc w:val="both"/>
                                </w:pPr>
                                <w:r>
                                  <w:rPr>
                                    <w:rFonts w:eastAsia="Times New Roman"/>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42" name="Прямая соединительная линия 2442"/>
                          <wps:cNvCnPr/>
                          <wps:spPr>
                            <a:xfrm rot="5400000">
                              <a:off x="4646912" y="2161330"/>
                              <a:ext cx="0" cy="431165"/>
                            </a:xfrm>
                            <a:prstGeom prst="line">
                              <a:avLst/>
                            </a:prstGeom>
                            <a:noFill/>
                            <a:ln w="12700" cap="flat" cmpd="sng" algn="ctr">
                              <a:solidFill>
                                <a:sysClr val="windowText" lastClr="000000"/>
                              </a:solidFill>
                              <a:prstDash val="solid"/>
                            </a:ln>
                            <a:effectLst/>
                          </wps:spPr>
                          <wps:bodyPr/>
                        </wps:wsp>
                        <wps:wsp>
                          <wps:cNvPr id="2443" name="Прямая со стрелкой 2443"/>
                          <wps:cNvCnPr/>
                          <wps:spPr>
                            <a:xfrm>
                              <a:off x="4647229" y="254108"/>
                              <a:ext cx="0" cy="406400"/>
                            </a:xfrm>
                            <a:prstGeom prst="straightConnector1">
                              <a:avLst/>
                            </a:prstGeom>
                            <a:noFill/>
                            <a:ln w="28575" cap="flat" cmpd="sng" algn="ctr">
                              <a:solidFill>
                                <a:sysClr val="windowText" lastClr="000000"/>
                              </a:solidFill>
                              <a:prstDash val="solid"/>
                              <a:tailEnd type="stealth" w="sm" len="lg"/>
                            </a:ln>
                            <a:effectLst/>
                          </wps:spPr>
                          <wps:bodyPr/>
                        </wps:wsp>
                        <wps:wsp>
                          <wps:cNvPr id="2444" name="Поле 355"/>
                          <wps:cNvSpPr txBox="1"/>
                          <wps:spPr>
                            <a:xfrm>
                              <a:off x="4671734" y="162394"/>
                              <a:ext cx="381000" cy="32321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F</w:t>
                                </w:r>
                                <w:proofErr w:type="spellStart"/>
                                <w:r>
                                  <w:rPr>
                                    <w:rFonts w:eastAsia="Times New Roman"/>
                                    <w:i/>
                                    <w:iCs/>
                                    <w:position w:val="-6"/>
                                    <w:vertAlign w:val="subscript"/>
                                  </w:rPr>
                                  <w:t>кр</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45" name="Прямая соединительная линия 2445"/>
                          <wps:cNvCnPr/>
                          <wps:spPr>
                            <a:xfrm>
                              <a:off x="4716780" y="657520"/>
                              <a:ext cx="0" cy="238664"/>
                            </a:xfrm>
                            <a:prstGeom prst="line">
                              <a:avLst/>
                            </a:prstGeom>
                            <a:noFill/>
                            <a:ln w="12700" cap="flat" cmpd="sng" algn="ctr">
                              <a:solidFill>
                                <a:sysClr val="windowText" lastClr="000000"/>
                              </a:solidFill>
                              <a:prstDash val="solid"/>
                            </a:ln>
                            <a:effectLst/>
                          </wps:spPr>
                          <wps:bodyPr/>
                        </wps:wsp>
                        <wps:wsp>
                          <wps:cNvPr id="2446" name="Полилиния 2446"/>
                          <wps:cNvSpPr/>
                          <wps:spPr>
                            <a:xfrm>
                              <a:off x="4649437" y="860612"/>
                              <a:ext cx="179581" cy="1517123"/>
                            </a:xfrm>
                            <a:custGeom>
                              <a:avLst/>
                              <a:gdLst>
                                <a:gd name="connsiteX0" fmla="*/ 257 w 179581"/>
                                <a:gd name="connsiteY0" fmla="*/ 0 h 1488141"/>
                                <a:gd name="connsiteX1" fmla="*/ 6234 w 179581"/>
                                <a:gd name="connsiteY1" fmla="*/ 95623 h 1488141"/>
                                <a:gd name="connsiteX2" fmla="*/ 42093 w 179581"/>
                                <a:gd name="connsiteY2" fmla="*/ 334682 h 1488141"/>
                                <a:gd name="connsiteX3" fmla="*/ 179551 w 179581"/>
                                <a:gd name="connsiteY3" fmla="*/ 764988 h 1488141"/>
                                <a:gd name="connsiteX4" fmla="*/ 54046 w 179581"/>
                                <a:gd name="connsiteY4" fmla="*/ 1201270 h 1488141"/>
                                <a:gd name="connsiteX5" fmla="*/ 257 w 179581"/>
                                <a:gd name="connsiteY5" fmla="*/ 1488141 h 14881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9581" h="1488141">
                                  <a:moveTo>
                                    <a:pt x="257" y="0"/>
                                  </a:moveTo>
                                  <a:cubicBezTo>
                                    <a:pt x="-241" y="19921"/>
                                    <a:pt x="-739" y="39843"/>
                                    <a:pt x="6234" y="95623"/>
                                  </a:cubicBezTo>
                                  <a:cubicBezTo>
                                    <a:pt x="13207" y="151403"/>
                                    <a:pt x="13207" y="223121"/>
                                    <a:pt x="42093" y="334682"/>
                                  </a:cubicBezTo>
                                  <a:cubicBezTo>
                                    <a:pt x="70979" y="446243"/>
                                    <a:pt x="177559" y="620557"/>
                                    <a:pt x="179551" y="764988"/>
                                  </a:cubicBezTo>
                                  <a:cubicBezTo>
                                    <a:pt x="181543" y="909419"/>
                                    <a:pt x="83928" y="1080744"/>
                                    <a:pt x="54046" y="1201270"/>
                                  </a:cubicBezTo>
                                  <a:cubicBezTo>
                                    <a:pt x="24164" y="1321796"/>
                                    <a:pt x="12210" y="1404968"/>
                                    <a:pt x="257" y="1488141"/>
                                  </a:cubicBezTo>
                                </a:path>
                              </a:pathLst>
                            </a:custGeom>
                            <a:noFill/>
                            <a:ln w="9525" cap="flat" cmpd="sng" algn="ctr">
                              <a:solidFill>
                                <a:sysClr val="windowText" lastClr="000000"/>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47" name="Поле 355"/>
                          <wps:cNvSpPr txBox="1"/>
                          <wps:spPr>
                            <a:xfrm>
                              <a:off x="430184" y="2551666"/>
                              <a:ext cx="570865" cy="324485"/>
                            </a:xfrm>
                            <a:prstGeom prst="rect">
                              <a:avLst/>
                            </a:prstGeom>
                            <a:noFill/>
                            <a:ln w="6350">
                              <a:noFill/>
                            </a:ln>
                            <a:effectLst/>
                          </wps:spPr>
                          <wps:txbx>
                            <w:txbxContent>
                              <w:p w:rsidR="00577C88" w:rsidRPr="007141BB" w:rsidRDefault="00577C88" w:rsidP="002D0491">
                                <w:pPr>
                                  <w:pStyle w:val="ab"/>
                                  <w:spacing w:before="0" w:beforeAutospacing="0" w:after="0" w:afterAutospacing="0"/>
                                  <w:jc w:val="both"/>
                                </w:pPr>
                                <w:r>
                                  <w:rPr>
                                    <w:rFonts w:eastAsia="Times New Roman"/>
                                    <w:i/>
                                    <w:iCs/>
                                    <w:lang w:val="en-US"/>
                                  </w:rPr>
                                  <w:sym w:font="Symbol" w:char="F06D"/>
                                </w:r>
                                <w:r>
                                  <w:rPr>
                                    <w:rFonts w:eastAsia="Times New Roman"/>
                                    <w:i/>
                                    <w:iCs/>
                                  </w:rPr>
                                  <w:t>=2,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48" name="Поле 355"/>
                          <wps:cNvSpPr txBox="1"/>
                          <wps:spPr>
                            <a:xfrm>
                              <a:off x="1725309" y="2551667"/>
                              <a:ext cx="570865" cy="32448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lang w:val="en-US"/>
                                  </w:rPr>
                                  <w:sym w:font="Symbol" w:char="F06D"/>
                                </w:r>
                                <w:r>
                                  <w:rPr>
                                    <w:rFonts w:eastAsia="Times New Roman"/>
                                    <w:i/>
                                    <w:iCs/>
                                  </w:rPr>
                                  <w:t>=1,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49" name="Поле 355"/>
                          <wps:cNvSpPr txBox="1"/>
                          <wps:spPr>
                            <a:xfrm>
                              <a:off x="3071955" y="2549635"/>
                              <a:ext cx="574040" cy="32448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lang w:val="en-US"/>
                                  </w:rPr>
                                  <w:sym w:font="Symbol" w:char="F06D"/>
                                </w:r>
                                <w:r>
                                  <w:rPr>
                                    <w:rFonts w:eastAsia="Times New Roman"/>
                                    <w:i/>
                                    <w:iCs/>
                                  </w:rPr>
                                  <w:t>=0,7</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50" name="Поле 355"/>
                          <wps:cNvSpPr txBox="1"/>
                          <wps:spPr>
                            <a:xfrm>
                              <a:off x="4316273" y="2551667"/>
                              <a:ext cx="570865" cy="32448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lang w:val="en-US"/>
                                  </w:rPr>
                                  <w:sym w:font="Symbol" w:char="F06D"/>
                                </w:r>
                                <w:r>
                                  <w:rPr>
                                    <w:rFonts w:eastAsia="Times New Roman"/>
                                    <w:i/>
                                    <w:iCs/>
                                  </w:rPr>
                                  <w:t>=0,5</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s:wsp>
                        <wps:cNvPr id="2451" name="Поле 355"/>
                        <wps:cNvSpPr txBox="1"/>
                        <wps:spPr>
                          <a:xfrm>
                            <a:off x="540385" y="2904942"/>
                            <a:ext cx="266065" cy="323850"/>
                          </a:xfrm>
                          <a:prstGeom prst="rect">
                            <a:avLst/>
                          </a:prstGeom>
                          <a:noFill/>
                          <a:ln w="6350">
                            <a:noFill/>
                          </a:ln>
                          <a:effectLst/>
                        </wps:spPr>
                        <wps:txbx>
                          <w:txbxContent>
                            <w:p w:rsidR="00577C88" w:rsidRPr="005D5DAE" w:rsidRDefault="00577C88" w:rsidP="002D0491">
                              <w:pPr>
                                <w:pStyle w:val="ab"/>
                                <w:spacing w:before="0" w:beforeAutospacing="0" w:after="0" w:afterAutospacing="0"/>
                                <w:jc w:val="both"/>
                              </w:pPr>
                              <w:r w:rsidRPr="005D5DAE">
                                <w:rPr>
                                  <w:rFonts w:eastAsia="Times New Roman"/>
                                  <w:i/>
                                  <w:iCs/>
                                </w:rPr>
                                <w:t>а</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52" name="Поле 355"/>
                        <wps:cNvSpPr txBox="1"/>
                        <wps:spPr>
                          <a:xfrm>
                            <a:off x="1835485" y="2905082"/>
                            <a:ext cx="268605" cy="323850"/>
                          </a:xfrm>
                          <a:prstGeom prst="rect">
                            <a:avLst/>
                          </a:prstGeom>
                          <a:noFill/>
                          <a:ln w="6350">
                            <a:noFill/>
                          </a:ln>
                          <a:effectLst/>
                        </wps:spPr>
                        <wps:txbx>
                          <w:txbxContent>
                            <w:p w:rsidR="00577C88" w:rsidRPr="005D5DAE" w:rsidRDefault="00577C88" w:rsidP="002D0491">
                              <w:pPr>
                                <w:pStyle w:val="ab"/>
                                <w:spacing w:before="0" w:beforeAutospacing="0" w:after="0" w:afterAutospacing="0"/>
                                <w:jc w:val="both"/>
                                <w:rPr>
                                  <w:i/>
                                </w:rPr>
                              </w:pPr>
                              <w:r w:rsidRPr="005D5DAE">
                                <w:rPr>
                                  <w:i/>
                                </w:rPr>
                                <w:t>б</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53" name="Поле 355"/>
                        <wps:cNvSpPr txBox="1"/>
                        <wps:spPr>
                          <a:xfrm>
                            <a:off x="3181644" y="2905820"/>
                            <a:ext cx="255905" cy="32385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rPr>
                                <w:t>в</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54" name="Поле 355"/>
                        <wps:cNvSpPr txBox="1"/>
                        <wps:spPr>
                          <a:xfrm>
                            <a:off x="4425709" y="2904504"/>
                            <a:ext cx="248920" cy="32385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rPr>
                                <w:t>г</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Полотно 2469" o:spid="_x0000_s3153" editas="canvas" style="width:425.2pt;height:263.2pt;mso-position-horizontal-relative:char;mso-position-vertical-relative:line" coordsize="54000,3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Ah2FhIAAKSaAAAOAAAAZHJzL2Uyb0RvYy54bWzsXduO28YZvi/QdyB0WcBezvAsZB04dpwG&#10;CBIDdpr0kksdAUlUSdq7zlWaXrZALnrf9hHcQwA3adJX0L5Rv38O5IgridRquyvHtAFbEjmc4cx/&#10;/r/55733L+Yz6+Uwy6fp4rTH7ts9a7hI0sF0MT7tff78yb2wZ+VFvBjEs3QxPO29Gua99x/88hfv&#10;nS/7Q55O0tlgmFl4yCLvny9Pe5OiWPZPTvJkMpzH+f10OVzg4ijN5nGBr9n4ZJDF53j6fHbCbds/&#10;OU+zwTJLk2Ge49fH8mLvgXj+aDRMis9Go3xYWLPTHsZWiH8z8e8Z/Xvy4L24P87i5WSaqGHE1xjF&#10;PJ4u0Gn5qMdxEVsvsumVR82nSZbm6ai4n6Tzk3Q0miZD8Q54G2bX3uZRvHgZ5+JlEsyOHiA+3eBz&#10;z8aYAzyyf47FGIrP4/75eFkuChaytip7vcRHWfpiKd5h3E8+ffk0s6aD0x537aBnLeI5aGL158uv&#10;L/+w+i/+vrbEBTUK3P5Rtny2fJqpH8byG030xSib0/+YQuvitOc6NgvdnvUKROhGPHLkyg4vCiuh&#10;yz7nngcCSHADD7gfepG8I5mAQHY8IZl82PCMEz2Yk/PlGLQkBkxTCorOq2nMD5vGZ5N4ORTTmK9P&#10;IxhMTeNfMY3frv6zen35rXX5+9VPq+9W/1q9Wf24enP5DT7/cPknfKaLqx/Uz9/SdIc0ETRaTPej&#10;hZrrvJ9j2vVEW6PZdPlrTC0GUE554Dqe74kp973A44qZ9JQ7zJfTzQIWudynXsqpivvLLC8+GqZz&#10;iz6c9mbTBb1d3I9ffpIX8lZ9C/28SJ9MZzP8HvdnC+scQ4lssZ4xhMZoFhfoa74EYeWLcc+KZ2NI&#10;o6TIxCPzdDYdUHNqnb/KH80y62UMgQA5MkjPn2PEPWsW5wUuQCaIP2q0a01pPI/jfCIbi0vqttmC&#10;Hj0U8kYNnyZUTiF9OksHr8TMgkYEWdwefURX6OMnMNs/QR6SIN6svicqEOygqKDkOP0KksKtLMVK&#10;MR9yF39MUvB9HjF0RMzFg5DbNfZjPuOR4j7HC4PA200NGeT2LmpYxkVBC6qI53zw+fLxNB6LJqMx&#10;lnH/lS6bnW1vb1DJE/FHvYVqAurWA6volHsu5spKWtCpQeMHkFpxcXYhRGzouzS+ivzk+mEw+TJ5&#10;MgUxfwKafxpnUHj4EUocqztJs6961jkUIljpdy/ibIiX/ngB4RUx18VthfjiegH43crMK2fmlcWL&#10;+aMULMZEb+Ij3V/M9MdRls6/gO5+SL3iUrxI0LdkWvXlUSEVNbR/Mnz4UNwGrYk5/mTxjHSgFEc0&#10;V88vvoizpSKHAgz9aaoF5hWRIu+lFVqkD18U6Wgq5E01T5BTt82lDDNwkBTHA9Ra75Dign+JHmvs&#10;KyS5VJ4crOr4NfbF4Ehvug5jEPhSOGv9S7N/kBznQVv+EBL3XZXjDJy0hUKg7C+/ufyaVPzqe8j1&#10;f0Oe4/ZGeiAWUOYTKCAM0QMJcM9lrmgNjaZMH00Atk/CbCcB5EUWT8eT4lG6WECKp5lk0rZqnYcw&#10;JdqJy/8zOcT9Ip7OPlwMrOLVElZqXgzjWTGBcMTnOaTiECbGbKxm44gtAMYryiGtv/rOcjzBxoa6&#10;t4qLD1IYyiXZmOafSSh+6NvKzva5ywN6/4pQnJCRbBHiwuEOZw3ioknRGypRmn2+A6tPym5lEELr&#10;Nk6+oRPLF5cm2b46cQEv9pY1IoxTqRzfJX3oVDR7La+GCRWmCHyLV2OQNbc97isL1g85pNA6XSuS&#10;Zh6z/ZtXgZ0rsxbE0ZabWr0yYsAgd5QK/Nvq9eof8GZ/Wv2dvFyh/H5c/Xj5Ryg/qQs3+DhoX+nE&#10;LT6OQRMs8h1bxRQ4i+C31IiCBVFgk7KC1lSfd6rGIpvGi/FsTz/3rbKPDEErHH5awusJ2s75uLUQ&#10;AZS05qu/gKter34gA7JUlHAompkFLr8bOioEsIlZYHL42jAQH3eyynCGgFP+jnCKsKE6Tqm5CEfp&#10;piOkqTSQwSmlpGvFKSy0GUP0mXytjXHTjlHWQqeGSikj1Z1KMULkR8koVXLHYJRS0LViFFOldIyy&#10;l5NbBvM7Rjl2Rjk0fcdKobgj8Fum70Qi7zc6cq6Cfyx0fOTopEYKPHg6684vnGOm/ZyG6N/eabzI&#10;48cR7msTRpLcRIYrWWtI7t6eiY7VqUV/N2XxsIh7ebgI53oqmucxx5FpuSqah1xAJJYHporjRa5M&#10;MmxP4jZF83R2rEvbaRqSUVaipsrMCcpUTie9j1x6Uw60xpb7gS/wgIphm8OUpu/g+r5Tj0gpB7tL&#10;1N0h4IJfTdRtEtW4rVr5LfGV7YALFgVIxcLIpoQdD1zPrSViOsTFXSAugnJRO9F97KLbyIpeK8PE&#10;ucHAW0S3ZOANiAvKNzk2hkD8y7wgABoS4qAyvTpJTujDKiiqDabbNLq5kYQUifM3a8BJXG6U4EY6&#10;idtu5Loyde4HQQgw1dqKc+BXCWAlskmgDudKnjF5IaE29FAdLAXieADEIf00HihbJAH0Ip8Wwy/x&#10;tNF8BnjXr04s2zq3HB4GXCTBNtz92/W7JxbzAAuUcI8Nt38JNVc+nB5s+409mE3gZyIOajV2Ax4p&#10;u2Es8pzGXtZayHdY7wYOTDlp8UTiNeN+crFQE4lPyLgD9iyRBss0J3ywOavgWv0V00a0KdrTKjQ0&#10;lhibsrHQF60bS3lRNhYCSDeW/6s3IEeMEO8zgXgHgABAuqxnnZ32ziTRwROjF6cB00fCtCjisCaI&#10;DqiVp8vz9OXweSpuLGgaQCV4e/3S1dXkxdk0+WD4lXkv8x1HGynw8xFDEBS/FA9yOIIOkh1wBbSw&#10;fpEISnQlCUVP8lovm/p0HNuPEFTBIJnNgApfey6wyA55tHSVQODrQxL0JS9WtE8Ta/SKrzRjYsnL&#10;WRT3VMx5BbVy11GOAVDLagb3wMoEpYbrrJljt2YqaER9F8AmdKBUAqRdtwcNieVVgNBEx4CN3W1u&#10;ZwcPfAvhgSQOdQzjYHggtwPaXKNkKID+NSTx0eMD5YAru7PDBypsPYmD48HLYzvROtHWTPP9UvKB&#10;E0ZkesMq8BFK0VvDNPrZtbnnl5uZOOdRfTPTQZY5Zy4ZtaoXYSFdMeXXjHMWcMa5Q0ZtUI6myUQP&#10;Ydw09mIa6DDeAg/mdmMvpr3tB2HoNnZjtmDIPjmucAR2vwycscoRCDFnQWM/ZhPfidyQN78NFGnZ&#10;jVySxm7MJvZ6DzAMf36uRqOTg3kHK5V+itABZCJfiG1yDR6SdAnKxsJd1Y3l/wc4OZqVyclR5LbJ&#10;ySGWlDpMspqynXd7O/eAgNONXL7ud9zjoVNexNYp5ftLT4hYUzaULNfa18EeyEA6SQwB4AgOk+lf&#10;hZH2gxw3AmzfvCj4VPYp+a91nxFiF1JUwr3yIykK4RMJn45BUCqHj3LKNe9KMK3oVDJj6z65g2WQ&#10;wW7XxUZekfLWfTosCiPpVnPMOlf7euWA9HqDHLXL+k45c20dt8+w+280SxEGgLsvPvUs2gq46fdu&#10;o6DGNN8BEAAbbkrD53phaxOEtS1sXeJFDCcQoRzETqS48QPs8lWMpq2kar+3H2ETkIj1QF7f2D7B&#10;bpNEq00SHGrmCkQVP0IzKH9/S7LRXGqsHwtltNF3Q1vHjMul7iCqWyCqQbnFpK3k7bZcU2WEu5Ck&#10;FaSqgqhK66E9oziOE/odoyhLbp/Ycrm9pGOUI48tOzD3dYDwWiYHHlBpn0aTYyNE1WFIJLmK0Xzf&#10;xU4j4epojdRBVO88W+7AB6uRySbcE26riKHZFEElJyTPpO/n2U4Y1Ba+g6jeCc6pjK920vvYpTeE&#10;Zo0t94OoOmUWuFWu0DF8B9fzw7qbCGXS1ZK5Y2CTg+BmjSY2iuoWAKftEFUHG9f9UIYKOfcBtVBI&#10;DK2zO4jqnYjuMv7Tie5jF93bQR3tSjs6ZTRiu+jeClGV8T6JlUI+JCwzGpp/O0l+9xBVbNWrS3Kt&#10;3TfhfuTOvta4HyIBX3ldVCJymy7vcD+Tt68smFOHUBxSFgx7B33UyJEZxQ31d48f91NGyK+nFru6&#10;YLdS7dgx0l8bIPm4vE9wAcATF6B7mZL2AyeobcIA0IejMK6E5AMt7MiKqkZW6yDgD0HyVRcimLUb&#10;9SOQJdUgmvA+2BWGWmWNPZiIHx76QF0TgGV3N/AoS4gMj3joEhJn94uYTXzmeYHf3I2J3gEeA9Wm&#10;G7tZa2I7ESARzf2Y8J0g8CPCL+1+G7MFIA9wbaLmbqCpy1nTGxl2d7PWQi7JejcgxA5ddHPookZc&#10;kzSGS2iSTnELXNPB0CRFC2L/heK/TdAk6VBrMMtuRBJwMa7UyRFnUjZq1AxDlW4NDwpRxlPtCpKo&#10;GSk7hFiUMoGkKr2gsQ+i/k21xG4NtamDMJVATQrJJi9iZ0YQyRi+G9m23OeuByQFiRTFQkDs0WcY&#10;qa10AUoUIG9t9Im6fDySEj5Csk6Wodd9SqkijRYpLVp3yuwAQkw2ZS6S5GtvClgUyuqLXSbMDVAY&#10;zRySkDHyopQdrTuF3FQBFdRo5iiFaj6WMpEaDMYh+tZwUMbOlkq211YUX3/eO1vaWnabQE8dGEpU&#10;WCeJdDwocIJU1uKY2vttGSAprf4dAZJNYChwvI+CKIKLwVCRPETjyvZdACQ7KNSdHX1B5Shr5LEx&#10;zC0kZWvMh4va6oGncXColqRUpw6LmRlJFnpupM2ELUi4rmgOThC45rEqRtGcchHbSvkOeHVHwCva&#10;aVNjy/2kttw5vzuKufHEIjq1hE5GEBt9KDepDKiSdZGykt4+9vggkakMsy2Mu3etM/ZWlXKWfESG&#10;P830bdZdwOkTdQLZJLflIRW75fb29CRy0zChJbCEzixi2h0piaE7s+gOziyCfwOSo0Xt5PiRpycp&#10;MXSYHG+BLNmaniQLPKKjTbC1RxxaJFGGV0zwrhbaHdZCo110W0hkU3oStyvm3+6OGdsUQALYwycD&#10;XHRq0RYnzO3Sk29hepLSMpp0Di5L4KLUTABHTUTkfETHaj7b0acncTbXQWqxS0/eSnrS3Q7HaBeQ&#10;wgP2koCoAqlDwptKpGtvhkLDguQR4+28mVv2Zuo4i/VSFW4JpYbOa8bDQ+dFKH0gJBlOYoOPQgRT&#10;WT3Id3h0kJ+sIodyV7JKnbHuB6WsuUe5XtWJ6LhF0trF0YL6RMErt6/VkYNopuzr7uebKevIQxNK&#10;iu7uw0w/u0jpU72N3Z2YLQATwJlgzb2sZZ+xDh5r7MZsEmBpw7C5G6ixMpGM0pIuJfl3v4zZguGc&#10;ccQhmrsxs89tlt28Xy3HeiegwS5b/XPJViuCE9lqxXubstUgHCGqdChtd776HqJz0kaLkLCWgk2m&#10;ju8F6mwpJwqll6BzuCQyRBshCqgN6Kw5UY2t7HQAPZxHnOnn6vOqZWfVNVTZYesDEdJDtJNSoXWH&#10;gR1h7xJ16OIw+vV3YDgQW58IhJ1smDMhWtVohCQRLaWEaN0lC1EWBBIGfUY2qvevZYRxWBdtFacJ&#10;sEM7gLlt9CnEirwoxUXrPrGCsDTEY3H6Z1AvD8LpoGPqE3ILNUnMPjWpGKK8tpL42iWoqfpGl6Am&#10;WaNL4BJZIIV0jMcgoSr7DTqxKGaqj6OEbeFrcI0OWHuBHaJmsDD9HA5k44GJxytVTA89e1cic64f&#10;2+2c2NtxYg1UxcGRF1TZ8hzC0ELoA+0Eqq1hbI+fasug5PUyEh3V3g7VGmCPg6nWsXEeFs5Il1QL&#10;S0VD7SpZCwNGRVeOU9YKe66TtUeeQ8Nh9jdpIDCfo4DtWyxry/BnJ2uvY9YCqjHun49v71w67Om+&#10;OfqF10knWgnyjei0jFpsk/sIeJYGLm7VUYUtIe0mZN3NG7hlLLcj3+uQL6krAI2si/lsgU/LHBi9&#10;olj2T07yZDKcx/n9+TTJ0jwdFfeTdH6C8vTTZHhyjsJ4J4hT2OLTMkuTYZ5PF+Nnk3hJR4jTYxFc&#10;f5pZ0wGsUNczgAsHmwoon+qRq6Wo1iv3H2hTAeXQfVRDVG7ZMVJtuWmuo9pjploo9htLiDuIDfpq&#10;5yNHZc2QC1la5ZHgq+HnY6baErrfUe0xUy2CwTdGtSj+jHCBCibAQqCza0XUupS1bhiBko9Y1h4I&#10;U3/XgwkwcBMYBonI8oyzeDmZJo/jIja/C8Ryf8jTSTobDLMH/xMAAAD//wMAUEsDBBQABgAIAAAA&#10;IQCnpmsD3QAAAAUBAAAPAAAAZHJzL2Rvd25yZXYueG1sTI/NasMwEITvhbyD2EJvjVSTuMa1HEKg&#10;UEoh5Ad6VayN7dZaGUtJnLfvppf2sjDMMPNtsRhdJ844hNaThqepAoFUedtSrWG/e33MQIRoyJrO&#10;E2q4YoBFObkrTG79hTZ43sZacAmF3GhoYuxzKUPVoDNh6nsk9o5+cCayHGppB3PhctfJRKlUOtMS&#10;LzSmx1WD1ff25DSkb8+7/YfaZO49u34ulVvHr+So9cP9uHwBEXGMf2G44TM6lMx08CeyQXQa+JH4&#10;e9nL5moG4qBhnqQzkGUh/9OXPwAAAP//AwBQSwECLQAUAAYACAAAACEAtoM4kv4AAADhAQAAEwAA&#10;AAAAAAAAAAAAAAAAAAAAW0NvbnRlbnRfVHlwZXNdLnhtbFBLAQItABQABgAIAAAAIQA4/SH/1gAA&#10;AJQBAAALAAAAAAAAAAAAAAAAAC8BAABfcmVscy8ucmVsc1BLAQItABQABgAIAAAAIQB4JAh2FhIA&#10;AKSaAAAOAAAAAAAAAAAAAAAAAC4CAABkcnMvZTJvRG9jLnhtbFBLAQItABQABgAIAAAAIQCnpmsD&#10;3QAAAAUBAAAPAAAAAAAAAAAAAAAAAHAUAABkcnMvZG93bnJldi54bWxQSwUGAAAAAAQABADzAAAA&#10;ehUAAAAA&#10;">
                <v:shape id="_x0000_s3154" type="#_x0000_t75" style="position:absolute;width:54000;height:33420;visibility:visible;mso-wrap-style:square">
                  <v:fill o:detectmouseclick="t"/>
                  <v:path o:connecttype="none"/>
                </v:shape>
                <v:group id="Группа 2407" o:spid="_x0000_s3155" style="position:absolute;left:4301;top:1492;width:46226;height:27269" coordorigin="4301,1492" coordsize="46225,27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pYgH8YAAADdAAAADwAAAGRycy9kb3ducmV2LnhtbESPT2vCQBTE74LfYXmC&#10;t7qJf0t0FRGVHqRQLZTeHtlnEsy+Ddk1id++KxQ8DjPzG2a16UwpGqpdYVlBPIpAEKdWF5wp+L4c&#10;3t5BOI+ssbRMCh7kYLPu91aYaNvyFzVnn4kAYZeggtz7KpHSpTkZdCNbEQfvamuDPsg6k7rGNsBN&#10;KcdRNJcGCw4LOVa0yym9ne9GwbHFdjuJ983pdt09fi+zz59TTEoNB912CcJT51/h//aHVjCeRgt4&#10;vglPQK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liAfxgAAAN0A&#10;AAAPAAAAAAAAAAAAAAAAAKoCAABkcnMvZG93bnJldi54bWxQSwUGAAAAAAQABAD6AAAAnQMAAAAA&#10;">
                  <v:line id="Прямая соединительная линия 2408" o:spid="_x0000_s3156" style="position:absolute;flip:x;visibility:visible;mso-wrap-style:square" from="7435,6575" to="7438,23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XCxsQAAADdAAAADwAAAGRycy9kb3ducmV2LnhtbERPz2vCMBS+D/Y/hDfYZWiibKLVKCKM&#10;DdzFKozdHs2zLTYvNcls+9+bw2DHj+/3atPbRtzIh9qxhslYgSAunKm51HA6vo/mIEJENtg4Jg0D&#10;BdisHx9WmBnX8YFueSxFCuGQoYYqxjaTMhQVWQxj1xIn7uy8xZigL6Xx2KVw28ipUjNpsebUUGFL&#10;u4qKS/5rNbjJ90IO17eP/cvwk/vddfvVqE7r56d+uwQRqY//4j/3p9EwfVVpbnqTn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pcLGxAAAAN0AAAAPAAAAAAAAAAAA&#10;AAAAAKECAABkcnMvZG93bnJldi54bWxQSwUGAAAAAAQABAD5AAAAkgMAAAAA&#10;" strokecolor="windowText" strokeweight="1.5pt"/>
                  <v:rect id="Прямоугольник 2409" o:spid="_x0000_s3157" style="position:absolute;left:6628;top:22782;width:1613;height:358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DlxcUA&#10;AADdAAAADwAAAGRycy9kb3ducmV2LnhtbESPQWvCQBSE7wX/w/IKvelGqbVNXUVEoRU8mNb7I/tM&#10;gtm3MW9r4r/vFoQeh5n5hpkve1erK7VSeTYwHiWgiHNvKy4MfH9th6+gJCBbrD2TgRsJLBeDhzmm&#10;1nd8oGsWChUhLCkaKENoUq0lL8mhjHxDHL2Tbx2GKNtC2xa7CHe1niTJi3ZYcVwosaF1Sfk5+3EG&#10;1ju6jItNJZ/H83Z37E6yn87EmKfHfvUOKlAf/sP39oc1MHlO3uDvTXwCe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gOXFxQAAAN0AAAAPAAAAAAAAAAAAAAAAAJgCAABkcnMv&#10;ZG93bnJldi54bWxQSwUGAAAAAAQABAD1AAAAigMAAAAA&#10;" fillcolor="windowText" stroked="f" strokeweight="2pt">
                    <v:fill r:id="rId15" o:title="" color2="window" type="pattern"/>
                    <v:textbox>
                      <w:txbxContent>
                        <w:p w:rsidR="00577C88" w:rsidRDefault="00577C88" w:rsidP="002D0491">
                          <w:pPr>
                            <w:pStyle w:val="ab"/>
                            <w:spacing w:before="0" w:beforeAutospacing="0" w:after="0" w:afterAutospacing="0"/>
                            <w:ind w:firstLine="706"/>
                            <w:jc w:val="both"/>
                          </w:pPr>
                          <w:r>
                            <w:rPr>
                              <w:rFonts w:eastAsia="Times New Roman"/>
                            </w:rPr>
                            <w:t> </w:t>
                          </w:r>
                        </w:p>
                      </w:txbxContent>
                    </v:textbox>
                  </v:rect>
                  <v:line id="Прямая соединительная линия 2410" o:spid="_x0000_s3158" style="position:absolute;rotation:90;visibility:visible;mso-wrap-style:square" from="7435,21613" to="7435,2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o1D8IAAADdAAAADwAAAGRycy9kb3ducmV2LnhtbERPy2rCQBTdF/yH4Qru6sRYiqROREsL&#10;gbqoaT7gkrl5aOZOyEyT+PfOotDl4bz3h9l0YqTBtZYVbNYRCOLS6pZrBcXP5/MOhPPIGjvLpOBO&#10;Dg7p4mmPibYTX2jMfS1CCLsEFTTe94mUrmzIoFvbnjhwlR0M+gCHWuoBpxBuOhlH0as02HJoaLCn&#10;94bKW/5rFFy/uZJnd85OU/d10aawH+PWKrVazsc3EJ5m/y/+c2daQfyyCfvDm/AEZP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So1D8IAAADdAAAADwAAAAAAAAAAAAAA&#10;AAChAgAAZHJzL2Rvd25yZXYueG1sUEsFBgAAAAAEAAQA+QAAAJADAAAAAA==&#10;" strokecolor="windowText" strokeweight="1pt"/>
                  <v:shape id="Прямая со стрелкой 2411" o:spid="_x0000_s3159" type="#_x0000_t32" style="position:absolute;left:7438;top:2541;width:0;height:4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F/HMQAAADdAAAADwAAAGRycy9kb3ducmV2LnhtbESP3YrCMBSE7xd8h3AEbxZNK4ss1Si6&#10;sCCy4D/eHppjW2xOShK1vr0RhL0cZuYbZjJrTS1u5HxlWUE6SEAQ51ZXXCg47H/73yB8QNZYWyYF&#10;D/Iwm3Y+Jphpe+ct3XahEBHCPkMFZQhNJqXPSzLoB7Yhjt7ZOoMhSldI7fAe4aaWwyQZSYMVx4US&#10;G/opKb/srkZBPn8cTgu5LlZN/bd16w2NjumnUr1uOx+DCNSG//C7vdQKhl9pCq838QnI6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sX8cxAAAAN0AAAAPAAAAAAAAAAAA&#10;AAAAAKECAABkcnMvZG93bnJldi54bWxQSwUGAAAAAAQABAD5AAAAkgMAAAAA&#10;" strokecolor="windowText" strokeweight="2.25pt">
                    <v:stroke endarrow="classic" endarrowwidth="narrow" endarrowlength="long"/>
                  </v:shape>
                  <v:shape id="Поле 355" o:spid="_x0000_s3160" type="#_x0000_t202" style="position:absolute;left:7686;top:1624;width:3810;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Vj4scA&#10;AADdAAAADwAAAGRycy9kb3ducmV2LnhtbESP3WoCMRSE74W+QzgFb4pmXYqU1ShtoSKltfiDeHnY&#10;HDeLm5Mlibq+fVMoeDnMzDfMdN7ZRlzIh9qxgtEwA0FcOl1zpWC3/Ri8gAgRWWPjmBTcKMB89tCb&#10;YqHdldd02cRKJAiHAhWYGNtCylAashiGriVO3tF5izFJX0nt8ZrgtpF5lo2lxZrTgsGW3g2Vp83Z&#10;KjiZz6efbPH9th8vb361PbuD/zoo1X/sXicgInXxHv5vL7WC/HmUw9+b9AT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VY+LHAAAA3QAAAA8AAAAAAAAAAAAAAAAAmAIAAGRy&#10;cy9kb3ducmV2LnhtbFBLBQYAAAAABAAEAPUAAACMAwAAAAA=&#10;" filled="f" stroked="f" strokeweight=".5pt">
                    <v:textbox>
                      <w:txbxContent>
                        <w:p w:rsidR="00577C88" w:rsidRPr="006E048C" w:rsidRDefault="00577C88" w:rsidP="002D0491">
                          <w:pPr>
                            <w:pStyle w:val="ab"/>
                            <w:spacing w:before="0" w:beforeAutospacing="0" w:after="0" w:afterAutospacing="0"/>
                            <w:jc w:val="both"/>
                          </w:pPr>
                          <w:r>
                            <w:rPr>
                              <w:rFonts w:eastAsia="Times New Roman"/>
                              <w:i/>
                              <w:iCs/>
                              <w:lang w:val="en-US"/>
                            </w:rPr>
                            <w:t>F</w:t>
                          </w:r>
                          <w:proofErr w:type="spellStart"/>
                          <w:r w:rsidRPr="006E048C">
                            <w:rPr>
                              <w:rFonts w:eastAsia="Times New Roman"/>
                              <w:i/>
                              <w:iCs/>
                              <w:vertAlign w:val="subscript"/>
                            </w:rPr>
                            <w:t>кр</w:t>
                          </w:r>
                          <w:proofErr w:type="spellEnd"/>
                        </w:p>
                      </w:txbxContent>
                    </v:textbox>
                  </v:shape>
                  <v:line id="Прямая соединительная линия 2413" o:spid="_x0000_s3161" style="position:absolute;visibility:visible;mso-wrap-style:square" from="20526,6822" to="20526,21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PWCMUAAADdAAAADwAAAGRycy9kb3ducmV2LnhtbESP3WrCQBSE7wXfYTmCd7qJ/42uEouW&#10;giBUS68P2WMSzJ4N2a1J375bEHo5zMw3zGbXmUo8qHGlZQXxOAJBnFldcq7g83ocrUA4j6yxskwK&#10;fsjBbtvvbTDRtuUPelx8LgKEXYIKCu/rREqXFWTQjW1NHLybbQz6IJtc6gbbADeVnETRQhosOSwU&#10;WNNrQdn98m0UzM1+eWqvby+L9LA05L/i1Tk9KjUcdOkahKfO/4ef7XetYDKLp/D3Jjw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5PWCMUAAADdAAAADwAAAAAAAAAA&#10;AAAAAAChAgAAZHJzL2Rvd25yZXYueG1sUEsFBgAAAAAEAAQA+QAAAJMDAAAAAA==&#10;" strokecolor="windowText" strokeweight="1.5pt"/>
                  <v:shape id="Равнобедренный треугольник 2414" o:spid="_x0000_s3162" type="#_x0000_t5" style="position:absolute;left:19630;top:21935;width:1797;height:17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Ho1MYA&#10;AADdAAAADwAAAGRycy9kb3ducmV2LnhtbESPQWvCQBSE74L/YXlCb7oxqLTRVaS1IC0Umvbg8Zl9&#10;JsHs2212q7G/visIHoeZ+YZZrDrTiBO1vrasYDxKQBAXVtdcKvj+eh0+gvABWWNjmRRcyMNq2e8t&#10;MNP2zJ90ykMpIoR9hgqqEFwmpS8qMuhH1hFH72BbgyHKtpS6xXOEm0amSTKTBmuOCxU6eq6oOOa/&#10;RsGLe0p/8A39x2bz/idx5y57M1XqYdCt5yACdeEevrW3WkE6GU/g+iY+Abn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Ho1MYAAADdAAAADwAAAAAAAAAAAAAAAACYAgAAZHJz&#10;L2Rvd25yZXYueG1sUEsFBgAAAAAEAAQA9QAAAIsDAAAAAA==&#10;" filled="f" strokecolor="windowText" strokeweight="1pt">
                    <v:textbox>
                      <w:txbxContent>
                        <w:p w:rsidR="00577C88" w:rsidRDefault="00577C88" w:rsidP="002D0491">
                          <w:pPr>
                            <w:pStyle w:val="ab"/>
                            <w:spacing w:before="0" w:beforeAutospacing="0" w:after="0" w:afterAutospacing="0"/>
                            <w:ind w:firstLine="706"/>
                            <w:jc w:val="both"/>
                          </w:pPr>
                          <w:r>
                            <w:rPr>
                              <w:rFonts w:eastAsia="Times New Roman"/>
                            </w:rPr>
                            <w:t> </w:t>
                          </w:r>
                        </w:p>
                      </w:txbxContent>
                    </v:textbox>
                  </v:shape>
                  <v:oval id="Овал 2415" o:spid="_x0000_s3163" style="position:absolute;left:20348;top:21935;width:355;height: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cOy8UA&#10;AADdAAAADwAAAGRycy9kb3ducmV2LnhtbESP3YrCMBSE7xd8h3AEbxZNFRWtRlkXRBcvxJ8HODbH&#10;ttqclCZqfXsjLHg5zMw3zHRem0LcqXK5ZQXdTgSCOLE651TB8bBsj0A4j6yxsEwKnuRgPmt8TTHW&#10;9sE7uu99KgKEXYwKMu/LWEqXZGTQdWxJHLyzrQz6IKtU6gofAW4K2YuioTSYc1jIsKTfjJLr/mYU&#10;FP10szqMhuXgb0HJdvxd+9NloVSrWf9MQHiq/Sf8315rBb1+dwDvN+EJyN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dw7LxQAAAN0AAAAPAAAAAAAAAAAAAAAAAJgCAABkcnMv&#10;ZG93bnJldi54bWxQSwUGAAAAAAQABAD1AAAAigMAAAAA&#10;" filled="f" strokecolor="windowText" strokeweight="1pt">
                    <v:textbox>
                      <w:txbxContent>
                        <w:p w:rsidR="00577C88" w:rsidRDefault="00577C88" w:rsidP="002D0491">
                          <w:pPr>
                            <w:pStyle w:val="ab"/>
                            <w:spacing w:before="0" w:beforeAutospacing="0" w:after="0" w:afterAutospacing="0"/>
                            <w:ind w:firstLine="706"/>
                            <w:jc w:val="both"/>
                          </w:pPr>
                          <w:r>
                            <w:rPr>
                              <w:rFonts w:eastAsia="Times New Roman"/>
                            </w:rPr>
                            <w:t> </w:t>
                          </w:r>
                        </w:p>
                      </w:txbxContent>
                    </v:textbox>
                  </v:oval>
                  <v:oval id="Овал 2416" o:spid="_x0000_s3164" style="position:absolute;left:18011;top:6575;width:35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WQvMYA&#10;AADdAAAADwAAAGRycy9kb3ducmV2LnhtbESP0YrCMBRE3wX/IVzBF1lTRYvbNYoKouKDrO4H3G3u&#10;tl2bm9JErX9vBMHHYWbOMNN5Y0pxpdoVlhUM+hEI4tTqgjMFP6f1xwSE88gaS8uk4E4O5rN2a4qJ&#10;tjf+puvRZyJA2CWoIPe+SqR0aU4GXd9WxMH7s7VBH2SdSV3jLcBNKYdRFEuDBYeFHCta5ZSejxej&#10;oBxl+81pElfj3ZLSw2ev8b//S6W6nWbxBcJT49/hV3urFQxHgxieb8ITkL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6WQvMYAAADdAAAADwAAAAAAAAAAAAAAAACYAgAAZHJz&#10;L2Rvd25yZXYueG1sUEsFBgAAAAAEAAQA9QAAAIsDAAAAAA==&#10;" filled="f" strokecolor="windowText" strokeweight="1pt">
                    <v:textbox>
                      <w:txbxContent>
                        <w:p w:rsidR="00577C88" w:rsidRDefault="00577C88" w:rsidP="002D0491">
                          <w:pPr>
                            <w:pStyle w:val="ab"/>
                            <w:spacing w:before="0" w:beforeAutospacing="0" w:after="0" w:afterAutospacing="0"/>
                            <w:ind w:firstLine="706"/>
                            <w:jc w:val="both"/>
                          </w:pPr>
                          <w:r>
                            <w:rPr>
                              <w:rFonts w:eastAsia="Times New Roman"/>
                            </w:rPr>
                            <w:t> </w:t>
                          </w:r>
                        </w:p>
                      </w:txbxContent>
                    </v:textbox>
                  </v:oval>
                  <v:oval id="Овал 2417" o:spid="_x0000_s3165" style="position:absolute;left:20348;top:6575;width:355;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k1J8cA&#10;AADdAAAADwAAAGRycy9kb3ducmV2LnhtbESP0WrCQBRE3wv+w3KFvhTdGKK1qas0BVHpQ6n6AbfZ&#10;2ySavRuy25j+fVcQfBxm5gyzWPWmFh21rrKsYDKOQBDnVldcKDge1qM5COeRNdaWScEfOVgtBw8L&#10;TLW98Bd1e1+IAGGXooLS+yaV0uUlGXRj2xAH78e2Bn2QbSF1i5cAN7WMo2gmDVYcFkps6L2k/Lz/&#10;NQrqpPjYHOazZrrLKP98eer99ylT6nHYv72C8NT7e/jW3moFcTJ5huub8ATk8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pNSfHAAAA3QAAAA8AAAAAAAAAAAAAAAAAmAIAAGRy&#10;cy9kb3ducmV2LnhtbFBLBQYAAAAABAAEAPUAAACMAwAAAAA=&#10;" filled="f" strokecolor="windowText" strokeweight="1pt">
                    <v:textbox>
                      <w:txbxContent>
                        <w:p w:rsidR="00577C88" w:rsidRDefault="00577C88" w:rsidP="002D0491">
                          <w:pPr>
                            <w:pStyle w:val="ab"/>
                            <w:spacing w:before="0" w:beforeAutospacing="0" w:after="0" w:afterAutospacing="0"/>
                            <w:ind w:firstLine="706"/>
                            <w:jc w:val="both"/>
                          </w:pPr>
                          <w:r>
                            <w:rPr>
                              <w:rFonts w:eastAsia="Times New Roman"/>
                            </w:rPr>
                            <w:t> </w:t>
                          </w:r>
                        </w:p>
                      </w:txbxContent>
                    </v:textbox>
                  </v:oval>
                  <v:line id="Прямая соединительная линия 2418" o:spid="_x0000_s3166" style="position:absolute;flip:x y;visibility:visible;mso-wrap-style:square" from="18367,6759" to="20418,6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aarMQAAADdAAAADwAAAGRycy9kb3ducmV2LnhtbERPTWvCQBC9F/wPyxR6q5uEGkrqRoK0&#10;4EVEI+11yI5JbHY2ZleN/fXdg+Dx8b7ni9F04kKDay0riKcRCOLK6pZrBfvy6/UdhPPIGjvLpOBG&#10;Dhb55GmOmbZX3tJl52sRQthlqKDxvs+kdFVDBt3U9sSBO9jBoA9wqKUe8BrCTSeTKEqlwZZDQ4M9&#10;LRuqfndno+C0LFbpz2Y2W5/L5DO9RX/fx6JU6uV5LD5AeBr9Q3x3r7SC5C0Oc8Ob8AR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FpqsxAAAAN0AAAAPAAAAAAAAAAAA&#10;AAAAAKECAABkcnMvZG93bnJldi54bWxQSwUGAAAAAAQABAD5AAAAkgMAAAAA&#10;" strokecolor="windowText"/>
                  <v:rect id="Прямоугольник 2419" o:spid="_x0000_s3167" style="position:absolute;left:16405;top:5133;width:1619;height:35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CJeMYA&#10;AADdAAAADwAAAGRycy9kb3ducmV2LnhtbESPQWvCQBSE74L/YXmCl1I3als0uooYBI81LRRvj+wz&#10;CWbfLtlVY399Vyh4HGbmG2a57kwjrtT62rKC8SgBQVxYXXOp4Ptr9zoD4QOyxsYyKbiTh/Wq31ti&#10;qu2ND3TNQykihH2KCqoQXCqlLyoy6EfWEUfvZFuDIcq2lLrFW4SbRk6S5EMarDkuVOhoW1Fxzi9G&#10;wYu8u8sv7Y5TVzT1+89ntjlmmVLDQbdZgAjUhWf4v73XCiZv4zk83s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CJeMYAAADdAAAADwAAAAAAAAAAAAAAAACYAgAAZHJz&#10;L2Rvd25yZXYueG1sUEsFBgAAAAAEAAQA9QAAAIsDAAAAAA==&#10;" fillcolor="windowText" stroked="f" strokeweight="2pt">
                    <v:fill r:id="rId15" o:title="" color2="window" type="pattern"/>
                    <v:textbox>
                      <w:txbxContent>
                        <w:p w:rsidR="00577C88" w:rsidRDefault="00577C88" w:rsidP="002D0491">
                          <w:pPr>
                            <w:pStyle w:val="ab"/>
                            <w:spacing w:before="0" w:beforeAutospacing="0" w:after="0" w:afterAutospacing="0"/>
                            <w:ind w:firstLine="706"/>
                            <w:jc w:val="both"/>
                          </w:pPr>
                          <w:r>
                            <w:rPr>
                              <w:rFonts w:eastAsia="Times New Roman"/>
                            </w:rPr>
                            <w:t> </w:t>
                          </w:r>
                        </w:p>
                      </w:txbxContent>
                    </v:textbox>
                  </v:rect>
                  <v:line id="Прямая соединительная линия 2420" o:spid="_x0000_s3168" style="position:absolute;visibility:visible;mso-wrap-style:square" from="18011,4663" to="18011,8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SGg78AAADdAAAADwAAAGRycy9kb3ducmV2LnhtbERP3WqDMBS+L+wdwhnsrsbKWsSZFhkM&#10;eqvrA5yaMyOaE2uyVt9+uRj08uP7L0+LHcWdZt87VrBLUhDErdM9dwou31/bHIQPyBpHx6RgJQ+n&#10;48umxEK7B9d0b0InYgj7AhWYEKZCSt8asugTNxFH7sfNFkOEcyf1jI8YbkeZpelBWuw5Nhic6NNQ&#10;OzS/VkEumxWlD7W5DX01tnm1P18rpd5el+oDRKAlPMX/7rNWkL1ncX98E5+APP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XSGg78AAADdAAAADwAAAAAAAAAAAAAAAACh&#10;AgAAZHJzL2Rvd25yZXYueG1sUEsFBgAAAAAEAAQA+QAAAI0DAAAAAA==&#10;" strokecolor="windowText" strokeweight="1pt"/>
                  <v:rect id="Прямоугольник 2421" o:spid="_x0000_s3169" style="position:absolute;left:19716;top:22745;width:1613;height:358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O1o8UA&#10;AADdAAAADwAAAGRycy9kb3ducmV2LnhtbESPQWvCQBSE74X+h+UVequbhFolukqRClXwoK33R/aZ&#10;BLNv07ytSf+9Kwg9DjPzDTNfDq5RF+qk9mwgHSWgiAtvay4NfH+tX6agJCBbbDyTgT8SWC4eH+aY&#10;W9/zni6HUKoIYcnRQBVCm2stRUUOZeRb4uidfOcwRNmV2nbYR7hrdJYkb9phzXGhwpZWFRXnw68z&#10;sNrST1p+1LI5ntfbY3+S3Xgixjw/De8zUIGG8B++tz+tgew1S+H2Jj4Bv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Q7WjxQAAAN0AAAAPAAAAAAAAAAAAAAAAAJgCAABkcnMv&#10;ZG93bnJldi54bWxQSwUGAAAAAAQABAD1AAAAigMAAAAA&#10;" fillcolor="windowText" stroked="f" strokeweight="2pt">
                    <v:fill r:id="rId15" o:title="" color2="window" type="pattern"/>
                    <v:textbox>
                      <w:txbxContent>
                        <w:p w:rsidR="00577C88" w:rsidRDefault="00577C88" w:rsidP="002D0491">
                          <w:pPr>
                            <w:pStyle w:val="ab"/>
                            <w:spacing w:before="0" w:beforeAutospacing="0" w:after="0" w:afterAutospacing="0"/>
                            <w:ind w:firstLine="706"/>
                            <w:jc w:val="both"/>
                          </w:pPr>
                          <w:r>
                            <w:rPr>
                              <w:rFonts w:eastAsia="Times New Roman"/>
                            </w:rPr>
                            <w:t> </w:t>
                          </w:r>
                        </w:p>
                      </w:txbxContent>
                    </v:textbox>
                  </v:rect>
                  <v:line id="Прямая соединительная линия 2422" o:spid="_x0000_s3170" style="position:absolute;rotation:90;visibility:visible;mso-wrap-style:square" from="20523,21576" to="20523,25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jEXsUAAADdAAAADwAAAGRycy9kb3ducmV2LnhtbESP0WrCQBRE3wv+w3KFvtVN0yISXUOV&#10;FgL1QWM+4JK9JtHs3ZDdJunfdwuCj8PMnGE26WRaMVDvGssKXhcRCOLS6oYrBcX562UFwnlkja1l&#10;UvBLDtLt7GmDibYjn2jIfSUChF2CCmrvu0RKV9Zk0C1sRxy8i+0N+iD7SuoexwA3rYyjaCkNNhwW&#10;auxoX1N5y3+MguuRL/LgDtlubL9P2hT2c3izSj3Pp481CE+Tf4Tv7UwriN/jGP7fhCcgt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jEXsUAAADdAAAADwAAAAAAAAAA&#10;AAAAAAChAgAAZHJzL2Rvd25yZXYueG1sUEsFBgAAAAAEAAQA+QAAAJMDAAAAAA==&#10;" strokecolor="windowText" strokeweight="1pt"/>
                  <v:shape id="Полилиния 2423" o:spid="_x0000_s3171" style="position:absolute;left:20494;top:6778;width:2184;height:15234;visibility:visible;mso-wrap-style:square;v-text-anchor:middle" coordsize="328724,1524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5dcsYA&#10;AADdAAAADwAAAGRycy9kb3ducmV2LnhtbESPQUvDQBSE74L/YXlCL9JuGrWEtNtSLaKexKS9v2Zf&#10;k9Ds27C7TeO/dwXB4zAz3zCrzWg6MZDzrWUF81kCgriyuuVawb58nWYgfEDW2FkmBd/kYbO+vVlh&#10;ru2Vv2goQi0ihH2OCpoQ+lxKXzVk0M9sTxy9k3UGQ5SultrhNcJNJ9MkWUiDLceFBnt6aag6Fxej&#10;gDNpSlfsPhaH56dtmb193u+Og1KTu3G7BBFoDP/hv/a7VpA+pg/w+yY+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5dcsYAAADdAAAADwAAAAAAAAAAAAAAAACYAgAAZHJz&#10;L2Rvd25yZXYueG1sUEsFBgAAAAAEAAQA9QAAAIsDAAAAAA==&#10;" adj="-11796480,,5400" path="m,c163357,252505,326714,505011,328706,759011v1992,254000,-157381,509494,-316753,764989e" filled="f" strokecolor="windowText">
                    <v:stroke dashstyle="dash" joinstyle="miter"/>
                    <v:formulas/>
                    <v:path arrowok="t" o:connecttype="custom" o:connectlocs="0,0;218428,758695;7943,1523365" o:connectangles="0,0,0" textboxrect="0,0,328724,1524000"/>
                    <v:textbox>
                      <w:txbxContent>
                        <w:p w:rsidR="00577C88" w:rsidRDefault="00577C88" w:rsidP="002D0491">
                          <w:pPr>
                            <w:pStyle w:val="ab"/>
                            <w:spacing w:before="0" w:beforeAutospacing="0" w:after="0" w:afterAutospacing="0"/>
                            <w:ind w:firstLine="706"/>
                            <w:jc w:val="both"/>
                          </w:pPr>
                          <w:r>
                            <w:rPr>
                              <w:rFonts w:eastAsia="Times New Roman"/>
                            </w:rPr>
                            <w:t> </w:t>
                          </w:r>
                        </w:p>
                      </w:txbxContent>
                    </v:textbox>
                  </v:shape>
                  <v:shape id="Прямая со стрелкой 2424" o:spid="_x0000_s3172" type="#_x0000_t32" style="position:absolute;left:20526;top:2504;width:0;height:4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oWOcYAAADdAAAADwAAAGRycy9kb3ducmV2LnhtbESPzWrDMBCE74W+g9hCLqWWY0wIbpSQ&#10;FgqhFPJbel2sjW1irYykOvbbV4VAjsPMfMMsVoNpRU/ON5YVTJMUBHFpdcOVgtPx42UOwgdkja1l&#10;UjCSh9Xy8WGBhbZX3lN/CJWIEPYFKqhD6AopfVmTQZ/Yjjh6Z+sMhihdJbXDa4SbVmZpOpMGG44L&#10;NXb0XlN5OfwaBeV6PP28yW312bVfe7fd0ex7+qzU5GlYv4IINIR7+NbeaAVZnuXw/yY+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qFjnGAAAA3QAAAA8AAAAAAAAA&#10;AAAAAAAAoQIAAGRycy9kb3ducmV2LnhtbFBLBQYAAAAABAAEAPkAAACUAwAAAAA=&#10;" strokecolor="windowText" strokeweight="2.25pt">
                    <v:stroke endarrow="classic" endarrowwidth="narrow" endarrowlength="long"/>
                  </v:shape>
                  <v:shape id="Поле 355" o:spid="_x0000_s3173" type="#_x0000_t202" style="position:absolute;left:20772;top:1587;width:3810;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AxK8gA&#10;AADdAAAADwAAAGRycy9kb3ducmV2LnhtbESPUUvDMBSF3wX/Q7iCL7KlFh2jNh0qKGM4xU5kj5fm&#10;2pQ1NyXJtu7fL4Lg4+Gc8x1OuRhtLw7kQ+dYwe00A0HcON1xq+Br8zKZgwgRWWPvmBScKMCiurwo&#10;sdDuyJ90qGMrEoRDgQpMjEMhZWgMWQxTNxAn78d5izFJ30rt8Zjgtpd5ls2kxY7TgsGBng01u3pv&#10;FezM6uYje10/fc+WJ/++2butf9sqdX01Pj6AiDTG//Bfe6kV5Hf5Pfy+SU9AVm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UDEryAAAAN0AAAAPAAAAAAAAAAAAAAAAAJgCAABk&#10;cnMvZG93bnJldi54bWxQSwUGAAAAAAQABAD1AAAAjQMAAAAA&#10;" filled="f" stroked="f" strokeweight=".5pt">
                    <v:textbox>
                      <w:txbxContent>
                        <w:p w:rsidR="00577C88" w:rsidRDefault="00577C88" w:rsidP="002D0491">
                          <w:pPr>
                            <w:pStyle w:val="ab"/>
                            <w:spacing w:before="0" w:beforeAutospacing="0" w:after="0" w:afterAutospacing="0"/>
                            <w:jc w:val="both"/>
                          </w:pPr>
                          <w:r>
                            <w:rPr>
                              <w:rFonts w:eastAsia="Times New Roman"/>
                              <w:i/>
                              <w:iCs/>
                              <w:lang w:val="en-US"/>
                            </w:rPr>
                            <w:t>F</w:t>
                          </w:r>
                          <w:proofErr w:type="spellStart"/>
                          <w:r>
                            <w:rPr>
                              <w:rFonts w:eastAsia="Times New Roman"/>
                              <w:i/>
                              <w:iCs/>
                              <w:position w:val="-6"/>
                              <w:vertAlign w:val="subscript"/>
                            </w:rPr>
                            <w:t>кр</w:t>
                          </w:r>
                          <w:proofErr w:type="spellEnd"/>
                        </w:p>
                      </w:txbxContent>
                    </v:textbox>
                  </v:shape>
                  <v:shape id="Полилиния 2426" o:spid="_x0000_s3174" style="position:absolute;left:7389;top:6454;width:4026;height:17223;visibility:visible;mso-wrap-style:square;v-text-anchor:middle" coordsize="402566,1722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HuG8cA&#10;AADdAAAADwAAAGRycy9kb3ducmV2LnhtbESPzWrDMBCE74W+g9hCL6GRY0ponSihJPTnktLaIedF&#10;2lim1spYquO8fRUI9DjMzjc7y/XoWjFQHxrPCmbTDASx9qbhWsG+en14AhEissHWMyk4U4D16vZm&#10;iYXxJ/6moYy1SBAOBSqwMXaFlEFbchimviNO3tH3DmOSfS1Nj6cEd63Ms2wuHTacGix2tLGkf8pf&#10;l944bLfP2pa7r5i/VXqyP54/3wel7u/GlwWISGP8P76mP4yC/DGfw2VNQ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B7hvHAAAA3QAAAA8AAAAAAAAAAAAAAAAAmAIAAGRy&#10;cy9kb3ducmV2LnhtbFBLBQYAAAAABAAEAPUAAACMAwAAAAA=&#10;" path="m2143,1721223v-2491,2988,-4981,5977,5976,-83670c19076,1547906,38998,1349686,67884,1183341,96770,1016996,125657,836705,181437,639482,237217,442258,319891,221129,402566,e" filled="f" strokecolor="windowText">
                    <v:stroke dashstyle="dash"/>
                    <v:path arrowok="t" o:connecttype="custom" o:connectlocs="2143,1721223;8119,1637553;67884,1183341;181437,639482;402566,0" o:connectangles="0,0,0,0,0"/>
                  </v:shape>
                  <v:line id="Прямая соединительная линия 2427" o:spid="_x0000_s3175" style="position:absolute;flip:x;visibility:visible;mso-wrap-style:square" from="33513,6727" to="33516,23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8K1MgAAADdAAAADwAAAGRycy9kb3ducmV2LnhtbESPzWrDMBCE74G+g9hCL6GRY/oXx3II&#10;gdJCe6lbKL0t1sY2sVaOpMb221eFQI7DzHzD5JvRdOJEzreWFSwXCQjiyuqWawVfn8+3TyB8QNbY&#10;WSYFE3nYFFezHDNtB/6gUxlqESHsM1TQhNBnUvqqIYN+YXvi6O2tMxiidLXUDocIN51Mk+RBGmw5&#10;LjTY066h6lD+GgV2+b2S0/H+5W0+/ZRud9y+d8mg1M31uF2DCDSGS/jcftUK0rv0Ef7fxCcg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Y8K1MgAAADdAAAADwAAAAAA&#10;AAAAAAAAAAChAgAAZHJzL2Rvd25yZXYueG1sUEsFBgAAAAAEAAQA+QAAAJYDAAAAAA==&#10;" strokecolor="windowText" strokeweight="1.5pt"/>
                  <v:oval id="Овал 2428" o:spid="_x0000_s3176" style="position:absolute;left:31001;top:6480;width:35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r6MQA&#10;AADdAAAADwAAAGRycy9kb3ducmV2LnhtbERPzWrCQBC+F3yHZQq9FN00WIkxG6kFscWDGH2AMTsm&#10;qdnZkF01vn33UOjx4/vPloNpxY1611hW8DaJQBCXVjdcKTge1uMEhPPIGlvLpOBBDpb56CnDVNs7&#10;7+lW+EqEEHYpKqi971IpXVmTQTexHXHgzrY36APsK6l7vIdw08o4imbSYMOhocaOPmsqL8XVKGin&#10;1XZzSGbd+/eKyt38dfCnn5VSL8/DxwKEp8H/i//cX1pBPI3D3PAmPA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aa+jEAAAA3QAAAA8AAAAAAAAAAAAAAAAAmAIAAGRycy9k&#10;b3ducmV2LnhtbFBLBQYAAAAABAAEAPUAAACJAwAAAAA=&#10;" filled="f" strokecolor="windowText" strokeweight="1pt">
                    <v:textbox>
                      <w:txbxContent>
                        <w:p w:rsidR="00577C88" w:rsidRDefault="00577C88" w:rsidP="002D0491">
                          <w:pPr>
                            <w:pStyle w:val="ab"/>
                            <w:spacing w:before="0" w:beforeAutospacing="0" w:after="0" w:afterAutospacing="0"/>
                            <w:ind w:firstLine="706"/>
                            <w:jc w:val="both"/>
                          </w:pPr>
                          <w:r>
                            <w:rPr>
                              <w:rFonts w:eastAsia="Times New Roman"/>
                            </w:rPr>
                            <w:t> </w:t>
                          </w:r>
                        </w:p>
                      </w:txbxContent>
                    </v:textbox>
                  </v:oval>
                  <v:oval id="Овал 2429" o:spid="_x0000_s3177" style="position:absolute;left:33338;top:6480;width:35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bOc8YA&#10;AADdAAAADwAAAGRycy9kb3ducmV2LnhtbESP3YrCMBSE74V9h3AW9kY0taho1yi6ICpeiD8PcGzO&#10;tt1tTkoTtb69EQQvh5n5hpnMGlOKK9WusKyg141AEKdWF5wpOB2XnREI55E1lpZJwZ0czKYfrQkm&#10;2t54T9eDz0SAsEtQQe59lUjp0pwMuq6tiIP3a2uDPsg6k7rGW4CbUsZRNJQGCw4LOVb0k1P6f7gY&#10;BWU/266Oo2E12Cwo3Y3bjT//LZT6+mzm3yA8Nf4dfrXXWkHcj8fwfBOe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FbOc8YAAADdAAAADwAAAAAAAAAAAAAAAACYAgAAZHJz&#10;L2Rvd25yZXYueG1sUEsFBgAAAAAEAAQA9QAAAIsDAAAAAA==&#10;" filled="f" strokecolor="windowText" strokeweight="1pt">
                    <v:textbox>
                      <w:txbxContent>
                        <w:p w:rsidR="00577C88" w:rsidRDefault="00577C88" w:rsidP="002D0491">
                          <w:pPr>
                            <w:pStyle w:val="ab"/>
                            <w:spacing w:before="0" w:beforeAutospacing="0" w:after="0" w:afterAutospacing="0"/>
                            <w:ind w:firstLine="706"/>
                            <w:jc w:val="both"/>
                          </w:pPr>
                          <w:r>
                            <w:rPr>
                              <w:rFonts w:eastAsia="Times New Roman"/>
                            </w:rPr>
                            <w:t> </w:t>
                          </w:r>
                        </w:p>
                      </w:txbxContent>
                    </v:textbox>
                  </v:oval>
                  <v:line id="Прямая соединительная линия 2430" o:spid="_x0000_s3178" style="position:absolute;flip:x y;visibility:visible;mso-wrap-style:square" from="31357,6664" to="33408,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XKysQAAADdAAAADwAAAGRycy9kb3ducmV2LnhtbERPTWvCQBC9F/oflhF6qxtTDZK6ShAF&#10;L1I0pV6H7DSJZmfT7Kqxv949CB4f73u26E0jLtS52rKC0TACQVxYXXOp4Dtfv09BOI+ssbFMCm7k&#10;YDF/fZlhqu2Vd3TZ+1KEEHYpKqi8b1MpXVGRQTe0LXHgfm1n0AfYlVJ3eA3hppFxFCXSYM2hocKW&#10;lhUVp/3ZKPhbZpvk8DWZbM95vEpu0f/PMcuVehv02ScIT71/ih/ujVYQjz/C/vAmPAE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1crKxAAAAN0AAAAPAAAAAAAAAAAA&#10;AAAAAKECAABkcnMvZG93bnJldi54bWxQSwUGAAAAAAQABAD5AAAAkgMAAAAA&#10;" strokecolor="windowText"/>
                  <v:rect id="Прямоугольник 2431" o:spid="_x0000_s3179" style="position:absolute;left:29395;top:5038;width:1619;height:35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PZHsUA&#10;AADdAAAADwAAAGRycy9kb3ducmV2LnhtbESPT4vCMBTE78J+h/AWvMia+meXpRpFLIJHdQXx9mje&#10;tsXmJTRRq5/eCILHYWZ+w0znranFhRpfWVYw6CcgiHOrKy4U7P9WX78gfEDWWFsmBTfyMJ99dKaY&#10;anvlLV12oRARwj5FBWUILpXS5yUZ9H3riKP3bxuDIcqmkLrBa4SbWg6T5EcarDgulOhoWVJ+2p2N&#10;gp68ufOdVseRy+vq+7DJFscsU6r72S4mIAK14R1+tddawXA8GsDzTXwCcvY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g9kexQAAAN0AAAAPAAAAAAAAAAAAAAAAAJgCAABkcnMv&#10;ZG93bnJldi54bWxQSwUGAAAAAAQABAD1AAAAigMAAAAA&#10;" fillcolor="windowText" stroked="f" strokeweight="2pt">
                    <v:fill r:id="rId15" o:title="" color2="window" type="pattern"/>
                    <v:textbox>
                      <w:txbxContent>
                        <w:p w:rsidR="00577C88" w:rsidRDefault="00577C88" w:rsidP="002D0491">
                          <w:pPr>
                            <w:pStyle w:val="ab"/>
                            <w:spacing w:before="0" w:beforeAutospacing="0" w:after="0" w:afterAutospacing="0"/>
                            <w:ind w:firstLine="706"/>
                            <w:jc w:val="both"/>
                          </w:pPr>
                          <w:r>
                            <w:rPr>
                              <w:rFonts w:eastAsia="Times New Roman"/>
                            </w:rPr>
                            <w:t> </w:t>
                          </w:r>
                        </w:p>
                      </w:txbxContent>
                    </v:textbox>
                  </v:rect>
                  <v:line id="Прямая соединительная линия 2432" o:spid="_x0000_s3180" style="position:absolute;visibility:visible;mso-wrap-style:square" from="31001,4568" to="31001,8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MrssIAAADdAAAADwAAAGRycy9kb3ducmV2LnhtbESP0YrCMBRE34X9h3CFfbOpXV1KNUoR&#10;BF+tfsC1udsUm5vaZLX+/WZB8HGYmTPMejvaTtxp8K1jBfMkBUFcO91yo+B82s9yED4ga+wck4In&#10;edhuPiZrLLR78JHuVWhEhLAvUIEJoS+k9LUhiz5xPXH0ftxgMUQ5NFIP+Ihw28ksTb+lxZbjgsGe&#10;dobqa/VrFeSyeqL04Whu17bs6rxcHi6lUp/TsVyBCDSGd/jVPmgF2eIrg/838QnI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zMrssIAAADdAAAADwAAAAAAAAAAAAAA&#10;AAChAgAAZHJzL2Rvd25yZXYueG1sUEsFBgAAAAAEAAQA+QAAAJADAAAAAA==&#10;" strokecolor="windowText" strokeweight="1pt"/>
                  <v:rect id="Прямоугольник 2433" o:spid="_x0000_s3181" style="position:absolute;left:32706;top:22650;width:1613;height:358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QYksUA&#10;AADdAAAADwAAAGRycy9kb3ducmV2LnhtbESPQWvCQBSE74L/YXmCt7pRW1tSVxFRaAUPar0/ss8k&#10;mH0b87Ym/ffdQsHjMDPfMPNl5yp1p0ZKzwbGowQUceZtybmBr9P26Q2UBGSLlWcy8EMCy0W/N8fU&#10;+pYPdD+GXEUIS4oGihDqVGvJCnIoI18TR+/iG4chyibXtsE2wl2lJ0ky0w5LjgsF1rQuKLsev52B&#10;9Y5u43xTyuf5ut2d24vsX17FmOGgW72DCtSFR/i//WENTJ6nU/h7E5+AX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BBiSxQAAAN0AAAAPAAAAAAAAAAAAAAAAAJgCAABkcnMv&#10;ZG93bnJldi54bWxQSwUGAAAAAAQABAD1AAAAigMAAAAA&#10;" fillcolor="windowText" stroked="f" strokeweight="2pt">
                    <v:fill r:id="rId15" o:title="" color2="window" type="pattern"/>
                    <v:textbox>
                      <w:txbxContent>
                        <w:p w:rsidR="00577C88" w:rsidRDefault="00577C88" w:rsidP="002D0491">
                          <w:pPr>
                            <w:pStyle w:val="ab"/>
                            <w:spacing w:before="0" w:beforeAutospacing="0" w:after="0" w:afterAutospacing="0"/>
                            <w:ind w:firstLine="706"/>
                            <w:jc w:val="both"/>
                          </w:pPr>
                          <w:r>
                            <w:rPr>
                              <w:rFonts w:eastAsia="Times New Roman"/>
                            </w:rPr>
                            <w:t> </w:t>
                          </w:r>
                        </w:p>
                      </w:txbxContent>
                    </v:textbox>
                  </v:rect>
                  <v:line id="Прямая соединительная линия 2434" o:spid="_x0000_s3182" style="position:absolute;rotation:90;visibility:visible;mso-wrap-style:square" from="33513,21481" to="33513,25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RvbMUAAADdAAAADwAAAGRycy9kb3ducmV2LnhtbESP3WrCQBSE7wXfYTlC73TTJBSJrlKl&#10;hYBe1J8HOGSPSTR7NmS3Sfr2XaHQy2FmvmHW29E0oqfO1ZYVvC4iEMSF1TWXCq6Xz/kShPPIGhvL&#10;pOCHHGw308kaM20HPlF/9qUIEHYZKqi8bzMpXVGRQbewLXHwbrYz6IPsSqk7HALcNDKOojdpsOaw&#10;UGFL+4qKx/nbKLh/8U0e3THfDc3hpM3VfvSJVeplNr6vQHga/X/4r51rBXGapPB8E56A3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RvbMUAAADdAAAADwAAAAAAAAAA&#10;AAAAAAChAgAAZHJzL2Rvd25yZXYueG1sUEsFBgAAAAAEAAQA+QAAAJMDAAAAAA==&#10;" strokecolor="windowText" strokeweight="1pt"/>
                  <v:shape id="Прямая со стрелкой 2435" o:spid="_x0000_s3183" type="#_x0000_t32" style="position:absolute;left:33516;top:2409;width:0;height:4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8lf8cAAADdAAAADwAAAGRycy9kb3ducmV2LnhtbESP3WrCQBSE7wXfYTlCb8Rs/KWkrqKF&#10;gpSC1Ua8PWRPk2D2bNjdanz7bqHg5TAz3zDLdWcacSXna8sKxkkKgriwuuZSQf71NnoG4QOyxsYy&#10;KbiTh/Wq31tipu2ND3Q9hlJECPsMFVQhtJmUvqjIoE9sSxy9b+sMhihdKbXDW4SbRk7SdCEN1hwX&#10;KmzptaLicvwxCorNPT9v5b58b5uPg9t/0uI0Hir1NOg2LyACdeER/m/vtILJbDqHvzfxCc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PyV/xwAAAN0AAAAPAAAAAAAA&#10;AAAAAAAAAKECAABkcnMvZG93bnJldi54bWxQSwUGAAAAAAQABAD5AAAAlQMAAAAA&#10;" strokecolor="windowText" strokeweight="2.25pt">
                    <v:stroke endarrow="classic" endarrowwidth="narrow" endarrowlength="long"/>
                  </v:shape>
                  <v:shape id="Поле 355" o:spid="_x0000_s3184" type="#_x0000_t202" style="position:absolute;left:33762;top:1492;width:3810;height:3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s5gccA&#10;AADdAAAADwAAAGRycy9kb3ducmV2LnhtbESPQWsCMRSE74X+h/AKXopmq2WR1ShtQZFSW6oiHh+b&#10;52Zx87IkUdd/3xQKPQ4z8w0znXe2ERfyoXas4GmQgSAuna65UrDbLvpjECEia2wck4IbBZjP7u+m&#10;WGh35W+6bGIlEoRDgQpMjG0hZSgNWQwD1xIn7+i8xZikr6T2eE1w28hhluXSYs1pwWBLb4bK0+Zs&#10;FZzM++NXtly/7vPVzX9uz+7gPw5K9R66lwmISF38D/+1V1rB8HmUw++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bOYH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i/>
                              <w:iCs/>
                              <w:lang w:val="en-US"/>
                            </w:rPr>
                            <w:t>F</w:t>
                          </w:r>
                          <w:proofErr w:type="spellStart"/>
                          <w:r>
                            <w:rPr>
                              <w:rFonts w:eastAsia="Times New Roman"/>
                              <w:i/>
                              <w:iCs/>
                              <w:position w:val="-6"/>
                              <w:vertAlign w:val="subscript"/>
                            </w:rPr>
                            <w:t>кр</w:t>
                          </w:r>
                          <w:proofErr w:type="spellEnd"/>
                        </w:p>
                      </w:txbxContent>
                    </v:textbox>
                  </v:shape>
                  <v:shape id="Полилиния 2437" o:spid="_x0000_s3185" style="position:absolute;left:33448;top:6673;width:2962;height:16854;visibility:visible;mso-wrap-style:square;v-text-anchor:middle" coordsize="296209,1685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UcwsUA&#10;AADdAAAADwAAAGRycy9kb3ducmV2LnhtbESPQWvCQBSE74L/YXlCb3VTK22NbkKpSnsSYuv9mX0m&#10;odm3YXc18d+7hYLHYWa+YVb5YFpxIecbywqepgkI4tLqhisFP9/bxzcQPiBrbC2Tgit5yLPxaIWp&#10;tj0XdNmHSkQI+xQV1CF0qZS+rMmgn9qOOHon6wyGKF0ltcM+wk0rZ0nyIg02HBdq7OijpvJ3fzYK&#10;XOP7z0IPm93isHXn9dqdDB+VepgM70sQgYZwD/+3v7SC2fz5Ff7exCcg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pRzCxQAAAN0AAAAPAAAAAAAAAAAAAAAAAJgCAABkcnMv&#10;ZG93bnJldi54bWxQSwUGAAAAAAQABAD1AAAAigMAAAAA&#10;" path="m,c89149,92137,178298,184274,227106,286870v48808,102596,79686,203200,65741,328706c278902,741082,179294,933326,143435,1039906v-35859,106580,-43827,107577,-65741,215153c55780,1362635,33866,1523999,11953,1685364e" filled="f" strokecolor="windowText">
                    <v:stroke dashstyle="dash"/>
                    <v:path arrowok="t" o:connecttype="custom" o:connectlocs="0,0;227106,286870;292847,615576;143435,1039906;77694,1255059;11953,1685364" o:connectangles="0,0,0,0,0,0"/>
                  </v:shape>
                  <v:line id="Прямая соединительная линия 2438" o:spid="_x0000_s3186" style="position:absolute;flip:x;visibility:visible;mso-wrap-style:square" from="46465,6859" to="46465,23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kIe8QAAADdAAAADwAAAGRycy9kb3ducmV2LnhtbERPz2vCMBS+C/4P4QleRFPdJq4zighj&#10;g3lZFWS3R/PWFpuXmmS2/e+Xg+Dx4/u93namFjdyvrKsYD5LQBDnVldcKDgd36crED4ga6wtk4Ke&#10;PGw3w8EaU21b/qZbFgoRQ9inqKAMoUml9HlJBv3MNsSR+7XOYIjQFVI7bGO4qeUiSZbSYMWxocSG&#10;9iXll+zPKLDz86vsry8fX5P+J3P76+5QJ61S41G3ewMRqAsP8d39qRUsnp/i3PgmPgG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yQh7xAAAAN0AAAAPAAAAAAAAAAAA&#10;AAAAAKECAABkcnMvZG93bnJldi54bWxQSwUGAAAAAAQABAD5AAAAkgMAAAAA&#10;" strokecolor="windowText" strokeweight="1.5pt"/>
                  <v:rect id="Прямоугольник 2439" o:spid="_x0000_s3187" style="position:absolute;left:44117;top:6759;width:1619;height:18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XVGMYA&#10;AADdAAAADwAAAGRycy9kb3ducmV2LnhtbESPQWvCQBSE7wX/w/IKvRSzUVvRmFWkQfBYrSDeHtln&#10;Epp9u2RXjf31XaHQ4zAz3zD5qjetuFLnG8sKRkkKgri0uuFKweFrM5yB8AFZY2uZFNzJw2o5eMox&#10;0/bGO7ruQyUihH2GCuoQXCalL2sy6BPriKN3tp3BEGVXSd3hLcJNK8dpOpUGG44LNTr6qKn83l+M&#10;gld5d5cf2pwmrmyb9+NnsT4VhVIvz/16ASJQH/7Df+2tVjB+m8zh8S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XVGMYAAADdAAAADwAAAAAAAAAAAAAAAACYAgAAZHJz&#10;L2Rvd25yZXYueG1sUEsFBgAAAAAEAAQA9QAAAIsDAAAAAA==&#10;" fillcolor="windowText" stroked="f" strokeweight="2pt">
                    <v:fill r:id="rId15" o:title="" color2="window" type="pattern"/>
                    <v:textbox>
                      <w:txbxContent>
                        <w:p w:rsidR="00577C88" w:rsidRDefault="00577C88" w:rsidP="002D0491">
                          <w:pPr>
                            <w:pStyle w:val="ab"/>
                            <w:spacing w:before="0" w:beforeAutospacing="0" w:after="0" w:afterAutospacing="0"/>
                            <w:ind w:firstLine="706"/>
                            <w:jc w:val="both"/>
                          </w:pPr>
                          <w:r>
                            <w:rPr>
                              <w:rFonts w:eastAsia="Times New Roman"/>
                            </w:rPr>
                            <w:t> </w:t>
                          </w:r>
                        </w:p>
                      </w:txbxContent>
                    </v:textbox>
                  </v:rect>
                  <v:line id="Прямая соединительная линия 2440" o:spid="_x0000_s3188" style="position:absolute;flip:x;visibility:visible;mso-wrap-style:square" from="45724,6568" to="45736,8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RFMUAAADdAAAADwAAAGRycy9kb3ducmV2LnhtbESPwWrCQBCG7wXfYRnBS9GNViREVwmC&#10;WnqRWr0P2TEJZmdDdtX07TuHgsfhn/+bb1ab3jXqQV2oPRuYThJQxIW3NZcGzj+7cQoqRGSLjWcy&#10;8EsBNuvB2woz65/8TY9TLJVAOGRooIqxzbQORUUOw8S3xJJdfecwytiV2nb4FLhr9CxJFtphzXKh&#10;wpa2FRW3092JRn/Mb4t3mxSHrzT1+4/yfNnmxoyGfb4EFamPr+X/9qc1MJvPxV++EQTo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URFMUAAADdAAAADwAAAAAAAAAA&#10;AAAAAAChAgAAZHJzL2Rvd25yZXYueG1sUEsFBgAAAAAEAAQA+QAAAJMDAAAAAA==&#10;" strokecolor="windowText" strokeweight="1pt"/>
                  <v:rect id="Прямоугольник 2441" o:spid="_x0000_s3189" style="position:absolute;left:45662;top:22782;width:1613;height:358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xQA8UA&#10;AADdAAAADwAAAGRycy9kb3ducmV2LnhtbESPQWvCQBSE70L/w/KE3nQTUVuiqxSpUIUeTOv9kX0m&#10;wezbNG9r0n/fLRQ8DjPzDbPeDq5RN+qk9mwgnSagiAtvay4NfH7sJ8+gJCBbbDyTgR8S2G4eRmvM&#10;rO/5RLc8lCpCWDI0UIXQZlpLUZFDmfqWOHoX3zkMUXalth32Ee4aPUuSpXZYc1yosKVdRcU1/3YG&#10;dkf6SsvXWg7n6/547i/yvngSYx7Hw8sKVKAh3MP/7TdrYDafp/D3Jj4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nFADxQAAAN0AAAAPAAAAAAAAAAAAAAAAAJgCAABkcnMv&#10;ZG93bnJldi54bWxQSwUGAAAAAAQABAD1AAAAigMAAAAA&#10;" fillcolor="windowText" stroked="f" strokeweight="2pt">
                    <v:fill r:id="rId15" o:title="" color2="window" type="pattern"/>
                    <v:textbox>
                      <w:txbxContent>
                        <w:p w:rsidR="00577C88" w:rsidRDefault="00577C88" w:rsidP="002D0491">
                          <w:pPr>
                            <w:pStyle w:val="ab"/>
                            <w:spacing w:before="0" w:beforeAutospacing="0" w:after="0" w:afterAutospacing="0"/>
                            <w:ind w:firstLine="706"/>
                            <w:jc w:val="both"/>
                          </w:pPr>
                          <w:r>
                            <w:rPr>
                              <w:rFonts w:eastAsia="Times New Roman"/>
                            </w:rPr>
                            <w:t> </w:t>
                          </w:r>
                        </w:p>
                      </w:txbxContent>
                    </v:textbox>
                  </v:rect>
                  <v:line id="Прямая соединительная линия 2442" o:spid="_x0000_s3190" style="position:absolute;rotation:90;visibility:visible;mso-wrap-style:square" from="46469,21613" to="46469,25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ch/sMAAADdAAAADwAAAGRycy9kb3ducmV2LnhtbESP3YrCMBSE7xd8h3AE79bUKotUo6go&#10;COvF+vMAh+bYVpuT0sS2vr1ZELwcZuYbZr7sTCkaql1hWcFoGIEgTq0uOFNwOe++pyCcR9ZYWiYF&#10;T3KwXPS+5pho2/KRmpPPRICwS1BB7n2VSOnSnAy6oa2Ig3e1tUEfZJ1JXWMb4KaUcRT9SIMFh4Uc&#10;K9rklN5PD6Pg9sdXeXCH/botf4/aXOy2GVulBv1uNQPhqfOf8Lu91wriySSG/zfhCc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HIf7DAAAA3QAAAA8AAAAAAAAAAAAA&#10;AAAAoQIAAGRycy9kb3ducmV2LnhtbFBLBQYAAAAABAAEAPkAAACRAwAAAAA=&#10;" strokecolor="windowText" strokeweight="1pt"/>
                  <v:shape id="Прямая со стрелкой 2443" o:spid="_x0000_s3191" type="#_x0000_t32" style="position:absolute;left:46472;top:2541;width:0;height:40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xr7cYAAADdAAAADwAAAGRycy9kb3ducmV2LnhtbESPW4vCMBSE3wX/QziCL6KpF2SpRnEX&#10;hEUWvKzi66E5tsXmpCRZrf9+Iwg+DjPzDTNfNqYSN3K+tKxgOEhAEGdWl5wrOP6u+x8gfEDWWFkm&#10;BQ/ysFy0W3NMtb3znm6HkIsIYZ+igiKEOpXSZwUZ9ANbE0fvYp3BEKXLpXZ4j3BTyVGSTKXBkuNC&#10;gTV9FZRdD39GQbZ6HM+fcptv6upn77Y7mp6GPaW6nWY1AxGoCe/wq/2tFYwmkzE838Qn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ca+3GAAAA3QAAAA8AAAAAAAAA&#10;AAAAAAAAoQIAAGRycy9kb3ducmV2LnhtbFBLBQYAAAAABAAEAPkAAACUAwAAAAA=&#10;" strokecolor="windowText" strokeweight="2.25pt">
                    <v:stroke endarrow="classic" endarrowwidth="narrow" endarrowlength="long"/>
                  </v:shape>
                  <v:shape id="Поле 355" o:spid="_x0000_s3192" type="#_x0000_t202" style="position:absolute;left:46717;top:1623;width:3810;height:3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NxEMcA&#10;AADdAAAADwAAAGRycy9kb3ducmV2LnhtbESP3WoCMRSE7wt9h3AK3hTNVhYpq1HagiLSWvxBvDxs&#10;jpvFzcmSRF3fvikUejnMzDfMZNbZRlzJh9qxgpdBBoK4dLrmSsF+N++/gggRWWPjmBTcKcBs+vgw&#10;wUK7G2/ouo2VSBAOBSowMbaFlKE0ZDEMXEucvJPzFmOSvpLa4y3BbSOHWTaSFmtOCwZb+jBUnrcX&#10;q+BsVs/f2eLr/TBa3v16d3FH/3lUqvfUvY1BROrif/ivvdQKhnmew++b9ATk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DcRD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i/>
                              <w:iCs/>
                              <w:lang w:val="en-US"/>
                            </w:rPr>
                            <w:t>F</w:t>
                          </w:r>
                          <w:proofErr w:type="spellStart"/>
                          <w:r>
                            <w:rPr>
                              <w:rFonts w:eastAsia="Times New Roman"/>
                              <w:i/>
                              <w:iCs/>
                              <w:position w:val="-6"/>
                              <w:vertAlign w:val="subscript"/>
                            </w:rPr>
                            <w:t>кр</w:t>
                          </w:r>
                          <w:proofErr w:type="spellEnd"/>
                        </w:p>
                      </w:txbxContent>
                    </v:textbox>
                  </v:shape>
                  <v:line id="Прямая соединительная линия 2445" o:spid="_x0000_s3193" style="position:absolute;visibility:visible;mso-wrap-style:square" from="47167,6575" to="47167,8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zAu8IAAADdAAAADwAAAGRycy9kb3ducmV2LnhtbESP0YrCMBRE34X9h3CFfbOpokuppqUs&#10;CL5a9wPuNnebYnNTm6j17zeC4OMwM2eYXTnZXtxo9J1jBcskBUHcON1xq+DntF9kIHxA1tg7JgUP&#10;8lAWH7Md5trd+Ui3OrQiQtjnqMCEMORS+saQRZ+4gTh6f260GKIcW6lHvEe47eUqTb+kxY7jgsGB&#10;vg015/pqFWSyfqD04Wgu567qm6zaHH4rpT7nU7UFEWgK7/CrfdAKVuv1Bp5v4hO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NzAu8IAAADdAAAADwAAAAAAAAAAAAAA&#10;AAChAgAAZHJzL2Rvd25yZXYueG1sUEsFBgAAAAAEAAQA+QAAAJADAAAAAA==&#10;" strokecolor="windowText" strokeweight="1pt"/>
                  <v:shape id="Полилиния 2446" o:spid="_x0000_s3194" style="position:absolute;left:46494;top:8606;width:1796;height:15171;visibility:visible;mso-wrap-style:square;v-text-anchor:middle" coordsize="179581,1488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AFQ8QA&#10;AADdAAAADwAAAGRycy9kb3ducmV2LnhtbESPQWsCMRSE7wX/Q3hCbzWriLRbsyKC0IPQutr76+bt&#10;ZnHzsiaprv/eFIQeh5n5hlmuBtuJC/nQOlYwnWQgiCunW24UHA/bl1cQISJr7ByTghsFWBWjpyXm&#10;2l15T5cyNiJBOOSowMTY51KGypDFMHE9cfJq5y3GJH0jtcdrgttOzrJsIS22nBYM9rQxVJ3KX6sg&#10;233Rz+7zfGTft+VQv307s50q9Twe1u8gIg3xP/xof2gFs/l8AX9v0hOQ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gBUPEAAAA3QAAAA8AAAAAAAAAAAAAAAAAmAIAAGRycy9k&#10;b3ducmV2LnhtbFBLBQYAAAAABAAEAPUAAACJAwAAAAA=&#10;" path="m257,c-241,19921,-739,39843,6234,95623v6973,55780,6973,127498,35859,239059c70979,446243,177559,620557,179551,764988v1992,144431,-95623,315756,-125505,436282c24164,1321796,12210,1404968,257,1488141e" filled="f" strokecolor="windowText">
                    <v:stroke dashstyle="dash"/>
                    <v:path arrowok="t" o:connecttype="custom" o:connectlocs="257,0;6234,97485;42093,341200;179551,779886;54046,1224665;257,1517123" o:connectangles="0,0,0,0,0,0"/>
                  </v:shape>
                  <v:shape id="Поле 355" o:spid="_x0000_s3195" type="#_x0000_t202" style="position:absolute;left:4301;top:25516;width:5709;height:32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HvZ8cA&#10;AADdAAAADwAAAGRycy9kb3ducmV2LnhtbESPQWsCMRSE74X+h/AEL1KzFbFla5RWUKSopVqKx8fm&#10;uVncvCxJ1PXfN4LQ4zAz3zDjaWtrcSYfKscKnvsZCOLC6YpLBT+7+dMriBCRNdaOScGVAkwnjw9j&#10;zLW78Dedt7EUCcIhRwUmxiaXMhSGLIa+a4iTd3DeYkzSl1J7vCS4reUgy0bSYsVpwWBDM0PFcXuy&#10;Co7ms/eVLdYfv6Pl1W92J7f3q71S3U77/gYiUhv/w/f2UisYDIcvcHuTn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R72fHAAAA3QAAAA8AAAAAAAAAAAAAAAAAmAIAAGRy&#10;cy9kb3ducmV2LnhtbFBLBQYAAAAABAAEAPUAAACMAwAAAAA=&#10;" filled="f" stroked="f" strokeweight=".5pt">
                    <v:textbox>
                      <w:txbxContent>
                        <w:p w:rsidR="00577C88" w:rsidRPr="007141BB" w:rsidRDefault="00577C88" w:rsidP="002D0491">
                          <w:pPr>
                            <w:pStyle w:val="ab"/>
                            <w:spacing w:before="0" w:beforeAutospacing="0" w:after="0" w:afterAutospacing="0"/>
                            <w:jc w:val="both"/>
                          </w:pPr>
                          <w:r>
                            <w:rPr>
                              <w:rFonts w:eastAsia="Times New Roman"/>
                              <w:i/>
                              <w:iCs/>
                              <w:lang w:val="en-US"/>
                            </w:rPr>
                            <w:sym w:font="Symbol" w:char="F06D"/>
                          </w:r>
                          <w:r>
                            <w:rPr>
                              <w:rFonts w:eastAsia="Times New Roman"/>
                              <w:i/>
                              <w:iCs/>
                            </w:rPr>
                            <w:t>=2,0</w:t>
                          </w:r>
                        </w:p>
                      </w:txbxContent>
                    </v:textbox>
                  </v:shape>
                  <v:shape id="Поле 355" o:spid="_x0000_s3196" type="#_x0000_t202" style="position:absolute;left:17253;top:25516;width:5708;height:32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7FcQA&#10;AADdAAAADwAAAGRycy9kb3ducmV2LnhtbERPTWsCMRC9C/0PYQq9lJpVRMpqFBUsIlapFvE4bMbN&#10;4mayJFHXf98cCh4f73s8bW0tbuRD5VhBr5uBIC6crrhU8HtYfnyCCBFZY+2YFDwowHTy0hljrt2d&#10;f+i2j6VIIRxyVGBibHIpQ2HIYui6hjhxZ+ctxgR9KbXHewq3texn2VBarDg1GGxoYai47K9WwcWs&#10;33fZ1/f8OFw9/PZwdSe/OSn19trORiAitfEp/nevtIL+YJDmpjfpCcjJ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OexXEAAAA3QAAAA8AAAAAAAAAAAAAAAAAmAIAAGRycy9k&#10;b3ducmV2LnhtbFBLBQYAAAAABAAEAPUAAACJ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lang w:val="en-US"/>
                            </w:rPr>
                            <w:sym w:font="Symbol" w:char="F06D"/>
                          </w:r>
                          <w:r>
                            <w:rPr>
                              <w:rFonts w:eastAsia="Times New Roman"/>
                              <w:i/>
                              <w:iCs/>
                            </w:rPr>
                            <w:t>=1,0</w:t>
                          </w:r>
                        </w:p>
                      </w:txbxContent>
                    </v:textbox>
                  </v:shape>
                  <v:shape id="Поле 355" o:spid="_x0000_s3197" type="#_x0000_t202" style="position:absolute;left:30719;top:25496;width:5740;height:32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LejscA&#10;AADdAAAADwAAAGRycy9kb3ducmV2LnhtbESPQWsCMRSE74X+h/AEL1KzFZF2a5RWUKSopVqKx8fm&#10;uVncvCxJ1PXfN4LQ4zAz3zDjaWtrcSYfKscKnvsZCOLC6YpLBT+7+dMLiBCRNdaOScGVAkwnjw9j&#10;zLW78Dedt7EUCcIhRwUmxiaXMhSGLIa+a4iTd3DeYkzSl1J7vCS4reUgy0bSYsVpwWBDM0PFcXuy&#10;Co7ms/eVLdYfv6Pl1W92J7f3q71S3U77/gYiUhv/w/f2UisYDIevcHuTn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C3o7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lang w:val="en-US"/>
                            </w:rPr>
                            <w:sym w:font="Symbol" w:char="F06D"/>
                          </w:r>
                          <w:r>
                            <w:rPr>
                              <w:rFonts w:eastAsia="Times New Roman"/>
                              <w:i/>
                              <w:iCs/>
                            </w:rPr>
                            <w:t>=0,7</w:t>
                          </w:r>
                        </w:p>
                      </w:txbxContent>
                    </v:textbox>
                  </v:shape>
                  <v:shape id="Поле 355" o:spid="_x0000_s3198" type="#_x0000_t202" style="position:absolute;left:43162;top:25516;width:5709;height:32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HhzsQA&#10;AADdAAAADwAAAGRycy9kb3ducmV2LnhtbERPy2oCMRTdF/yHcAvdFM0oVWQ0ihZapNgWH4jLy+R2&#10;Mji5GZKo49+bhdDl4byn89bW4kI+VI4V9HsZCOLC6YpLBfvdR3cMIkRkjbVjUnCjAPNZ52mKuXZX&#10;3tBlG0uRQjjkqMDE2ORShsKQxdBzDXHi/py3GBP0pdQerync1nKQZSNpseLUYLChd0PFaXu2Ck7m&#10;6/U3+/xeHkarm//Znd3Rr49KvTy3iwmISG38Fz/cK61g8DZM+9Ob9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h4c7EAAAA3QAAAA8AAAAAAAAAAAAAAAAAmAIAAGRycy9k&#10;b3ducmV2LnhtbFBLBQYAAAAABAAEAPUAAACJ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lang w:val="en-US"/>
                            </w:rPr>
                            <w:sym w:font="Symbol" w:char="F06D"/>
                          </w:r>
                          <w:r>
                            <w:rPr>
                              <w:rFonts w:eastAsia="Times New Roman"/>
                              <w:i/>
                              <w:iCs/>
                            </w:rPr>
                            <w:t>=0,5</w:t>
                          </w:r>
                        </w:p>
                      </w:txbxContent>
                    </v:textbox>
                  </v:shape>
                </v:group>
                <v:shape id="Поле 355" o:spid="_x0000_s3199" type="#_x0000_t202" style="position:absolute;left:5403;top:29049;width:2661;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1EVccA&#10;AADdAAAADwAAAGRycy9kb3ducmV2LnhtbESPQWsCMRSE7wX/Q3iCl1KzipWyNYoKihTbUi3F42Pz&#10;3CxuXpYk6vrvG6HQ4zAz3zCTWWtrcSEfKscKBv0MBHHhdMWlgu/96ukFRIjIGmvHpOBGAWbTzsME&#10;c+2u/EWXXSxFgnDIUYGJscmlDIUhi6HvGuLkHZ23GJP0pdQerwluaznMsrG0WHFaMNjQ0lBx2p2t&#10;gpN5e/zM1u+Ln/Hm5j/2Z3fw24NSvW47fwURqY3/4b/2RisYjp4H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9tRFXHAAAA3QAAAA8AAAAAAAAAAAAAAAAAmAIAAGRy&#10;cy9kb3ducmV2LnhtbFBLBQYAAAAABAAEAPUAAACMAwAAAAA=&#10;" filled="f" stroked="f" strokeweight=".5pt">
                  <v:textbox>
                    <w:txbxContent>
                      <w:p w:rsidR="00577C88" w:rsidRPr="005D5DAE" w:rsidRDefault="00577C88" w:rsidP="002D0491">
                        <w:pPr>
                          <w:pStyle w:val="ab"/>
                          <w:spacing w:before="0" w:beforeAutospacing="0" w:after="0" w:afterAutospacing="0"/>
                          <w:jc w:val="both"/>
                        </w:pPr>
                        <w:r w:rsidRPr="005D5DAE">
                          <w:rPr>
                            <w:rFonts w:eastAsia="Times New Roman"/>
                            <w:i/>
                            <w:iCs/>
                          </w:rPr>
                          <w:t>а</w:t>
                        </w:r>
                      </w:p>
                    </w:txbxContent>
                  </v:textbox>
                </v:shape>
                <v:shape id="Поле 355" o:spid="_x0000_s3200" type="#_x0000_t202" style="position:absolute;left:18354;top:29050;width:2686;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aIsgA&#10;AADdAAAADwAAAGRycy9kb3ducmV2LnhtbESPUUvDMBSF3wX/Q7iCL7KlFh2jNh0qKGM4xU5kj5fm&#10;2pQ1NyXJtu7fL4Lg4+Gc8x1OuRhtLw7kQ+dYwe00A0HcON1xq+Br8zKZgwgRWWPvmBScKMCiurwo&#10;sdDuyJ90qGMrEoRDgQpMjEMhZWgMWQxTNxAn78d5izFJ30rt8Zjgtpd5ls2kxY7TgsGBng01u3pv&#10;FezM6uYje10/fc+WJ/++2butf9sqdX01Pj6AiDTG//Bfe6kV5Hf3Ofy+SU9AVm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v9oiyAAAAN0AAAAPAAAAAAAAAAAAAAAAAJgCAABk&#10;cnMvZG93bnJldi54bWxQSwUGAAAAAAQABAD1AAAAjQMAAAAA&#10;" filled="f" stroked="f" strokeweight=".5pt">
                  <v:textbox>
                    <w:txbxContent>
                      <w:p w:rsidR="00577C88" w:rsidRPr="005D5DAE" w:rsidRDefault="00577C88" w:rsidP="002D0491">
                        <w:pPr>
                          <w:pStyle w:val="ab"/>
                          <w:spacing w:before="0" w:beforeAutospacing="0" w:after="0" w:afterAutospacing="0"/>
                          <w:jc w:val="both"/>
                          <w:rPr>
                            <w:i/>
                          </w:rPr>
                        </w:pPr>
                        <w:r w:rsidRPr="005D5DAE">
                          <w:rPr>
                            <w:i/>
                          </w:rPr>
                          <w:t>б</w:t>
                        </w:r>
                      </w:p>
                    </w:txbxContent>
                  </v:textbox>
                </v:shape>
                <v:shape id="Поле 355" o:spid="_x0000_s3201" type="#_x0000_t202" style="position:absolute;left:31816;top:29058;width:2559;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N/ucgA&#10;AADdAAAADwAAAGRycy9kb3ducmV2LnhtbESP3WoCMRSE7wt9h3AKvZGarX+UrVGq0CKilmopXh42&#10;p5vFzcmSRF3fvhGEXg4z8w0znra2FifyoXKs4LmbgSAunK64VPC9e396AREissbaMSm4UIDp5P5u&#10;jLl2Z/6i0zaWIkE45KjAxNjkUobCkMXQdQ1x8n6dtxiT9KXUHs8JbmvZy7KRtFhxWjDY0NxQcdge&#10;rYKDWXY+s4/17Ge0uPjN7uj2frVX6vGhfXsFEamN/+Fbe6EV9AbDPlzfpCcgJ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83+5yAAAAN0AAAAPAAAAAAAAAAAAAAAAAJgCAABk&#10;cnMvZG93bnJldi54bWxQSwUGAAAAAAQABAD1AAAAjQMAAAAA&#10;" filled="f" stroked="f" strokeweight=".5pt">
                  <v:textbox>
                    <w:txbxContent>
                      <w:p w:rsidR="00577C88" w:rsidRDefault="00577C88" w:rsidP="002D0491">
                        <w:pPr>
                          <w:pStyle w:val="ab"/>
                          <w:spacing w:before="0" w:beforeAutospacing="0" w:after="0" w:afterAutospacing="0"/>
                          <w:jc w:val="both"/>
                        </w:pPr>
                        <w:r>
                          <w:rPr>
                            <w:rFonts w:eastAsia="Times New Roman"/>
                            <w:i/>
                            <w:iCs/>
                          </w:rPr>
                          <w:t>в</w:t>
                        </w:r>
                      </w:p>
                    </w:txbxContent>
                  </v:textbox>
                </v:shape>
                <v:shape id="Поле 355" o:spid="_x0000_s3202" type="#_x0000_t202" style="position:absolute;left:44257;top:29045;width:2489;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nzccA&#10;AADdAAAADwAAAGRycy9kb3ducmV2LnhtbESPQWsCMRSE74X+h/AEL6VmKypla5RWUKRoS7UUj4/N&#10;c7O4eVmSqOu/bwTB4zAz3zDjaWtrcSIfKscKXnoZCOLC6YpLBb/b+fMriBCRNdaOScGFAkwnjw9j&#10;zLU78w+dNrEUCcIhRwUmxiaXMhSGLIaea4iTt3feYkzSl1J7PCe4rWU/y0bSYsVpwWBDM0PFYXO0&#10;Cg7m8+k7W6w//kbLi//aHt3Or3ZKdTvt+xuISG28h2/tpVbQHwwHcH2TnoCc/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a583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i/>
                            <w:iCs/>
                          </w:rPr>
                          <w:t>г</w:t>
                        </w:r>
                      </w:p>
                    </w:txbxContent>
                  </v:textbox>
                </v:shape>
                <w10:anchorlock/>
              </v:group>
            </w:pict>
          </mc:Fallback>
        </mc:AlternateContent>
      </w:r>
    </w:p>
    <w:p w:rsidR="002D0491" w:rsidRPr="002D0491" w:rsidRDefault="002D0491" w:rsidP="002D0491">
      <w:pPr>
        <w:ind w:firstLine="0"/>
        <w:jc w:val="center"/>
      </w:pPr>
      <w:r w:rsidRPr="002D0491">
        <w:t xml:space="preserve">Рис. 8.4. Способы закрепления концов сжатых стержней и значения </w:t>
      </w:r>
    </w:p>
    <w:p w:rsidR="002D0491" w:rsidRPr="002D0491" w:rsidRDefault="002D0491" w:rsidP="002D0491">
      <w:pPr>
        <w:ind w:firstLine="0"/>
        <w:jc w:val="center"/>
      </w:pPr>
      <w:r w:rsidRPr="002D0491">
        <w:t>коэффициентов приведения длины (пояснения в тексте)</w:t>
      </w:r>
    </w:p>
    <w:p w:rsidR="002D0491" w:rsidRPr="002D0491" w:rsidRDefault="002D0491" w:rsidP="002D0491"/>
    <w:p w:rsidR="002D0491" w:rsidRPr="002D0491" w:rsidRDefault="002D0491" w:rsidP="002D0491">
      <w:pPr>
        <w:ind w:firstLine="510"/>
        <w:rPr>
          <w:sz w:val="28"/>
        </w:rPr>
      </w:pPr>
      <w:r w:rsidRPr="002D0491">
        <w:rPr>
          <w:sz w:val="28"/>
        </w:rPr>
        <w:t xml:space="preserve">Зная критическую силу можно определить допускаемое значение сжимающей силы с учетом коэффициента запаса </w:t>
      </w:r>
      <w:proofErr w:type="spellStart"/>
      <w:r w:rsidRPr="002D0491">
        <w:rPr>
          <w:sz w:val="28"/>
        </w:rPr>
        <w:t>упстойчивости</w:t>
      </w:r>
      <w:proofErr w:type="spellEnd"/>
      <w:r w:rsidRPr="002D0491">
        <w:rPr>
          <w:sz w:val="28"/>
        </w:rPr>
        <w:t xml:space="preserve"> по формуле 8.1.</w:t>
      </w:r>
    </w:p>
    <w:p w:rsidR="002D0491" w:rsidRPr="002D0491" w:rsidRDefault="002D0491" w:rsidP="002D0491">
      <w:pPr>
        <w:ind w:firstLine="510"/>
        <w:rPr>
          <w:sz w:val="28"/>
        </w:rPr>
      </w:pPr>
    </w:p>
    <w:p w:rsidR="002D0491" w:rsidRPr="002D0491" w:rsidRDefault="00F44FF7" w:rsidP="002D0491">
      <w:pPr>
        <w:ind w:firstLine="0"/>
        <w:jc w:val="center"/>
        <w:rPr>
          <w:b/>
          <w:sz w:val="28"/>
        </w:rPr>
      </w:pPr>
      <w:bookmarkStart w:id="40" w:name="_Toc309231865"/>
      <w:r w:rsidRPr="00F44FF7">
        <w:rPr>
          <w:b/>
          <w:sz w:val="28"/>
        </w:rPr>
        <w:t xml:space="preserve">8.4. </w:t>
      </w:r>
      <w:r w:rsidR="002D0491" w:rsidRPr="002D0491">
        <w:rPr>
          <w:b/>
          <w:sz w:val="28"/>
        </w:rPr>
        <w:t>Граница применимости формулы Эйлера.</w:t>
      </w:r>
      <w:bookmarkEnd w:id="40"/>
    </w:p>
    <w:p w:rsidR="002D0491" w:rsidRPr="002D0491" w:rsidRDefault="002D0491" w:rsidP="002D0491">
      <w:pPr>
        <w:rPr>
          <w:sz w:val="28"/>
        </w:rPr>
      </w:pPr>
    </w:p>
    <w:p w:rsidR="002D0491" w:rsidRPr="002D0491" w:rsidRDefault="002D0491" w:rsidP="002D0491">
      <w:pPr>
        <w:ind w:firstLine="510"/>
        <w:rPr>
          <w:sz w:val="28"/>
        </w:rPr>
      </w:pPr>
      <w:r w:rsidRPr="002D0491">
        <w:rPr>
          <w:sz w:val="28"/>
        </w:rPr>
        <w:t>Формула Эйлера базируется на законе Гука, т.е. справедлива до тех пор, пока имеет место упругая деформация стойки. Поэтому фо</w:t>
      </w:r>
      <w:r w:rsidRPr="002D0491">
        <w:rPr>
          <w:sz w:val="28"/>
        </w:rPr>
        <w:t>р</w:t>
      </w:r>
      <w:r w:rsidRPr="002D0491">
        <w:rPr>
          <w:sz w:val="28"/>
        </w:rPr>
        <w:t>мулой Эйлера можно пользоваться не всегда. Для определения пред</w:t>
      </w:r>
      <w:r w:rsidRPr="002D0491">
        <w:rPr>
          <w:sz w:val="28"/>
        </w:rPr>
        <w:t>е</w:t>
      </w:r>
      <w:r w:rsidRPr="002D0491">
        <w:rPr>
          <w:sz w:val="28"/>
        </w:rPr>
        <w:t>лов применимости формулы Эйлера определим критическое напряж</w:t>
      </w:r>
      <w:r w:rsidRPr="002D0491">
        <w:rPr>
          <w:sz w:val="28"/>
        </w:rPr>
        <w:t>е</w:t>
      </w:r>
      <w:r w:rsidRPr="002D0491">
        <w:rPr>
          <w:sz w:val="28"/>
        </w:rPr>
        <w:t xml:space="preserve">ние </w:t>
      </w:r>
      <w:r w:rsidRPr="002D0491">
        <w:rPr>
          <w:sz w:val="28"/>
        </w:rPr>
        <w:sym w:font="Symbol" w:char="F073"/>
      </w:r>
      <w:proofErr w:type="spellStart"/>
      <w:proofErr w:type="gramStart"/>
      <w:r w:rsidRPr="002D0491">
        <w:rPr>
          <w:sz w:val="28"/>
          <w:vertAlign w:val="subscript"/>
        </w:rPr>
        <w:t>кр</w:t>
      </w:r>
      <w:proofErr w:type="spellEnd"/>
      <w:proofErr w:type="gramEnd"/>
      <w:r w:rsidRPr="002D0491">
        <w:rPr>
          <w:sz w:val="28"/>
        </w:rPr>
        <w:t xml:space="preserve">, т.е. напряжение, которое возникает в поперечном сечении </w:t>
      </w:r>
      <w:r w:rsidRPr="002D0491">
        <w:rPr>
          <w:i/>
          <w:sz w:val="28"/>
          <w:lang w:val="en-US"/>
        </w:rPr>
        <w:t>A</w:t>
      </w:r>
      <w:r w:rsidRPr="002D0491">
        <w:rPr>
          <w:sz w:val="28"/>
        </w:rPr>
        <w:t xml:space="preserve"> стержня при действии критической силы:</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40"/>
          <w:sz w:val="28"/>
          <w:szCs w:val="28"/>
        </w:rPr>
        <w:object w:dxaOrig="2600" w:dyaOrig="880">
          <v:shape id="_x0000_i1309" type="#_x0000_t75" style="width:130.1pt;height:42.95pt" o:ole="">
            <v:imagedata r:id="rId645" o:title=""/>
          </v:shape>
          <o:OLEObject Type="Embed" ProgID="Equation.DSMT4" ShapeID="_x0000_i1309" DrawAspect="Content" ObjectID="_1418716863" r:id="rId646"/>
        </w:object>
      </w:r>
      <w:r w:rsidRPr="002D0491">
        <w:rPr>
          <w:sz w:val="28"/>
          <w:szCs w:val="28"/>
        </w:rPr>
        <w:t xml:space="preserve">. </w:t>
      </w:r>
      <w:r w:rsidRPr="002D0491">
        <w:rPr>
          <w:sz w:val="28"/>
          <w:szCs w:val="28"/>
        </w:rPr>
        <w:tab/>
        <w:t>8.6</w:t>
      </w:r>
    </w:p>
    <w:p w:rsidR="002D0491" w:rsidRPr="002D0491" w:rsidRDefault="002D0491" w:rsidP="002D0491">
      <w:pPr>
        <w:ind w:firstLine="510"/>
        <w:rPr>
          <w:sz w:val="28"/>
        </w:rPr>
      </w:pPr>
      <w:r w:rsidRPr="002D0491">
        <w:rPr>
          <w:sz w:val="28"/>
        </w:rPr>
        <w:t>Введем понятие наименьшего радиуса инерции поперечного с</w:t>
      </w:r>
      <w:r w:rsidRPr="002D0491">
        <w:rPr>
          <w:sz w:val="28"/>
        </w:rPr>
        <w:t>е</w:t>
      </w:r>
      <w:r w:rsidRPr="002D0491">
        <w:rPr>
          <w:sz w:val="28"/>
        </w:rPr>
        <w:t xml:space="preserve">чения стержня </w:t>
      </w:r>
      <w:r w:rsidRPr="002D0491">
        <w:rPr>
          <w:position w:val="-28"/>
          <w:sz w:val="28"/>
        </w:rPr>
        <w:object w:dxaOrig="1359" w:dyaOrig="780">
          <v:shape id="_x0000_i1310" type="#_x0000_t75" style="width:68.2pt;height:39.15pt" o:ole="">
            <v:imagedata r:id="rId647" o:title=""/>
          </v:shape>
          <o:OLEObject Type="Embed" ProgID="Equation.DSMT4" ShapeID="_x0000_i1310" DrawAspect="Content" ObjectID="_1418716864" r:id="rId648"/>
        </w:object>
      </w:r>
      <w:r w:rsidRPr="002D0491">
        <w:rPr>
          <w:sz w:val="28"/>
        </w:rPr>
        <w:t xml:space="preserve"> и перепишем формулу для критического напряжения </w:t>
      </w:r>
    </w:p>
    <w:p w:rsidR="002D0491" w:rsidRPr="002D0491" w:rsidRDefault="002D0491" w:rsidP="002D0491">
      <w:pPr>
        <w:tabs>
          <w:tab w:val="center" w:pos="4253"/>
          <w:tab w:val="right" w:pos="8505"/>
        </w:tabs>
        <w:spacing w:before="120" w:after="120"/>
        <w:rPr>
          <w:sz w:val="28"/>
          <w:szCs w:val="28"/>
        </w:rPr>
      </w:pPr>
      <w:r w:rsidRPr="002D0491">
        <w:rPr>
          <w:sz w:val="28"/>
          <w:szCs w:val="28"/>
        </w:rPr>
        <w:lastRenderedPageBreak/>
        <w:tab/>
      </w:r>
      <w:r w:rsidRPr="002D0491">
        <w:rPr>
          <w:position w:val="-40"/>
          <w:sz w:val="28"/>
          <w:szCs w:val="28"/>
        </w:rPr>
        <w:object w:dxaOrig="1880" w:dyaOrig="880">
          <v:shape id="_x0000_i1311" type="#_x0000_t75" style="width:93.45pt;height:42.95pt" o:ole="">
            <v:imagedata r:id="rId649" o:title=""/>
          </v:shape>
          <o:OLEObject Type="Embed" ProgID="Equation.DSMT4" ShapeID="_x0000_i1311" DrawAspect="Content" ObjectID="_1418716865" r:id="rId650"/>
        </w:object>
      </w:r>
      <w:r w:rsidRPr="002D0491">
        <w:rPr>
          <w:sz w:val="28"/>
          <w:szCs w:val="28"/>
        </w:rPr>
        <w:t xml:space="preserve">. </w:t>
      </w:r>
      <w:r w:rsidRPr="002D0491">
        <w:rPr>
          <w:sz w:val="28"/>
          <w:szCs w:val="28"/>
        </w:rPr>
        <w:tab/>
        <w:t>8.7</w:t>
      </w:r>
    </w:p>
    <w:p w:rsidR="002D0491" w:rsidRPr="002D0491" w:rsidRDefault="002D0491" w:rsidP="002D0491">
      <w:pPr>
        <w:ind w:firstLine="510"/>
        <w:rPr>
          <w:sz w:val="28"/>
        </w:rPr>
      </w:pPr>
      <w:r w:rsidRPr="002D0491">
        <w:rPr>
          <w:sz w:val="28"/>
        </w:rPr>
        <w:t xml:space="preserve">Выражение </w:t>
      </w:r>
      <w:r w:rsidRPr="002D0491">
        <w:rPr>
          <w:position w:val="-34"/>
          <w:sz w:val="28"/>
        </w:rPr>
        <w:object w:dxaOrig="980" w:dyaOrig="780">
          <v:shape id="_x0000_i1312" type="#_x0000_t75" style="width:49.25pt;height:37.9pt" o:ole="">
            <v:imagedata r:id="rId651" o:title=""/>
          </v:shape>
          <o:OLEObject Type="Embed" ProgID="Equation.DSMT4" ShapeID="_x0000_i1312" DrawAspect="Content" ObjectID="_1418716866" r:id="rId652"/>
        </w:object>
      </w:r>
      <w:r w:rsidRPr="002D0491">
        <w:rPr>
          <w:sz w:val="28"/>
        </w:rPr>
        <w:t xml:space="preserve"> называется </w:t>
      </w:r>
      <w:r w:rsidRPr="002D0491">
        <w:rPr>
          <w:i/>
          <w:sz w:val="28"/>
        </w:rPr>
        <w:t>гибкостью стержня</w:t>
      </w:r>
      <w:r w:rsidRPr="002D0491">
        <w:rPr>
          <w:sz w:val="28"/>
        </w:rPr>
        <w:t>. Это безра</w:t>
      </w:r>
      <w:r w:rsidRPr="002D0491">
        <w:rPr>
          <w:sz w:val="28"/>
        </w:rPr>
        <w:t>з</w:t>
      </w:r>
      <w:r w:rsidRPr="002D0491">
        <w:rPr>
          <w:sz w:val="28"/>
        </w:rPr>
        <w:t>мерная величина, характеризующая влияние размеров стержня и сп</w:t>
      </w:r>
      <w:r w:rsidRPr="002D0491">
        <w:rPr>
          <w:sz w:val="28"/>
        </w:rPr>
        <w:t>о</w:t>
      </w:r>
      <w:r w:rsidRPr="002D0491">
        <w:rPr>
          <w:sz w:val="28"/>
        </w:rPr>
        <w:t>соба крепления его концов. Окончательно получаем</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28"/>
          <w:sz w:val="28"/>
          <w:szCs w:val="28"/>
        </w:rPr>
        <w:object w:dxaOrig="1400" w:dyaOrig="760">
          <v:shape id="_x0000_i1313" type="#_x0000_t75" style="width:69.45pt;height:37.9pt" o:ole="">
            <v:imagedata r:id="rId653" o:title=""/>
          </v:shape>
          <o:OLEObject Type="Embed" ProgID="Equation.DSMT4" ShapeID="_x0000_i1313" DrawAspect="Content" ObjectID="_1418716867" r:id="rId654"/>
        </w:object>
      </w:r>
      <w:r w:rsidRPr="002D0491">
        <w:rPr>
          <w:sz w:val="28"/>
          <w:szCs w:val="28"/>
        </w:rPr>
        <w:t xml:space="preserve">. </w:t>
      </w:r>
      <w:r w:rsidRPr="002D0491">
        <w:rPr>
          <w:sz w:val="28"/>
          <w:szCs w:val="28"/>
        </w:rPr>
        <w:tab/>
        <w:t>8.8</w:t>
      </w:r>
    </w:p>
    <w:p w:rsidR="002D0491" w:rsidRPr="002D0491" w:rsidRDefault="002D0491" w:rsidP="002D0491">
      <w:pPr>
        <w:ind w:firstLine="510"/>
        <w:rPr>
          <w:sz w:val="28"/>
        </w:rPr>
      </w:pPr>
      <w:r w:rsidRPr="002D0491">
        <w:rPr>
          <w:sz w:val="28"/>
        </w:rPr>
        <w:t xml:space="preserve">Формулой Эйлера можно пользоваться при выполнении условия </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28"/>
          <w:sz w:val="28"/>
          <w:szCs w:val="28"/>
        </w:rPr>
        <w:object w:dxaOrig="2020" w:dyaOrig="760">
          <v:shape id="_x0000_i1314" type="#_x0000_t75" style="width:101.05pt;height:37.9pt" o:ole="">
            <v:imagedata r:id="rId655" o:title=""/>
          </v:shape>
          <o:OLEObject Type="Embed" ProgID="Equation.DSMT4" ShapeID="_x0000_i1314" DrawAspect="Content" ObjectID="_1418716868" r:id="rId656"/>
        </w:object>
      </w:r>
      <w:r w:rsidRPr="002D0491">
        <w:rPr>
          <w:sz w:val="28"/>
          <w:szCs w:val="28"/>
        </w:rPr>
        <w:t xml:space="preserve">, </w:t>
      </w:r>
      <w:r w:rsidRPr="002D0491">
        <w:rPr>
          <w:sz w:val="28"/>
          <w:szCs w:val="28"/>
        </w:rPr>
        <w:tab/>
        <w:t>8.9</w:t>
      </w:r>
    </w:p>
    <w:p w:rsidR="002D0491" w:rsidRPr="002D0491" w:rsidRDefault="002D0491" w:rsidP="002D0491">
      <w:pPr>
        <w:tabs>
          <w:tab w:val="center" w:pos="5320"/>
          <w:tab w:val="right" w:pos="9920"/>
        </w:tabs>
        <w:ind w:firstLine="510"/>
        <w:rPr>
          <w:sz w:val="28"/>
          <w:szCs w:val="28"/>
        </w:rPr>
      </w:pPr>
      <w:r w:rsidRPr="002D0491">
        <w:rPr>
          <w:sz w:val="28"/>
          <w:szCs w:val="28"/>
        </w:rPr>
        <w:t xml:space="preserve">где </w:t>
      </w:r>
      <w:r w:rsidRPr="002D0491">
        <w:rPr>
          <w:sz w:val="28"/>
          <w:szCs w:val="28"/>
        </w:rPr>
        <w:sym w:font="Symbol" w:char="F073"/>
      </w:r>
      <w:proofErr w:type="spellStart"/>
      <w:r w:rsidRPr="002D0491">
        <w:rPr>
          <w:sz w:val="28"/>
          <w:szCs w:val="28"/>
          <w:vertAlign w:val="subscript"/>
        </w:rPr>
        <w:t>пц</w:t>
      </w:r>
      <w:proofErr w:type="spellEnd"/>
      <w:r w:rsidRPr="002D0491">
        <w:rPr>
          <w:sz w:val="28"/>
          <w:szCs w:val="28"/>
        </w:rPr>
        <w:t xml:space="preserve"> – предел пропорциональности материала стержня.</w:t>
      </w:r>
    </w:p>
    <w:p w:rsidR="002D0491" w:rsidRPr="002D0491" w:rsidRDefault="002D0491" w:rsidP="002D0491">
      <w:pPr>
        <w:ind w:firstLine="510"/>
        <w:rPr>
          <w:sz w:val="28"/>
        </w:rPr>
      </w:pPr>
      <w:r w:rsidRPr="002D0491">
        <w:rPr>
          <w:sz w:val="28"/>
        </w:rPr>
        <w:t>Выразим из формулы 8.9 гибкость</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38"/>
          <w:sz w:val="28"/>
          <w:szCs w:val="28"/>
        </w:rPr>
        <w:object w:dxaOrig="2180" w:dyaOrig="920">
          <v:shape id="_x0000_i1315" type="#_x0000_t75" style="width:108.65pt;height:45.45pt" o:ole="">
            <v:imagedata r:id="rId657" o:title=""/>
          </v:shape>
          <o:OLEObject Type="Embed" ProgID="Equation.DSMT4" ShapeID="_x0000_i1315" DrawAspect="Content" ObjectID="_1418716869" r:id="rId658"/>
        </w:object>
      </w:r>
      <w:r w:rsidRPr="002D0491">
        <w:rPr>
          <w:sz w:val="28"/>
          <w:szCs w:val="28"/>
        </w:rPr>
        <w:t xml:space="preserve">. </w:t>
      </w:r>
      <w:r w:rsidRPr="002D0491">
        <w:rPr>
          <w:sz w:val="28"/>
          <w:szCs w:val="28"/>
        </w:rPr>
        <w:tab/>
        <w:t>8.10</w:t>
      </w:r>
    </w:p>
    <w:p w:rsidR="002D0491" w:rsidRPr="002D0491" w:rsidRDefault="002D0491" w:rsidP="002D0491">
      <w:pPr>
        <w:tabs>
          <w:tab w:val="center" w:pos="5320"/>
          <w:tab w:val="right" w:pos="9920"/>
        </w:tabs>
        <w:ind w:firstLine="510"/>
        <w:rPr>
          <w:sz w:val="28"/>
          <w:szCs w:val="28"/>
        </w:rPr>
      </w:pPr>
      <w:r w:rsidRPr="002D0491">
        <w:rPr>
          <w:sz w:val="28"/>
          <w:szCs w:val="28"/>
        </w:rPr>
        <w:t xml:space="preserve">Таким образом, формула Эйлера применима, если гибкость стержня не меньше </w:t>
      </w:r>
      <w:r w:rsidRPr="002D0491">
        <w:rPr>
          <w:i/>
          <w:sz w:val="28"/>
          <w:szCs w:val="28"/>
        </w:rPr>
        <w:t>предельной гибкости материала</w:t>
      </w:r>
      <w:r w:rsidRPr="002D0491">
        <w:rPr>
          <w:sz w:val="28"/>
          <w:szCs w:val="28"/>
        </w:rPr>
        <w:t>. Предельная ги</w:t>
      </w:r>
      <w:r w:rsidRPr="002D0491">
        <w:rPr>
          <w:sz w:val="28"/>
          <w:szCs w:val="28"/>
        </w:rPr>
        <w:t>б</w:t>
      </w:r>
      <w:r w:rsidRPr="002D0491">
        <w:rPr>
          <w:sz w:val="28"/>
          <w:szCs w:val="28"/>
        </w:rPr>
        <w:t xml:space="preserve">кость зависит только от физико-механических свойств материала стержня и постоянна для него. </w:t>
      </w:r>
    </w:p>
    <w:p w:rsidR="002D0491" w:rsidRPr="002D0491" w:rsidRDefault="002D0491" w:rsidP="002D0491">
      <w:pPr>
        <w:tabs>
          <w:tab w:val="center" w:pos="5320"/>
          <w:tab w:val="right" w:pos="9920"/>
        </w:tabs>
        <w:ind w:firstLine="510"/>
        <w:rPr>
          <w:sz w:val="28"/>
          <w:szCs w:val="28"/>
        </w:rPr>
      </w:pPr>
      <w:r w:rsidRPr="002D0491">
        <w:rPr>
          <w:sz w:val="28"/>
          <w:szCs w:val="28"/>
        </w:rPr>
        <w:t>С помощью понятия предельной гибкости условие применимости формулы Эйлера можно записать в виде</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16"/>
          <w:sz w:val="28"/>
          <w:szCs w:val="28"/>
        </w:rPr>
        <w:object w:dxaOrig="980" w:dyaOrig="420">
          <v:shape id="_x0000_i1316" type="#_x0000_t75" style="width:49.25pt;height:21.45pt" o:ole="">
            <v:imagedata r:id="rId659" o:title=""/>
          </v:shape>
          <o:OLEObject Type="Embed" ProgID="Equation.DSMT4" ShapeID="_x0000_i1316" DrawAspect="Content" ObjectID="_1418716870" r:id="rId660"/>
        </w:object>
      </w:r>
      <w:r w:rsidRPr="002D0491">
        <w:rPr>
          <w:sz w:val="28"/>
          <w:szCs w:val="28"/>
        </w:rPr>
        <w:t xml:space="preserve">. </w:t>
      </w:r>
      <w:r w:rsidRPr="002D0491">
        <w:rPr>
          <w:sz w:val="28"/>
          <w:szCs w:val="28"/>
        </w:rPr>
        <w:tab/>
        <w:t>8.11</w:t>
      </w:r>
    </w:p>
    <w:p w:rsidR="002D0491" w:rsidRPr="002D0491" w:rsidRDefault="002D0491" w:rsidP="002D0491">
      <w:pPr>
        <w:tabs>
          <w:tab w:val="center" w:pos="5320"/>
          <w:tab w:val="right" w:pos="9920"/>
        </w:tabs>
        <w:ind w:left="510" w:firstLine="0"/>
        <w:rPr>
          <w:i/>
          <w:szCs w:val="28"/>
        </w:rPr>
      </w:pPr>
      <w:r w:rsidRPr="002D0491">
        <w:rPr>
          <w:i/>
          <w:szCs w:val="28"/>
        </w:rPr>
        <w:t>Таким образом, формула Эйлера применима только в тех случаях, когда ги</w:t>
      </w:r>
      <w:r w:rsidRPr="002D0491">
        <w:rPr>
          <w:i/>
          <w:szCs w:val="28"/>
        </w:rPr>
        <w:t>б</w:t>
      </w:r>
      <w:r w:rsidRPr="002D0491">
        <w:rPr>
          <w:i/>
          <w:szCs w:val="28"/>
        </w:rPr>
        <w:t>кость стержня больше или равна предельной гибкости для материала, из которого он изготовлен.</w:t>
      </w:r>
    </w:p>
    <w:p w:rsidR="002D0491" w:rsidRPr="002D0491" w:rsidRDefault="002D0491" w:rsidP="002D0491">
      <w:pPr>
        <w:tabs>
          <w:tab w:val="center" w:pos="5320"/>
          <w:tab w:val="right" w:pos="9920"/>
        </w:tabs>
        <w:ind w:firstLine="510"/>
        <w:rPr>
          <w:sz w:val="28"/>
          <w:szCs w:val="28"/>
        </w:rPr>
      </w:pPr>
      <w:r w:rsidRPr="002D0491">
        <w:rPr>
          <w:sz w:val="28"/>
          <w:szCs w:val="28"/>
        </w:rPr>
        <w:t>Приведем значения предельной гибкости для некоторых матери</w:t>
      </w:r>
      <w:r w:rsidRPr="002D0491">
        <w:rPr>
          <w:sz w:val="28"/>
          <w:szCs w:val="28"/>
        </w:rPr>
        <w:t>а</w:t>
      </w:r>
      <w:r w:rsidRPr="002D0491">
        <w:rPr>
          <w:sz w:val="28"/>
          <w:szCs w:val="28"/>
        </w:rPr>
        <w:t xml:space="preserve">лов: для стали </w:t>
      </w:r>
      <w:r w:rsidRPr="002D0491">
        <w:rPr>
          <w:sz w:val="28"/>
          <w:szCs w:val="28"/>
        </w:rPr>
        <w:sym w:font="Symbol" w:char="F06C"/>
      </w:r>
      <w:r w:rsidRPr="002D0491">
        <w:rPr>
          <w:sz w:val="28"/>
          <w:szCs w:val="28"/>
          <w:vertAlign w:val="subscript"/>
        </w:rPr>
        <w:t>пред</w:t>
      </w:r>
      <w:r w:rsidRPr="002D0491">
        <w:rPr>
          <w:sz w:val="28"/>
          <w:szCs w:val="28"/>
        </w:rPr>
        <w:t xml:space="preserve"> </w:t>
      </w:r>
      <w:r w:rsidRPr="002D0491">
        <w:rPr>
          <w:sz w:val="28"/>
          <w:szCs w:val="28"/>
        </w:rPr>
        <w:sym w:font="Symbol" w:char="F0BB"/>
      </w:r>
      <w:r w:rsidRPr="002D0491">
        <w:rPr>
          <w:sz w:val="28"/>
          <w:szCs w:val="28"/>
        </w:rPr>
        <w:t xml:space="preserve"> 100, для чугуна – 80, для дюралюминия – 60, д</w:t>
      </w:r>
      <w:r w:rsidRPr="002D0491">
        <w:rPr>
          <w:sz w:val="28"/>
          <w:szCs w:val="28"/>
        </w:rPr>
        <w:t>е</w:t>
      </w:r>
      <w:r w:rsidRPr="002D0491">
        <w:rPr>
          <w:sz w:val="28"/>
          <w:szCs w:val="28"/>
        </w:rPr>
        <w:t>рева – 79 (расчет ведется по формуле 8.10).</w:t>
      </w:r>
    </w:p>
    <w:p w:rsidR="002D0491" w:rsidRPr="002D0491" w:rsidRDefault="002D0491" w:rsidP="002D0491">
      <w:pPr>
        <w:ind w:left="510" w:firstLine="0"/>
        <w:rPr>
          <w:i/>
        </w:rPr>
      </w:pPr>
      <w:r w:rsidRPr="002D0491">
        <w:rPr>
          <w:i/>
        </w:rPr>
        <w:t>Если гибкость стойки меньше предельного значения, то формулу Эйлера для определения критической силы использовать нельзя.</w:t>
      </w:r>
    </w:p>
    <w:p w:rsidR="002D0491" w:rsidRPr="00712EBC" w:rsidRDefault="002D0491" w:rsidP="002D0491">
      <w:pPr>
        <w:rPr>
          <w:sz w:val="28"/>
        </w:rPr>
      </w:pPr>
    </w:p>
    <w:p w:rsidR="00F44FF7" w:rsidRPr="00712EBC" w:rsidRDefault="00F44FF7" w:rsidP="002D0491">
      <w:pPr>
        <w:rPr>
          <w:sz w:val="28"/>
        </w:rPr>
      </w:pPr>
    </w:p>
    <w:p w:rsidR="00F44FF7" w:rsidRPr="00712EBC" w:rsidRDefault="00F44FF7" w:rsidP="002D0491">
      <w:pPr>
        <w:rPr>
          <w:sz w:val="28"/>
        </w:rPr>
      </w:pPr>
    </w:p>
    <w:p w:rsidR="00F44FF7" w:rsidRPr="00712EBC" w:rsidRDefault="00F44FF7" w:rsidP="002D0491">
      <w:pPr>
        <w:rPr>
          <w:sz w:val="28"/>
        </w:rPr>
      </w:pPr>
    </w:p>
    <w:p w:rsidR="002D0491" w:rsidRPr="002D0491" w:rsidRDefault="00F44FF7" w:rsidP="002D0491">
      <w:pPr>
        <w:ind w:firstLine="0"/>
        <w:jc w:val="center"/>
        <w:rPr>
          <w:b/>
          <w:sz w:val="28"/>
        </w:rPr>
      </w:pPr>
      <w:bookmarkStart w:id="41" w:name="_Toc309231866"/>
      <w:r w:rsidRPr="00F44FF7">
        <w:rPr>
          <w:b/>
          <w:sz w:val="28"/>
        </w:rPr>
        <w:lastRenderedPageBreak/>
        <w:t xml:space="preserve">8.5. </w:t>
      </w:r>
      <w:r w:rsidR="002D0491" w:rsidRPr="002D0491">
        <w:rPr>
          <w:b/>
          <w:sz w:val="28"/>
        </w:rPr>
        <w:t>Формула Ясинского.</w:t>
      </w:r>
      <w:bookmarkEnd w:id="41"/>
    </w:p>
    <w:p w:rsidR="002D0491" w:rsidRPr="002D0491" w:rsidRDefault="002D0491" w:rsidP="002D0491">
      <w:pPr>
        <w:rPr>
          <w:sz w:val="28"/>
        </w:rPr>
      </w:pPr>
    </w:p>
    <w:p w:rsidR="002D0491" w:rsidRPr="002D0491" w:rsidRDefault="002D0491" w:rsidP="002D0491">
      <w:pPr>
        <w:ind w:firstLine="510"/>
        <w:rPr>
          <w:spacing w:val="-4"/>
          <w:sz w:val="28"/>
        </w:rPr>
      </w:pPr>
      <w:r w:rsidRPr="002D0491">
        <w:rPr>
          <w:spacing w:val="-4"/>
          <w:sz w:val="28"/>
        </w:rPr>
        <w:t>Для определения критического напряжения за пределом пропорц</w:t>
      </w:r>
      <w:r w:rsidRPr="002D0491">
        <w:rPr>
          <w:spacing w:val="-4"/>
          <w:sz w:val="28"/>
        </w:rPr>
        <w:t>и</w:t>
      </w:r>
      <w:r w:rsidRPr="002D0491">
        <w:rPr>
          <w:spacing w:val="-4"/>
          <w:sz w:val="28"/>
        </w:rPr>
        <w:t>ональности (</w:t>
      </w:r>
      <w:r w:rsidRPr="002D0491">
        <w:rPr>
          <w:spacing w:val="-4"/>
          <w:sz w:val="28"/>
        </w:rPr>
        <w:sym w:font="Symbol" w:char="F06C"/>
      </w:r>
      <w:r w:rsidRPr="002D0491">
        <w:rPr>
          <w:spacing w:val="-4"/>
          <w:sz w:val="28"/>
        </w:rPr>
        <w:t xml:space="preserve"> &lt; </w:t>
      </w:r>
      <w:r w:rsidRPr="002D0491">
        <w:rPr>
          <w:spacing w:val="-4"/>
          <w:sz w:val="28"/>
        </w:rPr>
        <w:sym w:font="Symbol" w:char="F06C"/>
      </w:r>
      <w:proofErr w:type="gramStart"/>
      <w:r w:rsidRPr="002D0491">
        <w:rPr>
          <w:spacing w:val="-4"/>
          <w:sz w:val="28"/>
          <w:vertAlign w:val="subscript"/>
        </w:rPr>
        <w:t>пред</w:t>
      </w:r>
      <w:proofErr w:type="gramEnd"/>
      <w:r w:rsidRPr="002D0491">
        <w:rPr>
          <w:spacing w:val="-4"/>
          <w:sz w:val="28"/>
        </w:rPr>
        <w:t>), применяют эмпирическую формулу Ясинского</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16"/>
          <w:sz w:val="28"/>
          <w:szCs w:val="28"/>
        </w:rPr>
        <w:object w:dxaOrig="1579" w:dyaOrig="420">
          <v:shape id="_x0000_i1317" type="#_x0000_t75" style="width:78.3pt;height:21.45pt" o:ole="">
            <v:imagedata r:id="rId661" o:title=""/>
          </v:shape>
          <o:OLEObject Type="Embed" ProgID="Equation.DSMT4" ShapeID="_x0000_i1317" DrawAspect="Content" ObjectID="_1418716871" r:id="rId662"/>
        </w:object>
      </w:r>
      <w:r w:rsidRPr="002D0491">
        <w:rPr>
          <w:sz w:val="28"/>
          <w:szCs w:val="28"/>
        </w:rPr>
        <w:t xml:space="preserve">, </w:t>
      </w:r>
      <w:r w:rsidRPr="002D0491">
        <w:rPr>
          <w:sz w:val="28"/>
          <w:szCs w:val="28"/>
        </w:rPr>
        <w:tab/>
        <w:t>8.12</w:t>
      </w:r>
    </w:p>
    <w:p w:rsidR="002D0491" w:rsidRPr="002D0491" w:rsidRDefault="002D0491" w:rsidP="002D0491">
      <w:pPr>
        <w:ind w:firstLine="510"/>
        <w:rPr>
          <w:sz w:val="28"/>
        </w:rPr>
      </w:pPr>
      <w:r w:rsidRPr="002D0491">
        <w:rPr>
          <w:sz w:val="28"/>
        </w:rPr>
        <w:t xml:space="preserve">где </w:t>
      </w:r>
      <w:r w:rsidRPr="002D0491">
        <w:rPr>
          <w:sz w:val="28"/>
        </w:rPr>
        <w:sym w:font="Symbol" w:char="F06C"/>
      </w:r>
      <w:r w:rsidRPr="002D0491">
        <w:rPr>
          <w:sz w:val="28"/>
        </w:rPr>
        <w:t xml:space="preserve"> – гибкость, </w:t>
      </w:r>
      <w:r w:rsidRPr="002D0491">
        <w:rPr>
          <w:i/>
          <w:sz w:val="28"/>
          <w:lang w:val="en-US"/>
        </w:rPr>
        <w:t>a</w:t>
      </w:r>
      <w:r w:rsidRPr="002D0491">
        <w:rPr>
          <w:sz w:val="28"/>
        </w:rPr>
        <w:t xml:space="preserve">, </w:t>
      </w:r>
      <w:r w:rsidRPr="002D0491">
        <w:rPr>
          <w:i/>
          <w:sz w:val="28"/>
          <w:lang w:val="en-US"/>
        </w:rPr>
        <w:t>b</w:t>
      </w:r>
      <w:r w:rsidRPr="002D0491">
        <w:rPr>
          <w:sz w:val="28"/>
        </w:rPr>
        <w:t xml:space="preserve"> – эмпирические коэффициенты, зависящие от материала и определяемые по справочникам (например, для стали</w:t>
      </w:r>
      <w:proofErr w:type="gramStart"/>
      <w:r w:rsidRPr="002D0491">
        <w:rPr>
          <w:sz w:val="28"/>
        </w:rPr>
        <w:t xml:space="preserve"> С</w:t>
      </w:r>
      <w:proofErr w:type="gramEnd"/>
      <w:r w:rsidRPr="002D0491">
        <w:rPr>
          <w:sz w:val="28"/>
        </w:rPr>
        <w:t xml:space="preserve">т. 3: </w:t>
      </w:r>
      <w:r w:rsidRPr="002D0491">
        <w:rPr>
          <w:i/>
          <w:sz w:val="28"/>
          <w:lang w:val="en-US"/>
        </w:rPr>
        <w:t>a</w:t>
      </w:r>
      <w:r w:rsidRPr="002D0491">
        <w:rPr>
          <w:i/>
          <w:sz w:val="28"/>
        </w:rPr>
        <w:t> </w:t>
      </w:r>
      <w:r w:rsidRPr="002D0491">
        <w:rPr>
          <w:sz w:val="28"/>
        </w:rPr>
        <w:t xml:space="preserve">= 310 МПа, </w:t>
      </w:r>
      <w:r w:rsidRPr="002D0491">
        <w:rPr>
          <w:i/>
          <w:sz w:val="28"/>
          <w:lang w:val="en-US"/>
        </w:rPr>
        <w:t>b</w:t>
      </w:r>
      <w:r w:rsidRPr="002D0491">
        <w:rPr>
          <w:i/>
          <w:sz w:val="28"/>
        </w:rPr>
        <w:t> </w:t>
      </w:r>
      <w:r w:rsidRPr="002D0491">
        <w:rPr>
          <w:sz w:val="28"/>
        </w:rPr>
        <w:t>= 1,14 МПа).</w:t>
      </w:r>
    </w:p>
    <w:p w:rsidR="002D0491" w:rsidRPr="002D0491" w:rsidRDefault="002D0491" w:rsidP="002D0491">
      <w:pPr>
        <w:ind w:firstLine="510"/>
        <w:rPr>
          <w:sz w:val="28"/>
        </w:rPr>
      </w:pPr>
      <w:r w:rsidRPr="002D0491">
        <w:rPr>
          <w:sz w:val="28"/>
        </w:rPr>
        <w:t>Нижней границей применимости формулы Ясинского будет вел</w:t>
      </w:r>
      <w:r w:rsidRPr="002D0491">
        <w:rPr>
          <w:sz w:val="28"/>
        </w:rPr>
        <w:t>и</w:t>
      </w:r>
      <w:r w:rsidRPr="002D0491">
        <w:rPr>
          <w:sz w:val="28"/>
        </w:rPr>
        <w:t xml:space="preserve">чина </w:t>
      </w:r>
      <w:r w:rsidRPr="002D0491">
        <w:rPr>
          <w:sz w:val="28"/>
        </w:rPr>
        <w:sym w:font="Symbol" w:char="F06C"/>
      </w:r>
      <w:r w:rsidRPr="002D0491">
        <w:rPr>
          <w:sz w:val="28"/>
          <w:vertAlign w:val="subscript"/>
        </w:rPr>
        <w:t>0</w:t>
      </w:r>
      <w:r w:rsidRPr="002D0491">
        <w:rPr>
          <w:sz w:val="28"/>
        </w:rPr>
        <w:t>, при котором критическое напряжение становится равным предельному значению (предел текучести или предел прочности м</w:t>
      </w:r>
      <w:r w:rsidRPr="002D0491">
        <w:rPr>
          <w:sz w:val="28"/>
        </w:rPr>
        <w:t>а</w:t>
      </w:r>
      <w:r w:rsidRPr="002D0491">
        <w:rPr>
          <w:sz w:val="28"/>
        </w:rPr>
        <w:t xml:space="preserve">териала). В частности, для стали </w:t>
      </w:r>
      <w:r w:rsidRPr="002D0491">
        <w:rPr>
          <w:sz w:val="28"/>
        </w:rPr>
        <w:sym w:font="Symbol" w:char="F06C"/>
      </w:r>
      <w:r w:rsidRPr="002D0491">
        <w:rPr>
          <w:sz w:val="28"/>
          <w:vertAlign w:val="subscript"/>
        </w:rPr>
        <w:t>0</w:t>
      </w:r>
      <w:r w:rsidRPr="002D0491">
        <w:rPr>
          <w:sz w:val="28"/>
        </w:rPr>
        <w:t xml:space="preserve"> =40. </w:t>
      </w:r>
      <w:proofErr w:type="gramStart"/>
      <w:r w:rsidRPr="002D0491">
        <w:rPr>
          <w:sz w:val="28"/>
        </w:rPr>
        <w:t>При</w:t>
      </w:r>
      <w:proofErr w:type="gramEnd"/>
      <w:r w:rsidRPr="002D0491">
        <w:rPr>
          <w:sz w:val="28"/>
        </w:rPr>
        <w:t xml:space="preserve"> </w:t>
      </w:r>
      <w:r w:rsidRPr="002D0491">
        <w:rPr>
          <w:position w:val="-12"/>
          <w:sz w:val="28"/>
        </w:rPr>
        <w:object w:dxaOrig="740" w:dyaOrig="380">
          <v:shape id="_x0000_i1318" type="#_x0000_t75" style="width:36.65pt;height:18.95pt" o:ole="">
            <v:imagedata r:id="rId663" o:title=""/>
          </v:shape>
          <o:OLEObject Type="Embed" ProgID="Equation.DSMT4" ShapeID="_x0000_i1318" DrawAspect="Content" ObjectID="_1418716872" r:id="rId664"/>
        </w:object>
      </w:r>
      <w:r w:rsidRPr="002D0491">
        <w:rPr>
          <w:sz w:val="28"/>
        </w:rPr>
        <w:t xml:space="preserve"> </w:t>
      </w:r>
      <w:proofErr w:type="gramStart"/>
      <w:r w:rsidRPr="002D0491">
        <w:rPr>
          <w:sz w:val="28"/>
        </w:rPr>
        <w:t>сжатые</w:t>
      </w:r>
      <w:proofErr w:type="gramEnd"/>
      <w:r w:rsidRPr="002D0491">
        <w:rPr>
          <w:sz w:val="28"/>
        </w:rPr>
        <w:t xml:space="preserve"> стержни рассчитывают на прочность без учета потери устойчивости, т.е. </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26"/>
          <w:sz w:val="28"/>
          <w:szCs w:val="28"/>
        </w:rPr>
        <w:object w:dxaOrig="1840" w:dyaOrig="700">
          <v:shape id="_x0000_i1319" type="#_x0000_t75" style="width:92.2pt;height:35.35pt" o:ole="">
            <v:imagedata r:id="rId665" o:title=""/>
          </v:shape>
          <o:OLEObject Type="Embed" ProgID="Equation.DSMT4" ShapeID="_x0000_i1319" DrawAspect="Content" ObjectID="_1418716873" r:id="rId666"/>
        </w:object>
      </w:r>
      <w:r w:rsidRPr="002D0491">
        <w:rPr>
          <w:sz w:val="28"/>
          <w:szCs w:val="28"/>
        </w:rPr>
        <w:t xml:space="preserve">. </w:t>
      </w:r>
      <w:r w:rsidRPr="002D0491">
        <w:rPr>
          <w:sz w:val="28"/>
          <w:szCs w:val="28"/>
        </w:rPr>
        <w:tab/>
        <w:t>8.13</w:t>
      </w:r>
    </w:p>
    <w:p w:rsidR="002D0491" w:rsidRPr="002D0491" w:rsidRDefault="002D0491" w:rsidP="002D0491">
      <w:pPr>
        <w:ind w:firstLine="510"/>
        <w:rPr>
          <w:sz w:val="28"/>
        </w:rPr>
      </w:pPr>
      <w:r w:rsidRPr="002D0491">
        <w:rPr>
          <w:sz w:val="28"/>
        </w:rPr>
        <w:t>График зависимости критического напряжения от гибкости для стержней из низкоуглеродистой стали (рис. 8.5) показывает пределы применимости расчетных формул:</w:t>
      </w:r>
    </w:p>
    <w:p w:rsidR="002D0491" w:rsidRPr="002D0491" w:rsidRDefault="002D0491" w:rsidP="002D0491">
      <w:pPr>
        <w:ind w:firstLine="0"/>
        <w:jc w:val="center"/>
        <w:rPr>
          <w:sz w:val="28"/>
        </w:rPr>
      </w:pPr>
      <w:r w:rsidRPr="002D0491">
        <w:rPr>
          <w:noProof/>
          <w:lang w:eastAsia="ru-RU"/>
        </w:rPr>
        <mc:AlternateContent>
          <mc:Choice Requires="wpc">
            <w:drawing>
              <wp:inline distT="0" distB="0" distL="0" distR="0" wp14:anchorId="3100B0FC" wp14:editId="02927D35">
                <wp:extent cx="4172851" cy="3042024"/>
                <wp:effectExtent l="0" t="0" r="0" b="6350"/>
                <wp:docPr id="2470" name="Полотно 247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455" name="Группа 2455"/>
                        <wpg:cNvGrpSpPr/>
                        <wpg:grpSpPr>
                          <a:xfrm>
                            <a:off x="138622" y="60470"/>
                            <a:ext cx="3979981" cy="2869217"/>
                            <a:chOff x="157339" y="180000"/>
                            <a:chExt cx="3979981" cy="2869217"/>
                          </a:xfrm>
                        </wpg:grpSpPr>
                        <pic:pic xmlns:pic="http://schemas.openxmlformats.org/drawingml/2006/picture">
                          <pic:nvPicPr>
                            <pic:cNvPr id="2456" name="Рисунок 2456"/>
                            <pic:cNvPicPr/>
                          </pic:nvPicPr>
                          <pic:blipFill>
                            <a:blip r:embed="rId667">
                              <a:extLst>
                                <a:ext uri="{28A0092B-C50C-407E-A947-70E740481C1C}">
                                  <a14:useLocalDpi xmlns:a14="http://schemas.microsoft.com/office/drawing/2010/main" val="0"/>
                                </a:ext>
                              </a:extLst>
                            </a:blip>
                            <a:srcRect/>
                            <a:stretch>
                              <a:fillRect/>
                            </a:stretch>
                          </pic:blipFill>
                          <pic:spPr bwMode="auto">
                            <a:xfrm>
                              <a:off x="180000" y="180000"/>
                              <a:ext cx="3957320" cy="2657475"/>
                            </a:xfrm>
                            <a:prstGeom prst="rect">
                              <a:avLst/>
                            </a:prstGeom>
                            <a:noFill/>
                            <a:ln>
                              <a:noFill/>
                            </a:ln>
                          </pic:spPr>
                        </pic:pic>
                        <wps:wsp>
                          <wps:cNvPr id="2457" name="Поле 2457"/>
                          <wps:cNvSpPr txBox="1"/>
                          <wps:spPr>
                            <a:xfrm>
                              <a:off x="184300" y="280614"/>
                              <a:ext cx="379730" cy="293370"/>
                            </a:xfrm>
                            <a:prstGeom prst="rect">
                              <a:avLst/>
                            </a:prstGeom>
                            <a:solidFill>
                              <a:sysClr val="window" lastClr="FFFFFF"/>
                            </a:solidFill>
                            <a:ln w="6350">
                              <a:noFill/>
                            </a:ln>
                            <a:effectLst/>
                          </wps:spPr>
                          <wps:txbx>
                            <w:txbxContent>
                              <w:p w:rsidR="00577C88" w:rsidRPr="00256A77" w:rsidRDefault="00577C88" w:rsidP="002D0491">
                                <w:pPr>
                                  <w:ind w:firstLine="0"/>
                                  <w:rPr>
                                    <w:i/>
                                  </w:rPr>
                                </w:pPr>
                                <w:r w:rsidRPr="00256A77">
                                  <w:rPr>
                                    <w:i/>
                                  </w:rPr>
                                  <w:sym w:font="Symbol" w:char="F073"/>
                                </w:r>
                                <w:proofErr w:type="spellStart"/>
                                <w:proofErr w:type="gramStart"/>
                                <w:r w:rsidRPr="00256A77">
                                  <w:rPr>
                                    <w:i/>
                                    <w:vertAlign w:val="subscript"/>
                                  </w:rPr>
                                  <w:t>кр</w:t>
                                </w:r>
                                <w:proofErr w:type="spellEnd"/>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458" name="Поле 2"/>
                          <wps:cNvSpPr txBox="1"/>
                          <wps:spPr>
                            <a:xfrm>
                              <a:off x="185251" y="572957"/>
                              <a:ext cx="354965" cy="327660"/>
                            </a:xfrm>
                            <a:prstGeom prst="rect">
                              <a:avLst/>
                            </a:prstGeom>
                            <a:solidFill>
                              <a:sysClr val="window" lastClr="FFFFFF"/>
                            </a:solid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rPr>
                                  <w:t>т</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59" name="Поле 2"/>
                          <wps:cNvSpPr txBox="1"/>
                          <wps:spPr>
                            <a:xfrm>
                              <a:off x="157339" y="931523"/>
                              <a:ext cx="382905" cy="357505"/>
                            </a:xfrm>
                            <a:prstGeom prst="rect">
                              <a:avLst/>
                            </a:prstGeom>
                            <a:solidFill>
                              <a:sysClr val="window" lastClr="FFFFFF"/>
                            </a:solid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proofErr w:type="spellStart"/>
                                <w:r>
                                  <w:rPr>
                                    <w:rFonts w:eastAsia="Times New Roman"/>
                                    <w:i/>
                                    <w:iCs/>
                                    <w:position w:val="-6"/>
                                    <w:vertAlign w:val="subscript"/>
                                  </w:rPr>
                                  <w:t>пц</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60" name="Поле 2"/>
                          <wps:cNvSpPr txBox="1"/>
                          <wps:spPr>
                            <a:xfrm>
                              <a:off x="576631" y="2369372"/>
                              <a:ext cx="612775" cy="674370"/>
                            </a:xfrm>
                            <a:prstGeom prst="rect">
                              <a:avLst/>
                            </a:prstGeom>
                            <a:solidFill>
                              <a:sysClr val="window" lastClr="FFFFFF"/>
                            </a:solidFill>
                            <a:ln w="6350">
                              <a:noFill/>
                            </a:ln>
                            <a:effectLst/>
                          </wps:spPr>
                          <wps:txbx>
                            <w:txbxContent>
                              <w:p w:rsidR="00577C88" w:rsidRDefault="00577C88" w:rsidP="002D0491">
                                <w:pPr>
                                  <w:pStyle w:val="ab"/>
                                  <w:spacing w:before="0" w:beforeAutospacing="0" w:after="0" w:afterAutospacing="0"/>
                                  <w:jc w:val="center"/>
                                  <w:rPr>
                                    <w:rFonts w:eastAsia="Times New Roman"/>
                                    <w:i/>
                                    <w:iCs/>
                                  </w:rPr>
                                </w:pPr>
                                <w:r w:rsidRPr="00256A77">
                                  <w:rPr>
                                    <w:rFonts w:eastAsia="Times New Roman"/>
                                    <w:i/>
                                    <w:iCs/>
                                  </w:rPr>
                                  <w:t>малые</w:t>
                                </w:r>
                              </w:p>
                              <w:p w:rsidR="00577C88" w:rsidRDefault="00577C88" w:rsidP="002D0491">
                                <w:pPr>
                                  <w:pStyle w:val="ab"/>
                                  <w:spacing w:before="0" w:beforeAutospacing="0" w:after="0" w:afterAutospacing="0"/>
                                  <w:jc w:val="center"/>
                                </w:pPr>
                                <w:r>
                                  <w:sym w:font="Symbol" w:char="F06C"/>
                                </w:r>
                              </w:p>
                              <w:p w:rsidR="00577C88" w:rsidRPr="00256A77" w:rsidRDefault="00577C88" w:rsidP="002D0491">
                                <w:pPr>
                                  <w:pStyle w:val="ab"/>
                                  <w:spacing w:before="0" w:beforeAutospacing="0" w:after="0" w:afterAutospacing="0"/>
                                  <w:jc w:val="center"/>
                                </w:pPr>
                                <w:r>
                                  <w:t>(</w:t>
                                </w:r>
                                <w:r>
                                  <w:sym w:font="Symbol" w:char="F06C"/>
                                </w:r>
                                <w:r>
                                  <w:rPr>
                                    <w:lang w:val="en-US"/>
                                  </w:rPr>
                                  <w:t>&lt;40</w:t>
                                </w:r>
                                <w: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61" name="Поле 2"/>
                          <wps:cNvSpPr txBox="1"/>
                          <wps:spPr>
                            <a:xfrm>
                              <a:off x="1241650" y="2374212"/>
                              <a:ext cx="925195" cy="675005"/>
                            </a:xfrm>
                            <a:prstGeom prst="rect">
                              <a:avLst/>
                            </a:prstGeom>
                            <a:solidFill>
                              <a:sysClr val="window" lastClr="FFFFFF"/>
                            </a:solidFill>
                            <a:ln w="6350">
                              <a:noFill/>
                            </a:ln>
                            <a:effectLst/>
                          </wps:spPr>
                          <wps:txbx>
                            <w:txbxContent>
                              <w:p w:rsidR="00577C88" w:rsidRPr="00256A77" w:rsidRDefault="00577C88" w:rsidP="002D0491">
                                <w:pPr>
                                  <w:pStyle w:val="ab"/>
                                  <w:spacing w:before="0" w:beforeAutospacing="0" w:after="0" w:afterAutospacing="0"/>
                                  <w:jc w:val="center"/>
                                </w:pPr>
                                <w:r>
                                  <w:rPr>
                                    <w:rFonts w:eastAsia="Times New Roman"/>
                                    <w:i/>
                                    <w:iCs/>
                                  </w:rPr>
                                  <w:t>средние</w:t>
                                </w:r>
                              </w:p>
                              <w:p w:rsidR="00577C88" w:rsidRDefault="00577C88" w:rsidP="002D0491">
                                <w:pPr>
                                  <w:pStyle w:val="ab"/>
                                  <w:spacing w:before="0" w:beforeAutospacing="0" w:after="0" w:afterAutospacing="0"/>
                                  <w:jc w:val="center"/>
                                </w:pPr>
                                <w:r>
                                  <w:rPr>
                                    <w:rFonts w:eastAsia="Times New Roman" w:hAnsi="Symbol"/>
                                  </w:rPr>
                                  <w:sym w:font="Symbol" w:char="F06C"/>
                                </w:r>
                              </w:p>
                              <w:p w:rsidR="00577C88" w:rsidRDefault="00577C88" w:rsidP="002D0491">
                                <w:pPr>
                                  <w:pStyle w:val="ab"/>
                                  <w:spacing w:before="0" w:beforeAutospacing="0" w:after="0" w:afterAutospacing="0"/>
                                  <w:jc w:val="center"/>
                                </w:pPr>
                                <w:r>
                                  <w:rPr>
                                    <w:rFonts w:eastAsia="Times New Roman"/>
                                  </w:rPr>
                                  <w:t>(40</w:t>
                                </w:r>
                                <w:r>
                                  <w:rPr>
                                    <w:rFonts w:eastAsia="Times New Roman"/>
                                  </w:rPr>
                                  <w:sym w:font="Symbol" w:char="F0A3"/>
                                </w:r>
                                <w:r>
                                  <w:rPr>
                                    <w:rFonts w:eastAsia="Times New Roman" w:hAnsi="Symbol"/>
                                  </w:rPr>
                                  <w:sym w:font="Symbol" w:char="F06C"/>
                                </w:r>
                                <w:r>
                                  <w:rPr>
                                    <w:rFonts w:eastAsia="Times New Roman"/>
                                    <w:lang w:val="en-US"/>
                                  </w:rPr>
                                  <w:t>&lt;</w:t>
                                </w:r>
                                <w:r>
                                  <w:rPr>
                                    <w:rFonts w:eastAsia="Times New Roman"/>
                                  </w:rPr>
                                  <w:t>10</w:t>
                                </w:r>
                                <w:r>
                                  <w:rPr>
                                    <w:rFonts w:eastAsia="Times New Roman"/>
                                    <w:lang w:val="en-US"/>
                                  </w:rPr>
                                  <w:t>0</w:t>
                                </w:r>
                                <w:r>
                                  <w:rPr>
                                    <w:rFonts w:eastAsia="Times New Roman"/>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62" name="Поле 2"/>
                          <wps:cNvSpPr txBox="1"/>
                          <wps:spPr>
                            <a:xfrm>
                              <a:off x="2333049" y="2371035"/>
                              <a:ext cx="737235" cy="673735"/>
                            </a:xfrm>
                            <a:prstGeom prst="rect">
                              <a:avLst/>
                            </a:prstGeom>
                            <a:solidFill>
                              <a:sysClr val="window" lastClr="FFFFFF"/>
                            </a:solidFill>
                            <a:ln w="6350">
                              <a:noFill/>
                            </a:ln>
                            <a:effectLst/>
                          </wps:spPr>
                          <wps:txbx>
                            <w:txbxContent>
                              <w:p w:rsidR="00577C88" w:rsidRDefault="00577C88" w:rsidP="002D0491">
                                <w:pPr>
                                  <w:pStyle w:val="ab"/>
                                  <w:spacing w:before="0" w:beforeAutospacing="0" w:after="0" w:afterAutospacing="0"/>
                                  <w:jc w:val="center"/>
                                </w:pPr>
                                <w:r>
                                  <w:rPr>
                                    <w:rFonts w:eastAsia="Times New Roman"/>
                                    <w:i/>
                                    <w:iCs/>
                                  </w:rPr>
                                  <w:t>большие</w:t>
                                </w:r>
                              </w:p>
                              <w:p w:rsidR="00577C88" w:rsidRDefault="00577C88" w:rsidP="002D0491">
                                <w:pPr>
                                  <w:pStyle w:val="ab"/>
                                  <w:spacing w:before="0" w:beforeAutospacing="0" w:after="0" w:afterAutospacing="0"/>
                                  <w:jc w:val="center"/>
                                </w:pPr>
                                <w:r>
                                  <w:rPr>
                                    <w:rFonts w:eastAsia="Times New Roman" w:hAnsi="Symbol"/>
                                  </w:rPr>
                                  <w:sym w:font="Symbol" w:char="F06C"/>
                                </w:r>
                              </w:p>
                              <w:p w:rsidR="00577C88" w:rsidRDefault="00577C88" w:rsidP="002D0491">
                                <w:pPr>
                                  <w:pStyle w:val="ab"/>
                                  <w:spacing w:before="0" w:beforeAutospacing="0" w:after="0" w:afterAutospacing="0"/>
                                  <w:jc w:val="center"/>
                                </w:pPr>
                                <w:r>
                                  <w:rPr>
                                    <w:rFonts w:eastAsia="Times New Roman"/>
                                  </w:rPr>
                                  <w:t>(</w:t>
                                </w:r>
                                <w:r>
                                  <w:rPr>
                                    <w:rFonts w:eastAsia="Times New Roman" w:hAnsi="Symbol"/>
                                  </w:rPr>
                                  <w:sym w:font="Symbol" w:char="F06C"/>
                                </w:r>
                                <w:r>
                                  <w:rPr>
                                    <w:rFonts w:eastAsia="Times New Roman" w:hAnsi="Symbol"/>
                                    <w:lang w:val="en-US"/>
                                  </w:rPr>
                                  <w:t>&gt;</w:t>
                                </w:r>
                                <w:r>
                                  <w:rPr>
                                    <w:rFonts w:eastAsia="Times New Roman"/>
                                  </w:rPr>
                                  <w:t>10</w:t>
                                </w:r>
                                <w:r>
                                  <w:rPr>
                                    <w:rFonts w:eastAsia="Times New Roman"/>
                                    <w:lang w:val="en-US"/>
                                  </w:rPr>
                                  <w:t>0</w:t>
                                </w:r>
                                <w:r>
                                  <w:rPr>
                                    <w:rFonts w:eastAsia="Times New Roman"/>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63" name="Поле 2"/>
                          <wps:cNvSpPr txBox="1"/>
                          <wps:spPr>
                            <a:xfrm>
                              <a:off x="3757292" y="2392141"/>
                              <a:ext cx="273050" cy="269986"/>
                            </a:xfrm>
                            <a:prstGeom prst="rect">
                              <a:avLst/>
                            </a:prstGeom>
                            <a:solidFill>
                              <a:sysClr val="window" lastClr="FFFFFF"/>
                            </a:solidFill>
                            <a:ln w="6350">
                              <a:noFill/>
                            </a:ln>
                            <a:effectLst/>
                          </wps:spPr>
                          <wps:txbx>
                            <w:txbxContent>
                              <w:p w:rsidR="00577C88" w:rsidRDefault="00577C88" w:rsidP="002D0491">
                                <w:pPr>
                                  <w:pStyle w:val="ab"/>
                                  <w:spacing w:before="0" w:beforeAutospacing="0" w:after="0" w:afterAutospacing="0"/>
                                  <w:jc w:val="center"/>
                                </w:pPr>
                                <w:r>
                                  <w:rPr>
                                    <w:rFonts w:eastAsia="Times New Roman" w:hAnsi="Symbol"/>
                                  </w:rPr>
                                  <w:sym w:font="Symbol" w:char="F06C"/>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65" name="Поле 2"/>
                          <wps:cNvSpPr txBox="1"/>
                          <wps:spPr>
                            <a:xfrm>
                              <a:off x="1768854" y="388724"/>
                              <a:ext cx="1365885" cy="273685"/>
                            </a:xfrm>
                            <a:prstGeom prst="rect">
                              <a:avLst/>
                            </a:prstGeom>
                            <a:solidFill>
                              <a:sysClr val="window" lastClr="FFFFFF"/>
                            </a:solidFill>
                            <a:ln w="6350">
                              <a:noFill/>
                            </a:ln>
                            <a:effectLst/>
                          </wps:spPr>
                          <wps:txbx>
                            <w:txbxContent>
                              <w:p w:rsidR="00577C88" w:rsidRDefault="00577C88" w:rsidP="002D0491">
                                <w:pPr>
                                  <w:pStyle w:val="ab"/>
                                  <w:spacing w:before="0" w:beforeAutospacing="0" w:after="0" w:afterAutospacing="0"/>
                                  <w:jc w:val="center"/>
                                </w:pPr>
                                <w:proofErr w:type="gramStart"/>
                                <w:r>
                                  <w:rPr>
                                    <w:rFonts w:eastAsia="Times New Roman"/>
                                    <w:i/>
                                    <w:iCs/>
                                  </w:rPr>
                                  <w:t>прямая</w:t>
                                </w:r>
                                <w:proofErr w:type="gramEnd"/>
                                <w:r>
                                  <w:rPr>
                                    <w:rFonts w:eastAsia="Times New Roman"/>
                                    <w:i/>
                                    <w:iCs/>
                                  </w:rPr>
                                  <w:t xml:space="preserve"> Ясинского</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70" name="Поле 2"/>
                          <wps:cNvSpPr txBox="1"/>
                          <wps:spPr>
                            <a:xfrm>
                              <a:off x="2642634" y="1063358"/>
                              <a:ext cx="1341120" cy="273685"/>
                            </a:xfrm>
                            <a:prstGeom prst="rect">
                              <a:avLst/>
                            </a:prstGeom>
                            <a:solidFill>
                              <a:sysClr val="window" lastClr="FFFFFF"/>
                            </a:solidFill>
                            <a:ln w="6350">
                              <a:noFill/>
                            </a:ln>
                            <a:effectLst/>
                          </wps:spPr>
                          <wps:txbx>
                            <w:txbxContent>
                              <w:p w:rsidR="00577C88" w:rsidRDefault="00577C88" w:rsidP="002D0491">
                                <w:pPr>
                                  <w:pStyle w:val="ab"/>
                                  <w:spacing w:before="0" w:beforeAutospacing="0" w:after="0" w:afterAutospacing="0"/>
                                  <w:jc w:val="center"/>
                                </w:pPr>
                                <w:r>
                                  <w:rPr>
                                    <w:rFonts w:eastAsia="Times New Roman"/>
                                    <w:i/>
                                    <w:iCs/>
                                  </w:rPr>
                                  <w:t>гипербола Эйлера</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2470" o:spid="_x0000_s3203" editas="canvas" style="width:328.55pt;height:239.55pt;mso-position-horizontal-relative:char;mso-position-vertical-relative:line" coordsize="41725,3041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J4T/GBQAAAiEAAA4AAABkcnMvZTJvRG9jLnhtbOxa3W7bNhi9H7B3&#10;EHSfWiIlURLiFKnTFAOyNlg79JqWJVuYJAoUHTsbBmzYI+wBtkfYzYBhw7ZXSN9oh5Rkx06ApoWx&#10;BoYT1PlEUtT3c84hRff46bIsrKtUNrmohrb7xLGttErEJK+mQ/vrN+dHoW01ilcTXogqHdrXaWM/&#10;Pfn8s+NFHadEzEQxSaWFSaomXtRDe6ZUHQ8GTTJLS948EXVaoTMTsuQKl3I6mEi+wOxlMSCOEwwW&#10;Qk5qKZK0adB61nbaJ2b+LEsT9SrLmlRZxdCGb8p8SvM51p+Dk2MeTyWvZ3nSucE/wouS5xUeuprq&#10;jCtuzWV+Z6oyT6RoRKaeJKIciCzLk9TEgGhcZyuaEa+ueGOCSZCd3kFYO5x3PEUOMGW8QDFSY0/j&#10;xbReFQWF3KrKBwXxQop5bWKYxsnLq0tp5ZOhTTzft62Kl8DEzc/vfnj3082/+P3NMh2dFxj+Qtav&#10;60vZNUzbK53oZSZL/RcptJZAHg0DQmzremgHjse6wqZLZSXopRGLotC1rQT9JAwi4rK29MkM+DAT&#10;+IzSyEzghg5++v7n75lj0PsyWNRTQMn4e3Jc50mMf10WYd3J4vuxjbvUXKZ2N0n5oDlKLr+Z10eA&#10;V81VPs6LXF0bqqAG2qnq6jJPLmV7sVGQYFWQX2/+ePcjSvL3zT83f+qSBDob+m59g74dl4M7s42L&#10;vD7Pi0LXRdud36DbFoDuCb2lwplI5mVaqZbbMi0QgqiaWV43tiXjtBynAI/8YuIiGh6jvheN6qyW&#10;b9+R8NRxIvLsaOQ7oyPPYc+PTiOPHTHnOfMcL3RH7uh7fbfrxfMmvRAJL87qvPMVrXe8vRfunQy1&#10;tDX0t664ERmdGuNa/9e4iCadEu1rI5OvIEwYB1vJVCUzbWbIXNeOwasOk+Z1ZnXSGzDCGi++FBOw&#10;h8+VMMnYZkSLYs2I24BeUwKAJ5BEQ4nAZx7zdZFXcOZxLRv1IhWlpQ1kHT6bB/ErRNQO7Ydo/yuh&#10;a2+iKqqNBsypW0wk2vfORChaeSD8TQ8VXD0s/Vr275PM1zNep/BST7sBbrYC9y8A9V83v2tYGxHo&#10;hmqZsdTymdBqojOh21tve4av1Sb0KBRC55aETuB6erypeSs3LGK0T21EaStHH5/ZRhT5pCdWc92M&#10;CtmCDQvhRCxsq+CNQuPQPjc/XR03bisqawFtpL5jargqVlcbOG9Wy66y69i1pZbjpVHtMDKyqNvG&#10;YnKNhEkBZCDUpk7Oc8DkAp5ccok1FI3YF6hX+MgKgWeLzrKtmZDf3teux6P86LWtBdbkoV1h04Dw&#10;vqgAi8j1PEyqzAVqp8Erb/eMb/dU83IkwEeIPnwzph6vit7MpCjfAkWn+pno4lWCJw9t1ZsjhSt0&#10;YPORpKenxm5V9aJ6rZfgVoM0Bd4s33JZdzxRoNhL0QORx1t0ace2/DgFd7PccGmdU7BDX4AU/x87&#10;sEvr1uIVO3oKgEUfRg2f+Eg6qIESRS3FblHD96IAK79WHUpYEBhA7QU1VqLxUGocoP4poI493q6g&#10;vt4yRtT1Cd1aBUISOT3UfebDbhfNfqHuF88Hrq8bcv5pVwHSi8MB6pCu9QrwuFQd2rorqPtQatqq&#10;OqFBRJlBwFrWA5cw7B+NrAfM26cdj2H1enV+/47nIOufQNYDgHNXsk48N8A22ezuKfOIuwX2CBuc&#10;aAV239kjYTcvMgew33q7fYzb9QAHXTsCO6GUOl577kUocx1qdilrZWfQerR1yk5Z278XG3YT6QHs&#10;jx3sdGdgp0y/kranxITiENgz72xrsBMc22jlb8/EcGRszj33AuwmkgPYHzvYobQ7UnaXBWHoe2Yb&#10;Q8OQka1DSpcGPgZ0YGc0gL0v76erc93D++kjfj/FsfiuwE4CjwS0BbvrBJT64eZhjEs919Unxkba&#10;9wvtJtSDtH+stJvvbfGFt3lrNd+zw9r4Jv/2tRm1/q8LJ/8BAAD//wMAUEsDBBQABgAIAAAAIQCO&#10;IglCugAAACEBAAAZAAAAZHJzL19yZWxzL2Uyb0RvYy54bWwucmVsc4SPywrCMBBF94L/EGZv07oQ&#10;kabdiNCt1A8YkmkbbB4kUezfG3BjQXA593LPYer2ZWb2pBC1swKqogRGVjql7Sjg1l92R2AxoVU4&#10;O0sCForQNttNfaUZUx7FSfvIMsVGAVNK/sR5lBMZjIXzZHMzuGAw5TOM3KO840h8X5YHHr4Z0KyY&#10;rFMCQqcqYP3is/k/2w2DlnR28mHIph8Krk12ZyCGkZIAQ0rjJ6wKMgPwpuarx5o3AAAA//8DAFBL&#10;AwQUAAYACAAAACEANS9jqN0AAAAFAQAADwAAAGRycy9kb3ducmV2LnhtbEyPwUrEMBCG74LvEEbw&#10;5qZd1natTRcRFNGDuha8ZpvZNthMSpPdVp/e0YteBob/55tvys3senHEMVhPCtJFAgKp8cZSq6B+&#10;u7tYgwhRk9G9J1TwiQE21elJqQvjJ3rF4za2giEUCq2gi3EopAxNh06HhR+QONv70enI69hKM+qJ&#10;4a6XyyTJpNOW+EKnB7ztsPnYHpyC1XLfr1/us6evh7qeHt9XNk+erVLnZ/PNNYiIc/wrw48+q0PF&#10;Tjt/IBNEr4Afib+Ts+wyT0HsGJxfpSCrUv63r74BAAD//wMAUEsDBBQABgAIAAAAIQC0Q+Tg4BYA&#10;ADxjAAAUAAAAZHJzL21lZGlhL2ltYWdlMS5lbWbsXAt4VEWarYaQAImmISSm0wkEkpCQBEhiaMmD&#10;vEiCSAgYQWHkIfgi2Go0ElRGYEd8oOjgiMqu6KLrA3U+xQcou4gorTgSd1kdFUQUhfExAj6Ab9QB&#10;s+ekb3VXqm+6bxOZmW+W+vKn7q1b59yqv079t26lOzYhxApYP1g07NNuQhyz4cBI7zUKUTtGiNSa&#10;8bVC2ETphUIcwPWeuE6M26i3uocQS7oLcRTXyhQ8L1+wOUqU7ogQk8RQUSvqRI2YIlLFaFEpqnG1&#10;WlwtZon5olFcIS5tZ+uD3zGwKFhvmB0mUy8c2GGyXWwzzwXuHYG2D8ZhMkxrAmuIDBh5eS0TlggD&#10;pEOSdVjeFybry3K0aXGWUq7fL19hkxjeLxZGfy2ZLURLsbfSecjSYXWwx1HpD7gpc957Ue+W4iWz&#10;W4pn4ngkDN1rz5H5cvaE3GZJ3pu4c2GFsNdA/BAAHOOnkUeibOOsspJHLm4p3jjr6SLej+c0iSe/&#10;bHsrnP05QUiy7ZNxXABj/iwqs+2t0VtKWqM/j5Qcahsm4HoSbBqsCEa6FTFPR7VGv9E9Ipr555E8&#10;p0k82yCPQ/n/HtSVSWLUPridQixkh5BkH87GsRu2DXYNzNuHhbFu58JY2XePS4gqBy4iSdwWHBO3&#10;HDf4L+TEEeNxVTkk7s2ZQjxGByERV4e6t8Kex/EGAJpxzPEn5n1Xs+Oo648O1xkXJV19xqGktWcs&#10;dn53RnTy6SNXJF87Mjll08iHU6KKBvdvKHqi/+qiIQO+KVozoKI4I3VF8erUr4qTBlaW3DXw/pKo&#10;QX8puX7Q5NL9g9aVTks7bdRbaQtGudI3j7oh/bNRq9Mjyzzp9WUxGRvLWjKGln+csbp89OD4iscH&#10;31HRKzOqsjHzxsqtmbaq9KzfVC3K6jF6R9Zto4cP6VN905D7q3cOyazJzV5fszB7TO3b2R/WJudc&#10;OaYxJ+rMdTkPnSlyy8aOzV0z9rrc3WPvyk0965ncNWd9ndsyrmro2LqVQweM/3roj+NHDfug/o5h&#10;GybsGvbgxMzht5x91fDmhv8cftE5Im/KpOq8CZNvzht37ht5Z50XkT9+SkX+OVOvz5/+q2fzLzv/&#10;i/wbpiUV/G76uIKnZlxf0DhzZcGbMx8rkGMbSg/58K1MEgOX+zS9dETguC5BhRdRZ5mRc1w5PktH&#10;+Md1J4h1PTQa9RcouPrCKsfOfD8ua1ggrt6of4GCezCvypE1zI+7NjsQd7pRv0bBHcitclyb7cdt&#10;HRyIcxj1cxTcqCFVjq2D/bjT0gJxP8MP9Itdwd2RUeU4Lc2Pu3RAIG6vgTti5PTnRwOrHJcO8OPW&#10;Y17q/vyDUf9DBZfbv8qx3unHRSKI67injfqbFdyCpCpHZKIfNxnBWMfdbdR/VMFtS6hyTO7nxz1q&#10;D8RdZ9S/TcElxVU5HrX7cYdjAnEzjPpNCm5ubJXjcIwft6h3II7xguMwWcFtiK5yLOrtxzHObbCj&#10;AtJ5MD5ntsKajJxt5jgwXrmdG+wyXhHXCN8wqbjf4Jz4FTAv7nAft7Oxn4pL4gMVScU9gHPinoF5&#10;cY/Eu51JiSruLdyTScW9iHPiqAEvbrLD7XzLqeIWDMBFJBX3Ds6J2wfz4nqkuJ0LBqi4HGibScUd&#10;wDlxbTAvbl2q25mTpuJ2YS4xqbiemAvEcU55cZeku527Bqu4ZZi7TCpukIEr9OESstzOZdkqrhSx&#10;QseNMnATfLitOW5n6TAVdyA/EDfFwDFGeds5f7jbeSBfxT2AWKjf72oDx5joxWWd7nY+MELF1RcF&#10;4u4wcP/uw+1wuZ31RSpuS0kgbo2Bk2sJt3Npsdu5pUTi+Byek9QRJ+M081dwie1kvPa45iSpuI9S&#10;AnFvooi4HT7cb50e10cpKm7CwEDcpwbuOx+u2wCPa8JAFfcaJx2SHHfe5yecM+8N87azZZDH9Vq6&#10;inNltcM64PqiPnFpPtxXGR6XK0vFPZETiGOMJ67Uh5s2xON6IkfFJQ8PxFUbuMk+3PZcjyt5uIpb&#10;XhCIm27grvDhRud5XMsLVFx3jCGT6pcWA3eLD7f+dI+ru0vFtWg6Y79+a+BW+3DZZ3hcLT6dUS+6&#10;zoijzphLnXlcDxR7XH6djYPG9HXiJrS5Ccb5ztw7HxbGjkvyrxO/TAjEPWbUX6/gsh0LY79M8ONu&#10;jgvE3WHUf1DBvRm/MPbmOD8uzR6Im2fUv0nBXdx3YWya3Y/bjOeR3r9pRv3LFVy32IWxm2P8OD6P&#10;dByfR02wSQpudfTC2EW9/Ti+OzRp853PL77vMOf7CP3ZGt1S3Brd5JvvxM0owwUkqRfWX2fgPD7c&#10;3NLW6BllUi/E1VW2wzrgthm4nT7clPLW6LpKFVdcHYjbY+AO+nC1Va3RxdUqblhtIO6IgTvqwxXW&#10;tEYPq5U4Pm91v1Bf9Atz6Re3swVx0O8X4nS/sD79wlz6xe2cW+p2+v1CnO4X1qdfmEu/uJ1Tyt1O&#10;v1+I0/3C+vQLc+kXt7O2yu30+4U43S+sT78wl35xOwtr3E6/Xzhvdb9wvtIvzKVfMNcxb/1+IU73&#10;C+vTL8ylXzyuuaUel98vxOl+YX36hbn0i8c1pdzj8vuFON0vrE+/MJd+8bhqqzwuv1+I0/3C+vQL&#10;86Mw7/OhsMbjGlbbAF81oSwC+aFI/FLScpQj2aKETZwjrhOXi9niSt/OzLflRtXFXJ69/+r9zfJ8&#10;5GeJNt6DyQ77l9x353NPgfe4AEZaHm/ek2gbsexQCw7FhsaU5oojad1oiUOrJ/11YK+KA9/c35yK&#10;a02fJtrsyLekj2i/J+vyfFF3vO/j2l9iVzU77Kuae6JMoDVtbULk4HxRHAtkSmm+Y24KX4vFtOiH&#10;k1m6o4e3g6Bpf29D6GrfD+E5U49q20T33nfm/3z0x/Y2rrAVAFBgO0Uca4sRp6BGW9uO9ivt1dv7&#10;QEabqLexfDnae9El7mumdB9ku6ilfWvLt9/A/ifAeE/6j8ZjpkmGxSOPhuXCSmHkTj93UfmLby8q&#10;fw8OLo7yltWhXE1tRpqIwmbY2eiQyi/vy2oZuM77ojeLpRZ64PxN6QQcMy33uqpdC5Owp3a5uBjc&#10;qaIe+XzkDVDG5WIW9to6auEHjLGqBY6rEHNTIkSireexUSnsH1OvXr1o+NWnj7fE+1vXQh747Li0&#10;pf6+eUK4bD2x+8VzaiEZ10Jp4Zp9iejJv857+ZPqs35G/3+ecN+82XGHWyoyT8nZ19w3Z8+wwfFP&#10;J/d+Yfsnibak6YdaHp52qKUX+EeK22zUQtmxjlqodwzc5xBrwdnWthNjfiHqXw6Tc8kmGmws3+70&#10;atdMC/S3HJPOtDAUdYa0t0Ngh7OjFiojMbd7htZCMUTH9YnUF5c95KyG6ZxfQVtWOCsiGts5regr&#10;C/eh1tAM6OXExx3cwp/sHCFv8hd6j+AS8RK0o2tNxh1e53To2brcctxJxtxvmuCNbYf7HYiPQZx6&#10;/vY7m9mCguTet710YZZt+//c1OyBbc/oWLdwb2K71vS403zlLc3EsicfQlOLRxyMv3NNskg8kGhb&#10;9fafUhh3WM64w56ZaY2+D6W1fqgzHpYDWwhj/2Xc2YjJPNoeWmvNiBFW447UBeeB1MWJj0F58bid&#10;4Pzl3A52P10XXYlBqbhnsBjE8TFi0LrjiUG7MP5mMYjlv0QMmov2uWBLYKousiKFuKdPaF1UIV7M&#10;BvBkvOi4TgkRL27vQry4nfHiI4y/Gi9e+G9vvGB5V+MFJ9LdsFyYR9PFh4gXPztC66IZuJPxAk5Y&#10;3FEXqSiyGC/WH0+82I3xN4sXLP8l4sWzaD/XGdtgaryojRRiojO0LsoREFsBnAQ8rQRGzjEwndPR&#10;0xpnbcTF7ZwnY1BHrYWIQcu6EIOWMQZ9DE2pMah0uzcGsbyrMWgb4szvoZM9yHcjx49vzbJ9Nt5n&#10;KkJrzQ1Mbyz0rOiiAXWbcBPIWDRCo2pa7r1/2O9K+ntzMt6jhei4TuGt5LuFvCfvh9Tp+tWoh8ji&#10;fR+38t6cirprsWY1sL7MjiPiV/GdHHbhJVfNG/n6vHn7MJb7xzycnIyyKY1XzTN7byYJ17/8/QnG&#10;XDx/rE2sPdbmBib7zkPYqt1kY3kwLdDfCTC+R7A/6ljJGDEH5dTCdcjfQs5OyPXr4lOFuBT7fiyr&#10;g6mJbWOaiMJSOHoqtCQ5F6CMnLci1zl797HGmQfOb8AhOZcanPeYcEbFWeMsAaf6Tnevwfm4Caen&#10;nzXOceC8Qen7kwbnOhPOltOscY4w2qmOlxxH+jwD3BxT7kNkGceA+N4HePwxfylJ6r6r+1Nm84w6&#10;62xe6+8D8j1R3QOxAx/uPFPntcTr8yzinfDm2Z4WNCRgntXbWB5sntHVcnw4Zuq4TcI57VbYq9Dz&#10;fcj3IsePb5690VeIrytDzzPGXBe0pvLL+3amix7ANMCacEMem40Tik9Y/O1Mh53pAm1hWsw+2mHh&#10;6kLtn8TrungkTF18aqqLBhvLg+mC/pbjw/6o4yZ1MRPln2BsLkV+DDl+fLrojwl+ZU1oXWSJ8lPL&#10;AFT55X070wU1K3XB487Gqavxgvs5+nM5mA4700VX44XaPzv6a/Zcrns3vHjxmaku6m0sD6YL+luO&#10;T2e6aESdXRjTa5Hrurgaz2UrunBj7RBuvIjE/aQueKzOJ5y2721TptRFOHvb+nrNTBfBdNiZLtgm&#10;pBMaL5aEqYu9GP/A58gmG8uD6YL+ToAFW68txnXGi7uQ67p4sI81XZRCF1yzhBMvOGelLoLN3xOh&#10;C/qlMx12pou/RbzI/WN48WIfxj9QFw02lgfTBf0dShf/hjrUBdeyui7Gx1vTRSF0oa65nzA415tw&#10;jsNa1koMytM4XzQ4XzHhPNNhjXMIOMN93kXiflK/PO5MT13Vr9n6ONh8OVH6VftnR3/Nnnc7wtTv&#10;n1pAFLA+3mRjeTD90t8JsGBxDS+67e+M/EyW/s5YkibEfAvvoZURbW3q+100uPge6jDhbEu3xlkB&#10;TnVOJBmcGSacxwZb4xyhtTPT4Cw04Xw1yxpnodZOl8FZZcL5erY1zlHgbAV+EsaGVm1wnm3CuSnX&#10;GudIrZ0NBud0E86Nw6xxSn+G8zzjWkPGAx6r60Ocdvgbflc+z2EWDzgf1Pkp7wcXdLov1dXnmXo/&#10;O25oFg82vxfe8+zzFhAFxIN6G8uDxQP6OwEWLB5wTrwGo4730TGoL/eltmJO/LUy9HvR8ax/Gaul&#10;LoLF7RPxnAimw86eE2gu0wld/057PzxdfGGqiwYby4Ppgv4OpYsPUYfrnM+Q6+uc2P7QdU1oXWQd&#10;x/rhbxUvzN6LgumwM110NV6o8dAOX5vFi4gPwtPFl6a6qLexPJgurMSLvWgj35e/Ra7rYvYAa7rQ&#10;17/fG5xcm+icMwZa45Tr33/EZ5OZ1v5RY1BZmFr7qhOtsbyrWouCzqi1eJiui6np1nTBd/C4buG9&#10;g/89Y9DfQxdWYtC+MHXx5050wfKu6qK/oYuhJrq4KdOaLo5nzRKJ+CTXLDxW13o4/afbs7Oii2U7&#10;wns2fW2qi002lgfTBf2dAAu2lh0BPXDNUmuii2fxLmZlzXJyz878M+up8L3827sVXRTuDE8X+011&#10;0WBjeTBdWFnLTjR0Md1EFxfg3deKLvK1/bUZBudlJpwz8qxxyjXLJPiW5jY4rzPhPL/g+DgXGJw3&#10;mnBOLbTGeXIfMPScUJ8Fdoyl2Tr+szDnxAHTObHJxvJgcyIS90+ABYuVa6EH7tm9DNP3AdfgA22/&#10;trAPmK/tMW0yOLeZcY6yxlmmcXJfjO3cYcL5WLk1zhJwqvuVOw1O7nfofZ9daY2zTuP83OD80YSz&#10;YLQ1zjPBuQVrVRkPjhqcvVCmt7Ow1hqnvg8YDS76M8GEM/9Ma5wn9wF/mXjw5ofhPSMPYt6b7QOy&#10;PFg8iLAQDz6CJrgP+DVM3wd8qRIEVaH3e45nTc3ndwOsCfcNtv/y/2kf8KJd4eniG1NdNNhYHkwX&#10;VtZOjBVcU78A09/B++A5saQmtC5O7gOGjhdW1tQxH4Wni29NdVFvY3kwXViJF+ugh10wj4kuLi61&#10;povjiReRSrzgsbruwuk/3Tu42j87+me2rqwOUxffmepik43lwXRBfyfAgq0rW6EHxovdJrq4C+s1&#10;K/GiDO9aJz83A0fjr03q98ZTURTOO/j+MHXxvakuGmwsD6YLK8+RLwxdHDbRRQXWx1Z0ob+DHzE4&#10;u2Etqz+byvBcssKpv4Pz/ypSv31MOEvGHB9nX4MzyYSzaKw1znDewRugE66nopCr8QOnxx8fv+z4&#10;nXlyYVcddxEiTvzYbWLl7alrP0+0Dbx7ZfNLhX1tX/5+SSovrtmyJHUlygP+fvaF9zvzu/sdhboK&#10;2nnsqM/4Ng3XQn1nfs2Rgajtvd9m8B/63crmGOAOLLu3ufTW58fze/RT6u5tfvIKYV+LNrychu8z&#10;ow9ZqNP+PZCffqTahfz/CRdMO5hS+BX709bWY/HX8X+Oj7Gz/hHgRp5/MMUmnhMsXz5oRDmG0fR7&#10;zPR3AixYfCzHHSpRpw75TOTIfH9v75WL74oBzLI6mJr4+WKmiSgs196RyVWJ8l8h1zmjsL9lhbNC&#10;4zzf4JxjwhmRZ41zAjj5PJDvs+SqRDu5v6W38+N8a5yl4OzwHRiD81YTzjmF1jjztL4vNTjvNeG8&#10;xGWNU+/7fQbnAyacFSOtcaZCmz/Af9Kf5KrE+VoTzvIia5zD0Xf1ezX8H1Hk3GjCuRvrfSta0j8f&#10;xn0hcnJfSB/3h7AvZIVT38egrsi5w4TzwXJrnPrnrrieJSf3cvR2rsQFK+3U+/6lwcnnns45Dc89&#10;K5zF2jzicw/NEXzu6ZxFeO5Z4dT32bqDi5ynmHC68Nyzwnk62nkT2ib1GWtwJptwerDXZIVTtjMR&#10;bWNcZZIxlvEwA+cs53e0YpH3gz2Fv/Xgn+G0p/PwOx3GvxnOQD4C+e3I0SQxP3NE3FPZbTGSA48e&#10;cS6sGnYa6t2GfCDyu5H3hh0efHq/ZwZ/Evfi4KvjojOHxhH/cubSuHWZR+JmZRb343Wa5APU979X&#10;DyKg621iW9imoWgMc7aJ7TlY1xYTrC8SJ3OJIzYLHOw6n0UNsCbcg8cndh2QV8P/D7EKz8ua0sMt&#10;e/qfkiP/B036/kTbtvSBiFxtbWhKp+sA08/RhFgH2Ohg4f3NdUfqM3nxn8ZNPMh7j3Lk1awC3g6T&#10;3wed8eSNqe3fB0WZ7/ug2jqAjGwrf0fiee/bbwPG+33Q5wTLuQ5gXbP/Z0J/S41St6p25dzgevh1&#10;XPsO+V7k7Ir83N1ZiAsL+odeB+jz7XuDk47WOXdA1FY49TjLf5TEdp6KXOd8r9Yap75eYVwgJ9fD&#10;Oue7Z1rjlHvQ0p9Og3OICed9Z1nj1NdA2QbnGSac92A+W/Gn/jeSIoOz1oyz3hqnjImy7+SiPxtM&#10;OO+eaI1T/xvJJINzlgnnhAZrnPq6arbBOceEczw6Y8WfqdoaqNHgvN6Ec9xka5xDtTXQrw3OpSac&#10;X+CBYqWdReD8BvNQjtFtBue9Jpz7plrj1MfoPoPzYRPOh863xqnPo/8wOJ814bx4ujVOfR49Z3C+&#10;YsI5e6Y1TqklNZbKGMt4nQH987mnrgP2VwqRPQCFSBi29nXASxiTz3C8G/lPyNEksaX07kH7K7MH&#10;SI7uKJPrAK6tf8D5BuR80nAd8F5JftqrJW8MOlZy2aA5pecNIv6D0p8H3V86NS2v1J3G6zTJB5hv&#10;HbDswsA2sS1s0/+iMczZJrZn2YXZvv/lbNYXiZO5xKl9wbNosWwHaH3fY2ebsmD0Gfsrj8lxKqwf&#10;jMkO4/H/CQAAAP//AwBQSwECLQAUAAYACAAAACEApuZR+wwBAAAVAgAAEwAAAAAAAAAAAAAAAAAA&#10;AAAAW0NvbnRlbnRfVHlwZXNdLnhtbFBLAQItABQABgAIAAAAIQA4/SH/1gAAAJQBAAALAAAAAAAA&#10;AAAAAAAAAD0BAABfcmVscy8ucmVsc1BLAQItABQABgAIAAAAIQByCeE/xgUAAAIhAAAOAAAAAAAA&#10;AAAAAAAAADwCAABkcnMvZTJvRG9jLnhtbFBLAQItABQABgAIAAAAIQCOIglCugAAACEBAAAZAAAA&#10;AAAAAAAAAAAAAC4IAABkcnMvX3JlbHMvZTJvRG9jLnhtbC5yZWxzUEsBAi0AFAAGAAgAAAAhADUv&#10;Y6jdAAAABQEAAA8AAAAAAAAAAAAAAAAAHwkAAGRycy9kb3ducmV2LnhtbFBLAQItABQABgAIAAAA&#10;IQC0Q+Tg4BYAADxjAAAUAAAAAAAAAAAAAAAAACkKAABkcnMvbWVkaWEvaW1hZ2UxLmVtZlBLBQYA&#10;AAAABgAGAHwBAAA7IQAAAAA=&#10;">
                <v:shape id="_x0000_s3204" type="#_x0000_t75" style="position:absolute;width:41725;height:30416;visibility:visible;mso-wrap-style:square">
                  <v:fill o:detectmouseclick="t"/>
                  <v:path o:connecttype="none"/>
                </v:shape>
                <v:group id="Группа 2455" o:spid="_x0000_s3205" style="position:absolute;left:1386;top:604;width:39800;height:28692" coordorigin="1573,1800" coordsize="39799,28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s07sYAAADdAAAADwAAAGRycy9kb3ducmV2LnhtbESPQWvCQBSE74L/YXkF&#10;b3UTNaWkriJixYMUqgXx9sg+k2D2bchuk/jvXUHwOMzMN8x82ZtKtNS40rKCeByBIM6sLjlX8Hf8&#10;fv8E4TyyxsoyKbiRg+ViOJhjqm3Hv9QefC4ChF2KCgrv61RKlxVk0I1tTRy8i20M+iCbXOoGuwA3&#10;lZxE0Yc0WHJYKLCmdUHZ9fBvFGw77FbTeNPur5f17XxMfk77mJQavfWrLxCeev8KP9s7rWAySxJ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uzTuxgAAAN0A&#10;AAAPAAAAAAAAAAAAAAAAAKoCAABkcnMvZG93bnJldi54bWxQSwUGAAAAAAQABAD6AAAAnQMAAAAA&#10;">
                  <v:shape id="Рисунок 2456" o:spid="_x0000_s3206" type="#_x0000_t75" style="position:absolute;left:1800;top:1800;width:39573;height:265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ydNnGAAAA3QAAAA8AAABkcnMvZG93bnJldi54bWxEj19rwkAQxN8L/Q7HCr4UvTS0ItFTtChY&#10;CoJ/n5fcmsTm9sLdadJv3ysUfBxm5zc703lnanEn5yvLCl6HCQji3OqKCwXHw3owBuEDssbaMin4&#10;IQ/z2fPTFDNtW97RfR8KESHsM1RQhtBkUvq8JIN+aBvi6F2sMxiidIXUDtsIN7VMk2QkDVYcG0ps&#10;6KOk/Ht/M/GN1fHlWrTnc0puS5dTu1x/fe6U6ve6xQREoC48jv/TG60gfXsfwd+aiAA5+w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J02cYAAADdAAAADwAAAAAAAAAAAAAA&#10;AACfAgAAZHJzL2Rvd25yZXYueG1sUEsFBgAAAAAEAAQA9wAAAJIDAAAAAA==&#10;">
                    <v:imagedata r:id="rId668" o:title=""/>
                  </v:shape>
                  <v:shape id="Поле 2457" o:spid="_x0000_s3207" type="#_x0000_t202" style="position:absolute;left:1843;top:2806;width:3797;height:29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Xdu8QA&#10;AADdAAAADwAAAGRycy9kb3ducmV2LnhtbESPQYvCMBSE78L+h/AW9qZpi6tSjbKKC3pSqxdvj+bZ&#10;lm1eShO1/vuNIHgcZuYbZrboTC1u1LrKsoJ4EIEgzq2uuFBwOv72JyCcR9ZYWyYFD3KwmH/0Zphq&#10;e+cD3TJfiABhl6KC0vsmldLlJRl0A9sQB+9iW4M+yLaQusV7gJtaJlE0kgYrDgslNrQqKf/LrkbB&#10;EPe7It50yYPWcjlx/hznZqvU12f3MwXhqfPv8Ku90QqS4fcYnm/CE5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13bvEAAAA3QAAAA8AAAAAAAAAAAAAAAAAmAIAAGRycy9k&#10;b3ducmV2LnhtbFBLBQYAAAAABAAEAPUAAACJAwAAAAA=&#10;" fillcolor="window" stroked="f" strokeweight=".5pt">
                    <v:textbox>
                      <w:txbxContent>
                        <w:p w:rsidR="00577C88" w:rsidRPr="00256A77" w:rsidRDefault="00577C88" w:rsidP="002D0491">
                          <w:pPr>
                            <w:ind w:firstLine="0"/>
                            <w:rPr>
                              <w:i/>
                            </w:rPr>
                          </w:pPr>
                          <w:r w:rsidRPr="00256A77">
                            <w:rPr>
                              <w:i/>
                            </w:rPr>
                            <w:sym w:font="Symbol" w:char="F073"/>
                          </w:r>
                          <w:proofErr w:type="spellStart"/>
                          <w:proofErr w:type="gramStart"/>
                          <w:r w:rsidRPr="00256A77">
                            <w:rPr>
                              <w:i/>
                              <w:vertAlign w:val="subscript"/>
                            </w:rPr>
                            <w:t>кр</w:t>
                          </w:r>
                          <w:proofErr w:type="spellEnd"/>
                          <w:proofErr w:type="gramEnd"/>
                        </w:p>
                      </w:txbxContent>
                    </v:textbox>
                  </v:shape>
                  <v:shape id="Поле 2" o:spid="_x0000_s3208" type="#_x0000_t202" style="position:absolute;left:1852;top:5729;width:3550;height:32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pJycEA&#10;AADdAAAADwAAAGRycy9kb3ducmV2LnhtbERPTYvCMBC9L/gfwgje1rSlSukayyoKetJ1vXgbmtm2&#10;bDMpTdT6781B8Ph434tiMK24Ue8aywriaQSCuLS64UrB+Xf7mYFwHllja5kUPMhBsRx9LDDX9s4/&#10;dDv5SoQQdjkqqL3vcildWZNBN7UdceD+bG/QB9hXUvd4D+GmlUkUzaXBhkNDjR2tayr/T1ejIMXj&#10;oYp3Q/KgjVxlzl/i0uyVmoyH7y8Qngb/Fr/cO60gSWdhbngTno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qScnBAAAA3QAAAA8AAAAAAAAAAAAAAAAAmAIAAGRycy9kb3du&#10;cmV2LnhtbFBLBQYAAAAABAAEAPUAAACGAwAAAAA=&#10;" fillcolor="window"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rPr>
                            <w:t>т</w:t>
                          </w:r>
                        </w:p>
                      </w:txbxContent>
                    </v:textbox>
                  </v:shape>
                  <v:shape id="Поле 2" o:spid="_x0000_s3209" type="#_x0000_t202" style="position:absolute;left:1573;top:9315;width:3829;height:35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sUsMA&#10;AADdAAAADwAAAGRycy9kb3ducmV2LnhtbESPT4vCMBTE7wt+h/AEb2vaootWo6go6Gn9d/H2aJ5t&#10;sXkpTdT67Y2wsMdhZn7DTOetqcSDGldaVhD3IxDEmdUl5wrOp833CITzyBory6TgRQ7ms87XFFNt&#10;n3ygx9HnIkDYpaig8L5OpXRZQQZd39bEwbvaxqAPssmlbvAZ4KaSSRT9SIMlh4UCa1oVlN2Od6Ng&#10;gPvfPN62yYvWcjly/hJnZqdUr9suJiA8tf4//NfeagXJYDiGz5vwBOTs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sUsMAAADdAAAADwAAAAAAAAAAAAAAAACYAgAAZHJzL2Rv&#10;d25yZXYueG1sUEsFBgAAAAAEAAQA9QAAAIgDAAAAAA==&#10;" fillcolor="window"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proofErr w:type="spellStart"/>
                          <w:r>
                            <w:rPr>
                              <w:rFonts w:eastAsia="Times New Roman"/>
                              <w:i/>
                              <w:iCs/>
                              <w:position w:val="-6"/>
                              <w:vertAlign w:val="subscript"/>
                            </w:rPr>
                            <w:t>пц</w:t>
                          </w:r>
                          <w:proofErr w:type="spellEnd"/>
                        </w:p>
                      </w:txbxContent>
                    </v:textbox>
                  </v:shape>
                  <v:shape id="Поле 2" o:spid="_x0000_s3210" type="#_x0000_t202" style="position:absolute;left:5766;top:23693;width:6128;height:67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CPcr0A&#10;AADdAAAADwAAAGRycy9kb3ducmV2LnhtbERPuwrCMBTdBf8hXMFN0xYRqUZRUdDJ5+J2aa5tsbkp&#10;TdT692YQHA/nPVu0phIvalxpWUE8jEAQZ1aXnCu4XraDCQjnkTVWlknBhxws5t3ODFNt33yi19nn&#10;IoSwS1FB4X2dSumyggy6oa2JA3e3jUEfYJNL3eA7hJtKJlE0lgZLDg0F1rQuKHucn0bBCI+HPN61&#10;yYc2cjVx/hZnZq9Uv9cupyA8tf4v/rl3WkEyGof94U14AnL+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zCPcr0AAADdAAAADwAAAAAAAAAAAAAAAACYAgAAZHJzL2Rvd25yZXYu&#10;eG1sUEsFBgAAAAAEAAQA9QAAAIIDAAAAAA==&#10;" fillcolor="window" stroked="f" strokeweight=".5pt">
                    <v:textbox>
                      <w:txbxContent>
                        <w:p w:rsidR="00577C88" w:rsidRDefault="00577C88" w:rsidP="002D0491">
                          <w:pPr>
                            <w:pStyle w:val="ab"/>
                            <w:spacing w:before="0" w:beforeAutospacing="0" w:after="0" w:afterAutospacing="0"/>
                            <w:jc w:val="center"/>
                            <w:rPr>
                              <w:rFonts w:eastAsia="Times New Roman"/>
                              <w:i/>
                              <w:iCs/>
                            </w:rPr>
                          </w:pPr>
                          <w:r w:rsidRPr="00256A77">
                            <w:rPr>
                              <w:rFonts w:eastAsia="Times New Roman"/>
                              <w:i/>
                              <w:iCs/>
                            </w:rPr>
                            <w:t>малые</w:t>
                          </w:r>
                        </w:p>
                        <w:p w:rsidR="00577C88" w:rsidRDefault="00577C88" w:rsidP="002D0491">
                          <w:pPr>
                            <w:pStyle w:val="ab"/>
                            <w:spacing w:before="0" w:beforeAutospacing="0" w:after="0" w:afterAutospacing="0"/>
                            <w:jc w:val="center"/>
                          </w:pPr>
                          <w:r>
                            <w:sym w:font="Symbol" w:char="F06C"/>
                          </w:r>
                        </w:p>
                        <w:p w:rsidR="00577C88" w:rsidRPr="00256A77" w:rsidRDefault="00577C88" w:rsidP="002D0491">
                          <w:pPr>
                            <w:pStyle w:val="ab"/>
                            <w:spacing w:before="0" w:beforeAutospacing="0" w:after="0" w:afterAutospacing="0"/>
                            <w:jc w:val="center"/>
                          </w:pPr>
                          <w:r>
                            <w:t>(</w:t>
                          </w:r>
                          <w:r>
                            <w:sym w:font="Symbol" w:char="F06C"/>
                          </w:r>
                          <w:r>
                            <w:rPr>
                              <w:lang w:val="en-US"/>
                            </w:rPr>
                            <w:t>&lt;40</w:t>
                          </w:r>
                          <w:r>
                            <w:t>)</w:t>
                          </w:r>
                        </w:p>
                      </w:txbxContent>
                    </v:textbox>
                  </v:shape>
                  <v:shape id="Поле 2" o:spid="_x0000_s3211" type="#_x0000_t202" style="position:absolute;left:12416;top:23742;width:9252;height:67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wq6cMA&#10;AADdAAAADwAAAGRycy9kb3ducmV2LnhtbESPQYvCMBSE7wv+h/AEb2vaIiLVtKgo6Gld9eLt0Tzb&#10;YvNSmqj135sFYY/DzHzDLPLeNOJBnastK4jHEQjiwuqaSwXn0/Z7BsJ5ZI2NZVLwIgd5NvhaYKrt&#10;k3/pcfSlCBB2KSqovG9TKV1RkUE3ti1x8K62M+iD7EqpO3wGuGlkEkVTabDmsFBhS+uKitvxbhRM&#10;8PBTxrs+edFGrmbOX+LC7JUaDfvlHISn3v+HP+2dVpBMpjH8vQlPQGZ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wq6cMAAADdAAAADwAAAAAAAAAAAAAAAACYAgAAZHJzL2Rv&#10;d25yZXYueG1sUEsFBgAAAAAEAAQA9QAAAIgDAAAAAA==&#10;" fillcolor="window" stroked="f" strokeweight=".5pt">
                    <v:textbox>
                      <w:txbxContent>
                        <w:p w:rsidR="00577C88" w:rsidRPr="00256A77" w:rsidRDefault="00577C88" w:rsidP="002D0491">
                          <w:pPr>
                            <w:pStyle w:val="ab"/>
                            <w:spacing w:before="0" w:beforeAutospacing="0" w:after="0" w:afterAutospacing="0"/>
                            <w:jc w:val="center"/>
                          </w:pPr>
                          <w:r>
                            <w:rPr>
                              <w:rFonts w:eastAsia="Times New Roman"/>
                              <w:i/>
                              <w:iCs/>
                            </w:rPr>
                            <w:t>средние</w:t>
                          </w:r>
                        </w:p>
                        <w:p w:rsidR="00577C88" w:rsidRDefault="00577C88" w:rsidP="002D0491">
                          <w:pPr>
                            <w:pStyle w:val="ab"/>
                            <w:spacing w:before="0" w:beforeAutospacing="0" w:after="0" w:afterAutospacing="0"/>
                            <w:jc w:val="center"/>
                          </w:pPr>
                          <w:r>
                            <w:rPr>
                              <w:rFonts w:eastAsia="Times New Roman" w:hAnsi="Symbol"/>
                            </w:rPr>
                            <w:sym w:font="Symbol" w:char="F06C"/>
                          </w:r>
                        </w:p>
                        <w:p w:rsidR="00577C88" w:rsidRDefault="00577C88" w:rsidP="002D0491">
                          <w:pPr>
                            <w:pStyle w:val="ab"/>
                            <w:spacing w:before="0" w:beforeAutospacing="0" w:after="0" w:afterAutospacing="0"/>
                            <w:jc w:val="center"/>
                          </w:pPr>
                          <w:r>
                            <w:rPr>
                              <w:rFonts w:eastAsia="Times New Roman"/>
                            </w:rPr>
                            <w:t>(40</w:t>
                          </w:r>
                          <w:r>
                            <w:rPr>
                              <w:rFonts w:eastAsia="Times New Roman"/>
                            </w:rPr>
                            <w:sym w:font="Symbol" w:char="F0A3"/>
                          </w:r>
                          <w:r>
                            <w:rPr>
                              <w:rFonts w:eastAsia="Times New Roman" w:hAnsi="Symbol"/>
                            </w:rPr>
                            <w:sym w:font="Symbol" w:char="F06C"/>
                          </w:r>
                          <w:r>
                            <w:rPr>
                              <w:rFonts w:eastAsia="Times New Roman"/>
                              <w:lang w:val="en-US"/>
                            </w:rPr>
                            <w:t>&lt;</w:t>
                          </w:r>
                          <w:r>
                            <w:rPr>
                              <w:rFonts w:eastAsia="Times New Roman"/>
                            </w:rPr>
                            <w:t>10</w:t>
                          </w:r>
                          <w:r>
                            <w:rPr>
                              <w:rFonts w:eastAsia="Times New Roman"/>
                              <w:lang w:val="en-US"/>
                            </w:rPr>
                            <w:t>0</w:t>
                          </w:r>
                          <w:r>
                            <w:rPr>
                              <w:rFonts w:eastAsia="Times New Roman"/>
                            </w:rPr>
                            <w:t>)</w:t>
                          </w:r>
                        </w:p>
                      </w:txbxContent>
                    </v:textbox>
                  </v:shape>
                  <v:shape id="Поле 2" o:spid="_x0000_s3212" type="#_x0000_t202" style="position:absolute;left:23330;top:23710;width:7372;height:67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60nsQA&#10;AADdAAAADwAAAGRycy9kb3ducmV2LnhtbESPQWuDQBSE74X+h+UVcmtWJUiwWSUtCZhT2ySX3B7u&#10;q0rct+Juov77bKHQ4zAz3zCbYjKduNPgWssK4mUEgriyuuVawfm0f12DcB5ZY2eZFMzkoMifnzaY&#10;aTvyN92PvhYBwi5DBY33fSalqxoy6Ja2Jw7ejx0M+iCHWuoBxwA3nUyiKJUGWw4LDfb00VB1Pd6M&#10;ghV+fdZxOSUz7eT72vlLXJmDUouXafsGwtPk/8N/7VIrSFZpAr9vwhOQ+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utJ7EAAAA3QAAAA8AAAAAAAAAAAAAAAAAmAIAAGRycy9k&#10;b3ducmV2LnhtbFBLBQYAAAAABAAEAPUAAACJAwAAAAA=&#10;" fillcolor="window" stroked="f" strokeweight=".5pt">
                    <v:textbox>
                      <w:txbxContent>
                        <w:p w:rsidR="00577C88" w:rsidRDefault="00577C88" w:rsidP="002D0491">
                          <w:pPr>
                            <w:pStyle w:val="ab"/>
                            <w:spacing w:before="0" w:beforeAutospacing="0" w:after="0" w:afterAutospacing="0"/>
                            <w:jc w:val="center"/>
                          </w:pPr>
                          <w:r>
                            <w:rPr>
                              <w:rFonts w:eastAsia="Times New Roman"/>
                              <w:i/>
                              <w:iCs/>
                            </w:rPr>
                            <w:t>большие</w:t>
                          </w:r>
                        </w:p>
                        <w:p w:rsidR="00577C88" w:rsidRDefault="00577C88" w:rsidP="002D0491">
                          <w:pPr>
                            <w:pStyle w:val="ab"/>
                            <w:spacing w:before="0" w:beforeAutospacing="0" w:after="0" w:afterAutospacing="0"/>
                            <w:jc w:val="center"/>
                          </w:pPr>
                          <w:r>
                            <w:rPr>
                              <w:rFonts w:eastAsia="Times New Roman" w:hAnsi="Symbol"/>
                            </w:rPr>
                            <w:sym w:font="Symbol" w:char="F06C"/>
                          </w:r>
                        </w:p>
                        <w:p w:rsidR="00577C88" w:rsidRDefault="00577C88" w:rsidP="002D0491">
                          <w:pPr>
                            <w:pStyle w:val="ab"/>
                            <w:spacing w:before="0" w:beforeAutospacing="0" w:after="0" w:afterAutospacing="0"/>
                            <w:jc w:val="center"/>
                          </w:pPr>
                          <w:r>
                            <w:rPr>
                              <w:rFonts w:eastAsia="Times New Roman"/>
                            </w:rPr>
                            <w:t>(</w:t>
                          </w:r>
                          <w:r>
                            <w:rPr>
                              <w:rFonts w:eastAsia="Times New Roman" w:hAnsi="Symbol"/>
                            </w:rPr>
                            <w:sym w:font="Symbol" w:char="F06C"/>
                          </w:r>
                          <w:r>
                            <w:rPr>
                              <w:rFonts w:eastAsia="Times New Roman" w:hAnsi="Symbol"/>
                              <w:lang w:val="en-US"/>
                            </w:rPr>
                            <w:t>&gt;</w:t>
                          </w:r>
                          <w:r>
                            <w:rPr>
                              <w:rFonts w:eastAsia="Times New Roman"/>
                            </w:rPr>
                            <w:t>10</w:t>
                          </w:r>
                          <w:r>
                            <w:rPr>
                              <w:rFonts w:eastAsia="Times New Roman"/>
                              <w:lang w:val="en-US"/>
                            </w:rPr>
                            <w:t>0</w:t>
                          </w:r>
                          <w:r>
                            <w:rPr>
                              <w:rFonts w:eastAsia="Times New Roman"/>
                            </w:rPr>
                            <w:t>)</w:t>
                          </w:r>
                        </w:p>
                      </w:txbxContent>
                    </v:textbox>
                  </v:shape>
                  <v:shape id="Поле 2" o:spid="_x0000_s3213" type="#_x0000_t202" style="position:absolute;left:37572;top:23921;width:2731;height:27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BcMA&#10;AADdAAAADwAAAGRycy9kb3ducmV2LnhtbESPzarCMBSE94LvEI5wd5q2ikg1ioqCrq5/G3eH5tgW&#10;m5PSRK1vfyNccDnMzDfMbNGaSjypcaVlBfEgAkGcWV1yruBy3vYnIJxH1lhZJgVvcrCYdzszTLV9&#10;8ZGeJ5+LAGGXooLC+zqV0mUFGXQDWxMH72Ybgz7IJpe6wVeAm0omUTSWBksOCwXWtC4ou58eRsEI&#10;D795vGuTN23kauL8Nc7MXqmfXrucgvDU+m/4v73TCpLReAifN+EJy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RBcMAAADdAAAADwAAAAAAAAAAAAAAAACYAgAAZHJzL2Rv&#10;d25yZXYueG1sUEsFBgAAAAAEAAQA9QAAAIgDAAAAAA==&#10;" fillcolor="window" stroked="f" strokeweight=".5pt">
                    <v:textbox>
                      <w:txbxContent>
                        <w:p w:rsidR="00577C88" w:rsidRDefault="00577C88" w:rsidP="002D0491">
                          <w:pPr>
                            <w:pStyle w:val="ab"/>
                            <w:spacing w:before="0" w:beforeAutospacing="0" w:after="0" w:afterAutospacing="0"/>
                            <w:jc w:val="center"/>
                          </w:pPr>
                          <w:r>
                            <w:rPr>
                              <w:rFonts w:eastAsia="Times New Roman" w:hAnsi="Symbol"/>
                            </w:rPr>
                            <w:sym w:font="Symbol" w:char="F06C"/>
                          </w:r>
                        </w:p>
                      </w:txbxContent>
                    </v:textbox>
                  </v:shape>
                  <v:shape id="Поле 2" o:spid="_x0000_s3214" type="#_x0000_t202" style="position:absolute;left:17688;top:3887;width:13659;height:27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cs6sQA&#10;AADdAAAADwAAAGRycy9kb3ducmV2LnhtbESPQWvCQBSE74L/YXlCb7pJsEGiq1SxkJ6s2ktvj+wz&#10;Cc2+DdnVJP++WxB6HGbmG2azG0wjHtS52rKCeBGBIC6srrlU8HV9n69AOI+ssbFMCkZysNtOJxvM&#10;tO35TI+LL0WAsMtQQeV9m0npiooMuoVtiYN3s51BH2RXSt1hH+CmkUkUpdJgzWGhwpYOFRU/l7tR&#10;sMTPUxnnQzLSUe5Xzn/HhflQ6mU2vK1BeBr8f/jZzrWCZJm+wt+b8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HLOrEAAAA3QAAAA8AAAAAAAAAAAAAAAAAmAIAAGRycy9k&#10;b3ducmV2LnhtbFBLBQYAAAAABAAEAPUAAACJAwAAAAA=&#10;" fillcolor="window" stroked="f" strokeweight=".5pt">
                    <v:textbox>
                      <w:txbxContent>
                        <w:p w:rsidR="00577C88" w:rsidRDefault="00577C88" w:rsidP="002D0491">
                          <w:pPr>
                            <w:pStyle w:val="ab"/>
                            <w:spacing w:before="0" w:beforeAutospacing="0" w:after="0" w:afterAutospacing="0"/>
                            <w:jc w:val="center"/>
                          </w:pPr>
                          <w:proofErr w:type="gramStart"/>
                          <w:r>
                            <w:rPr>
                              <w:rFonts w:eastAsia="Times New Roman"/>
                              <w:i/>
                              <w:iCs/>
                            </w:rPr>
                            <w:t>прямая</w:t>
                          </w:r>
                          <w:proofErr w:type="gramEnd"/>
                          <w:r>
                            <w:rPr>
                              <w:rFonts w:eastAsia="Times New Roman"/>
                              <w:i/>
                              <w:iCs/>
                            </w:rPr>
                            <w:t xml:space="preserve"> Ясинского</w:t>
                          </w:r>
                        </w:p>
                      </w:txbxContent>
                    </v:textbox>
                  </v:shape>
                  <v:shape id="Поле 2" o:spid="_x0000_s3215" type="#_x0000_t202" style="position:absolute;left:26426;top:10633;width:13411;height:27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kZr8EA&#10;AADdAAAADwAAAGRycy9kb3ducmV2LnhtbERPTYvCMBC9L/gfwgje1rSlaOkayyoKetJ1vXgbmtm2&#10;bDMpTdT6781B8Ph434tiMK24Ue8aywriaQSCuLS64UrB+Xf7mYFwHllja5kUPMhBsRx9LDDX9s4/&#10;dDv5SoQQdjkqqL3vcildWZNBN7UdceD+bG/QB9hXUvd4D+GmlUkUzaTBhkNDjR2tayr/T1ejIMXj&#10;oYp3Q/KgjVxlzl/i0uyVmoyH7y8Qngb/Fr/cO60gSedhf3gTno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pGa/BAAAA3QAAAA8AAAAAAAAAAAAAAAAAmAIAAGRycy9kb3du&#10;cmV2LnhtbFBLBQYAAAAABAAEAPUAAACGAwAAAAA=&#10;" fillcolor="window" stroked="f" strokeweight=".5pt">
                    <v:textbox>
                      <w:txbxContent>
                        <w:p w:rsidR="00577C88" w:rsidRDefault="00577C88" w:rsidP="002D0491">
                          <w:pPr>
                            <w:pStyle w:val="ab"/>
                            <w:spacing w:before="0" w:beforeAutospacing="0" w:after="0" w:afterAutospacing="0"/>
                            <w:jc w:val="center"/>
                          </w:pPr>
                          <w:r>
                            <w:rPr>
                              <w:rFonts w:eastAsia="Times New Roman"/>
                              <w:i/>
                              <w:iCs/>
                            </w:rPr>
                            <w:t>гипербола Эйлера</w:t>
                          </w:r>
                        </w:p>
                      </w:txbxContent>
                    </v:textbox>
                  </v:shape>
                </v:group>
                <w10:anchorlock/>
              </v:group>
            </w:pict>
          </mc:Fallback>
        </mc:AlternateContent>
      </w:r>
    </w:p>
    <w:p w:rsidR="002D0491" w:rsidRPr="002D0491" w:rsidRDefault="002D0491" w:rsidP="002D0491">
      <w:pPr>
        <w:ind w:firstLine="0"/>
        <w:jc w:val="center"/>
      </w:pPr>
      <w:r w:rsidRPr="002D0491">
        <w:t xml:space="preserve">Рис. 8.5. Зависимость критического напряжения от гибкости </w:t>
      </w:r>
    </w:p>
    <w:p w:rsidR="002D0491" w:rsidRPr="002D0491" w:rsidRDefault="002D0491" w:rsidP="002D0491">
      <w:pPr>
        <w:ind w:firstLine="0"/>
        <w:jc w:val="center"/>
      </w:pPr>
      <w:r w:rsidRPr="002D0491">
        <w:t>(пределы применимости расчетных формул)</w:t>
      </w:r>
    </w:p>
    <w:p w:rsidR="002D0491" w:rsidRPr="002D0491" w:rsidRDefault="002D0491" w:rsidP="002D0491">
      <w:pPr>
        <w:ind w:firstLine="510"/>
        <w:rPr>
          <w:sz w:val="28"/>
        </w:rPr>
      </w:pPr>
    </w:p>
    <w:p w:rsidR="002D0491" w:rsidRPr="002D0491" w:rsidRDefault="002D0491" w:rsidP="002D0491">
      <w:pPr>
        <w:ind w:firstLine="510"/>
        <w:rPr>
          <w:sz w:val="28"/>
        </w:rPr>
      </w:pPr>
      <w:r w:rsidRPr="002D0491">
        <w:rPr>
          <w:sz w:val="28"/>
        </w:rPr>
        <w:t xml:space="preserve">– при малых значениях </w:t>
      </w:r>
      <w:r w:rsidRPr="002D0491">
        <w:rPr>
          <w:sz w:val="28"/>
          <w:lang w:val="en-US"/>
        </w:rPr>
        <w:sym w:font="Symbol" w:char="F06C"/>
      </w:r>
      <w:r w:rsidRPr="002D0491">
        <w:rPr>
          <w:sz w:val="28"/>
        </w:rPr>
        <w:t xml:space="preserve"> (</w:t>
      </w:r>
      <w:r w:rsidRPr="002D0491">
        <w:rPr>
          <w:sz w:val="28"/>
          <w:lang w:val="en-US"/>
        </w:rPr>
        <w:sym w:font="Symbol" w:char="F06C"/>
      </w:r>
      <w:r w:rsidRPr="002D0491">
        <w:rPr>
          <w:sz w:val="28"/>
        </w:rPr>
        <w:t> &lt;</w:t>
      </w:r>
      <w:r w:rsidRPr="002D0491">
        <w:rPr>
          <w:sz w:val="28"/>
          <w:lang w:val="en-US"/>
        </w:rPr>
        <w:t> </w:t>
      </w:r>
      <w:r w:rsidRPr="002D0491">
        <w:rPr>
          <w:sz w:val="28"/>
        </w:rPr>
        <w:t xml:space="preserve">40) критическое напряжение равно пределу текучести и расчет ведется на простое сжатие (8.13); </w:t>
      </w:r>
    </w:p>
    <w:p w:rsidR="002D0491" w:rsidRPr="002D0491" w:rsidRDefault="002D0491" w:rsidP="002D0491">
      <w:pPr>
        <w:ind w:firstLine="510"/>
        <w:rPr>
          <w:sz w:val="28"/>
        </w:rPr>
      </w:pPr>
      <w:r w:rsidRPr="002D0491">
        <w:rPr>
          <w:sz w:val="28"/>
        </w:rPr>
        <w:lastRenderedPageBreak/>
        <w:t>– при средних значениях гибкости (40 </w:t>
      </w:r>
      <w:r w:rsidRPr="002D0491">
        <w:rPr>
          <w:sz w:val="28"/>
        </w:rPr>
        <w:sym w:font="Symbol" w:char="F0A3"/>
      </w:r>
      <w:r w:rsidRPr="002D0491">
        <w:rPr>
          <w:sz w:val="28"/>
        </w:rPr>
        <w:t> </w:t>
      </w:r>
      <w:r w:rsidRPr="002D0491">
        <w:rPr>
          <w:sz w:val="28"/>
          <w:lang w:val="en-US"/>
        </w:rPr>
        <w:sym w:font="Symbol" w:char="F06C"/>
      </w:r>
      <w:r w:rsidRPr="002D0491">
        <w:rPr>
          <w:sz w:val="28"/>
        </w:rPr>
        <w:t> &lt; 100) критическое напряжение меньше предела текучести, но больше предела пропорц</w:t>
      </w:r>
      <w:r w:rsidRPr="002D0491">
        <w:rPr>
          <w:sz w:val="28"/>
        </w:rPr>
        <w:t>и</w:t>
      </w:r>
      <w:r w:rsidRPr="002D0491">
        <w:rPr>
          <w:sz w:val="28"/>
        </w:rPr>
        <w:t>ональности – расчет ведут по формуле Ясинского (8.12);</w:t>
      </w:r>
    </w:p>
    <w:p w:rsidR="002D0491" w:rsidRPr="002D0491" w:rsidRDefault="002D0491" w:rsidP="002D0491">
      <w:pPr>
        <w:ind w:firstLine="510"/>
        <w:rPr>
          <w:sz w:val="28"/>
        </w:rPr>
      </w:pPr>
      <w:r w:rsidRPr="002D0491">
        <w:rPr>
          <w:sz w:val="28"/>
        </w:rPr>
        <w:t>– при больших значениях гибкости (</w:t>
      </w:r>
      <w:r w:rsidRPr="002D0491">
        <w:rPr>
          <w:sz w:val="28"/>
          <w:lang w:val="en-US"/>
        </w:rPr>
        <w:sym w:font="Symbol" w:char="F06C"/>
      </w:r>
      <w:r w:rsidRPr="002D0491">
        <w:rPr>
          <w:sz w:val="28"/>
        </w:rPr>
        <w:t> </w:t>
      </w:r>
      <w:r w:rsidRPr="002D0491">
        <w:rPr>
          <w:sz w:val="28"/>
          <w:lang w:val="en-US"/>
        </w:rPr>
        <w:sym w:font="Symbol" w:char="F0B3"/>
      </w:r>
      <w:r w:rsidRPr="002D0491">
        <w:rPr>
          <w:sz w:val="28"/>
        </w:rPr>
        <w:t> 100) критическое напр</w:t>
      </w:r>
      <w:r w:rsidRPr="002D0491">
        <w:rPr>
          <w:sz w:val="28"/>
        </w:rPr>
        <w:t>я</w:t>
      </w:r>
      <w:r w:rsidRPr="002D0491">
        <w:rPr>
          <w:sz w:val="28"/>
        </w:rPr>
        <w:t>жение меньше предела пропорциональности – расчет ведут по форм</w:t>
      </w:r>
      <w:r w:rsidRPr="002D0491">
        <w:rPr>
          <w:sz w:val="28"/>
        </w:rPr>
        <w:t>у</w:t>
      </w:r>
      <w:r w:rsidRPr="002D0491">
        <w:rPr>
          <w:sz w:val="28"/>
        </w:rPr>
        <w:t>ле Эйлера (8.7 или 8.9).</w:t>
      </w:r>
    </w:p>
    <w:p w:rsidR="002D0491" w:rsidRPr="002D0491" w:rsidRDefault="002D0491" w:rsidP="002D0491">
      <w:pPr>
        <w:ind w:firstLine="0"/>
        <w:jc w:val="center"/>
        <w:rPr>
          <w:b/>
          <w:sz w:val="28"/>
        </w:rPr>
      </w:pPr>
      <w:bookmarkStart w:id="42" w:name="_Toc309231867"/>
    </w:p>
    <w:p w:rsidR="002D0491" w:rsidRPr="002D0491" w:rsidRDefault="00F44FF7" w:rsidP="002D0491">
      <w:pPr>
        <w:ind w:firstLine="0"/>
        <w:jc w:val="center"/>
        <w:rPr>
          <w:b/>
          <w:sz w:val="28"/>
        </w:rPr>
      </w:pPr>
      <w:r w:rsidRPr="00F44FF7">
        <w:rPr>
          <w:b/>
          <w:sz w:val="28"/>
        </w:rPr>
        <w:t xml:space="preserve">8.6. </w:t>
      </w:r>
      <w:r w:rsidR="002D0491" w:rsidRPr="002D0491">
        <w:rPr>
          <w:b/>
          <w:sz w:val="28"/>
        </w:rPr>
        <w:t>Практические методы расчетов на устойчивость.</w:t>
      </w:r>
      <w:bookmarkEnd w:id="42"/>
    </w:p>
    <w:p w:rsidR="002D0491" w:rsidRPr="002D0491" w:rsidRDefault="002D0491" w:rsidP="002D0491">
      <w:pPr>
        <w:ind w:firstLine="510"/>
        <w:rPr>
          <w:sz w:val="28"/>
        </w:rPr>
      </w:pPr>
    </w:p>
    <w:p w:rsidR="002D0491" w:rsidRPr="002D0491" w:rsidRDefault="002D0491" w:rsidP="002D0491">
      <w:pPr>
        <w:ind w:firstLine="510"/>
        <w:rPr>
          <w:sz w:val="28"/>
        </w:rPr>
      </w:pPr>
      <w:r w:rsidRPr="002D0491">
        <w:rPr>
          <w:sz w:val="28"/>
        </w:rPr>
        <w:t>Для упрощенных расчетов на практике часто используют форм</w:t>
      </w:r>
      <w:r w:rsidRPr="002D0491">
        <w:rPr>
          <w:sz w:val="28"/>
        </w:rPr>
        <w:t>у</w:t>
      </w:r>
      <w:r w:rsidRPr="002D0491">
        <w:rPr>
          <w:sz w:val="28"/>
        </w:rPr>
        <w:t xml:space="preserve">лу (8.1), в которую входит коэффициент запаса устойчивости </w:t>
      </w:r>
      <w:proofErr w:type="gramStart"/>
      <w:r w:rsidRPr="002D0491">
        <w:rPr>
          <w:i/>
          <w:sz w:val="28"/>
          <w:lang w:val="en-US"/>
        </w:rPr>
        <w:t>n</w:t>
      </w:r>
      <w:proofErr w:type="gramEnd"/>
      <w:r w:rsidRPr="002D0491">
        <w:rPr>
          <w:sz w:val="28"/>
          <w:vertAlign w:val="subscript"/>
        </w:rPr>
        <w:t>у</w:t>
      </w:r>
      <w:r w:rsidRPr="002D0491">
        <w:rPr>
          <w:sz w:val="28"/>
        </w:rPr>
        <w:t>. В з</w:t>
      </w:r>
      <w:r w:rsidRPr="002D0491">
        <w:rPr>
          <w:sz w:val="28"/>
        </w:rPr>
        <w:t>а</w:t>
      </w:r>
      <w:r w:rsidRPr="002D0491">
        <w:rPr>
          <w:sz w:val="28"/>
        </w:rPr>
        <w:t>висимости от цели различают три вида расчетов:</w:t>
      </w:r>
    </w:p>
    <w:p w:rsidR="002D0491" w:rsidRPr="002D0491" w:rsidRDefault="002D0491" w:rsidP="002D0491">
      <w:pPr>
        <w:ind w:firstLine="510"/>
        <w:rPr>
          <w:sz w:val="28"/>
        </w:rPr>
      </w:pPr>
      <w:r w:rsidRPr="002D0491">
        <w:rPr>
          <w:sz w:val="28"/>
        </w:rPr>
        <w:t>– проверочный, когда определяют коэффициент запаса устойч</w:t>
      </w:r>
      <w:r w:rsidRPr="002D0491">
        <w:rPr>
          <w:sz w:val="28"/>
        </w:rPr>
        <w:t>и</w:t>
      </w:r>
      <w:r w:rsidRPr="002D0491">
        <w:rPr>
          <w:sz w:val="28"/>
        </w:rPr>
        <w:t xml:space="preserve">вости и сравнивают </w:t>
      </w:r>
      <w:proofErr w:type="gramStart"/>
      <w:r w:rsidRPr="002D0491">
        <w:rPr>
          <w:sz w:val="28"/>
        </w:rPr>
        <w:t>с</w:t>
      </w:r>
      <w:proofErr w:type="gramEnd"/>
      <w:r w:rsidRPr="002D0491">
        <w:rPr>
          <w:sz w:val="28"/>
        </w:rPr>
        <w:t xml:space="preserve"> заданным (допускаемым) </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26"/>
          <w:sz w:val="28"/>
          <w:szCs w:val="28"/>
        </w:rPr>
        <w:object w:dxaOrig="1760" w:dyaOrig="740">
          <v:shape id="_x0000_i1320" type="#_x0000_t75" style="width:87.15pt;height:36.65pt" o:ole="">
            <v:imagedata r:id="rId669" o:title=""/>
          </v:shape>
          <o:OLEObject Type="Embed" ProgID="Equation.DSMT4" ShapeID="_x0000_i1320" DrawAspect="Content" ObjectID="_1418716874" r:id="rId670"/>
        </w:object>
      </w:r>
      <w:r w:rsidRPr="002D0491">
        <w:rPr>
          <w:sz w:val="28"/>
          <w:szCs w:val="28"/>
        </w:rPr>
        <w:t xml:space="preserve">, </w:t>
      </w:r>
      <w:r w:rsidRPr="002D0491">
        <w:rPr>
          <w:sz w:val="28"/>
          <w:szCs w:val="28"/>
        </w:rPr>
        <w:tab/>
        <w:t>8.14</w:t>
      </w:r>
    </w:p>
    <w:p w:rsidR="002D0491" w:rsidRPr="002D0491" w:rsidRDefault="002D0491" w:rsidP="002D0491">
      <w:pPr>
        <w:ind w:firstLine="510"/>
        <w:rPr>
          <w:sz w:val="28"/>
        </w:rPr>
      </w:pPr>
      <w:r w:rsidRPr="002D0491">
        <w:rPr>
          <w:sz w:val="28"/>
        </w:rPr>
        <w:t xml:space="preserve">где </w:t>
      </w:r>
      <w:r w:rsidRPr="002D0491">
        <w:rPr>
          <w:i/>
          <w:sz w:val="28"/>
          <w:lang w:val="en-US"/>
        </w:rPr>
        <w:t>F</w:t>
      </w:r>
      <w:r w:rsidRPr="002D0491">
        <w:rPr>
          <w:sz w:val="28"/>
        </w:rPr>
        <w:t xml:space="preserve"> – действующая нагрузка, </w:t>
      </w:r>
      <w:proofErr w:type="gramStart"/>
      <w:r w:rsidRPr="002D0491">
        <w:rPr>
          <w:i/>
          <w:sz w:val="28"/>
          <w:lang w:val="en-US"/>
        </w:rPr>
        <w:t>F</w:t>
      </w:r>
      <w:proofErr w:type="spellStart"/>
      <w:proofErr w:type="gramEnd"/>
      <w:r w:rsidRPr="002D0491">
        <w:rPr>
          <w:sz w:val="28"/>
          <w:vertAlign w:val="subscript"/>
        </w:rPr>
        <w:t>кр</w:t>
      </w:r>
      <w:proofErr w:type="spellEnd"/>
      <w:r w:rsidRPr="002D0491">
        <w:rPr>
          <w:sz w:val="28"/>
        </w:rPr>
        <w:t xml:space="preserve"> – критическая сила, определ</w:t>
      </w:r>
      <w:r w:rsidRPr="002D0491">
        <w:rPr>
          <w:sz w:val="28"/>
        </w:rPr>
        <w:t>я</w:t>
      </w:r>
      <w:r w:rsidRPr="002D0491">
        <w:rPr>
          <w:sz w:val="28"/>
        </w:rPr>
        <w:t>ется по формуле Эйлера или Ясинского;</w:t>
      </w:r>
    </w:p>
    <w:p w:rsidR="002D0491" w:rsidRPr="002D0491" w:rsidRDefault="002D0491" w:rsidP="002D0491">
      <w:pPr>
        <w:ind w:firstLine="510"/>
        <w:rPr>
          <w:sz w:val="28"/>
        </w:rPr>
      </w:pPr>
      <w:r w:rsidRPr="002D0491">
        <w:rPr>
          <w:sz w:val="28"/>
        </w:rPr>
        <w:t>– определяют допускаемую нагрузку</w:t>
      </w:r>
    </w:p>
    <w:p w:rsidR="002D0491" w:rsidRPr="002D0491" w:rsidRDefault="002D0491" w:rsidP="002D0491">
      <w:pPr>
        <w:tabs>
          <w:tab w:val="center" w:pos="4111"/>
          <w:tab w:val="right" w:pos="8505"/>
        </w:tabs>
        <w:rPr>
          <w:sz w:val="28"/>
          <w:szCs w:val="28"/>
        </w:rPr>
      </w:pPr>
      <w:r w:rsidRPr="002D0491">
        <w:rPr>
          <w:sz w:val="28"/>
          <w:szCs w:val="28"/>
        </w:rPr>
        <w:tab/>
      </w:r>
      <w:r w:rsidRPr="002D0491">
        <w:rPr>
          <w:position w:val="-40"/>
          <w:sz w:val="28"/>
          <w:szCs w:val="28"/>
        </w:rPr>
        <w:object w:dxaOrig="1280" w:dyaOrig="880">
          <v:shape id="_x0000_i1321" type="#_x0000_t75" style="width:63.15pt;height:44.2pt" o:ole="">
            <v:imagedata r:id="rId671" o:title=""/>
          </v:shape>
          <o:OLEObject Type="Embed" ProgID="Equation.DSMT4" ShapeID="_x0000_i1321" DrawAspect="Content" ObjectID="_1418716875" r:id="rId672"/>
        </w:object>
      </w:r>
      <w:r w:rsidRPr="002D0491">
        <w:rPr>
          <w:sz w:val="28"/>
          <w:szCs w:val="28"/>
        </w:rPr>
        <w:t xml:space="preserve">; </w:t>
      </w:r>
      <w:r w:rsidRPr="002D0491">
        <w:rPr>
          <w:sz w:val="28"/>
          <w:szCs w:val="28"/>
        </w:rPr>
        <w:tab/>
        <w:t>8.15</w:t>
      </w:r>
    </w:p>
    <w:p w:rsidR="002D0491" w:rsidRPr="002D0491" w:rsidRDefault="002D0491" w:rsidP="002D0491">
      <w:pPr>
        <w:ind w:firstLine="510"/>
        <w:rPr>
          <w:sz w:val="28"/>
        </w:rPr>
      </w:pPr>
      <w:r w:rsidRPr="002D0491">
        <w:rPr>
          <w:sz w:val="28"/>
        </w:rPr>
        <w:t>– проектный расчет, когда определяют требуемое значение мин</w:t>
      </w:r>
      <w:r w:rsidRPr="002D0491">
        <w:rPr>
          <w:sz w:val="28"/>
        </w:rPr>
        <w:t>и</w:t>
      </w:r>
      <w:r w:rsidRPr="002D0491">
        <w:rPr>
          <w:sz w:val="28"/>
        </w:rPr>
        <w:t>мального момента инерции поперечного сечения стержня, используя уравнение Эйлера для определения критической силы</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40"/>
          <w:sz w:val="28"/>
          <w:szCs w:val="28"/>
        </w:rPr>
        <w:object w:dxaOrig="3140" w:dyaOrig="880">
          <v:shape id="_x0000_i1322" type="#_x0000_t75" style="width:156.65pt;height:44.2pt" o:ole="">
            <v:imagedata r:id="rId673" o:title=""/>
          </v:shape>
          <o:OLEObject Type="Embed" ProgID="Equation.DSMT4" ShapeID="_x0000_i1322" DrawAspect="Content" ObjectID="_1418716876" r:id="rId674"/>
        </w:object>
      </w:r>
      <w:r w:rsidRPr="002D0491">
        <w:rPr>
          <w:sz w:val="28"/>
          <w:szCs w:val="28"/>
        </w:rPr>
        <w:t xml:space="preserve">, </w:t>
      </w:r>
      <w:r w:rsidRPr="002D0491">
        <w:rPr>
          <w:sz w:val="28"/>
          <w:szCs w:val="28"/>
        </w:rPr>
        <w:tab/>
        <w:t>8.16</w:t>
      </w:r>
    </w:p>
    <w:p w:rsidR="002D0491" w:rsidRPr="002D0491" w:rsidRDefault="002D0491" w:rsidP="002D0491">
      <w:pPr>
        <w:ind w:firstLine="510"/>
        <w:rPr>
          <w:sz w:val="28"/>
        </w:rPr>
      </w:pPr>
      <w:r w:rsidRPr="002D0491">
        <w:rPr>
          <w:sz w:val="28"/>
        </w:rPr>
        <w:t>тогда</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28"/>
          <w:sz w:val="28"/>
          <w:szCs w:val="28"/>
        </w:rPr>
        <w:object w:dxaOrig="2540" w:dyaOrig="859">
          <v:shape id="_x0000_i1323" type="#_x0000_t75" style="width:127.6pt;height:42.95pt" o:ole="">
            <v:imagedata r:id="rId675" o:title=""/>
          </v:shape>
          <o:OLEObject Type="Embed" ProgID="Equation.DSMT4" ShapeID="_x0000_i1323" DrawAspect="Content" ObjectID="_1418716877" r:id="rId676"/>
        </w:object>
      </w:r>
      <w:r w:rsidRPr="002D0491">
        <w:rPr>
          <w:sz w:val="28"/>
          <w:szCs w:val="28"/>
        </w:rPr>
        <w:t xml:space="preserve">, </w:t>
      </w:r>
      <w:r w:rsidRPr="002D0491">
        <w:rPr>
          <w:sz w:val="28"/>
          <w:szCs w:val="28"/>
        </w:rPr>
        <w:tab/>
        <w:t>8.17</w:t>
      </w:r>
    </w:p>
    <w:p w:rsidR="002D0491" w:rsidRPr="002D0491" w:rsidRDefault="002D0491" w:rsidP="002D0491">
      <w:pPr>
        <w:ind w:firstLine="510"/>
        <w:rPr>
          <w:sz w:val="28"/>
        </w:rPr>
      </w:pPr>
      <w:r w:rsidRPr="002D0491">
        <w:rPr>
          <w:sz w:val="28"/>
        </w:rPr>
        <w:t xml:space="preserve">после чего определяют гибкость и сравнивают с </w:t>
      </w:r>
      <w:proofErr w:type="gramStart"/>
      <w:r w:rsidRPr="002D0491">
        <w:rPr>
          <w:sz w:val="28"/>
        </w:rPr>
        <w:t>предельной</w:t>
      </w:r>
      <w:proofErr w:type="gramEnd"/>
      <w:r w:rsidRPr="002D0491">
        <w:rPr>
          <w:sz w:val="28"/>
        </w:rPr>
        <w:t xml:space="preserve"> для материала.</w:t>
      </w:r>
    </w:p>
    <w:p w:rsidR="002D0491" w:rsidRPr="002D0491" w:rsidRDefault="002D0491" w:rsidP="002D0491">
      <w:pPr>
        <w:ind w:firstLine="510"/>
        <w:rPr>
          <w:sz w:val="28"/>
        </w:rPr>
      </w:pPr>
      <w:r w:rsidRPr="002D0491">
        <w:rPr>
          <w:sz w:val="28"/>
        </w:rPr>
        <w:t>Расчет сжатых стержней на устойчивость можно свести по форме к расчету на простое сжатие. Условие прочности при сжатии и усл</w:t>
      </w:r>
      <w:r w:rsidRPr="002D0491">
        <w:rPr>
          <w:sz w:val="28"/>
        </w:rPr>
        <w:t>о</w:t>
      </w:r>
      <w:r w:rsidRPr="002D0491">
        <w:rPr>
          <w:sz w:val="28"/>
        </w:rPr>
        <w:t xml:space="preserve">вие соблюдения устойчивости объединяют в одно, при этом вводится </w:t>
      </w:r>
      <w:r w:rsidRPr="002D0491">
        <w:rPr>
          <w:i/>
          <w:sz w:val="28"/>
        </w:rPr>
        <w:lastRenderedPageBreak/>
        <w:t>коэффициент продольного изгиба</w:t>
      </w:r>
      <w:r w:rsidRPr="002D0491">
        <w:rPr>
          <w:sz w:val="28"/>
        </w:rPr>
        <w:t xml:space="preserve"> </w:t>
      </w:r>
      <w:r w:rsidRPr="002D0491">
        <w:rPr>
          <w:sz w:val="28"/>
        </w:rPr>
        <w:sym w:font="Symbol" w:char="F06A"/>
      </w:r>
      <w:r w:rsidRPr="002D0491">
        <w:rPr>
          <w:sz w:val="28"/>
        </w:rPr>
        <w:t xml:space="preserve"> (коэффициент снижения основн</w:t>
      </w:r>
      <w:r w:rsidRPr="002D0491">
        <w:rPr>
          <w:sz w:val="28"/>
        </w:rPr>
        <w:t>о</w:t>
      </w:r>
      <w:r w:rsidRPr="002D0491">
        <w:rPr>
          <w:sz w:val="28"/>
        </w:rPr>
        <w:t>го допускаемого напряжения).</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16"/>
          <w:sz w:val="28"/>
          <w:szCs w:val="28"/>
        </w:rPr>
        <w:object w:dxaOrig="1400" w:dyaOrig="440">
          <v:shape id="_x0000_i1324" type="#_x0000_t75" style="width:69.45pt;height:21.45pt" o:ole="">
            <v:imagedata r:id="rId677" o:title=""/>
          </v:shape>
          <o:OLEObject Type="Embed" ProgID="Equation.DSMT4" ShapeID="_x0000_i1324" DrawAspect="Content" ObjectID="_1418716878" r:id="rId678"/>
        </w:object>
      </w:r>
      <w:r w:rsidRPr="002D0491">
        <w:rPr>
          <w:sz w:val="28"/>
          <w:szCs w:val="28"/>
        </w:rPr>
        <w:t xml:space="preserve">, </w:t>
      </w:r>
      <w:r w:rsidRPr="002D0491">
        <w:rPr>
          <w:sz w:val="28"/>
          <w:szCs w:val="28"/>
        </w:rPr>
        <w:tab/>
        <w:t>8.18</w:t>
      </w:r>
    </w:p>
    <w:p w:rsidR="002D0491" w:rsidRPr="002D0491" w:rsidRDefault="002D0491" w:rsidP="002D0491">
      <w:pPr>
        <w:tabs>
          <w:tab w:val="center" w:pos="4253"/>
          <w:tab w:val="right" w:pos="8505"/>
        </w:tabs>
        <w:spacing w:after="120"/>
        <w:rPr>
          <w:sz w:val="28"/>
          <w:szCs w:val="28"/>
        </w:rPr>
      </w:pPr>
      <w:r w:rsidRPr="002D0491">
        <w:rPr>
          <w:sz w:val="28"/>
          <w:szCs w:val="28"/>
        </w:rPr>
        <w:tab/>
      </w:r>
      <w:r w:rsidRPr="002D0491">
        <w:rPr>
          <w:position w:val="-26"/>
          <w:sz w:val="28"/>
          <w:szCs w:val="28"/>
        </w:rPr>
        <w:object w:dxaOrig="1960" w:dyaOrig="700">
          <v:shape id="_x0000_i1325" type="#_x0000_t75" style="width:98.55pt;height:35.35pt" o:ole="">
            <v:imagedata r:id="rId679" o:title=""/>
          </v:shape>
          <o:OLEObject Type="Embed" ProgID="Equation.DSMT4" ShapeID="_x0000_i1325" DrawAspect="Content" ObjectID="_1418716879" r:id="rId680"/>
        </w:object>
      </w:r>
      <w:r w:rsidRPr="002D0491">
        <w:rPr>
          <w:sz w:val="28"/>
          <w:szCs w:val="28"/>
        </w:rPr>
        <w:t xml:space="preserve"> </w:t>
      </w:r>
      <w:r w:rsidRPr="002D0491">
        <w:rPr>
          <w:sz w:val="28"/>
          <w:szCs w:val="28"/>
        </w:rPr>
        <w:tab/>
        <w:t>8.19</w:t>
      </w:r>
    </w:p>
    <w:p w:rsidR="002D0491" w:rsidRPr="002D0491" w:rsidRDefault="002D0491" w:rsidP="002D0491">
      <w:pPr>
        <w:ind w:firstLine="510"/>
        <w:rPr>
          <w:i/>
          <w:sz w:val="28"/>
        </w:rPr>
      </w:pPr>
      <w:r w:rsidRPr="002D0491">
        <w:rPr>
          <w:sz w:val="28"/>
        </w:rPr>
        <w:t xml:space="preserve">или, если действует одна продольная сжимающая сила </w:t>
      </w:r>
      <w:r w:rsidRPr="002D0491">
        <w:rPr>
          <w:i/>
          <w:sz w:val="28"/>
          <w:lang w:val="en-US"/>
        </w:rPr>
        <w:t>F</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26"/>
          <w:sz w:val="28"/>
          <w:szCs w:val="28"/>
        </w:rPr>
        <w:object w:dxaOrig="1939" w:dyaOrig="700">
          <v:shape id="_x0000_i1326" type="#_x0000_t75" style="width:97.25pt;height:35.35pt" o:ole="">
            <v:imagedata r:id="rId681" o:title=""/>
          </v:shape>
          <o:OLEObject Type="Embed" ProgID="Equation.DSMT4" ShapeID="_x0000_i1326" DrawAspect="Content" ObjectID="_1418716880" r:id="rId682"/>
        </w:object>
      </w:r>
      <w:r w:rsidRPr="002D0491">
        <w:rPr>
          <w:sz w:val="28"/>
          <w:szCs w:val="28"/>
        </w:rPr>
        <w:t xml:space="preserve">. </w:t>
      </w:r>
      <w:r w:rsidRPr="002D0491">
        <w:rPr>
          <w:sz w:val="28"/>
          <w:szCs w:val="28"/>
        </w:rPr>
        <w:tab/>
        <w:t>8.20</w:t>
      </w:r>
    </w:p>
    <w:p w:rsidR="002D0491" w:rsidRPr="002D0491" w:rsidRDefault="002D0491" w:rsidP="002D0491">
      <w:pPr>
        <w:ind w:firstLine="510"/>
        <w:rPr>
          <w:sz w:val="28"/>
        </w:rPr>
      </w:pPr>
      <w:r w:rsidRPr="002D0491">
        <w:rPr>
          <w:sz w:val="28"/>
        </w:rPr>
        <w:t>При расчете конструкций стержни любой гибкости чаще рассч</w:t>
      </w:r>
      <w:r w:rsidRPr="002D0491">
        <w:rPr>
          <w:sz w:val="28"/>
        </w:rPr>
        <w:t>и</w:t>
      </w:r>
      <w:r w:rsidRPr="002D0491">
        <w:rPr>
          <w:sz w:val="28"/>
        </w:rPr>
        <w:t xml:space="preserve">тывают по формуле </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14"/>
          <w:sz w:val="28"/>
          <w:szCs w:val="28"/>
        </w:rPr>
        <w:object w:dxaOrig="1660" w:dyaOrig="420">
          <v:shape id="_x0000_i1327" type="#_x0000_t75" style="width:83.35pt;height:21.45pt" o:ole="">
            <v:imagedata r:id="rId683" o:title=""/>
          </v:shape>
          <o:OLEObject Type="Embed" ProgID="Equation.DSMT4" ShapeID="_x0000_i1327" DrawAspect="Content" ObjectID="_1418716881" r:id="rId684"/>
        </w:object>
      </w:r>
      <w:r w:rsidRPr="002D0491">
        <w:rPr>
          <w:sz w:val="28"/>
          <w:szCs w:val="28"/>
        </w:rPr>
        <w:t xml:space="preserve">, </w:t>
      </w:r>
      <w:r w:rsidRPr="002D0491">
        <w:rPr>
          <w:sz w:val="28"/>
          <w:szCs w:val="28"/>
        </w:rPr>
        <w:tab/>
        <w:t>8.21</w:t>
      </w:r>
    </w:p>
    <w:p w:rsidR="002D0491" w:rsidRPr="002D0491" w:rsidRDefault="002D0491" w:rsidP="002D0491">
      <w:pPr>
        <w:ind w:firstLine="510"/>
        <w:rPr>
          <w:sz w:val="28"/>
        </w:rPr>
      </w:pPr>
      <w:r w:rsidRPr="002D0491">
        <w:rPr>
          <w:sz w:val="28"/>
        </w:rPr>
        <w:t xml:space="preserve">где </w:t>
      </w:r>
      <w:r w:rsidRPr="002D0491">
        <w:rPr>
          <w:i/>
          <w:sz w:val="28"/>
          <w:lang w:val="en-US"/>
        </w:rPr>
        <w:t>F</w:t>
      </w:r>
      <w:r w:rsidRPr="002D0491">
        <w:rPr>
          <w:sz w:val="28"/>
        </w:rPr>
        <w:t xml:space="preserve"> – сжимающая сила, </w:t>
      </w:r>
      <w:r w:rsidRPr="002D0491">
        <w:rPr>
          <w:sz w:val="28"/>
        </w:rPr>
        <w:sym w:font="Symbol" w:char="F06A"/>
      </w:r>
      <w:r w:rsidRPr="002D0491">
        <w:rPr>
          <w:sz w:val="28"/>
        </w:rPr>
        <w:t xml:space="preserve"> – коэффициент снижения основного допускаемого напряжения (или коэффициент продольного изгиба), [</w:t>
      </w:r>
      <w:r w:rsidRPr="002D0491">
        <w:rPr>
          <w:sz w:val="28"/>
        </w:rPr>
        <w:sym w:font="Symbol" w:char="F073"/>
      </w:r>
      <w:r w:rsidRPr="002D0491">
        <w:rPr>
          <w:sz w:val="28"/>
          <w:vertAlign w:val="subscript"/>
        </w:rPr>
        <w:t>с</w:t>
      </w:r>
      <w:r w:rsidRPr="002D0491">
        <w:rPr>
          <w:sz w:val="28"/>
        </w:rPr>
        <w:t xml:space="preserve">] – основное допускаемое напряжение при сжатии, </w:t>
      </w:r>
      <w:r w:rsidRPr="002D0491">
        <w:rPr>
          <w:i/>
          <w:sz w:val="28"/>
          <w:lang w:val="en-US"/>
        </w:rPr>
        <w:t>A</w:t>
      </w:r>
      <w:r w:rsidRPr="002D0491">
        <w:rPr>
          <w:sz w:val="28"/>
        </w:rPr>
        <w:t xml:space="preserve"> – площадь п</w:t>
      </w:r>
      <w:r w:rsidRPr="002D0491">
        <w:rPr>
          <w:sz w:val="28"/>
        </w:rPr>
        <w:t>о</w:t>
      </w:r>
      <w:r w:rsidRPr="002D0491">
        <w:rPr>
          <w:sz w:val="28"/>
        </w:rPr>
        <w:t>перечного сечения.</w:t>
      </w:r>
    </w:p>
    <w:p w:rsidR="002D0491" w:rsidRPr="002D0491" w:rsidRDefault="002D0491" w:rsidP="002D0491">
      <w:pPr>
        <w:ind w:firstLine="510"/>
        <w:rPr>
          <w:spacing w:val="-6"/>
          <w:sz w:val="28"/>
        </w:rPr>
      </w:pPr>
      <w:r w:rsidRPr="002D0491">
        <w:rPr>
          <w:spacing w:val="-6"/>
          <w:sz w:val="28"/>
        </w:rPr>
        <w:t xml:space="preserve">Коэффициент </w:t>
      </w:r>
      <w:r w:rsidRPr="002D0491">
        <w:rPr>
          <w:spacing w:val="-6"/>
          <w:sz w:val="28"/>
        </w:rPr>
        <w:sym w:font="Symbol" w:char="F06A"/>
      </w:r>
      <w:r w:rsidRPr="002D0491">
        <w:rPr>
          <w:spacing w:val="-6"/>
          <w:sz w:val="28"/>
        </w:rPr>
        <w:t xml:space="preserve"> зависит от гибкости стержня </w:t>
      </w:r>
      <w:r w:rsidRPr="002D0491">
        <w:rPr>
          <w:spacing w:val="-6"/>
          <w:sz w:val="28"/>
        </w:rPr>
        <w:sym w:font="Symbol" w:char="F06C"/>
      </w:r>
      <w:r w:rsidRPr="002D0491">
        <w:rPr>
          <w:spacing w:val="-6"/>
          <w:sz w:val="28"/>
        </w:rPr>
        <w:t xml:space="preserve"> и физико-механических свойств материала. Определяется экспериментально с уч</w:t>
      </w:r>
      <w:r w:rsidRPr="002D0491">
        <w:rPr>
          <w:spacing w:val="-6"/>
          <w:sz w:val="28"/>
        </w:rPr>
        <w:t>е</w:t>
      </w:r>
      <w:r w:rsidRPr="002D0491">
        <w:rPr>
          <w:spacing w:val="-6"/>
          <w:sz w:val="28"/>
        </w:rPr>
        <w:t>том необходимого запаса устойчивости и приводится в справочниках.</w:t>
      </w:r>
    </w:p>
    <w:p w:rsidR="002D0491" w:rsidRPr="002D0491" w:rsidRDefault="002D0491" w:rsidP="002D0491">
      <w:pPr>
        <w:ind w:firstLine="510"/>
        <w:rPr>
          <w:sz w:val="28"/>
        </w:rPr>
      </w:pPr>
      <w:r w:rsidRPr="002D0491">
        <w:rPr>
          <w:sz w:val="28"/>
        </w:rPr>
        <w:t>Согласно выражению (8.21) можно выполнять три вида расчетов на устойчивость:</w:t>
      </w:r>
    </w:p>
    <w:p w:rsidR="002D0491" w:rsidRPr="002D0491" w:rsidRDefault="002D0491" w:rsidP="002D0491">
      <w:pPr>
        <w:ind w:firstLine="510"/>
        <w:rPr>
          <w:color w:val="000000"/>
          <w:sz w:val="28"/>
        </w:rPr>
      </w:pPr>
      <w:r w:rsidRPr="002D0491">
        <w:rPr>
          <w:color w:val="000000"/>
          <w:sz w:val="28"/>
        </w:rPr>
        <w:t>– проверочный расчет при заданных размерах сечения, нагрузке и материале стержня</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14"/>
          <w:sz w:val="28"/>
          <w:szCs w:val="28"/>
        </w:rPr>
        <w:object w:dxaOrig="940" w:dyaOrig="420">
          <v:shape id="_x0000_i1328" type="#_x0000_t75" style="width:46.75pt;height:21.45pt" o:ole="">
            <v:imagedata r:id="rId685" o:title=""/>
          </v:shape>
          <o:OLEObject Type="Embed" ProgID="Equation.DSMT4" ShapeID="_x0000_i1328" DrawAspect="Content" ObjectID="_1418716882" r:id="rId686"/>
        </w:object>
      </w:r>
      <w:r w:rsidRPr="002D0491">
        <w:rPr>
          <w:sz w:val="28"/>
          <w:szCs w:val="28"/>
        </w:rPr>
        <w:t xml:space="preserve">; </w:t>
      </w:r>
      <w:r w:rsidRPr="002D0491">
        <w:rPr>
          <w:sz w:val="28"/>
          <w:szCs w:val="28"/>
        </w:rPr>
        <w:tab/>
        <w:t>8.22</w:t>
      </w:r>
    </w:p>
    <w:p w:rsidR="002D0491" w:rsidRPr="002D0491" w:rsidRDefault="002D0491" w:rsidP="002D0491">
      <w:pPr>
        <w:ind w:firstLine="510"/>
        <w:rPr>
          <w:sz w:val="28"/>
        </w:rPr>
      </w:pPr>
      <w:r w:rsidRPr="002D0491">
        <w:rPr>
          <w:color w:val="000000"/>
          <w:sz w:val="28"/>
        </w:rPr>
        <w:t>– расчет допускаемой сжимающей нагрузки при заданном мат</w:t>
      </w:r>
      <w:r w:rsidRPr="002D0491">
        <w:rPr>
          <w:color w:val="000000"/>
          <w:sz w:val="28"/>
        </w:rPr>
        <w:t>е</w:t>
      </w:r>
      <w:r w:rsidRPr="002D0491">
        <w:rPr>
          <w:sz w:val="28"/>
        </w:rPr>
        <w:t xml:space="preserve">риале стержня и размерах сечения </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14"/>
          <w:sz w:val="28"/>
          <w:szCs w:val="28"/>
        </w:rPr>
        <w:object w:dxaOrig="1840" w:dyaOrig="420">
          <v:shape id="_x0000_i1329" type="#_x0000_t75" style="width:92.2pt;height:21.45pt" o:ole="">
            <v:imagedata r:id="rId687" o:title=""/>
          </v:shape>
          <o:OLEObject Type="Embed" ProgID="Equation.DSMT4" ShapeID="_x0000_i1329" DrawAspect="Content" ObjectID="_1418716883" r:id="rId688"/>
        </w:object>
      </w:r>
      <w:r w:rsidRPr="002D0491">
        <w:rPr>
          <w:sz w:val="28"/>
          <w:szCs w:val="28"/>
        </w:rPr>
        <w:t xml:space="preserve">; </w:t>
      </w:r>
      <w:r w:rsidRPr="002D0491">
        <w:rPr>
          <w:sz w:val="28"/>
          <w:szCs w:val="28"/>
        </w:rPr>
        <w:tab/>
        <w:t>8.23</w:t>
      </w:r>
    </w:p>
    <w:p w:rsidR="002D0491" w:rsidRPr="002D0491" w:rsidRDefault="002D0491" w:rsidP="002D0491">
      <w:pPr>
        <w:ind w:firstLine="510"/>
        <w:rPr>
          <w:sz w:val="28"/>
        </w:rPr>
      </w:pPr>
      <w:proofErr w:type="gramStart"/>
      <w:r w:rsidRPr="002D0491">
        <w:rPr>
          <w:sz w:val="28"/>
        </w:rPr>
        <w:t>– определение требуемых размеров сечения стержня при зада</w:t>
      </w:r>
      <w:r w:rsidRPr="002D0491">
        <w:rPr>
          <w:sz w:val="28"/>
        </w:rPr>
        <w:t>н</w:t>
      </w:r>
      <w:r w:rsidRPr="002D0491">
        <w:rPr>
          <w:sz w:val="28"/>
        </w:rPr>
        <w:t>ных нагрузке и материале стержня</w:t>
      </w:r>
      <w:proofErr w:type="gramEnd"/>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36"/>
          <w:sz w:val="28"/>
          <w:szCs w:val="28"/>
        </w:rPr>
        <w:object w:dxaOrig="1340" w:dyaOrig="800">
          <v:shape id="_x0000_i1330" type="#_x0000_t75" style="width:66.95pt;height:39.15pt" o:ole="">
            <v:imagedata r:id="rId689" o:title=""/>
          </v:shape>
          <o:OLEObject Type="Embed" ProgID="Equation.DSMT4" ShapeID="_x0000_i1330" DrawAspect="Content" ObjectID="_1418716884" r:id="rId690"/>
        </w:object>
      </w:r>
      <w:r w:rsidRPr="002D0491">
        <w:rPr>
          <w:sz w:val="28"/>
          <w:szCs w:val="28"/>
        </w:rPr>
        <w:t xml:space="preserve">. </w:t>
      </w:r>
      <w:r w:rsidRPr="002D0491">
        <w:rPr>
          <w:sz w:val="28"/>
          <w:szCs w:val="28"/>
        </w:rPr>
        <w:tab/>
        <w:t>8.24</w:t>
      </w:r>
    </w:p>
    <w:p w:rsidR="002D0491" w:rsidRPr="002D0491" w:rsidRDefault="002D0491" w:rsidP="002D0491">
      <w:pPr>
        <w:ind w:firstLine="510"/>
        <w:rPr>
          <w:sz w:val="28"/>
        </w:rPr>
      </w:pPr>
      <w:r w:rsidRPr="002D0491">
        <w:rPr>
          <w:sz w:val="28"/>
        </w:rPr>
        <w:t xml:space="preserve">Использование последнего неравенства затрудняется тем, что в него входят две неизвестные величины </w:t>
      </w:r>
      <w:r w:rsidRPr="002D0491">
        <w:rPr>
          <w:i/>
          <w:sz w:val="28"/>
          <w:lang w:val="en-US"/>
        </w:rPr>
        <w:t>A</w:t>
      </w:r>
      <w:r w:rsidRPr="002D0491">
        <w:rPr>
          <w:sz w:val="28"/>
        </w:rPr>
        <w:t xml:space="preserve"> и </w:t>
      </w:r>
      <w:r w:rsidRPr="002D0491">
        <w:rPr>
          <w:sz w:val="28"/>
        </w:rPr>
        <w:sym w:font="Symbol" w:char="F06A"/>
      </w:r>
      <w:r w:rsidRPr="002D0491">
        <w:rPr>
          <w:sz w:val="28"/>
        </w:rPr>
        <w:t>, которые нельзя выр</w:t>
      </w:r>
      <w:r w:rsidRPr="002D0491">
        <w:rPr>
          <w:sz w:val="28"/>
        </w:rPr>
        <w:t>а</w:t>
      </w:r>
      <w:r w:rsidRPr="002D0491">
        <w:rPr>
          <w:sz w:val="28"/>
        </w:rPr>
        <w:lastRenderedPageBreak/>
        <w:t>зить одну через другую. Поэтому подбор сечений приходится прои</w:t>
      </w:r>
      <w:r w:rsidRPr="002D0491">
        <w:rPr>
          <w:sz w:val="28"/>
        </w:rPr>
        <w:t>з</w:t>
      </w:r>
      <w:r w:rsidRPr="002D0491">
        <w:rPr>
          <w:sz w:val="28"/>
        </w:rPr>
        <w:t xml:space="preserve">водить методом последовательных приближений. Задаются сначала некоторым </w:t>
      </w:r>
      <w:proofErr w:type="spellStart"/>
      <w:r w:rsidRPr="002D0491">
        <w:rPr>
          <w:sz w:val="28"/>
        </w:rPr>
        <w:t>среднетабличным</w:t>
      </w:r>
      <w:proofErr w:type="spellEnd"/>
      <w:r w:rsidRPr="002D0491">
        <w:rPr>
          <w:sz w:val="28"/>
        </w:rPr>
        <w:t xml:space="preserve"> значением </w:t>
      </w:r>
      <w:r w:rsidRPr="002D0491">
        <w:rPr>
          <w:sz w:val="28"/>
        </w:rPr>
        <w:sym w:font="Symbol" w:char="F06A"/>
      </w:r>
      <w:r w:rsidRPr="002D0491">
        <w:rPr>
          <w:sz w:val="28"/>
        </w:rPr>
        <w:t xml:space="preserve"> (например, </w:t>
      </w:r>
      <w:r w:rsidRPr="002D0491">
        <w:rPr>
          <w:sz w:val="28"/>
        </w:rPr>
        <w:sym w:font="Symbol" w:char="F06A"/>
      </w:r>
      <w:r w:rsidRPr="002D0491">
        <w:rPr>
          <w:sz w:val="28"/>
        </w:rPr>
        <w:t xml:space="preserve"> = 0,5). Затем определяют значения </w:t>
      </w:r>
      <w:r w:rsidRPr="002D0491">
        <w:rPr>
          <w:i/>
          <w:sz w:val="28"/>
          <w:lang w:val="en-US"/>
        </w:rPr>
        <w:t>A</w:t>
      </w:r>
      <w:r w:rsidRPr="002D0491">
        <w:rPr>
          <w:sz w:val="28"/>
        </w:rPr>
        <w:t xml:space="preserve">, </w:t>
      </w:r>
      <w:proofErr w:type="spellStart"/>
      <w:r w:rsidRPr="002D0491">
        <w:rPr>
          <w:i/>
          <w:sz w:val="28"/>
          <w:lang w:val="en-US"/>
        </w:rPr>
        <w:t>I</w:t>
      </w:r>
      <w:r w:rsidRPr="002D0491">
        <w:rPr>
          <w:i/>
          <w:sz w:val="28"/>
          <w:vertAlign w:val="subscript"/>
          <w:lang w:val="en-US"/>
        </w:rPr>
        <w:t>min</w:t>
      </w:r>
      <w:proofErr w:type="spellEnd"/>
      <w:r w:rsidRPr="002D0491">
        <w:rPr>
          <w:sz w:val="28"/>
        </w:rPr>
        <w:t xml:space="preserve">, </w:t>
      </w:r>
      <w:proofErr w:type="spellStart"/>
      <w:r w:rsidRPr="002D0491">
        <w:rPr>
          <w:i/>
          <w:sz w:val="28"/>
          <w:lang w:val="en-US"/>
        </w:rPr>
        <w:t>i</w:t>
      </w:r>
      <w:r w:rsidRPr="002D0491">
        <w:rPr>
          <w:i/>
          <w:sz w:val="28"/>
          <w:vertAlign w:val="subscript"/>
          <w:lang w:val="en-US"/>
        </w:rPr>
        <w:t>min</w:t>
      </w:r>
      <w:proofErr w:type="spellEnd"/>
      <w:r w:rsidRPr="002D0491">
        <w:rPr>
          <w:sz w:val="28"/>
        </w:rPr>
        <w:t xml:space="preserve">, </w:t>
      </w:r>
      <w:r w:rsidRPr="002D0491">
        <w:rPr>
          <w:sz w:val="28"/>
        </w:rPr>
        <w:sym w:font="Symbol" w:char="F06C"/>
      </w:r>
      <w:r w:rsidRPr="002D0491">
        <w:rPr>
          <w:sz w:val="28"/>
        </w:rPr>
        <w:t xml:space="preserve"> и по таблицам находят соотве</w:t>
      </w:r>
      <w:r w:rsidRPr="002D0491">
        <w:rPr>
          <w:sz w:val="28"/>
        </w:rPr>
        <w:t>т</w:t>
      </w:r>
      <w:r w:rsidRPr="002D0491">
        <w:rPr>
          <w:sz w:val="28"/>
        </w:rPr>
        <w:t xml:space="preserve">ствующее значение </w:t>
      </w:r>
      <w:r w:rsidRPr="002D0491">
        <w:rPr>
          <w:sz w:val="28"/>
        </w:rPr>
        <w:sym w:font="Symbol" w:char="F06A"/>
      </w:r>
      <w:r w:rsidRPr="002D0491">
        <w:rPr>
          <w:sz w:val="28"/>
          <w:vertAlign w:val="subscript"/>
        </w:rPr>
        <w:t>1</w:t>
      </w:r>
      <w:r w:rsidRPr="002D0491">
        <w:rPr>
          <w:sz w:val="28"/>
        </w:rPr>
        <w:t xml:space="preserve">. </w:t>
      </w:r>
      <w:proofErr w:type="gramStart"/>
      <w:r w:rsidRPr="002D0491">
        <w:rPr>
          <w:sz w:val="28"/>
        </w:rPr>
        <w:t xml:space="preserve">Полученное значение </w:t>
      </w:r>
      <w:r w:rsidRPr="002D0491">
        <w:rPr>
          <w:sz w:val="28"/>
        </w:rPr>
        <w:sym w:font="Symbol" w:char="F06A"/>
      </w:r>
      <w:r w:rsidRPr="002D0491">
        <w:rPr>
          <w:sz w:val="28"/>
          <w:vertAlign w:val="subscript"/>
        </w:rPr>
        <w:t>1</w:t>
      </w:r>
      <w:r w:rsidRPr="002D0491">
        <w:rPr>
          <w:sz w:val="28"/>
        </w:rPr>
        <w:t xml:space="preserve"> отличается от </w:t>
      </w:r>
      <w:r w:rsidRPr="002D0491">
        <w:rPr>
          <w:sz w:val="28"/>
        </w:rPr>
        <w:sym w:font="Symbol" w:char="F06A"/>
      </w:r>
      <w:r w:rsidRPr="002D0491">
        <w:rPr>
          <w:sz w:val="28"/>
        </w:rPr>
        <w:t xml:space="preserve">, тогда необходимо повторить расчет, задавшись новым значением </w:t>
      </w:r>
      <w:r w:rsidRPr="002D0491">
        <w:rPr>
          <w:position w:val="-26"/>
          <w:sz w:val="28"/>
        </w:rPr>
        <w:object w:dxaOrig="1320" w:dyaOrig="700">
          <v:shape id="_x0000_i1331" type="#_x0000_t75" style="width:65.7pt;height:35.35pt" o:ole="">
            <v:imagedata r:id="rId691" o:title=""/>
          </v:shape>
          <o:OLEObject Type="Embed" ProgID="Equation.DSMT4" ShapeID="_x0000_i1331" DrawAspect="Content" ObjectID="_1418716885" r:id="rId692"/>
        </w:object>
      </w:r>
      <w:r w:rsidRPr="002D0491">
        <w:rPr>
          <w:sz w:val="28"/>
        </w:rPr>
        <w:t xml:space="preserve">. Расчет считается законченным, когда расхождение между принятым в начале очередного приближения значением </w:t>
      </w:r>
      <w:r w:rsidRPr="002D0491">
        <w:rPr>
          <w:sz w:val="28"/>
        </w:rPr>
        <w:sym w:font="Symbol" w:char="F06A"/>
      </w:r>
      <w:r w:rsidRPr="002D0491">
        <w:rPr>
          <w:sz w:val="28"/>
        </w:rPr>
        <w:t xml:space="preserve"> и получе</w:t>
      </w:r>
      <w:r w:rsidRPr="002D0491">
        <w:rPr>
          <w:sz w:val="28"/>
        </w:rPr>
        <w:t>н</w:t>
      </w:r>
      <w:r w:rsidRPr="002D0491">
        <w:rPr>
          <w:sz w:val="28"/>
        </w:rPr>
        <w:t>ным табличным значением не больше 5%.</w:t>
      </w:r>
      <w:proofErr w:type="gramEnd"/>
    </w:p>
    <w:p w:rsidR="002D0491" w:rsidRPr="002D0491" w:rsidRDefault="002D0491" w:rsidP="002D0491">
      <w:pPr>
        <w:ind w:firstLine="510"/>
        <w:rPr>
          <w:spacing w:val="-2"/>
          <w:sz w:val="28"/>
        </w:rPr>
      </w:pPr>
      <w:r w:rsidRPr="002D0491">
        <w:rPr>
          <w:spacing w:val="-2"/>
          <w:sz w:val="28"/>
        </w:rPr>
        <w:t>Расчеты показывают, что наиболее выгодными при работе стер</w:t>
      </w:r>
      <w:r w:rsidRPr="002D0491">
        <w:rPr>
          <w:spacing w:val="-2"/>
          <w:sz w:val="28"/>
        </w:rPr>
        <w:t>ж</w:t>
      </w:r>
      <w:r w:rsidRPr="002D0491">
        <w:rPr>
          <w:spacing w:val="-2"/>
          <w:sz w:val="28"/>
        </w:rPr>
        <w:t>ней на сжатие являются кольцевые и коробчатые тонкостенные сеч</w:t>
      </w:r>
      <w:r w:rsidRPr="002D0491">
        <w:rPr>
          <w:spacing w:val="-2"/>
          <w:sz w:val="28"/>
        </w:rPr>
        <w:t>е</w:t>
      </w:r>
      <w:r w:rsidRPr="002D0491">
        <w:rPr>
          <w:spacing w:val="-2"/>
          <w:sz w:val="28"/>
        </w:rPr>
        <w:t>ния, чем и объясняется их широкое применение в химическом машин</w:t>
      </w:r>
      <w:r w:rsidRPr="002D0491">
        <w:rPr>
          <w:spacing w:val="-2"/>
          <w:sz w:val="28"/>
        </w:rPr>
        <w:t>о</w:t>
      </w:r>
      <w:r w:rsidRPr="002D0491">
        <w:rPr>
          <w:spacing w:val="-2"/>
          <w:sz w:val="28"/>
        </w:rPr>
        <w:t xml:space="preserve">строении. Наименее выгодными являются прямоугольные сплошные сечения. Доказано, что замена сжатых стержней в виде уголков и </w:t>
      </w:r>
      <w:proofErr w:type="spellStart"/>
      <w:r w:rsidRPr="002D0491">
        <w:rPr>
          <w:spacing w:val="-2"/>
          <w:sz w:val="28"/>
        </w:rPr>
        <w:t>дв</w:t>
      </w:r>
      <w:r w:rsidRPr="002D0491">
        <w:rPr>
          <w:spacing w:val="-2"/>
          <w:sz w:val="28"/>
        </w:rPr>
        <w:t>у</w:t>
      </w:r>
      <w:r w:rsidRPr="002D0491">
        <w:rPr>
          <w:spacing w:val="-2"/>
          <w:sz w:val="28"/>
        </w:rPr>
        <w:t>тавров</w:t>
      </w:r>
      <w:proofErr w:type="spellEnd"/>
      <w:r w:rsidRPr="002D0491">
        <w:rPr>
          <w:spacing w:val="-2"/>
          <w:sz w:val="28"/>
        </w:rPr>
        <w:t xml:space="preserve"> трубчатыми стержнями дает экономию в материале до 20–40%.</w:t>
      </w:r>
    </w:p>
    <w:p w:rsidR="002D0491" w:rsidRPr="00712EBC" w:rsidRDefault="002D0491"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F44FF7" w:rsidRPr="00712EBC" w:rsidRDefault="00F44FF7" w:rsidP="002D0491">
      <w:pPr>
        <w:ind w:firstLine="510"/>
        <w:rPr>
          <w:sz w:val="28"/>
        </w:rPr>
      </w:pPr>
    </w:p>
    <w:p w:rsidR="002D0491" w:rsidRPr="002D0491" w:rsidRDefault="00F44FF7" w:rsidP="002D0491">
      <w:pPr>
        <w:ind w:firstLine="0"/>
        <w:jc w:val="center"/>
        <w:rPr>
          <w:b/>
          <w:sz w:val="28"/>
        </w:rPr>
      </w:pPr>
      <w:r w:rsidRPr="00F44FF7">
        <w:rPr>
          <w:b/>
          <w:sz w:val="28"/>
        </w:rPr>
        <w:lastRenderedPageBreak/>
        <w:t xml:space="preserve">9. </w:t>
      </w:r>
      <w:r w:rsidR="002D0491" w:rsidRPr="002D0491">
        <w:rPr>
          <w:b/>
          <w:sz w:val="28"/>
        </w:rPr>
        <w:t>ОСНОВЫ ТЕОРИИ НАПРЯЖЕННОГО СОСТОЯНИЯ</w:t>
      </w:r>
    </w:p>
    <w:p w:rsidR="002D0491" w:rsidRPr="002D0491" w:rsidRDefault="002D0491" w:rsidP="002D0491">
      <w:pPr>
        <w:ind w:firstLine="0"/>
        <w:rPr>
          <w:sz w:val="28"/>
        </w:rPr>
      </w:pPr>
    </w:p>
    <w:p w:rsidR="002D0491" w:rsidRPr="002D0491" w:rsidRDefault="00F44FF7" w:rsidP="002D0491">
      <w:pPr>
        <w:ind w:firstLine="0"/>
        <w:jc w:val="center"/>
        <w:rPr>
          <w:b/>
          <w:sz w:val="28"/>
        </w:rPr>
      </w:pPr>
      <w:r w:rsidRPr="00F44FF7">
        <w:rPr>
          <w:b/>
          <w:sz w:val="28"/>
        </w:rPr>
        <w:t xml:space="preserve">9.1. </w:t>
      </w:r>
      <w:r w:rsidR="002D0491" w:rsidRPr="002D0491">
        <w:rPr>
          <w:b/>
          <w:sz w:val="28"/>
        </w:rPr>
        <w:t xml:space="preserve">Напряженное состояние в точке. </w:t>
      </w:r>
    </w:p>
    <w:p w:rsidR="002D0491" w:rsidRPr="002D0491" w:rsidRDefault="002D0491" w:rsidP="002D0491">
      <w:pPr>
        <w:ind w:firstLine="0"/>
        <w:jc w:val="center"/>
        <w:rPr>
          <w:b/>
          <w:sz w:val="28"/>
        </w:rPr>
      </w:pPr>
      <w:r w:rsidRPr="002D0491">
        <w:rPr>
          <w:b/>
          <w:sz w:val="28"/>
        </w:rPr>
        <w:t>Главные площадки и главные напряжения.</w:t>
      </w:r>
    </w:p>
    <w:p w:rsidR="002D0491" w:rsidRPr="002D0491" w:rsidRDefault="002D0491" w:rsidP="002D0491">
      <w:pPr>
        <w:ind w:firstLine="510"/>
        <w:rPr>
          <w:sz w:val="28"/>
          <w:szCs w:val="28"/>
        </w:rPr>
      </w:pPr>
    </w:p>
    <w:p w:rsidR="002D0491" w:rsidRPr="002D0491" w:rsidRDefault="002D0491" w:rsidP="002D0491">
      <w:pPr>
        <w:ind w:firstLine="510"/>
        <w:rPr>
          <w:sz w:val="28"/>
          <w:szCs w:val="28"/>
        </w:rPr>
      </w:pPr>
      <w:r w:rsidRPr="002D0491">
        <w:rPr>
          <w:sz w:val="28"/>
          <w:szCs w:val="28"/>
        </w:rPr>
        <w:t>При изучении понятия напряжения (лекция 1) отмечалось, что напряжение в любой точке нагруженного тела зависит от ориентации сечения (площадки), к которому отнесена точка.</w:t>
      </w:r>
    </w:p>
    <w:p w:rsidR="002D0491" w:rsidRPr="002D0491" w:rsidRDefault="002D0491" w:rsidP="002D0491">
      <w:pPr>
        <w:ind w:firstLine="510"/>
        <w:rPr>
          <w:sz w:val="28"/>
          <w:szCs w:val="28"/>
        </w:rPr>
      </w:pPr>
      <w:r w:rsidRPr="002D0491">
        <w:rPr>
          <w:sz w:val="28"/>
          <w:szCs w:val="28"/>
        </w:rPr>
        <w:t>Совокупность напряжений по всевозможным площадкам, пров</w:t>
      </w:r>
      <w:r w:rsidRPr="002D0491">
        <w:rPr>
          <w:sz w:val="28"/>
          <w:szCs w:val="28"/>
        </w:rPr>
        <w:t>е</w:t>
      </w:r>
      <w:r w:rsidRPr="002D0491">
        <w:rPr>
          <w:sz w:val="28"/>
          <w:szCs w:val="28"/>
        </w:rPr>
        <w:t xml:space="preserve">денным через рассматриваемую точку, характеризует </w:t>
      </w:r>
      <w:r w:rsidRPr="002D0491">
        <w:rPr>
          <w:i/>
          <w:sz w:val="28"/>
          <w:szCs w:val="28"/>
        </w:rPr>
        <w:t>напряженное состояние</w:t>
      </w:r>
      <w:r w:rsidRPr="002D0491">
        <w:rPr>
          <w:sz w:val="28"/>
          <w:szCs w:val="28"/>
        </w:rPr>
        <w:t xml:space="preserve"> в этой точке. Анализ напряженного состояния в точке, н</w:t>
      </w:r>
      <w:r w:rsidRPr="002D0491">
        <w:rPr>
          <w:sz w:val="28"/>
          <w:szCs w:val="28"/>
        </w:rPr>
        <w:t>е</w:t>
      </w:r>
      <w:r w:rsidRPr="002D0491">
        <w:rPr>
          <w:sz w:val="28"/>
          <w:szCs w:val="28"/>
        </w:rPr>
        <w:t>обходим при расчетах на прочность вала в случае изгиба с кручением, тонкостенных и толстостенных сосудов и др.</w:t>
      </w:r>
    </w:p>
    <w:p w:rsidR="002D0491" w:rsidRPr="002D0491" w:rsidRDefault="002D0491" w:rsidP="002D0491">
      <w:pPr>
        <w:ind w:firstLine="510"/>
        <w:rPr>
          <w:sz w:val="28"/>
          <w:szCs w:val="28"/>
        </w:rPr>
      </w:pPr>
      <w:r w:rsidRPr="002D0491">
        <w:rPr>
          <w:sz w:val="28"/>
          <w:szCs w:val="28"/>
        </w:rPr>
        <w:t>Для исследования напряженного состояния, в окрестности точки выделяют элемент в виде бесконечно малого параллелепипеда, к гр</w:t>
      </w:r>
      <w:r w:rsidRPr="002D0491">
        <w:rPr>
          <w:sz w:val="28"/>
          <w:szCs w:val="28"/>
        </w:rPr>
        <w:t>а</w:t>
      </w:r>
      <w:r w:rsidRPr="002D0491">
        <w:rPr>
          <w:sz w:val="28"/>
          <w:szCs w:val="28"/>
        </w:rPr>
        <w:t>ням которого приложены внутренние силы, заменяющие действие о</w:t>
      </w:r>
      <w:r w:rsidRPr="002D0491">
        <w:rPr>
          <w:sz w:val="28"/>
          <w:szCs w:val="28"/>
        </w:rPr>
        <w:t>т</w:t>
      </w:r>
      <w:r w:rsidRPr="002D0491">
        <w:rPr>
          <w:sz w:val="28"/>
          <w:szCs w:val="28"/>
        </w:rPr>
        <w:t>брошенных частей тела. Полное напряжение на гранях элемента пре</w:t>
      </w:r>
      <w:r w:rsidRPr="002D0491">
        <w:rPr>
          <w:sz w:val="28"/>
          <w:szCs w:val="28"/>
        </w:rPr>
        <w:t>д</w:t>
      </w:r>
      <w:r w:rsidRPr="002D0491">
        <w:rPr>
          <w:sz w:val="28"/>
          <w:szCs w:val="28"/>
        </w:rPr>
        <w:t>ставляют одним нормальным и двумя касательными составляющими (рис. 9.1).</w:t>
      </w:r>
    </w:p>
    <w:p w:rsidR="002D0491" w:rsidRPr="002D0491" w:rsidRDefault="002D0491" w:rsidP="002D0491">
      <w:pPr>
        <w:ind w:firstLine="0"/>
        <w:jc w:val="center"/>
        <w:rPr>
          <w:sz w:val="28"/>
          <w:szCs w:val="28"/>
        </w:rPr>
      </w:pPr>
      <w:r w:rsidRPr="002D0491">
        <w:rPr>
          <w:noProof/>
          <w:lang w:eastAsia="ru-RU"/>
        </w:rPr>
        <mc:AlternateContent>
          <mc:Choice Requires="wpc">
            <w:drawing>
              <wp:inline distT="0" distB="0" distL="0" distR="0" wp14:anchorId="4EAF9088" wp14:editId="40489716">
                <wp:extent cx="2913044" cy="2695388"/>
                <wp:effectExtent l="0" t="0" r="0" b="0"/>
                <wp:docPr id="2678" name="Полотно 267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471" name="Группа 2471"/>
                        <wpg:cNvGrpSpPr/>
                        <wpg:grpSpPr>
                          <a:xfrm>
                            <a:off x="108464" y="107753"/>
                            <a:ext cx="2703607" cy="2483048"/>
                            <a:chOff x="108464" y="107753"/>
                            <a:chExt cx="2703607" cy="2483048"/>
                          </a:xfrm>
                        </wpg:grpSpPr>
                        <wps:wsp>
                          <wps:cNvPr id="2472" name="Куб 2472"/>
                          <wps:cNvSpPr/>
                          <wps:spPr>
                            <a:xfrm>
                              <a:off x="864235" y="647701"/>
                              <a:ext cx="1296000" cy="1296000"/>
                            </a:xfrm>
                            <a:prstGeom prst="cube">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3" name="Прямая со стрелкой 2473"/>
                          <wps:cNvCnPr/>
                          <wps:spPr>
                            <a:xfrm flipV="1">
                              <a:off x="756285" y="107951"/>
                              <a:ext cx="0" cy="1943100"/>
                            </a:xfrm>
                            <a:prstGeom prst="straightConnector1">
                              <a:avLst/>
                            </a:prstGeom>
                            <a:noFill/>
                            <a:ln w="9525" cap="flat" cmpd="sng" algn="ctr">
                              <a:solidFill>
                                <a:sysClr val="windowText" lastClr="000000"/>
                              </a:solidFill>
                              <a:prstDash val="solid"/>
                              <a:tailEnd type="stealth" w="sm" len="lg"/>
                            </a:ln>
                            <a:effectLst/>
                          </wps:spPr>
                          <wps:bodyPr/>
                        </wps:wsp>
                        <wps:wsp>
                          <wps:cNvPr id="2474" name="Прямая со стрелкой 2474"/>
                          <wps:cNvCnPr/>
                          <wps:spPr>
                            <a:xfrm>
                              <a:off x="756285" y="2051051"/>
                              <a:ext cx="2051050" cy="0"/>
                            </a:xfrm>
                            <a:prstGeom prst="straightConnector1">
                              <a:avLst/>
                            </a:prstGeom>
                            <a:noFill/>
                            <a:ln w="9525" cap="flat" cmpd="sng" algn="ctr">
                              <a:solidFill>
                                <a:sysClr val="windowText" lastClr="000000"/>
                              </a:solidFill>
                              <a:prstDash val="solid"/>
                              <a:tailEnd type="stealth" w="sm" len="lg"/>
                            </a:ln>
                            <a:effectLst/>
                          </wps:spPr>
                          <wps:bodyPr/>
                        </wps:wsp>
                        <wps:wsp>
                          <wps:cNvPr id="2475" name="Прямая со стрелкой 2475"/>
                          <wps:cNvCnPr/>
                          <wps:spPr>
                            <a:xfrm flipH="1">
                              <a:off x="216535" y="2051051"/>
                              <a:ext cx="539750" cy="539750"/>
                            </a:xfrm>
                            <a:prstGeom prst="straightConnector1">
                              <a:avLst/>
                            </a:prstGeom>
                            <a:noFill/>
                            <a:ln w="9525" cap="flat" cmpd="sng" algn="ctr">
                              <a:solidFill>
                                <a:sysClr val="windowText" lastClr="000000"/>
                              </a:solidFill>
                              <a:prstDash val="solid"/>
                              <a:tailEnd type="stealth" w="sm" len="lg"/>
                            </a:ln>
                            <a:effectLst/>
                          </wps:spPr>
                          <wps:bodyPr/>
                        </wps:wsp>
                        <wps:wsp>
                          <wps:cNvPr id="2476" name="Прямая со стрелкой 2476"/>
                          <wps:cNvCnPr/>
                          <wps:spPr>
                            <a:xfrm flipV="1">
                              <a:off x="1353521" y="1079500"/>
                              <a:ext cx="0" cy="367200"/>
                            </a:xfrm>
                            <a:prstGeom prst="straightConnector1">
                              <a:avLst/>
                            </a:prstGeom>
                            <a:noFill/>
                            <a:ln w="28575" cap="flat" cmpd="sng" algn="ctr">
                              <a:solidFill>
                                <a:sysClr val="windowText" lastClr="000000"/>
                              </a:solidFill>
                              <a:prstDash val="solid"/>
                              <a:tailEnd type="stealth" w="sm" len="lg"/>
                            </a:ln>
                            <a:effectLst/>
                          </wps:spPr>
                          <wps:bodyPr/>
                        </wps:wsp>
                        <wps:wsp>
                          <wps:cNvPr id="2477" name="Прямая со стрелкой 2477"/>
                          <wps:cNvCnPr/>
                          <wps:spPr>
                            <a:xfrm>
                              <a:off x="1353521" y="1446700"/>
                              <a:ext cx="424964" cy="0"/>
                            </a:xfrm>
                            <a:prstGeom prst="straightConnector1">
                              <a:avLst/>
                            </a:prstGeom>
                            <a:noFill/>
                            <a:ln w="28575" cap="flat" cmpd="sng" algn="ctr">
                              <a:solidFill>
                                <a:sysClr val="windowText" lastClr="000000"/>
                              </a:solidFill>
                              <a:prstDash val="solid"/>
                              <a:tailEnd type="stealth" w="sm" len="lg"/>
                            </a:ln>
                            <a:effectLst/>
                          </wps:spPr>
                          <wps:bodyPr/>
                        </wps:wsp>
                        <wps:wsp>
                          <wps:cNvPr id="2478" name="Прямая со стрелкой 2478"/>
                          <wps:cNvCnPr/>
                          <wps:spPr>
                            <a:xfrm flipH="1">
                              <a:off x="1051751" y="1446700"/>
                              <a:ext cx="301770" cy="292474"/>
                            </a:xfrm>
                            <a:prstGeom prst="straightConnector1">
                              <a:avLst/>
                            </a:prstGeom>
                            <a:noFill/>
                            <a:ln w="28575" cap="flat" cmpd="sng" algn="ctr">
                              <a:solidFill>
                                <a:sysClr val="windowText" lastClr="000000"/>
                              </a:solidFill>
                              <a:prstDash val="solid"/>
                              <a:tailEnd type="stealth" w="sm" len="lg"/>
                            </a:ln>
                            <a:effectLst/>
                          </wps:spPr>
                          <wps:bodyPr/>
                        </wps:wsp>
                        <wps:wsp>
                          <wps:cNvPr id="2479" name="Поле 2479"/>
                          <wps:cNvSpPr txBox="1"/>
                          <wps:spPr>
                            <a:xfrm>
                              <a:off x="863256" y="1400788"/>
                              <a:ext cx="320675" cy="323215"/>
                            </a:xfrm>
                            <a:prstGeom prst="rect">
                              <a:avLst/>
                            </a:prstGeom>
                            <a:noFill/>
                            <a:ln w="6350">
                              <a:noFill/>
                            </a:ln>
                            <a:effectLst/>
                          </wps:spPr>
                          <wps:txbx>
                            <w:txbxContent>
                              <w:p w:rsidR="00577C88" w:rsidRPr="00D931CD" w:rsidRDefault="00577C88" w:rsidP="002D0491">
                                <w:pPr>
                                  <w:ind w:firstLine="0"/>
                                  <w:rPr>
                                    <w:i/>
                                    <w:vertAlign w:val="subscript"/>
                                    <w:lang w:val="en-US"/>
                                  </w:rPr>
                                </w:pPr>
                                <w:r w:rsidRPr="00D931CD">
                                  <w:rPr>
                                    <w:i/>
                                  </w:rPr>
                                  <w:sym w:font="Symbol" w:char="F073"/>
                                </w:r>
                                <w:proofErr w:type="gramStart"/>
                                <w:r w:rsidRPr="00D931CD">
                                  <w:rPr>
                                    <w:i/>
                                    <w:vertAlign w:val="subscript"/>
                                    <w:lang w:val="en-US"/>
                                  </w:rPr>
                                  <w:t>z</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480" name="Поле 11"/>
                          <wps:cNvSpPr txBox="1"/>
                          <wps:spPr>
                            <a:xfrm>
                              <a:off x="1050563" y="969780"/>
                              <a:ext cx="340995" cy="32385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4"/>
                                </w:r>
                                <w:proofErr w:type="spellStart"/>
                                <w:proofErr w:type="gramStart"/>
                                <w:r>
                                  <w:rPr>
                                    <w:rFonts w:eastAsia="Times New Roman"/>
                                    <w:i/>
                                    <w:iCs/>
                                    <w:position w:val="-6"/>
                                    <w:vertAlign w:val="subscript"/>
                                    <w:lang w:val="en-US"/>
                                  </w:rPr>
                                  <w:t>zy</w:t>
                                </w:r>
                                <w:proofErr w:type="spellEnd"/>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81" name="Поле 11"/>
                          <wps:cNvSpPr txBox="1"/>
                          <wps:spPr>
                            <a:xfrm>
                              <a:off x="1510230" y="1120799"/>
                              <a:ext cx="340995" cy="32321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4"/>
                                </w:r>
                                <w:proofErr w:type="spellStart"/>
                                <w:proofErr w:type="gramStart"/>
                                <w:r>
                                  <w:rPr>
                                    <w:rFonts w:eastAsia="Times New Roman"/>
                                    <w:i/>
                                    <w:iCs/>
                                    <w:position w:val="-6"/>
                                    <w:vertAlign w:val="subscript"/>
                                    <w:lang w:val="en-US"/>
                                  </w:rPr>
                                  <w:t>zx</w:t>
                                </w:r>
                                <w:proofErr w:type="spellEnd"/>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82" name="Поле 11"/>
                          <wps:cNvSpPr txBox="1"/>
                          <wps:spPr>
                            <a:xfrm>
                              <a:off x="108464" y="2262810"/>
                              <a:ext cx="248920" cy="323850"/>
                            </a:xfrm>
                            <a:prstGeom prst="rect">
                              <a:avLst/>
                            </a:prstGeom>
                            <a:noFill/>
                            <a:ln w="6350">
                              <a:noFill/>
                            </a:ln>
                            <a:effectLst/>
                          </wps:spPr>
                          <wps:txbx>
                            <w:txbxContent>
                              <w:p w:rsidR="00577C88" w:rsidRDefault="00577C88" w:rsidP="002D0491">
                                <w:pPr>
                                  <w:pStyle w:val="ab"/>
                                  <w:spacing w:before="0" w:beforeAutospacing="0" w:after="0" w:afterAutospacing="0"/>
                                  <w:jc w:val="both"/>
                                </w:pPr>
                                <w:proofErr w:type="gramStart"/>
                                <w:r>
                                  <w:rPr>
                                    <w:rFonts w:eastAsia="Times New Roman" w:hAnsi="Symbol"/>
                                    <w:i/>
                                    <w:iCs/>
                                    <w:lang w:val="en-US"/>
                                  </w:rPr>
                                  <w:t>z</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83" name="Поле 11"/>
                          <wps:cNvSpPr txBox="1"/>
                          <wps:spPr>
                            <a:xfrm>
                              <a:off x="481426" y="107753"/>
                              <a:ext cx="257175" cy="323850"/>
                            </a:xfrm>
                            <a:prstGeom prst="rect">
                              <a:avLst/>
                            </a:prstGeom>
                            <a:noFill/>
                            <a:ln w="6350">
                              <a:noFill/>
                            </a:ln>
                            <a:effectLst/>
                          </wps:spPr>
                          <wps:txbx>
                            <w:txbxContent>
                              <w:p w:rsidR="00577C88" w:rsidRDefault="00577C88" w:rsidP="002D0491">
                                <w:pPr>
                                  <w:pStyle w:val="ab"/>
                                  <w:spacing w:before="0" w:beforeAutospacing="0" w:after="0" w:afterAutospacing="0"/>
                                  <w:jc w:val="both"/>
                                </w:pPr>
                                <w:proofErr w:type="gramStart"/>
                                <w:r>
                                  <w:rPr>
                                    <w:rFonts w:eastAsia="Times New Roman"/>
                                    <w:i/>
                                    <w:iCs/>
                                    <w:lang w:val="en-US"/>
                                  </w:rPr>
                                  <w:t>y</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84" name="Поле 11"/>
                          <wps:cNvSpPr txBox="1"/>
                          <wps:spPr>
                            <a:xfrm>
                              <a:off x="2554896" y="1735995"/>
                              <a:ext cx="257175" cy="323215"/>
                            </a:xfrm>
                            <a:prstGeom prst="rect">
                              <a:avLst/>
                            </a:prstGeom>
                            <a:noFill/>
                            <a:ln w="6350">
                              <a:noFill/>
                            </a:ln>
                            <a:effectLst/>
                          </wps:spPr>
                          <wps:txbx>
                            <w:txbxContent>
                              <w:p w:rsidR="00577C88" w:rsidRDefault="00577C88" w:rsidP="002D0491">
                                <w:pPr>
                                  <w:pStyle w:val="ab"/>
                                  <w:spacing w:before="0" w:beforeAutospacing="0" w:after="0" w:afterAutospacing="0"/>
                                  <w:jc w:val="both"/>
                                </w:pPr>
                                <w:proofErr w:type="gramStart"/>
                                <w:r>
                                  <w:rPr>
                                    <w:rFonts w:eastAsia="Times New Roman"/>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85" name="Прямая со стрелкой 2485"/>
                          <wps:cNvCnPr/>
                          <wps:spPr>
                            <a:xfrm flipV="1">
                              <a:off x="1498450" y="215901"/>
                              <a:ext cx="0" cy="585752"/>
                            </a:xfrm>
                            <a:prstGeom prst="straightConnector1">
                              <a:avLst/>
                            </a:prstGeom>
                            <a:noFill/>
                            <a:ln w="28575" cap="flat" cmpd="sng" algn="ctr">
                              <a:solidFill>
                                <a:sysClr val="windowText" lastClr="000000"/>
                              </a:solidFill>
                              <a:prstDash val="solid"/>
                              <a:tailEnd type="stealth" w="sm" len="lg"/>
                            </a:ln>
                            <a:effectLst/>
                          </wps:spPr>
                          <wps:bodyPr/>
                        </wps:wsp>
                        <wps:wsp>
                          <wps:cNvPr id="2486" name="Прямая со стрелкой 2486"/>
                          <wps:cNvCnPr/>
                          <wps:spPr>
                            <a:xfrm>
                              <a:off x="1508535" y="794498"/>
                              <a:ext cx="424800" cy="0"/>
                            </a:xfrm>
                            <a:prstGeom prst="straightConnector1">
                              <a:avLst/>
                            </a:prstGeom>
                            <a:noFill/>
                            <a:ln w="28575" cap="flat" cmpd="sng" algn="ctr">
                              <a:solidFill>
                                <a:sysClr val="windowText" lastClr="000000"/>
                              </a:solidFill>
                              <a:prstDash val="solid"/>
                              <a:tailEnd type="stealth" w="sm" len="lg"/>
                            </a:ln>
                            <a:effectLst/>
                          </wps:spPr>
                          <wps:bodyPr/>
                        </wps:wsp>
                        <wps:wsp>
                          <wps:cNvPr id="2487" name="Прямая со стрелкой 2487"/>
                          <wps:cNvCnPr/>
                          <wps:spPr>
                            <a:xfrm flipH="1">
                              <a:off x="1330174" y="794498"/>
                              <a:ext cx="169200" cy="162000"/>
                            </a:xfrm>
                            <a:prstGeom prst="straightConnector1">
                              <a:avLst/>
                            </a:prstGeom>
                            <a:noFill/>
                            <a:ln w="28575" cap="flat" cmpd="sng" algn="ctr">
                              <a:solidFill>
                                <a:sysClr val="windowText" lastClr="000000"/>
                              </a:solidFill>
                              <a:prstDash val="solid"/>
                              <a:tailEnd type="stealth" w="sm" len="lg"/>
                            </a:ln>
                            <a:effectLst/>
                          </wps:spPr>
                          <wps:bodyPr/>
                        </wps:wsp>
                        <wps:wsp>
                          <wps:cNvPr id="2488" name="Поле 11"/>
                          <wps:cNvSpPr txBox="1"/>
                          <wps:spPr>
                            <a:xfrm>
                              <a:off x="1188984" y="146534"/>
                              <a:ext cx="326390" cy="32385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proofErr w:type="gramStart"/>
                                <w:r>
                                  <w:rPr>
                                    <w:rFonts w:eastAsia="Times New Roman"/>
                                    <w:i/>
                                    <w:iCs/>
                                    <w:position w:val="-6"/>
                                    <w:vertAlign w:val="subscript"/>
                                    <w:lang w:val="en-US"/>
                                  </w:rPr>
                                  <w:t>y</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89" name="Поле 11"/>
                          <wps:cNvSpPr txBox="1"/>
                          <wps:spPr>
                            <a:xfrm>
                              <a:off x="1057911" y="617099"/>
                              <a:ext cx="340995" cy="32385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4"/>
                                </w:r>
                                <w:proofErr w:type="spellStart"/>
                                <w:proofErr w:type="gramStart"/>
                                <w:r>
                                  <w:rPr>
                                    <w:rFonts w:eastAsia="Times New Roman"/>
                                    <w:i/>
                                    <w:iCs/>
                                    <w:position w:val="-6"/>
                                    <w:vertAlign w:val="subscript"/>
                                    <w:lang w:val="en-US"/>
                                  </w:rPr>
                                  <w:t>yz</w:t>
                                </w:r>
                                <w:proofErr w:type="spellEnd"/>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90" name="Поле 11"/>
                          <wps:cNvSpPr txBox="1"/>
                          <wps:spPr>
                            <a:xfrm>
                              <a:off x="1539332" y="362038"/>
                              <a:ext cx="340995" cy="32321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4"/>
                                </w:r>
                                <w:proofErr w:type="spellStart"/>
                                <w:proofErr w:type="gramStart"/>
                                <w:r>
                                  <w:rPr>
                                    <w:rFonts w:eastAsia="Times New Roman"/>
                                    <w:i/>
                                    <w:iCs/>
                                    <w:position w:val="-6"/>
                                    <w:vertAlign w:val="subscript"/>
                                    <w:lang w:val="en-US"/>
                                  </w:rPr>
                                  <w:t>xz</w:t>
                                </w:r>
                                <w:proofErr w:type="spellEnd"/>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91" name="Прямая со стрелкой 2491"/>
                          <wps:cNvCnPr/>
                          <wps:spPr>
                            <a:xfrm flipV="1">
                              <a:off x="2030627" y="925980"/>
                              <a:ext cx="0" cy="367030"/>
                            </a:xfrm>
                            <a:prstGeom prst="straightConnector1">
                              <a:avLst/>
                            </a:prstGeom>
                            <a:noFill/>
                            <a:ln w="28575" cap="flat" cmpd="sng" algn="ctr">
                              <a:solidFill>
                                <a:sysClr val="windowText" lastClr="000000"/>
                              </a:solidFill>
                              <a:prstDash val="solid"/>
                              <a:tailEnd type="stealth" w="sm" len="lg"/>
                            </a:ln>
                            <a:effectLst/>
                          </wps:spPr>
                          <wps:bodyPr/>
                        </wps:wsp>
                        <wps:wsp>
                          <wps:cNvPr id="2492" name="Прямая со стрелкой 2492"/>
                          <wps:cNvCnPr/>
                          <wps:spPr>
                            <a:xfrm>
                              <a:off x="2030627" y="1293010"/>
                              <a:ext cx="424815" cy="0"/>
                            </a:xfrm>
                            <a:prstGeom prst="straightConnector1">
                              <a:avLst/>
                            </a:prstGeom>
                            <a:noFill/>
                            <a:ln w="28575" cap="flat" cmpd="sng" algn="ctr">
                              <a:solidFill>
                                <a:sysClr val="windowText" lastClr="000000"/>
                              </a:solidFill>
                              <a:prstDash val="solid"/>
                              <a:tailEnd type="stealth" w="sm" len="lg"/>
                            </a:ln>
                            <a:effectLst/>
                          </wps:spPr>
                          <wps:bodyPr/>
                        </wps:wsp>
                        <wps:wsp>
                          <wps:cNvPr id="2493" name="Прямая со стрелкой 2493"/>
                          <wps:cNvCnPr/>
                          <wps:spPr>
                            <a:xfrm flipH="1">
                              <a:off x="1852930" y="1293010"/>
                              <a:ext cx="177697" cy="172085"/>
                            </a:xfrm>
                            <a:prstGeom prst="straightConnector1">
                              <a:avLst/>
                            </a:prstGeom>
                            <a:noFill/>
                            <a:ln w="28575" cap="flat" cmpd="sng" algn="ctr">
                              <a:solidFill>
                                <a:sysClr val="windowText" lastClr="000000"/>
                              </a:solidFill>
                              <a:prstDash val="solid"/>
                              <a:tailEnd type="stealth" w="sm" len="lg"/>
                            </a:ln>
                            <a:effectLst/>
                          </wps:spPr>
                          <wps:bodyPr/>
                        </wps:wsp>
                        <wps:wsp>
                          <wps:cNvPr id="2494" name="Поле 11"/>
                          <wps:cNvSpPr txBox="1"/>
                          <wps:spPr>
                            <a:xfrm>
                              <a:off x="2228871" y="1185284"/>
                              <a:ext cx="326390" cy="32321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proofErr w:type="gramStart"/>
                                <w:r>
                                  <w:rPr>
                                    <w:rFonts w:eastAsia="Times New Roman"/>
                                    <w:i/>
                                    <w:iCs/>
                                    <w:position w:val="-6"/>
                                    <w:vertAlign w:val="subscript"/>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95" name="Поле 11"/>
                          <wps:cNvSpPr txBox="1"/>
                          <wps:spPr>
                            <a:xfrm>
                              <a:off x="2114563" y="800190"/>
                              <a:ext cx="346710" cy="32321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4"/>
                                </w:r>
                                <w:proofErr w:type="spellStart"/>
                                <w:proofErr w:type="gramStart"/>
                                <w:r>
                                  <w:rPr>
                                    <w:rFonts w:eastAsia="Times New Roman"/>
                                    <w:i/>
                                    <w:iCs/>
                                    <w:position w:val="-6"/>
                                    <w:vertAlign w:val="subscript"/>
                                    <w:lang w:val="en-US"/>
                                  </w:rPr>
                                  <w:t>xy</w:t>
                                </w:r>
                                <w:proofErr w:type="spellEnd"/>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496" name="Поле 11"/>
                          <wps:cNvSpPr txBox="1"/>
                          <wps:spPr>
                            <a:xfrm>
                              <a:off x="1847926" y="1340910"/>
                              <a:ext cx="340995" cy="32385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4"/>
                                </w:r>
                                <w:proofErr w:type="spellStart"/>
                                <w:proofErr w:type="gramStart"/>
                                <w:r>
                                  <w:rPr>
                                    <w:rFonts w:eastAsia="Times New Roman"/>
                                    <w:i/>
                                    <w:iCs/>
                                    <w:position w:val="-6"/>
                                    <w:vertAlign w:val="subscript"/>
                                    <w:lang w:val="en-US"/>
                                  </w:rPr>
                                  <w:t>xz</w:t>
                                </w:r>
                                <w:proofErr w:type="spellEnd"/>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id="Полотно 2678" o:spid="_x0000_s3216" editas="canvas" style="width:229.35pt;height:212.25pt;mso-position-horizontal-relative:char;mso-position-vertical-relative:line" coordsize="29127,26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YbztAcAAGxCAAAOAAAAZHJzL2Uyb0RvYy54bWzsXMlu20YYvhfoOxC8NyKH6wiRA9dZWiBI&#10;AiRtzmOKWgCKw5JjS+4pbR8gh956ySukhxzaFOkryG/Ub4aLKFq2pch1aZRJoHAZDmf++eb7V+n+&#10;g8Us0k7DNJvyeKCb9wxdC+OAD6fxeKB/9+rxV76uZYLFQxbxOBzoZ2GmPzj48ov786QfEj7h0TBM&#10;NXQSZ/15MtAnQiT9Xi8LJuGMZfd4Esa4OeLpjAmcpuPeMGVz9D6LesQw3N6cp8Mk5UGYZbj6ML+p&#10;H6j+R6MwEM9HoywUWjTQMTahPlP1eSw/ewf3WX+csmQyDYphsM8YxYxNY7y06uohE0w7SacXuppN&#10;g5RnfCTuBXzW46PRNAjVHDAb02jM5ojFpyxTkwkgnXKAOLrBfo/HkAG67M+xGKE6Hvfn46RaFCxk&#10;Y1V2msSTlJ8kag7jfvDs9EWqTYcDndieqWsxmwETy1/P35z/svwbf99r6kYxCjR/kiYvkxdpcWGc&#10;n0lBL0bpTP4PEWoLIM/wbdfWtTN56HmOla9suBBagNvEMyzX8HQtQANi+5Zh+3mLYAKAXNFDMHl0&#10;TR+9cjC9eTIGltSApUiB6Gwlxmw/Mb6csCRUYszWxUgqMf4GIf4uBUjk1OT7IcBKelk/gyA3iM53&#10;bWI5SnSu7XmGuS46k1DXMLB3pOjKE/RfTZv1kzQTT0I+0+TBQA9OjuVIWZ+dPs1E3rRsIi/H/PE0&#10;inCd9aNYm6NXajjyBQwEMIqYwOEsAUiyeKxrLBqDWQKRqi4zHk2H8nH5dHaWHUWpdsqwucEJQz5/&#10;hQXXtYhlAjewv9UfOR+Mdu1ROZ6HLJvkD6tbRbMoll2HijuK4UtR5sKTR8d8eAYUpzwnkywJHk/R&#10;21O89AVLwR6YChhRPMfHKOKYHy+OdG3C0x83XZftgQ/c1bU52Ahz/+GEpSHm8m0M5FDTtiV9qRPb&#10;8QhO0vqd4/qd+GR2xCET7DCMTh3K9iIqD0cpn70GcR7Kt+IWiwO8O5dycXIkcpYE9Qbh4aFqBspK&#10;mHgav5QEZKr1kHJ8tXjN0qRYfIEVeMZLtF7AQN42R8HhieCjqQLISq5YKnmCnXN7W8iqttA7MNHb&#10;5V/L9+dvtfOflp/wcf7z+Zvlh+XH5Z/LT8s/5PZS3CIHie11FBfkVCIkJwNtFE2T70shFRzlOS7x&#10;840GjqJOY6NhHdQWo7ZlYr9ducUykbLpeCKOeBxDx/E0X41tNxx1CMbRgv3G+oJNo0fxUBNnCVRB&#10;JkIWiQk2AY5nQH+IvR+Nd9uaUnK3jiHonkKbbYUhW07pagzJTXIROcRwTPyTj4OlStWkLhYA6qBz&#10;x6CDrbgLdJzroaPo55sG/RDTdQo9vxFEjkU9pYah54vjjoPuFAe5uwHJ3RJITT1mWsARgXGRG9vU&#10;ybXVio4KIrJc2Cn/LhtBn3qdJiu95Z38stJEK5TQyi+Dl7QLHXnXo6imydawY9uu18SOTWwqHTlp&#10;CnXYuWtWEKI9u2BH+eBXW0EbVZm0gDwYQYqBNqHIMkx4sjmKCIXNruyty13WPe3pjobqQbuboSG6&#10;ghIcr4/LD9L1ojWykZENTSy+5jL8U16/NMZhEQfqUWos2zA8v4j+lAa0RQxXKRI0sIhFTGVkXY6X&#10;FE7XTiEO14Jplbu9RfADnV8bahCL44UKl/m0mvnthB9iRGtvOfiAwE0eh/gfhR58cFRJmAXKzQrL&#10;RfRuW4yDFA3HRSwDGKYu9dD3mpNo2Qal0ljKMe4DkFfa97eNcZqbAlIdbIvx9ZBZh9lbiTj7q8D9&#10;u70xi2AGsbAJJDGbBFExxXMrV6IB2tYRM83D5R1oa3H+NsZ4/VWaZH/QrnJNhCCkazaIFvklKgP0&#10;7SXaKkHUES3MsFUOIzfQ2pKX8Gt5iX2J1vZNmxQG8Kb8qOPBoWozZKukSwfZNkO2lgbZF7LEcUCk&#10;BWY9y5HG65pBS9ZB20LboMrydKBtM2hBfKUTtkX+FylcwHCLqNWFuLlNfVtmWGDsAqyF6biydQuT&#10;wZExbaWhIbOyzKWsnyiy7F28SlxRmyHdWrk+t1lE4O+WfEHza0FUD5s7hl8m7zxqA0jrVIiouQ/3&#10;uYua38XaAX+3jAuaXwudzVFzS4bFoaHBP5tAZLpwWwoQmS4OrwkQdSTUOhKq5V/2Nb9M0/ehr/LQ&#10;jI3SAWXMrLSVRVyLFmhByLyF4cRKT3fWV5utr4uJnn1C4B7F05LhXNNDvHtdTTaiiS3EbGUWdJht&#10;MWYl75Uew948i1ory0J4Epi1oHWthmnXwGwLvdzKHukw22bM1tI2W3i5tJ6G3KXKGQg2XAKTFnim&#10;xKHNNGRpMqD0B4kf6ap1Xu6dKXOmtTTKNiCqEg2Xl8rXvNw6dPBNE3grjcyKdHNRmtG5uXfRzaW1&#10;dMY22Kki/pdjZ7Ob6zsSO7njsglFKA1DeUSOIhMlqnlAr6Ohu/NtC3qTaQZCfF9+GRH6Cj6vQ+Dz&#10;Qitd6ui20ACryig7A6zNBlgtzbCv00BM0y5rvRD4xRcoG5hFZTWUZ1mC0ELM7lzP2NV6/QdZDZl+&#10;vTFH10f9blmDIL3apnXX8HTbF53JB9zVen1urZf6gjx+WkABOejjRweU91f8/IL8zYT6uWq1+pGI&#10;g38AAAD//wMAUEsDBBQABgAIAAAAIQCssLA+3QAAAAUBAAAPAAAAZHJzL2Rvd25yZXYueG1sTI/B&#10;SsNAEIbvgu+wjNCb3VjSNqTZFBFaih7UGuh1m50mi7uzIbttok/v1oteBob/55tvivVoDbtg77Uj&#10;AQ/TBBhS7ZSmRkD1sbnPgPkgSUnjCAV8oYd1eXtTyFy5gd7xsg8NixDyuRTQhtDlnPu6RSv91HVI&#10;MTu53soQ177hqpdDhFvDZ0my4FZqihda2eFTi/Xn/mwFpLOTyd62i5fvXVUNz4dUL5NXLcTkbnxc&#10;AQs4hr8yXPWjOpTR6ejOpDwzAuIj4XfGLJ1nS2DHKzidAy8L/t++/AEAAP//AwBQSwECLQAUAAYA&#10;CAAAACEAtoM4kv4AAADhAQAAEwAAAAAAAAAAAAAAAAAAAAAAW0NvbnRlbnRfVHlwZXNdLnhtbFBL&#10;AQItABQABgAIAAAAIQA4/SH/1gAAAJQBAAALAAAAAAAAAAAAAAAAAC8BAABfcmVscy8ucmVsc1BL&#10;AQItABQABgAIAAAAIQCrhYbztAcAAGxCAAAOAAAAAAAAAAAAAAAAAC4CAABkcnMvZTJvRG9jLnht&#10;bFBLAQItABQABgAIAAAAIQCssLA+3QAAAAUBAAAPAAAAAAAAAAAAAAAAAA4KAABkcnMvZG93bnJl&#10;di54bWxQSwUGAAAAAAQABADzAAAAGAsAAAAA&#10;">
                <v:shape id="_x0000_s3217" type="#_x0000_t75" style="position:absolute;width:29127;height:26949;visibility:visible;mso-wrap-style:square">
                  <v:fill o:detectmouseclick="t"/>
                  <v:path o:connecttype="none"/>
                </v:shape>
                <v:group id="Группа 2471" o:spid="_x0000_s3218" style="position:absolute;left:1084;top:1077;width:27036;height:24831" coordorigin="1084,1077" coordsize="27036,248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VujcYAAADdAAAADwAAAGRycy9kb3ducmV2LnhtbESPT2vCQBTE74LfYXmC&#10;t7qJf0t0FRGVHqRQLZTeHtlnEsy+Ddk1id++KxQ8DjPzG2a16UwpGqpdYVlBPIpAEKdWF5wp+L4c&#10;3t5BOI+ssbRMCh7kYLPu91aYaNvyFzVnn4kAYZeggtz7KpHSpTkZdCNbEQfvamuDPsg6k7rGNsBN&#10;KcdRNJcGCw4LOVa0yym9ne9GwbHFdjuJ983pdt09fi+zz59TTEoNB912CcJT51/h//aHVjCeLmJ4&#10;vglPQK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6NW6NxgAAAN0A&#10;AAAPAAAAAAAAAAAAAAAAAKoCAABkcnMvZG93bnJldi54bWxQSwUGAAAAAAQABAD6AAAAnQM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Куб 2472" o:spid="_x0000_s3219" type="#_x0000_t16" style="position:absolute;left:8642;top:6477;width:12960;height:12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kky8MA&#10;AADdAAAADwAAAGRycy9kb3ducmV2LnhtbESPQYvCMBSE78L+h/CEvdnUIrp0jSKCrlerwh4fzdu2&#10;2Lx0m9jWf28EweMwM98wy/VgatFR6yrLCqZRDII4t7riQsH5tJt8gXAeWWNtmRTcycF69TFaYqpt&#10;z0fqMl+IAGGXooLS+yaV0uUlGXSRbYiD92dbgz7ItpC6xT7ATS2TOJ5LgxWHhRIb2paUX7ObUdDd&#10;avPjfouetNkfprN79n+9bJX6HA+bbxCeBv8Ov9oHrSCZLRJ4vglP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kky8MAAADdAAAADwAAAAAAAAAAAAAAAACYAgAAZHJzL2Rv&#10;d25yZXYueG1sUEsFBgAAAAAEAAQA9QAAAIgDAAAAAA==&#10;" filled="f" strokecolor="windowText" strokeweight="1.5pt"/>
                  <v:shape id="Прямая со стрелкой 2473" o:spid="_x0000_s3220" type="#_x0000_t32" style="position:absolute;left:7562;top:1079;width:0;height:194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bmR8cAAADdAAAADwAAAGRycy9kb3ducmV2LnhtbESPQUsDMRSE74L/ITzBm01sSyvrZouI&#10;BbGl0KpVb8/Nc3dx87Ikabv++6ZQ8DjMzDdMPuttK/bkQ+NYw+1AgSAunWm40vD2Or+5AxEissHW&#10;MWn4owCz4vIix8y4A69pv4mVSBAOGWqoY+wyKUNZk8UwcB1x8n6ctxiT9JU0Hg8Jbls5VGoiLTac&#10;Fmrs6LGm8nezsxo8r17k4mO7/frufPv+WSpll09aX1/1D/cgIvXxP3xuPxsNw/F0BKc36QnI4gg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tuZHxwAAAN0AAAAPAAAAAAAA&#10;AAAAAAAAAKECAABkcnMvZG93bnJldi54bWxQSwUGAAAAAAQABAD5AAAAlQMAAAAA&#10;" strokecolor="windowText">
                    <v:stroke endarrow="classic" endarrowwidth="narrow" endarrowlength="long"/>
                  </v:shape>
                  <v:shape id="Прямая со стрелкой 2474" o:spid="_x0000_s3221" type="#_x0000_t32" style="position:absolute;left:7562;top:20510;width:205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PixMYAAADdAAAADwAAAGRycy9kb3ducmV2LnhtbESPzWrCQBSF94LvMFyhG6mTBrGSZiIi&#10;lHZRF8aU0t0lc5uEZu6kmakmb+8IgsvD+fk46WYwrThR7xrLCp4WEQji0uqGKwXF8fVxDcJ5ZI2t&#10;ZVIwkoNNNp2kmGh75gOdcl+JMMIuQQW1910ipStrMugWtiMO3o/tDfog+0rqHs9h3LQyjqKVNNhw&#10;INTY0a6m8jf/NwHiv8f8047zr/FjX5CL3uL1Hyv1MBu2LyA8Df4evrXftYJ4+byE65vwBGR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z4sTGAAAA3QAAAA8AAAAAAAAA&#10;AAAAAAAAoQIAAGRycy9kb3ducmV2LnhtbFBLBQYAAAAABAAEAPkAAACUAwAAAAA=&#10;" strokecolor="windowText">
                    <v:stroke endarrow="classic" endarrowwidth="narrow" endarrowlength="long"/>
                  </v:shape>
                  <v:shape id="Прямая со стрелкой 2475" o:spid="_x0000_s3222" type="#_x0000_t32" style="position:absolute;left:2165;top:20510;width:5397;height:539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PbqMcAAADdAAAADwAAAGRycy9kb3ducmV2LnhtbESP3UoDMRSE7wXfIRzBO5tY+iPrZouI&#10;BbGl0KpV746b4+7i5mRJ0nZ9+6ZQ8HKYmW+YfNbbVuzJh8axhtuBAkFcOtNwpeHtdX5zByJEZIOt&#10;Y9LwRwFmxeVFjplxB17TfhMrkSAcMtRQx9hlUoayJoth4Dri5P04bzEm6StpPB4S3LZyqNREWmw4&#10;LdTY0WNN5e9mZzV4Xr3Ixcd2+/Xd+fb9s1TKLp+0vr7qH+5BROrjf/jcfjYahqPpGE5v0hOQxR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E9uoxwAAAN0AAAAPAAAAAAAA&#10;AAAAAAAAAKECAABkcnMvZG93bnJldi54bWxQSwUGAAAAAAQABAD5AAAAlQMAAAAA&#10;" strokecolor="windowText">
                    <v:stroke endarrow="classic" endarrowwidth="narrow" endarrowlength="long"/>
                  </v:shape>
                  <v:shape id="Прямая со стрелкой 2476" o:spid="_x0000_s3223" type="#_x0000_t32" style="position:absolute;left:13535;top:10795;width:0;height:36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s7HsYAAADdAAAADwAAAGRycy9kb3ducmV2LnhtbESPS4sCMRCE78L+h9AL3jSzIj5mjbIo&#10;Cx4En4c9Nkk7M+6kM0yijv56Iwgei6r6iprMGluKC9W+cKzgq5uAINbOFJwpOOx/OyMQPiAbLB2T&#10;ght5mE0/WhNMjbvyli67kIkIYZ+igjyEKpXS65ws+q6riKN3dLXFEGWdSVPjNcJtKXtJMpAWC44L&#10;OVY0z0n/785WwXzxtz+7vjstxsM1bsaV1uv7Sqn2Z/PzDSJQE97hV3tpFPT6wwE838QnIK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1bOx7GAAAA3QAAAA8AAAAAAAAA&#10;AAAAAAAAoQIAAGRycy9kb3ducmV2LnhtbFBLBQYAAAAABAAEAPkAAACUAwAAAAA=&#10;" strokecolor="windowText" strokeweight="2.25pt">
                    <v:stroke endarrow="classic" endarrowwidth="narrow" endarrowlength="long"/>
                  </v:shape>
                  <v:shape id="Прямая со стрелкой 2477" o:spid="_x0000_s3224" type="#_x0000_t32" style="position:absolute;left:13535;top:14467;width:424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unU8YAAADdAAAADwAAAGRycy9kb3ducmV2LnhtbESP3YrCMBSE7wXfIRzBG9FUEV2qUdwF&#10;YZEFf1bx9tAc22JzUpKs1rffCIKXw8x8w8yXjanEjZwvLSsYDhIQxJnVJecKjr/r/gcIH5A1VpZJ&#10;wYM8LBft1hxTbe+8p9sh5CJC2KeooAihTqX0WUEG/cDWxNG7WGcwROlyqR3eI9xUcpQkE2mw5LhQ&#10;YE1fBWXXw59RkK0ex/On3OabuvrZu+2OJqdhT6lup1nNQARqwjv8an9rBaPxdArPN/EJy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Lp1PGAAAA3QAAAA8AAAAAAAAA&#10;AAAAAAAAoQIAAGRycy9kb3ducmV2LnhtbFBLBQYAAAAABAAEAPkAAACUAwAAAAA=&#10;" strokecolor="windowText" strokeweight="2.25pt">
                    <v:stroke endarrow="classic" endarrowwidth="narrow" endarrowlength="long"/>
                  </v:shape>
                  <v:shape id="Прямая со стрелкой 2478" o:spid="_x0000_s3225" type="#_x0000_t32" style="position:absolute;left:10517;top:14467;width:3018;height:29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gK98QAAADdAAAADwAAAGRycy9kb3ducmV2LnhtbERPz2vCMBS+C/sfwhvspumKzLUzyqgM&#10;dhio7Q47PpJnW9e8lCZqt7/eHASPH9/v5Xq0nTjT4FvHCp5nCQhi7UzLtYLv6mP6CsIHZIOdY1Lw&#10;Rx7Wq4fJEnPjLryncxlqEUPY56igCaHPpfS6IYt+5nriyB3cYDFEONTSDHiJ4baTaZK8SIstx4YG&#10;eyoa0r/lySooNj/Vyc3dcZMttrjLeq23/19KPT2O728gAo3hLr65P42CdL6Ic+Ob+ATk6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iAr3xAAAAN0AAAAPAAAAAAAAAAAA&#10;AAAAAKECAABkcnMvZG93bnJldi54bWxQSwUGAAAAAAQABAD5AAAAkgMAAAAA&#10;" strokecolor="windowText" strokeweight="2.25pt">
                    <v:stroke endarrow="classic" endarrowwidth="narrow" endarrowlength="long"/>
                  </v:shape>
                  <v:shape id="Поле 2479" o:spid="_x0000_s3226" type="#_x0000_t202" style="position:absolute;left:8632;top:14007;width:3207;height:3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4UM8gA&#10;AADdAAAADwAAAGRycy9kb3ducmV2LnhtbESPQWsCMRSE7wX/Q3iCl1KzStF2NYoKLVJaS7WIx8fm&#10;uVncvCxJ1PXfN4VCj8PMfMNM562txYV8qBwrGPQzEMSF0xWXCr53Lw9PIEJE1lg7JgU3CjCfde6m&#10;mGt35S+6bGMpEoRDjgpMjE0uZSgMWQx91xAn7+i8xZikL6X2eE1wW8thlo2kxYrTgsGGVoaK0/Zs&#10;FZzM2/1n9vqx3I/WN7/Znd3Bvx+U6nXbxQREpDb+h//aa61g+Dh+ht836QnI2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rhQzyAAAAN0AAAAPAAAAAAAAAAAAAAAAAJgCAABk&#10;cnMvZG93bnJldi54bWxQSwUGAAAAAAQABAD1AAAAjQMAAAAA&#10;" filled="f" stroked="f" strokeweight=".5pt">
                    <v:textbox>
                      <w:txbxContent>
                        <w:p w:rsidR="00577C88" w:rsidRPr="00D931CD" w:rsidRDefault="00577C88" w:rsidP="002D0491">
                          <w:pPr>
                            <w:ind w:firstLine="0"/>
                            <w:rPr>
                              <w:i/>
                              <w:vertAlign w:val="subscript"/>
                              <w:lang w:val="en-US"/>
                            </w:rPr>
                          </w:pPr>
                          <w:r w:rsidRPr="00D931CD">
                            <w:rPr>
                              <w:i/>
                            </w:rPr>
                            <w:sym w:font="Symbol" w:char="F073"/>
                          </w:r>
                          <w:proofErr w:type="gramStart"/>
                          <w:r w:rsidRPr="00D931CD">
                            <w:rPr>
                              <w:i/>
                              <w:vertAlign w:val="subscript"/>
                              <w:lang w:val="en-US"/>
                            </w:rPr>
                            <w:t>z</w:t>
                          </w:r>
                          <w:proofErr w:type="gramEnd"/>
                        </w:p>
                      </w:txbxContent>
                    </v:textbox>
                  </v:shape>
                  <v:shape id="Поле 11" o:spid="_x0000_s3227" type="#_x0000_t202" style="position:absolute;left:10505;top:9697;width:3410;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NicQA&#10;AADdAAAADwAAAGRycy9kb3ducmV2LnhtbERPy2oCMRTdC/2HcAtuimYqIjIapS20iPjAB8XlZXI7&#10;GZzcDEnU8e/NouDycN7TeWtrcSUfKscK3vsZCOLC6YpLBcfDd28MIkRkjbVjUnCnAPPZS2eKuXY3&#10;3tF1H0uRQjjkqMDE2ORShsKQxdB3DXHi/py3GBP0pdQebync1nKQZSNpseLUYLChL0PFeX+xCs5m&#10;+bbNftafv6PF3W8OF3fyq5NS3df2YwIiUhuf4n/3QisYDMdpf3qTno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BzYnEAAAA3QAAAA8AAAAAAAAAAAAAAAAAmAIAAGRycy9k&#10;b3ducmV2LnhtbFBLBQYAAAAABAAEAPUAAACJ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4"/>
                          </w:r>
                          <w:proofErr w:type="spellStart"/>
                          <w:proofErr w:type="gramStart"/>
                          <w:r>
                            <w:rPr>
                              <w:rFonts w:eastAsia="Times New Roman"/>
                              <w:i/>
                              <w:iCs/>
                              <w:position w:val="-6"/>
                              <w:vertAlign w:val="subscript"/>
                              <w:lang w:val="en-US"/>
                            </w:rPr>
                            <w:t>zy</w:t>
                          </w:r>
                          <w:proofErr w:type="spellEnd"/>
                          <w:proofErr w:type="gramEnd"/>
                        </w:p>
                      </w:txbxContent>
                    </v:textbox>
                  </v:shape>
                  <v:shape id="Поле 11" o:spid="_x0000_s3228" type="#_x0000_t202" style="position:absolute;left:15102;top:11207;width:3410;height:3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1oEscA&#10;AADdAAAADwAAAGRycy9kb3ducmV2LnhtbESPQWsCMRSE70L/Q3gFL1KziohsjaKCImJbqqV4fGye&#10;m8XNy5JEXf99Uyj0OMzMN8x03tpa3MiHyrGCQT8DQVw4XXGp4Ou4fpmACBFZY+2YFDwowHz21Jli&#10;rt2dP+l2iKVIEA45KjAxNrmUoTBkMfRdQ5y8s/MWY5K+lNrjPcFtLYdZNpYWK04LBhtaGSouh6tV&#10;cDG73ke2eVt+j7cP/368upPfn5TqPreLVxCR2vgf/mtvtYLhaDKA3zfpCcjZ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NaBL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4"/>
                          </w:r>
                          <w:proofErr w:type="spellStart"/>
                          <w:proofErr w:type="gramStart"/>
                          <w:r>
                            <w:rPr>
                              <w:rFonts w:eastAsia="Times New Roman"/>
                              <w:i/>
                              <w:iCs/>
                              <w:position w:val="-6"/>
                              <w:vertAlign w:val="subscript"/>
                              <w:lang w:val="en-US"/>
                            </w:rPr>
                            <w:t>zx</w:t>
                          </w:r>
                          <w:proofErr w:type="spellEnd"/>
                          <w:proofErr w:type="gramEnd"/>
                        </w:p>
                      </w:txbxContent>
                    </v:textbox>
                  </v:shape>
                  <v:shape id="Поле 11" o:spid="_x0000_s3229" type="#_x0000_t202" style="position:absolute;left:1084;top:22628;width:2489;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2ZccA&#10;AADdAAAADwAAAGRycy9kb3ducmV2LnhtbESP3WoCMRSE7wt9h3AKvSma7VJEVqO0BUVKa/EH8fKw&#10;OW4WNydLEnV9eyMUejnMzDfMeNrZRpzJh9qxgtd+BoK4dLrmSsF2M+sNQYSIrLFxTAquFGA6eXwY&#10;Y6HdhVd0XsdKJAiHAhWYGNtCylAashj6riVO3sF5izFJX0nt8ZLgtpF5lg2kxZrTgsGWPg2Vx/XJ&#10;Kjiar5ffbP7zsRssrn65Obm9/94r9fzUvY9AROrif/ivvdAK8rdhDvc36QnIy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f9mX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proofErr w:type="gramStart"/>
                          <w:r>
                            <w:rPr>
                              <w:rFonts w:eastAsia="Times New Roman" w:hAnsi="Symbol"/>
                              <w:i/>
                              <w:iCs/>
                              <w:lang w:val="en-US"/>
                            </w:rPr>
                            <w:t>z</w:t>
                          </w:r>
                          <w:proofErr w:type="gramEnd"/>
                        </w:p>
                      </w:txbxContent>
                    </v:textbox>
                  </v:shape>
                  <v:shape id="Поле 11" o:spid="_x0000_s3230" type="#_x0000_t202" style="position:absolute;left:4814;top:1077;width:2572;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NT/scA&#10;AADdAAAADwAAAGRycy9kb3ducmV2LnhtbESPQWsCMRSE70L/Q3iFXqRm1SKyNYoKFSlWqZbi8bF5&#10;3SxuXpYk6vrvG6HQ4zAz3zCTWWtrcSEfKscK+r0MBHHhdMWlgq/D2/MYRIjIGmvHpOBGAWbTh84E&#10;c+2u/EmXfSxFgnDIUYGJscmlDIUhi6HnGuLk/ThvMSbpS6k9XhPc1nKQZSNpseK0YLChpaHitD9b&#10;BSfz3t1lq4/F92h989vD2R395qjU02M7fwURqY3/4b/2WisYvIyH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6TU/7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proofErr w:type="gramStart"/>
                          <w:r>
                            <w:rPr>
                              <w:rFonts w:eastAsia="Times New Roman"/>
                              <w:i/>
                              <w:iCs/>
                              <w:lang w:val="en-US"/>
                            </w:rPr>
                            <w:t>y</w:t>
                          </w:r>
                          <w:proofErr w:type="gramEnd"/>
                        </w:p>
                      </w:txbxContent>
                    </v:textbox>
                  </v:shape>
                  <v:shape id="Поле 11" o:spid="_x0000_s3231" type="#_x0000_t202" style="position:absolute;left:25548;top:17359;width:2572;height:3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rLiscA&#10;AADdAAAADwAAAGRycy9kb3ducmV2LnhtbESPQWsCMRSE70L/Q3iFXqRmFRHZGqUKFinV0rUUj4/N&#10;62Zx87IkUdd/3xQEj8PMfMPMFp1txJl8qB0rGA4yEMSl0zVXCr736+cpiBCRNTaOScGVAizmD70Z&#10;5tpd+IvORaxEgnDIUYGJsc2lDKUhi2HgWuLk/TpvMSbpK6k9XhLcNnKUZRNpsea0YLCllaHyWJys&#10;gqN5739mb9vlz2Rz9bv9yR38x0Gpp8fu9QVEpC7ew7f2RisYjadj+H+Tno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6y4r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proofErr w:type="gramStart"/>
                          <w:r>
                            <w:rPr>
                              <w:rFonts w:eastAsia="Times New Roman"/>
                              <w:i/>
                              <w:iCs/>
                              <w:lang w:val="en-US"/>
                            </w:rPr>
                            <w:t>x</w:t>
                          </w:r>
                          <w:proofErr w:type="gramEnd"/>
                        </w:p>
                      </w:txbxContent>
                    </v:textbox>
                  </v:shape>
                  <v:shape id="Прямая со стрелкой 2485" o:spid="_x0000_s3232" type="#_x0000_t32" style="position:absolute;left:14984;top:2159;width:0;height:58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zVTscAAADdAAAADwAAAGRycy9kb3ducmV2LnhtbESPT2vCQBTE70K/w/IK3nSj2FbTbESU&#10;Qg8F//XQ42P3mUSzb0N2o2k/fbdQ8DjMzG+YbNnbWlyp9ZVjBZNxAoJYO1NxoeDz+Daag/AB2WDt&#10;mBR8k4dl/jDIMDXuxnu6HkIhIoR9igrKEJpUSq9LsujHriGO3sm1FkOUbSFNi7cIt7WcJsmztFhx&#10;XCixoXVJ+nLorIL15uvYuZk7bxYvW9wtGq23Px9KDR/71SuIQH24h//b70bBdDZ/gr838QnI/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XNVOxwAAAN0AAAAPAAAAAAAA&#10;AAAAAAAAAKECAABkcnMvZG93bnJldi54bWxQSwUGAAAAAAQABAD5AAAAlQMAAAAA&#10;" strokecolor="windowText" strokeweight="2.25pt">
                    <v:stroke endarrow="classic" endarrowwidth="narrow" endarrowlength="long"/>
                  </v:shape>
                  <v:shape id="Прямая со стрелкой 2486" o:spid="_x0000_s3233" type="#_x0000_t32" style="position:absolute;left:15085;top:7944;width:42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Jy78cAAADdAAAADwAAAGRycy9kb3ducmV2LnhtbESPzWrDMBCE74W8g9hALyWWHYoJbpSQ&#10;FAqlFPLn0utibW0Ta2Uk1XHevioEchxm5htmuR5NJwZyvrWsIEtSEMSV1S3XCsrT22wBwgdkjZ1l&#10;UnAlD+vV5GGJhbYXPtBwDLWIEPYFKmhC6AspfdWQQZ/Ynjh6P9YZDFG6WmqHlwg3nZynaS4NthwX&#10;GuzptaHqfPw1CqrNtfzeyl390XefB7fbU/6VPSn1OB03LyACjeEevrXftYL58yKH/zfxCc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UnLvxwAAAN0AAAAPAAAAAAAA&#10;AAAAAAAAAKECAABkcnMvZG93bnJldi54bWxQSwUGAAAAAAQABAD5AAAAlQMAAAAA&#10;" strokecolor="windowText" strokeweight="2.25pt">
                    <v:stroke endarrow="classic" endarrowwidth="narrow" endarrowlength="long"/>
                  </v:shape>
                  <v:shape id="Прямая со стрелкой 2487" o:spid="_x0000_s3234" type="#_x0000_t32" style="position:absolute;left:13301;top:7944;width:1692;height:16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LuosUAAADdAAAADwAAAGRycy9kb3ducmV2LnhtbESPT4vCMBTE74LfITzBm6YrsmrXKIuy&#10;4EHw72GPj+TZ1m1eShO17qc3guBxmJnfMNN5Y0txpdoXjhV89BMQxNqZgjMFx8NPbwzCB2SDpWNS&#10;cCcP81m7NcXUuBvv6LoPmYgQ9ikqyEOoUim9zsmi77uKOHonV1sMUdaZNDXeItyWcpAkn9JiwXEh&#10;x4oWOem//cUqWCx/Dxc3dOflZLTB7aTSevO/Vqrbab6/QARqwjv8aq+MgsFwPILnm/gE5O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LuosUAAADdAAAADwAAAAAAAAAA&#10;AAAAAAChAgAAZHJzL2Rvd25yZXYueG1sUEsFBgAAAAAEAAQA+QAAAJMDAAAAAA==&#10;" strokecolor="windowText" strokeweight="2.25pt">
                    <v:stroke endarrow="classic" endarrowwidth="narrow" endarrowlength="long"/>
                  </v:shape>
                  <v:shape id="Поле 11" o:spid="_x0000_s3235" type="#_x0000_t202" style="position:absolute;left:11889;top:1465;width:3264;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fBj8QA&#10;AADdAAAADwAAAGRycy9kb3ducmV2LnhtbERPy2oCMRTdC/2HcAtuimYqIjIapS20iPjAB8XlZXI7&#10;GZzcDEnU8e/NouDycN7TeWtrcSUfKscK3vsZCOLC6YpLBcfDd28MIkRkjbVjUnCnAPPZS2eKuXY3&#10;3tF1H0uRQjjkqMDE2ORShsKQxdB3DXHi/py3GBP0pdQebync1nKQZSNpseLUYLChL0PFeX+xCs5m&#10;+bbNftafv6PF3W8OF3fyq5NS3df2YwIiUhuf4n/3QisYDMdpbnqTno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3wY/EAAAA3QAAAA8AAAAAAAAAAAAAAAAAmAIAAGRycy9k&#10;b3ducmV2LnhtbFBLBQYAAAAABAAEAPUAAACJ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proofErr w:type="gramStart"/>
                          <w:r>
                            <w:rPr>
                              <w:rFonts w:eastAsia="Times New Roman"/>
                              <w:i/>
                              <w:iCs/>
                              <w:position w:val="-6"/>
                              <w:vertAlign w:val="subscript"/>
                              <w:lang w:val="en-US"/>
                            </w:rPr>
                            <w:t>y</w:t>
                          </w:r>
                          <w:proofErr w:type="gramEnd"/>
                        </w:p>
                      </w:txbxContent>
                    </v:textbox>
                  </v:shape>
                  <v:shape id="Поле 11" o:spid="_x0000_s3236" type="#_x0000_t202" style="position:absolute;left:10579;top:6170;width:3410;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tkFMcA&#10;AADdAAAADwAAAGRycy9kb3ducmV2LnhtbESPQWsCMRSE70L/Q3iCF6nZShG7NUorKFJqS7UUj4/N&#10;c7O4eVmSqOu/N0LB4zAz3zCTWWtrcSIfKscKngYZCOLC6YpLBb/bxeMYRIjIGmvHpOBCAWbTh84E&#10;c+3O/EOnTSxFgnDIUYGJscmlDIUhi2HgGuLk7Z23GJP0pdQezwluaznMspG0WHFaMNjQ3FBx2Byt&#10;goP56H9ny/X732h18V/bo9v5z51SvW779goiUhvv4f/2SisYPo9f4PYmPQE5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7ZBT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4"/>
                          </w:r>
                          <w:proofErr w:type="spellStart"/>
                          <w:proofErr w:type="gramStart"/>
                          <w:r>
                            <w:rPr>
                              <w:rFonts w:eastAsia="Times New Roman"/>
                              <w:i/>
                              <w:iCs/>
                              <w:position w:val="-6"/>
                              <w:vertAlign w:val="subscript"/>
                              <w:lang w:val="en-US"/>
                            </w:rPr>
                            <w:t>yz</w:t>
                          </w:r>
                          <w:proofErr w:type="spellEnd"/>
                          <w:proofErr w:type="gramEnd"/>
                        </w:p>
                      </w:txbxContent>
                    </v:textbox>
                  </v:shape>
                  <v:shape id="Поле 11" o:spid="_x0000_s3237" type="#_x0000_t202" style="position:absolute;left:15393;top:3620;width:3410;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hbVMQA&#10;AADdAAAADwAAAGRycy9kb3ducmV2LnhtbERPy2oCMRTdF/yHcAvdiGaUInU0ihZapNgWH4jLy+R2&#10;Mji5GZKo49+bhdDl4byn89bW4kI+VI4VDPoZCOLC6YpLBfvdR+8NRIjIGmvHpOBGAeazztMUc+2u&#10;vKHLNpYihXDIUYGJscmlDIUhi6HvGuLE/TlvMSboS6k9XlO4reUwy0bSYsWpwWBD74aK0/ZsFZzM&#10;V/c3+/xeHkarm//Znd3Rr49KvTy3iwmISG38Fz/cK61g+DpO+9Ob9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YW1TEAAAA3QAAAA8AAAAAAAAAAAAAAAAAmAIAAGRycy9k&#10;b3ducmV2LnhtbFBLBQYAAAAABAAEAPUAAACJ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4"/>
                          </w:r>
                          <w:proofErr w:type="spellStart"/>
                          <w:proofErr w:type="gramStart"/>
                          <w:r>
                            <w:rPr>
                              <w:rFonts w:eastAsia="Times New Roman"/>
                              <w:i/>
                              <w:iCs/>
                              <w:position w:val="-6"/>
                              <w:vertAlign w:val="subscript"/>
                              <w:lang w:val="en-US"/>
                            </w:rPr>
                            <w:t>xz</w:t>
                          </w:r>
                          <w:proofErr w:type="spellEnd"/>
                          <w:proofErr w:type="gramEnd"/>
                        </w:p>
                      </w:txbxContent>
                    </v:textbox>
                  </v:shape>
                  <v:shape id="Прямая со стрелкой 2491" o:spid="_x0000_s3238" type="#_x0000_t32" style="position:absolute;left:20306;top:9259;width:0;height:36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5FkMcAAADdAAAADwAAAGRycy9kb3ducmV2LnhtbESPQWvCQBSE70L/w/IKvekmItWkrqEo&#10;hR4Kauyhx8fua5I2+zZkV037611B8DjMzDfMshhsK07U+8axgnSSgCDWzjRcKfg8vI0XIHxANtg6&#10;JgV/5KFYPYyWmBt35j2dylCJCGGfo4I6hC6X0uuaLPqJ64ij9+16iyHKvpKmx3OE21ZOk+RZWmw4&#10;LtTY0bom/VserYL15utwdDP3s8nmW9xlndbb/w+lnh6H1xcQgYZwD9/a70bBdJalcH0Tn4B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vkWQxwAAAN0AAAAPAAAAAAAA&#10;AAAAAAAAAKECAABkcnMvZG93bnJldi54bWxQSwUGAAAAAAQABAD5AAAAlQMAAAAA&#10;" strokecolor="windowText" strokeweight="2.25pt">
                    <v:stroke endarrow="classic" endarrowwidth="narrow" endarrowlength="long"/>
                  </v:shape>
                  <v:shape id="Прямая со стрелкой 2492" o:spid="_x0000_s3239" type="#_x0000_t32" style="position:absolute;left:20306;top:12930;width:42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DiMcYAAADdAAAADwAAAGRycy9kb3ducmV2LnhtbESP3WoCMRSE7wu+QziCN6JZlyK6NYoW&#10;CiKCv6W3h83p7uLmZEmirm/fCEIvh5n5hpktWlOLGzlfWVYwGiYgiHOrKy4UnE9fgwkIH5A11pZJ&#10;wYM8LOadtxlm2t75QLdjKESEsM9QQRlCk0np85IM+qFtiKP3a53BEKUrpHZ4j3BTyzRJxtJgxXGh&#10;xIY+S8ovx6tRkC8f55+V3BWbpt4e3G5P4+9RX6let11+gAjUhv/wq73WCtL3aQrPN/EJ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w4jHGAAAA3QAAAA8AAAAAAAAA&#10;AAAAAAAAoQIAAGRycy9kb3ducmV2LnhtbFBLBQYAAAAABAAEAPkAAACUAwAAAAA=&#10;" strokecolor="windowText" strokeweight="2.25pt">
                    <v:stroke endarrow="classic" endarrowwidth="narrow" endarrowlength="long"/>
                  </v:shape>
                  <v:shape id="Прямая со стрелкой 2493" o:spid="_x0000_s3240" type="#_x0000_t32" style="position:absolute;left:18529;top:12930;width:1777;height:17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B+fMcAAADdAAAADwAAAGRycy9kb3ducmV2LnhtbESPQWvCQBSE7wX/w/KE3upGK9VEVxGl&#10;0INgqx48PnafSdrs25Bdk7S/3i0Uehxm5htmue5tJVpqfOlYwXiUgCDWzpScKzifXp/mIHxANlg5&#10;JgXf5GG9GjwsMTOu4w9qjyEXEcI+QwVFCHUmpdcFWfQjVxNH7+oaiyHKJpemwS7CbSUnSfIiLZYc&#10;FwqsaVuQ/jrerILt7nK6uan73KWzA76ntdaHn71Sj8N+swARqA//4b/2m1EwmabP8PsmPgG5u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IH58xwAAAN0AAAAPAAAAAAAA&#10;AAAAAAAAAKECAABkcnMvZG93bnJldi54bWxQSwUGAAAAAAQABAD5AAAAlQMAAAAA&#10;" strokecolor="windowText" strokeweight="2.25pt">
                    <v:stroke endarrow="classic" endarrowwidth="narrow" endarrowlength="long"/>
                  </v:shape>
                  <v:shape id="Поле 11" o:spid="_x0000_s3241" type="#_x0000_t202" style="position:absolute;left:22288;top:11852;width:3264;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NdV8cA&#10;AADdAAAADwAAAGRycy9kb3ducmV2LnhtbESPQWsCMRSE74X+h/AEL1KzFZF2a5RWUKSopVqKx8fm&#10;uVncvCxJ1PXfN4LQ4zAz3zDjaWtrcSYfKscKnvsZCOLC6YpLBT+7+dMLiBCRNdaOScGVAkwnjw9j&#10;zLW78Dedt7EUCcIhRwUmxiaXMhSGLIa+a4iTd3DeYkzSl1J7vCS4reUgy0bSYsVpwWBDM0PFcXuy&#10;Co7ms/eVLdYfv6Pl1W92J7f3q71S3U77/gYiUhv/w/f2UisYDF+HcHuTn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jXVf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proofErr w:type="gramStart"/>
                          <w:r>
                            <w:rPr>
                              <w:rFonts w:eastAsia="Times New Roman"/>
                              <w:i/>
                              <w:iCs/>
                              <w:position w:val="-6"/>
                              <w:vertAlign w:val="subscript"/>
                              <w:lang w:val="en-US"/>
                            </w:rPr>
                            <w:t>x</w:t>
                          </w:r>
                          <w:proofErr w:type="gramEnd"/>
                        </w:p>
                      </w:txbxContent>
                    </v:textbox>
                  </v:shape>
                  <v:shape id="Поле 11" o:spid="_x0000_s3242" type="#_x0000_t202" style="position:absolute;left:21145;top:8001;width:3467;height:3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zMgA&#10;AADdAAAADwAAAGRycy9kb3ducmV2LnhtbESPQWsCMRSE74X+h/AKvUjNVlTa1ShtQZGilmoRj4/N&#10;62Zx87IkUdd/bwpCj8PMfMOMp62txYl8qBwreO5mIIgLpysuFfxsZ08vIEJE1lg7JgUXCjCd3N+N&#10;MdfuzN902sRSJAiHHBWYGJtcylAYshi6riFO3q/zFmOSvpTa4znBbS17WTaUFitOCwYb+jBUHDZH&#10;q+BgPjtf2Xz1vhsuLn69Pbq9X+6Venxo30YgIrXxP3xrL7SCXv91AH9v0hOQ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7/jMyAAAAN0AAAAPAAAAAAAAAAAAAAAAAJgCAABk&#10;cnMvZG93bnJldi54bWxQSwUGAAAAAAQABAD1AAAAjQM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4"/>
                          </w:r>
                          <w:proofErr w:type="spellStart"/>
                          <w:proofErr w:type="gramStart"/>
                          <w:r>
                            <w:rPr>
                              <w:rFonts w:eastAsia="Times New Roman"/>
                              <w:i/>
                              <w:iCs/>
                              <w:position w:val="-6"/>
                              <w:vertAlign w:val="subscript"/>
                              <w:lang w:val="en-US"/>
                            </w:rPr>
                            <w:t>xy</w:t>
                          </w:r>
                          <w:proofErr w:type="spellEnd"/>
                          <w:proofErr w:type="gramEnd"/>
                        </w:p>
                      </w:txbxContent>
                    </v:textbox>
                  </v:shape>
                  <v:shape id="Поле 11" o:spid="_x0000_s3243" type="#_x0000_t202" style="position:absolute;left:18479;top:13409;width:3410;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1mu8cA&#10;AADdAAAADwAAAGRycy9kb3ducmV2LnhtbESPQWsCMRSE74X+h/AKXopmK7LU1ShtQZFSW6oiHh+b&#10;52Zx87IkUdd/3xQKPQ4z8w0znXe2ERfyoXas4GmQgSAuna65UrDbLvrPIEJE1tg4JgU3CjCf3d9N&#10;sdDuyt902cRKJAiHAhWYGNtCylAashgGriVO3tF5izFJX0nt8ZrgtpHDLMulxZrTgsGW3gyVp83Z&#10;KjiZ98evbLl+3eerm//cnt3BfxyU6j10LxMQkbr4H/5rr7SC4Wicw++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9Zrv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4"/>
                          </w:r>
                          <w:proofErr w:type="spellStart"/>
                          <w:proofErr w:type="gramStart"/>
                          <w:r>
                            <w:rPr>
                              <w:rFonts w:eastAsia="Times New Roman"/>
                              <w:i/>
                              <w:iCs/>
                              <w:position w:val="-6"/>
                              <w:vertAlign w:val="subscript"/>
                              <w:lang w:val="en-US"/>
                            </w:rPr>
                            <w:t>xz</w:t>
                          </w:r>
                          <w:proofErr w:type="spellEnd"/>
                          <w:proofErr w:type="gramEnd"/>
                        </w:p>
                      </w:txbxContent>
                    </v:textbox>
                  </v:shape>
                </v:group>
                <w10:anchorlock/>
              </v:group>
            </w:pict>
          </mc:Fallback>
        </mc:AlternateContent>
      </w:r>
    </w:p>
    <w:p w:rsidR="002D0491" w:rsidRPr="002D0491" w:rsidRDefault="002D0491" w:rsidP="002D0491">
      <w:pPr>
        <w:ind w:firstLine="0"/>
        <w:jc w:val="center"/>
        <w:rPr>
          <w:szCs w:val="28"/>
        </w:rPr>
      </w:pPr>
      <w:r w:rsidRPr="002D0491">
        <w:rPr>
          <w:szCs w:val="28"/>
        </w:rPr>
        <w:t>Рис. 9.1. Напряженное состояние на гранях элемента объема</w:t>
      </w:r>
    </w:p>
    <w:p w:rsidR="002D0491" w:rsidRPr="002D0491" w:rsidRDefault="002D0491" w:rsidP="002D0491">
      <w:pPr>
        <w:ind w:firstLine="510"/>
        <w:rPr>
          <w:sz w:val="28"/>
          <w:szCs w:val="28"/>
        </w:rPr>
      </w:pPr>
    </w:p>
    <w:p w:rsidR="002D0491" w:rsidRPr="002D0491" w:rsidRDefault="002D0491" w:rsidP="002D0491">
      <w:pPr>
        <w:ind w:firstLine="510"/>
        <w:rPr>
          <w:sz w:val="28"/>
          <w:szCs w:val="28"/>
        </w:rPr>
      </w:pPr>
      <w:r w:rsidRPr="002D0491">
        <w:rPr>
          <w:sz w:val="28"/>
          <w:szCs w:val="28"/>
        </w:rPr>
        <w:t xml:space="preserve">Нормальным напряжениям </w:t>
      </w:r>
      <w:r w:rsidRPr="002D0491">
        <w:rPr>
          <w:sz w:val="28"/>
          <w:szCs w:val="28"/>
        </w:rPr>
        <w:sym w:font="Symbol" w:char="F073"/>
      </w:r>
      <w:r w:rsidRPr="002D0491">
        <w:rPr>
          <w:sz w:val="28"/>
          <w:szCs w:val="28"/>
        </w:rPr>
        <w:t xml:space="preserve"> присваивается индекс, указыва</w:t>
      </w:r>
      <w:r w:rsidRPr="002D0491">
        <w:rPr>
          <w:sz w:val="28"/>
          <w:szCs w:val="28"/>
        </w:rPr>
        <w:t>ю</w:t>
      </w:r>
      <w:r w:rsidRPr="002D0491">
        <w:rPr>
          <w:sz w:val="28"/>
          <w:szCs w:val="28"/>
        </w:rPr>
        <w:t>щий ось, параллельно которой они направлены. Для обозначения к</w:t>
      </w:r>
      <w:r w:rsidRPr="002D0491">
        <w:rPr>
          <w:sz w:val="28"/>
          <w:szCs w:val="28"/>
        </w:rPr>
        <w:t>а</w:t>
      </w:r>
      <w:r w:rsidRPr="002D0491">
        <w:rPr>
          <w:sz w:val="28"/>
          <w:szCs w:val="28"/>
        </w:rPr>
        <w:t xml:space="preserve">сательных напряжений </w:t>
      </w:r>
      <w:r w:rsidRPr="002D0491">
        <w:rPr>
          <w:sz w:val="28"/>
          <w:szCs w:val="28"/>
        </w:rPr>
        <w:sym w:font="Symbol" w:char="F074"/>
      </w:r>
      <w:r w:rsidRPr="002D0491">
        <w:rPr>
          <w:sz w:val="28"/>
          <w:szCs w:val="28"/>
        </w:rPr>
        <w:t xml:space="preserve"> используют двойной индекс. Первый соо</w:t>
      </w:r>
      <w:r w:rsidRPr="002D0491">
        <w:rPr>
          <w:sz w:val="28"/>
          <w:szCs w:val="28"/>
        </w:rPr>
        <w:t>т</w:t>
      </w:r>
      <w:r w:rsidRPr="002D0491">
        <w:rPr>
          <w:sz w:val="28"/>
          <w:szCs w:val="28"/>
        </w:rPr>
        <w:t xml:space="preserve">ветствует направлению нормали к площадке, второй – направлению самого напряжения. На невидимых гранях элемента действуют такие </w:t>
      </w:r>
      <w:r w:rsidRPr="002D0491">
        <w:rPr>
          <w:sz w:val="28"/>
          <w:szCs w:val="28"/>
        </w:rPr>
        <w:lastRenderedPageBreak/>
        <w:t xml:space="preserve">же напряжения, но противоположные по направлению (следует из условия равновесия элемента). </w:t>
      </w:r>
    </w:p>
    <w:p w:rsidR="002D0491" w:rsidRPr="002D0491" w:rsidRDefault="002D0491" w:rsidP="002D0491">
      <w:pPr>
        <w:ind w:firstLine="510"/>
        <w:rPr>
          <w:spacing w:val="-4"/>
          <w:sz w:val="28"/>
          <w:szCs w:val="28"/>
        </w:rPr>
      </w:pPr>
      <w:r w:rsidRPr="002D0491">
        <w:rPr>
          <w:spacing w:val="-4"/>
          <w:sz w:val="28"/>
          <w:szCs w:val="28"/>
        </w:rPr>
        <w:t xml:space="preserve">При изменении ориентации граней параллелепипеда напряжения также меняются, и может оказаться, что касательные напряжения равны нулю, а нормальные – экстремальны. Такие площадки называют </w:t>
      </w:r>
      <w:r w:rsidRPr="002D0491">
        <w:rPr>
          <w:i/>
          <w:spacing w:val="-4"/>
          <w:sz w:val="28"/>
          <w:szCs w:val="28"/>
        </w:rPr>
        <w:t>гла</w:t>
      </w:r>
      <w:r w:rsidRPr="002D0491">
        <w:rPr>
          <w:i/>
          <w:spacing w:val="-4"/>
          <w:sz w:val="28"/>
          <w:szCs w:val="28"/>
        </w:rPr>
        <w:t>в</w:t>
      </w:r>
      <w:r w:rsidRPr="002D0491">
        <w:rPr>
          <w:i/>
          <w:spacing w:val="-4"/>
          <w:sz w:val="28"/>
          <w:szCs w:val="28"/>
        </w:rPr>
        <w:t>ными</w:t>
      </w:r>
      <w:r w:rsidRPr="002D0491">
        <w:rPr>
          <w:spacing w:val="-4"/>
          <w:sz w:val="28"/>
          <w:szCs w:val="28"/>
        </w:rPr>
        <w:t xml:space="preserve">, а нормальные напряжения на них – </w:t>
      </w:r>
      <w:r w:rsidRPr="002D0491">
        <w:rPr>
          <w:i/>
          <w:spacing w:val="-4"/>
          <w:sz w:val="28"/>
          <w:szCs w:val="28"/>
        </w:rPr>
        <w:t>главными напряжениями</w:t>
      </w:r>
      <w:r w:rsidRPr="002D0491">
        <w:rPr>
          <w:spacing w:val="-4"/>
          <w:sz w:val="28"/>
          <w:szCs w:val="28"/>
        </w:rPr>
        <w:t>.</w:t>
      </w:r>
    </w:p>
    <w:p w:rsidR="002D0491" w:rsidRPr="002D0491" w:rsidRDefault="002D0491" w:rsidP="002D0491">
      <w:pPr>
        <w:ind w:left="510" w:firstLine="0"/>
        <w:rPr>
          <w:i/>
          <w:szCs w:val="28"/>
        </w:rPr>
      </w:pPr>
      <w:r w:rsidRPr="002D0491">
        <w:rPr>
          <w:i/>
          <w:szCs w:val="28"/>
        </w:rPr>
        <w:t xml:space="preserve">Площадки, в которых касательные напряжения равны нулю, называются </w:t>
      </w:r>
      <w:r w:rsidRPr="002D0491">
        <w:rPr>
          <w:b/>
          <w:i/>
          <w:szCs w:val="28"/>
        </w:rPr>
        <w:t>главными площадками</w:t>
      </w:r>
      <w:r w:rsidRPr="002D0491">
        <w:rPr>
          <w:i/>
          <w:szCs w:val="28"/>
        </w:rPr>
        <w:t xml:space="preserve">, а возникающие в них нормальные напряжения – </w:t>
      </w:r>
      <w:r w:rsidRPr="002D0491">
        <w:rPr>
          <w:b/>
          <w:i/>
          <w:szCs w:val="28"/>
        </w:rPr>
        <w:t>главными напряжениями.</w:t>
      </w:r>
    </w:p>
    <w:p w:rsidR="002D0491" w:rsidRPr="002D0491" w:rsidRDefault="002D0491" w:rsidP="002D0491">
      <w:pPr>
        <w:ind w:firstLine="510"/>
        <w:rPr>
          <w:sz w:val="28"/>
          <w:szCs w:val="28"/>
        </w:rPr>
      </w:pPr>
      <w:r w:rsidRPr="002D0491">
        <w:rPr>
          <w:sz w:val="28"/>
          <w:szCs w:val="28"/>
        </w:rPr>
        <w:t xml:space="preserve">В общем случае </w:t>
      </w:r>
      <w:proofErr w:type="spellStart"/>
      <w:r w:rsidRPr="002D0491">
        <w:rPr>
          <w:sz w:val="28"/>
          <w:szCs w:val="28"/>
        </w:rPr>
        <w:t>нагружения</w:t>
      </w:r>
      <w:proofErr w:type="spellEnd"/>
      <w:r w:rsidRPr="002D0491">
        <w:rPr>
          <w:sz w:val="28"/>
          <w:szCs w:val="28"/>
        </w:rPr>
        <w:t xml:space="preserve"> через любую точку тела можно пр</w:t>
      </w:r>
      <w:r w:rsidRPr="002D0491">
        <w:rPr>
          <w:sz w:val="28"/>
          <w:szCs w:val="28"/>
        </w:rPr>
        <w:t>о</w:t>
      </w:r>
      <w:r w:rsidRPr="002D0491">
        <w:rPr>
          <w:sz w:val="28"/>
          <w:szCs w:val="28"/>
        </w:rPr>
        <w:t>вести три взаимно перпендикулярные главные площадки.</w:t>
      </w:r>
    </w:p>
    <w:p w:rsidR="002D0491" w:rsidRPr="002D0491" w:rsidRDefault="002D0491" w:rsidP="002D0491">
      <w:pPr>
        <w:ind w:firstLine="510"/>
        <w:rPr>
          <w:sz w:val="28"/>
          <w:szCs w:val="28"/>
        </w:rPr>
      </w:pPr>
      <w:r w:rsidRPr="002D0491">
        <w:rPr>
          <w:sz w:val="28"/>
          <w:szCs w:val="28"/>
        </w:rPr>
        <w:t>Если только одно главное напряжение не равно нулю, то напр</w:t>
      </w:r>
      <w:r w:rsidRPr="002D0491">
        <w:rPr>
          <w:sz w:val="28"/>
          <w:szCs w:val="28"/>
        </w:rPr>
        <w:t>я</w:t>
      </w:r>
      <w:r w:rsidRPr="002D0491">
        <w:rPr>
          <w:sz w:val="28"/>
          <w:szCs w:val="28"/>
        </w:rPr>
        <w:t xml:space="preserve">жённое состояние называется </w:t>
      </w:r>
      <w:r w:rsidRPr="002D0491">
        <w:rPr>
          <w:i/>
          <w:sz w:val="28"/>
          <w:szCs w:val="28"/>
        </w:rPr>
        <w:t>линейным</w:t>
      </w:r>
      <w:r w:rsidRPr="002D0491">
        <w:rPr>
          <w:sz w:val="28"/>
          <w:szCs w:val="28"/>
        </w:rPr>
        <w:t xml:space="preserve"> или </w:t>
      </w:r>
      <w:r w:rsidRPr="002D0491">
        <w:rPr>
          <w:i/>
          <w:sz w:val="28"/>
          <w:szCs w:val="28"/>
        </w:rPr>
        <w:t>одноосным</w:t>
      </w:r>
      <w:r w:rsidRPr="002D0491">
        <w:rPr>
          <w:sz w:val="28"/>
          <w:szCs w:val="28"/>
        </w:rPr>
        <w:t xml:space="preserve"> (рис. 9.2, а). Оно встречается в элементах, работающих на осевое растяжение или сжатие (растяжение или сжатие стержней, чистый изгиб).</w:t>
      </w:r>
    </w:p>
    <w:p w:rsidR="002D0491" w:rsidRPr="002D0491" w:rsidRDefault="002D0491" w:rsidP="002D0491">
      <w:pPr>
        <w:ind w:firstLine="510"/>
        <w:rPr>
          <w:spacing w:val="-4"/>
          <w:sz w:val="28"/>
          <w:szCs w:val="28"/>
        </w:rPr>
      </w:pPr>
      <w:r w:rsidRPr="002D0491">
        <w:rPr>
          <w:spacing w:val="-4"/>
          <w:sz w:val="28"/>
          <w:szCs w:val="28"/>
        </w:rPr>
        <w:t>Если от нуля отличны два главных напряжения, то напряженное с</w:t>
      </w:r>
      <w:r w:rsidRPr="002D0491">
        <w:rPr>
          <w:spacing w:val="-4"/>
          <w:sz w:val="28"/>
          <w:szCs w:val="28"/>
        </w:rPr>
        <w:t>о</w:t>
      </w:r>
      <w:r w:rsidRPr="002D0491">
        <w:rPr>
          <w:spacing w:val="-4"/>
          <w:sz w:val="28"/>
          <w:szCs w:val="28"/>
        </w:rPr>
        <w:t xml:space="preserve">стояние является </w:t>
      </w:r>
      <w:r w:rsidRPr="002D0491">
        <w:rPr>
          <w:i/>
          <w:spacing w:val="-4"/>
          <w:sz w:val="28"/>
          <w:szCs w:val="28"/>
        </w:rPr>
        <w:t>плоским</w:t>
      </w:r>
      <w:r w:rsidRPr="002D0491">
        <w:rPr>
          <w:spacing w:val="-4"/>
          <w:sz w:val="28"/>
          <w:szCs w:val="28"/>
        </w:rPr>
        <w:t xml:space="preserve"> или </w:t>
      </w:r>
      <w:r w:rsidRPr="002D0491">
        <w:rPr>
          <w:i/>
          <w:spacing w:val="-4"/>
          <w:sz w:val="28"/>
          <w:szCs w:val="28"/>
        </w:rPr>
        <w:t>двухосным</w:t>
      </w:r>
      <w:r w:rsidRPr="002D0491">
        <w:rPr>
          <w:spacing w:val="-4"/>
          <w:sz w:val="28"/>
          <w:szCs w:val="28"/>
        </w:rPr>
        <w:t xml:space="preserve"> (рис. 9.2, б). Плоское напр</w:t>
      </w:r>
      <w:r w:rsidRPr="002D0491">
        <w:rPr>
          <w:spacing w:val="-4"/>
          <w:sz w:val="28"/>
          <w:szCs w:val="28"/>
        </w:rPr>
        <w:t>я</w:t>
      </w:r>
      <w:r w:rsidRPr="002D0491">
        <w:rPr>
          <w:spacing w:val="-4"/>
          <w:sz w:val="28"/>
          <w:szCs w:val="28"/>
        </w:rPr>
        <w:t>женное состояние возникает при поперечном изгибе, чистом сдвиге, кручении вала, при изгибе с кручением вала и в тонкостенных сосудах.</w:t>
      </w:r>
    </w:p>
    <w:p w:rsidR="002D0491" w:rsidRPr="002D0491" w:rsidRDefault="002D0491" w:rsidP="002D0491">
      <w:pPr>
        <w:ind w:firstLine="510"/>
        <w:rPr>
          <w:sz w:val="28"/>
          <w:szCs w:val="28"/>
        </w:rPr>
      </w:pPr>
      <w:r w:rsidRPr="002D0491">
        <w:rPr>
          <w:sz w:val="28"/>
          <w:szCs w:val="28"/>
        </w:rPr>
        <w:t>Если все три главных напряжения отличны от нуля, то напряже</w:t>
      </w:r>
      <w:r w:rsidRPr="002D0491">
        <w:rPr>
          <w:sz w:val="28"/>
          <w:szCs w:val="28"/>
        </w:rPr>
        <w:t>н</w:t>
      </w:r>
      <w:r w:rsidRPr="002D0491">
        <w:rPr>
          <w:sz w:val="28"/>
          <w:szCs w:val="28"/>
        </w:rPr>
        <w:t xml:space="preserve">ное состояние называется </w:t>
      </w:r>
      <w:r w:rsidRPr="002D0491">
        <w:rPr>
          <w:i/>
          <w:sz w:val="28"/>
          <w:szCs w:val="28"/>
        </w:rPr>
        <w:t>объемным</w:t>
      </w:r>
      <w:r w:rsidRPr="002D0491">
        <w:rPr>
          <w:sz w:val="28"/>
          <w:szCs w:val="28"/>
        </w:rPr>
        <w:t xml:space="preserve">, </w:t>
      </w:r>
      <w:r w:rsidRPr="002D0491">
        <w:rPr>
          <w:i/>
          <w:sz w:val="28"/>
          <w:szCs w:val="28"/>
        </w:rPr>
        <w:t>пространственным</w:t>
      </w:r>
      <w:r w:rsidRPr="002D0491">
        <w:rPr>
          <w:sz w:val="28"/>
          <w:szCs w:val="28"/>
        </w:rPr>
        <w:t xml:space="preserve"> или </w:t>
      </w:r>
      <w:r w:rsidRPr="002D0491">
        <w:rPr>
          <w:i/>
          <w:sz w:val="28"/>
          <w:szCs w:val="28"/>
        </w:rPr>
        <w:t>трехо</w:t>
      </w:r>
      <w:r w:rsidRPr="002D0491">
        <w:rPr>
          <w:i/>
          <w:sz w:val="28"/>
          <w:szCs w:val="28"/>
        </w:rPr>
        <w:t>с</w:t>
      </w:r>
      <w:r w:rsidRPr="002D0491">
        <w:rPr>
          <w:i/>
          <w:sz w:val="28"/>
          <w:szCs w:val="28"/>
        </w:rPr>
        <w:t>ным</w:t>
      </w:r>
      <w:r w:rsidRPr="002D0491">
        <w:rPr>
          <w:sz w:val="28"/>
          <w:szCs w:val="28"/>
        </w:rPr>
        <w:t xml:space="preserve"> (рис. 9.2, в). Трехосное напряженное состояние возникает в то</w:t>
      </w:r>
      <w:r w:rsidRPr="002D0491">
        <w:rPr>
          <w:sz w:val="28"/>
          <w:szCs w:val="28"/>
        </w:rPr>
        <w:t>л</w:t>
      </w:r>
      <w:r w:rsidRPr="002D0491">
        <w:rPr>
          <w:sz w:val="28"/>
          <w:szCs w:val="28"/>
        </w:rPr>
        <w:t>стостенных сосудах (в данном курсе не рассматривается).</w:t>
      </w:r>
    </w:p>
    <w:p w:rsidR="002D0491" w:rsidRPr="002D0491" w:rsidRDefault="002D0491" w:rsidP="002D0491">
      <w:pPr>
        <w:ind w:firstLine="0"/>
        <w:jc w:val="center"/>
        <w:rPr>
          <w:sz w:val="28"/>
          <w:szCs w:val="28"/>
        </w:rPr>
      </w:pPr>
      <w:r w:rsidRPr="002D0491">
        <w:rPr>
          <w:noProof/>
          <w:lang w:eastAsia="ru-RU"/>
        </w:rPr>
        <mc:AlternateContent>
          <mc:Choice Requires="wpc">
            <w:drawing>
              <wp:inline distT="0" distB="0" distL="0" distR="0" wp14:anchorId="3BD8ED20" wp14:editId="0C0DBF11">
                <wp:extent cx="5391150" cy="2466975"/>
                <wp:effectExtent l="0" t="0" r="0" b="0"/>
                <wp:docPr id="2679" name="Полотно 267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497" name="Куб 2497"/>
                        <wps:cNvSpPr/>
                        <wps:spPr>
                          <a:xfrm>
                            <a:off x="367281" y="547142"/>
                            <a:ext cx="1080000" cy="1080000"/>
                          </a:xfrm>
                          <a:prstGeom prst="cube">
                            <a:avLst/>
                          </a:prstGeom>
                          <a:noFill/>
                          <a:ln w="19050" cap="flat" cmpd="sng" algn="ctr">
                            <a:solidFill>
                              <a:sysClr val="windowText" lastClr="000000"/>
                            </a:solidFill>
                            <a:prstDash val="solid"/>
                          </a:ln>
                          <a:effectLst/>
                        </wps:spPr>
                        <wps:txbx>
                          <w:txbxContent>
                            <w:p w:rsidR="00577C88" w:rsidRDefault="00577C88" w:rsidP="002D0491"/>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98" name="Прямая со стрелкой 2498"/>
                        <wps:cNvCnPr/>
                        <wps:spPr>
                          <a:xfrm flipH="1">
                            <a:off x="231041" y="1240779"/>
                            <a:ext cx="569621" cy="551632"/>
                          </a:xfrm>
                          <a:prstGeom prst="straightConnector1">
                            <a:avLst/>
                          </a:prstGeom>
                          <a:noFill/>
                          <a:ln w="28575" cap="flat" cmpd="sng" algn="ctr">
                            <a:solidFill>
                              <a:sysClr val="windowText" lastClr="000000"/>
                            </a:solidFill>
                            <a:prstDash val="solid"/>
                            <a:tailEnd type="stealth" w="sm" len="lg"/>
                          </a:ln>
                          <a:effectLst/>
                        </wps:spPr>
                        <wps:bodyPr/>
                      </wps:wsp>
                      <wps:wsp>
                        <wps:cNvPr id="2499" name="Поле 11"/>
                        <wps:cNvSpPr txBox="1"/>
                        <wps:spPr>
                          <a:xfrm>
                            <a:off x="34627" y="1467964"/>
                            <a:ext cx="334645" cy="32321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500" name="Прямая соединительная линия 2500"/>
                        <wps:cNvCnPr/>
                        <wps:spPr>
                          <a:xfrm>
                            <a:off x="643603" y="547141"/>
                            <a:ext cx="0" cy="806400"/>
                          </a:xfrm>
                          <a:prstGeom prst="line">
                            <a:avLst/>
                          </a:prstGeom>
                          <a:noFill/>
                          <a:ln w="9525" cap="flat" cmpd="sng" algn="ctr">
                            <a:solidFill>
                              <a:sysClr val="windowText" lastClr="000000"/>
                            </a:solidFill>
                            <a:prstDash val="dash"/>
                          </a:ln>
                          <a:effectLst/>
                        </wps:spPr>
                        <wps:bodyPr/>
                      </wps:wsp>
                      <wps:wsp>
                        <wps:cNvPr id="2501" name="Прямая соединительная линия 2501"/>
                        <wps:cNvCnPr/>
                        <wps:spPr>
                          <a:xfrm>
                            <a:off x="643603" y="1353062"/>
                            <a:ext cx="804848" cy="0"/>
                          </a:xfrm>
                          <a:prstGeom prst="line">
                            <a:avLst/>
                          </a:prstGeom>
                          <a:noFill/>
                          <a:ln w="9525" cap="flat" cmpd="sng" algn="ctr">
                            <a:solidFill>
                              <a:sysClr val="windowText" lastClr="000000"/>
                            </a:solidFill>
                            <a:prstDash val="dash"/>
                          </a:ln>
                          <a:effectLst/>
                        </wps:spPr>
                        <wps:bodyPr/>
                      </wps:wsp>
                      <wps:wsp>
                        <wps:cNvPr id="2502" name="Прямая соединительная линия 2502"/>
                        <wps:cNvCnPr/>
                        <wps:spPr>
                          <a:xfrm flipH="1">
                            <a:off x="366732" y="1352505"/>
                            <a:ext cx="276871" cy="274877"/>
                          </a:xfrm>
                          <a:prstGeom prst="line">
                            <a:avLst/>
                          </a:prstGeom>
                          <a:noFill/>
                          <a:ln w="9525" cap="flat" cmpd="sng" algn="ctr">
                            <a:solidFill>
                              <a:sysClr val="windowText" lastClr="000000"/>
                            </a:solidFill>
                            <a:prstDash val="dash"/>
                          </a:ln>
                          <a:effectLst/>
                        </wps:spPr>
                        <wps:bodyPr/>
                      </wps:wsp>
                      <wps:wsp>
                        <wps:cNvPr id="2503" name="Прямая со стрелкой 2503"/>
                        <wps:cNvCnPr/>
                        <wps:spPr>
                          <a:xfrm flipV="1">
                            <a:off x="988159" y="608569"/>
                            <a:ext cx="460292" cy="445411"/>
                          </a:xfrm>
                          <a:prstGeom prst="straightConnector1">
                            <a:avLst/>
                          </a:prstGeom>
                          <a:noFill/>
                          <a:ln w="19050" cap="flat" cmpd="sng" algn="ctr">
                            <a:solidFill>
                              <a:sysClr val="windowText" lastClr="000000"/>
                            </a:solidFill>
                            <a:prstDash val="dash"/>
                            <a:headEnd type="none" w="med" len="med"/>
                            <a:tailEnd type="none" w="med" len="med"/>
                          </a:ln>
                          <a:effectLst/>
                        </wps:spPr>
                        <wps:bodyPr/>
                      </wps:wsp>
                      <wps:wsp>
                        <wps:cNvPr id="2504" name="Прямая со стрелкой 2504"/>
                        <wps:cNvCnPr/>
                        <wps:spPr>
                          <a:xfrm flipV="1">
                            <a:off x="1448451" y="439192"/>
                            <a:ext cx="169377" cy="169377"/>
                          </a:xfrm>
                          <a:prstGeom prst="straightConnector1">
                            <a:avLst/>
                          </a:prstGeom>
                          <a:noFill/>
                          <a:ln w="28575" cap="flat" cmpd="sng" algn="ctr">
                            <a:solidFill>
                              <a:sysClr val="windowText" lastClr="000000"/>
                            </a:solidFill>
                            <a:prstDash val="solid"/>
                            <a:tailEnd type="stealth" w="sm" len="lg"/>
                          </a:ln>
                          <a:effectLst/>
                        </wps:spPr>
                        <wps:bodyPr/>
                      </wps:wsp>
                      <wps:wsp>
                        <wps:cNvPr id="2505" name="Поле 11"/>
                        <wps:cNvSpPr txBox="1"/>
                        <wps:spPr>
                          <a:xfrm>
                            <a:off x="1329119" y="183316"/>
                            <a:ext cx="334645" cy="32321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506" name="Куб 2506"/>
                        <wps:cNvSpPr/>
                        <wps:spPr>
                          <a:xfrm>
                            <a:off x="2052955" y="538955"/>
                            <a:ext cx="1079500" cy="1079500"/>
                          </a:xfrm>
                          <a:prstGeom prst="cube">
                            <a:avLst/>
                          </a:prstGeom>
                          <a:noFill/>
                          <a:ln w="19050" cap="flat" cmpd="sng" algn="ctr">
                            <a:solidFill>
                              <a:sysClr val="windowText" lastClr="000000"/>
                            </a:solidFill>
                            <a:prstDash val="solid"/>
                          </a:ln>
                          <a:effectLst/>
                        </wps:spPr>
                        <wps:txbx>
                          <w:txbxContent>
                            <w:p w:rsidR="00577C88" w:rsidRDefault="00577C88" w:rsidP="002D0491">
                              <w:pPr>
                                <w:pStyle w:val="ab"/>
                                <w:spacing w:before="0" w:beforeAutospacing="0" w:after="0" w:afterAutospacing="0"/>
                                <w:ind w:firstLine="706"/>
                                <w:jc w:val="both"/>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07" name="Прямая со стрелкой 2507"/>
                        <wps:cNvCnPr/>
                        <wps:spPr>
                          <a:xfrm flipH="1">
                            <a:off x="1916430" y="1232375"/>
                            <a:ext cx="569595" cy="551180"/>
                          </a:xfrm>
                          <a:prstGeom prst="straightConnector1">
                            <a:avLst/>
                          </a:prstGeom>
                          <a:noFill/>
                          <a:ln w="28575" cap="flat" cmpd="sng" algn="ctr">
                            <a:solidFill>
                              <a:sysClr val="windowText" lastClr="000000"/>
                            </a:solidFill>
                            <a:prstDash val="solid"/>
                            <a:tailEnd type="stealth" w="sm" len="lg"/>
                          </a:ln>
                          <a:effectLst/>
                        </wps:spPr>
                        <wps:bodyPr/>
                      </wps:wsp>
                      <wps:wsp>
                        <wps:cNvPr id="2508" name="Поле 11"/>
                        <wps:cNvSpPr txBox="1"/>
                        <wps:spPr>
                          <a:xfrm>
                            <a:off x="1720215" y="1459747"/>
                            <a:ext cx="334645" cy="32321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509" name="Прямая соединительная линия 2509"/>
                        <wps:cNvCnPr/>
                        <wps:spPr>
                          <a:xfrm>
                            <a:off x="2329180" y="538955"/>
                            <a:ext cx="0" cy="805815"/>
                          </a:xfrm>
                          <a:prstGeom prst="line">
                            <a:avLst/>
                          </a:prstGeom>
                          <a:noFill/>
                          <a:ln w="9525" cap="flat" cmpd="sng" algn="ctr">
                            <a:solidFill>
                              <a:sysClr val="windowText" lastClr="000000"/>
                            </a:solidFill>
                            <a:prstDash val="dash"/>
                          </a:ln>
                          <a:effectLst/>
                        </wps:spPr>
                        <wps:bodyPr/>
                      </wps:wsp>
                      <wps:wsp>
                        <wps:cNvPr id="2510" name="Прямая соединительная линия 2510"/>
                        <wps:cNvCnPr/>
                        <wps:spPr>
                          <a:xfrm>
                            <a:off x="2329180" y="1344770"/>
                            <a:ext cx="804545" cy="0"/>
                          </a:xfrm>
                          <a:prstGeom prst="line">
                            <a:avLst/>
                          </a:prstGeom>
                          <a:noFill/>
                          <a:ln w="9525" cap="flat" cmpd="sng" algn="ctr">
                            <a:solidFill>
                              <a:sysClr val="windowText" lastClr="000000"/>
                            </a:solidFill>
                            <a:prstDash val="dash"/>
                          </a:ln>
                          <a:effectLst/>
                        </wps:spPr>
                        <wps:bodyPr/>
                      </wps:wsp>
                      <wps:wsp>
                        <wps:cNvPr id="2511" name="Прямая соединительная линия 2511"/>
                        <wps:cNvCnPr/>
                        <wps:spPr>
                          <a:xfrm flipH="1">
                            <a:off x="2052320" y="1344135"/>
                            <a:ext cx="276860" cy="274320"/>
                          </a:xfrm>
                          <a:prstGeom prst="line">
                            <a:avLst/>
                          </a:prstGeom>
                          <a:noFill/>
                          <a:ln w="9525" cap="flat" cmpd="sng" algn="ctr">
                            <a:solidFill>
                              <a:sysClr val="windowText" lastClr="000000"/>
                            </a:solidFill>
                            <a:prstDash val="dash"/>
                          </a:ln>
                          <a:effectLst/>
                        </wps:spPr>
                        <wps:bodyPr/>
                      </wps:wsp>
                      <wps:wsp>
                        <wps:cNvPr id="2512" name="Прямая со стрелкой 2512"/>
                        <wps:cNvCnPr/>
                        <wps:spPr>
                          <a:xfrm flipV="1">
                            <a:off x="2673985" y="599915"/>
                            <a:ext cx="459740" cy="445135"/>
                          </a:xfrm>
                          <a:prstGeom prst="straightConnector1">
                            <a:avLst/>
                          </a:prstGeom>
                          <a:noFill/>
                          <a:ln w="19050" cap="flat" cmpd="sng" algn="ctr">
                            <a:solidFill>
                              <a:sysClr val="windowText" lastClr="000000"/>
                            </a:solidFill>
                            <a:prstDash val="dash"/>
                            <a:headEnd type="none" w="med" len="med"/>
                            <a:tailEnd type="none" w="med" len="med"/>
                          </a:ln>
                          <a:effectLst/>
                        </wps:spPr>
                        <wps:bodyPr/>
                      </wps:wsp>
                      <wps:wsp>
                        <wps:cNvPr id="2513" name="Прямая со стрелкой 2513"/>
                        <wps:cNvCnPr/>
                        <wps:spPr>
                          <a:xfrm flipV="1">
                            <a:off x="3134360" y="431005"/>
                            <a:ext cx="168910" cy="168910"/>
                          </a:xfrm>
                          <a:prstGeom prst="straightConnector1">
                            <a:avLst/>
                          </a:prstGeom>
                          <a:noFill/>
                          <a:ln w="28575" cap="flat" cmpd="sng" algn="ctr">
                            <a:solidFill>
                              <a:sysClr val="windowText" lastClr="000000"/>
                            </a:solidFill>
                            <a:prstDash val="solid"/>
                            <a:tailEnd type="stealth" w="sm" len="lg"/>
                          </a:ln>
                          <a:effectLst/>
                        </wps:spPr>
                        <wps:bodyPr/>
                      </wps:wsp>
                      <wps:wsp>
                        <wps:cNvPr id="2514" name="Поле 11"/>
                        <wps:cNvSpPr txBox="1"/>
                        <wps:spPr>
                          <a:xfrm>
                            <a:off x="3014980" y="174952"/>
                            <a:ext cx="334645" cy="32258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515" name="Прямая со стрелкой 2515"/>
                        <wps:cNvCnPr/>
                        <wps:spPr>
                          <a:xfrm flipV="1">
                            <a:off x="2605530" y="115342"/>
                            <a:ext cx="0" cy="576000"/>
                          </a:xfrm>
                          <a:prstGeom prst="straightConnector1">
                            <a:avLst/>
                          </a:prstGeom>
                          <a:noFill/>
                          <a:ln w="28575" cap="flat" cmpd="sng" algn="ctr">
                            <a:solidFill>
                              <a:sysClr val="windowText" lastClr="000000"/>
                            </a:solidFill>
                            <a:prstDash val="solid"/>
                            <a:tailEnd type="stealth" w="sm" len="lg"/>
                          </a:ln>
                          <a:effectLst/>
                        </wps:spPr>
                        <wps:bodyPr/>
                      </wps:wsp>
                      <wps:wsp>
                        <wps:cNvPr id="2516" name="Прямая со стрелкой 2516"/>
                        <wps:cNvCnPr/>
                        <wps:spPr>
                          <a:xfrm>
                            <a:off x="2601716" y="1618455"/>
                            <a:ext cx="0" cy="412037"/>
                          </a:xfrm>
                          <a:prstGeom prst="straightConnector1">
                            <a:avLst/>
                          </a:prstGeom>
                          <a:noFill/>
                          <a:ln w="28575" cap="flat" cmpd="sng" algn="ctr">
                            <a:solidFill>
                              <a:sysClr val="windowText" lastClr="000000"/>
                            </a:solidFill>
                            <a:prstDash val="solid"/>
                            <a:tailEnd type="stealth" w="sm" len="lg"/>
                          </a:ln>
                          <a:effectLst/>
                        </wps:spPr>
                        <wps:bodyPr/>
                      </wps:wsp>
                      <wps:wsp>
                        <wps:cNvPr id="2517" name="Прямая соединительная линия 2517"/>
                        <wps:cNvCnPr/>
                        <wps:spPr>
                          <a:xfrm>
                            <a:off x="2605530" y="1454547"/>
                            <a:ext cx="0" cy="163908"/>
                          </a:xfrm>
                          <a:prstGeom prst="line">
                            <a:avLst/>
                          </a:prstGeom>
                          <a:noFill/>
                          <a:ln w="19050" cap="flat" cmpd="sng" algn="ctr">
                            <a:solidFill>
                              <a:sysClr val="windowText" lastClr="000000"/>
                            </a:solidFill>
                            <a:prstDash val="dash"/>
                          </a:ln>
                          <a:effectLst/>
                        </wps:spPr>
                        <wps:bodyPr/>
                      </wps:wsp>
                      <wps:wsp>
                        <wps:cNvPr id="2518" name="Поле 11"/>
                        <wps:cNvSpPr txBox="1"/>
                        <wps:spPr>
                          <a:xfrm>
                            <a:off x="2272985" y="35437"/>
                            <a:ext cx="332105" cy="32321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519" name="Поле 11"/>
                        <wps:cNvSpPr txBox="1"/>
                        <wps:spPr>
                          <a:xfrm>
                            <a:off x="2272985" y="1705631"/>
                            <a:ext cx="332105" cy="32321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520" name="Куб 2520"/>
                        <wps:cNvSpPr/>
                        <wps:spPr>
                          <a:xfrm>
                            <a:off x="3821110" y="547141"/>
                            <a:ext cx="1079500" cy="1079500"/>
                          </a:xfrm>
                          <a:prstGeom prst="cube">
                            <a:avLst/>
                          </a:prstGeom>
                          <a:noFill/>
                          <a:ln w="19050" cap="flat" cmpd="sng" algn="ctr">
                            <a:solidFill>
                              <a:sysClr val="windowText" lastClr="000000"/>
                            </a:solidFill>
                            <a:prstDash val="solid"/>
                          </a:ln>
                          <a:effectLst/>
                        </wps:spPr>
                        <wps:txbx>
                          <w:txbxContent>
                            <w:p w:rsidR="00577C88" w:rsidRDefault="00577C88" w:rsidP="002D0491">
                              <w:pPr>
                                <w:pStyle w:val="ab"/>
                                <w:spacing w:before="0" w:beforeAutospacing="0" w:after="0" w:afterAutospacing="0"/>
                                <w:ind w:firstLine="706"/>
                                <w:jc w:val="both"/>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21" name="Прямая со стрелкой 2521"/>
                        <wps:cNvCnPr/>
                        <wps:spPr>
                          <a:xfrm flipH="1">
                            <a:off x="3684585" y="1240561"/>
                            <a:ext cx="569595" cy="551180"/>
                          </a:xfrm>
                          <a:prstGeom prst="straightConnector1">
                            <a:avLst/>
                          </a:prstGeom>
                          <a:noFill/>
                          <a:ln w="28575" cap="flat" cmpd="sng" algn="ctr">
                            <a:solidFill>
                              <a:sysClr val="windowText" lastClr="000000"/>
                            </a:solidFill>
                            <a:prstDash val="solid"/>
                            <a:tailEnd type="stealth" w="sm" len="lg"/>
                          </a:ln>
                          <a:effectLst/>
                        </wps:spPr>
                        <wps:bodyPr/>
                      </wps:wsp>
                      <wps:wsp>
                        <wps:cNvPr id="2522" name="Поле 11"/>
                        <wps:cNvSpPr txBox="1"/>
                        <wps:spPr>
                          <a:xfrm>
                            <a:off x="3488370" y="1467929"/>
                            <a:ext cx="334645" cy="32321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523" name="Прямая соединительная линия 2523"/>
                        <wps:cNvCnPr/>
                        <wps:spPr>
                          <a:xfrm>
                            <a:off x="4097335" y="547141"/>
                            <a:ext cx="0" cy="805815"/>
                          </a:xfrm>
                          <a:prstGeom prst="line">
                            <a:avLst/>
                          </a:prstGeom>
                          <a:noFill/>
                          <a:ln w="9525" cap="flat" cmpd="sng" algn="ctr">
                            <a:solidFill>
                              <a:sysClr val="windowText" lastClr="000000"/>
                            </a:solidFill>
                            <a:prstDash val="dash"/>
                          </a:ln>
                          <a:effectLst/>
                        </wps:spPr>
                        <wps:bodyPr/>
                      </wps:wsp>
                      <wps:wsp>
                        <wps:cNvPr id="2524" name="Прямая соединительная линия 2524"/>
                        <wps:cNvCnPr/>
                        <wps:spPr>
                          <a:xfrm>
                            <a:off x="4097335" y="1352956"/>
                            <a:ext cx="804545" cy="0"/>
                          </a:xfrm>
                          <a:prstGeom prst="line">
                            <a:avLst/>
                          </a:prstGeom>
                          <a:noFill/>
                          <a:ln w="9525" cap="flat" cmpd="sng" algn="ctr">
                            <a:solidFill>
                              <a:sysClr val="windowText" lastClr="000000"/>
                            </a:solidFill>
                            <a:prstDash val="dash"/>
                          </a:ln>
                          <a:effectLst/>
                        </wps:spPr>
                        <wps:bodyPr/>
                      </wps:wsp>
                      <wps:wsp>
                        <wps:cNvPr id="2525" name="Прямая соединительная линия 2525"/>
                        <wps:cNvCnPr/>
                        <wps:spPr>
                          <a:xfrm flipH="1">
                            <a:off x="3820475" y="1352321"/>
                            <a:ext cx="276860" cy="274320"/>
                          </a:xfrm>
                          <a:prstGeom prst="line">
                            <a:avLst/>
                          </a:prstGeom>
                          <a:noFill/>
                          <a:ln w="9525" cap="flat" cmpd="sng" algn="ctr">
                            <a:solidFill>
                              <a:sysClr val="windowText" lastClr="000000"/>
                            </a:solidFill>
                            <a:prstDash val="dash"/>
                          </a:ln>
                          <a:effectLst/>
                        </wps:spPr>
                        <wps:bodyPr/>
                      </wps:wsp>
                      <wps:wsp>
                        <wps:cNvPr id="2526" name="Прямая со стрелкой 2526"/>
                        <wps:cNvCnPr/>
                        <wps:spPr>
                          <a:xfrm flipV="1">
                            <a:off x="4442140" y="608101"/>
                            <a:ext cx="459740" cy="445135"/>
                          </a:xfrm>
                          <a:prstGeom prst="straightConnector1">
                            <a:avLst/>
                          </a:prstGeom>
                          <a:noFill/>
                          <a:ln w="19050" cap="flat" cmpd="sng" algn="ctr">
                            <a:solidFill>
                              <a:sysClr val="windowText" lastClr="000000"/>
                            </a:solidFill>
                            <a:prstDash val="dash"/>
                            <a:headEnd type="none" w="med" len="med"/>
                            <a:tailEnd type="none" w="med" len="med"/>
                          </a:ln>
                          <a:effectLst/>
                        </wps:spPr>
                        <wps:bodyPr/>
                      </wps:wsp>
                      <wps:wsp>
                        <wps:cNvPr id="2527" name="Прямая со стрелкой 2527"/>
                        <wps:cNvCnPr/>
                        <wps:spPr>
                          <a:xfrm flipV="1">
                            <a:off x="4902515" y="439191"/>
                            <a:ext cx="168910" cy="168910"/>
                          </a:xfrm>
                          <a:prstGeom prst="straightConnector1">
                            <a:avLst/>
                          </a:prstGeom>
                          <a:noFill/>
                          <a:ln w="28575" cap="flat" cmpd="sng" algn="ctr">
                            <a:solidFill>
                              <a:sysClr val="windowText" lastClr="000000"/>
                            </a:solidFill>
                            <a:prstDash val="solid"/>
                            <a:tailEnd type="stealth" w="sm" len="lg"/>
                          </a:ln>
                          <a:effectLst/>
                        </wps:spPr>
                        <wps:bodyPr/>
                      </wps:wsp>
                      <wps:wsp>
                        <wps:cNvPr id="2528" name="Поле 11"/>
                        <wps:cNvSpPr txBox="1"/>
                        <wps:spPr>
                          <a:xfrm>
                            <a:off x="4783135" y="183134"/>
                            <a:ext cx="334645" cy="32258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529" name="Прямая со стрелкой 2529"/>
                        <wps:cNvCnPr/>
                        <wps:spPr>
                          <a:xfrm flipV="1">
                            <a:off x="4373560" y="123596"/>
                            <a:ext cx="0" cy="575945"/>
                          </a:xfrm>
                          <a:prstGeom prst="straightConnector1">
                            <a:avLst/>
                          </a:prstGeom>
                          <a:noFill/>
                          <a:ln w="28575" cap="flat" cmpd="sng" algn="ctr">
                            <a:solidFill>
                              <a:sysClr val="windowText" lastClr="000000"/>
                            </a:solidFill>
                            <a:prstDash val="solid"/>
                            <a:tailEnd type="stealth" w="sm" len="lg"/>
                          </a:ln>
                          <a:effectLst/>
                        </wps:spPr>
                        <wps:bodyPr/>
                      </wps:wsp>
                      <wps:wsp>
                        <wps:cNvPr id="2530" name="Прямая со стрелкой 2530"/>
                        <wps:cNvCnPr/>
                        <wps:spPr>
                          <a:xfrm>
                            <a:off x="4369750" y="1626641"/>
                            <a:ext cx="0" cy="411480"/>
                          </a:xfrm>
                          <a:prstGeom prst="straightConnector1">
                            <a:avLst/>
                          </a:prstGeom>
                          <a:noFill/>
                          <a:ln w="28575" cap="flat" cmpd="sng" algn="ctr">
                            <a:solidFill>
                              <a:sysClr val="windowText" lastClr="000000"/>
                            </a:solidFill>
                            <a:prstDash val="solid"/>
                            <a:tailEnd type="stealth" w="sm" len="lg"/>
                          </a:ln>
                          <a:effectLst/>
                        </wps:spPr>
                        <wps:bodyPr/>
                      </wps:wsp>
                      <wps:wsp>
                        <wps:cNvPr id="2531" name="Прямая соединительная линия 2531"/>
                        <wps:cNvCnPr/>
                        <wps:spPr>
                          <a:xfrm>
                            <a:off x="4373560" y="1462811"/>
                            <a:ext cx="0" cy="163830"/>
                          </a:xfrm>
                          <a:prstGeom prst="line">
                            <a:avLst/>
                          </a:prstGeom>
                          <a:noFill/>
                          <a:ln w="19050" cap="flat" cmpd="sng" algn="ctr">
                            <a:solidFill>
                              <a:sysClr val="windowText" lastClr="000000"/>
                            </a:solidFill>
                            <a:prstDash val="dash"/>
                          </a:ln>
                          <a:effectLst/>
                        </wps:spPr>
                        <wps:bodyPr/>
                      </wps:wsp>
                      <wps:wsp>
                        <wps:cNvPr id="2532" name="Поле 11"/>
                        <wps:cNvSpPr txBox="1"/>
                        <wps:spPr>
                          <a:xfrm>
                            <a:off x="4040671" y="43492"/>
                            <a:ext cx="332105" cy="32194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533" name="Поле 11"/>
                        <wps:cNvSpPr txBox="1"/>
                        <wps:spPr>
                          <a:xfrm>
                            <a:off x="4040671" y="1713959"/>
                            <a:ext cx="332105" cy="32321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534" name="Прямая со стрелкой 2534"/>
                        <wps:cNvCnPr/>
                        <wps:spPr>
                          <a:xfrm>
                            <a:off x="4783135" y="1086892"/>
                            <a:ext cx="549275" cy="0"/>
                          </a:xfrm>
                          <a:prstGeom prst="straightConnector1">
                            <a:avLst/>
                          </a:prstGeom>
                          <a:noFill/>
                          <a:ln w="28575" cap="flat" cmpd="sng" algn="ctr">
                            <a:solidFill>
                              <a:sysClr val="windowText" lastClr="000000"/>
                            </a:solidFill>
                            <a:prstDash val="solid"/>
                            <a:tailEnd type="stealth" w="sm" len="lg"/>
                          </a:ln>
                          <a:effectLst/>
                        </wps:spPr>
                        <wps:bodyPr/>
                      </wps:wsp>
                      <wps:wsp>
                        <wps:cNvPr id="2535" name="Прямая со стрелкой 2535"/>
                        <wps:cNvCnPr/>
                        <wps:spPr>
                          <a:xfrm flipH="1">
                            <a:off x="3389311" y="1086892"/>
                            <a:ext cx="431164" cy="0"/>
                          </a:xfrm>
                          <a:prstGeom prst="straightConnector1">
                            <a:avLst/>
                          </a:prstGeom>
                          <a:noFill/>
                          <a:ln w="28575" cap="flat" cmpd="sng" algn="ctr">
                            <a:solidFill>
                              <a:sysClr val="windowText" lastClr="000000"/>
                            </a:solidFill>
                            <a:prstDash val="solid"/>
                            <a:tailEnd type="stealth" w="sm" len="lg"/>
                          </a:ln>
                          <a:effectLst/>
                        </wps:spPr>
                        <wps:bodyPr/>
                      </wps:wsp>
                      <wps:wsp>
                        <wps:cNvPr id="2536" name="Прямая соединительная линия 2536"/>
                        <wps:cNvCnPr/>
                        <wps:spPr>
                          <a:xfrm>
                            <a:off x="3821110" y="1086892"/>
                            <a:ext cx="144000" cy="0"/>
                          </a:xfrm>
                          <a:prstGeom prst="line">
                            <a:avLst/>
                          </a:prstGeom>
                          <a:noFill/>
                          <a:ln w="19050" cap="flat" cmpd="sng" algn="ctr">
                            <a:solidFill>
                              <a:sysClr val="windowText" lastClr="000000"/>
                            </a:solidFill>
                            <a:prstDash val="dash"/>
                          </a:ln>
                          <a:effectLst/>
                        </wps:spPr>
                        <wps:bodyPr/>
                      </wps:wsp>
                      <wps:wsp>
                        <wps:cNvPr id="2537" name="Поле 11"/>
                        <wps:cNvSpPr txBox="1"/>
                        <wps:spPr>
                          <a:xfrm>
                            <a:off x="3388654" y="761762"/>
                            <a:ext cx="332105" cy="32258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538" name="Поле 11"/>
                        <wps:cNvSpPr txBox="1"/>
                        <wps:spPr>
                          <a:xfrm>
                            <a:off x="4999335" y="741917"/>
                            <a:ext cx="332105" cy="32258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539" name="Поле 11"/>
                        <wps:cNvSpPr txBox="1"/>
                        <wps:spPr>
                          <a:xfrm>
                            <a:off x="637220" y="2141910"/>
                            <a:ext cx="266065" cy="322580"/>
                          </a:xfrm>
                          <a:prstGeom prst="rect">
                            <a:avLst/>
                          </a:prstGeom>
                          <a:noFill/>
                          <a:ln w="6350">
                            <a:noFill/>
                          </a:ln>
                          <a:effectLst/>
                        </wps:spPr>
                        <wps:txbx>
                          <w:txbxContent>
                            <w:p w:rsidR="00577C88" w:rsidRPr="005A5A49" w:rsidRDefault="00577C88" w:rsidP="002D0491">
                              <w:pPr>
                                <w:pStyle w:val="ab"/>
                                <w:spacing w:before="0" w:beforeAutospacing="0" w:after="0" w:afterAutospacing="0"/>
                                <w:jc w:val="both"/>
                              </w:pPr>
                              <w:r w:rsidRPr="005A5A49">
                                <w:rPr>
                                  <w:rFonts w:eastAsia="Times New Roman"/>
                                  <w:i/>
                                  <w:iCs/>
                                </w:rPr>
                                <w:t>а</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540" name="Поле 11"/>
                        <wps:cNvSpPr txBox="1"/>
                        <wps:spPr>
                          <a:xfrm>
                            <a:off x="2409142" y="2140481"/>
                            <a:ext cx="266065" cy="32194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rPr>
                                <w:t>б</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541" name="Поле 11"/>
                        <wps:cNvSpPr txBox="1"/>
                        <wps:spPr>
                          <a:xfrm>
                            <a:off x="4161941" y="2140075"/>
                            <a:ext cx="255905" cy="32194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rPr>
                                <w:t>в</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Полотно 2679" o:spid="_x0000_s3244" editas="canvas" style="width:424.5pt;height:194.25pt;mso-position-horizontal-relative:char;mso-position-vertical-relative:line" coordsize="53911,24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Qza4goAALNvAAAOAAAAZHJzL2Uyb0RvYy54bWzsXctu48gV3QfIPxDap8168SG0e9Bxp5MA&#10;jZkGupNZ0xJlC5BIhaRfWU0m2wC9n01+IQEywCSTzDfIf5Rzi8WH2KIlWbZMY9gLNylSxUede+re&#10;c2+VXn5xPZ9Zl2GSTuPoeMBe2AMrjEbxeBqdHQ/+8PHtr7yBlWZBNA5mcRQeD27CdPDFq1/+4uXV&#10;Yhjy+DyejcPEQiNROrxaHA/Os2wxPDpKR+fhPEhfxIswwsFJnMyDDLvJ2dE4Ca7Q+nx2xG3bObqK&#10;k/EiiUdhmuLTN/nBwSvd/mQSjrKvJpM0zKzZ8QD3lum/if57Sn+PXr0MhmdJsDifjsxtBPe4i3kw&#10;jXDRsqk3QRZYF8n0s6bm01ESp/EkezGK50fxZDIdhfoZ8DTMbjzNSRBdBql+mBHeTnGD2HrAdk/P&#10;8A7Q5PAKnRHqbXRFuig7Jd3vYh/Og0WonyEdjr68fJ9Y0/HxgEvfHVhRMAcmlt/d/nX5T0t/ZK6P&#10;Ez8s3idmL8UmvdzrSTKn//HarOvjgXBc7rGBdXM8UNJlkue9GV5n1giHme3Z+DewRjih2EGLR1VD&#10;iyTNfhvGc4s2jgeji1O602AYXL5Ls/zU4hT6OIrfTmczfB4MZ5F1hVZ9W9EFAiB3MgsybM4XeLo0&#10;OhtYwewMJjHKEt1kGs+mY/o6fTu9SU9miXUZAJUA8zi++oi7HlizIM1wAMDU/+h5cLcrX6X7eROk&#10;5/mX9SFz2iyipkMNenP7V4t0mL882squT6/1y/cZo+/QZ6fx+AZdksS5ZaSL0dsprvAON/I+SGAK&#10;eDyYN46ex8mfB9YVTAXP96eLIAlxv7+PgA6fSUm2pXekcjl2kvqR0/qR6GJ+EuO50XG4mt6k87NZ&#10;sTlJ4vnXsOrXdFUcCqIRrp2/SbNzkuUmDF4Yha9f69NgT4sgexd9IOtg+p3Tu/p4/XWQLEwHZ3jL&#10;X8YFIj/r5/zcvKdfX2TxZKpBUL0ndAftwDryt3cIMwGBGjP5++03t5+W/13+4/aTdfuX5U/4c/vt&#10;7TfL75c/Lv+z/Gn5bzIhr+hZmNBJtNaErMlsuvhd8ZKMMXHBbJkbE+PSdl2fGgKejDUpx3c4jpMx&#10;KcUcoa2t3ZbSLAmmZ+fZSRxFYOE4ybtkW8vinnJVJywrGGbBdPabaGxlNwuwVZqFwSw7hylgew4b&#10;CGHls7NtjTA3ODLsgyPJr5AEtPy4/N6qeMAQrpVd/zom7ixQ1Ea90uHgbyJW6bi+I1fBIoR0JHUf&#10;ThBccKbM6ykYvGBVY5cJELIT8ToCvJsbqqFkIHEXAtTorQx7VwKM4MwcmP4wPORM+PMhP0Wjdwv5&#10;gfX+tfxh+b/lD7ffEgPe/g3bxIwAdv7xJ4tTA2aga6dDgpEhQUcKxxaVR6HNoOJA3A0h2rMdmTfc&#10;Tn+zKQBCLW9LeL7iT8p3Y/gUxkg32tGTcZiyMQLtB4iS2XYFBBNK2E7Dx/Rs6UmM0AQLDbUeEYf1&#10;j5TN90VEORS0I2KtxyQcx4UXpAdBAeu19SBXsQV3Hc81HhN3pee6dw+CPWU0o/+dguXCq6dBHT1Z&#10;xJmK+LyFMtY40HT6xhFDw+GPDQfa9zym4GKBCRzbg7tM7VRokI7NfaCFmEJKJXPXq50u9vSfnzwy&#10;LcaTYHgeBuPKfc49J/jO83BsnGfa0u9q1dFuP3MbX+8Jxyi5G+C072xQe1fE1gQcom5Pqjxkk8Jn&#10;QNcK4pjjC3CORpzZxvFHQ1wfsdWFy4ehLniEBXXtG7ExwSH75PzEPCGYs4qW7odsJTHfT7PqQ7ZD&#10;yLrKdkrMGlmXPgLxGIbbLOtyW3FfAfoYKZXwaHOV12zX15EhDaXM7NzJbD8fXbccS+5nI72ueyhd&#10;V9lV+mMLXZdOr2zoLi+hqesyn0HVgHJBxgIpTkBWXTEneKrKJ+mBzE0x5m2IY/d0THs34eHdhFqK&#10;YG83Adkbkms1XKTyXamBV8Ux3fcTNL57abeWv+xgXkvZtWxEI6+1pbSrA+y746aatAvq84nb2ryK&#10;UttVCOOJIdsDpV6oeRShhqELimjnXohAAxvHyBZEMCGl6+rvV1QHcVcVWawNg2IPiceBxL5y/0qC&#10;cxe3iYIQQYUM5DYBHFD/V90mUncdQxpQd+ncnjQOntRWrF3+X6fu4vSNFLFW3eXQ+n3PBKW+7+dj&#10;RMUV2lUycIC8a+DSPobs6UX38q6uWyKLIw/ggAU56NrWYWot4krZakN6qSnvCtAOstGagSSKc5rp&#10;JeZ4Pg2ZWgXJt+8koD0R18dtDx63sVqiYN+4TdgMtV85WpgrUU2wOlythm1cbYryD1+RU4qE95Ou&#10;enn3IPIuSQMtTvpa9iuD8R3Zjzu2Qr1F7n8xJZrFvYb4lOtQiW9PfM+pEhHVo7uBqKSGdhDV4zrH&#10;Zi5dglx3hyFH2nDdDXYk47bYUJPRD5rZ2lLyp8uus3bdfDvdCA1sDAFW0VQREekBTUHUoAkV0b6t&#10;i6/bnf6dVYLOuPl4pg5XBbIHFMA5d3kR6Aklc4Ko4jyBYmZ44trr7mZlcwnv3o8CaqspIGTTUdyR&#10;aR2KKjEKP2pf378OWebayhGNuuXug7actdKDtsOgJT3UgLao7chlT5OF2VzbITzOGKkWlGymOXsN&#10;pBblHLmq0dd21Ofslfmu+9lIX9txsNoOmidXkHsjk7UuSMbpGz3Slgp0BDdGlKZJe8ppmFNf2/HM&#10;J+0pXstv7OsnCOl5AklOHRjTtD3eqFFfFQk7OG2vGm3ux4G9SHgQkZC3p0i2i9HRwEZGrMXo0vZd&#10;gQRtm1dhQnTP7ms7MNmfxNJDJ814LdXRGBG3RERZ2bqVBlhHBHKxqCdulLv3tR25N5Tz6JNAoj2T&#10;sCUkts0tNEtiEYTYklYX0LUdVOfRcJv62o7aqiFPiJDd0gR8izTB2toOKSVntIIJ8ICpewyTjGEQ&#10;lebX13bkK1+0T8hrrpHRfma3hWRa02KXwK3UWtsHpfWI822uTJW1nrrXQFxf2/Hs47YHTElI10Mx&#10;kBmvaFP7QhU/rYZtHaztqASOPmzrsrxby0k0nPS1slUpSO7KfsIVylS2YUqS8hu+uQnXsACUj/Jr&#10;8k1bV2zr8/Ndy89Tzc4OQyhORweb/EFLgXY90heO79KSe7q2gztOM4FgsIPlFeSmErceO53DTrtu&#10;vl1ImCc+d0BTjYiwopmXTxeoRlaDJtR2eDlQ25mor+14lGVCFa2wU/DJvgK4tKXt0JI8YA8pZHPB&#10;jNU0Ods4+By8RhbJAEOWvR/VYT9K1OTvh4QsqhoF5mqvihOroO1izqbU8nvQdhm07Qr9Ouc/j0G3&#10;H2nrIaztYbpKY36CAhvrBV9BzX099/NaWVaRNlGM0VsEjvlUyruxs77eAavBCPho2vtfhyLMk8Jq&#10;F3l1Zo+i54aidrl/S+9/iwRALZas16JhefjPOYmWNacVaGmG3QY09d7/I3n/NUF+X1dKCM9zFNgB&#10;3ek6zG2u5brqSXVRRi1z4L0n1WVP6iGlf0w1LypbXIm1nHTGqRIouo/ZMknfY7bLmK1J//vyrCNc&#10;jkI9olmk1YFZPXZWmIVqazvwGGlYFbyLPFv6ET1mO4xZqtgooo59MYviafyKDaTGHLRY1b2RkV8F&#10;bRe1wbIWoQdtl0FbS3HsC1qJ2c2++c0eKmCym0s7cqXwA1UF03YRtP28r+YPhOy0Vh/qeEf0w3A6&#10;RW5+xY5+eq6+r6t9q9/ae/V/AAAA//8DAFBLAwQUAAYACAAAACEAQiCqO9gAAAAFAQAADwAAAGRy&#10;cy9kb3ducmV2LnhtbEyPQUvDQBCF70L/wzIFb3bTGiXGbIoIgldj8bxNptm02ZmQ3abRX+/oRS8D&#10;jze8971iO/teTTiGjsnAepWAQqq56ag1sHt/uclAhWipsT0TGvjEANtycVXYvOELveFUxVZJCIXc&#10;GnAxDrnWoXbobVjxgCTegUdvo8ix1c1oLxLue71JknvtbUfS4OyAzw7rU3X2UnJKj2sXv5hfw7Fy&#10;0+HDpbwx5no5Pz2CijjHv2f4wRd0KIVpz2dqguoNyJD4e8XL0geRewO3WXYHuiz0f/ryGwAA//8D&#10;AFBLAQItABQABgAIAAAAIQC2gziS/gAAAOEBAAATAAAAAAAAAAAAAAAAAAAAAABbQ29udGVudF9U&#10;eXBlc10ueG1sUEsBAi0AFAAGAAgAAAAhADj9If/WAAAAlAEAAAsAAAAAAAAAAAAAAAAALwEAAF9y&#10;ZWxzLy5yZWxzUEsBAi0AFAAGAAgAAAAhACHNDNriCgAAs28AAA4AAAAAAAAAAAAAAAAALgIAAGRy&#10;cy9lMm9Eb2MueG1sUEsBAi0AFAAGAAgAAAAhAEIgqjvYAAAABQEAAA8AAAAAAAAAAAAAAAAAPA0A&#10;AGRycy9kb3ducmV2LnhtbFBLBQYAAAAABAAEAPMAAABBDgAAAAA=&#10;">
                <v:shape id="_x0000_s3245" type="#_x0000_t75" style="position:absolute;width:53911;height:24669;visibility:visible;mso-wrap-style:square">
                  <v:fill o:detectmouseclick="t"/>
                  <v:path o:connecttype="none"/>
                </v:shape>
                <v:shape id="Куб 2497" o:spid="_x0000_s3246" type="#_x0000_t16" style="position:absolute;left:3672;top:5471;width:10800;height:10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JhqcQA&#10;AADdAAAADwAAAGRycy9kb3ducmV2LnhtbESPQWvCQBSE7wX/w/IK3uomIq3GrCKBqtdGCz0+sq9J&#10;SPZtml2T+O/dQqHHYWa+YdL9ZFoxUO9qywriRQSCuLC65lLB9fL+sgbhPLLG1jIpuJOD/W72lGKi&#10;7cgfNOS+FAHCLkEFlfddIqUrKjLoFrYjDt637Q36IPtS6h7HADetXEbRqzRYc1iosKOsoqLJb0bB&#10;cGvNyX2VI2lzPMere/7TfGZKzZ+nwxaEp8n/h//aZ61gudq8we+b8ATk7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iYanEAAAA3QAAAA8AAAAAAAAAAAAAAAAAmAIAAGRycy9k&#10;b3ducmV2LnhtbFBLBQYAAAAABAAEAPUAAACJAwAAAAA=&#10;" filled="f" strokecolor="windowText" strokeweight="1.5pt">
                  <v:textbox>
                    <w:txbxContent>
                      <w:p w:rsidR="00577C88" w:rsidRDefault="00577C88" w:rsidP="002D0491"/>
                    </w:txbxContent>
                  </v:textbox>
                </v:shape>
                <v:shape id="Прямая со стрелкой 2498" o:spid="_x0000_s3247" type="#_x0000_t32" style="position:absolute;left:2310;top:12407;width:5696;height:551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TsDcMAAADdAAAADwAAAGRycy9kb3ducmV2LnhtbERPTYvCMBC9L/gfwgje1lSR3W01iiiC&#10;hwVd9eBxSMa22kxKE7X6681B2OPjfU9mra3EjRpfOlYw6CcgiLUzJecKDvvV5w8IH5ANVo5JwYM8&#10;zKadjwlmxt35j267kIsYwj5DBUUIdSal1wVZ9H1XE0fu5BqLIcIml6bBewy3lRwmyZe0WHJsKLCm&#10;RUH6srtaBYvlcX91I3dept8b3Ka11pvnr1K9bjsfgwjUhn/x2702CoajNM6Nb+ITkN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E7A3DAAAA3QAAAA8AAAAAAAAAAAAA&#10;AAAAoQIAAGRycy9kb3ducmV2LnhtbFBLBQYAAAAABAAEAPkAAACRAwAAAAA=&#10;" strokecolor="windowText" strokeweight="2.25pt">
                  <v:stroke endarrow="classic" endarrowwidth="narrow" endarrowlength="long"/>
                </v:shape>
                <v:shape id="Поле 11" o:spid="_x0000_s3248" type="#_x0000_t202" style="position:absolute;left:346;top:14679;width:3346;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yyccA&#10;AADdAAAADwAAAGRycy9kb3ducmV2LnhtbESPQWsCMRSE70L/Q3iFXkrNKiK6NYoKFSm2Ui3F42Pz&#10;ulncvCxJ1PXfN0LB4zAz3zCTWWtrcSYfKscKet0MBHHhdMWlgu/928sIRIjIGmvHpOBKAWbTh84E&#10;c+0u/EXnXSxFgnDIUYGJscmlDIUhi6HrGuLk/TpvMSbpS6k9XhLc1rKfZUNpseK0YLChpaHiuDtZ&#10;BUfz/rzNVh+Ln+H66j/3J3fwm4NST4/t/BVEpDbew//ttVbQH4zHcHuTno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i8sn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1</w:t>
                        </w:r>
                      </w:p>
                    </w:txbxContent>
                  </v:textbox>
                </v:shape>
                <v:line id="Прямая соединительная линия 2500" o:spid="_x0000_s3249" style="position:absolute;visibility:visible;mso-wrap-style:square" from="6436,5471" to="6436,13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6ME8QAAADdAAAADwAAAGRycy9kb3ducmV2LnhtbERPTWsCMRC9C/0PYQre3GyFimyNoi2l&#10;pSql6qW3IRk3224myybq6q83B8Hj431PZp2rxZHaUHlW8JTlIIi1NxWXCnbb98EYRIjIBmvPpOBM&#10;AWbTh94EC+NP/EPHTSxFCuFQoAIbY1NIGbQlhyHzDXHi9r51GBNsS2laPKVwV8thno+kw4pTg8WG&#10;Xi3p/83BKVi8/f2ulx8LG7XeGf/tt9Xq66JU/7Gbv4CI1MW7+Ob+NAqGz3nan96kJyC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HowTxAAAAN0AAAAPAAAAAAAAAAAA&#10;AAAAAKECAABkcnMvZG93bnJldi54bWxQSwUGAAAAAAQABAD5AAAAkgMAAAAA&#10;" strokecolor="windowText">
                  <v:stroke dashstyle="dash"/>
                </v:line>
                <v:line id="Прямая соединительная линия 2501" o:spid="_x0000_s3250" style="position:absolute;visibility:visible;mso-wrap-style:square" from="6436,13530" to="14484,13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piMYAAADdAAAADwAAAGRycy9kb3ducmV2LnhtbESPQWsCMRSE74X+h/AKvdWsQkVWo2iL&#10;KNpSql68PZLnZtvNy7KJuvrrTUHocZiZb5jRpHWVOFETSs8Kup0MBLH2puRCwW47fxmACBHZYOWZ&#10;FFwowGT8+DDC3Pgzf9NpEwuRIBxyVGBjrHMpg7bkMHR8TZy8g28cxiSbQpoGzwnuKtnLsr50WHJa&#10;sFjTmyX9uzk6BbP3n/3nejGzUeud8V9+W36srko9P7XTIYhIbfwP39tLo6D3mnXh7016AnJ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SKYjGAAAA3QAAAA8AAAAAAAAA&#10;AAAAAAAAoQIAAGRycy9kb3ducmV2LnhtbFBLBQYAAAAABAAEAPkAAACUAwAAAAA=&#10;" strokecolor="windowText">
                  <v:stroke dashstyle="dash"/>
                </v:line>
                <v:line id="Прямая соединительная линия 2502" o:spid="_x0000_s3251" style="position:absolute;flip:x;visibility:visible;mso-wrap-style:square" from="3667,13525" to="6436,1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AX8YAAADdAAAADwAAAGRycy9kb3ducmV2LnhtbESPQWvCQBSE74L/YXmFXqRuDERL6iao&#10;VPDaKIXeHtnXbGj2bciuJu2vdwuFHoeZ+YbZlpPtxI0G3zpWsFomIIhrp1tuFFzOx6dnED4ga+wc&#10;k4Jv8lAW89kWc+1GfqNbFRoRIexzVGBC6HMpfW3Iol+6njh6n26wGKIcGqkHHCPcdjJNkrW02HJc&#10;MNjTwVD9VV2tgv3CpK/jtdofsrXevLuf1UeGR6UeH6bdC4hAU/gP/7VPWkGaJSn8volPQBZ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wF/GAAAA3QAAAA8AAAAAAAAA&#10;AAAAAAAAoQIAAGRycy9kb3ducmV2LnhtbFBLBQYAAAAABAAEAPkAAACUAwAAAAA=&#10;" strokecolor="windowText">
                  <v:stroke dashstyle="dash"/>
                </v:line>
                <v:shape id="Прямая со стрелкой 2503" o:spid="_x0000_s3252" type="#_x0000_t32" style="position:absolute;left:9881;top:6085;width:4603;height:44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SPTMYAAADdAAAADwAAAGRycy9kb3ducmV2LnhtbESPT2vCQBTE7wW/w/IEL0U32ioaXaUU&#10;hHqsFcHbM/vyR7NvQ3ZNop/eLRR6HGbmN8xq05lSNFS7wrKC8SgCQZxYXXCm4PCzHc5BOI+ssbRM&#10;Cu7kYLPuvaww1rblb2r2PhMBwi5GBbn3VSylS3Iy6Ea2Ig5eamuDPsg6k7rGNsBNKSdRNJMGCw4L&#10;OVb0mVNy3d+MglPato9rdrssLrvza5M29kjnd6UG/e5jCcJT5//Df+0vrWAyjd7g9014AnL9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kj0zGAAAA3QAAAA8AAAAAAAAA&#10;AAAAAAAAoQIAAGRycy9kb3ducmV2LnhtbFBLBQYAAAAABAAEAPkAAACUAwAAAAA=&#10;" strokecolor="windowText" strokeweight="1.5pt">
                  <v:stroke dashstyle="dash"/>
                </v:shape>
                <v:shape id="Прямая со стрелкой 2504" o:spid="_x0000_s3253" type="#_x0000_t32" style="position:absolute;left:14484;top:4391;width:1694;height:16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8EscAAADdAAAADwAAAGRycy9kb3ducmV2LnhtbESPQWvCQBSE70L/w/IK3uqmom0Ts0pR&#10;BA8F2+jB42P3mUSzb0N21bS/vlsoeBxm5hsmX/S2EVfqfO1YwfMoAUGsnam5VLDfrZ/eQPiAbLBx&#10;TAq+ycNi/jDIMTPuxl90LUIpIoR9hgqqENpMSq8rsuhHriWO3tF1FkOUXSlNh7cIt40cJ8mLtFhz&#10;XKiwpWVF+lxcrILl6rC7uIk7rdLXLX6mrdbbnw+lho/9+wxEoD7cw//tjVEwniYT+HsTn4C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InwSxwAAAN0AAAAPAAAAAAAA&#10;AAAAAAAAAKECAABkcnMvZG93bnJldi54bWxQSwUGAAAAAAQABAD5AAAAlQMAAAAA&#10;" strokecolor="windowText" strokeweight="2.25pt">
                  <v:stroke endarrow="classic" endarrowwidth="narrow" endarrowlength="long"/>
                </v:shape>
                <v:shape id="Поле 11" o:spid="_x0000_s3254" type="#_x0000_t202" style="position:absolute;left:13291;top:1833;width:3346;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Ri1scA&#10;AADdAAAADwAAAGRycy9kb3ducmV2LnhtbESPQWsCMRSE70L/Q3iFXqQmFRTZGqUtKFJapVqKx8fm&#10;dbO4eVmSqOu/bwqCx2FmvmGm88414kQh1p41PA0UCOLSm5orDd+7xeMEREzIBhvPpOFCEeazu94U&#10;C+PP/EWnbapEhnAsUINNqS2kjKUlh3HgW+Ls/frgMGUZKmkCnjPcNXKo1Fg6rDkvWGzpzVJ52B6d&#10;hoN972/U8vP1Z7y6hPXu6PfhY6/1w3338gwiUZdu4Wt7ZTQMR2oE/2/yE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EYtb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1</w:t>
                        </w:r>
                      </w:p>
                    </w:txbxContent>
                  </v:textbox>
                </v:shape>
                <v:shape id="Куб 2506" o:spid="_x0000_s3255" type="#_x0000_t16" style="position:absolute;left:20529;top:5389;width:10795;height:107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VeKMIA&#10;AADdAAAADwAAAGRycy9kb3ducmV2LnhtbESPzarCMBSE94LvEM4Fd5oqKtJrlIvgz9aq4PLQnNsW&#10;m5PaxLa+vREEl8PMfMMs150pRUO1KywrGI8iEMSp1QVnCs6n7XABwnlkjaVlUvAkB+tVv7fEWNuW&#10;j9QkPhMBwi5GBbn3VSylS3My6Ea2Ig7ev60N+iDrTOoa2wA3pZxE0VwaLDgs5FjRJqf0ljyMguZR&#10;mr27Zi1pszuMp8/kfrtslBr8dH+/IDx1/hv+tA9awWQWzeH9JjwB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V4owgAAAN0AAAAPAAAAAAAAAAAAAAAAAJgCAABkcnMvZG93&#10;bnJldi54bWxQSwUGAAAAAAQABAD1AAAAhwMAAAAA&#10;" filled="f" strokecolor="windowText" strokeweight="1.5pt">
                  <v:textbox>
                    <w:txbxContent>
                      <w:p w:rsidR="00577C88" w:rsidRDefault="00577C88" w:rsidP="002D0491">
                        <w:pPr>
                          <w:pStyle w:val="ab"/>
                          <w:spacing w:before="0" w:beforeAutospacing="0" w:after="0" w:afterAutospacing="0"/>
                          <w:ind w:firstLine="706"/>
                          <w:jc w:val="both"/>
                        </w:pPr>
                      </w:p>
                    </w:txbxContent>
                  </v:textbox>
                </v:shape>
                <v:shape id="Прямая со стрелкой 2507" o:spid="_x0000_s3256" type="#_x0000_t32" style="position:absolute;left:19164;top:12323;width:5696;height:55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DiZccAAADdAAAADwAAAGRycy9kb3ducmV2LnhtbESPQWvCQBSE7wX/w/IK3uqmYquJriJK&#10;oYeCNXrw+Nh9JtHs25DdaNpf3y0Uehxm5htmseptLW7U+sqxgudRAoJYO1NxoeB4eHuagfAB2WDt&#10;mBR8kYfVcvCwwMy4O+/plodCRAj7DBWUITSZlF6XZNGPXEMcvbNrLYYo20KaFu8Rbms5TpJXabHi&#10;uFBiQ5uS9DXvrILN9nTo3MRdtul0h59po/Xu+0Op4WO/noMI1If/8F/73SgYvyRT+H0Tn4B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8OJlxwAAAN0AAAAPAAAAAAAA&#10;AAAAAAAAAKECAABkcnMvZG93bnJldi54bWxQSwUGAAAAAAQABAD5AAAAlQMAAAAA&#10;" strokecolor="windowText" strokeweight="2.25pt">
                  <v:stroke endarrow="classic" endarrowwidth="narrow" endarrowlength="long"/>
                </v:shape>
                <v:shape id="Поле 11" o:spid="_x0000_s3257" type="#_x0000_t202" style="position:absolute;left:17202;top:14597;width:3346;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NSMQA&#10;AADdAAAADwAAAGRycy9kb3ducmV2LnhtbERPy2oCMRTdF/oP4RbcFE0qVMpolLagiLQWH4jLy+Q6&#10;GZzcDEnU8e+bRaHLw3lPZp1rxJVCrD1reBkoEMSlNzVXGva7ef8NREzIBhvPpOFOEWbTx4cJFsbf&#10;eEPXbapEDuFYoAabUltIGUtLDuPAt8SZO/ngMGUYKmkC3nK4a+RQqZF0WHNusNjSp6XyvL04DWe7&#10;ev5Ri++Pw2h5D+vdxR/D11Hr3lP3PgaRqEv/4j/30mgYvqo8N7/JT0B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FzUjEAAAA3QAAAA8AAAAAAAAAAAAAAAAAmAIAAGRycy9k&#10;b3ducmV2LnhtbFBLBQYAAAAABAAEAPUAAACJ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1</w:t>
                        </w:r>
                      </w:p>
                    </w:txbxContent>
                  </v:textbox>
                </v:shape>
                <v:line id="Прямая соединительная линия 2509" o:spid="_x0000_s3258" style="position:absolute;visibility:visible;mso-wrap-style:square" from="23291,5389" to="23291,13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QljscAAADdAAAADwAAAGRycy9kb3ducmV2LnhtbESPQWsCMRSE74X+h/AKvdVshZZ2NUpV&#10;xNIq4urF2yN53WzdvCybqKu/vikUehxm5htmOO5cLU7UhsqzgsdeBoJYe1NxqWC3nT+8gAgR2WDt&#10;mRRcKMB4dHszxNz4M2/oVMRSJAiHHBXYGJtcyqAtOQw93xAn78u3DmOSbSlNi+cEd7XsZ9mzdFhx&#10;WrDY0NSSPhRHp2Ay+96vPhcTG7XeGb/222r5cVXq/q57G4CI1MX/8F/73SjoP2Wv8PsmPQE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JCWOxwAAAN0AAAAPAAAAAAAA&#10;AAAAAAAAAKECAABkcnMvZG93bnJldi54bWxQSwUGAAAAAAQABAD5AAAAlQMAAAAA&#10;" strokecolor="windowText">
                  <v:stroke dashstyle="dash"/>
                </v:line>
                <v:line id="Прямая соединительная линия 2510" o:spid="_x0000_s3259" style="position:absolute;visibility:visible;mso-wrap-style:square" from="23291,13447" to="31337,13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cazsQAAADdAAAADwAAAGRycy9kb3ducmV2LnhtbERPTWsCMRC9C/6HMEJvblahRbZGUUtp&#10;aRWpeultSKab1c1k2aS67a83B8Hj431P552rxZnaUHlWMMpyEMTam4pLBYf963ACIkRkg7VnUvBH&#10;Aeazfm+KhfEX/qLzLpYihXAoUIGNsSmkDNqSw5D5hjhxP751GBNsS2lavKRwV8txnj9JhxWnBosN&#10;rSzp0+7XKVi+HL83n29LG7U+GL/1+2r98a/Uw6BbPIOI1MW7+OZ+NwrGj6O0P71JT0DO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xrOxAAAAN0AAAAPAAAAAAAAAAAA&#10;AAAAAKECAABkcnMvZG93bnJldi54bWxQSwUGAAAAAAQABAD5AAAAkgMAAAAA&#10;" strokecolor="windowText">
                  <v:stroke dashstyle="dash"/>
                </v:line>
                <v:line id="Прямая соединительная линия 2511" o:spid="_x0000_s3260" style="position:absolute;flip:x;visibility:visible;mso-wrap-style:square" from="20523,13441" to="23291,1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rI9cUAAADdAAAADwAAAGRycy9kb3ducmV2LnhtbESPQWvCQBSE74X+h+UJvRTdJBAr0VWq&#10;VOjVWAq9PbLPbDD7NmRXk/bXdwXB4zAz3zCrzWhbcaXeN44VpLMEBHHldMO1gq/jfroA4QOyxtYx&#10;KfglD5v189MKC+0GPtC1DLWIEPYFKjAhdIWUvjJk0c9cRxy9k+sthij7Wuoehwi3rcySZC4tNhwX&#10;DHa0M1Sdy4tVsH012cdwKbe7fK7fvt1f+pPjXqmXyfi+BBFoDI/wvf2pFWR5msLtTXwCcv0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rI9cUAAADdAAAADwAAAAAAAAAA&#10;AAAAAAChAgAAZHJzL2Rvd25yZXYueG1sUEsFBgAAAAAEAAQA+QAAAJMDAAAAAA==&#10;" strokecolor="windowText">
                  <v:stroke dashstyle="dash"/>
                </v:line>
                <v:shape id="Прямая со стрелкой 2512" o:spid="_x0000_s3261" type="#_x0000_t32" style="position:absolute;left:26739;top:5999;width:4598;height:44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G8CsYAAADdAAAADwAAAGRycy9kb3ducmV2LnhtbESPT2vCQBTE70K/w/IKvRTdGLRomlVK&#10;odAetaXg7Zl9+Wf2bciuSeqnd4WCx2FmfsOk29E0oqfOVZYVzGcRCOLM6ooLBT/fH9MVCOeRNTaW&#10;ScEfOdhuHiYpJtoOvKN+7wsRIOwSVFB63yZSuqwkg25mW+Lg5bYz6IPsCqk7HALcNDKOohdpsOKw&#10;UGJL7yVlp/3ZKDjkw3A5Fed6XX8dn/u8t790XCj19Di+vYLwNPp7+L/9qRXEy3kMtzfhCcjN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xvArGAAAA3QAAAA8AAAAAAAAA&#10;AAAAAAAAoQIAAGRycy9kb3ducmV2LnhtbFBLBQYAAAAABAAEAPkAAACUAwAAAAA=&#10;" strokecolor="windowText" strokeweight="1.5pt">
                  <v:stroke dashstyle="dash"/>
                </v:shape>
                <v:shape id="Прямая со стрелкой 2513" o:spid="_x0000_s3262" type="#_x0000_t32" style="position:absolute;left:31343;top:4310;width:1689;height:16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Jyu8cAAADdAAAADwAAAGRycy9kb3ducmV2LnhtbESPT2vCQBTE7wW/w/KE3nSj/WvMKqIU&#10;PBRstQePj91nEs2+DdmNxn76riD0OMzMb5hs3tlKnKnxpWMFo2ECglg7U3Ku4Gf3MXgH4QOywcox&#10;KbiSh/ms95BhatyFv+m8DbmIEPYpKihCqFMpvS7Ioh+6mjh6B9dYDFE2uTQNXiLcVnKcJK/SYslx&#10;ocCalgXp07a1Cpar/a51z+64mrxt8GtSa735/VTqsd8tpiACdeE/fG+vjYLxy+gJbm/iE5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EnK7xwAAAN0AAAAPAAAAAAAA&#10;AAAAAAAAAKECAABkcnMvZG93bnJldi54bWxQSwUGAAAAAAQABAD5AAAAlQMAAAAA&#10;" strokecolor="windowText" strokeweight="2.25pt">
                  <v:stroke endarrow="classic" endarrowwidth="narrow" endarrowlength="long"/>
                </v:shape>
                <v:shape id="Поле 11" o:spid="_x0000_s3263" type="#_x0000_t202" style="position:absolute;left:30149;top:1749;width:3347;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FRkMcA&#10;AADdAAAADwAAAGRycy9kb3ducmV2LnhtbESPQWsCMRSE7wX/Q3iCl1KzipWyNYoKihTbUi3F42Pz&#10;3CxuXpYk6vrvG6HQ4zAz3zCTWWtrcSEfKscKBv0MBHHhdMWlgu/96ukFRIjIGmvHpOBGAWbTzsME&#10;c+2u/EWXXSxFgnDIUYGJscmlDIUhi6HvGuLkHZ23GJP0pdQerwluaznMsrG0WHFaMNjQ0lBx2p2t&#10;gpN5e/zM1u+Ln/Hm5j/2Z3fw24NSvW47fwURqY3/4b/2RisYPg9G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UZD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1</w:t>
                        </w:r>
                      </w:p>
                    </w:txbxContent>
                  </v:textbox>
                </v:shape>
                <v:shape id="Прямая со стрелкой 2515" o:spid="_x0000_s3264" type="#_x0000_t32" style="position:absolute;left:26055;top:1153;width:0;height:57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dPVMcAAADdAAAADwAAAGRycy9kb3ducmV2LnhtbESPQWvCQBSE7wX/w/KE3uomUluNWUWU&#10;Qg+CVj14fOw+k2j2bciumvbXu4VCj8PMfMPk887W4katrxwrSAcJCGLtTMWFgsP+42UMwgdkg7Vj&#10;UvBNHuaz3lOOmXF3/qLbLhQiQthnqKAMocmk9Loki37gGuLonVxrMUTZFtK0eI9wW8thkrxJixXH&#10;hRIbWpakL7urVbBcHfdX9+rOq8n7BreTRuvNz1qp5363mIII1IX/8F/70ygYjtIR/L6JT0DOH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t09UxwAAAN0AAAAPAAAAAAAA&#10;AAAAAAAAAKECAABkcnMvZG93bnJldi54bWxQSwUGAAAAAAQABAD5AAAAlQMAAAAA&#10;" strokecolor="windowText" strokeweight="2.25pt">
                  <v:stroke endarrow="classic" endarrowwidth="narrow" endarrowlength="long"/>
                </v:shape>
                <v:shape id="Прямая со стрелкой 2516" o:spid="_x0000_s3265" type="#_x0000_t32" style="position:absolute;left:26017;top:16184;width:0;height:41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no9cYAAADdAAAADwAAAGRycy9kb3ducmV2LnhtbESPQWvCQBSE7wX/w/KEXopuIjSU6Coq&#10;CKUU1Kh4fWSfSTD7NuxuNf77bkHocZiZb5jZojetuJHzjWUF6TgBQVxa3XCl4HjYjD5A+ICssbVM&#10;Ch7kYTEfvMww1/bOe7oVoRIRwj5HBXUIXS6lL2sy6Me2I47exTqDIUpXSe3wHuGmlZMkyaTBhuNC&#10;jR2tayqvxY9RUC4fx/NKbquvrv3eu+2OslP6ptTrsF9OQQTqw3/42f7UCibvaQZ/b+IT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56PXGAAAA3QAAAA8AAAAAAAAA&#10;AAAAAAAAoQIAAGRycy9kb3ducmV2LnhtbFBLBQYAAAAABAAEAPkAAACUAwAAAAA=&#10;" strokecolor="windowText" strokeweight="2.25pt">
                  <v:stroke endarrow="classic" endarrowwidth="narrow" endarrowlength="long"/>
                </v:shape>
                <v:line id="Прямая соединительная линия 2517" o:spid="_x0000_s3266" style="position:absolute;visibility:visible;mso-wrap-style:square" from="26055,14545" to="26055,1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bXzcYAAADdAAAADwAAAGRycy9kb3ducmV2LnhtbESPzWrDMBCE74W8g9hAbo3slDbBjRJC&#10;oJBjmh+S3rbSxja1VkZSbPftq0Khx2FmvmGW68E2oiMfascK8mkGglg7U3Op4HR8e1yACBHZYOOY&#10;FHxTgPVq9LDEwrie36k7xFIkCIcCFVQxtoWUQVdkMUxdS5y8m/MWY5K+lMZjn+C2kbMse5EWa04L&#10;Fba0rUh/He5WwXmhP3fufNG3o3/q8ut9H64fvVKT8bB5BRFpiP/hv/bOKJg953P4fZOe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G183GAAAA3QAAAA8AAAAAAAAA&#10;AAAAAAAAoQIAAGRycy9kb3ducmV2LnhtbFBLBQYAAAAABAAEAPkAAACUAwAAAAA=&#10;" strokecolor="windowText" strokeweight="1.5pt">
                  <v:stroke dashstyle="dash"/>
                </v:line>
                <v:shape id="Поле 11" o:spid="_x0000_s3267" type="#_x0000_t202" style="position:absolute;left:22729;top:354;width:3321;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xblcQA&#10;AADdAAAADwAAAGRycy9kb3ducmV2LnhtbERPy2oCMRTdF/oP4RbcFM0oKDIaRYUWEdviA3F5mVwn&#10;g5ObIYk6/n2zKHR5OO/pvLW1uJMPlWMF/V4GgrhwuuJSwfHw0R2DCBFZY+2YFDwpwHz2+jLFXLsH&#10;7+i+j6VIIRxyVGBibHIpQ2HIYui5hjhxF+ctxgR9KbXHRwq3tRxk2UharDg1GGxoZai47m9WwdVs&#10;3n+yz6/labR++u/DzZ399qxU561dTEBEauO/+M+91goGw36am96kJy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cW5XEAAAA3QAAAA8AAAAAAAAAAAAAAAAAmAIAAGRycy9k&#10;b3ducmV2LnhtbFBLBQYAAAAABAAEAPUAAACJ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2</w:t>
                        </w:r>
                      </w:p>
                    </w:txbxContent>
                  </v:textbox>
                </v:shape>
                <v:shape id="Поле 11" o:spid="_x0000_s3268" type="#_x0000_t202" style="position:absolute;left:22729;top:17056;width:3321;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D+DscA&#10;AADdAAAADwAAAGRycy9kb3ducmV2LnhtbESPQWsCMRSE7wX/Q3iCl1KzCkq7NYoKihTbUi3F42Pz&#10;3CxuXpYk6vrvG6HQ4zAz3zCTWWtrcSEfKscKBv0MBHHhdMWlgu/96ukZRIjIGmvHpOBGAWbTzsME&#10;c+2u/EWXXSxFgnDIUYGJscmlDIUhi6HvGuLkHZ23GJP0pdQerwluaznMsrG0WHFaMNjQ0lBx2p2t&#10;gpN5e/zM1u+Ln/Hm5j/2Z3fw24NSvW47fwURqY3/4b/2RisYjgYv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Q/g7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2</w:t>
                        </w:r>
                      </w:p>
                    </w:txbxContent>
                  </v:textbox>
                </v:shape>
                <v:shape id="Куб 2520" o:spid="_x0000_s3269" type="#_x0000_t16" style="position:absolute;left:38211;top:5471;width:10795;height:107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U/p8EA&#10;AADdAAAADwAAAGRycy9kb3ducmV2LnhtbERPy2rCQBTdC/2H4Rbc6STBSkkdQxHUbBsVurxkbpNg&#10;5k6aGfP4e2dR6PJw3rtsMq0YqHeNZQXxOgJBXFrdcKXgejmu3kE4j6yxtUwKZnKQ7V8WO0y1HfmL&#10;hsJXIoSwS1FB7X2XSunKmgy6te2IA/dje4M+wL6SuscxhJtWJlG0lQYbDg01dnSoqbwXD6NgeLTm&#10;7L6rkbQ55fFmLn7vt4NSy9fp8wOEp8n/i//cuVaQvCVhf3gTnoD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VP6fBAAAA3QAAAA8AAAAAAAAAAAAAAAAAmAIAAGRycy9kb3du&#10;cmV2LnhtbFBLBQYAAAAABAAEAPUAAACGAwAAAAA=&#10;" filled="f" strokecolor="windowText" strokeweight="1.5pt">
                  <v:textbox>
                    <w:txbxContent>
                      <w:p w:rsidR="00577C88" w:rsidRDefault="00577C88" w:rsidP="002D0491">
                        <w:pPr>
                          <w:pStyle w:val="ab"/>
                          <w:spacing w:before="0" w:beforeAutospacing="0" w:after="0" w:afterAutospacing="0"/>
                          <w:ind w:firstLine="706"/>
                          <w:jc w:val="both"/>
                        </w:pPr>
                      </w:p>
                    </w:txbxContent>
                  </v:textbox>
                </v:shape>
                <v:shape id="Прямая со стрелкой 2521" o:spid="_x0000_s3270" type="#_x0000_t32" style="position:absolute;left:36845;top:12405;width:5696;height:55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D6sYAAADdAAAADwAAAGRycy9kb3ducmV2LnhtbESPT2sCMRTE74V+h/AK3jTrUtu6GqUo&#10;goeCfw8eH8lzd3Xzsmyirn76piD0OMzMb5jxtLWVuFLjS8cK+r0EBLF2puRcwX636H6B8AHZYOWY&#10;FNzJw3Ty+jLGzLgbb+i6DbmIEPYZKihCqDMpvS7Iou+5mjh6R9dYDFE2uTQN3iLcVjJNkg9pseS4&#10;UGBNs4L0eXuxCmbzw+7i3t1pPvxc4XpYa716/CjVeWu/RyACteE//GwvjYJ0kPbh7018AnLy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gg+rGAAAA3QAAAA8AAAAAAAAA&#10;AAAAAAAAoQIAAGRycy9kb3ducmV2LnhtbFBLBQYAAAAABAAEAPkAAACUAwAAAAA=&#10;" strokecolor="windowText" strokeweight="2.25pt">
                  <v:stroke endarrow="classic" endarrowwidth="narrow" endarrowlength="long"/>
                </v:shape>
                <v:shape id="Поле 11" o:spid="_x0000_s3271" type="#_x0000_t202" style="position:absolute;left:34883;top:14679;width:3347;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imwscA&#10;AADdAAAADwAAAGRycy9kb3ducmV2LnhtbESPQWsCMRSE7wX/Q3hCL6VmXVDK1ihVsIhYpVqKx8fm&#10;dbO4eVmSqOu/N4VCj8PMfMNMZp1txIV8qB0rGA4yEMSl0zVXCr4Oy+cXECEia2wck4IbBZhNew8T&#10;LLS78idd9rESCcKhQAUmxraQMpSGLIaBa4mT9+O8xZikr6T2eE1w28g8y8bSYs1pwWBLC0PlaX+2&#10;Ck5m/bTL3j/m3+PVzW8PZ3f0m6NSj/3u7RVEpC7+h//aK60gH+U5/L5JT0B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YpsL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1</w:t>
                        </w:r>
                      </w:p>
                    </w:txbxContent>
                  </v:textbox>
                </v:shape>
                <v:line id="Прямая соединительная линия 2523" o:spid="_x0000_s3272" style="position:absolute;visibility:visible;mso-wrap-style:square" from="40973,5471" to="40973,13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lOBMcAAADdAAAADwAAAGRycy9kb3ducmV2LnhtbESPQWsCMRSE7wX/Q3hCbzXrlkpZjVIr&#10;0mJbStWLt0fyulm7eVk2qa7+elMQehxm5htmMutcLQ7UhsqzguEgA0Gsvam4VLDdLO8eQYSIbLD2&#10;TApOFGA27d1MsDD+yF90WMdSJAiHAhXYGJtCyqAtOQwD3xAn79u3DmOSbSlNi8cEd7XMs2wkHVac&#10;Fiw29GxJ/6x/nYL5Yr/7eHuZ26j11vhPv6neV2elbvvd0xhEpC7+h6/tV6Mgf8jv4e9NegJye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eU4ExwAAAN0AAAAPAAAAAAAA&#10;AAAAAAAAAKECAABkcnMvZG93bnJldi54bWxQSwUGAAAAAAQABAD5AAAAlQMAAAAA&#10;" strokecolor="windowText">
                  <v:stroke dashstyle="dash"/>
                </v:line>
                <v:line id="Прямая соединительная линия 2524" o:spid="_x0000_s3273" style="position:absolute;visibility:visible;mso-wrap-style:square" from="40973,13529" to="49018,13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DWcMcAAADdAAAADwAAAGRycy9kb3ducmV2LnhtbESPQWsCMRSE7wX/Q3hCbzXr0kpZjVIr&#10;0mJbStWLt0fyulm7eVk2qa7+elMQehxm5htmMutcLQ7UhsqzguEgA0Gsvam4VLDdLO8eQYSIbLD2&#10;TApOFGA27d1MsDD+yF90WMdSJAiHAhXYGJtCyqAtOQwD3xAn79u3DmOSbSlNi8cEd7XMs2wkHVac&#10;Fiw29GxJ/6x/nYL5Yr/7eHuZ26j11vhPv6neV2elbvvd0xhEpC7+h6/tV6Mgf8jv4e9NegJye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kNZwxwAAAN0AAAAPAAAAAAAA&#10;AAAAAAAAAKECAABkcnMvZG93bnJldi54bWxQSwUGAAAAAAQABAD5AAAAlQMAAAAA&#10;" strokecolor="windowText">
                  <v:stroke dashstyle="dash"/>
                </v:line>
                <v:line id="Прямая соединительная линия 2525" o:spid="_x0000_s3274" style="position:absolute;flip:x;visibility:visible;mso-wrap-style:square" from="38204,13523" to="40973,16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ES8YAAADdAAAADwAAAGRycy9kb3ducmV2LnhtbESPQWvCQBSE74L/YXmFXqRuEoiW1FWM&#10;VPDaKIXeHtnXbGj2bciuJu2vdwuFHoeZ+YbZ7CbbiRsNvnWsIF0mIIhrp1tuFFzOx6dnED4ga+wc&#10;k4Jv8rDbzmcbLLQb+Y1uVWhEhLAvUIEJoS+k9LUhi37peuLofbrBYohyaKQecIxw28ksSVbSYstx&#10;wWBPB0P1V3W1CsqFyV7Ha1Ue8pVev7uf9CPHo1KPD9P+BUSgKfyH/9onrSDLsxx+38QnIL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tBEvGAAAA3QAAAA8AAAAAAAAA&#10;AAAAAAAAoQIAAGRycy9kb3ducmV2LnhtbFBLBQYAAAAABAAEAPkAAACUAwAAAAA=&#10;" strokecolor="windowText">
                  <v:stroke dashstyle="dash"/>
                </v:line>
                <v:shape id="Прямая со стрелкой 2526" o:spid="_x0000_s3275" type="#_x0000_t32" style="position:absolute;left:44421;top:6081;width:4597;height:44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ZwtMYAAADdAAAADwAAAGRycy9kb3ducmV2LnhtbESPT2vCQBTE74V+h+UVvEjdGKrU6CpS&#10;KNhjbRG8PbMv//dtyK5J2k/fFYQeh5n5DbPZjaYRPXWutKxgPotAEKdWl5wr+P56f34F4TyyxsYy&#10;KfghB7vt48MGE20H/qT+6HMRIOwSVFB43yZSurQgg25mW+LgZbYz6IPscqk7HALcNDKOoqU0WHJY&#10;KLClt4LS+ng1Cs7ZMPzW+bVaVR+XaZ/19kSXF6UmT+N+DcLT6P/D9/ZBK4gX8RJub8ITkN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mcLTGAAAA3QAAAA8AAAAAAAAA&#10;AAAAAAAAoQIAAGRycy9kb3ducmV2LnhtbFBLBQYAAAAABAAEAPkAAACUAwAAAAA=&#10;" strokecolor="windowText" strokeweight="1.5pt">
                  <v:stroke dashstyle="dash"/>
                </v:shape>
                <v:shape id="Прямая со стрелкой 2527" o:spid="_x0000_s3276" type="#_x0000_t32" style="position:absolute;left:49025;top:4391;width:1689;height:16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W+BccAAADdAAAADwAAAGRycy9kb3ducmV2LnhtbESPQWvCQBSE70L/w/IKvemmodUaXaUo&#10;goeCrXrw+Nh9JtHs25Bdk7S/vlsQehxm5htmvuxtJVpqfOlYwfMoAUGsnSk5V3A8bIZvIHxANlg5&#10;JgXf5GG5eBjMMTOu4y9q9yEXEcI+QwVFCHUmpdcFWfQjVxNH7+waiyHKJpemwS7CbSXTJBlLiyXH&#10;hQJrWhWkr/ubVbBanw439+Iu6+lkh5/TWuvdz4dST4/9+wxEoD78h+/trVGQvqYT+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Rb4FxwAAAN0AAAAPAAAAAAAA&#10;AAAAAAAAAKECAABkcnMvZG93bnJldi54bWxQSwUGAAAAAAQABAD5AAAAlQMAAAAA&#10;" strokecolor="windowText" strokeweight="2.25pt">
                  <v:stroke endarrow="classic" endarrowwidth="narrow" endarrowlength="long"/>
                </v:shape>
                <v:shape id="Поле 11" o:spid="_x0000_s3277" type="#_x0000_t202" style="position:absolute;left:47831;top:1831;width:3346;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CRKMQA&#10;AADdAAAADwAAAGRycy9kb3ducmV2LnhtbERPTWsCMRC9C/6HMIVepGa7UCmrUWqhRUq1VEU8Dptx&#10;s7iZLEnU9d+bg+Dx8b4ns8424kw+1I4VvA4zEMSl0zVXCrabr5d3ECEia2wck4IrBZhN+70JFtpd&#10;+J/O61iJFMKhQAUmxraQMpSGLIaha4kTd3DeYkzQV1J7vKRw28g8y0bSYs2pwWBLn4bK4/pkFRzN&#10;z+Av+17Od6PF1a82J7f3v3ulnp+6jzGISF18iO/uhVaQv+VpbnqTnoC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wkSjEAAAA3QAAAA8AAAAAAAAAAAAAAAAAmAIAAGRycy9k&#10;b3ducmV2LnhtbFBLBQYAAAAABAAEAPUAAACJ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1</w:t>
                        </w:r>
                      </w:p>
                    </w:txbxContent>
                  </v:textbox>
                </v:shape>
                <v:shape id="Прямая со стрелкой 2529" o:spid="_x0000_s3278" type="#_x0000_t32" style="position:absolute;left:43735;top:1235;width:0;height:57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aP7McAAADdAAAADwAAAGRycy9kb3ducmV2LnhtbESPT2vCQBTE74V+h+UVvNWNoVYTXaUo&#10;goeCfw8eH7vPJJp9G7Krpv303UKhx2FmfsNM552txZ1aXzlWMOgnIIi1MxUXCo6H1esYhA/IBmvH&#10;pOCLPMxnz09TzI178I7u+1CICGGfo4IyhCaX0uuSLPq+a4ijd3atxRBlW0jT4iPCbS3TJHmXFiuO&#10;CyU2tChJX/c3q2CxPB1u7s1dltlog9us0Xrz/alU76X7mIAI1IX/8F97bRSkwzSD3zfxCcjZ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lo/sxwAAAN0AAAAPAAAAAAAA&#10;AAAAAAAAAKECAABkcnMvZG93bnJldi54bWxQSwUGAAAAAAQABAD5AAAAlQMAAAAA&#10;" strokecolor="windowText" strokeweight="2.25pt">
                  <v:stroke endarrow="classic" endarrowwidth="narrow" endarrowlength="long"/>
                </v:shape>
                <v:shape id="Прямая со стрелкой 2530" o:spid="_x0000_s3279" type="#_x0000_t32" style="position:absolute;left:43697;top:16266;width:0;height:41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mJesIAAADdAAAADwAAAGRycy9kb3ducmV2LnhtbERPy4rCMBTdC/5DuIIbGVMVRTpGUUEQ&#10;ERwfw2wvzbUtNjcliVr/3iyEWR7Oe7ZoTCUe5HxpWcGgn4AgzqwuOVdwOW++piB8QNZYWSYFL/Kw&#10;mLdbM0y1ffKRHqeQixjCPkUFRQh1KqXPCjLo+7YmjtzVOoMhQpdL7fAZw00lh0kykQZLjg0F1rQu&#10;KLud7kZBtnxd/lbykO/qan90hx+a/A56SnU7zfIbRKAm/Is/7q1WMByP4v74Jj4BOX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6mJesIAAADdAAAADwAAAAAAAAAAAAAA&#10;AAChAgAAZHJzL2Rvd25yZXYueG1sUEsFBgAAAAAEAAQA+QAAAJADAAAAAA==&#10;" strokecolor="windowText" strokeweight="2.25pt">
                  <v:stroke endarrow="classic" endarrowwidth="narrow" endarrowlength="long"/>
                </v:shape>
                <v:line id="Прямая соединительная линия 2531" o:spid="_x0000_s3280" style="position:absolute;visibility:visible;mso-wrap-style:square" from="43735,14628" to="43735,16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a2QsUAAADdAAAADwAAAGRycy9kb3ducmV2LnhtbESPQWsCMRSE74X+h/CE3mp2FYusRpGC&#10;4NFqRXt7TZ67i5uXJYm723/fCIUeh5n5hlmuB9uIjnyoHSvIxxkIYu1MzaWCz+P2dQ4iRGSDjWNS&#10;8EMB1qvnpyUWxvX8Qd0hliJBOBSooIqxLaQMuiKLYexa4uRdnbcYk/SlNB77BLeNnGTZm7RYc1qo&#10;sKX3ivTtcLcKTnP9vXOns74e/bTLL/d9uHz1Sr2Mhs0CRKQh/of/2jujYDKb5vB4k56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1a2QsUAAADdAAAADwAAAAAAAAAA&#10;AAAAAAChAgAAZHJzL2Rvd25yZXYueG1sUEsFBgAAAAAEAAQA+QAAAJMDAAAAAA==&#10;" strokecolor="windowText" strokeweight="1.5pt">
                  <v:stroke dashstyle="dash"/>
                </v:line>
                <v:shape id="Поле 11" o:spid="_x0000_s3281" type="#_x0000_t202" style="position:absolute;left:40406;top:434;width:3321;height:32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EwH8gA&#10;AADdAAAADwAAAGRycy9kb3ducmV2LnhtbESPUUvDMBSF3wX/Q7iCL7KlVhyjNh0qKGM4xU5kj5fm&#10;2pQ1NyXJtu7fL4Lg4+Gc8x1OuRhtLw7kQ+dYwe00A0HcON1xq+Br8zKZgwgRWWPvmBScKMCiurwo&#10;sdDuyJ90qGMrEoRDgQpMjEMhZWgMWQxTNxAn78d5izFJ30rt8Zjgtpd5ls2kxY7TgsGBng01u3pv&#10;FezM6uYje10/fc+WJ/++2butf9sqdX01Pj6AiDTG//Bfe6kV5Pd3Ofy+SU9AVm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gTAfyAAAAN0AAAAPAAAAAAAAAAAAAAAAAJgCAABk&#10;cnMvZG93bnJldi54bWxQSwUGAAAAAAQABAD1AAAAjQM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2</w:t>
                        </w:r>
                      </w:p>
                    </w:txbxContent>
                  </v:textbox>
                </v:shape>
                <v:shape id="Поле 11" o:spid="_x0000_s3282" type="#_x0000_t202" style="position:absolute;left:40406;top:17139;width:3321;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2VhMcA&#10;AADdAAAADwAAAGRycy9kb3ducmV2LnhtbESPQWsCMRSE74X+h/AEL6Vmqyhla5RWUKRoS7UUj4/N&#10;c7O4eVmSqOu/bwTB4zAz3zDjaWtrcSIfKscKXnoZCOLC6YpLBb/b+fMriBCRNdaOScGFAkwnjw9j&#10;zLU78w+dNrEUCcIhRwUmxiaXMhSGLIaea4iTt3feYkzSl1J7PCe4rWU/y0bSYsVpwWBDM0PFYXO0&#10;Cg7m8+k7W6w//kbLi//aHt3Or3ZKdTvt+xuISG28h2/tpVbQHw4GcH2TnoCc/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NlYT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2</w:t>
                        </w:r>
                      </w:p>
                    </w:txbxContent>
                  </v:textbox>
                </v:shape>
                <v:shape id="Прямая со стрелкой 2534" o:spid="_x0000_s3283" type="#_x0000_t32" style="position:absolute;left:47831;top:10868;width:54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KPeccAAADdAAAADwAAAGRycy9kb3ducmV2LnhtbESP3WrCQBSE7wXfYTlCb8Rs/KWkrqKF&#10;gpSC1Ua8PWRPk2D2bNjdanz7bqHg5TAz3zDLdWcacSXna8sKxkkKgriwuuZSQf71NnoG4QOyxsYy&#10;KbiTh/Wq31tipu2ND3Q9hlJECPsMFVQhtJmUvqjIoE9sSxy9b+sMhihdKbXDW4SbRk7SdCEN1hwX&#10;KmzptaLicvwxCorNPT9v5b58b5uPg9t/0uI0Hir1NOg2LyACdeER/m/vtILJfDqDvzfxCc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ko95xwAAAN0AAAAPAAAAAAAA&#10;AAAAAAAAAKECAABkcnMvZG93bnJldi54bWxQSwUGAAAAAAQABAD5AAAAlQMAAAAA&#10;" strokecolor="windowText" strokeweight="2.25pt">
                  <v:stroke endarrow="classic" endarrowwidth="narrow" endarrowlength="long"/>
                </v:shape>
                <v:shape id="Прямая со стрелкой 2535" o:spid="_x0000_s3284" type="#_x0000_t32" style="position:absolute;left:33893;top:10868;width:43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ITNMcAAADdAAAADwAAAGRycy9kb3ducmV2LnhtbESPT2sCMRTE74LfITyhN81qa9XVKEUp&#10;9FCw/jl4fCTP3dXNy7KJuu2nbwTB4zAzv2Fmi8aW4kq1Lxwr6PcSEMTamYIzBfvdZ3cMwgdkg6Vj&#10;UvBLHhbzdmuGqXE33tB1GzIRIexTVJCHUKVSep2TRd9zFXH0jq62GKKsM2lqvEW4LeUgSd6lxYLj&#10;Qo4VLXPS5+3FKliuDruLe3On1WS0xp9JpfX671upl07zMQURqAnP8KP9ZRQMhq9DuL+JT0DO/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AhM0xwAAAN0AAAAPAAAAAAAA&#10;AAAAAAAAAKECAABkcnMvZG93bnJldi54bWxQSwUGAAAAAAQABAD5AAAAlQMAAAAA&#10;" strokecolor="windowText" strokeweight="2.25pt">
                  <v:stroke endarrow="classic" endarrowwidth="narrow" endarrowlength="long"/>
                </v:shape>
                <v:line id="Прямая соединительная линия 2536" o:spid="_x0000_s3285" style="position:absolute;visibility:visible;mso-wrap-style:square" from="38211,10868" to="39651,10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8uNsUAAADdAAAADwAAAGRycy9kb3ducmV2LnhtbESPT2sCMRTE74V+h/AKvdWsiiLbjSKF&#10;gsdWK+rtNXn7BzcvSxJ3t9/eFAo9DjPzG6bYjLYVPfnQOFYwnWQgiLUzDVcKvg7vLysQISIbbB2T&#10;gh8KsFk/PhSYGzfwJ/X7WIkE4ZCjgjrGLpcy6JoshonriJNXOm8xJukraTwOCW5bOcuypbTYcFqo&#10;saO3mvR1f7MKjiv9vXPHky4Pft5Pz7ePcL4MSj0/jdtXEJHG+B/+a++MgtlivoTfN+k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8uNsUAAADdAAAADwAAAAAAAAAA&#10;AAAAAAChAgAAZHJzL2Rvd25yZXYueG1sUEsFBgAAAAAEAAQA+QAAAJMDAAAAAA==&#10;" strokecolor="windowText" strokeweight="1.5pt">
                  <v:stroke dashstyle="dash"/>
                </v:line>
                <v:shape id="Поле 11" o:spid="_x0000_s3286" type="#_x0000_t202" style="position:absolute;left:33886;top:7617;width:3321;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aTh8gA&#10;AADdAAAADwAAAGRycy9kb3ducmV2LnhtbESPQWsCMRSE74X+h/AKvUjNVtGW1ShtQZGilmoRj4/N&#10;62Zx87IkUdd/bwpCj8PMfMOMp62txYl8qBwreO5mIIgLpysuFfxsZ0+vIEJE1lg7JgUXCjCd3N+N&#10;MdfuzN902sRSJAiHHBWYGJtcylAYshi6riFO3q/zFmOSvpTa4znBbS17WTaUFitOCwYb+jBUHDZH&#10;q+BgPjtf2Xz1vhsuLn69Pbq9X+6Venxo30YgIrXxP3xrL7SC3qD/An9v0hOQ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9pOHyAAAAN0AAAAPAAAAAAAAAAAAAAAAAJgCAABk&#10;cnMvZG93bnJldi54bWxQSwUGAAAAAAQABAD1AAAAjQM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3</w:t>
                        </w:r>
                      </w:p>
                    </w:txbxContent>
                  </v:textbox>
                </v:shape>
                <v:shape id="Поле 11" o:spid="_x0000_s3287" type="#_x0000_t202" style="position:absolute;left:49993;top:7419;width:3321;height:3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kH9cQA&#10;AADdAAAADwAAAGRycy9kb3ducmV2LnhtbERPy2oCMRTdF/yHcAvdFM1oUWQ0ihZapNgWH4jLy+R2&#10;Mji5GZKo49+bhdDl4byn89bW4kI+VI4V9HsZCOLC6YpLBfvdR3cMIkRkjbVjUnCjAPNZ52mKuXZX&#10;3tBlG0uRQjjkqMDE2ORShsKQxdBzDXHi/py3GBP0pdQerync1nKQZSNpseLUYLChd0PFaXu2Ck7m&#10;6/U3+/xeHkarm//Znd3Rr49KvTy3iwmISG38Fz/cK61gMHxLc9Ob9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pB/XEAAAA3QAAAA8AAAAAAAAAAAAAAAAAmAIAAGRycy9k&#10;b3ducmV2LnhtbFBLBQYAAAAABAAEAPUAAACJ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3</w:t>
                        </w:r>
                      </w:p>
                    </w:txbxContent>
                  </v:textbox>
                </v:shape>
                <v:shape id="Поле 11" o:spid="_x0000_s3288" type="#_x0000_t202" style="position:absolute;left:6372;top:21419;width:2660;height:3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WibsgA&#10;AADdAAAADwAAAGRycy9kb3ducmV2LnhtbESPQWsCMRSE74X+h/AKvUjNVlHa1ShtQZGilmoRj4/N&#10;62Zx87IkUdd/bwpCj8PMfMOMp62txYl8qBwreO5mIIgLpysuFfxsZ08vIEJE1lg7JgUXCjCd3N+N&#10;MdfuzN902sRSJAiHHBWYGJtcylAYshi6riFO3q/zFmOSvpTa4znBbS17WTaUFitOCwYb+jBUHDZH&#10;q+BgPjtf2Xz1vhsuLn69Pbq9X+6Venxo30YgIrXxP3xrL7SC3qD/Cn9v0hOQ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JaJuyAAAAN0AAAAPAAAAAAAAAAAAAAAAAJgCAABk&#10;cnMvZG93bnJldi54bWxQSwUGAAAAAAQABAD1AAAAjQMAAAAA&#10;" filled="f" stroked="f" strokeweight=".5pt">
                  <v:textbox>
                    <w:txbxContent>
                      <w:p w:rsidR="00577C88" w:rsidRPr="005A5A49" w:rsidRDefault="00577C88" w:rsidP="002D0491">
                        <w:pPr>
                          <w:pStyle w:val="ab"/>
                          <w:spacing w:before="0" w:beforeAutospacing="0" w:after="0" w:afterAutospacing="0"/>
                          <w:jc w:val="both"/>
                        </w:pPr>
                        <w:r w:rsidRPr="005A5A49">
                          <w:rPr>
                            <w:rFonts w:eastAsia="Times New Roman"/>
                            <w:i/>
                            <w:iCs/>
                          </w:rPr>
                          <w:t>а</w:t>
                        </w:r>
                      </w:p>
                    </w:txbxContent>
                  </v:textbox>
                </v:shape>
                <v:shape id="Поле 11" o:spid="_x0000_s3289" type="#_x0000_t202" style="position:absolute;left:24091;top:21404;width:2661;height:32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l4jsQA&#10;AADdAAAADwAAAGRycy9kb3ducmV2LnhtbERPy2oCMRTdF/yHcAvdFM0oVWQ0ihZapNgWH4jLy+R2&#10;Mji5GZKo49+bhdDl4byn89bW4kI+VI4V9HsZCOLC6YpLBfvdR3cMIkRkjbVjUnCjAPNZ52mKuXZX&#10;3tBlG0uRQjjkqMDE2ORShsKQxdBzDXHi/py3GBP0pdQerync1nKQZSNpseLUYLChd0PFaXu2Ck7m&#10;6/U3+/xeHkarm//Znd3Rr49KvTy3iwmISG38Fz/cK61gMHxL+9Ob9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ZeI7EAAAA3QAAAA8AAAAAAAAAAAAAAAAAmAIAAGRycy9k&#10;b3ducmV2LnhtbFBLBQYAAAAABAAEAPUAAACJAwAAAAA=&#10;" filled="f" stroked="f" strokeweight=".5pt">
                  <v:textbox>
                    <w:txbxContent>
                      <w:p w:rsidR="00577C88" w:rsidRDefault="00577C88" w:rsidP="002D0491">
                        <w:pPr>
                          <w:pStyle w:val="ab"/>
                          <w:spacing w:before="0" w:beforeAutospacing="0" w:after="0" w:afterAutospacing="0"/>
                          <w:jc w:val="both"/>
                        </w:pPr>
                        <w:r>
                          <w:rPr>
                            <w:rFonts w:eastAsia="Times New Roman"/>
                            <w:i/>
                            <w:iCs/>
                          </w:rPr>
                          <w:t>б</w:t>
                        </w:r>
                      </w:p>
                    </w:txbxContent>
                  </v:textbox>
                </v:shape>
                <v:shape id="Поле 11" o:spid="_x0000_s3290" type="#_x0000_t202" style="position:absolute;left:41619;top:21400;width:2559;height:32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XdFccA&#10;AADdAAAADwAAAGRycy9kb3ducmV2LnhtbESPQWsCMRSE7wX/Q3iCl1KzipWyNYoKihTbUi3F42Pz&#10;3CxuXpYk6vrvG6HQ4zAz3zCTWWtrcSEfKscKBv0MBHHhdMWlgu/96ukFRIjIGmvHpOBGAWbTzsME&#10;c+2u/EWXXSxFgnDIUYGJscmlDIUhi6HvGuLkHZ23GJP0pdQerwluaznMsrG0WHFaMNjQ0lBx2p2t&#10;gpN5e/zM1u+Ln/Hm5j/2Z3fw24NSvW47fwURqY3/4b/2RisYPo8G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V3RX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i/>
                            <w:iCs/>
                          </w:rPr>
                          <w:t>в</w:t>
                        </w:r>
                      </w:p>
                    </w:txbxContent>
                  </v:textbox>
                </v:shape>
                <w10:anchorlock/>
              </v:group>
            </w:pict>
          </mc:Fallback>
        </mc:AlternateContent>
      </w:r>
    </w:p>
    <w:p w:rsidR="002D0491" w:rsidRPr="002D0491" w:rsidRDefault="002D0491" w:rsidP="002D0491">
      <w:pPr>
        <w:ind w:firstLine="0"/>
        <w:jc w:val="center"/>
        <w:rPr>
          <w:szCs w:val="28"/>
        </w:rPr>
      </w:pPr>
      <w:r w:rsidRPr="002D0491">
        <w:rPr>
          <w:szCs w:val="28"/>
        </w:rPr>
        <w:t xml:space="preserve">Рис. 9.2. Примеры </w:t>
      </w:r>
      <w:proofErr w:type="gramStart"/>
      <w:r w:rsidRPr="002D0491">
        <w:rPr>
          <w:szCs w:val="28"/>
        </w:rPr>
        <w:t>линейного</w:t>
      </w:r>
      <w:proofErr w:type="gramEnd"/>
      <w:r w:rsidRPr="002D0491">
        <w:rPr>
          <w:szCs w:val="28"/>
        </w:rPr>
        <w:t xml:space="preserve"> (а), плоского (б) и объемного (в) </w:t>
      </w:r>
    </w:p>
    <w:p w:rsidR="002D0491" w:rsidRPr="002D0491" w:rsidRDefault="002D0491" w:rsidP="002D0491">
      <w:pPr>
        <w:ind w:firstLine="0"/>
        <w:jc w:val="center"/>
        <w:rPr>
          <w:szCs w:val="28"/>
        </w:rPr>
      </w:pPr>
      <w:r w:rsidRPr="002D0491">
        <w:rPr>
          <w:szCs w:val="28"/>
        </w:rPr>
        <w:t>напряженного состояния</w:t>
      </w:r>
    </w:p>
    <w:p w:rsidR="002D0491" w:rsidRPr="00712EBC" w:rsidRDefault="002D0491" w:rsidP="002D0491">
      <w:pPr>
        <w:ind w:firstLine="510"/>
        <w:rPr>
          <w:sz w:val="28"/>
          <w:szCs w:val="28"/>
        </w:rPr>
      </w:pPr>
    </w:p>
    <w:p w:rsidR="00F44FF7" w:rsidRPr="00712EBC" w:rsidRDefault="00F44FF7" w:rsidP="002D0491">
      <w:pPr>
        <w:ind w:firstLine="510"/>
        <w:rPr>
          <w:sz w:val="28"/>
          <w:szCs w:val="28"/>
        </w:rPr>
      </w:pPr>
    </w:p>
    <w:p w:rsidR="00F44FF7" w:rsidRPr="00712EBC" w:rsidRDefault="00F44FF7" w:rsidP="002D0491">
      <w:pPr>
        <w:ind w:firstLine="510"/>
        <w:rPr>
          <w:sz w:val="28"/>
          <w:szCs w:val="28"/>
        </w:rPr>
      </w:pPr>
    </w:p>
    <w:p w:rsidR="002D0491" w:rsidRPr="002D0491" w:rsidRDefault="00F44FF7" w:rsidP="002D0491">
      <w:pPr>
        <w:ind w:firstLine="0"/>
        <w:jc w:val="center"/>
        <w:rPr>
          <w:b/>
          <w:sz w:val="28"/>
        </w:rPr>
      </w:pPr>
      <w:r w:rsidRPr="00712EBC">
        <w:rPr>
          <w:b/>
          <w:sz w:val="28"/>
        </w:rPr>
        <w:lastRenderedPageBreak/>
        <w:t xml:space="preserve">9.2. </w:t>
      </w:r>
      <w:r w:rsidR="002D0491" w:rsidRPr="002D0491">
        <w:rPr>
          <w:b/>
          <w:sz w:val="28"/>
        </w:rPr>
        <w:t>Линейное напряженное состояние</w:t>
      </w:r>
    </w:p>
    <w:p w:rsidR="002D0491" w:rsidRPr="002D0491" w:rsidRDefault="002D0491" w:rsidP="002D0491">
      <w:pPr>
        <w:ind w:firstLine="510"/>
        <w:rPr>
          <w:sz w:val="28"/>
        </w:rPr>
      </w:pPr>
    </w:p>
    <w:p w:rsidR="002D0491" w:rsidRPr="002D0491" w:rsidRDefault="002D0491" w:rsidP="002D0491">
      <w:pPr>
        <w:ind w:firstLine="510"/>
        <w:rPr>
          <w:sz w:val="28"/>
        </w:rPr>
      </w:pPr>
      <w:r w:rsidRPr="002D0491">
        <w:rPr>
          <w:sz w:val="28"/>
        </w:rPr>
        <w:t>Осевое растяжение (сжатие) бруса является простейшей деформ</w:t>
      </w:r>
      <w:r w:rsidRPr="002D0491">
        <w:rPr>
          <w:sz w:val="28"/>
        </w:rPr>
        <w:t>а</w:t>
      </w:r>
      <w:r w:rsidRPr="002D0491">
        <w:rPr>
          <w:sz w:val="28"/>
        </w:rPr>
        <w:t>цией, при которой напряженное состояние всех точек одинаково (о</w:t>
      </w:r>
      <w:r w:rsidRPr="002D0491">
        <w:rPr>
          <w:sz w:val="28"/>
        </w:rPr>
        <w:t>д</w:t>
      </w:r>
      <w:r w:rsidRPr="002D0491">
        <w:rPr>
          <w:sz w:val="28"/>
        </w:rPr>
        <w:t>нородно). Исследовать напряженное состояние в точке – значит пол</w:t>
      </w:r>
      <w:r w:rsidRPr="002D0491">
        <w:rPr>
          <w:sz w:val="28"/>
        </w:rPr>
        <w:t>у</w:t>
      </w:r>
      <w:r w:rsidRPr="002D0491">
        <w:rPr>
          <w:sz w:val="28"/>
        </w:rPr>
        <w:t>чить зависимости для определения нормальных и касательных напр</w:t>
      </w:r>
      <w:r w:rsidRPr="002D0491">
        <w:rPr>
          <w:sz w:val="28"/>
        </w:rPr>
        <w:t>я</w:t>
      </w:r>
      <w:r w:rsidRPr="002D0491">
        <w:rPr>
          <w:sz w:val="28"/>
        </w:rPr>
        <w:t>жений на любой площадке, проходящей через эту точку.</w:t>
      </w:r>
    </w:p>
    <w:p w:rsidR="002D0491" w:rsidRPr="002D0491" w:rsidRDefault="002D0491" w:rsidP="002D0491">
      <w:pPr>
        <w:ind w:firstLine="510"/>
        <w:rPr>
          <w:sz w:val="28"/>
        </w:rPr>
      </w:pPr>
      <w:r w:rsidRPr="002D0491">
        <w:rPr>
          <w:sz w:val="28"/>
        </w:rPr>
        <w:t>Проанализируем напряженное состояние бруса постоянного п</w:t>
      </w:r>
      <w:r w:rsidRPr="002D0491">
        <w:rPr>
          <w:sz w:val="28"/>
        </w:rPr>
        <w:t>о</w:t>
      </w:r>
      <w:r w:rsidRPr="002D0491">
        <w:rPr>
          <w:sz w:val="28"/>
        </w:rPr>
        <w:t xml:space="preserve">перечного сечения </w:t>
      </w:r>
      <w:r w:rsidRPr="002D0491">
        <w:rPr>
          <w:i/>
          <w:sz w:val="28"/>
          <w:lang w:val="en-US"/>
        </w:rPr>
        <w:t>A</w:t>
      </w:r>
      <w:r w:rsidRPr="002D0491">
        <w:rPr>
          <w:sz w:val="28"/>
        </w:rPr>
        <w:t xml:space="preserve">, растягиваемого силой </w:t>
      </w:r>
      <w:r w:rsidRPr="002D0491">
        <w:rPr>
          <w:i/>
          <w:sz w:val="28"/>
          <w:lang w:val="en-US"/>
        </w:rPr>
        <w:t>F</w:t>
      </w:r>
      <w:r w:rsidRPr="002D0491">
        <w:rPr>
          <w:sz w:val="28"/>
        </w:rPr>
        <w:t xml:space="preserve"> (рис. 9.3, а). Мысленно рассечем брус на две части плоскостью 2–2, наклоненной под углом </w:t>
      </w:r>
      <w:r w:rsidRPr="002D0491">
        <w:rPr>
          <w:sz w:val="28"/>
        </w:rPr>
        <w:sym w:font="Symbol" w:char="F061"/>
      </w:r>
      <w:r w:rsidRPr="002D0491">
        <w:rPr>
          <w:sz w:val="28"/>
        </w:rPr>
        <w:t xml:space="preserve"> к произвольному поперечному сечению 1–1, и отбросим одну из них, например, верхнюю (рис. 9.3, в).</w:t>
      </w:r>
    </w:p>
    <w:p w:rsidR="002D0491" w:rsidRPr="002D0491" w:rsidRDefault="002D0491" w:rsidP="002D0491">
      <w:pPr>
        <w:ind w:firstLine="0"/>
        <w:jc w:val="center"/>
        <w:rPr>
          <w:sz w:val="28"/>
        </w:rPr>
      </w:pPr>
      <w:r w:rsidRPr="002D0491">
        <w:rPr>
          <w:noProof/>
          <w:lang w:eastAsia="ru-RU"/>
        </w:rPr>
        <mc:AlternateContent>
          <mc:Choice Requires="wpc">
            <w:drawing>
              <wp:inline distT="0" distB="0" distL="0" distR="0" wp14:anchorId="0667ABDF" wp14:editId="5239426F">
                <wp:extent cx="5287944" cy="2910541"/>
                <wp:effectExtent l="0" t="0" r="0" b="0"/>
                <wp:docPr id="2680" name="Полотно 268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542" name="Прямоугольник 2542"/>
                        <wps:cNvSpPr/>
                        <wps:spPr>
                          <a:xfrm>
                            <a:off x="432624" y="543393"/>
                            <a:ext cx="434235" cy="1411264"/>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943" tIns="45971" rIns="91943" bIns="45971" numCol="1" spcCol="0" rtlCol="0" fromWordArt="0" anchor="ctr" anchorCtr="0" forceAA="0" compatLnSpc="1">
                          <a:prstTxWarp prst="textNoShape">
                            <a:avLst/>
                          </a:prstTxWarp>
                          <a:noAutofit/>
                        </wps:bodyPr>
                      </wps:wsp>
                      <wps:wsp>
                        <wps:cNvPr id="2543" name="Прямая соединительная линия 2543"/>
                        <wps:cNvCnPr/>
                        <wps:spPr>
                          <a:xfrm>
                            <a:off x="649737" y="543393"/>
                            <a:ext cx="0" cy="1411264"/>
                          </a:xfrm>
                          <a:prstGeom prst="line">
                            <a:avLst/>
                          </a:prstGeom>
                          <a:noFill/>
                          <a:ln w="9525" cap="flat" cmpd="sng" algn="ctr">
                            <a:solidFill>
                              <a:sysClr val="windowText" lastClr="000000"/>
                            </a:solidFill>
                            <a:prstDash val="lgDashDot"/>
                          </a:ln>
                          <a:effectLst/>
                        </wps:spPr>
                        <wps:bodyPr/>
                      </wps:wsp>
                      <wps:wsp>
                        <wps:cNvPr id="2544" name="Прямая со стрелкой 2544"/>
                        <wps:cNvCnPr/>
                        <wps:spPr>
                          <a:xfrm flipV="1">
                            <a:off x="649737" y="109157"/>
                            <a:ext cx="0" cy="434237"/>
                          </a:xfrm>
                          <a:prstGeom prst="straightConnector1">
                            <a:avLst/>
                          </a:prstGeom>
                          <a:noFill/>
                          <a:ln w="28575" cap="flat" cmpd="sng" algn="ctr">
                            <a:solidFill>
                              <a:sysClr val="windowText" lastClr="000000"/>
                            </a:solidFill>
                            <a:prstDash val="solid"/>
                            <a:tailEnd type="stealth" w="sm" len="lg"/>
                          </a:ln>
                          <a:effectLst/>
                        </wps:spPr>
                        <wps:bodyPr/>
                      </wps:wsp>
                      <wps:wsp>
                        <wps:cNvPr id="2545" name="Прямая со стрелкой 2545"/>
                        <wps:cNvCnPr/>
                        <wps:spPr>
                          <a:xfrm>
                            <a:off x="649737" y="1954656"/>
                            <a:ext cx="0" cy="434237"/>
                          </a:xfrm>
                          <a:prstGeom prst="straightConnector1">
                            <a:avLst/>
                          </a:prstGeom>
                          <a:noFill/>
                          <a:ln w="28575" cap="flat" cmpd="sng" algn="ctr">
                            <a:solidFill>
                              <a:sysClr val="windowText" lastClr="000000"/>
                            </a:solidFill>
                            <a:prstDash val="solid"/>
                            <a:tailEnd type="stealth" w="sm" len="lg"/>
                          </a:ln>
                          <a:effectLst/>
                        </wps:spPr>
                        <wps:bodyPr/>
                      </wps:wsp>
                      <wps:wsp>
                        <wps:cNvPr id="2546" name="Поле 2546"/>
                        <wps:cNvSpPr txBox="1"/>
                        <wps:spPr>
                          <a:xfrm>
                            <a:off x="356232" y="108882"/>
                            <a:ext cx="283581" cy="325622"/>
                          </a:xfrm>
                          <a:prstGeom prst="rect">
                            <a:avLst/>
                          </a:prstGeom>
                          <a:noFill/>
                          <a:ln w="6350">
                            <a:noFill/>
                          </a:ln>
                          <a:effectLst/>
                        </wps:spPr>
                        <wps:txbx>
                          <w:txbxContent>
                            <w:p w:rsidR="00577C88" w:rsidRPr="00DF045E" w:rsidRDefault="00577C88" w:rsidP="002D0491">
                              <w:pPr>
                                <w:ind w:firstLine="0"/>
                                <w:rPr>
                                  <w:i/>
                                  <w:lang w:val="en-US"/>
                                </w:rPr>
                              </w:pPr>
                              <w:r w:rsidRPr="00DF045E">
                                <w:rPr>
                                  <w:i/>
                                  <w:lang w:val="en-US"/>
                                </w:rPr>
                                <w:t>F</w:t>
                              </w:r>
                            </w:p>
                          </w:txbxContent>
                        </wps:txbx>
                        <wps:bodyPr rot="0" spcFirstLastPara="0" vertOverflow="overflow" horzOverflow="overflow" vert="horz" wrap="none" lIns="91943" tIns="45971" rIns="91943" bIns="45971" numCol="1" spcCol="0" rtlCol="0" fromWordArt="0" anchor="t" anchorCtr="0" forceAA="0" compatLnSpc="1">
                          <a:prstTxWarp prst="textNoShape">
                            <a:avLst/>
                          </a:prstTxWarp>
                          <a:noAutofit/>
                        </wps:bodyPr>
                      </wps:wsp>
                      <wps:wsp>
                        <wps:cNvPr id="2547" name="Поле 33"/>
                        <wps:cNvSpPr txBox="1"/>
                        <wps:spPr>
                          <a:xfrm>
                            <a:off x="350862" y="2058507"/>
                            <a:ext cx="283581" cy="324987"/>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F</w:t>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548" name="Прямая соединительная линия 2548"/>
                        <wps:cNvCnPr/>
                        <wps:spPr>
                          <a:xfrm>
                            <a:off x="215505" y="1303302"/>
                            <a:ext cx="868470" cy="0"/>
                          </a:xfrm>
                          <a:prstGeom prst="line">
                            <a:avLst/>
                          </a:prstGeom>
                          <a:noFill/>
                          <a:ln w="6350" cap="flat" cmpd="sng" algn="ctr">
                            <a:solidFill>
                              <a:sysClr val="windowText" lastClr="000000"/>
                            </a:solidFill>
                            <a:prstDash val="solid"/>
                          </a:ln>
                          <a:effectLst/>
                        </wps:spPr>
                        <wps:bodyPr/>
                      </wps:wsp>
                      <wps:wsp>
                        <wps:cNvPr id="2549" name="Поле 33"/>
                        <wps:cNvSpPr txBox="1"/>
                        <wps:spPr>
                          <a:xfrm>
                            <a:off x="116734" y="1290419"/>
                            <a:ext cx="267071" cy="325622"/>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1</w:t>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550" name="Поле 33"/>
                        <wps:cNvSpPr txBox="1"/>
                        <wps:spPr>
                          <a:xfrm>
                            <a:off x="866600" y="1276312"/>
                            <a:ext cx="267071" cy="325622"/>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1</w:t>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551" name="Прямая соединительная линия 2551"/>
                        <wps:cNvCnPr/>
                        <wps:spPr>
                          <a:xfrm flipV="1">
                            <a:off x="432625" y="869069"/>
                            <a:ext cx="651353" cy="434234"/>
                          </a:xfrm>
                          <a:prstGeom prst="line">
                            <a:avLst/>
                          </a:prstGeom>
                          <a:noFill/>
                          <a:ln w="6350" cap="flat" cmpd="sng" algn="ctr">
                            <a:solidFill>
                              <a:sysClr val="windowText" lastClr="000000"/>
                            </a:solidFill>
                            <a:prstDash val="solid"/>
                          </a:ln>
                          <a:effectLst/>
                        </wps:spPr>
                        <wps:bodyPr/>
                      </wps:wsp>
                      <wps:wsp>
                        <wps:cNvPr id="2552" name="Поле 33"/>
                        <wps:cNvSpPr txBox="1"/>
                        <wps:spPr>
                          <a:xfrm>
                            <a:off x="172451" y="1084704"/>
                            <a:ext cx="267071" cy="325622"/>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2</w:t>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553" name="Поле 33"/>
                        <wps:cNvSpPr txBox="1"/>
                        <wps:spPr>
                          <a:xfrm>
                            <a:off x="905950" y="617368"/>
                            <a:ext cx="267071" cy="325622"/>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2</w:t>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554" name="Дуга 2554"/>
                        <wps:cNvSpPr/>
                        <wps:spPr>
                          <a:xfrm rot="1921766">
                            <a:off x="527890" y="877905"/>
                            <a:ext cx="579248" cy="579248"/>
                          </a:xfrm>
                          <a:prstGeom prst="arc">
                            <a:avLst>
                              <a:gd name="adj1" fmla="val 16500124"/>
                              <a:gd name="adj2" fmla="val 21503950"/>
                            </a:avLst>
                          </a:prstGeom>
                          <a:noFill/>
                          <a:ln w="9525" cap="flat" cmpd="sng" algn="ctr">
                            <a:solidFill>
                              <a:sysClr val="windowText" lastClr="000000"/>
                            </a:solidFill>
                            <a:prstDash val="solid"/>
                            <a:headEnd type="stealth" w="sm" len="lg"/>
                            <a:tailEnd type="stealth" w="sm" len="lg"/>
                          </a:ln>
                          <a:effectLst/>
                        </wps:spPr>
                        <wps:bodyPr rot="0" spcFirstLastPara="0" vertOverflow="overflow" horzOverflow="overflow" vert="horz" wrap="square" lIns="91943" tIns="45971" rIns="91943" bIns="45971" numCol="1" spcCol="0" rtlCol="0" fromWordArt="0" anchor="ctr" anchorCtr="0" forceAA="0" compatLnSpc="1">
                          <a:prstTxWarp prst="textNoShape">
                            <a:avLst/>
                          </a:prstTxWarp>
                          <a:noAutofit/>
                        </wps:bodyPr>
                      </wps:wsp>
                      <wps:wsp>
                        <wps:cNvPr id="2555" name="Поле 33"/>
                        <wps:cNvSpPr txBox="1"/>
                        <wps:spPr>
                          <a:xfrm>
                            <a:off x="1015300" y="906887"/>
                            <a:ext cx="286756" cy="325622"/>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sym w:font="Symbol" w:char="F061"/>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556" name="Прямая соединительная линия 2556"/>
                        <wps:cNvCnPr/>
                        <wps:spPr>
                          <a:xfrm>
                            <a:off x="1843884" y="977627"/>
                            <a:ext cx="0" cy="977029"/>
                          </a:xfrm>
                          <a:prstGeom prst="line">
                            <a:avLst/>
                          </a:prstGeom>
                          <a:noFill/>
                          <a:ln w="9525" cap="flat" cmpd="sng" algn="ctr">
                            <a:solidFill>
                              <a:sysClr val="windowText" lastClr="000000"/>
                            </a:solidFill>
                            <a:prstDash val="lgDashDot"/>
                          </a:ln>
                          <a:effectLst/>
                        </wps:spPr>
                        <wps:bodyPr/>
                      </wps:wsp>
                      <wps:wsp>
                        <wps:cNvPr id="2557" name="Прямая со стрелкой 2557"/>
                        <wps:cNvCnPr/>
                        <wps:spPr>
                          <a:xfrm flipV="1">
                            <a:off x="1843884" y="869069"/>
                            <a:ext cx="0" cy="434237"/>
                          </a:xfrm>
                          <a:prstGeom prst="straightConnector1">
                            <a:avLst/>
                          </a:prstGeom>
                          <a:noFill/>
                          <a:ln w="28575" cap="flat" cmpd="sng" algn="ctr">
                            <a:solidFill>
                              <a:sysClr val="windowText" lastClr="000000"/>
                            </a:solidFill>
                            <a:prstDash val="solid"/>
                            <a:tailEnd type="stealth" w="sm" len="lg"/>
                          </a:ln>
                          <a:effectLst/>
                        </wps:spPr>
                        <wps:bodyPr/>
                      </wps:wsp>
                      <wps:wsp>
                        <wps:cNvPr id="2558" name="Прямая со стрелкой 2558"/>
                        <wps:cNvCnPr/>
                        <wps:spPr>
                          <a:xfrm>
                            <a:off x="1843884" y="1954656"/>
                            <a:ext cx="0" cy="434237"/>
                          </a:xfrm>
                          <a:prstGeom prst="straightConnector1">
                            <a:avLst/>
                          </a:prstGeom>
                          <a:noFill/>
                          <a:ln w="28575" cap="flat" cmpd="sng" algn="ctr">
                            <a:solidFill>
                              <a:sysClr val="windowText" lastClr="000000"/>
                            </a:solidFill>
                            <a:prstDash val="solid"/>
                            <a:tailEnd type="stealth" w="sm" len="lg"/>
                          </a:ln>
                          <a:effectLst/>
                        </wps:spPr>
                        <wps:bodyPr/>
                      </wps:wsp>
                      <wps:wsp>
                        <wps:cNvPr id="2559" name="Поле 33"/>
                        <wps:cNvSpPr txBox="1"/>
                        <wps:spPr>
                          <a:xfrm>
                            <a:off x="1406556" y="771981"/>
                            <a:ext cx="488051" cy="325622"/>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N=F</w:t>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560" name="Поле 33"/>
                        <wps:cNvSpPr txBox="1"/>
                        <wps:spPr>
                          <a:xfrm>
                            <a:off x="1543930" y="2058507"/>
                            <a:ext cx="283581" cy="324987"/>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F</w:t>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561" name="Прямая соединительная линия 2561"/>
                        <wps:cNvCnPr/>
                        <wps:spPr>
                          <a:xfrm>
                            <a:off x="1409651" y="1303302"/>
                            <a:ext cx="868470" cy="0"/>
                          </a:xfrm>
                          <a:prstGeom prst="line">
                            <a:avLst/>
                          </a:prstGeom>
                          <a:noFill/>
                          <a:ln w="6350" cap="flat" cmpd="sng" algn="ctr">
                            <a:solidFill>
                              <a:sysClr val="windowText" lastClr="000000"/>
                            </a:solidFill>
                            <a:prstDash val="solid"/>
                          </a:ln>
                          <a:effectLst/>
                        </wps:spPr>
                        <wps:bodyPr/>
                      </wps:wsp>
                      <wps:wsp>
                        <wps:cNvPr id="2562" name="Поле 33"/>
                        <wps:cNvSpPr txBox="1"/>
                        <wps:spPr>
                          <a:xfrm>
                            <a:off x="1310283" y="1290433"/>
                            <a:ext cx="267071" cy="324987"/>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1</w:t>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563" name="Поле 33"/>
                        <wps:cNvSpPr txBox="1"/>
                        <wps:spPr>
                          <a:xfrm>
                            <a:off x="2060769" y="1276828"/>
                            <a:ext cx="267071" cy="325622"/>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1</w:t>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564" name="Прямая соединительная линия 2564"/>
                        <wps:cNvCnPr/>
                        <wps:spPr>
                          <a:xfrm flipH="1" flipV="1">
                            <a:off x="1626766" y="1303303"/>
                            <a:ext cx="0" cy="651354"/>
                          </a:xfrm>
                          <a:prstGeom prst="line">
                            <a:avLst/>
                          </a:prstGeom>
                          <a:noFill/>
                          <a:ln w="19050" cap="flat" cmpd="sng" algn="ctr">
                            <a:solidFill>
                              <a:sysClr val="windowText" lastClr="000000"/>
                            </a:solidFill>
                            <a:prstDash val="solid"/>
                          </a:ln>
                          <a:effectLst/>
                        </wps:spPr>
                        <wps:bodyPr/>
                      </wps:wsp>
                      <wps:wsp>
                        <wps:cNvPr id="2565" name="Прямая соединительная линия 2565"/>
                        <wps:cNvCnPr/>
                        <wps:spPr>
                          <a:xfrm flipH="1" flipV="1">
                            <a:off x="2061001" y="1303305"/>
                            <a:ext cx="0" cy="651353"/>
                          </a:xfrm>
                          <a:prstGeom prst="line">
                            <a:avLst/>
                          </a:prstGeom>
                          <a:noFill/>
                          <a:ln w="19050" cap="flat" cmpd="sng" algn="ctr">
                            <a:solidFill>
                              <a:sysClr val="windowText" lastClr="000000"/>
                            </a:solidFill>
                            <a:prstDash val="solid"/>
                          </a:ln>
                          <a:effectLst/>
                        </wps:spPr>
                        <wps:bodyPr/>
                      </wps:wsp>
                      <wps:wsp>
                        <wps:cNvPr id="2566" name="Прямая соединительная линия 2566"/>
                        <wps:cNvCnPr/>
                        <wps:spPr>
                          <a:xfrm>
                            <a:off x="1626770" y="1954659"/>
                            <a:ext cx="434235" cy="1"/>
                          </a:xfrm>
                          <a:prstGeom prst="line">
                            <a:avLst/>
                          </a:prstGeom>
                          <a:noFill/>
                          <a:ln w="19050" cap="flat" cmpd="sng" algn="ctr">
                            <a:solidFill>
                              <a:sysClr val="windowText" lastClr="000000"/>
                            </a:solidFill>
                            <a:prstDash val="solid"/>
                          </a:ln>
                          <a:effectLst/>
                        </wps:spPr>
                        <wps:bodyPr/>
                      </wps:wsp>
                      <wps:wsp>
                        <wps:cNvPr id="2567" name="Прямая со стрелкой 2567"/>
                        <wps:cNvCnPr/>
                        <wps:spPr>
                          <a:xfrm flipV="1">
                            <a:off x="1629659" y="1086186"/>
                            <a:ext cx="0" cy="217320"/>
                          </a:xfrm>
                          <a:prstGeom prst="straightConnector1">
                            <a:avLst/>
                          </a:prstGeom>
                          <a:noFill/>
                          <a:ln w="12700" cap="flat" cmpd="sng" algn="ctr">
                            <a:solidFill>
                              <a:sysClr val="windowText" lastClr="000000"/>
                            </a:solidFill>
                            <a:prstDash val="solid"/>
                            <a:tailEnd type="stealth" w="sm" len="lg"/>
                          </a:ln>
                          <a:effectLst/>
                        </wps:spPr>
                        <wps:bodyPr/>
                      </wps:wsp>
                      <wps:wsp>
                        <wps:cNvPr id="2568" name="Прямая со стрелкой 2568"/>
                        <wps:cNvCnPr/>
                        <wps:spPr>
                          <a:xfrm flipV="1">
                            <a:off x="1735325" y="1086186"/>
                            <a:ext cx="0" cy="217117"/>
                          </a:xfrm>
                          <a:prstGeom prst="straightConnector1">
                            <a:avLst/>
                          </a:prstGeom>
                          <a:noFill/>
                          <a:ln w="12700" cap="flat" cmpd="sng" algn="ctr">
                            <a:solidFill>
                              <a:sysClr val="windowText" lastClr="000000"/>
                            </a:solidFill>
                            <a:prstDash val="solid"/>
                            <a:tailEnd type="stealth" w="sm" len="lg"/>
                          </a:ln>
                          <a:effectLst/>
                        </wps:spPr>
                        <wps:bodyPr/>
                      </wps:wsp>
                      <wps:wsp>
                        <wps:cNvPr id="2569" name="Прямая со стрелкой 2569"/>
                        <wps:cNvCnPr/>
                        <wps:spPr>
                          <a:xfrm flipV="1">
                            <a:off x="1843884" y="1073599"/>
                            <a:ext cx="0" cy="217117"/>
                          </a:xfrm>
                          <a:prstGeom prst="straightConnector1">
                            <a:avLst/>
                          </a:prstGeom>
                          <a:noFill/>
                          <a:ln w="12700" cap="flat" cmpd="sng" algn="ctr">
                            <a:solidFill>
                              <a:sysClr val="windowText" lastClr="000000"/>
                            </a:solidFill>
                            <a:prstDash val="solid"/>
                            <a:tailEnd type="stealth" w="sm" len="lg"/>
                          </a:ln>
                          <a:effectLst/>
                        </wps:spPr>
                        <wps:bodyPr/>
                      </wps:wsp>
                      <wps:wsp>
                        <wps:cNvPr id="2570" name="Прямая со стрелкой 2570"/>
                        <wps:cNvCnPr/>
                        <wps:spPr>
                          <a:xfrm flipV="1">
                            <a:off x="1952443" y="1086186"/>
                            <a:ext cx="0" cy="217117"/>
                          </a:xfrm>
                          <a:prstGeom prst="straightConnector1">
                            <a:avLst/>
                          </a:prstGeom>
                          <a:noFill/>
                          <a:ln w="12700" cap="flat" cmpd="sng" algn="ctr">
                            <a:solidFill>
                              <a:sysClr val="windowText" lastClr="000000"/>
                            </a:solidFill>
                            <a:prstDash val="solid"/>
                            <a:tailEnd type="stealth" w="sm" len="lg"/>
                          </a:ln>
                          <a:effectLst/>
                        </wps:spPr>
                        <wps:bodyPr/>
                      </wps:wsp>
                      <wps:wsp>
                        <wps:cNvPr id="2571" name="Прямая со стрелкой 2571"/>
                        <wps:cNvCnPr/>
                        <wps:spPr>
                          <a:xfrm flipV="1">
                            <a:off x="2061001" y="1086389"/>
                            <a:ext cx="0" cy="217117"/>
                          </a:xfrm>
                          <a:prstGeom prst="straightConnector1">
                            <a:avLst/>
                          </a:prstGeom>
                          <a:noFill/>
                          <a:ln w="12700" cap="flat" cmpd="sng" algn="ctr">
                            <a:solidFill>
                              <a:sysClr val="windowText" lastClr="000000"/>
                            </a:solidFill>
                            <a:prstDash val="solid"/>
                            <a:tailEnd type="stealth" w="sm" len="lg"/>
                          </a:ln>
                          <a:effectLst/>
                        </wps:spPr>
                        <wps:bodyPr/>
                      </wps:wsp>
                      <wps:wsp>
                        <wps:cNvPr id="2572" name="Прямая соединительная линия 2572"/>
                        <wps:cNvCnPr/>
                        <wps:spPr>
                          <a:xfrm>
                            <a:off x="1629659" y="1099707"/>
                            <a:ext cx="430816" cy="0"/>
                          </a:xfrm>
                          <a:prstGeom prst="line">
                            <a:avLst/>
                          </a:prstGeom>
                          <a:noFill/>
                          <a:ln w="12700" cap="flat" cmpd="sng" algn="ctr">
                            <a:solidFill>
                              <a:sysClr val="windowText" lastClr="000000"/>
                            </a:solidFill>
                            <a:prstDash val="solid"/>
                          </a:ln>
                          <a:effectLst/>
                        </wps:spPr>
                        <wps:bodyPr/>
                      </wps:wsp>
                      <wps:wsp>
                        <wps:cNvPr id="2573" name="Поле 33"/>
                        <wps:cNvSpPr txBox="1"/>
                        <wps:spPr>
                          <a:xfrm>
                            <a:off x="1993877" y="746896"/>
                            <a:ext cx="282311" cy="324987"/>
                          </a:xfrm>
                          <a:prstGeom prst="rect">
                            <a:avLst/>
                          </a:prstGeom>
                          <a:noFill/>
                          <a:ln w="6350">
                            <a:noFill/>
                          </a:ln>
                          <a:effectLst/>
                        </wps:spPr>
                        <wps:txbx>
                          <w:txbxContent>
                            <w:p w:rsidR="00577C88" w:rsidRPr="009F0A2D" w:rsidRDefault="00577C88" w:rsidP="002D0491">
                              <w:pPr>
                                <w:pStyle w:val="ab"/>
                                <w:spacing w:before="0" w:beforeAutospacing="0" w:after="0" w:afterAutospacing="0"/>
                                <w:jc w:val="both"/>
                                <w:rPr>
                                  <w:i/>
                                </w:rPr>
                              </w:pPr>
                              <w:r w:rsidRPr="009F0A2D">
                                <w:rPr>
                                  <w:i/>
                                </w:rPr>
                                <w:sym w:font="Symbol" w:char="F073"/>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574" name="Прямая соединительная линия 2574"/>
                        <wps:cNvCnPr/>
                        <wps:spPr>
                          <a:xfrm flipV="1">
                            <a:off x="1952448" y="978601"/>
                            <a:ext cx="173919" cy="107586"/>
                          </a:xfrm>
                          <a:prstGeom prst="line">
                            <a:avLst/>
                          </a:prstGeom>
                          <a:noFill/>
                          <a:ln w="9525" cap="flat" cmpd="sng" algn="ctr">
                            <a:solidFill>
                              <a:sysClr val="windowText" lastClr="000000"/>
                            </a:solidFill>
                            <a:prstDash val="solid"/>
                          </a:ln>
                          <a:effectLst/>
                        </wps:spPr>
                        <wps:bodyPr/>
                      </wps:wsp>
                      <wps:wsp>
                        <wps:cNvPr id="2575" name="Поле 33"/>
                        <wps:cNvSpPr txBox="1"/>
                        <wps:spPr>
                          <a:xfrm>
                            <a:off x="2114630" y="1520070"/>
                            <a:ext cx="283581" cy="326257"/>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A</w:t>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576" name="Прямая соединительная линия 2576"/>
                        <wps:cNvCnPr/>
                        <wps:spPr>
                          <a:xfrm>
                            <a:off x="1952444" y="1303507"/>
                            <a:ext cx="217117" cy="325475"/>
                          </a:xfrm>
                          <a:prstGeom prst="line">
                            <a:avLst/>
                          </a:prstGeom>
                          <a:noFill/>
                          <a:ln w="9525" cap="flat" cmpd="sng" algn="ctr">
                            <a:solidFill>
                              <a:sysClr val="windowText" lastClr="000000"/>
                            </a:solidFill>
                            <a:prstDash val="solid"/>
                          </a:ln>
                          <a:effectLst/>
                        </wps:spPr>
                        <wps:bodyPr/>
                      </wps:wsp>
                      <wps:wsp>
                        <wps:cNvPr id="2577" name="Прямая соединительная линия 2577"/>
                        <wps:cNvCnPr/>
                        <wps:spPr>
                          <a:xfrm>
                            <a:off x="3006804" y="977638"/>
                            <a:ext cx="0" cy="977029"/>
                          </a:xfrm>
                          <a:prstGeom prst="line">
                            <a:avLst/>
                          </a:prstGeom>
                          <a:noFill/>
                          <a:ln w="9525" cap="flat" cmpd="sng" algn="ctr">
                            <a:solidFill>
                              <a:sysClr val="windowText" lastClr="000000"/>
                            </a:solidFill>
                            <a:prstDash val="lgDashDot"/>
                          </a:ln>
                          <a:effectLst/>
                        </wps:spPr>
                        <wps:bodyPr/>
                      </wps:wsp>
                      <wps:wsp>
                        <wps:cNvPr id="2578" name="Прямая со стрелкой 2578"/>
                        <wps:cNvCnPr/>
                        <wps:spPr>
                          <a:xfrm flipV="1">
                            <a:off x="3000121" y="740702"/>
                            <a:ext cx="0" cy="434237"/>
                          </a:xfrm>
                          <a:prstGeom prst="straightConnector1">
                            <a:avLst/>
                          </a:prstGeom>
                          <a:noFill/>
                          <a:ln w="28575" cap="flat" cmpd="sng" algn="ctr">
                            <a:solidFill>
                              <a:sysClr val="windowText" lastClr="000000"/>
                            </a:solidFill>
                            <a:prstDash val="solid"/>
                            <a:tailEnd type="stealth" w="sm" len="lg"/>
                          </a:ln>
                          <a:effectLst/>
                        </wps:spPr>
                        <wps:bodyPr/>
                      </wps:wsp>
                      <wps:wsp>
                        <wps:cNvPr id="2579" name="Прямая со стрелкой 2579"/>
                        <wps:cNvCnPr/>
                        <wps:spPr>
                          <a:xfrm>
                            <a:off x="3006804" y="1954666"/>
                            <a:ext cx="0" cy="434237"/>
                          </a:xfrm>
                          <a:prstGeom prst="straightConnector1">
                            <a:avLst/>
                          </a:prstGeom>
                          <a:noFill/>
                          <a:ln w="28575" cap="flat" cmpd="sng" algn="ctr">
                            <a:solidFill>
                              <a:sysClr val="windowText" lastClr="000000"/>
                            </a:solidFill>
                            <a:prstDash val="solid"/>
                            <a:tailEnd type="stealth" w="sm" len="lg"/>
                          </a:ln>
                          <a:effectLst/>
                        </wps:spPr>
                        <wps:bodyPr/>
                      </wps:wsp>
                      <wps:wsp>
                        <wps:cNvPr id="2580" name="Поле 33"/>
                        <wps:cNvSpPr txBox="1"/>
                        <wps:spPr>
                          <a:xfrm>
                            <a:off x="2599522" y="540870"/>
                            <a:ext cx="488051" cy="326257"/>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N=F</w:t>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581" name="Поле 33"/>
                        <wps:cNvSpPr txBox="1"/>
                        <wps:spPr>
                          <a:xfrm>
                            <a:off x="2705530" y="2058513"/>
                            <a:ext cx="283581" cy="324987"/>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F</w:t>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582" name="Прямая соединительная линия 2582"/>
                        <wps:cNvCnPr/>
                        <wps:spPr>
                          <a:xfrm flipV="1">
                            <a:off x="2792565" y="1303032"/>
                            <a:ext cx="648089" cy="639"/>
                          </a:xfrm>
                          <a:prstGeom prst="line">
                            <a:avLst/>
                          </a:prstGeom>
                          <a:noFill/>
                          <a:ln w="6350" cap="flat" cmpd="sng" algn="ctr">
                            <a:solidFill>
                              <a:sysClr val="windowText" lastClr="000000"/>
                            </a:solidFill>
                            <a:prstDash val="solid"/>
                          </a:ln>
                          <a:effectLst/>
                        </wps:spPr>
                        <wps:bodyPr/>
                      </wps:wsp>
                      <wps:wsp>
                        <wps:cNvPr id="2583" name="Прямая соединительная линия 2583"/>
                        <wps:cNvCnPr/>
                        <wps:spPr>
                          <a:xfrm flipH="1" flipV="1">
                            <a:off x="2789687" y="1303315"/>
                            <a:ext cx="0" cy="651353"/>
                          </a:xfrm>
                          <a:prstGeom prst="line">
                            <a:avLst/>
                          </a:prstGeom>
                          <a:noFill/>
                          <a:ln w="19050" cap="flat" cmpd="sng" algn="ctr">
                            <a:solidFill>
                              <a:sysClr val="windowText" lastClr="000000"/>
                            </a:solidFill>
                            <a:prstDash val="solid"/>
                          </a:ln>
                          <a:effectLst/>
                        </wps:spPr>
                        <wps:bodyPr/>
                      </wps:wsp>
                      <wps:wsp>
                        <wps:cNvPr id="2584" name="Прямая соединительная линия 2584"/>
                        <wps:cNvCnPr/>
                        <wps:spPr>
                          <a:xfrm flipV="1">
                            <a:off x="3223921" y="997736"/>
                            <a:ext cx="0" cy="957768"/>
                          </a:xfrm>
                          <a:prstGeom prst="line">
                            <a:avLst/>
                          </a:prstGeom>
                          <a:noFill/>
                          <a:ln w="19050" cap="flat" cmpd="sng" algn="ctr">
                            <a:solidFill>
                              <a:sysClr val="windowText" lastClr="000000"/>
                            </a:solidFill>
                            <a:prstDash val="solid"/>
                          </a:ln>
                          <a:effectLst/>
                        </wps:spPr>
                        <wps:bodyPr/>
                      </wps:wsp>
                      <wps:wsp>
                        <wps:cNvPr id="2585" name="Прямая соединительная линия 2585"/>
                        <wps:cNvCnPr/>
                        <wps:spPr>
                          <a:xfrm>
                            <a:off x="2789690" y="1954664"/>
                            <a:ext cx="434235" cy="0"/>
                          </a:xfrm>
                          <a:prstGeom prst="line">
                            <a:avLst/>
                          </a:prstGeom>
                          <a:noFill/>
                          <a:ln w="19050" cap="flat" cmpd="sng" algn="ctr">
                            <a:solidFill>
                              <a:sysClr val="windowText" lastClr="000000"/>
                            </a:solidFill>
                            <a:prstDash val="solid"/>
                          </a:ln>
                          <a:effectLst/>
                        </wps:spPr>
                        <wps:bodyPr/>
                      </wps:wsp>
                      <wps:wsp>
                        <wps:cNvPr id="2586" name="Прямая со стрелкой 2586"/>
                        <wps:cNvCnPr/>
                        <wps:spPr>
                          <a:xfrm flipV="1">
                            <a:off x="2794873" y="1102066"/>
                            <a:ext cx="0" cy="217117"/>
                          </a:xfrm>
                          <a:prstGeom prst="straightConnector1">
                            <a:avLst/>
                          </a:prstGeom>
                          <a:noFill/>
                          <a:ln w="12700" cap="flat" cmpd="sng" algn="ctr">
                            <a:solidFill>
                              <a:sysClr val="windowText" lastClr="000000"/>
                            </a:solidFill>
                            <a:prstDash val="solid"/>
                            <a:tailEnd type="stealth" w="sm" len="lg"/>
                          </a:ln>
                          <a:effectLst/>
                        </wps:spPr>
                        <wps:bodyPr/>
                      </wps:wsp>
                      <wps:wsp>
                        <wps:cNvPr id="2587" name="Прямая со стрелкой 2587"/>
                        <wps:cNvCnPr/>
                        <wps:spPr>
                          <a:xfrm flipV="1">
                            <a:off x="2889470" y="1040441"/>
                            <a:ext cx="0" cy="217117"/>
                          </a:xfrm>
                          <a:prstGeom prst="straightConnector1">
                            <a:avLst/>
                          </a:prstGeom>
                          <a:noFill/>
                          <a:ln w="12700" cap="flat" cmpd="sng" algn="ctr">
                            <a:solidFill>
                              <a:sysClr val="windowText" lastClr="000000"/>
                            </a:solidFill>
                            <a:prstDash val="solid"/>
                            <a:tailEnd type="stealth" w="sm" len="lg"/>
                          </a:ln>
                          <a:effectLst/>
                        </wps:spPr>
                        <wps:bodyPr/>
                      </wps:wsp>
                      <wps:wsp>
                        <wps:cNvPr id="2588" name="Прямая со стрелкой 2588"/>
                        <wps:cNvCnPr/>
                        <wps:spPr>
                          <a:xfrm flipV="1">
                            <a:off x="3006804" y="958594"/>
                            <a:ext cx="0" cy="217117"/>
                          </a:xfrm>
                          <a:prstGeom prst="straightConnector1">
                            <a:avLst/>
                          </a:prstGeom>
                          <a:noFill/>
                          <a:ln w="12700" cap="flat" cmpd="sng" algn="ctr">
                            <a:solidFill>
                              <a:sysClr val="windowText" lastClr="000000"/>
                            </a:solidFill>
                            <a:prstDash val="solid"/>
                            <a:tailEnd type="stealth" w="sm" len="lg"/>
                          </a:ln>
                          <a:effectLst/>
                        </wps:spPr>
                        <wps:bodyPr/>
                      </wps:wsp>
                      <wps:wsp>
                        <wps:cNvPr id="2589" name="Прямая со стрелкой 2589"/>
                        <wps:cNvCnPr/>
                        <wps:spPr>
                          <a:xfrm flipV="1">
                            <a:off x="3115365" y="884888"/>
                            <a:ext cx="0" cy="217117"/>
                          </a:xfrm>
                          <a:prstGeom prst="straightConnector1">
                            <a:avLst/>
                          </a:prstGeom>
                          <a:noFill/>
                          <a:ln w="12700" cap="flat" cmpd="sng" algn="ctr">
                            <a:solidFill>
                              <a:sysClr val="windowText" lastClr="000000"/>
                            </a:solidFill>
                            <a:prstDash val="solid"/>
                            <a:tailEnd type="stealth" w="sm" len="lg"/>
                          </a:ln>
                          <a:effectLst/>
                        </wps:spPr>
                        <wps:bodyPr/>
                      </wps:wsp>
                      <wps:wsp>
                        <wps:cNvPr id="2590" name="Прямая со стрелкой 2590"/>
                        <wps:cNvCnPr/>
                        <wps:spPr>
                          <a:xfrm flipV="1">
                            <a:off x="3226160" y="800043"/>
                            <a:ext cx="0" cy="217117"/>
                          </a:xfrm>
                          <a:prstGeom prst="straightConnector1">
                            <a:avLst/>
                          </a:prstGeom>
                          <a:noFill/>
                          <a:ln w="12700" cap="flat" cmpd="sng" algn="ctr">
                            <a:solidFill>
                              <a:sysClr val="windowText" lastClr="000000"/>
                            </a:solidFill>
                            <a:prstDash val="solid"/>
                            <a:tailEnd type="stealth" w="sm" len="lg"/>
                          </a:ln>
                          <a:effectLst/>
                        </wps:spPr>
                        <wps:bodyPr/>
                      </wps:wsp>
                      <wps:wsp>
                        <wps:cNvPr id="2591" name="Поле 33"/>
                        <wps:cNvSpPr txBox="1"/>
                        <wps:spPr>
                          <a:xfrm>
                            <a:off x="3154235" y="446806"/>
                            <a:ext cx="330571" cy="325622"/>
                          </a:xfrm>
                          <a:prstGeom prst="rect">
                            <a:avLst/>
                          </a:prstGeom>
                          <a:noFill/>
                          <a:ln w="6350">
                            <a:noFill/>
                          </a:ln>
                          <a:effectLst/>
                        </wps:spPr>
                        <wps:txbx>
                          <w:txbxContent>
                            <w:p w:rsidR="00577C88" w:rsidRPr="00CE58CA" w:rsidRDefault="00577C88" w:rsidP="002D0491">
                              <w:pPr>
                                <w:pStyle w:val="ab"/>
                                <w:spacing w:before="0" w:beforeAutospacing="0" w:after="0" w:afterAutospacing="0"/>
                                <w:jc w:val="both"/>
                                <w:rPr>
                                  <w:vertAlign w:val="subscript"/>
                                  <w:lang w:val="en-US"/>
                                </w:rPr>
                              </w:pPr>
                              <w:proofErr w:type="gramStart"/>
                              <w:r>
                                <w:rPr>
                                  <w:rFonts w:eastAsia="Times New Roman" w:hAnsi="Symbol"/>
                                  <w:i/>
                                  <w:iCs/>
                                  <w:lang w:val="en-US"/>
                                </w:rPr>
                                <w:t>p</w:t>
                              </w:r>
                              <w:proofErr w:type="gramEnd"/>
                              <w:r>
                                <w:rPr>
                                  <w:rFonts w:eastAsia="Times New Roman" w:hAnsi="Symbol"/>
                                  <w:i/>
                                  <w:iCs/>
                                  <w:vertAlign w:val="subscript"/>
                                  <w:lang w:val="en-US"/>
                                </w:rPr>
                                <w:sym w:font="Symbol" w:char="F061"/>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592" name="Прямая соединительная линия 2592"/>
                        <wps:cNvCnPr/>
                        <wps:spPr>
                          <a:xfrm flipV="1">
                            <a:off x="3066146" y="736694"/>
                            <a:ext cx="159651" cy="187639"/>
                          </a:xfrm>
                          <a:prstGeom prst="line">
                            <a:avLst/>
                          </a:prstGeom>
                          <a:noFill/>
                          <a:ln w="9525" cap="flat" cmpd="sng" algn="ctr">
                            <a:solidFill>
                              <a:sysClr val="windowText" lastClr="000000"/>
                            </a:solidFill>
                            <a:prstDash val="solid"/>
                          </a:ln>
                          <a:effectLst/>
                        </wps:spPr>
                        <wps:bodyPr/>
                      </wps:wsp>
                      <wps:wsp>
                        <wps:cNvPr id="2593" name="Поле 33"/>
                        <wps:cNvSpPr txBox="1"/>
                        <wps:spPr>
                          <a:xfrm>
                            <a:off x="3274605" y="1517660"/>
                            <a:ext cx="347716" cy="325622"/>
                          </a:xfrm>
                          <a:prstGeom prst="rect">
                            <a:avLst/>
                          </a:prstGeom>
                          <a:noFill/>
                          <a:ln w="6350">
                            <a:noFill/>
                          </a:ln>
                          <a:effectLst/>
                        </wps:spPr>
                        <wps:txbx>
                          <w:txbxContent>
                            <w:p w:rsidR="00577C88" w:rsidRPr="009F0A2D" w:rsidRDefault="00577C88" w:rsidP="002D0491">
                              <w:pPr>
                                <w:pStyle w:val="ab"/>
                                <w:spacing w:before="0" w:beforeAutospacing="0" w:after="0" w:afterAutospacing="0"/>
                                <w:jc w:val="both"/>
                                <w:rPr>
                                  <w:vertAlign w:val="subscript"/>
                                </w:rPr>
                              </w:pPr>
                              <w:r>
                                <w:rPr>
                                  <w:rFonts w:eastAsia="Times New Roman"/>
                                  <w:i/>
                                  <w:iCs/>
                                  <w:lang w:val="en-US"/>
                                </w:rPr>
                                <w:t>A</w:t>
                              </w:r>
                              <w:r>
                                <w:rPr>
                                  <w:rFonts w:eastAsia="Times New Roman"/>
                                  <w:i/>
                                  <w:iCs/>
                                  <w:vertAlign w:val="subscript"/>
                                  <w:lang w:val="en-US"/>
                                </w:rPr>
                                <w:sym w:font="Symbol" w:char="F061"/>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594" name="Прямая соединительная линия 2594"/>
                        <wps:cNvCnPr/>
                        <wps:spPr>
                          <a:xfrm>
                            <a:off x="3098125" y="1101826"/>
                            <a:ext cx="233982" cy="526819"/>
                          </a:xfrm>
                          <a:prstGeom prst="line">
                            <a:avLst/>
                          </a:prstGeom>
                          <a:noFill/>
                          <a:ln w="9525" cap="flat" cmpd="sng" algn="ctr">
                            <a:solidFill>
                              <a:sysClr val="windowText" lastClr="000000"/>
                            </a:solidFill>
                            <a:prstDash val="solid"/>
                          </a:ln>
                          <a:effectLst/>
                        </wps:spPr>
                        <wps:bodyPr/>
                      </wps:wsp>
                      <wps:wsp>
                        <wps:cNvPr id="2595" name="Прямая соединительная линия 2595"/>
                        <wps:cNvCnPr/>
                        <wps:spPr>
                          <a:xfrm flipV="1">
                            <a:off x="2789690" y="870357"/>
                            <a:ext cx="651353" cy="433596"/>
                          </a:xfrm>
                          <a:prstGeom prst="line">
                            <a:avLst/>
                          </a:prstGeom>
                          <a:noFill/>
                          <a:ln w="6350" cap="flat" cmpd="sng" algn="ctr">
                            <a:solidFill>
                              <a:sysClr val="windowText" lastClr="000000"/>
                            </a:solidFill>
                            <a:prstDash val="solid"/>
                          </a:ln>
                          <a:effectLst/>
                        </wps:spPr>
                        <wps:bodyPr/>
                      </wps:wsp>
                      <wps:wsp>
                        <wps:cNvPr id="2596" name="Дуга 2596"/>
                        <wps:cNvSpPr/>
                        <wps:spPr>
                          <a:xfrm rot="1921766">
                            <a:off x="2890886" y="864144"/>
                            <a:ext cx="579120" cy="579120"/>
                          </a:xfrm>
                          <a:prstGeom prst="arc">
                            <a:avLst>
                              <a:gd name="adj1" fmla="val 16500124"/>
                              <a:gd name="adj2" fmla="val 21503950"/>
                            </a:avLst>
                          </a:prstGeom>
                          <a:noFill/>
                          <a:ln w="9525" cap="flat" cmpd="sng" algn="ctr">
                            <a:solidFill>
                              <a:sysClr val="windowText" lastClr="000000"/>
                            </a:solidFill>
                            <a:prstDash val="solid"/>
                            <a:headEnd type="stealth" w="sm" len="lg"/>
                            <a:tailEnd type="stealth" w="sm" len="lg"/>
                          </a:ln>
                          <a:effectLst/>
                        </wps:spPr>
                        <wps:txbx>
                          <w:txbxContent>
                            <w:p w:rsidR="00577C88" w:rsidRDefault="00577C88" w:rsidP="002D0491"/>
                          </w:txbxContent>
                        </wps:txbx>
                        <wps:bodyPr rot="0" spcFirstLastPara="0" vert="horz" wrap="square" lIns="91943" tIns="45971" rIns="91943" bIns="45971" numCol="1" spcCol="0" rtlCol="0" fromWordArt="0" anchor="ctr" anchorCtr="0" forceAA="0" compatLnSpc="1">
                          <a:prstTxWarp prst="textNoShape">
                            <a:avLst/>
                          </a:prstTxWarp>
                          <a:noAutofit/>
                        </wps:bodyPr>
                      </wps:wsp>
                      <wps:wsp>
                        <wps:cNvPr id="2597" name="Поле 33"/>
                        <wps:cNvSpPr txBox="1"/>
                        <wps:spPr>
                          <a:xfrm>
                            <a:off x="3437022" y="935978"/>
                            <a:ext cx="286756" cy="324987"/>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lang w:val="en-US"/>
                                </w:rPr>
                                <w:sym w:font="Symbol" w:char="F061"/>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598" name="Поле 33"/>
                        <wps:cNvSpPr txBox="1"/>
                        <wps:spPr>
                          <a:xfrm>
                            <a:off x="2526171" y="1301607"/>
                            <a:ext cx="267071" cy="324987"/>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2</w:t>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599" name="Поле 33"/>
                        <wps:cNvSpPr txBox="1"/>
                        <wps:spPr>
                          <a:xfrm>
                            <a:off x="3432455" y="651351"/>
                            <a:ext cx="267071" cy="324987"/>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2</w:t>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600" name="Прямая соединительная линия 2600"/>
                        <wps:cNvCnPr/>
                        <wps:spPr>
                          <a:xfrm flipV="1">
                            <a:off x="2794263" y="799862"/>
                            <a:ext cx="450000" cy="301845"/>
                          </a:xfrm>
                          <a:prstGeom prst="line">
                            <a:avLst/>
                          </a:prstGeom>
                          <a:noFill/>
                          <a:ln w="12700" cap="flat" cmpd="sng" algn="ctr">
                            <a:solidFill>
                              <a:sysClr val="windowText" lastClr="000000"/>
                            </a:solidFill>
                            <a:prstDash val="solid"/>
                          </a:ln>
                          <a:effectLst/>
                        </wps:spPr>
                        <wps:bodyPr/>
                      </wps:wsp>
                      <wps:wsp>
                        <wps:cNvPr id="2601" name="Прямая соединительная линия 2601"/>
                        <wps:cNvCnPr/>
                        <wps:spPr>
                          <a:xfrm>
                            <a:off x="4423196" y="963425"/>
                            <a:ext cx="0" cy="976630"/>
                          </a:xfrm>
                          <a:prstGeom prst="line">
                            <a:avLst/>
                          </a:prstGeom>
                          <a:noFill/>
                          <a:ln w="9525" cap="flat" cmpd="sng" algn="ctr">
                            <a:solidFill>
                              <a:sysClr val="windowText" lastClr="000000"/>
                            </a:solidFill>
                            <a:prstDash val="lgDashDot"/>
                          </a:ln>
                          <a:effectLst/>
                        </wps:spPr>
                        <wps:bodyPr/>
                      </wps:wsp>
                      <wps:wsp>
                        <wps:cNvPr id="2602" name="Прямая со стрелкой 2602"/>
                        <wps:cNvCnPr/>
                        <wps:spPr>
                          <a:xfrm flipV="1">
                            <a:off x="4416211" y="726570"/>
                            <a:ext cx="0" cy="433705"/>
                          </a:xfrm>
                          <a:prstGeom prst="straightConnector1">
                            <a:avLst/>
                          </a:prstGeom>
                          <a:noFill/>
                          <a:ln w="28575" cap="flat" cmpd="sng" algn="ctr">
                            <a:solidFill>
                              <a:sysClr val="windowText" lastClr="000000"/>
                            </a:solidFill>
                            <a:prstDash val="solid"/>
                            <a:tailEnd type="stealth" w="sm" len="lg"/>
                          </a:ln>
                          <a:effectLst/>
                        </wps:spPr>
                        <wps:bodyPr/>
                      </wps:wsp>
                      <wps:wsp>
                        <wps:cNvPr id="2603" name="Прямая со стрелкой 2603"/>
                        <wps:cNvCnPr/>
                        <wps:spPr>
                          <a:xfrm>
                            <a:off x="4423196" y="1940055"/>
                            <a:ext cx="0" cy="433705"/>
                          </a:xfrm>
                          <a:prstGeom prst="straightConnector1">
                            <a:avLst/>
                          </a:prstGeom>
                          <a:noFill/>
                          <a:ln w="28575" cap="flat" cmpd="sng" algn="ctr">
                            <a:solidFill>
                              <a:sysClr val="windowText" lastClr="000000"/>
                            </a:solidFill>
                            <a:prstDash val="solid"/>
                            <a:tailEnd type="stealth" w="sm" len="lg"/>
                          </a:ln>
                          <a:effectLst/>
                        </wps:spPr>
                        <wps:bodyPr/>
                      </wps:wsp>
                      <wps:wsp>
                        <wps:cNvPr id="2604" name="Поле 33"/>
                        <wps:cNvSpPr txBox="1"/>
                        <wps:spPr>
                          <a:xfrm>
                            <a:off x="4119853" y="2043049"/>
                            <a:ext cx="283581" cy="324987"/>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F</w:t>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605" name="Прямая соединительная линия 2605"/>
                        <wps:cNvCnPr/>
                        <wps:spPr>
                          <a:xfrm flipV="1">
                            <a:off x="4209201" y="1288545"/>
                            <a:ext cx="647700" cy="635"/>
                          </a:xfrm>
                          <a:prstGeom prst="line">
                            <a:avLst/>
                          </a:prstGeom>
                          <a:noFill/>
                          <a:ln w="6350" cap="flat" cmpd="sng" algn="ctr">
                            <a:solidFill>
                              <a:sysClr val="windowText" lastClr="000000"/>
                            </a:solidFill>
                            <a:prstDash val="solid"/>
                          </a:ln>
                          <a:effectLst/>
                        </wps:spPr>
                        <wps:bodyPr/>
                      </wps:wsp>
                      <wps:wsp>
                        <wps:cNvPr id="2606" name="Прямая соединительная линия 2606"/>
                        <wps:cNvCnPr/>
                        <wps:spPr>
                          <a:xfrm flipH="1" flipV="1">
                            <a:off x="4206026" y="1288545"/>
                            <a:ext cx="0" cy="650875"/>
                          </a:xfrm>
                          <a:prstGeom prst="line">
                            <a:avLst/>
                          </a:prstGeom>
                          <a:noFill/>
                          <a:ln w="19050" cap="flat" cmpd="sng" algn="ctr">
                            <a:solidFill>
                              <a:sysClr val="windowText" lastClr="000000"/>
                            </a:solidFill>
                            <a:prstDash val="solid"/>
                          </a:ln>
                          <a:effectLst/>
                        </wps:spPr>
                        <wps:bodyPr/>
                      </wps:wsp>
                      <wps:wsp>
                        <wps:cNvPr id="2607" name="Прямая соединительная линия 2607"/>
                        <wps:cNvCnPr/>
                        <wps:spPr>
                          <a:xfrm flipV="1">
                            <a:off x="4640366" y="983110"/>
                            <a:ext cx="0" cy="957580"/>
                          </a:xfrm>
                          <a:prstGeom prst="line">
                            <a:avLst/>
                          </a:prstGeom>
                          <a:noFill/>
                          <a:ln w="19050" cap="flat" cmpd="sng" algn="ctr">
                            <a:solidFill>
                              <a:sysClr val="windowText" lastClr="000000"/>
                            </a:solidFill>
                            <a:prstDash val="solid"/>
                          </a:ln>
                          <a:effectLst/>
                        </wps:spPr>
                        <wps:bodyPr/>
                      </wps:wsp>
                      <wps:wsp>
                        <wps:cNvPr id="2608" name="Прямая соединительная линия 2608"/>
                        <wps:cNvCnPr/>
                        <wps:spPr>
                          <a:xfrm>
                            <a:off x="4206026" y="1940055"/>
                            <a:ext cx="433705" cy="0"/>
                          </a:xfrm>
                          <a:prstGeom prst="line">
                            <a:avLst/>
                          </a:prstGeom>
                          <a:noFill/>
                          <a:ln w="19050" cap="flat" cmpd="sng" algn="ctr">
                            <a:solidFill>
                              <a:sysClr val="windowText" lastClr="000000"/>
                            </a:solidFill>
                            <a:prstDash val="solid"/>
                          </a:ln>
                          <a:effectLst/>
                        </wps:spPr>
                        <wps:bodyPr/>
                      </wps:wsp>
                      <wps:wsp>
                        <wps:cNvPr id="2609" name="Поле 33"/>
                        <wps:cNvSpPr txBox="1"/>
                        <wps:spPr>
                          <a:xfrm>
                            <a:off x="4293367" y="474278"/>
                            <a:ext cx="330571" cy="324987"/>
                          </a:xfrm>
                          <a:prstGeom prst="rect">
                            <a:avLst/>
                          </a:prstGeom>
                          <a:noFill/>
                          <a:ln w="6350">
                            <a:noFill/>
                          </a:ln>
                          <a:effectLst/>
                        </wps:spPr>
                        <wps:txbx>
                          <w:txbxContent>
                            <w:p w:rsidR="00577C88" w:rsidRDefault="00577C88" w:rsidP="002D0491">
                              <w:pPr>
                                <w:pStyle w:val="ab"/>
                                <w:spacing w:before="0" w:beforeAutospacing="0" w:after="0" w:afterAutospacing="0"/>
                                <w:jc w:val="both"/>
                              </w:pPr>
                              <w:proofErr w:type="gramStart"/>
                              <w:r>
                                <w:rPr>
                                  <w:rFonts w:eastAsia="Times New Roman"/>
                                  <w:i/>
                                  <w:iCs/>
                                  <w:lang w:val="en-US"/>
                                </w:rPr>
                                <w:t>p</w:t>
                              </w:r>
                              <w:proofErr w:type="gramEnd"/>
                              <w:r>
                                <w:rPr>
                                  <w:rFonts w:eastAsia="Times New Roman" w:hAnsi="Symbol"/>
                                  <w:i/>
                                  <w:iCs/>
                                  <w:position w:val="-6"/>
                                  <w:vertAlign w:val="subscript"/>
                                  <w:lang w:val="en-US"/>
                                </w:rPr>
                                <w:sym w:font="Symbol" w:char="F061"/>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610" name="Прямая соединительная линия 2610"/>
                        <wps:cNvCnPr/>
                        <wps:spPr>
                          <a:xfrm flipV="1">
                            <a:off x="4206026" y="856110"/>
                            <a:ext cx="650875" cy="433070"/>
                          </a:xfrm>
                          <a:prstGeom prst="line">
                            <a:avLst/>
                          </a:prstGeom>
                          <a:noFill/>
                          <a:ln w="6350" cap="flat" cmpd="sng" algn="ctr">
                            <a:solidFill>
                              <a:sysClr val="windowText" lastClr="000000"/>
                            </a:solidFill>
                            <a:prstDash val="solid"/>
                          </a:ln>
                          <a:effectLst/>
                        </wps:spPr>
                        <wps:bodyPr/>
                      </wps:wsp>
                      <wps:wsp>
                        <wps:cNvPr id="2611" name="Дуга 2611"/>
                        <wps:cNvSpPr/>
                        <wps:spPr>
                          <a:xfrm rot="1921766">
                            <a:off x="4306991" y="849760"/>
                            <a:ext cx="578485" cy="578485"/>
                          </a:xfrm>
                          <a:prstGeom prst="arc">
                            <a:avLst>
                              <a:gd name="adj1" fmla="val 16500124"/>
                              <a:gd name="adj2" fmla="val 21503950"/>
                            </a:avLst>
                          </a:prstGeom>
                          <a:noFill/>
                          <a:ln w="9525" cap="flat" cmpd="sng" algn="ctr">
                            <a:solidFill>
                              <a:sysClr val="windowText" lastClr="000000"/>
                            </a:solidFill>
                            <a:prstDash val="solid"/>
                            <a:headEnd type="stealth" w="sm" len="lg"/>
                            <a:tailEnd type="stealth" w="sm" len="lg"/>
                          </a:ln>
                          <a:effectLst/>
                        </wps:spPr>
                        <wps:txbx>
                          <w:txbxContent>
                            <w:p w:rsidR="00577C88" w:rsidRDefault="00577C88" w:rsidP="002D0491">
                              <w:pPr>
                                <w:pStyle w:val="ab"/>
                                <w:spacing w:before="0" w:beforeAutospacing="0" w:after="0" w:afterAutospacing="0"/>
                                <w:ind w:firstLine="706"/>
                                <w:jc w:val="both"/>
                              </w:pPr>
                              <w:r>
                                <w:rPr>
                                  <w:rFonts w:eastAsia="Times New Roman"/>
                                </w:rPr>
                                <w:t> </w:t>
                              </w:r>
                            </w:p>
                          </w:txbxContent>
                        </wps:txbx>
                        <wps:bodyPr rot="0" spcFirstLastPara="0" vert="horz" wrap="square" lIns="91943" tIns="45971" rIns="91943" bIns="45971" numCol="1" spcCol="0" rtlCol="0" fromWordArt="0" anchor="ctr" anchorCtr="0" forceAA="0" compatLnSpc="1">
                          <a:prstTxWarp prst="textNoShape">
                            <a:avLst/>
                          </a:prstTxWarp>
                          <a:noAutofit/>
                        </wps:bodyPr>
                      </wps:wsp>
                      <wps:wsp>
                        <wps:cNvPr id="2612" name="Поле 33"/>
                        <wps:cNvSpPr txBox="1"/>
                        <wps:spPr>
                          <a:xfrm>
                            <a:off x="4852424" y="921298"/>
                            <a:ext cx="286756" cy="324987"/>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lang w:val="en-US"/>
                                </w:rPr>
                                <w:sym w:font="Symbol" w:char="F061"/>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613" name="Поле 33"/>
                        <wps:cNvSpPr txBox="1"/>
                        <wps:spPr>
                          <a:xfrm>
                            <a:off x="3941284" y="1287094"/>
                            <a:ext cx="267071" cy="324987"/>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2</w:t>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614" name="Поле 33"/>
                        <wps:cNvSpPr txBox="1"/>
                        <wps:spPr>
                          <a:xfrm>
                            <a:off x="4847350" y="636634"/>
                            <a:ext cx="267071" cy="324987"/>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t>2</w:t>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615" name="Прямая со стрелкой 2615"/>
                        <wps:cNvCnPr/>
                        <wps:spPr>
                          <a:xfrm flipV="1">
                            <a:off x="4421714" y="1016941"/>
                            <a:ext cx="205595" cy="142590"/>
                          </a:xfrm>
                          <a:prstGeom prst="straightConnector1">
                            <a:avLst/>
                          </a:prstGeom>
                          <a:noFill/>
                          <a:ln w="28575" cap="flat" cmpd="sng" algn="ctr">
                            <a:solidFill>
                              <a:sysClr val="windowText" lastClr="000000"/>
                            </a:solidFill>
                            <a:prstDash val="solid"/>
                            <a:tailEnd type="stealth" w="sm" len="lg"/>
                          </a:ln>
                          <a:effectLst/>
                        </wps:spPr>
                        <wps:bodyPr/>
                      </wps:wsp>
                      <wps:wsp>
                        <wps:cNvPr id="2616" name="Прямая со стрелкой 2616"/>
                        <wps:cNvCnPr/>
                        <wps:spPr>
                          <a:xfrm flipH="1" flipV="1">
                            <a:off x="4210000" y="868062"/>
                            <a:ext cx="212702" cy="291965"/>
                          </a:xfrm>
                          <a:prstGeom prst="straightConnector1">
                            <a:avLst/>
                          </a:prstGeom>
                          <a:noFill/>
                          <a:ln w="28575" cap="flat" cmpd="sng" algn="ctr">
                            <a:solidFill>
                              <a:sysClr val="windowText" lastClr="000000"/>
                            </a:solidFill>
                            <a:prstDash val="solid"/>
                            <a:tailEnd type="stealth" w="sm" len="lg"/>
                          </a:ln>
                          <a:effectLst/>
                        </wps:spPr>
                        <wps:bodyPr/>
                      </wps:wsp>
                      <wps:wsp>
                        <wps:cNvPr id="2617" name="Прямая соединительная линия 2617"/>
                        <wps:cNvCnPr/>
                        <wps:spPr>
                          <a:xfrm flipV="1">
                            <a:off x="4209985" y="740536"/>
                            <a:ext cx="212717" cy="144173"/>
                          </a:xfrm>
                          <a:prstGeom prst="line">
                            <a:avLst/>
                          </a:prstGeom>
                          <a:noFill/>
                          <a:ln w="9525" cap="flat" cmpd="sng" algn="ctr">
                            <a:solidFill>
                              <a:sysClr val="windowText" lastClr="000000"/>
                            </a:solidFill>
                            <a:prstDash val="dash"/>
                          </a:ln>
                          <a:effectLst/>
                        </wps:spPr>
                        <wps:bodyPr/>
                      </wps:wsp>
                      <wps:wsp>
                        <wps:cNvPr id="2618" name="Прямая со стрелкой 2618"/>
                        <wps:cNvCnPr/>
                        <wps:spPr>
                          <a:xfrm flipH="1" flipV="1">
                            <a:off x="4415737" y="736564"/>
                            <a:ext cx="212090" cy="291465"/>
                          </a:xfrm>
                          <a:prstGeom prst="straightConnector1">
                            <a:avLst/>
                          </a:prstGeom>
                          <a:noFill/>
                          <a:ln w="9525" cap="flat" cmpd="sng" algn="ctr">
                            <a:solidFill>
                              <a:sysClr val="windowText" lastClr="000000"/>
                            </a:solidFill>
                            <a:prstDash val="dash"/>
                            <a:headEnd type="none" w="med" len="med"/>
                            <a:tailEnd type="none" w="med" len="med"/>
                          </a:ln>
                          <a:effectLst/>
                        </wps:spPr>
                        <wps:bodyPr/>
                      </wps:wsp>
                      <wps:wsp>
                        <wps:cNvPr id="2619" name="Поле 33"/>
                        <wps:cNvSpPr txBox="1"/>
                        <wps:spPr>
                          <a:xfrm>
                            <a:off x="4423085" y="685441"/>
                            <a:ext cx="321681" cy="324352"/>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lang w:val="en-US"/>
                                </w:rPr>
                                <w:sym w:font="Symbol" w:char="F074"/>
                              </w:r>
                              <w:r>
                                <w:rPr>
                                  <w:rFonts w:eastAsia="Times New Roman" w:hAnsi="Symbol"/>
                                  <w:i/>
                                  <w:iCs/>
                                  <w:position w:val="-6"/>
                                  <w:vertAlign w:val="subscript"/>
                                  <w:lang w:val="en-US"/>
                                </w:rPr>
                                <w:sym w:font="Symbol" w:char="F061"/>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620" name="Поле 33"/>
                        <wps:cNvSpPr txBox="1"/>
                        <wps:spPr>
                          <a:xfrm>
                            <a:off x="3972773" y="798078"/>
                            <a:ext cx="346446" cy="323717"/>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lang w:val="en-US"/>
                                </w:rPr>
                                <w:sym w:font="Symbol" w:char="F073"/>
                              </w:r>
                              <w:r>
                                <w:rPr>
                                  <w:rFonts w:eastAsia="Times New Roman" w:hAnsi="Symbol"/>
                                  <w:i/>
                                  <w:iCs/>
                                  <w:position w:val="-6"/>
                                  <w:vertAlign w:val="subscript"/>
                                  <w:lang w:val="en-US"/>
                                </w:rPr>
                                <w:sym w:font="Symbol" w:char="F061"/>
                              </w:r>
                            </w:p>
                          </w:txbxContent>
                        </wps:txbx>
                        <wps:bodyPr rot="0" spcFirstLastPara="0" vert="horz" wrap="none" lIns="91943" tIns="45971" rIns="91943" bIns="45971" numCol="1" spcCol="0" rtlCol="0" fromWordArt="0" anchor="t" anchorCtr="0" forceAA="0" compatLnSpc="1">
                          <a:prstTxWarp prst="textNoShape">
                            <a:avLst/>
                          </a:prstTxWarp>
                          <a:noAutofit/>
                        </wps:bodyPr>
                      </wps:wsp>
                      <wps:wsp>
                        <wps:cNvPr id="2621" name="Поле 11"/>
                        <wps:cNvSpPr txBox="1"/>
                        <wps:spPr>
                          <a:xfrm>
                            <a:off x="488785" y="2478745"/>
                            <a:ext cx="266065" cy="32194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rPr>
                                <w:t>а</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22" name="Поле 11"/>
                        <wps:cNvSpPr txBox="1"/>
                        <wps:spPr>
                          <a:xfrm>
                            <a:off x="1683149" y="2477040"/>
                            <a:ext cx="268605" cy="32131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rPr>
                                <w:t>б</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23" name="Поле 11"/>
                        <wps:cNvSpPr txBox="1"/>
                        <wps:spPr>
                          <a:xfrm>
                            <a:off x="2870535" y="2479377"/>
                            <a:ext cx="255905" cy="32131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i/>
                                  <w:iCs/>
                                </w:rPr>
                                <w:t>в</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24" name="Поле 11"/>
                        <wps:cNvSpPr txBox="1"/>
                        <wps:spPr>
                          <a:xfrm>
                            <a:off x="4293077" y="2479603"/>
                            <a:ext cx="248920" cy="320675"/>
                          </a:xfrm>
                          <a:prstGeom prst="rect">
                            <a:avLst/>
                          </a:prstGeom>
                          <a:noFill/>
                          <a:ln w="6350">
                            <a:noFill/>
                          </a:ln>
                          <a:effectLst/>
                        </wps:spPr>
                        <wps:txbx>
                          <w:txbxContent>
                            <w:p w:rsidR="00577C88" w:rsidRPr="00257488" w:rsidRDefault="00577C88" w:rsidP="002D0491">
                              <w:pPr>
                                <w:pStyle w:val="ab"/>
                                <w:spacing w:before="0" w:beforeAutospacing="0" w:after="0" w:afterAutospacing="0"/>
                                <w:jc w:val="both"/>
                                <w:rPr>
                                  <w:lang w:val="en-US"/>
                                </w:rPr>
                              </w:pPr>
                              <w:r>
                                <w:rPr>
                                  <w:rFonts w:eastAsia="Times New Roman"/>
                                  <w:i/>
                                  <w:iCs/>
                                </w:rPr>
                                <w:t>г</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Полотно 2680" o:spid="_x0000_s3291" editas="canvas" style="width:416.35pt;height:229.2pt;mso-position-horizontal-relative:char;mso-position-vertical-relative:line" coordsize="52876,29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jO79REAAA/OAAAOAAAAZHJzL2Uyb0RvYy54bWzsXcuO48YV3QfIPxDaZ5osFotkwz3GuCdO&#10;DAxsA+PEaw5FdSuQSJnkTPd45TjbAN5k718wkBhI7MTf0P1HObeKL7HFFvUYiRqXF21qxGZL5Kn7&#10;OPfcWx98eDufGW+iNJsm8cXIemKOjCgOk/E0vroY/emLj3/njYwsD+JxMEvi6GL0NspGHz797W8+&#10;uFmcRyy5TmbjKDVwkTg7v1lcjK7zfHF+dpaF19E8yJ4kiyjGm5MknQc5XqZXZ+M0uMHV57MzZpri&#10;7CZJx4s0CaMsw78+V2+OnsrrTyZRmH82mWRRbswuRvhsufyZyp+v6OfZ0w+C86s0WFxPw+JjBFt8&#10;inkwjfFHq0s9D/LAeJ1OH1xqPg3TJEsm+ZMwmZ8lk8k0jOR3wLexzNa3uQziN0Emv0yIu1N+QBzt&#10;8bqvrnAPcMnzGzyMSB7jUWSL6qFku/2xl9fBIpLfITsPP33zeWpMxxcj5nA2MuJgDkzcfX//zf13&#10;d/+9++X+b3f/vPvl7uf7v9/97+7fdz8Z8rTiM+GXXy4+T4tXGQ7pht9O0jn9H7fSuL0YcZsJxkfG&#10;24uRw23bt9UTjm5zI5Rvc2Y7IyPE+xa3LCY4nXBWX2eRZvkfomRu0MHFKAWC5IMN3rzIcnVqeQr9&#10;2Tj5eDqb4d+D81ls3OCqvukAaGEAME9mQY7D+QJfOIuvRkYwu8IqCfNUXjJLZtMx/Tr9dvY2u5yl&#10;xpsAQAW+x8nNF/jQI2MWZDneAFblf8WnXfpV+jzPg+xa/bJ8qzhtFtOlI7kOio9/s8jO1b2jo1fJ&#10;+C2eSJqohZEtwo+nuNoL/NHPgxQrAV8Fqzv/DD8mswTfLymORsZ1kn696t/pfEAG746MG6wsfPev&#10;XgdphO/ySQww+ZbPbSxF+YI7vmuNjLT5zqvmO/Hr+WWCe4KT8OnkIT5Tms/Kw0mazL+EEXhGfxVv&#10;BXGIv63ucvHiMlcrHmYkjJ49k6dh+S2C/EX8khaTJZ8H3ccvbr8M0kXx8HM8gU+TEsDBeQsD6lyF&#10;gmev82QylQCp7yuARS+wmGiFHWZV4c62VtUP998Z93/Fsvrx7l9YVFhY99/iWC0yevPu5+Kfv6P1&#10;JlcMfVqst8t43XoT3Hdtt3O90Urou9Rm05jsxIPbTKtR3eTWUvMdRkv5aCttdkWr7nmSb7bayIgc&#10;HBYwiR2wADbuv73/hhBx9xNQ8h8CgbSKj4PAmMymiz+Xa6cwvw04WKZvOS7dGligwvwWcOA2rLB8&#10;q9vwZnkaTK+u88skjmGDk1St0dYS7MQG8xz3qOCozHBwngfT2e/jsZG/XcDbZXkUzPJr2EYcz2EU&#10;I7iE2dUJYAj3cxMMOfSVHscQYWMFcnyHC0do6Lw/0BE1dCi+u/uRjIx8wgVAKLIz8tuPEgRpVgmc&#10;jhjPdgSzET2SYzE9z2PLSGGe7XgIF8jx2Aznyve7Lc3GIZ6wEeEteSRcfG2old++upWhr8/88gse&#10;JvyKkXkdOPhC4KrisF9T6IUwqLSPBcjtZjC1GcRNTyiIM9PxHLPlSJcxzn1vjTc9OMZtmVrT4u6L&#10;8eWUQWP2MOkC6JkSs0USvmG64JW2rFe6wCzHMRFHkOm2Tds2W7bbEx53iyhRIqjbbG+cLkizfcR0&#10;oYoI+3gLtWqOkir4NSR2NWOWJVwbqQc9buab3JKer84HmHBNSv8H66rtKhbRZgywrRkSFf4MhfUg&#10;xq00Y7ti1hNCmLiexKwrbKtlooaPWfmBtettsLVDZOoc2L0Ss1u5XlxgbYK9kqSRHLlywp7wTdEy&#10;ysKxbAc0IhllydSsoci1I343BRKnUSDZ1ahZLuMEODJqJoVY8pmekiOuMintiIfsiBvlh10xi0Ka&#10;T44dmBWWawuZaZwSZCsSXUN2yJCtSyP/kPXnH8BNOtWz6646q6qp5TPLFULygQWV7TDX8xVwPdcF&#10;jJf5Scf1GUfeTf61OKY8r7MEHaRhXRajuPtqXAQOwfgvsOmT+QyFWhSODUs4pmmh/I3rLZ8GV1Kf&#10;hiTctGlpqT8rSyryAzxa2D52ta1Kn4Pz6ygY9yqovBMCXVfLJRzrXPB0q+VOo6S1q7uyTMuxi8QR&#10;QbWnKNmGv/KEi6LWgLmOqmCn/dWQ/VWjlrZd3tisu61XeFgetz1PkXi+6wrWKkXA0ZEnw1umKmx1&#10;e7KNM8Vj+5wTUnhAatFFJ6xSeChlxuPV+ZXkQRMOq9iDAg5a4nGKEg+nuxy0EkSbFX+a0LG0xmM6&#10;VnH6eyIPcvZZN+KmcChYgmNxXcuHnEOmNKWOjHueSXTWcOtGlY/VsdSAYykBb1Vy8DvH/5DO+pA9&#10;EGZPVLMhIztdOBp44UjsWjjCBWBNH4/9iEAq6CyLmz5qQqp4oEUba7spiFWjm3tI2T9pxfZmyGzL&#10;hL5MPW9SbSgVW4PJWFJtDFF8VsWl2vsO2fvusVjETGG6qGTLCidzhcdOrly0sSpYKyaPYWnrclHZ&#10;triZYlJ1HD7ufSXz8kfU6lG2WdFlYwmIkFBzkmCXHrnV5liQMFLJIatBe+TkTrHB8SguuVFb2Iqn&#10;FRUf3y2tXQMUWEULFcEGUFq1yCZQJIY0UA4fu+1K6MMSbBTPk/UgkTUSVUXDtQRgkrsFeoldkamC&#10;BsXhQbEZnS+q1H2NrWg3bMKVILkr4ib0nFieBFMd7BcWAiIHm5WKgbLnvtQLFAXgHVs2LeZS+fR4&#10;/bwNhcF7wslCM1WlhS0ftIrPVxKrHqHJAxS5UIxSMzZZjMdRZFlrWpU0ivJHRjUcJZJpMPt9UFQl&#10;Mpvaokal2TIBKb/lmGpbpFF0cu3jFHGUFFUPFOH0tUHN6uQIogFOA0a0LRq9fx6NusU2QVEPqnsl&#10;ipYyJ3g029O2CCWB9yQucht0ecsW9ZuSgwustU7NEspSlO376Hqk36+jbG6bnoU8kFKuNVH2xiKq&#10;4cTVyCPXjklQjP0xwhx3j3S05fs2tN/SCblceH4rq2Iesy2YMiVgGGAJhVfuV5dQANta7EyrNk6G&#10;0vjq7spG4wJrDdlKBwnmCGEW8ktYLN/1BFjGJYsGvgCD3goSyXQdxSvskUk6tja0iq0GbtUaNPSu&#10;EhdmWVwUEhfLwfhNFaTXbmx5LIlgSmXa/dAPPpaEV/GgNmtDNmu7UuLuhpS4NGZK405zSR7O27Fc&#10;ohxKwSHHbDkKUTp7tjYO0rQ1W5rjW87cLLjIamgshVQd6V/PwL0HUd4I3NHQIzw0Sysvh2kQLVVB&#10;wUjp5gd6UEcM3Tfjud1KH7QhQwk4oL9S1VNdDvfXmg1SwEE3P5xi84O7Gc2N09dGzh2WRFZdVdW2&#10;jp00dk54NqrXILd3jrJR93AwtJJ8jsNNrx1kLzc/DDHIrsgxHWQPOMimGallLLUzZl3TQfezxKxs&#10;frBairTlzHCIhJceMHMK8+0x7LcC7VbMvZoWvIXGgWFshwNNnqwrIkc0MYJ4ifES3DNRJZI5orBl&#10;dLDHBFFPr+yVIFLfQmnUtsNHZQfW5Abd8lwa/yIw/qFEim1p1WU4NFELTTTYDSjbMuc2YzaGBkl4&#10;oBSIyVbLdqRIBHwHwxZkorpHK6LF28v7RXXxTF6DNd/OjPQQbzeyQ2kyiplRKjuU6Kqzw6Ymd+8F&#10;4hPcsojYV3Lih2yyQwmry2SsUlOqitd2kQb3qBpNCib04pkdVAE0uVoHd3I6OAoMOhzPShT1IKxX&#10;FmiZ5/lyljqhyOQmV7Wv2qQUfkaj6BTJSm8zxhunryUrV6JoqQCCjSj8ll/SIDpl1nIzxltJILdw&#10;aJA6OXaROmOUGLbsWRnxakt0ipaIotYN/BlO39ISMSYsGtgCf+ahDqc2KtTu7L3YW87fIxcNukVt&#10;8gqgcGgvzVZ+jV1nnEFvOlLvvqjrJwOun/i7UtG4wJamEBkhlHjSFII+Eu2gzHLUwB7ZwOtBtbJv&#10;MlqrlXqR0dh9unKNu1bYbAYdebl1lkMjx6Ujrf2fzTEpr2ghGOS2h7yixLRZG7JZ25UYV9bo8TSh&#10;QX3aJsY7lr3DGKLtsZa/ZtjGncp+ZM0cJjy1idgeSXFtzfpZs105cb8yAGtKa+328iY7DjmM3d5W&#10;ennHIvQNSwTtESG6+NoPITVBXm+loR5GYQ5oD9Qi5slwSGaAhkl0bqXBsJGGR7w7JX2CWyo0rp0e&#10;9s+wMJZC2QZ1jMt3P3m9lwb2CQFjlczK6cPH2kuj3g653gd6u7gg++p1kEYH3uA4zNNf4RbHfqN2&#10;sXNAy23op+HXsbR92Gwlyq6XNlvaL2OIirGqMrMdbvUWxwfZ4thvVEp2xSxD/Imiq8Qs+oRAR7b6&#10;uJc3Bx0iaKtCkAbtkJOwRmVmV9Da2O+T005HMLQyUm516g4fs1WnhcbscDErN03uKAT16s2jC2zH&#10;h0Kay5lQghnX9z1Mw8aF6lCCY1s8OVoOKwBW21NMVHeWsHH3ph6x0UtWR0MCKkJ0G1ldMWWgN7fE&#10;UQiykIDKGFPYHDTTEjCKzNEHm4rmhUczx40xcWxW6XT2rhJoo+yCxQpJFJ2+nZ2ABEpghoGEg8uE&#10;0+6sKuCAgfdoZ3kcDjtOKWSegxZyPevyOpoH2ZP5NEyTLJnkT8JkfoZtJ6ZhdEYW5YyZlimPFmkS&#10;Rlk2ja86JLvCbBRbWrZlJYh66PwbLHXTklg+N9HutNKUaOycoIZFUId/GbrsGm5zC/tVOSoYYVCp&#10;mFyGr3U0MvhWOLUzMDlZHW8POd7esR5D1eQt/SgzfVhmRYNAZ+yogLqGuEAtugy4UTt53JVuHFnp&#10;akyfaoyA7qkyai2H2DMfk2W0x4NtKRruboXjtC8LCroUgFurkFKEXNi43Nv7TB3d7NQzK2uw+tsB&#10;pWLCNyzscsFN6JdUfuZBJtzStJT5GYJlTFjYb36m0dETHQ3+fDt0VJRzNzqakXbTZKyKtIsQW9Z8&#10;NShkPf3QrXDC3CM/zZlv29jAgnwEdznEHsuZ1bJed4A1FeyNWMRROl4ecLwM57JbPKS8U494qK1f&#10;akZBniMeuLki+pEWDdatGKu5R35aR8y9ImaiBgsaoNIv4WmVqxvua1P9EtJ/4VNzA2ybx8EztwIc&#10;x0U7FBGBeL84fjTK0fql4emXnIqO3s78a/2S2owYrfzG7XwWQxWyyLC3ZZ4vzs/OsnCPHLHVKDTs&#10;zPN5GIDNitGgzGLQmWDp1hzI4PVL4Ch12PKm2GtpsCPeBSaplU7p+10xa/scLIzCLA5cs905NHgt&#10;iFNN3dnO2GrR3SFEd+hO2x9oucexFxiCd8RIAmyR3RpBMHzMVjy7xuyQ88PuesqqArIa6rZNNshp&#10;0EFhhKEhhU1uRQ4oLqNXRiYFFjQrqmW+Ox3UWoSBDZfDnILa/LU405VQ2kehBRs9U8mNEk3qeW9J&#10;4BCg0rRyiSmGjVnU5tIaU8Ysii9Gsytagbgbw92eCrrzTkz1K+epjVe3MVgo90LSILGFqfcY5dKy&#10;V8BWuTkGOrSw809xNzv2Cd644HtsKd04yK5PACDdhZqVRqdHWWZddZdbjmsr5h5zCBzRjszQm0fj&#10;YYjdgtHh79joDAUmwflyU53KOW4uRvNojDY1Mjh0JNmC5Q0Vu88cuG3aZzkIml2zsDYC0pJ2dGQz&#10;Cz3gClRobLAV/dbtyQ6+x5RTeXMd7uOxDHTrPEFtw/vS/Nm+yzDIV3lI3zMflDAhdKB5LWQIbWaT&#10;t1TxRoeHPDxmKwWHxuyQMVsXqEou8EF5yshvP0puIbciiFG012y0b+osPM8tzCzjrue2NXwME2Zo&#10;Zp/CLDTPa2R8h8dsFcDsA7McO54a+ScxKg/ccck4pPIFwhZ651Xznfj1/DJBGz2eRrYI5SGdn8/K&#10;w0mazL9EyfFZmtN+vkYQh9dJejHKy8PLHK/wxiRJw+jZM3kM7fsiyF/ELxchXZoeVW07DTrEBaLb&#10;/NOklMAHJ7Bjg6AW75ad3Rqz8Py2BT01ZbkArYuxtiqMwm0xQoAe42HkkKQCtLYq2Q8pONhrL6MG&#10;7TsqFLKHRZetQUt1Fgci6AK0vo1NDGXsX4EWdB9N9hosaJVqgXyJtrRDjg4eFl22Bi2J8sxiA3NY&#10;Wp/aq5ZByz30AJSgNcU69fbBwwNRBUAatNuAFprSEEqMUPKiV2mwuJ6Gz4M8aL7G8c3iPGLJdTIb&#10;R+nT/wsAAAD//wMAUEsDBBQABgAIAAAAIQCwh4N43QAAAAUBAAAPAAAAZHJzL2Rvd25yZXYueG1s&#10;TI9BSwMxEIXvgv8hTMGL2Kyx2mXdbBHFHgoKtv0B6WbcXZpMliRto7/e1IteBh7v8d439SJZw47o&#10;w+BIwu20AIbUOj1QJ2G7eb0pgYWoSCvjCCV8YYBFc3lRq0q7E33gcR07lksoVEpCH+NYcR7aHq0K&#10;UzciZe/Teatilr7j2qtTLreGi6J44FYNlBd6NeJzj+1+fbAS7MolZ1fXLxsh/Ftq34X/Nksprybp&#10;6RFYxBT/wnDGz+jQZKadO5AOzEjIj8Tfm73yTsyB7STM7ssZ8Kbm/+mbHwAAAP//AwBQSwECLQAU&#10;AAYACAAAACEAtoM4kv4AAADhAQAAEwAAAAAAAAAAAAAAAAAAAAAAW0NvbnRlbnRfVHlwZXNdLnht&#10;bFBLAQItABQABgAIAAAAIQA4/SH/1gAAAJQBAAALAAAAAAAAAAAAAAAAAC8BAABfcmVscy8ucmVs&#10;c1BLAQItABQABgAIAAAAIQBfdjO79REAAA/OAAAOAAAAAAAAAAAAAAAAAC4CAABkcnMvZTJvRG9j&#10;LnhtbFBLAQItABQABgAIAAAAIQCwh4N43QAAAAUBAAAPAAAAAAAAAAAAAAAAAE8UAABkcnMvZG93&#10;bnJldi54bWxQSwUGAAAAAAQABADzAAAAWRUAAAAA&#10;">
                <v:shape id="_x0000_s3292" type="#_x0000_t75" style="position:absolute;width:52876;height:29102;visibility:visible;mso-wrap-style:square">
                  <v:fill o:detectmouseclick="t"/>
                  <v:path o:connecttype="none"/>
                </v:shape>
                <v:rect id="Прямоугольник 2542" o:spid="_x0000_s3293" style="position:absolute;left:4326;top:5433;width:4342;height:141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xjDscA&#10;AADdAAAADwAAAGRycy9kb3ducmV2LnhtbESP0WrCQBRE3wv+w3KFvhTdGLVIdBUJFlrpS1M/4Jq9&#10;zaZm74bsNsa/dwuFPg4zc4bZ7AbbiJ46XztWMJsmIIhLp2uuFJw+XyYrED4ga2wck4IbedhtRw8b&#10;zLS78gf1RahEhLDPUIEJoc2k9KUhi37qWuLofbnOYoiyq6Tu8BrhtpFpkjxLizXHBYMt5YbKS/Fj&#10;FRzn5/a7fze35UXmp7d8Xz8d0kKpx/GwX4MINIT/8F/7VStIl4sUft/EJyC3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sYw7HAAAA3QAAAA8AAAAAAAAAAAAAAAAAmAIAAGRy&#10;cy9kb3ducmV2LnhtbFBLBQYAAAAABAAEAPUAAACMAwAAAAA=&#10;" filled="f" strokecolor="windowText" strokeweight="1.5pt">
                  <v:textbox inset="2.55397mm,1.277mm,2.55397mm,1.277mm"/>
                </v:rect>
                <v:line id="Прямая соединительная линия 2543" o:spid="_x0000_s3294" style="position:absolute;visibility:visible;mso-wrap-style:square" from="6497,5433" to="6497,19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vJcUAAADdAAAADwAAAGRycy9kb3ducmV2LnhtbESPQWvCQBSE70L/w/IKvelGW0WimyAt&#10;hR6qUCt6fWSf2WD2bchuk/Tfu4LgcZiZb5h1PthadNT6yrGC6SQBQVw4XXGp4PD7OV6C8AFZY+2Y&#10;FPyThzx7Gq0x1a7nH+r2oRQRwj5FBSaEJpXSF4Ys+olriKN3dq3FEGVbSt1iH+G2lrMkWUiLFccF&#10;gw29Gyou+z8bKV1ljqUdvg+NOW3rhdvsPs69Ui/Pw2YFItAQHuF7+0srmM3fXuH2Jj4B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RvJcUAAADdAAAADwAAAAAAAAAA&#10;AAAAAAChAgAAZHJzL2Rvd25yZXYueG1sUEsFBgAAAAAEAAQA+QAAAJMDAAAAAA==&#10;" strokecolor="windowText">
                  <v:stroke dashstyle="longDashDot"/>
                </v:line>
                <v:shape id="Прямая со стрелкой 2544" o:spid="_x0000_s3295" type="#_x0000_t32" style="position:absolute;left:6497;top:1091;width:0;height:43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jF0scAAADdAAAADwAAAGRycy9kb3ducmV2LnhtbESPQWvCQBSE70L/w/IKvemmIdoaXUNR&#10;Ch4KturB42P3maTNvg3ZVdP++q4geBxm5htmXvS2EWfqfO1YwfMoAUGsnam5VLDfvQ9fQfiAbLBx&#10;TAp+yUOxeBjMMTfuwl903oZSRAj7HBVUIbS5lF5XZNGPXEscvaPrLIYou1KaDi8RbhuZJslEWqw5&#10;LlTY0rIi/bM9WQXL1WF3cpn7Xk1fNvg5bbXe/H0o9fTYv81ABOrDPXxrr42CdJxlcH0Tn4Bc/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SMXSxwAAAN0AAAAPAAAAAAAA&#10;AAAAAAAAAKECAABkcnMvZG93bnJldi54bWxQSwUGAAAAAAQABAD5AAAAlQMAAAAA&#10;" strokecolor="windowText" strokeweight="2.25pt">
                  <v:stroke endarrow="classic" endarrowwidth="narrow" endarrowlength="long"/>
                </v:shape>
                <v:shape id="Прямая со стрелкой 2545" o:spid="_x0000_s3296" type="#_x0000_t32" style="position:absolute;left:6497;top:19546;width:0;height:43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hZn8YAAADdAAAADwAAAGRycy9kb3ducmV2LnhtbESP3YrCMBSE7wXfIRzBG9FUUVmqUdwF&#10;YZEFf1bx9tAc22JzUpKs1rffCIKXw8x8w8yXjanEjZwvLSsYDhIQxJnVJecKjr/r/gcIH5A1VpZJ&#10;wYM8LBft1hxTbe+8p9sh5CJC2KeooAihTqX0WUEG/cDWxNG7WGcwROlyqR3eI9xUcpQkU2mw5LhQ&#10;YE1fBWXXw59RkK0ex/On3OabuvrZu+2OpqdhT6lup1nNQARqwjv8an9rBaPJeALPN/EJy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YWZ/GAAAA3QAAAA8AAAAAAAAA&#10;AAAAAAAAoQIAAGRycy9kb3ducmV2LnhtbFBLBQYAAAAABAAEAPkAAACUAwAAAAA=&#10;" strokecolor="windowText" strokeweight="2.25pt">
                  <v:stroke endarrow="classic" endarrowwidth="narrow" endarrowlength="long"/>
                </v:shape>
                <v:shape id="Поле 2546" o:spid="_x0000_s3297" type="#_x0000_t202" style="position:absolute;left:3562;top:1088;width:2836;height:32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0XhsQA&#10;AADdAAAADwAAAGRycy9kb3ducmV2LnhtbESPQUsDMRSE74L/ITyhN5u12GLXpsUqhR68uLr3x+a5&#10;u7h5b5vENv33TUHwOMzMN8xqk9ygjuRDL2zgYVqAIm7E9twa+Prc3T+BChHZ4iBMBs4UYLO+vVlh&#10;aeXEH3SsYqsyhEOJBroYx1Lr0HTkMExlJM7et3iHMUvfauvxlOFu0LOiWGiHPeeFDkd67aj5qX6d&#10;gUO9lNalIJVPy3p4d1Jv3/bGTO7SyzOoSCn+h//ae2tgNn9cwPVNfgJ6f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NF4bEAAAA3QAAAA8AAAAAAAAAAAAAAAAAmAIAAGRycy9k&#10;b3ducmV2LnhtbFBLBQYAAAAABAAEAPUAAACJAwAAAAA=&#10;" filled="f" stroked="f" strokeweight=".5pt">
                  <v:textbox inset="2.55397mm,1.277mm,2.55397mm,1.277mm">
                    <w:txbxContent>
                      <w:p w:rsidR="00577C88" w:rsidRPr="00DF045E" w:rsidRDefault="00577C88" w:rsidP="002D0491">
                        <w:pPr>
                          <w:ind w:firstLine="0"/>
                          <w:rPr>
                            <w:i/>
                            <w:lang w:val="en-US"/>
                          </w:rPr>
                        </w:pPr>
                        <w:r w:rsidRPr="00DF045E">
                          <w:rPr>
                            <w:i/>
                            <w:lang w:val="en-US"/>
                          </w:rPr>
                          <w:t>F</w:t>
                        </w:r>
                      </w:p>
                    </w:txbxContent>
                  </v:textbox>
                </v:shape>
                <v:shape id="Поле 33" o:spid="_x0000_s3298" type="#_x0000_t202" style="position:absolute;left:3508;top:20585;width:2836;height:32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GyHcUA&#10;AADdAAAADwAAAGRycy9kb3ducmV2LnhtbESPzU7DMBCE70i8g7VI3KhDxU+b1q2gFVIPXAjkvoq3&#10;SdR4N9hu6749RkLiOJqZbzTLdXKDOpEPvbCB+0kBirgR23Nr4Ovz7W4GKkRki4MwGbhQgPXq+mqJ&#10;pZUzf9Cpiq3KEA4lGuhiHEutQ9ORwzCRkTh7e/EOY5a+1dbjOcPdoKdF8aQd9pwXOhxp01FzqI7O&#10;wHc9l9alIJVP83p4d1K/bnfG3N6klwWoSCn+h//aO2tg+vjwDL9v8hP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gbIdxQAAAN0AAAAPAAAAAAAAAAAAAAAAAJgCAABkcnMv&#10;ZG93bnJldi54bWxQSwUGAAAAAAQABAD1AAAAigM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i/>
                            <w:iCs/>
                            <w:lang w:val="en-US"/>
                          </w:rPr>
                          <w:t>F</w:t>
                        </w:r>
                      </w:p>
                    </w:txbxContent>
                  </v:textbox>
                </v:shape>
                <v:line id="Прямая соединительная линия 2548" o:spid="_x0000_s3299" style="position:absolute;visibility:visible;mso-wrap-style:square" from="2155,13033" to="10839,13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6by8MAAADdAAAADwAAAGRycy9kb3ducmV2LnhtbERP3WrCMBS+F/YO4Qy803RFXVeNsgkD&#10;YRSd3QOcNsemrDkpTabd2y8XAy8/vv/NbrSduNLgW8cKnuYJCOLa6ZYbBV/l+ywD4QOyxs4xKfgl&#10;D7vtw2SDuXY3/qTrOTQihrDPUYEJoc+l9LUhi37ueuLIXdxgMUQ4NFIPeIvhtpNpkqykxZZjg8Ge&#10;9obq7/OPVZAVvDBpeaoLVz1/HN/6F1clhVLTx/F1DSLQGO7if/dBK0iXizg3volP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em8vDAAAA3QAAAA8AAAAAAAAAAAAA&#10;AAAAoQIAAGRycy9kb3ducmV2LnhtbFBLBQYAAAAABAAEAPkAAACRAwAAAAA=&#10;" strokecolor="windowText" strokeweight=".5pt"/>
                <v:shape id="Поле 33" o:spid="_x0000_s3300" type="#_x0000_t202" style="position:absolute;left:1167;top:12904;width:2671;height:32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KD9MQA&#10;AADdAAAADwAAAGRycy9kb3ducmV2LnhtbESPQUvDQBSE70L/w/IK3uymRcXEbktVhB68mJr7I/tM&#10;QrPvpbtru/57VxA8DjPzDbPeJjeqM/kwCBtYLgpQxK3YgTsDH4fXmwdQISJbHIXJwDcF2G5mV2us&#10;rFz4nc517FSGcKjQQB/jVGkd2p4choVMxNn7FO8wZuk7bT1eMtyNelUU99rhwHmhx4mee2qP9Zcz&#10;cGpK6VwKUvtUNuObk+bpZW/M9TztHkFFSvE//NfeWwOru9sSft/kJ6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Sg/TEAAAA3QAAAA8AAAAAAAAAAAAAAAAAmAIAAGRycy9k&#10;b3ducmV2LnhtbFBLBQYAAAAABAAEAPUAAACJAw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i/>
                            <w:iCs/>
                            <w:lang w:val="en-US"/>
                          </w:rPr>
                          <w:t>1</w:t>
                        </w:r>
                      </w:p>
                    </w:txbxContent>
                  </v:textbox>
                </v:shape>
                <v:shape id="Поле 33" o:spid="_x0000_s3301" type="#_x0000_t202" style="position:absolute;left:8666;top:12763;width:2670;height:32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G8tMEA&#10;AADdAAAADwAAAGRycy9kb3ducmV2LnhtbERPPW/CMBDdK/U/WFepW3GKBIIUg2irSgwsBLKf4msS&#10;Ed+ltgvuv68HJMan973aJDeoC/nQCxt4nRSgiBuxPbcGTsevlwWoEJEtDsJk4I8CbNaPDyssrVz5&#10;QJcqtiqHcCjRQBfjWGodmo4chomMxJn7Fu8wZuhbbT1ec7gb9LQo5tphz7mhw5E+OmrO1a8z8FMv&#10;pXUpSOXTsh72Tur3z50xz09p+wYqUop38c29swams1nen9/kJ6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xvLTBAAAA3QAAAA8AAAAAAAAAAAAAAAAAmAIAAGRycy9kb3du&#10;cmV2LnhtbFBLBQYAAAAABAAEAPUAAACGAw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i/>
                            <w:iCs/>
                            <w:lang w:val="en-US"/>
                          </w:rPr>
                          <w:t>1</w:t>
                        </w:r>
                      </w:p>
                    </w:txbxContent>
                  </v:textbox>
                </v:shape>
                <v:line id="Прямая соединительная линия 2551" o:spid="_x0000_s3302" style="position:absolute;flip:y;visibility:visible;mso-wrap-style:square" from="4326,8690" to="10839,13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rqaccAAADdAAAADwAAAGRycy9kb3ducmV2LnhtbESPQWsCMRSE74X+h/AKvWlWqdJujVJE&#10;QexBaovY23Pz3GzdvCxJ1LW/3giFHoeZ+YYZTVpbixP5UDlW0OtmIIgLpysuFXx9zjvPIEJE1lg7&#10;JgUXCjAZ39+NMNfuzB90WsdSJAiHHBWYGJtcylAYshi6riFO3t55izFJX0rt8Zzgtpb9LBtKixWn&#10;BYMNTQ0Vh/XRKvhZbn7nOz6826fv1XZWmnjx8kWpx4f27RVEpDb+h//aC62gPxj04PYmPQE5v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OuppxwAAAN0AAAAPAAAAAAAA&#10;AAAAAAAAAKECAABkcnMvZG93bnJldi54bWxQSwUGAAAAAAQABAD5AAAAlQMAAAAA&#10;" strokecolor="windowText" strokeweight=".5pt"/>
                <v:shape id="Поле 33" o:spid="_x0000_s3303" type="#_x0000_t202" style="position:absolute;left:1724;top:10847;width:2671;height:32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HWMQA&#10;AADdAAAADwAAAGRycy9kb3ducmV2LnhtbESPQUvDQBSE74L/YXmCN7sxULFpt8UqQg9eTJv7I/ua&#10;hGbfS3fXdv33riB4HGbmG2a1SW5UF/JhEDbwOCtAEbdiB+4MHPbvD8+gQkS2OAqTgW8KsFnf3qyw&#10;snLlT7rUsVMZwqFCA32MU6V1aHtyGGYyEWfvKN5hzNJ32nq8ZrgbdVkUT9rhwHmhx4lee2pP9Zcz&#10;cG4W0rkUpPZp0YwfTprt286Y+7v0sgQVKcX/8F97Zw2U83kJv2/yE9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vh1jEAAAA3QAAAA8AAAAAAAAAAAAAAAAAmAIAAGRycy9k&#10;b3ducmV2LnhtbFBLBQYAAAAABAAEAPUAAACJAw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i/>
                            <w:iCs/>
                            <w:lang w:val="en-US"/>
                          </w:rPr>
                          <w:t>2</w:t>
                        </w:r>
                      </w:p>
                    </w:txbxContent>
                  </v:textbox>
                </v:shape>
                <v:shape id="Поле 33" o:spid="_x0000_s3304" type="#_x0000_t202" style="position:absolute;left:9059;top:6173;width:2671;height:32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Miw8QA&#10;AADdAAAADwAAAGRycy9kb3ducmV2LnhtbESPQUsDMRSE74L/ITyhN5u1UrFr02KVQg+9uLr3x+a5&#10;u7h5b5vENv33TUHwOMzMN8xyndygjuRDL2zgYVqAIm7E9twa+Prc3j+DChHZ4iBMBs4UYL26vVli&#10;aeXEH3SsYqsyhEOJBroYx1Lr0HTkMExlJM7et3iHMUvfauvxlOFu0LOieNIOe84LHY701lHzU/06&#10;A4d6Ia1LQSqfFvWwd1Jv3nfGTO7S6wuoSCn+h//aO2tgNp8/wvVNfgJ6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jIsPEAAAA3QAAAA8AAAAAAAAAAAAAAAAAmAIAAGRycy9k&#10;b3ducmV2LnhtbFBLBQYAAAAABAAEAPUAAACJAw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i/>
                            <w:iCs/>
                            <w:lang w:val="en-US"/>
                          </w:rPr>
                          <w:t>2</w:t>
                        </w:r>
                      </w:p>
                    </w:txbxContent>
                  </v:textbox>
                </v:shape>
                <v:shape id="Дуга 2554" o:spid="_x0000_s3305" style="position:absolute;left:5278;top:8779;width:5793;height:5792;rotation:2099081fd;visibility:visible;mso-wrap-style:square;v-text-anchor:middle" coordsize="579248,579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2hnsMA&#10;AADdAAAADwAAAGRycy9kb3ducmV2LnhtbESPzarCMBSE94LvEI5wN6KpXhWtRrkoF7r0F7eH5tgW&#10;m5PSRK1vbwTB5TAz3zCLVWNKcafaFZYVDPoRCOLU6oIzBcfDf28KwnlkjaVlUvAkB6tlu7XAWNsH&#10;7+i+95kIEHYxKsi9r2IpXZqTQde3FXHwLrY26IOsM6lrfAS4KeUwiibSYMFhIceK1jml1/3NKJic&#10;10lxOrt0+9s1m1u3sbNEJkr9dJq/OQhPjf+GP+1EKxiOxyN4vwlP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2hnsMAAADdAAAADwAAAAAAAAAAAAAAAACYAgAAZHJzL2Rv&#10;d25yZXYueG1sUEsFBgAAAAAEAAQA9QAAAIgDAAAAAA==&#10;" path="m314877,1103nsc461387,13926,575027,134520,579135,281533r-289511,8091l314877,1103xem314877,1103nfc461387,13926,575027,134520,579135,281533e" filled="f" strokecolor="windowText">
                  <v:stroke startarrow="classic" startarrowwidth="narrow" startarrowlength="long" endarrow="classic" endarrowwidth="narrow" endarrowlength="long"/>
                  <v:path arrowok="t" o:connecttype="custom" o:connectlocs="314877,1103;579135,281533" o:connectangles="0,0"/>
                </v:shape>
                <v:shape id="Поле 33" o:spid="_x0000_s3306" type="#_x0000_t202" style="position:absolute;left:10153;top:9068;width:2867;height:32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YfLMQA&#10;AADdAAAADwAAAGRycy9kb3ducmV2LnhtbESPQUvDQBSE74L/YXmCN7uxELFpt8UqQg9eTJv7I/ua&#10;hGbfS3fXdv33riB4HGbmG2a1SW5UF/JhEDbwOCtAEbdiB+4MHPbvD8+gQkS2OAqTgW8KsFnf3qyw&#10;snLlT7rUsVMZwqFCA32MU6V1aHtyGGYyEWfvKN5hzNJ32nq8Zrgb9bwonrTDgfNCjxO99tSe6i9n&#10;4NwspHMpSO3Tohk/nDTbt50x93fpZQkqUor/4b/2zhqYl2UJv2/yE9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GHyzEAAAA3QAAAA8AAAAAAAAAAAAAAAAAmAIAAGRycy9k&#10;b3ducmV2LnhtbFBLBQYAAAAABAAEAPUAAACJAw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i/>
                            <w:iCs/>
                            <w:lang w:val="en-US"/>
                          </w:rPr>
                          <w:sym w:font="Symbol" w:char="F061"/>
                        </w:r>
                      </w:p>
                    </w:txbxContent>
                  </v:textbox>
                </v:shape>
                <v:line id="Прямая соединительная линия 2556" o:spid="_x0000_s3307" style="position:absolute;visibility:visible;mso-wrap-style:square" from="18438,9776" to="18438,19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paYMMAAADdAAAADwAAAGRycy9kb3ducmV2LnhtbESPQYvCMBSE74L/ITzBm6YKlqUaRZQF&#10;D66gK+v10TybYvNSmmxb//1GEPY4zMw3zGrT20q01PjSsYLZNAFBnDtdcqHg+v05+QDhA7LGyjEp&#10;eJKHzXo4WGGmXcdnai+hEBHCPkMFJoQ6k9Lnhiz6qauJo3d3jcUQZVNI3WAX4baS8yRJpcWS44LB&#10;mnaG8sfl10ZKW5qfwvbHa21uX1Xqtqf9vVNqPOq3SxCB+vAffrcPWsF8sUjh9SY+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aWmDDAAAA3QAAAA8AAAAAAAAAAAAA&#10;AAAAoQIAAGRycy9kb3ducmV2LnhtbFBLBQYAAAAABAAEAPkAAACRAwAAAAA=&#10;" strokecolor="windowText">
                  <v:stroke dashstyle="longDashDot"/>
                </v:line>
                <v:shape id="Прямая со стрелкой 2557" o:spid="_x0000_s3308" type="#_x0000_t32" style="position:absolute;left:18438;top:8690;width:0;height:43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PNeMYAAADdAAAADwAAAGRycy9kb3ducmV2LnhtbESPzWsCMRTE74X+D+EVeqtZpX6tRilK&#10;oQfBz4PHR/LcXd28LJuoW/96Iwgeh5n5DTOeNrYUF6p94VhBu5WAINbOFJwp2G1/vwYgfEA2WDom&#10;Bf/kYTp5fxtjatyV13TZhExECPsUFeQhVKmUXudk0bdcRRy9g6sthijrTJoarxFuS9lJkp60WHBc&#10;yLGiWU76tDlbBbP5fnt23+44H/aXuBpWWi9vC6U+P5qfEYhATXiFn+0/o6DT7fbh8SY+ATm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DzXjGAAAA3QAAAA8AAAAAAAAA&#10;AAAAAAAAoQIAAGRycy9kb3ducmV2LnhtbFBLBQYAAAAABAAEAPkAAACUAwAAAAA=&#10;" strokecolor="windowText" strokeweight="2.25pt">
                  <v:stroke endarrow="classic" endarrowwidth="narrow" endarrowlength="long"/>
                </v:shape>
                <v:shape id="Прямая со стрелкой 2558" o:spid="_x0000_s3309" type="#_x0000_t32" style="position:absolute;left:18438;top:19546;width:0;height:43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Bg3MMAAADdAAAADwAAAGRycy9kb3ducmV2LnhtbERPXWvCMBR9F/wP4Qp7kZkqWEZnFDcY&#10;DBFqO8deL821LTY3Jcm0/nvzIPh4ON+rzWA6cSHnW8sK5rMEBHFldcu1guPP1+sbCB+QNXaWScGN&#10;PGzW49EKM22vXNClDLWIIewzVNCE0GdS+qohg35me+LInawzGCJ0tdQOrzHcdHKRJKk02HJsaLCn&#10;z4aqc/lvFFTb2/HvQ+b1ru/2hcsPlP7Op0q9TIbtO4hAQ3iKH+5vrWCxXMa58U18An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AYNzDAAAA3QAAAA8AAAAAAAAAAAAA&#10;AAAAoQIAAGRycy9kb3ducmV2LnhtbFBLBQYAAAAABAAEAPkAAACRAwAAAAA=&#10;" strokecolor="windowText" strokeweight="2.25pt">
                  <v:stroke endarrow="classic" endarrowwidth="narrow" endarrowlength="long"/>
                </v:shape>
                <v:shape id="Поле 33" o:spid="_x0000_s3310" type="#_x0000_t202" style="position:absolute;left:14065;top:7719;width:4881;height:32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sVKcQA&#10;AADdAAAADwAAAGRycy9kb3ducmV2LnhtbESPQUvDQBSE74L/YXmCN7uxUDFpt8UqQg9eTJv7I/ua&#10;hGbfS3fXdv33riB4HGbmG2a1SW5UF/JhEDbwOCtAEbdiB+4MHPbvD8+gQkS2OAqTgW8KsFnf3qyw&#10;snLlT7rUsVMZwqFCA32MU6V1aHtyGGYyEWfvKN5hzNJ32nq8Zrgb9bwonrTDgfNCjxO99tSe6i9n&#10;4NyU0rkUpPapbMYPJ832bWfM/V16WYKKlOJ/+K+9swbmi0UJv2/yE9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LFSnEAAAA3QAAAA8AAAAAAAAAAAAAAAAAmAIAAGRycy9k&#10;b3ducmV2LnhtbFBLBQYAAAAABAAEAPUAAACJAw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i/>
                            <w:iCs/>
                            <w:lang w:val="en-US"/>
                          </w:rPr>
                          <w:t>N=F</w:t>
                        </w:r>
                      </w:p>
                    </w:txbxContent>
                  </v:textbox>
                </v:shape>
                <v:shape id="Поле 33" o:spid="_x0000_s3311" type="#_x0000_t202" style="position:absolute;left:15439;top:20585;width:2836;height:32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12CcEA&#10;AADdAAAADwAAAGRycy9kb3ducmV2LnhtbERPPW/CMBDdK/U/WFepW3GKBCoBg4AKiaFL02Y/xUcS&#10;Ed+ltgvuv68HJMan973aJDeoC/nQCxt4nRSgiBuxPbcGvr8OL2+gQkS2OAiTgT8KsFk/PqywtHLl&#10;T7pUsVU5hEOJBroYx1Lr0HTkMExkJM7cSbzDmKFvtfV4zeFu0NOimGuHPeeGDkfad9Scq19n4Kde&#10;SOtSkMqnRT18OKl370djnp/SdgkqUop38c19tAams3nen9/kJ6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ddgnBAAAA3QAAAA8AAAAAAAAAAAAAAAAAmAIAAGRycy9kb3du&#10;cmV2LnhtbFBLBQYAAAAABAAEAPUAAACGAw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i/>
                            <w:iCs/>
                            <w:lang w:val="en-US"/>
                          </w:rPr>
                          <w:t>F</w:t>
                        </w:r>
                      </w:p>
                    </w:txbxContent>
                  </v:textbox>
                </v:shape>
                <v:line id="Прямая соединительная линия 2561" o:spid="_x0000_s3312" style="position:absolute;visibility:visible;mso-wrap-style:square" from="14096,13033" to="22781,13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FuNsYAAADdAAAADwAAAGRycy9kb3ducmV2LnhtbESP3WrCQBSE7wu+w3KE3unGUH+augZb&#10;KAgltGof4Jg9zQazZ0N2G+PbuwWhl8PMfMOs88E2oqfO144VzKYJCOLS6ZorBd/H98kKhA/IGhvH&#10;pOBKHvLN6GGNmXYX3lN/CJWIEPYZKjAhtJmUvjRk0U9dSxy9H9dZDFF2ldQdXiLcNjJNkoW0WHNc&#10;MNjSm6HyfPi1ClYFP5n0+FUW7rT8+Hxtn90pKZR6HA/bFxCBhvAfvrd3WkE6X8zg7018AnJ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RbjbGAAAA3QAAAA8AAAAAAAAA&#10;AAAAAAAAoQIAAGRycy9kb3ducmV2LnhtbFBLBQYAAAAABAAEAPkAAACUAwAAAAA=&#10;" strokecolor="windowText" strokeweight=".5pt"/>
                <v:shape id="Поле 33" o:spid="_x0000_s3313" type="#_x0000_t202" style="position:absolute;left:13102;top:12904;width:2671;height:32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NN5cQA&#10;AADdAAAADwAAAGRycy9kb3ducmV2LnhtbESPQUvDQBSE70L/w/IK3uymAYuN3ZaqCD14MTX3R/Y1&#10;Cc2+F3fXdv33riB4HGbmG2azS25UF/JhEDawXBSgiFuxA3cGPo6vdw+gQkS2OAqTgW8KsNvObjZY&#10;WbnyO13q2KkM4VChgT7GqdI6tD05DAuZiLN3Eu8wZuk7bT1eM9yNuiyKlXY4cF7ocaLnntpz/eUM&#10;fDZr6VwKUvu0bsY3J83Ty8GY23naP4KKlOJ/+K99sAbK+1UJv2/yE9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DTeXEAAAA3QAAAA8AAAAAAAAAAAAAAAAAmAIAAGRycy9k&#10;b3ducmV2LnhtbFBLBQYAAAAABAAEAPUAAACJAw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i/>
                            <w:iCs/>
                            <w:lang w:val="en-US"/>
                          </w:rPr>
                          <w:t>1</w:t>
                        </w:r>
                      </w:p>
                    </w:txbxContent>
                  </v:textbox>
                </v:shape>
                <v:shape id="Поле 33" o:spid="_x0000_s3314" type="#_x0000_t202" style="position:absolute;left:20607;top:12768;width:2671;height:32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ofsQA&#10;AADdAAAADwAAAGRycy9kb3ducmV2LnhtbESPQUsDMRSE74L/ITyhN5u10mLXpsUqhR68uLr3x+a5&#10;u7h5b5vENv33TUHwOMzMN8xqk9ygjuRDL2zgYVqAIm7E9twa+Prc3T+BChHZ4iBMBs4UYLO+vVlh&#10;aeXEH3SsYqsyhEOJBroYx1Lr0HTkMExlJM7et3iHMUvfauvxlOFu0LOiWGiHPeeFDkd67aj5qX6d&#10;gUO9lNalIJVPy3p4d1Jv3/bGTO7SyzOoSCn+h//ae2tgNl88wvVNfgJ6f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P6H7EAAAA3QAAAA8AAAAAAAAAAAAAAAAAmAIAAGRycy9k&#10;b3ducmV2LnhtbFBLBQYAAAAABAAEAPUAAACJAw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i/>
                            <w:iCs/>
                            <w:lang w:val="en-US"/>
                          </w:rPr>
                          <w:t>1</w:t>
                        </w:r>
                      </w:p>
                    </w:txbxContent>
                  </v:textbox>
                </v:shape>
                <v:line id="Прямая соединительная линия 2564" o:spid="_x0000_s3315" style="position:absolute;flip:x y;visibility:visible;mso-wrap-style:square" from="16267,13033" to="16267,19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UPE8QAAADdAAAADwAAAGRycy9kb3ducmV2LnhtbESP0YrCMBRE34X9h3AXfNN0i4pbjbII&#10;og8iqPsB1+Talm1uuk209e+NIPg4zMwZZr7sbCVu1PjSsYKvYQKCWDtTcq7g97QeTEH4gGywckwK&#10;7uRhufjozTEzruUD3Y4hFxHCPkMFRQh1JqXXBVn0Q1cTR+/iGoshyiaXpsE2wm0l0ySZSIslx4UC&#10;a1oVpP+OV6tgZe251bt793/W6eHb5WG/WRul+p/dzwxEoC68w6/21ihIx5MRPN/EJ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ZQ8TxAAAAN0AAAAPAAAAAAAAAAAA&#10;AAAAAKECAABkcnMvZG93bnJldi54bWxQSwUGAAAAAAQABAD5AAAAkgMAAAAA&#10;" strokecolor="windowText" strokeweight="1.5pt"/>
                <v:line id="Прямая соединительная линия 2565" o:spid="_x0000_s3316" style="position:absolute;flip:x y;visibility:visible;mso-wrap-style:square" from="20610,13033" to="20610,19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mqiMUAAADdAAAADwAAAGRycy9kb3ducmV2LnhtbESP3WrCQBSE7wu+w3IE7+qmgYQaXaUI&#10;0l6IoO0DHHdPk9Ds2Zhd8/P2bqHQy2FmvmE2u9E2oqfO144VvCwTEMTamZpLBV+fh+dXED4gG2wc&#10;k4KJPOy2s6cNFsYNfKb+EkoRIewLVFCF0BZSel2RRb90LXH0vl1nMUTZldJ0OES4bWSaJLm0WHNc&#10;qLClfUX653K3CvbWXgd9nMbbVafnlSvD6f1glFrMx7c1iEBj+A//tT+MgjTLM/h9E5+A3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mqiMUAAADdAAAADwAAAAAAAAAA&#10;AAAAAAChAgAAZHJzL2Rvd25yZXYueG1sUEsFBgAAAAAEAAQA+QAAAJMDAAAAAA==&#10;" strokecolor="windowText" strokeweight="1.5pt"/>
                <v:line id="Прямая соединительная линия 2566" o:spid="_x0000_s3317" style="position:absolute;visibility:visible;mso-wrap-style:square" from="16267,19546" to="20610,19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MJcMYAAADdAAAADwAAAGRycy9kb3ducmV2LnhtbESPQWvCQBSE7wX/w/IEb3UTwaipa4jF&#10;lEJBUEvPj+xrEsy+Ddltkv77bqHQ4zAz3zD7bDKtGKh3jWUF8TICQVxa3XCl4P1WPG5BOI+ssbVM&#10;Cr7JQXaYPewx1XbkCw1XX4kAYZeigtr7LpXSlTUZdEvbEQfv0/YGfZB9JXWPY4CbVq6iKJEGGw4L&#10;NXb0XFN5v34ZBWtz3LyNt5ddkp82hvxHvD3nhVKL+ZQ/gfA0+f/wX/tVK1itkwR+34QnIA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DCXDGAAAA3QAAAA8AAAAAAAAA&#10;AAAAAAAAoQIAAGRycy9kb3ducmV2LnhtbFBLBQYAAAAABAAEAPkAAACUAwAAAAA=&#10;" strokecolor="windowText" strokeweight="1.5pt"/>
                <v:shape id="Прямая со стрелкой 2567" o:spid="_x0000_s3318" type="#_x0000_t32" style="position:absolute;left:16296;top:10861;width:0;height:21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OoGcUAAADdAAAADwAAAGRycy9kb3ducmV2LnhtbESPzWqDQBSF94W8w3AD2ZRmTKBJsBlF&#10;QiOBrmoCbm+dW5U4d8SZqn37TqHQ5eH8fJxjOptOjDS41rKCzToCQVxZ3XKt4HY9Px1AOI+ssbNM&#10;Cr7JQZosHo4YazvxO42Fr0UYYRejgsb7PpbSVQ0ZdGvbEwfv0w4GfZBDLfWAUxg3ndxG0U4abDkQ&#10;Guzp1FB1L75MgLy22dvH45hrk+FUFn1eXk65UqvlnL2A8DT7//Bf+6IVbJ93e/h9E56AT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OoGcUAAADdAAAADwAAAAAAAAAA&#10;AAAAAAChAgAAZHJzL2Rvd25yZXYueG1sUEsFBgAAAAAEAAQA+QAAAJMDAAAAAA==&#10;" strokecolor="windowText" strokeweight="1pt">
                  <v:stroke endarrow="classic" endarrowwidth="narrow" endarrowlength="long"/>
                </v:shape>
                <v:shape id="Прямая со стрелкой 2568" o:spid="_x0000_s3319" type="#_x0000_t32" style="position:absolute;left:17353;top:10861;width:0;height:21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w8a8IAAADdAAAADwAAAGRycy9kb3ducmV2LnhtbERPTWvCQBC9F/oflin0UnRTQZHoKkFq&#10;EHpqWvA6ZsckmJ0N2TVJ/33nIPT4eN/b/eRaNVAfGs8G3ucJKOLS24YrAz/fx9kaVIjIFlvPZOCX&#10;Aux3z09bTK0f+YuGIlZKQjikaKCOsUu1DmVNDsPcd8TCXX3vMArsK217HCXctXqRJCvtsGFpqLGj&#10;Q03lrbg7Kfloss/L25Bbl+F4Lrr8fDrkxry+TNkGVKQp/osf7pM1sFiuZK68kSegd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w8a8IAAADdAAAADwAAAAAAAAAAAAAA&#10;AAChAgAAZHJzL2Rvd25yZXYueG1sUEsFBgAAAAAEAAQA+QAAAJADAAAAAA==&#10;" strokecolor="windowText" strokeweight="1pt">
                  <v:stroke endarrow="classic" endarrowwidth="narrow" endarrowlength="long"/>
                </v:shape>
                <v:shape id="Прямая со стрелкой 2569" o:spid="_x0000_s3320" type="#_x0000_t32" style="position:absolute;left:18438;top:10735;width:0;height:21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CZ8MUAAADdAAAADwAAAGRycy9kb3ducmV2LnhtbESPzWqDQBSF94W8w3AD2ZRmTKAhsRlF&#10;QiOBrmoCbm+dW5U4d8SZqn37TqHQ5eH8fJxjOptOjDS41rKCzToCQVxZ3XKt4HY9P+1BOI+ssbNM&#10;Cr7JQZosHo4YazvxO42Fr0UYYRejgsb7PpbSVQ0ZdGvbEwfv0w4GfZBDLfWAUxg3ndxG0U4abDkQ&#10;Guzp1FB1L75MgLy22dvH45hrk+FUFn1eXk65UqvlnL2A8DT7//Bf+6IVbJ93B/h9E56AT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CZ8MUAAADdAAAADwAAAAAAAAAA&#10;AAAAAAChAgAAZHJzL2Rvd25yZXYueG1sUEsFBgAAAAAEAAQA+QAAAJMDAAAAAA==&#10;" strokecolor="windowText" strokeweight="1pt">
                  <v:stroke endarrow="classic" endarrowwidth="narrow" endarrowlength="long"/>
                </v:shape>
                <v:shape id="Прямая со стрелкой 2570" o:spid="_x0000_s3321" type="#_x0000_t32" style="position:absolute;left:19524;top:10861;width:0;height:21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OmsMIAAADdAAAADwAAAGRycy9kb3ducmV2LnhtbERPTWvCQBC9C/0PyxS8iG4qWEvqKkFq&#10;EHpqLHgds9MkNDsbstsk/fedg9Dj433vDpNr1UB9aDwbeFoloIhLbxuuDHxeTssXUCEiW2w9k4Ff&#10;CnDYP8x2mFo/8gcNRayUhHBI0UAdY5dqHcqaHIaV74iF+/K9wyiwr7TtcZRw1+p1kjxrhw1LQ40d&#10;HWsqv4sfJyVvTfZ+Wwy5dRmO16LLr+djbsz8ccpeQUWa4r/47j5bA+vNVvbLG3kCev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VOmsMIAAADdAAAADwAAAAAAAAAAAAAA&#10;AAChAgAAZHJzL2Rvd25yZXYueG1sUEsFBgAAAAAEAAQA+QAAAJADAAAAAA==&#10;" strokecolor="windowText" strokeweight="1pt">
                  <v:stroke endarrow="classic" endarrowwidth="narrow" endarrowlength="long"/>
                </v:shape>
                <v:shape id="Прямая со стрелкой 2571" o:spid="_x0000_s3322" type="#_x0000_t32" style="position:absolute;left:20610;top:10863;width:0;height:21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8DK8UAAADdAAAADwAAAGRycy9kb3ducmV2LnhtbESPzWrCQBSF9wXfYbhCN0UnCq0SnYQg&#10;NghdNQpur5lrEszcCZlpkr59p1Do8nB+Ps4+nUwrBupdY1nBahmBIC6tbrhScDm/L7YgnEfW2Fom&#10;Bd/kIE1mT3uMtR35k4bCVyKMsItRQe19F0vpypoMuqXtiIN3t71BH2RfSd3jGMZNK9dR9CYNNhwI&#10;NXZ0qKl8FF8mQI5N9nF7GXJtMhyvRZdfT4dcqef5lO1AeJr8f/ivfdIK1q+bFfy+CU9AJ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h8DK8UAAADdAAAADwAAAAAAAAAA&#10;AAAAAAChAgAAZHJzL2Rvd25yZXYueG1sUEsFBgAAAAAEAAQA+QAAAJMDAAAAAA==&#10;" strokecolor="windowText" strokeweight="1pt">
                  <v:stroke endarrow="classic" endarrowwidth="narrow" endarrowlength="long"/>
                </v:shape>
                <v:line id="Прямая соединительная линия 2572" o:spid="_x0000_s3323" style="position:absolute;visibility:visible;mso-wrap-style:square" from="16296,10997" to="20604,10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id78EAAADdAAAADwAAAGRycy9kb3ducmV2LnhtbESP0YrCMBRE34X9h3AX9k1TC2rpmkpZ&#10;EHy1+gHX5m5T2tzUJqv1782C4OMwM2eY7W6yvbjR6FvHCpaLBARx7XTLjYLzaT/PQPiArLF3TAoe&#10;5GFXfMy2mGt35yPdqtCICGGfowITwpBL6WtDFv3CDcTR+3WjxRDl2Eg94j3CbS/TJFlLiy3HBYMD&#10;/Riqu+rPKshk9UDpw9Fcu7bs66xcHS6lUl+fU/kNItAU3uFX+6AVpKtNCv9v4hOQ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uJ3vwQAAAN0AAAAPAAAAAAAAAAAAAAAA&#10;AKECAABkcnMvZG93bnJldi54bWxQSwUGAAAAAAQABAD5AAAAjwMAAAAA&#10;" strokecolor="windowText" strokeweight="1pt"/>
                <v:shape id="Поле 33" o:spid="_x0000_s3324" type="#_x0000_t202" style="position:absolute;left:19938;top:7468;width:2823;height:32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Z+o8QA&#10;AADdAAAADwAAAGRycy9kb3ducmV2LnhtbESPwU7DMBBE70j8g7VI3KhDEdCmdStohdQDFwK5r+Jt&#10;EjXeDbbbun+PkZA4jmbmjWa5Tm5QJ/KhFzZwPylAETdie24NfH2+3c1AhYhscRAmAxcKsF5dXy2x&#10;tHLmDzpVsVUZwqFEA12MY6l1aDpyGCYyEmdvL95hzNK32no8Z7gb9LQonrTDnvNChyNtOmoO1dEZ&#10;+K7n0roUpPJpXg/vTurX7c6Y25v0sgAVKcX/8F97Zw1MH58f4PdNfgJ6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WfqPEAAAA3QAAAA8AAAAAAAAAAAAAAAAAmAIAAGRycy9k&#10;b3ducmV2LnhtbFBLBQYAAAAABAAEAPUAAACJAwAAAAA=&#10;" filled="f" stroked="f" strokeweight=".5pt">
                  <v:textbox inset="2.55397mm,1.277mm,2.55397mm,1.277mm">
                    <w:txbxContent>
                      <w:p w:rsidR="00577C88" w:rsidRPr="009F0A2D" w:rsidRDefault="00577C88" w:rsidP="002D0491">
                        <w:pPr>
                          <w:pStyle w:val="ab"/>
                          <w:spacing w:before="0" w:beforeAutospacing="0" w:after="0" w:afterAutospacing="0"/>
                          <w:jc w:val="both"/>
                          <w:rPr>
                            <w:i/>
                          </w:rPr>
                        </w:pPr>
                        <w:r w:rsidRPr="009F0A2D">
                          <w:rPr>
                            <w:i/>
                          </w:rPr>
                          <w:sym w:font="Symbol" w:char="F073"/>
                        </w:r>
                      </w:p>
                    </w:txbxContent>
                  </v:textbox>
                </v:shape>
                <v:line id="Прямая соединительная линия 2574" o:spid="_x0000_s3325" style="position:absolute;flip:y;visibility:visible;mso-wrap-style:square" from="19524,9786" to="21263,1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NSP8cAAADdAAAADwAAAGRycy9kb3ducmV2LnhtbESPS2/CMBCE70j8B2uRegOHqC+lGMSr&#10;Eqc+KJfctvE2DonXUWwg7a/HlSr1OJqZbzSzRW8bcabOV44VTCcJCOLC6YpLBYeP5/EjCB+QNTaO&#10;ScE3eVjMh4MZZtpd+J3O+1CKCGGfoQITQptJ6QtDFv3EtcTR+3KdxRBlV0rd4SXCbSPTJLmXFiuO&#10;CwZbWhsq6v3JKtj8vNUveZ6ndfNqDtPtqj1uPnOlbkb98glEoD78h//aO60gvXu4hd838QnI+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M1I/xwAAAN0AAAAPAAAAAAAA&#10;AAAAAAAAAKECAABkcnMvZG93bnJldi54bWxQSwUGAAAAAAQABAD5AAAAlQMAAAAA&#10;" strokecolor="windowText"/>
                <v:shape id="Поле 33" o:spid="_x0000_s3326" type="#_x0000_t202" style="position:absolute;left:21146;top:15200;width:2836;height:3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NDTMQA&#10;AADdAAAADwAAAGRycy9kb3ducmV2LnhtbESPzWrDMBCE74W+g9hCb43cQNLGiRL6QyGHXurG98Xa&#10;2CbWriupifr2USGQ4zAz3zCrTXKDOpIPvbCBx0kBirgR23NrYPf98fAMKkRki4MwGfijAJv17c0K&#10;Sysn/qJjFVuVIRxKNNDFOJZah6Yjh2EiI3H29uIdxix9q63HU4a7QU+LYq4d9pwXOhzpraPmUP06&#10;Az/1QlqXglQ+Lerh00n9+r415v4uvSxBRUrxGr60t9bAdPY0g/83+Qno9R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zQ0zEAAAA3QAAAA8AAAAAAAAAAAAAAAAAmAIAAGRycy9k&#10;b3ducmV2LnhtbFBLBQYAAAAABAAEAPUAAACJAw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i/>
                            <w:iCs/>
                            <w:lang w:val="en-US"/>
                          </w:rPr>
                          <w:t>A</w:t>
                        </w:r>
                      </w:p>
                    </w:txbxContent>
                  </v:textbox>
                </v:shape>
                <v:line id="Прямая соединительная линия 2576" o:spid="_x0000_s3327" style="position:absolute;visibility:visible;mso-wrap-style:square" from="19524,13035" to="21695,16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TUiccAAADdAAAADwAAAGRycy9kb3ducmV2LnhtbESPT2vCQBTE74LfYXmFXqRuFJtKdCMi&#10;Cj22UcTjI/vMn2bfxuxW0376bkHwOMzMb5jlqjeNuFLnKssKJuMIBHFudcWFgsN+9zIH4TyyxsYy&#10;KfghB6t0OFhiou2NP+ma+UIECLsEFZTet4mULi/JoBvbljh4Z9sZ9EF2hdQd3gLcNHIaRbE0WHFY&#10;KLGlTUn5V/ZtFBSbenQ5ZfXvzMfbud3NPo7H81qp56d+vQDhqfeP8L39rhVMX99i+H8Tn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ZNSJxwAAAN0AAAAPAAAAAAAA&#10;AAAAAAAAAKECAABkcnMvZG93bnJldi54bWxQSwUGAAAAAAQABAD5AAAAlQMAAAAA&#10;" strokecolor="windowText"/>
                <v:line id="Прямая соединительная линия 2577" o:spid="_x0000_s3328" style="position:absolute;visibility:visible;mso-wrap-style:square" from="30068,9776" to="30068,19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Ojm8UAAADdAAAADwAAAGRycy9kb3ducmV2LnhtbESPzWrDMBCE74W+g9hCbo0cQ53iRjGm&#10;pdBDGsgP7XWxNpaJtTKWajtvHxUCOQ4z8w2zKibbioF63zhWsJgnIIgrpxuuFRwPn8+vIHxA1tg6&#10;JgUX8lCsHx9WmGs38o6GfahFhLDPUYEJocul9JUhi37uOuLonVxvMUTZ11L3OEa4bWWaJJm02HBc&#10;MNjRu6HqvP+zkTI05qe20+bYmd/vNnPl9uM0KjV7mso3EIGmcA/f2l9aQfqyXML/m/gE5P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Ojm8UAAADdAAAADwAAAAAAAAAA&#10;AAAAAAChAgAAZHJzL2Rvd25yZXYueG1sUEsFBgAAAAAEAAQA+QAAAJMDAAAAAA==&#10;" strokecolor="windowText">
                  <v:stroke dashstyle="longDashDot"/>
                </v:line>
                <v:shape id="Прямая со стрелкой 2578" o:spid="_x0000_s3329" type="#_x0000_t32" style="position:absolute;left:30001;top:7407;width:0;height:43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kFasUAAADdAAAADwAAAGRycy9kb3ducmV2LnhtbERPy2rCQBTdF/oPwy24q5OKrRqdhGIQ&#10;XBR8ddHlZeaaRDN3Qmaiab++syh0eTjvVT7YRtyo87VjBS/jBASxdqbmUsHnafM8B+EDssHGMSn4&#10;Jg959viwwtS4Ox/odgyliCHsU1RQhdCmUnpdkUU/di1x5M6usxgi7EppOrzHcNvISZK8SYs1x4YK&#10;W1pXpK/H3ipYF1+n3k3dpVjMdrhftFrvfj6UGj0N70sQgYbwL/5zb42Cyesszo1v4hOQ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kFasUAAADdAAAADwAAAAAAAAAA&#10;AAAAAAChAgAAZHJzL2Rvd25yZXYueG1sUEsFBgAAAAAEAAQA+QAAAJMDAAAAAA==&#10;" strokecolor="windowText" strokeweight="2.25pt">
                  <v:stroke endarrow="classic" endarrowwidth="narrow" endarrowlength="long"/>
                </v:shape>
                <v:shape id="Прямая со стрелкой 2579" o:spid="_x0000_s3330" type="#_x0000_t32" style="position:absolute;left:30068;top:19546;width:0;height:43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mZJ8YAAADdAAAADwAAAGRycy9kb3ducmV2LnhtbESP3WoCMRSE7wXfIZxCb6RmFerPahQV&#10;BCmC1SreHjanu4ubkyVJdX17IxS8HGbmG2Y6b0wlruR8aVlBr5uAIM6sLjlXcPxZf4xA+ICssbJM&#10;Cu7kYT5rt6aYanvjPV0PIRcRwj5FBUUIdSqlzwoy6Lu2Jo7er3UGQ5Qul9rhLcJNJftJMpAGS44L&#10;Bda0Kii7HP6MgmxxP56Xcpd/1dV273bfNDj1Okq9vzWLCYhATXiF/9sbraD/ORzD8018AnL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5mSfGAAAA3QAAAA8AAAAAAAAA&#10;AAAAAAAAoQIAAGRycy9kb3ducmV2LnhtbFBLBQYAAAAABAAEAPkAAACUAwAAAAA=&#10;" strokecolor="windowText" strokeweight="2.25pt">
                  <v:stroke endarrow="classic" endarrowwidth="narrow" endarrowlength="long"/>
                </v:shape>
                <v:shape id="Поле 33" o:spid="_x0000_s3331" type="#_x0000_t202" style="position:absolute;left:25995;top:5408;width:4880;height:3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GQ88EA&#10;AADdAAAADwAAAGRycy9kb3ducmV2LnhtbERPPW/CMBDdK/U/WFepW3GKRAUBg4AKiaELabOf4iOJ&#10;iO9S2wX339dDJcan973aJDeoK/nQCxt4nRSgiBuxPbcGvj4PL3NQISJbHITJwC8F2KwfH1ZYWrnx&#10;ia5VbFUO4VCigS7GsdQ6NB05DBMZiTN3Fu8wZuhbbT3ecrgb9LQo3rTDnnNDhyPtO2ou1Y8z8F0v&#10;pHUpSOXToh4+nNS796Mxz09puwQVKcW7+N99tAams3nen9/kJ6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RkPPBAAAA3QAAAA8AAAAAAAAAAAAAAAAAmAIAAGRycy9kb3du&#10;cmV2LnhtbFBLBQYAAAAABAAEAPUAAACGAw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i/>
                            <w:iCs/>
                            <w:lang w:val="en-US"/>
                          </w:rPr>
                          <w:t>N=F</w:t>
                        </w:r>
                      </w:p>
                    </w:txbxContent>
                  </v:textbox>
                </v:shape>
                <v:shape id="Поле 33" o:spid="_x0000_s3332" type="#_x0000_t202" style="position:absolute;left:27055;top:20585;width:2836;height:32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01aMQA&#10;AADdAAAADwAAAGRycy9kb3ducmV2LnhtbESPQWsCMRSE74X+h/AKvdWsQouuRrGWgodeuu3eH5vn&#10;7uLmvW0SNf33jSD0OMzMN8xqk9ygzuRDL2xgOilAETdie24NfH+9P81BhYhscRAmA78UYLO+v1th&#10;aeXCn3SuYqsyhEOJBroYx1Lr0HTkMExkJM7eQbzDmKVvtfV4yXA36FlRvGiHPeeFDkfaddQcq5Mz&#10;8FMvpHUpSOXToh4+nNSvb3tjHh/SdgkqUor/4Vt7bw3MnudTuL7JT0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dNWjEAAAA3QAAAA8AAAAAAAAAAAAAAAAAmAIAAGRycy9k&#10;b3ducmV2LnhtbFBLBQYAAAAABAAEAPUAAACJAw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i/>
                            <w:iCs/>
                            <w:lang w:val="en-US"/>
                          </w:rPr>
                          <w:t>F</w:t>
                        </w:r>
                      </w:p>
                    </w:txbxContent>
                  </v:textbox>
                </v:shape>
                <v:line id="Прямая соединительная линия 2582" o:spid="_x0000_s3333" style="position:absolute;flip:y;visibility:visible;mso-wrap-style:square" from="27925,13030" to="34406,13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hYWccAAADdAAAADwAAAGRycy9kb3ducmV2LnhtbESPQWsCMRSE74L/ITzBW8120WJXo0ip&#10;UOqhaEtpb8/N62Z187Ikqa799U2h4HGYmW+Y+bKzjTiRD7VjBbejDARx6XTNlYK31/XNFESIyBob&#10;x6TgQgGWi35vjoV2Z97SaRcrkSAcClRgYmwLKUNpyGIYuZY4eV/OW4xJ+kpqj+cEt43Ms+xOWqw5&#10;LRhs6cFQedx9WwWH5/ef9Z6PGzv+fPl4rEy8eHmv1HDQrWYgInXxGv5vP2kF+WSaw9+b9ATk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iFhZxwAAAN0AAAAPAAAAAAAA&#10;AAAAAAAAAKECAABkcnMvZG93bnJldi54bWxQSwUGAAAAAAQABAD5AAAAlQMAAAAA&#10;" strokecolor="windowText" strokeweight=".5pt"/>
                <v:line id="Прямая соединительная линия 2583" o:spid="_x0000_s3334" style="position:absolute;flip:x y;visibility:visible;mso-wrap-style:square" from="27896,13033" to="27896,19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BxncQAAADdAAAADwAAAGRycy9kb3ducmV2LnhtbESP3YrCMBSE7wXfIZwF7zTdiuJ2jSKC&#10;6MWy4M8DHJNjW2xOahNtffuNsODlMDPfMPNlZyvxoMaXjhV8jhIQxNqZknMFp+NmOAPhA7LByjEp&#10;eJKH5aLfm2NmXMt7ehxCLiKEfYYKihDqTEqvC7LoR64mjt7FNRZDlE0uTYNthNtKpkkylRZLjgsF&#10;1rQuSF8Pd6tgbe251T/P7nbW6f7L5eF3uzFKDT661TeIQF14h//bO6MgnczG8HoTn4B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gHGdxAAAAN0AAAAPAAAAAAAAAAAA&#10;AAAAAKECAABkcnMvZG93bnJldi54bWxQSwUGAAAAAAQABAD5AAAAkgMAAAAA&#10;" strokecolor="windowText" strokeweight="1.5pt"/>
                <v:line id="Прямая соединительная линия 2584" o:spid="_x0000_s3335" style="position:absolute;flip:y;visibility:visible;mso-wrap-style:square" from="32239,9977" to="32239,19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rEBMcAAADdAAAADwAAAGRycy9kb3ducmV2LnhtbESPQWvCQBSE7wX/w/IEL6VulCoaXUUE&#10;acFejAXx9si+JqHZt3F3a5J/7xYKPQ4z8w2z3namFndyvrKsYDJOQBDnVldcKPg8H14WIHxA1lhb&#10;JgU9edhuBk9rTLVt+UT3LBQiQtinqKAMoUml9HlJBv3YNsTR+7LOYIjSFVI7bCPc1HKaJHNpsOK4&#10;UGJD+5Ly7+zHKLCTy1L2t9nb8bm/Zm5/233USavUaNjtViACdeE//Nd+1wqms8Ur/L6JT0BuH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2sQExwAAAN0AAAAPAAAAAAAA&#10;AAAAAAAAAKECAABkcnMvZG93bnJldi54bWxQSwUGAAAAAAQABAD5AAAAlQMAAAAA&#10;" strokecolor="windowText" strokeweight="1.5pt"/>
                <v:line id="Прямая соединительная линия 2585" o:spid="_x0000_s3336" style="position:absolute;visibility:visible;mso-wrap-style:square" from="27896,19546" to="32239,19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1x/cUAAADdAAAADwAAAGRycy9kb3ducmV2LnhtbESPQWvCQBSE74L/YXmF3nSjEI3RVWKp&#10;UhAEtfT8yD6T0OzbkN2a+O+7guBxmJlvmNWmN7W4Uesqywom4wgEcW51xYWC78tulIBwHlljbZkU&#10;3MnBZj0crDDVtuMT3c6+EAHCLkUFpfdNKqXLSzLoxrYhDt7VtgZ9kG0hdYtdgJtaTqNoJg1WHBZK&#10;bOijpPz3/GcUxGY7P3SX/WKWfc4N+Z9Jcsx2Sr2/9dkShKfev8LP9pdWMI2TGB5vwhO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1x/cUAAADdAAAADwAAAAAAAAAA&#10;AAAAAAChAgAAZHJzL2Rvd25yZXYueG1sUEsFBgAAAAAEAAQA+QAAAJMDAAAAAA==&#10;" strokecolor="windowText" strokeweight="1.5pt"/>
                <v:shape id="Прямая со стрелкой 2586" o:spid="_x0000_s3337" type="#_x0000_t32" style="position:absolute;left:27948;top:11020;width:0;height:21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PreMMAAADdAAAADwAAAGRycy9kb3ducmV2LnhtbESPzYrCMBSF9wO+Q7iCm2FMR1CkY5Qi&#10;WgRXVsHtneZOW2xuSpNp69sbQXB5OD8fZ7UZTC06al1lWcH3NAJBnFtdcaHgct5/LUE4j6yxtkwK&#10;7uRgsx59rDDWtucTdZkvRBhhF6OC0vsmltLlJRl0U9sQB+/PtgZ9kG0hdYt9GDe1nEXRQhqsOBBK&#10;bGhbUn7L/k2A7Krk+PvZpdok2F+zJr0etqlSk/GQ/IDwNPh3+NU+aAWz+XIBzzfhCc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j63jDAAAA3QAAAA8AAAAAAAAAAAAA&#10;AAAAoQIAAGRycy9kb3ducmV2LnhtbFBLBQYAAAAABAAEAPkAAACRAwAAAAA=&#10;" strokecolor="windowText" strokeweight="1pt">
                  <v:stroke endarrow="classic" endarrowwidth="narrow" endarrowlength="long"/>
                </v:shape>
                <v:shape id="Прямая со стрелкой 2587" o:spid="_x0000_s3338" type="#_x0000_t32" style="position:absolute;left:28894;top:10404;width:0;height:21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9O48QAAADdAAAADwAAAGRycy9kb3ducmV2LnhtbESPzWrCQBSF94LvMFyhG9GJgjakjhLE&#10;BsGVqeD2NnObhGbuhMw0Sd/eEQpdHs7Px9kdRtOInjpXW1awWkYgiAuray4V3D7eFzEI55E1NpZJ&#10;wS85OOynkx0m2g58pT73pQgj7BJUUHnfJlK6oiKDbmlb4uB92c6gD7Irpe5wCOOmkeso2kqDNQdC&#10;hS0dKyq+8x8TIKc6vXzO+0ybFId73mb38zFT6mU2pm8gPI3+P/zXPmsF6038Cs834Qn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b07jxAAAAN0AAAAPAAAAAAAAAAAA&#10;AAAAAKECAABkcnMvZG93bnJldi54bWxQSwUGAAAAAAQABAD5AAAAkgMAAAAA&#10;" strokecolor="windowText" strokeweight="1pt">
                  <v:stroke endarrow="classic" endarrowwidth="narrow" endarrowlength="long"/>
                </v:shape>
                <v:shape id="Прямая со стрелкой 2588" o:spid="_x0000_s3339" type="#_x0000_t32" style="position:absolute;left:30068;top:9585;width:0;height:21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DakcIAAADdAAAADwAAAGRycy9kb3ducmV2LnhtbERPTWvCQBC9F/oflin0UupGoRKiqwRp&#10;g9CTacHrNDsmodnZkF2T9N93DoLHx/ve7mfXqZGG0Ho2sFwkoIgrb1uuDXx/fbymoEJEtth5JgN/&#10;FGC/e3zYYmb9xCcay1grCeGQoYEmxj7TOlQNOQwL3xMLd/GDwyhwqLUdcJJw1+lVkqy1w5alocGe&#10;Dg1Vv+XVScl7m3/+vIyFdTlO57IvzsdDYczz05xvQEWa4118cx+tgdVbKnPljTwBvf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vDakcIAAADdAAAADwAAAAAAAAAAAAAA&#10;AAChAgAAZHJzL2Rvd25yZXYueG1sUEsFBgAAAAAEAAQA+QAAAJADAAAAAA==&#10;" strokecolor="windowText" strokeweight="1pt">
                  <v:stroke endarrow="classic" endarrowwidth="narrow" endarrowlength="long"/>
                </v:shape>
                <v:shape id="Прямая со стрелкой 2589" o:spid="_x0000_s3340" type="#_x0000_t32" style="position:absolute;left:31153;top:8848;width:0;height:21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x/CsUAAADdAAAADwAAAGRycy9kb3ducmV2LnhtbESPzWqDQBSF94G+w3AL3YRmbKDBGscg&#10;oZVAVrGFbG+cG5U4d8SZqn37TqDQ5eH8fJx0N5tOjDS41rKCl1UEgriyuuVawdfnx3MMwnlkjZ1l&#10;UvBDDnbZwyLFRNuJTzSWvhZhhF2CChrv+0RKVzVk0K1sTxy8qx0M+iCHWuoBpzBuOrmOoo002HIg&#10;NNjTvqHqVn6bAHlv8+NlORba5Didy744H/aFUk+Pc74F4Wn2/+G/9kErWL/Gb3B/E56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x/CsUAAADdAAAADwAAAAAAAAAA&#10;AAAAAAChAgAAZHJzL2Rvd25yZXYueG1sUEsFBgAAAAAEAAQA+QAAAJMDAAAAAA==&#10;" strokecolor="windowText" strokeweight="1pt">
                  <v:stroke endarrow="classic" endarrowwidth="narrow" endarrowlength="long"/>
                </v:shape>
                <v:shape id="Прямая со стрелкой 2590" o:spid="_x0000_s3341" type="#_x0000_t32" style="position:absolute;left:32261;top:8000;width:0;height:21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9ASsIAAADdAAAADwAAAGRycy9kb3ducmV2LnhtbERPTWvCQBC9C/0PyxS8iG4qWGzqKkFq&#10;EHpqLHgds9MkNDsbstsk/fedg9Dj433vDpNr1UB9aDwbeFoloIhLbxuuDHxeTsstqBCRLbaeycAv&#10;BTjsH2Y7TK0f+YOGIlZKQjikaKCOsUu1DmVNDsPKd8TCffneYRTYV9r2OEq4a/U6SZ61w4alocaO&#10;jjWV38WPk5K3Jnu/LYbcugzHa9Hl1/MxN2b+OGWvoCJN8V98d5+tgfXmRfbLG3kCev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V9ASsIAAADdAAAADwAAAAAAAAAAAAAA&#10;AAChAgAAZHJzL2Rvd25yZXYueG1sUEsFBgAAAAAEAAQA+QAAAJADAAAAAA==&#10;" strokecolor="windowText" strokeweight="1pt">
                  <v:stroke endarrow="classic" endarrowwidth="narrow" endarrowlength="long"/>
                </v:shape>
                <v:shape id="Поле 33" o:spid="_x0000_s3342" type="#_x0000_t202" style="position:absolute;left:31542;top:4468;width:3306;height:32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SjtcQA&#10;AADdAAAADwAAAGRycy9kb3ducmV2LnhtbESPzWrDMBCE74W+g9hCb42cQEvtRAn9oZBDLnXi+2Jt&#10;bBNr15XURH37qFDocZiZb5jVJrlRncmHQdjAfFaAIm7FDtwZOOw/Hp5BhYhscRQmAz8UYLO+vVlh&#10;ZeXCn3SuY6cyhEOFBvoYp0rr0PbkMMxkIs7eUbzDmKXvtPV4yXA36kVRPGmHA+eFHid666k91d/O&#10;wFdTSudSkNqnshl3TprX960x93fpZQkqUor/4b/21hpYPJZz+H2Tn4Be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Eo7XEAAAA3QAAAA8AAAAAAAAAAAAAAAAAmAIAAGRycy9k&#10;b3ducmV2LnhtbFBLBQYAAAAABAAEAPUAAACJAwAAAAA=&#10;" filled="f" stroked="f" strokeweight=".5pt">
                  <v:textbox inset="2.55397mm,1.277mm,2.55397mm,1.277mm">
                    <w:txbxContent>
                      <w:p w:rsidR="00577C88" w:rsidRPr="00CE58CA" w:rsidRDefault="00577C88" w:rsidP="002D0491">
                        <w:pPr>
                          <w:pStyle w:val="ab"/>
                          <w:spacing w:before="0" w:beforeAutospacing="0" w:after="0" w:afterAutospacing="0"/>
                          <w:jc w:val="both"/>
                          <w:rPr>
                            <w:vertAlign w:val="subscript"/>
                            <w:lang w:val="en-US"/>
                          </w:rPr>
                        </w:pPr>
                        <w:proofErr w:type="gramStart"/>
                        <w:r>
                          <w:rPr>
                            <w:rFonts w:eastAsia="Times New Roman" w:hAnsi="Symbol"/>
                            <w:i/>
                            <w:iCs/>
                            <w:lang w:val="en-US"/>
                          </w:rPr>
                          <w:t>p</w:t>
                        </w:r>
                        <w:proofErr w:type="gramEnd"/>
                        <w:r>
                          <w:rPr>
                            <w:rFonts w:eastAsia="Times New Roman" w:hAnsi="Symbol"/>
                            <w:i/>
                            <w:iCs/>
                            <w:vertAlign w:val="subscript"/>
                            <w:lang w:val="en-US"/>
                          </w:rPr>
                          <w:sym w:font="Symbol" w:char="F061"/>
                        </w:r>
                      </w:p>
                    </w:txbxContent>
                  </v:textbox>
                </v:shape>
                <v:line id="Прямая соединительная линия 2592" o:spid="_x0000_s3343" style="position:absolute;flip:y;visibility:visible;mso-wrap-style:square" from="30661,7366" to="32257,9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qJKsgAAADdAAAADwAAAGRycy9kb3ducmV2LnhtbESPzW7CMBCE75V4B2uRuBWHSK1KikH8&#10;tFJPFCiX3LbxNg6J11FsIOXp60qVehzNzDea2aK3jbhQ5yvHCibjBARx4XTFpYLjx+v9EwgfkDU2&#10;jknBN3lYzAd3M8y0u/KeLodQighhn6ECE0KbSekLQxb92LXE0ftyncUQZVdK3eE1wm0j0yR5lBYr&#10;jgsGW1obKurD2SrY3Hb1Ns/ztG7ezXHysmpPm89cqdGwXz6DCNSH//Bf+00rSB+mKfy+iU9Az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JqJKsgAAADdAAAADwAAAAAA&#10;AAAAAAAAAAChAgAAZHJzL2Rvd25yZXYueG1sUEsFBgAAAAAEAAQA+QAAAJYDAAAAAA==&#10;" strokecolor="windowText"/>
                <v:shape id="Поле 33" o:spid="_x0000_s3344" type="#_x0000_t202" style="position:absolute;left:32746;top:15176;width:3477;height:32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qYWcQA&#10;AADdAAAADwAAAGRycy9kb3ducmV2LnhtbESPQUvDQBSE70L/w/IK3uymFcXEbktVhB68mJr7I/tM&#10;QrPvpbtru/57VxA8DjPzDbPeJjeqM/kwCBtYLgpQxK3YgTsDH4fXmwdQISJbHIXJwDcF2G5mV2us&#10;rFz4nc517FSGcKjQQB/jVGkd2p4choVMxNn7FO8wZuk7bT1eMtyNelUU99rhwHmhx4mee2qP9Zcz&#10;cGpK6VwKUvtUNuObk+bpZW/M9TztHkFFSvE//NfeWwOru/IWft/kJ6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amFnEAAAA3QAAAA8AAAAAAAAAAAAAAAAAmAIAAGRycy9k&#10;b3ducmV2LnhtbFBLBQYAAAAABAAEAPUAAACJAwAAAAA=&#10;" filled="f" stroked="f" strokeweight=".5pt">
                  <v:textbox inset="2.55397mm,1.277mm,2.55397mm,1.277mm">
                    <w:txbxContent>
                      <w:p w:rsidR="00577C88" w:rsidRPr="009F0A2D" w:rsidRDefault="00577C88" w:rsidP="002D0491">
                        <w:pPr>
                          <w:pStyle w:val="ab"/>
                          <w:spacing w:before="0" w:beforeAutospacing="0" w:after="0" w:afterAutospacing="0"/>
                          <w:jc w:val="both"/>
                          <w:rPr>
                            <w:vertAlign w:val="subscript"/>
                          </w:rPr>
                        </w:pPr>
                        <w:r>
                          <w:rPr>
                            <w:rFonts w:eastAsia="Times New Roman"/>
                            <w:i/>
                            <w:iCs/>
                            <w:lang w:val="en-US"/>
                          </w:rPr>
                          <w:t>A</w:t>
                        </w:r>
                        <w:r>
                          <w:rPr>
                            <w:rFonts w:eastAsia="Times New Roman"/>
                            <w:i/>
                            <w:iCs/>
                            <w:vertAlign w:val="subscript"/>
                            <w:lang w:val="en-US"/>
                          </w:rPr>
                          <w:sym w:font="Symbol" w:char="F061"/>
                        </w:r>
                      </w:p>
                    </w:txbxContent>
                  </v:textbox>
                </v:shape>
                <v:line id="Прямая соединительная линия 2594" o:spid="_x0000_s3345" style="position:absolute;visibility:visible;mso-wrap-style:square" from="30981,11018" to="33321,1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Jn8cAAADdAAAADwAAAGRycy9kb3ducmV2LnhtbESPT2vCQBTE74V+h+UVvJS6qaQSoxsR&#10;UfDYpkV6fGSf+dPs25hdNfbTu0Khx2FmfsMsloNpxZl6V1tW8DqOQBAXVtdcKvj63L4kIJxH1tha&#10;JgVXcrDMHh8WmGp74Q86574UAcIuRQWV910qpSsqMujGtiMO3sH2Bn2QfSl1j5cAN62cRNFUGqw5&#10;LFTY0bqi4ic/GQXlunk+fufNb+ynm8Ru4/f9/rBSavQ0rOYgPA3+P/zX3mkFk7dZDPc34QnI7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9gmfxwAAAN0AAAAPAAAAAAAA&#10;AAAAAAAAAKECAABkcnMvZG93bnJldi54bWxQSwUGAAAAAAQABAD5AAAAlQMAAAAA&#10;" strokecolor="windowText"/>
                <v:line id="Прямая соединительная линия 2595" o:spid="_x0000_s3346" style="position:absolute;flip:y;visibility:visible;mso-wrap-style:square" from="27896,8703" to="34410,13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hW8McAAADdAAAADwAAAGRycy9kb3ducmV2LnhtbESPQWsCMRSE70L/Q3iCN80qVepqlFIq&#10;SHuQqojeXjevm62blyVJde2vbwqFHoeZ+YaZL1tbiwv5UDlWMBxkIIgLpysuFex3q/4DiBCRNdaO&#10;ScGNAiwXd5055tpd+Y0u21iKBOGQowITY5NLGQpDFsPANcTJ+3DeYkzSl1J7vCa4reUoyybSYsVp&#10;wWBDT4aK8/bLKvh8OXyv3vn8au9Pm+NzaeLNy6lSvW77OAMRqY3/4b/2WisYjadj+H2TnoB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uFbwxwAAAN0AAAAPAAAAAAAA&#10;AAAAAAAAAKECAABkcnMvZG93bnJldi54bWxQSwUGAAAAAAQABAD5AAAAlQMAAAAA&#10;" strokecolor="windowText" strokeweight=".5pt"/>
                <v:shape id="Дуга 2596" o:spid="_x0000_s3347" style="position:absolute;left:28908;top:8641;width:5792;height:5791;rotation:2099081fd;visibility:visible;mso-wrap-style:square;v-text-anchor:middle" coordsize="579120,5791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uFYMYA&#10;AADdAAAADwAAAGRycy9kb3ducmV2LnhtbESPQWsCMRSE74L/ITyht5p1S6XdGkWEQk+Fqod6e7t5&#10;u1ncvKxJqtv+eiMUPA4z8w2zWA22E2fyoXWsYDbNQBBXTrfcKNjv3h9fQISIrLFzTAp+KcBqOR4t&#10;sNDuwl903sZGJAiHAhWYGPtCylAZshimridOXu28xZikb6T2eElw28k8y+bSYstpwWBPG0PVcftj&#10;FejPp0P1zXlT68OpPPndYMs/o9TDZFi/gYg0xHv4v/2hFeTPr3O4vUlP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uFYMYAAADdAAAADwAAAAAAAAAAAAAAAACYAgAAZHJz&#10;L2Rvd25yZXYueG1sUEsFBgAAAAAEAAQA9QAAAIsDAAAAAA==&#10;" adj="-11796480,,5400" path="m314807,1103nsc461285,13923,574899,134490,579007,281471r-289447,8089l314807,1103xem314807,1103nfc461285,13923,574899,134490,579007,281471e" filled="f" strokecolor="windowText">
                  <v:stroke startarrow="classic" startarrowwidth="narrow" startarrowlength="long" endarrow="classic" endarrowwidth="narrow" endarrowlength="long" joinstyle="miter"/>
                  <v:formulas/>
                  <v:path arrowok="t" o:connecttype="custom" o:connectlocs="314807,1103;579007,281471" o:connectangles="0,0" textboxrect="0,0,579120,579120"/>
                  <v:textbox inset="2.55397mm,1.277mm,2.55397mm,1.277mm">
                    <w:txbxContent>
                      <w:p w:rsidR="00577C88" w:rsidRDefault="00577C88" w:rsidP="002D0491"/>
                    </w:txbxContent>
                  </v:textbox>
                </v:shape>
                <v:shape id="Поле 33" o:spid="_x0000_s3348" type="#_x0000_t202" style="position:absolute;left:34370;top:9359;width:2867;height:32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GeWsQA&#10;AADdAAAADwAAAGRycy9kb3ducmV2LnhtbESPzU7DMBCE70h9B2srcaNOK/GTULcqIKQeuJCS+ype&#10;kqjxbmqb1rw9RkLiOJqZbzTrbXKjOpMPg7CB5aIARdyKHbgz8HF4vXkAFSKyxVGYDHxTgO1mdrXG&#10;ysqF3+lcx05lCIcKDfQxTpXWoe3JYVjIRJy9T/EOY5a+09bjJcPdqFdFcacdDpwXepzouaf2WH85&#10;A6emlM6lILVPZTO+OWmeXvbGXM/T7hFUpBT/w3/tvTWwui3v4fdNfgJ6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hnlrEAAAA3QAAAA8AAAAAAAAAAAAAAAAAmAIAAGRycy9k&#10;b3ducmV2LnhtbFBLBQYAAAAABAAEAPUAAACJAw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hAnsi="Symbol"/>
                            <w:i/>
                            <w:iCs/>
                            <w:lang w:val="en-US"/>
                          </w:rPr>
                          <w:sym w:font="Symbol" w:char="F061"/>
                        </w:r>
                      </w:p>
                    </w:txbxContent>
                  </v:textbox>
                </v:shape>
                <v:shape id="Поле 33" o:spid="_x0000_s3349" type="#_x0000_t202" style="position:absolute;left:25261;top:13016;width:2671;height:32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4KKMEA&#10;AADdAAAADwAAAGRycy9kb3ducmV2LnhtbERPO0/DMBDeK/EfrENiaxwqUTWhbsVDSB26NCX7KT6S&#10;iPgu2KY1/x4PSIyfvvd2n9ykLuTDKGzgvihBEXdiR+4NvJ/flhtQISJbnITJwA8F2O9uFlusrVz5&#10;RJcm9iqHcKjRwBDjXGsduoEchkJm4sx9iHcYM/S9th6vOdxNelWWa+1w5Nww4EwvA3Wfzbcz8NVW&#10;0rsUpPGpaqejk/b59WDM3W16egQVKcV/8Z/7YA2sHqo8N7/JT0D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CijBAAAA3QAAAA8AAAAAAAAAAAAAAAAAmAIAAGRycy9kb3du&#10;cmV2LnhtbFBLBQYAAAAABAAEAPUAAACGAw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i/>
                            <w:iCs/>
                            <w:lang w:val="en-US"/>
                          </w:rPr>
                          <w:t>2</w:t>
                        </w:r>
                      </w:p>
                    </w:txbxContent>
                  </v:textbox>
                </v:shape>
                <v:shape id="Поле 33" o:spid="_x0000_s3350" type="#_x0000_t202" style="position:absolute;left:34324;top:6513;width:2671;height:32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Kvs8QA&#10;AADdAAAADwAAAGRycy9kb3ducmV2LnhtbESPQUvDQBSE74L/YXmCN7uxYDFpt6UqQg9eTJv7I/ua&#10;hGbfi7tru/57tyB4HGbmG2a1SW5UZ/JhEDbwOCtAEbdiB+4MHPbvD8+gQkS2OAqTgR8KsFnf3qyw&#10;snLhTzrXsVMZwqFCA32MU6V1aHtyGGYyEWfvKN5hzNJ32nq8ZLgb9bwoFtrhwHmhx4lee2pP9bcz&#10;8NWU0rkUpPapbMYPJ83L286Y+7u0XYKKlOJ/+K+9swbmT2UJ1zf5Ce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yr7PEAAAA3QAAAA8AAAAAAAAAAAAAAAAAmAIAAGRycy9k&#10;b3ducmV2LnhtbFBLBQYAAAAABAAEAPUAAACJAw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i/>
                            <w:iCs/>
                            <w:lang w:val="en-US"/>
                          </w:rPr>
                          <w:t>2</w:t>
                        </w:r>
                      </w:p>
                    </w:txbxContent>
                  </v:textbox>
                </v:shape>
                <v:line id="Прямая соединительная линия 2600" o:spid="_x0000_s3351" style="position:absolute;flip:y;visibility:visible;mso-wrap-style:square" from="27942,7998" to="32442,11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vGNcUAAADdAAAADwAAAGRycy9kb3ducmV2LnhtbESPTWvDMAyG74P9B6PCLmO120EIWd0S&#10;CtvKLmP9uItYTUJjOcRum/376lDoUbx6Hz1arEbfqQsNsQ1sYTY1oIir4FquLex3n285qJiQHXaB&#10;ycI/RVgtn58WWLhw5T+6bFOtBMKxQAtNSn2hdawa8hinoSeW7BgGj0nGodZuwKvAfafnxmTaY8ty&#10;ocGe1g1Vp+3Zi8b4W56yV2eq7588D1/v9f6wLq19mYzlB6hEY3os39sbZ2GeGfGXbwQBe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YvGNcUAAADdAAAADwAAAAAAAAAA&#10;AAAAAAChAgAAZHJzL2Rvd25yZXYueG1sUEsFBgAAAAAEAAQA+QAAAJMDAAAAAA==&#10;" strokecolor="windowText" strokeweight="1pt"/>
                <v:line id="Прямая соединительная линия 2601" o:spid="_x0000_s3352" style="position:absolute;visibility:visible;mso-wrap-style:square" from="44231,9634" to="44231,19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WMdcQAAADdAAAADwAAAGRycy9kb3ducmV2LnhtbESPwWrDMBBE74X+g9hCb7VsH0xwrYSQ&#10;UsihLTQx6XWxNpaJtTKWYrt/XxUCOQ4z84apNovtxUSj7xwryJIUBHHjdMetgvr4/rIC4QOyxt4x&#10;KfglD5v140OFpXYzf9N0CK2IEPYlKjAhDKWUvjFk0SduII7e2Y0WQ5RjK/WIc4TbXuZpWkiLHccF&#10;gwPtDDWXw9VGytSZU2uXj3owP5994bZfb+dZqeenZfsKItAS7uFbe68V5EWawf+b+AT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JYx1xAAAAN0AAAAPAAAAAAAAAAAA&#10;AAAAAKECAABkcnMvZG93bnJldi54bWxQSwUGAAAAAAQABAD5AAAAkgMAAAAA&#10;" strokecolor="windowText">
                  <v:stroke dashstyle="longDashDot"/>
                </v:line>
                <v:shape id="Прямая со стрелкой 2602" o:spid="_x0000_s3353" type="#_x0000_t32" style="position:absolute;left:44162;top:7265;width:0;height:43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IggcYAAADdAAAADwAAAGRycy9kb3ducmV2LnhtbESPzWsCMRTE70L/h/AK3mq2i/ixGqUo&#10;BQ+CnwePj+S5u3bzsmyirv71TaHgcZiZ3zDTeWsrcaPGl44VfPYSEMTamZJzBcfD98cIhA/IBivH&#10;pOBBHuazt84UM+PuvKPbPuQiQthnqKAIoc6k9Logi77nauLonV1jMUTZ5NI0eI9wW8k0SQbSYslx&#10;ocCaFgXpn/3VKlgsT4er67vLcjzc4HZca715rpXqvrdfExCB2vAK/7dXRkE6SFL4exOfgJ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iIIHGAAAA3QAAAA8AAAAAAAAA&#10;AAAAAAAAoQIAAGRycy9kb3ducmV2LnhtbFBLBQYAAAAABAAEAPkAAACUAwAAAAA=&#10;" strokecolor="windowText" strokeweight="2.25pt">
                  <v:stroke endarrow="classic" endarrowwidth="narrow" endarrowlength="long"/>
                </v:shape>
                <v:shape id="Прямая со стрелкой 2603" o:spid="_x0000_s3354" type="#_x0000_t32" style="position:absolute;left:44231;top:19400;width:0;height:43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K8zMUAAADdAAAADwAAAGRycy9kb3ducmV2LnhtbESPQYvCMBSE78L+h/AEL7KmKhSpRnEF&#10;YRHB1VW8PppnW2xeSpLV+u+NsOBxmJlvmNmiNbW4kfOVZQXDQQKCOLe64kLB8Xf9OQHhA7LG2jIp&#10;eJCHxfyjM8NM2zvv6XYIhYgQ9hkqKENoMil9XpJBP7ANcfQu1hkMUbpCaof3CDe1HCVJKg1WHBdK&#10;bGhVUn49/BkF+fJxPH/JXbFp6u3e7X4oPQ37SvW67XIKIlAb3uH/9rdWMEqTMbzexCcg5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K8zMUAAADdAAAADwAAAAAAAAAA&#10;AAAAAAChAgAAZHJzL2Rvd25yZXYueG1sUEsFBgAAAAAEAAQA+QAAAJMDAAAAAA==&#10;" strokecolor="windowText" strokeweight="2.25pt">
                  <v:stroke endarrow="classic" endarrowwidth="narrow" endarrowlength="long"/>
                </v:shape>
                <v:shape id="Поле 33" o:spid="_x0000_s3355" type="#_x0000_t202" style="position:absolute;left:41198;top:20430;width:2836;height:32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z01sQA&#10;AADdAAAADwAAAGRycy9kb3ducmV2LnhtbESPT0vEMBTE74LfITzBm01dZNmtmxb/IOzBi117fzTP&#10;tti8V5O4G7+9EYQ9DjPzG2bXJDerI/kwCRu4LUpQxL3YiQcD74eXmw2oEJEtzsJk4IcCNPXlxQ4r&#10;Kyd+o2MbB5UhHCo0MMa4VFqHfiSHoZCFOHsf4h3GLP2grcdThrtZr8pyrR1OnBdGXOhppP6z/XYG&#10;vrqtDC4FaX3advOrk+7xeW/M9VV6uAcVKcVz+L+9twZW6/IO/t7kJ6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c9NbEAAAA3QAAAA8AAAAAAAAAAAAAAAAAmAIAAGRycy9k&#10;b3ducmV2LnhtbFBLBQYAAAAABAAEAPUAAACJAw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i/>
                            <w:iCs/>
                            <w:lang w:val="en-US"/>
                          </w:rPr>
                          <w:t>F</w:t>
                        </w:r>
                      </w:p>
                    </w:txbxContent>
                  </v:textbox>
                </v:shape>
                <v:line id="Прямая соединительная линия 2605" o:spid="_x0000_s3356" style="position:absolute;flip:y;visibility:visible;mso-wrap-style:square" from="42092,12885" to="48569,12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eiC8cAAADdAAAADwAAAGRycy9kb3ducmV2LnhtbESPQWsCMRSE74X+h/AKvWlWaUVXo5RS&#10;odiDaIu0t+fmudm6eVmSVFd/vRGEHoeZ+YaZzFpbiwP5UDlW0OtmIIgLpysuFXx9zjtDECEia6wd&#10;k4ITBZhN7+8mmGt35BUd1rEUCcIhRwUmxiaXMhSGLIaua4iTt3PeYkzSl1J7PCa4rWU/ywbSYsVp&#10;wWBDr4aK/frPKvhdbM7zLe8/7NPP8vutNPHk5Uipx4f2ZQwiUhv/w7f2u1bQH2TPcH2TnoC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6ILxwAAAN0AAAAPAAAAAAAA&#10;AAAAAAAAAKECAABkcnMvZG93bnJldi54bWxQSwUGAAAAAAQABAD5AAAAlQMAAAAA&#10;" strokecolor="windowText" strokeweight=".5pt"/>
                <v:line id="Прямая соединительная линия 2606" o:spid="_x0000_s3357" style="position:absolute;flip:x y;visibility:visible;mso-wrap-style:square" from="42060,12885" to="42060,19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GwI8QAAADdAAAADwAAAGRycy9kb3ducmV2LnhtbESP3YrCMBSE74V9h3AWvNPUXhStRhFB&#10;1gtZ8OcBTpOzbdnmpNtEW99+IwheDjPzDbPaDLYRd+p87VjBbJqAINbO1FwquF72kzkIH5ANNo5J&#10;wYM8bNYfoxXmxvV8ovs5lCJC2OeooAqhzaX0uiKLfupa4uj9uM5iiLIrpemwj3DbyDRJMmmx5rhQ&#10;YUu7ivTv+WYV7Kwten18DH+FTk8LV4bvr71Ravw5bJcgAg3hHX61D0ZBmiUZPN/EJy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AbAjxAAAAN0AAAAPAAAAAAAAAAAA&#10;AAAAAKECAABkcnMvZG93bnJldi54bWxQSwUGAAAAAAQABAD5AAAAkgMAAAAA&#10;" strokecolor="windowText" strokeweight="1.5pt"/>
                <v:line id="Прямая соединительная линия 2607" o:spid="_x0000_s3358" style="position:absolute;flip:y;visibility:visible;mso-wrap-style:square" from="46403,9831" to="46403,19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4VccAAADdAAAADwAAAGRycy9kb3ducmV2LnhtbESPQWsCMRSE70L/Q3iFXoomCrW6GkWE&#10;0kK9dFsQb4/N6+7SzcuapO7uv2+EgsdhZr5h1tveNuJCPtSONUwnCgRx4UzNpYavz5fxAkSIyAYb&#10;x6RhoADbzd1ojZlxHX/QJY+lSBAOGWqoYmwzKUNRkcUwcS1x8r6dtxiT9KU0HrsEt42cKTWXFmtO&#10;CxW2tK+o+Ml/rQY3PS7lcH56fX8cTrnfn3eHRnVaP9z3uxWISH28hf/bb0bDbK6e4fomPQG5+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jhVxwAAAN0AAAAPAAAAAAAA&#10;AAAAAAAAAKECAABkcnMvZG93bnJldi54bWxQSwUGAAAAAAQABAD5AAAAlQMAAAAA&#10;" strokecolor="windowText" strokeweight="1.5pt"/>
                <v:line id="Прямая соединительная линия 2608" o:spid="_x0000_s3359" style="position:absolute;visibility:visible;mso-wrap-style:square" from="42060,19400" to="46397,19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q8RcMAAADdAAAADwAAAGRycy9kb3ducmV2LnhtbERPTWuDQBC9F/oflink1qwKNdZkE2xp&#10;QiEQqJaeB3eiUndW3G00/z57KOT4eN+b3Wx6caHRdZYVxMsIBHFtdceNgu9q/5yBcB5ZY2+ZFFzJ&#10;wW77+LDBXNuJv+hS+kaEEHY5Kmi9H3IpXd2SQbe0A3HgznY06AMcG6lHnEK46WUSRak02HFoaHGg&#10;95bq3/LPKHgxb6vjVB1e0+JjZcj/xNmp2Cu1eJqLNQhPs7+L/92fWkGSRmFueBOegN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qvEXDAAAA3QAAAA8AAAAAAAAAAAAA&#10;AAAAoQIAAGRycy9kb3ducmV2LnhtbFBLBQYAAAAABAAEAPkAAACRAwAAAAA=&#10;" strokecolor="windowText" strokeweight="1.5pt"/>
                <v:shape id="Поле 33" o:spid="_x0000_s3360" type="#_x0000_t202" style="position:absolute;left:42933;top:4742;width:3306;height:32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1bSMQA&#10;AADdAAAADwAAAGRycy9kb3ducmV2LnhtbESPzWrDMBCE74W+g9hCbo3cHELtRgn9IZBDL3Hq+2Jt&#10;bVNr15WURHn7KlDIcZiZb5jVJrlRnciHQdjA07wARdyKHbgz8HXYPj6DChHZ4ihMBi4UYLO+v1th&#10;ZeXMezrVsVMZwqFCA32MU6V1aHtyGOYyEWfvW7zDmKXvtPV4znA36kVRLLXDgfNCjxO999T+1Edn&#10;4LcppXMpSO1T2YyfTpq3j50xs4f0+gIqUoq38H97Zw0slkUJ1zf5Ce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dW0jEAAAA3QAAAA8AAAAAAAAAAAAAAAAAmAIAAGRycy9k&#10;b3ducmV2LnhtbFBLBQYAAAAABAAEAPUAAACJAwAAAAA=&#10;" filled="f" stroked="f" strokeweight=".5pt">
                  <v:textbox inset="2.55397mm,1.277mm,2.55397mm,1.277mm">
                    <w:txbxContent>
                      <w:p w:rsidR="00577C88" w:rsidRDefault="00577C88" w:rsidP="002D0491">
                        <w:pPr>
                          <w:pStyle w:val="ab"/>
                          <w:spacing w:before="0" w:beforeAutospacing="0" w:after="0" w:afterAutospacing="0"/>
                          <w:jc w:val="both"/>
                        </w:pPr>
                        <w:proofErr w:type="gramStart"/>
                        <w:r>
                          <w:rPr>
                            <w:rFonts w:eastAsia="Times New Roman"/>
                            <w:i/>
                            <w:iCs/>
                            <w:lang w:val="en-US"/>
                          </w:rPr>
                          <w:t>p</w:t>
                        </w:r>
                        <w:proofErr w:type="gramEnd"/>
                        <w:r>
                          <w:rPr>
                            <w:rFonts w:eastAsia="Times New Roman" w:hAnsi="Symbol"/>
                            <w:i/>
                            <w:iCs/>
                            <w:position w:val="-6"/>
                            <w:vertAlign w:val="subscript"/>
                            <w:lang w:val="en-US"/>
                          </w:rPr>
                          <w:sym w:font="Symbol" w:char="F061"/>
                        </w:r>
                      </w:p>
                    </w:txbxContent>
                  </v:textbox>
                </v:shape>
                <v:line id="Прямая соединительная линия 2610" o:spid="_x0000_s3361" style="position:absolute;flip:y;visibility:visible;mso-wrap-style:square" from="42060,8561" to="48569,12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mXTsQAAADdAAAADwAAAGRycy9kb3ducmV2LnhtbERPTWsCMRC9F/ofwhS81awi0q5GKaIg&#10;eihqEb1NN9PN1s1kSaKu/fXmIPT4eN/jaWtrcSEfKscKet0MBHHhdMWlgq/d4vUNRIjIGmvHpOBG&#10;AaaT56cx5tpdeUOXbSxFCuGQowITY5NLGQpDFkPXNcSJ+3HeYkzQl1J7vKZwW8t+lg2lxYpTg8GG&#10;ZoaK0/ZsFfyu9n+Lbz6t7eD4eZiXJt68fFeq89J+jEBEauO/+OFeagX9YS/tT2/SE5CT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OZdOxAAAAN0AAAAPAAAAAAAAAAAA&#10;AAAAAKECAABkcnMvZG93bnJldi54bWxQSwUGAAAAAAQABAD5AAAAkgMAAAAA&#10;" strokecolor="windowText" strokeweight=".5pt"/>
                <v:shape id="Дуга 2611" o:spid="_x0000_s3362" style="position:absolute;left:43069;top:8497;width:5785;height:5785;rotation:2099081fd;visibility:visible;mso-wrap-style:square;v-text-anchor:middle" coordsize="578485,57848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cy6scA&#10;AADdAAAADwAAAGRycy9kb3ducmV2LnhtbESPT2vCQBTE74LfYXkFb7qJ4B+iq9RCVOipsYf29sg+&#10;k7TZt2F3a9J++m5B6HGYmd8w2/1gWnEj5xvLCtJZAoK4tLrhSsHrJZ+uQfiArLG1TAq+ycN+Nx5t&#10;MdO25xe6FaESEcI+QwV1CF0mpS9rMuhntiOO3tU6gyFKV0ntsI9w08p5kiylwYbjQo0dPdVUfhZf&#10;RsHpuDovVs/De5H3+cUe3Mdbs/5RavIwPG5ABBrCf/jePmsF82Wawt+b+ATk7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3MurHAAAA3QAAAA8AAAAAAAAAAAAAAAAAmAIAAGRy&#10;cy9kb3ducmV2LnhtbFBLBQYAAAAABAAEAPUAAACMAwAAAAA=&#10;" adj="-11796480,,5400" path="m314462,1102nsc460780,13908,574269,134343,578373,281163r-289130,8080l314462,1102xem314462,1102nfc460780,13908,574269,134343,578373,281163e" filled="f" strokecolor="windowText">
                  <v:stroke startarrow="classic" startarrowwidth="narrow" startarrowlength="long" endarrow="classic" endarrowwidth="narrow" endarrowlength="long" joinstyle="miter"/>
                  <v:formulas/>
                  <v:path arrowok="t" o:connecttype="custom" o:connectlocs="314462,1102;578373,281163" o:connectangles="0,0" textboxrect="0,0,578485,578485"/>
                  <v:textbox inset="2.55397mm,1.277mm,2.55397mm,1.277mm">
                    <w:txbxContent>
                      <w:p w:rsidR="00577C88" w:rsidRDefault="00577C88" w:rsidP="002D0491">
                        <w:pPr>
                          <w:pStyle w:val="ab"/>
                          <w:spacing w:before="0" w:beforeAutospacing="0" w:after="0" w:afterAutospacing="0"/>
                          <w:ind w:firstLine="706"/>
                          <w:jc w:val="both"/>
                        </w:pPr>
                        <w:r>
                          <w:rPr>
                            <w:rFonts w:eastAsia="Times New Roman"/>
                          </w:rPr>
                          <w:t> </w:t>
                        </w:r>
                      </w:p>
                    </w:txbxContent>
                  </v:textbox>
                </v:shape>
                <v:shape id="Поле 33" o:spid="_x0000_s3363" type="#_x0000_t202" style="position:absolute;left:48524;top:9212;width:2867;height:32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Bf5MQA&#10;AADdAAAADwAAAGRycy9kb3ducmV2LnhtbESPwWrDMBBE74X8g9hAb40cH0LjRglJSyGHXurG98Xa&#10;2ibWriOpifr3VaHQ4zAzb5jNLrlRXcmHQdjAclGAIm7FDtwZOH28PjyCChHZ4ihMBr4pwG47u9tg&#10;ZeXG73StY6cyhEOFBvoYp0rr0PbkMCxkIs7ep3iHMUvfaevxluFu1GVRrLTDgfNCjxM999Se6y9n&#10;4NKspXMpSO3TuhnfnDSHl6Mx9/O0fwIVKcX/8F/7aA2Uq2UJv2/yE9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gX+TEAAAA3QAAAA8AAAAAAAAAAAAAAAAAmAIAAGRycy9k&#10;b3ducmV2LnhtbFBLBQYAAAAABAAEAPUAAACJAw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hAnsi="Symbol"/>
                            <w:i/>
                            <w:iCs/>
                            <w:lang w:val="en-US"/>
                          </w:rPr>
                          <w:sym w:font="Symbol" w:char="F061"/>
                        </w:r>
                      </w:p>
                    </w:txbxContent>
                  </v:textbox>
                </v:shape>
                <v:shape id="Поле 33" o:spid="_x0000_s3364" type="#_x0000_t202" style="position:absolute;left:39412;top:12870;width:2671;height:32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z6f8QA&#10;AADdAAAADwAAAGRycy9kb3ducmV2LnhtbESPQUvDQBSE74L/YXmCN7NphWJjt0UrQg9emjb3R/aZ&#10;BLPvxd1tu/57Vyh4HGbmG2a1SW5UZ/JhEDYwK0pQxK3YgTsDx8P7wxOoEJEtjsJk4IcCbNa3Nyus&#10;rFx4T+c6dipDOFRooI9xqrQObU8OQyETcfY+xTuMWfpOW4+XDHejnpflQjscOC/0ONG2p/arPjkD&#10;381SOpeC1D4tm/HDSfP6tjPm/i69PIOKlOJ/+NreWQPzxewR/t7kJ6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s+n/EAAAA3QAAAA8AAAAAAAAAAAAAAAAAmAIAAGRycy9k&#10;b3ducmV2LnhtbFBLBQYAAAAABAAEAPUAAACJAw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i/>
                            <w:iCs/>
                            <w:lang w:val="en-US"/>
                          </w:rPr>
                          <w:t>2</w:t>
                        </w:r>
                      </w:p>
                    </w:txbxContent>
                  </v:textbox>
                </v:shape>
                <v:shape id="Поле 33" o:spid="_x0000_s3365" type="#_x0000_t202" style="position:absolute;left:48473;top:6366;width:2671;height:32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ViC8QA&#10;AADdAAAADwAAAGRycy9kb3ducmV2LnhtbESPQUvDQBSE74L/YXmCN7NpkWJjt0UrQg9emjb3R/aZ&#10;BLPvxd1tu/57Vyh4HGbmG2a1SW5UZ/JhEDYwK0pQxK3YgTsDx8P7wxOoEJEtjsJk4IcCbNa3Nyus&#10;rFx4T+c6dipDOFRooI9xqrQObU8OQyETcfY+xTuMWfpOW4+XDHejnpflQjscOC/0ONG2p/arPjkD&#10;381SOpeC1D4tm/HDSfP6tjPm/i69PIOKlOJ/+NreWQPzxewR/t7kJ6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FYgvEAAAA3QAAAA8AAAAAAAAAAAAAAAAAmAIAAGRycy9k&#10;b3ducmV2LnhtbFBLBQYAAAAABAAEAPUAAACJAw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i/>
                            <w:iCs/>
                            <w:lang w:val="en-US"/>
                          </w:rPr>
                          <w:t>2</w:t>
                        </w:r>
                      </w:p>
                    </w:txbxContent>
                  </v:textbox>
                </v:shape>
                <v:shape id="Прямая со стрелкой 2615" o:spid="_x0000_s3366" type="#_x0000_t32" style="position:absolute;left:44217;top:10169;width:2056;height:14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IuKMcAAADdAAAADwAAAGRycy9kb3ducmV2LnhtbESPQWvCQBSE7wX/w/KE3uom0lqNWUWU&#10;Qg+CVj14fOw+k2j2bciumvrru4VCj8PMfMPk887W4katrxwrSAcJCGLtTMWFgsP+42UMwgdkg7Vj&#10;UvBNHuaz3lOOmXF3/qLbLhQiQthnqKAMocmk9Loki37gGuLonVxrMUTZFtK0eI9wW8thkoykxYrj&#10;QokNLUvSl93VKliujvure3Xn1eR9g9tJo/XmsVbqud8tpiACdeE//Nf+NAqGo/QNft/EJyB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ki4oxwAAAN0AAAAPAAAAAAAA&#10;AAAAAAAAAKECAABkcnMvZG93bnJldi54bWxQSwUGAAAAAAQABAD5AAAAlQMAAAAA&#10;" strokecolor="windowText" strokeweight="2.25pt">
                  <v:stroke endarrow="classic" endarrowwidth="narrow" endarrowlength="long"/>
                </v:shape>
                <v:shape id="Прямая со стрелкой 2616" o:spid="_x0000_s3367" type="#_x0000_t32" style="position:absolute;left:42100;top:8680;width:2127;height:292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uYl8MAAADdAAAADwAAAGRycy9kb3ducmV2LnhtbESPQYvCMBSE7wv+h/AEL4um9VCWahRR&#10;hL0suiqeH82zKTYvpYm1/nsjCB6HmfmGmS97W4uOWl85VpBOEhDEhdMVlwpOx+34B4QPyBprx6Tg&#10;QR6Wi8HXHHPt7vxP3SGUIkLY56jAhNDkUvrCkEU/cQ1x9C6utRiibEupW7xHuK3lNEkyabHiuGCw&#10;obWh4nq4WQW33Wrd/dUm+cYN7VOjz4/L7qzUaNivZiAC9eETfrd/tYJplmbwehOfgF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rmJfDAAAA3QAAAA8AAAAAAAAAAAAA&#10;AAAAoQIAAGRycy9kb3ducmV2LnhtbFBLBQYAAAAABAAEAPkAAACRAwAAAAA=&#10;" strokecolor="windowText" strokeweight="2.25pt">
                  <v:stroke endarrow="classic" endarrowwidth="narrow" endarrowlength="long"/>
                </v:shape>
                <v:line id="Прямая соединительная линия 2617" o:spid="_x0000_s3368" style="position:absolute;flip:y;visibility:visible;mso-wrap-style:square" from="42099,7405" to="44227,8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qUZsYAAADdAAAADwAAAGRycy9kb3ducmV2LnhtbESPQWvCQBSE74X+h+UJvRTdJGAi0VWq&#10;VOi1UQq9PbLPbDD7NmRXk/bXdwuFHoeZ+YbZ7CbbiTsNvnWsIF0kIIhrp1tuFJxPx/kKhA/IGjvH&#10;pOCLPOy2jw8bLLUb+Z3uVWhEhLAvUYEJoS+l9LUhi37heuLoXdxgMUQ5NFIPOEa47WSWJLm02HJc&#10;MNjTwVB9rW5Wwf7ZZK/jrdoflrkuPtx3+rnEo1JPs+llDSLQFP7Df+03rSDL0wJ+38QnIL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6lGbGAAAA3QAAAA8AAAAAAAAA&#10;AAAAAAAAoQIAAGRycy9kb3ducmV2LnhtbFBLBQYAAAAABAAEAPkAAACUAwAAAAA=&#10;" strokecolor="windowText">
                  <v:stroke dashstyle="dash"/>
                </v:line>
                <v:shape id="Прямая со стрелкой 2618" o:spid="_x0000_s3369" type="#_x0000_t32" style="position:absolute;left:44157;top:7365;width:2121;height:291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utE8MAAADdAAAADwAAAGRycy9kb3ducmV2LnhtbERPy4rCMBTdD/gP4QruxtQOqFSj6MAM&#10;Bd34Wri7NNe22Nx0mkytfr1ZCC4P5z1fdqYSLTWutKxgNIxAEGdWl5wrOB5+PqcgnEfWWFkmBXdy&#10;sFz0PuaYaHvjHbV7n4sQwi5BBYX3dSKlywoy6Ia2Jg7cxTYGfYBNLnWDtxBuKhlH0VgaLDk0FFjT&#10;d0HZdf9vFEzSe6X/vrat3Zx2D/Nw8Tld/yo16HerGQhPnX+LX+5UK4jHozA3vAlPQC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brRPDAAAA3QAAAA8AAAAAAAAAAAAA&#10;AAAAoQIAAGRycy9kb3ducmV2LnhtbFBLBQYAAAAABAAEAPkAAACRAwAAAAA=&#10;" strokecolor="windowText">
                  <v:stroke dashstyle="dash"/>
                </v:shape>
                <v:shape id="Поле 33" o:spid="_x0000_s3370" type="#_x0000_t202" style="position:absolute;left:44230;top:6854;width:3217;height:32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TNlcQA&#10;AADdAAAADwAAAGRycy9kb3ducmV2LnhtbESPwWrDMBBE74X+g9hCb42cHELtRAlpQiGHXurG98Xa&#10;2CbWriupifr3VaHQ4zAzb5j1NrlRXcmHQdjAfFaAIm7FDtwZOH28Pj2DChHZ4ihMBr4pwHZzf7fG&#10;ysqN3+lax05lCIcKDfQxTpXWoe3JYZjJRJy9s3iHMUvfaevxluFu1IuiWGqHA+eFHifa99Re6i9n&#10;4LMppXMpSO1T2YxvTpqXw9GYx4e0W4GKlOJ/+K99tAYWy3kJv2/yE9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EzZXEAAAA3QAAAA8AAAAAAAAAAAAAAAAAmAIAAGRycy9k&#10;b3ducmV2LnhtbFBLBQYAAAAABAAEAPUAAACJAw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i/>
                            <w:iCs/>
                            <w:lang w:val="en-US"/>
                          </w:rPr>
                          <w:sym w:font="Symbol" w:char="F074"/>
                        </w:r>
                        <w:r>
                          <w:rPr>
                            <w:rFonts w:eastAsia="Times New Roman" w:hAnsi="Symbol"/>
                            <w:i/>
                            <w:iCs/>
                            <w:position w:val="-6"/>
                            <w:vertAlign w:val="subscript"/>
                            <w:lang w:val="en-US"/>
                          </w:rPr>
                          <w:sym w:font="Symbol" w:char="F061"/>
                        </w:r>
                      </w:p>
                    </w:txbxContent>
                  </v:textbox>
                </v:shape>
                <v:shape id="Поле 33" o:spid="_x0000_s3371" type="#_x0000_t202" style="position:absolute;left:39727;top:7980;width:3465;height:32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KutcAA&#10;AADdAAAADwAAAGRycy9kb3ducmV2LnhtbERPPW/CMBDdkfofrKvUDZxmQBAwiLaqxNCFlOyn+Egi&#10;4rvUdsH99/VQqePT+97ukxvVjXwYhA08LwpQxK3YgTsD58/3+QpUiMgWR2Ey8EMB9ruH2RYrK3c+&#10;0a2OncohHCo00Mc4VVqHtieHYSETceYu4h3GDH2nrcd7DnejLotiqR0OnBt6nOi1p/ZafzsDX81a&#10;OpeC1D6tm/HDSfPydjTm6TEdNqAipfgv/nMfrYFyWeb9+U1+Anr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pKutcAAAADdAAAADwAAAAAAAAAAAAAAAACYAgAAZHJzL2Rvd25y&#10;ZXYueG1sUEsFBgAAAAAEAAQA9QAAAIUDAAAAAA==&#10;" filled="f" stroked="f" strokeweight=".5pt">
                  <v:textbox inset="2.55397mm,1.277mm,2.55397mm,1.277mm">
                    <w:txbxContent>
                      <w:p w:rsidR="00577C88" w:rsidRDefault="00577C88" w:rsidP="002D0491">
                        <w:pPr>
                          <w:pStyle w:val="ab"/>
                          <w:spacing w:before="0" w:beforeAutospacing="0" w:after="0" w:afterAutospacing="0"/>
                          <w:jc w:val="both"/>
                        </w:pPr>
                        <w:r>
                          <w:rPr>
                            <w:rFonts w:eastAsia="Times New Roman" w:hAnsi="Symbol"/>
                            <w:i/>
                            <w:iCs/>
                            <w:lang w:val="en-US"/>
                          </w:rPr>
                          <w:sym w:font="Symbol" w:char="F073"/>
                        </w:r>
                        <w:r>
                          <w:rPr>
                            <w:rFonts w:eastAsia="Times New Roman" w:hAnsi="Symbol"/>
                            <w:i/>
                            <w:iCs/>
                            <w:position w:val="-6"/>
                            <w:vertAlign w:val="subscript"/>
                            <w:lang w:val="en-US"/>
                          </w:rPr>
                          <w:sym w:font="Symbol" w:char="F061"/>
                        </w:r>
                      </w:p>
                    </w:txbxContent>
                  </v:textbox>
                </v:shape>
                <v:shape id="Поле 11" o:spid="_x0000_s3372" type="#_x0000_t202" style="position:absolute;left:4887;top:24787;width:2661;height:3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9ZyccA&#10;AADdAAAADwAAAGRycy9kb3ducmV2LnhtbESPQWsCMRSE74X+h/AKvRTNuodFVqPYQouUaqmKeHxs&#10;npvFzcuSRF3/fSMUehxm5htmOu9tKy7kQ+NYwWiYgSCunG64VrDbvg/GIEJE1tg6JgU3CjCfPT5M&#10;sdTuyj902cRaJAiHEhWYGLtSylAZshiGriNO3tF5izFJX0vt8ZrgtpV5lhXSYsNpwWBHb4aq0+Zs&#10;FZzM58t39rF63RfLm19vz+7gvw5KPT/1iwmISH38D/+1l1pBXuQjuL9JT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vWcn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i/>
                            <w:iCs/>
                          </w:rPr>
                          <w:t>а</w:t>
                        </w:r>
                      </w:p>
                    </w:txbxContent>
                  </v:textbox>
                </v:shape>
                <v:shape id="Поле 11" o:spid="_x0000_s3373" type="#_x0000_t202" style="position:absolute;left:16831;top:24770;width:2686;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3HvscA&#10;AADdAAAADwAAAGRycy9kb3ducmV2LnhtbESPQWsCMRSE74X+h/AKvRTNdg+LbI2ihRYpVamKeHxs&#10;npvFzcuSRF3/fSMUehxm5htmPO1tKy7kQ+NYweswA0FcOd1wrWC3/RiMQISIrLF1TApuFGA6eXwY&#10;Y6ndlX/osom1SBAOJSowMXallKEyZDEMXUecvKPzFmOSvpba4zXBbSvzLCukxYbTgsGO3g1Vp83Z&#10;KjiZr5d19rmc74vFza+2Z3fw3welnp/62RuISH38D/+1F1pBXuQ53N+kJyA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9x77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i/>
                            <w:iCs/>
                          </w:rPr>
                          <w:t>б</w:t>
                        </w:r>
                      </w:p>
                    </w:txbxContent>
                  </v:textbox>
                </v:shape>
                <v:shape id="Поле 11" o:spid="_x0000_s3374" type="#_x0000_t202" style="position:absolute;left:28705;top:24793;width:2559;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FiJccA&#10;AADdAAAADwAAAGRycy9kb3ducmV2LnhtbESPQWsCMRSE74X+h/AKvUjNdoWlrEZpCy0iVakW8fjY&#10;vG4WNy9LEnX9940g9DjMzDfMZNbbVpzIh8axgudhBoK4crrhWsHP9uPpBUSIyBpbx6TgQgFm0/u7&#10;CZbanfmbTptYiwThUKICE2NXShkqQxbD0HXEyft13mJM0tdSezwnuG1lnmWFtNhwWjDY0buh6rA5&#10;WgUHsxiss8/l266YX/xqe3R7/7VX6vGhfx2DiNTH//CtPdcK8iIfwfVNeg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xYiX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i/>
                            <w:iCs/>
                          </w:rPr>
                          <w:t>в</w:t>
                        </w:r>
                      </w:p>
                    </w:txbxContent>
                  </v:textbox>
                </v:shape>
                <v:shape id="Поле 11" o:spid="_x0000_s3375" type="#_x0000_t202" style="position:absolute;left:42930;top:24796;width:2489;height:32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j6UccA&#10;AADdAAAADwAAAGRycy9kb3ducmV2LnhtbESPQWsCMRSE74X+h/AKvUjNdpGlrEZpCy0iVakW8fjY&#10;vG4WNy9LEnX9940g9DjMzDfMZNbbVpzIh8axgudhBoK4crrhWsHP9uPpBUSIyBpbx6TgQgFm0/u7&#10;CZbanfmbTptYiwThUKICE2NXShkqQxbD0HXEyft13mJM0tdSezwnuG1lnmWFtNhwWjDY0buh6rA5&#10;WgUHsxiss8/l266YX/xqe3R7/7VX6vGhfx2DiNTH//CtPdcK8iIfwfVNeg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Y+lHHAAAA3QAAAA8AAAAAAAAAAAAAAAAAmAIAAGRy&#10;cy9kb3ducmV2LnhtbFBLBQYAAAAABAAEAPUAAACMAwAAAAA=&#10;" filled="f" stroked="f" strokeweight=".5pt">
                  <v:textbox>
                    <w:txbxContent>
                      <w:p w:rsidR="00577C88" w:rsidRPr="00257488" w:rsidRDefault="00577C88" w:rsidP="002D0491">
                        <w:pPr>
                          <w:pStyle w:val="ab"/>
                          <w:spacing w:before="0" w:beforeAutospacing="0" w:after="0" w:afterAutospacing="0"/>
                          <w:jc w:val="both"/>
                          <w:rPr>
                            <w:lang w:val="en-US"/>
                          </w:rPr>
                        </w:pPr>
                        <w:r>
                          <w:rPr>
                            <w:rFonts w:eastAsia="Times New Roman"/>
                            <w:i/>
                            <w:iCs/>
                          </w:rPr>
                          <w:t>г</w:t>
                        </w:r>
                      </w:p>
                    </w:txbxContent>
                  </v:textbox>
                </v:shape>
                <w10:anchorlock/>
              </v:group>
            </w:pict>
          </mc:Fallback>
        </mc:AlternateContent>
      </w:r>
    </w:p>
    <w:p w:rsidR="002D0491" w:rsidRPr="002D0491" w:rsidRDefault="002D0491" w:rsidP="002D0491">
      <w:pPr>
        <w:ind w:firstLine="0"/>
        <w:jc w:val="center"/>
      </w:pPr>
      <w:r w:rsidRPr="002D0491">
        <w:t>Рис. 9.3. Напряжение в наклонных площадках при растяжении</w:t>
      </w:r>
    </w:p>
    <w:p w:rsidR="002D0491" w:rsidRPr="002D0491" w:rsidRDefault="002D0491" w:rsidP="002D0491">
      <w:pPr>
        <w:ind w:firstLine="510"/>
        <w:rPr>
          <w:spacing w:val="-6"/>
          <w:sz w:val="28"/>
          <w:szCs w:val="28"/>
        </w:rPr>
      </w:pPr>
    </w:p>
    <w:p w:rsidR="002D0491" w:rsidRPr="002D0491" w:rsidRDefault="002D0491" w:rsidP="002D0491">
      <w:pPr>
        <w:ind w:firstLine="510"/>
        <w:rPr>
          <w:spacing w:val="-6"/>
          <w:sz w:val="28"/>
          <w:szCs w:val="28"/>
        </w:rPr>
      </w:pPr>
      <w:r w:rsidRPr="002D0491">
        <w:rPr>
          <w:spacing w:val="-6"/>
          <w:sz w:val="28"/>
          <w:szCs w:val="28"/>
        </w:rPr>
        <w:t xml:space="preserve">Условимся считать угол </w:t>
      </w:r>
      <w:proofErr w:type="gramStart"/>
      <w:r w:rsidRPr="002D0491">
        <w:rPr>
          <w:spacing w:val="-6"/>
          <w:sz w:val="28"/>
          <w:szCs w:val="28"/>
        </w:rPr>
        <w:t>положительным</w:t>
      </w:r>
      <w:proofErr w:type="gramEnd"/>
      <w:r w:rsidRPr="002D0491">
        <w:rPr>
          <w:spacing w:val="-6"/>
          <w:sz w:val="28"/>
          <w:szCs w:val="28"/>
        </w:rPr>
        <w:t>, если он отсчитывается против хода часовой стрелки по направлению от поперечного сечения к наклонному.</w:t>
      </w:r>
    </w:p>
    <w:p w:rsidR="002D0491" w:rsidRPr="002D0491" w:rsidRDefault="002D0491" w:rsidP="002D0491">
      <w:pPr>
        <w:ind w:firstLine="510"/>
        <w:rPr>
          <w:sz w:val="28"/>
        </w:rPr>
      </w:pPr>
      <w:r w:rsidRPr="002D0491">
        <w:rPr>
          <w:sz w:val="28"/>
        </w:rPr>
        <w:t>Рассмотрим равновесие нижней части стержня.</w:t>
      </w:r>
    </w:p>
    <w:p w:rsidR="002D0491" w:rsidRPr="002D0491" w:rsidRDefault="002D0491" w:rsidP="002D0491">
      <w:pPr>
        <w:tabs>
          <w:tab w:val="center" w:pos="5320"/>
          <w:tab w:val="right" w:pos="9920"/>
        </w:tabs>
        <w:ind w:firstLine="510"/>
        <w:rPr>
          <w:sz w:val="28"/>
          <w:szCs w:val="28"/>
        </w:rPr>
      </w:pPr>
      <w:r w:rsidRPr="002D0491">
        <w:rPr>
          <w:sz w:val="28"/>
          <w:szCs w:val="28"/>
        </w:rPr>
        <w:t xml:space="preserve">По наклонному сечению, площадь которого </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28"/>
          <w:sz w:val="28"/>
          <w:szCs w:val="28"/>
        </w:rPr>
        <w:object w:dxaOrig="2060" w:dyaOrig="720">
          <v:shape id="_x0000_i1332" type="#_x0000_t75" style="width:103.6pt;height:36.65pt" o:ole="">
            <v:imagedata r:id="rId693" o:title=""/>
          </v:shape>
          <o:OLEObject Type="Embed" ProgID="Equation.DSMT4" ShapeID="_x0000_i1332" DrawAspect="Content" ObjectID="_1418716886" r:id="rId694"/>
        </w:object>
      </w:r>
      <w:r w:rsidRPr="002D0491">
        <w:rPr>
          <w:sz w:val="28"/>
          <w:szCs w:val="28"/>
        </w:rPr>
        <w:t xml:space="preserve">, </w:t>
      </w:r>
      <w:r w:rsidRPr="002D0491">
        <w:rPr>
          <w:sz w:val="28"/>
          <w:szCs w:val="28"/>
        </w:rPr>
        <w:tab/>
        <w:t>9.1</w:t>
      </w:r>
    </w:p>
    <w:p w:rsidR="002D0491" w:rsidRPr="002D0491" w:rsidRDefault="002D0491" w:rsidP="002D0491">
      <w:pPr>
        <w:ind w:firstLine="0"/>
        <w:rPr>
          <w:sz w:val="28"/>
          <w:szCs w:val="28"/>
        </w:rPr>
      </w:pPr>
      <w:r w:rsidRPr="002D0491">
        <w:rPr>
          <w:sz w:val="28"/>
          <w:szCs w:val="28"/>
        </w:rPr>
        <w:t xml:space="preserve">равномерно распределены полные напряжения </w:t>
      </w:r>
      <w:r w:rsidRPr="002D0491">
        <w:rPr>
          <w:i/>
          <w:sz w:val="28"/>
          <w:szCs w:val="28"/>
          <w:lang w:val="en-US"/>
        </w:rPr>
        <w:t>p</w:t>
      </w:r>
      <w:r w:rsidRPr="002D0491">
        <w:rPr>
          <w:sz w:val="28"/>
          <w:szCs w:val="28"/>
          <w:vertAlign w:val="subscript"/>
        </w:rPr>
        <w:sym w:font="Symbol" w:char="F061"/>
      </w:r>
      <w:r w:rsidRPr="002D0491">
        <w:rPr>
          <w:sz w:val="28"/>
          <w:szCs w:val="28"/>
        </w:rPr>
        <w:t>, параллельные пр</w:t>
      </w:r>
      <w:r w:rsidRPr="002D0491">
        <w:rPr>
          <w:sz w:val="28"/>
          <w:szCs w:val="28"/>
        </w:rPr>
        <w:t>о</w:t>
      </w:r>
      <w:r w:rsidRPr="002D0491">
        <w:rPr>
          <w:sz w:val="28"/>
          <w:szCs w:val="28"/>
        </w:rPr>
        <w:t xml:space="preserve">дольной силе </w:t>
      </w:r>
      <w:r w:rsidRPr="002D0491">
        <w:rPr>
          <w:i/>
          <w:sz w:val="28"/>
          <w:szCs w:val="28"/>
          <w:lang w:val="en-US"/>
        </w:rPr>
        <w:t>N</w:t>
      </w:r>
      <w:r w:rsidRPr="002D0491">
        <w:rPr>
          <w:sz w:val="28"/>
          <w:szCs w:val="28"/>
          <w:lang w:val="en-US"/>
        </w:rPr>
        <w:t> </w:t>
      </w:r>
      <w:r w:rsidRPr="002D0491">
        <w:rPr>
          <w:sz w:val="28"/>
          <w:szCs w:val="28"/>
        </w:rPr>
        <w:t>=</w:t>
      </w:r>
      <w:r w:rsidRPr="002D0491">
        <w:rPr>
          <w:sz w:val="28"/>
          <w:szCs w:val="28"/>
          <w:lang w:val="en-US"/>
        </w:rPr>
        <w:t> </w:t>
      </w:r>
      <w:r w:rsidRPr="002D0491">
        <w:rPr>
          <w:i/>
          <w:sz w:val="28"/>
          <w:szCs w:val="28"/>
          <w:lang w:val="en-US"/>
        </w:rPr>
        <w:t>F</w:t>
      </w:r>
      <w:r w:rsidRPr="002D0491">
        <w:rPr>
          <w:sz w:val="28"/>
          <w:szCs w:val="28"/>
        </w:rPr>
        <w:t>. Их значение находим из уравнения равновесия</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16"/>
          <w:sz w:val="28"/>
          <w:szCs w:val="28"/>
        </w:rPr>
        <w:object w:dxaOrig="1080" w:dyaOrig="460">
          <v:shape id="_x0000_i1333" type="#_x0000_t75" style="width:54.3pt;height:22.75pt" o:ole="">
            <v:imagedata r:id="rId695" o:title=""/>
          </v:shape>
          <o:OLEObject Type="Embed" ProgID="Equation.DSMT4" ShapeID="_x0000_i1333" DrawAspect="Content" ObjectID="_1418716887" r:id="rId696"/>
        </w:object>
      </w:r>
      <w:r w:rsidRPr="002D0491">
        <w:rPr>
          <w:sz w:val="28"/>
          <w:szCs w:val="28"/>
        </w:rPr>
        <w:t xml:space="preserve">, </w:t>
      </w:r>
      <w:r w:rsidRPr="002D0491">
        <w:rPr>
          <w:position w:val="-12"/>
          <w:sz w:val="28"/>
          <w:szCs w:val="28"/>
        </w:rPr>
        <w:object w:dxaOrig="1719" w:dyaOrig="380">
          <v:shape id="_x0000_i1334" type="#_x0000_t75" style="width:85.9pt;height:18.95pt" o:ole="">
            <v:imagedata r:id="rId697" o:title=""/>
          </v:shape>
          <o:OLEObject Type="Embed" ProgID="Equation.DSMT4" ShapeID="_x0000_i1334" DrawAspect="Content" ObjectID="_1418716888" r:id="rId698"/>
        </w:object>
      </w:r>
      <w:r w:rsidRPr="002D0491">
        <w:rPr>
          <w:sz w:val="28"/>
          <w:szCs w:val="28"/>
        </w:rPr>
        <w:t xml:space="preserve">; </w:t>
      </w:r>
      <w:r w:rsidRPr="002D0491">
        <w:rPr>
          <w:sz w:val="28"/>
          <w:szCs w:val="28"/>
        </w:rPr>
        <w:tab/>
        <w:t>9.2</w:t>
      </w:r>
    </w:p>
    <w:p w:rsidR="002D0491" w:rsidRPr="002D0491" w:rsidRDefault="002D0491" w:rsidP="002D0491">
      <w:pPr>
        <w:tabs>
          <w:tab w:val="center" w:pos="4253"/>
          <w:tab w:val="right" w:pos="8505"/>
        </w:tabs>
        <w:spacing w:after="120"/>
        <w:rPr>
          <w:sz w:val="28"/>
          <w:szCs w:val="28"/>
        </w:rPr>
      </w:pPr>
      <w:r w:rsidRPr="002D0491">
        <w:rPr>
          <w:sz w:val="28"/>
          <w:szCs w:val="28"/>
        </w:rPr>
        <w:lastRenderedPageBreak/>
        <w:tab/>
      </w:r>
      <w:r w:rsidRPr="002D0491">
        <w:rPr>
          <w:position w:val="-34"/>
          <w:sz w:val="28"/>
          <w:szCs w:val="28"/>
        </w:rPr>
        <w:object w:dxaOrig="3900" w:dyaOrig="780">
          <v:shape id="_x0000_i1335" type="#_x0000_t75" style="width:194.55pt;height:39.15pt" o:ole="">
            <v:imagedata r:id="rId699" o:title=""/>
          </v:shape>
          <o:OLEObject Type="Embed" ProgID="Equation.DSMT4" ShapeID="_x0000_i1335" DrawAspect="Content" ObjectID="_1418716889" r:id="rId700"/>
        </w:object>
      </w:r>
      <w:r w:rsidRPr="002D0491">
        <w:rPr>
          <w:sz w:val="28"/>
          <w:szCs w:val="28"/>
        </w:rPr>
        <w:t xml:space="preserve">, </w:t>
      </w:r>
      <w:r w:rsidRPr="002D0491">
        <w:rPr>
          <w:sz w:val="28"/>
          <w:szCs w:val="28"/>
        </w:rPr>
        <w:tab/>
        <w:t>9.3</w:t>
      </w:r>
    </w:p>
    <w:p w:rsidR="002D0491" w:rsidRPr="002D0491" w:rsidRDefault="002D0491" w:rsidP="002D0491">
      <w:pPr>
        <w:ind w:firstLine="510"/>
        <w:rPr>
          <w:sz w:val="28"/>
          <w:szCs w:val="28"/>
        </w:rPr>
      </w:pPr>
      <w:r w:rsidRPr="002D0491">
        <w:rPr>
          <w:sz w:val="28"/>
          <w:szCs w:val="28"/>
        </w:rPr>
        <w:t xml:space="preserve">где </w:t>
      </w:r>
      <w:r w:rsidRPr="002D0491">
        <w:rPr>
          <w:position w:val="-20"/>
          <w:sz w:val="28"/>
          <w:szCs w:val="28"/>
        </w:rPr>
        <w:object w:dxaOrig="980" w:dyaOrig="540">
          <v:shape id="_x0000_i1336" type="#_x0000_t75" style="width:49.25pt;height:26.55pt" o:ole="">
            <v:imagedata r:id="rId701" o:title=""/>
          </v:shape>
          <o:OLEObject Type="Embed" ProgID="Equation.DSMT4" ShapeID="_x0000_i1336" DrawAspect="Content" ObjectID="_1418716890" r:id="rId702"/>
        </w:object>
      </w:r>
      <w:r w:rsidRPr="002D0491">
        <w:rPr>
          <w:sz w:val="28"/>
          <w:szCs w:val="28"/>
        </w:rPr>
        <w:t xml:space="preserve"> – нормальные напряжения в поперечном сечении стержня (рис. 9.3, б)</w:t>
      </w:r>
    </w:p>
    <w:p w:rsidR="002D0491" w:rsidRPr="002D0491" w:rsidRDefault="002D0491" w:rsidP="002D0491">
      <w:pPr>
        <w:ind w:firstLine="510"/>
        <w:rPr>
          <w:sz w:val="28"/>
          <w:szCs w:val="28"/>
        </w:rPr>
      </w:pPr>
      <w:r w:rsidRPr="002D0491">
        <w:rPr>
          <w:sz w:val="28"/>
          <w:szCs w:val="28"/>
        </w:rPr>
        <w:t>Разложим полное напряжение в точке наклонного сечения на с</w:t>
      </w:r>
      <w:r w:rsidRPr="002D0491">
        <w:rPr>
          <w:sz w:val="28"/>
          <w:szCs w:val="28"/>
        </w:rPr>
        <w:t>о</w:t>
      </w:r>
      <w:r w:rsidRPr="002D0491">
        <w:rPr>
          <w:sz w:val="28"/>
          <w:szCs w:val="28"/>
        </w:rPr>
        <w:t>ставляющие – нормальные и касательные (рис. 9.3, г), получаем:</w:t>
      </w:r>
    </w:p>
    <w:p w:rsidR="002D0491" w:rsidRPr="002D0491" w:rsidRDefault="002D0491" w:rsidP="002D0491">
      <w:pPr>
        <w:ind w:firstLine="510"/>
        <w:rPr>
          <w:sz w:val="28"/>
          <w:szCs w:val="28"/>
        </w:rPr>
      </w:pPr>
      <w:r w:rsidRPr="002D0491">
        <w:rPr>
          <w:sz w:val="28"/>
          <w:szCs w:val="28"/>
        </w:rPr>
        <w:t>– напряжения по нормали к наклонной площадке 2–2 (нормал</w:t>
      </w:r>
      <w:r w:rsidRPr="002D0491">
        <w:rPr>
          <w:sz w:val="28"/>
          <w:szCs w:val="28"/>
        </w:rPr>
        <w:t>ь</w:t>
      </w:r>
      <w:r w:rsidRPr="002D0491">
        <w:rPr>
          <w:sz w:val="28"/>
          <w:szCs w:val="28"/>
        </w:rPr>
        <w:t>ные напряжения):</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14"/>
          <w:sz w:val="28"/>
          <w:szCs w:val="28"/>
        </w:rPr>
        <w:object w:dxaOrig="5820" w:dyaOrig="440">
          <v:shape id="_x0000_i1337" type="#_x0000_t75" style="width:290.55pt;height:21.45pt" o:ole="">
            <v:imagedata r:id="rId703" o:title=""/>
          </v:shape>
          <o:OLEObject Type="Embed" ProgID="Equation.DSMT4" ShapeID="_x0000_i1337" DrawAspect="Content" ObjectID="_1418716891" r:id="rId704"/>
        </w:object>
      </w:r>
      <w:r w:rsidRPr="002D0491">
        <w:rPr>
          <w:sz w:val="28"/>
          <w:szCs w:val="28"/>
        </w:rPr>
        <w:t xml:space="preserve">; </w:t>
      </w:r>
      <w:r w:rsidRPr="002D0491">
        <w:rPr>
          <w:sz w:val="28"/>
          <w:szCs w:val="28"/>
        </w:rPr>
        <w:tab/>
        <w:t>9.4</w:t>
      </w:r>
    </w:p>
    <w:p w:rsidR="002D0491" w:rsidRPr="002D0491" w:rsidRDefault="002D0491" w:rsidP="002D0491">
      <w:pPr>
        <w:ind w:firstLine="510"/>
        <w:rPr>
          <w:sz w:val="28"/>
          <w:szCs w:val="28"/>
        </w:rPr>
      </w:pPr>
      <w:r w:rsidRPr="002D0491">
        <w:rPr>
          <w:sz w:val="28"/>
          <w:szCs w:val="28"/>
        </w:rPr>
        <w:t>– напряжения вдоль наклонной площадки 2–2 (касательные напряжения):</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26"/>
          <w:sz w:val="28"/>
          <w:szCs w:val="28"/>
        </w:rPr>
        <w:object w:dxaOrig="6140" w:dyaOrig="700">
          <v:shape id="_x0000_i1338" type="#_x0000_t75" style="width:306.95pt;height:35.35pt" o:ole="">
            <v:imagedata r:id="rId705" o:title=""/>
          </v:shape>
          <o:OLEObject Type="Embed" ProgID="Equation.DSMT4" ShapeID="_x0000_i1338" DrawAspect="Content" ObjectID="_1418716892" r:id="rId706"/>
        </w:object>
      </w:r>
      <w:r w:rsidRPr="002D0491">
        <w:rPr>
          <w:sz w:val="28"/>
          <w:szCs w:val="28"/>
        </w:rPr>
        <w:t xml:space="preserve">. </w:t>
      </w:r>
      <w:r w:rsidRPr="002D0491">
        <w:rPr>
          <w:sz w:val="28"/>
          <w:szCs w:val="28"/>
        </w:rPr>
        <w:tab/>
        <w:t>9.5</w:t>
      </w:r>
    </w:p>
    <w:p w:rsidR="002D0491" w:rsidRPr="002D0491" w:rsidRDefault="002D0491" w:rsidP="002D0491">
      <w:pPr>
        <w:tabs>
          <w:tab w:val="center" w:pos="5320"/>
          <w:tab w:val="right" w:pos="9920"/>
        </w:tabs>
        <w:ind w:firstLine="510"/>
        <w:rPr>
          <w:sz w:val="28"/>
          <w:szCs w:val="28"/>
        </w:rPr>
      </w:pPr>
      <w:r w:rsidRPr="002D0491">
        <w:rPr>
          <w:sz w:val="28"/>
          <w:szCs w:val="28"/>
        </w:rPr>
        <w:t>Нормальные напряжения препятствуют отрыву одной части стержня от другой или их прижатию, касательные напряжения пр</w:t>
      </w:r>
      <w:r w:rsidRPr="002D0491">
        <w:rPr>
          <w:sz w:val="28"/>
          <w:szCs w:val="28"/>
        </w:rPr>
        <w:t>е</w:t>
      </w:r>
      <w:r w:rsidRPr="002D0491">
        <w:rPr>
          <w:sz w:val="28"/>
          <w:szCs w:val="28"/>
        </w:rPr>
        <w:t xml:space="preserve">пятствуют взаимному сдвигу. </w:t>
      </w:r>
    </w:p>
    <w:p w:rsidR="002D0491" w:rsidRPr="002D0491" w:rsidRDefault="002D0491" w:rsidP="002D0491">
      <w:pPr>
        <w:ind w:left="510" w:firstLine="0"/>
      </w:pPr>
      <w:r w:rsidRPr="002D0491">
        <w:rPr>
          <w:i/>
        </w:rPr>
        <w:t>Отсюда следует вывод: при растяжении бруса в наклонных сечениях возн</w:t>
      </w:r>
      <w:r w:rsidRPr="002D0491">
        <w:rPr>
          <w:i/>
        </w:rPr>
        <w:t>и</w:t>
      </w:r>
      <w:r w:rsidRPr="002D0491">
        <w:rPr>
          <w:i/>
        </w:rPr>
        <w:t>кают нормальные и касательные напряжения, равномерно распределенные по сечению, и соответствующие этим напряжениям деформации растяж</w:t>
      </w:r>
      <w:r w:rsidRPr="002D0491">
        <w:rPr>
          <w:i/>
        </w:rPr>
        <w:t>е</w:t>
      </w:r>
      <w:r w:rsidRPr="002D0491">
        <w:rPr>
          <w:i/>
        </w:rPr>
        <w:t>ния и сдвига</w:t>
      </w:r>
      <w:r w:rsidRPr="002D0491">
        <w:t>.</w:t>
      </w:r>
    </w:p>
    <w:p w:rsidR="002D0491" w:rsidRPr="002D0491" w:rsidRDefault="002D0491" w:rsidP="002D0491">
      <w:pPr>
        <w:ind w:firstLine="510"/>
        <w:rPr>
          <w:sz w:val="28"/>
        </w:rPr>
      </w:pPr>
      <w:r w:rsidRPr="002D0491">
        <w:rPr>
          <w:sz w:val="28"/>
        </w:rPr>
        <w:t>Анализируя формулы (9.4 и 9.5) замечаем:</w:t>
      </w:r>
    </w:p>
    <w:p w:rsidR="002D0491" w:rsidRPr="002D0491" w:rsidRDefault="002D0491" w:rsidP="002D0491">
      <w:pPr>
        <w:rPr>
          <w:sz w:val="28"/>
          <w:szCs w:val="28"/>
        </w:rPr>
      </w:pPr>
      <w:r w:rsidRPr="002D0491">
        <w:rPr>
          <w:sz w:val="28"/>
          <w:szCs w:val="28"/>
        </w:rPr>
        <w:t xml:space="preserve">1. При </w:t>
      </w:r>
      <w:r w:rsidRPr="002D0491">
        <w:rPr>
          <w:sz w:val="28"/>
          <w:szCs w:val="28"/>
        </w:rPr>
        <w:sym w:font="Symbol" w:char="F061"/>
      </w:r>
      <w:r w:rsidRPr="002D0491">
        <w:rPr>
          <w:sz w:val="28"/>
          <w:szCs w:val="28"/>
        </w:rPr>
        <w:t>=0 (</w:t>
      </w:r>
      <w:proofErr w:type="spellStart"/>
      <w:r w:rsidRPr="002D0491">
        <w:rPr>
          <w:sz w:val="28"/>
          <w:szCs w:val="28"/>
          <w:lang w:val="en-US"/>
        </w:rPr>
        <w:t>cos</w:t>
      </w:r>
      <w:proofErr w:type="spellEnd"/>
      <w:r w:rsidRPr="002D0491">
        <w:rPr>
          <w:sz w:val="28"/>
          <w:szCs w:val="28"/>
        </w:rPr>
        <w:t>(</w:t>
      </w:r>
      <w:r w:rsidRPr="002D0491">
        <w:rPr>
          <w:sz w:val="28"/>
          <w:szCs w:val="28"/>
          <w:lang w:val="en-US"/>
        </w:rPr>
        <w:sym w:font="Symbol" w:char="F061"/>
      </w:r>
      <w:r w:rsidRPr="002D0491">
        <w:rPr>
          <w:sz w:val="28"/>
          <w:szCs w:val="28"/>
        </w:rPr>
        <w:t>)</w:t>
      </w:r>
      <w:r w:rsidRPr="002D0491">
        <w:rPr>
          <w:sz w:val="28"/>
          <w:szCs w:val="28"/>
          <w:lang w:val="en-US"/>
        </w:rPr>
        <w:t> </w:t>
      </w:r>
      <w:r w:rsidRPr="002D0491">
        <w:rPr>
          <w:sz w:val="28"/>
          <w:szCs w:val="28"/>
        </w:rPr>
        <w:t>=</w:t>
      </w:r>
      <w:r w:rsidRPr="002D0491">
        <w:rPr>
          <w:sz w:val="28"/>
          <w:szCs w:val="28"/>
          <w:lang w:val="en-US"/>
        </w:rPr>
        <w:t> </w:t>
      </w:r>
      <w:r w:rsidRPr="002D0491">
        <w:rPr>
          <w:sz w:val="28"/>
          <w:szCs w:val="28"/>
        </w:rPr>
        <w:t xml:space="preserve">1, </w:t>
      </w:r>
      <w:r w:rsidRPr="002D0491">
        <w:rPr>
          <w:sz w:val="28"/>
          <w:szCs w:val="28"/>
          <w:lang w:val="en-US"/>
        </w:rPr>
        <w:t>sin</w:t>
      </w:r>
      <w:r w:rsidRPr="002D0491">
        <w:rPr>
          <w:sz w:val="28"/>
          <w:szCs w:val="28"/>
        </w:rPr>
        <w:t>(2</w:t>
      </w:r>
      <w:r w:rsidRPr="002D0491">
        <w:rPr>
          <w:sz w:val="28"/>
          <w:szCs w:val="28"/>
          <w:lang w:val="en-US"/>
        </w:rPr>
        <w:sym w:font="Symbol" w:char="F0D7"/>
      </w:r>
      <w:r w:rsidRPr="002D0491">
        <w:rPr>
          <w:sz w:val="28"/>
          <w:szCs w:val="28"/>
          <w:lang w:val="en-US"/>
        </w:rPr>
        <w:sym w:font="Symbol" w:char="F061"/>
      </w:r>
      <w:r w:rsidRPr="002D0491">
        <w:rPr>
          <w:sz w:val="28"/>
          <w:szCs w:val="28"/>
        </w:rPr>
        <w:t>)</w:t>
      </w:r>
      <w:r w:rsidRPr="002D0491">
        <w:rPr>
          <w:sz w:val="28"/>
          <w:szCs w:val="28"/>
          <w:lang w:val="en-US"/>
        </w:rPr>
        <w:t> </w:t>
      </w:r>
      <w:r w:rsidRPr="002D0491">
        <w:rPr>
          <w:sz w:val="28"/>
          <w:szCs w:val="28"/>
        </w:rPr>
        <w:t>=</w:t>
      </w:r>
      <w:r w:rsidRPr="002D0491">
        <w:rPr>
          <w:sz w:val="28"/>
          <w:szCs w:val="28"/>
          <w:lang w:val="en-US"/>
        </w:rPr>
        <w:t> </w:t>
      </w:r>
      <w:r w:rsidRPr="002D0491">
        <w:rPr>
          <w:sz w:val="28"/>
          <w:szCs w:val="28"/>
        </w:rPr>
        <w:t xml:space="preserve">0) </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16"/>
          <w:sz w:val="28"/>
          <w:szCs w:val="28"/>
        </w:rPr>
        <w:object w:dxaOrig="3159" w:dyaOrig="460">
          <v:shape id="_x0000_i1339" type="#_x0000_t75" style="width:157.9pt;height:22.75pt" o:ole="">
            <v:imagedata r:id="rId707" o:title=""/>
          </v:shape>
          <o:OLEObject Type="Embed" ProgID="Equation.DSMT4" ShapeID="_x0000_i1339" DrawAspect="Content" ObjectID="_1418716893" r:id="rId708"/>
        </w:object>
      </w:r>
      <w:r w:rsidRPr="002D0491">
        <w:rPr>
          <w:sz w:val="28"/>
          <w:szCs w:val="28"/>
        </w:rPr>
        <w:t xml:space="preserve">, </w:t>
      </w:r>
      <w:r w:rsidRPr="002D0491">
        <w:rPr>
          <w:sz w:val="28"/>
          <w:szCs w:val="28"/>
        </w:rPr>
        <w:tab/>
        <w:t>9.6</w:t>
      </w:r>
    </w:p>
    <w:p w:rsidR="002D0491" w:rsidRPr="002D0491" w:rsidRDefault="002D0491" w:rsidP="002D0491">
      <w:pPr>
        <w:tabs>
          <w:tab w:val="center" w:pos="4253"/>
          <w:tab w:val="right" w:pos="8505"/>
        </w:tabs>
        <w:spacing w:after="120"/>
        <w:rPr>
          <w:sz w:val="28"/>
          <w:szCs w:val="28"/>
        </w:rPr>
      </w:pPr>
      <w:r w:rsidRPr="002D0491">
        <w:rPr>
          <w:sz w:val="28"/>
          <w:szCs w:val="28"/>
        </w:rPr>
        <w:tab/>
      </w:r>
      <w:r w:rsidRPr="002D0491">
        <w:rPr>
          <w:position w:val="-26"/>
          <w:sz w:val="28"/>
          <w:szCs w:val="28"/>
        </w:rPr>
        <w:object w:dxaOrig="2760" w:dyaOrig="700">
          <v:shape id="_x0000_i1340" type="#_x0000_t75" style="width:137.7pt;height:35.35pt" o:ole="">
            <v:imagedata r:id="rId709" o:title=""/>
          </v:shape>
          <o:OLEObject Type="Embed" ProgID="Equation.DSMT4" ShapeID="_x0000_i1340" DrawAspect="Content" ObjectID="_1418716894" r:id="rId710"/>
        </w:object>
      </w:r>
      <w:r w:rsidRPr="002D0491">
        <w:rPr>
          <w:sz w:val="28"/>
          <w:szCs w:val="28"/>
        </w:rPr>
        <w:t xml:space="preserve">. </w:t>
      </w:r>
      <w:r w:rsidRPr="002D0491">
        <w:rPr>
          <w:sz w:val="28"/>
          <w:szCs w:val="28"/>
        </w:rPr>
        <w:tab/>
        <w:t>9.7</w:t>
      </w:r>
    </w:p>
    <w:p w:rsidR="002D0491" w:rsidRPr="002D0491" w:rsidRDefault="002D0491" w:rsidP="002D0491">
      <w:pPr>
        <w:ind w:left="510" w:firstLine="0"/>
        <w:rPr>
          <w:i/>
          <w:szCs w:val="28"/>
        </w:rPr>
      </w:pPr>
      <w:r w:rsidRPr="002D0491">
        <w:rPr>
          <w:i/>
          <w:szCs w:val="28"/>
        </w:rPr>
        <w:t>В поперечных сечениях растянутого (сжатого) стержня нормальные напряжения имеют максимальное значение, а касательные напряжения равны нулю (отсутствуют).</w:t>
      </w:r>
    </w:p>
    <w:p w:rsidR="002D0491" w:rsidRPr="002D0491" w:rsidRDefault="002D0491" w:rsidP="002D0491">
      <w:pPr>
        <w:rPr>
          <w:sz w:val="28"/>
          <w:szCs w:val="28"/>
        </w:rPr>
      </w:pPr>
      <w:r w:rsidRPr="002D0491">
        <w:rPr>
          <w:sz w:val="28"/>
          <w:szCs w:val="28"/>
        </w:rPr>
        <w:t>Таким образом, прочность растянутых стержней (лекция 2) по нормальным напряжениям справедливо проверялась именно в поп</w:t>
      </w:r>
      <w:r w:rsidRPr="002D0491">
        <w:rPr>
          <w:sz w:val="28"/>
          <w:szCs w:val="28"/>
        </w:rPr>
        <w:t>е</w:t>
      </w:r>
      <w:r w:rsidRPr="002D0491">
        <w:rPr>
          <w:sz w:val="28"/>
          <w:szCs w:val="28"/>
        </w:rPr>
        <w:t xml:space="preserve">речных сечениях </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26"/>
          <w:sz w:val="28"/>
          <w:szCs w:val="28"/>
        </w:rPr>
        <w:object w:dxaOrig="2400" w:dyaOrig="700">
          <v:shape id="_x0000_i1341" type="#_x0000_t75" style="width:120pt;height:35.35pt" o:ole="">
            <v:imagedata r:id="rId711" o:title=""/>
          </v:shape>
          <o:OLEObject Type="Embed" ProgID="Equation.DSMT4" ShapeID="_x0000_i1341" DrawAspect="Content" ObjectID="_1418716895" r:id="rId712"/>
        </w:object>
      </w:r>
      <w:r w:rsidRPr="002D0491">
        <w:rPr>
          <w:sz w:val="28"/>
          <w:szCs w:val="28"/>
        </w:rPr>
        <w:t xml:space="preserve">. </w:t>
      </w:r>
      <w:r w:rsidRPr="002D0491">
        <w:rPr>
          <w:sz w:val="28"/>
          <w:szCs w:val="28"/>
        </w:rPr>
        <w:tab/>
        <w:t>9.8</w:t>
      </w:r>
    </w:p>
    <w:p w:rsidR="002D0491" w:rsidRPr="002D0491" w:rsidRDefault="002D0491" w:rsidP="002D0491">
      <w:pPr>
        <w:rPr>
          <w:sz w:val="28"/>
          <w:szCs w:val="28"/>
        </w:rPr>
      </w:pPr>
      <w:r w:rsidRPr="002D0491">
        <w:rPr>
          <w:sz w:val="28"/>
          <w:szCs w:val="28"/>
        </w:rPr>
        <w:t xml:space="preserve">2. При </w:t>
      </w:r>
      <w:r w:rsidRPr="002D0491">
        <w:rPr>
          <w:sz w:val="28"/>
          <w:szCs w:val="28"/>
        </w:rPr>
        <w:sym w:font="Symbol" w:char="F061"/>
      </w:r>
      <w:r w:rsidRPr="002D0491">
        <w:rPr>
          <w:sz w:val="28"/>
          <w:szCs w:val="28"/>
        </w:rPr>
        <w:t> = 90</w:t>
      </w:r>
      <w:r w:rsidRPr="002D0491">
        <w:rPr>
          <w:sz w:val="28"/>
          <w:szCs w:val="28"/>
        </w:rPr>
        <w:sym w:font="Symbol" w:char="F0B0"/>
      </w:r>
      <w:r w:rsidRPr="002D0491">
        <w:rPr>
          <w:sz w:val="28"/>
          <w:szCs w:val="28"/>
        </w:rPr>
        <w:t xml:space="preserve"> (</w:t>
      </w:r>
      <w:proofErr w:type="spellStart"/>
      <w:r w:rsidRPr="002D0491">
        <w:rPr>
          <w:sz w:val="28"/>
          <w:szCs w:val="28"/>
          <w:lang w:val="en-US"/>
        </w:rPr>
        <w:t>cos</w:t>
      </w:r>
      <w:proofErr w:type="spellEnd"/>
      <w:r w:rsidRPr="002D0491">
        <w:rPr>
          <w:sz w:val="28"/>
          <w:szCs w:val="28"/>
        </w:rPr>
        <w:t>(</w:t>
      </w:r>
      <w:r w:rsidRPr="002D0491">
        <w:rPr>
          <w:sz w:val="28"/>
          <w:szCs w:val="28"/>
          <w:lang w:val="en-US"/>
        </w:rPr>
        <w:sym w:font="Symbol" w:char="F061"/>
      </w:r>
      <w:r w:rsidRPr="002D0491">
        <w:rPr>
          <w:sz w:val="28"/>
          <w:szCs w:val="28"/>
        </w:rPr>
        <w:t>)</w:t>
      </w:r>
      <w:r w:rsidRPr="002D0491">
        <w:rPr>
          <w:sz w:val="28"/>
          <w:szCs w:val="28"/>
          <w:lang w:val="en-US"/>
        </w:rPr>
        <w:t> </w:t>
      </w:r>
      <w:r w:rsidRPr="002D0491">
        <w:rPr>
          <w:sz w:val="28"/>
          <w:szCs w:val="28"/>
        </w:rPr>
        <w:t>=</w:t>
      </w:r>
      <w:r w:rsidRPr="002D0491">
        <w:rPr>
          <w:sz w:val="28"/>
          <w:szCs w:val="28"/>
          <w:lang w:val="en-US"/>
        </w:rPr>
        <w:t> </w:t>
      </w:r>
      <w:r w:rsidRPr="002D0491">
        <w:rPr>
          <w:sz w:val="28"/>
          <w:szCs w:val="28"/>
        </w:rPr>
        <w:t xml:space="preserve">0, </w:t>
      </w:r>
      <w:r w:rsidRPr="002D0491">
        <w:rPr>
          <w:sz w:val="28"/>
          <w:szCs w:val="28"/>
          <w:lang w:val="en-US"/>
        </w:rPr>
        <w:t>sin</w:t>
      </w:r>
      <w:r w:rsidRPr="002D0491">
        <w:rPr>
          <w:sz w:val="28"/>
          <w:szCs w:val="28"/>
        </w:rPr>
        <w:t>(2</w:t>
      </w:r>
      <w:r w:rsidRPr="002D0491">
        <w:rPr>
          <w:sz w:val="28"/>
          <w:szCs w:val="28"/>
          <w:lang w:val="en-US"/>
        </w:rPr>
        <w:sym w:font="Symbol" w:char="F0D7"/>
      </w:r>
      <w:r w:rsidRPr="002D0491">
        <w:rPr>
          <w:sz w:val="28"/>
          <w:szCs w:val="28"/>
          <w:lang w:val="en-US"/>
        </w:rPr>
        <w:sym w:font="Symbol" w:char="F061"/>
      </w:r>
      <w:r w:rsidRPr="002D0491">
        <w:rPr>
          <w:sz w:val="28"/>
          <w:szCs w:val="28"/>
        </w:rPr>
        <w:t>)</w:t>
      </w:r>
      <w:r w:rsidRPr="002D0491">
        <w:rPr>
          <w:sz w:val="28"/>
          <w:szCs w:val="28"/>
          <w:lang w:val="en-US"/>
        </w:rPr>
        <w:t> </w:t>
      </w:r>
      <w:r w:rsidRPr="002D0491">
        <w:rPr>
          <w:sz w:val="28"/>
          <w:szCs w:val="28"/>
        </w:rPr>
        <w:t>=</w:t>
      </w:r>
      <w:r w:rsidRPr="002D0491">
        <w:rPr>
          <w:sz w:val="28"/>
          <w:szCs w:val="28"/>
          <w:lang w:val="en-US"/>
        </w:rPr>
        <w:t> </w:t>
      </w:r>
      <w:r w:rsidRPr="002D0491">
        <w:rPr>
          <w:sz w:val="28"/>
          <w:szCs w:val="28"/>
        </w:rPr>
        <w:t xml:space="preserve">0) </w:t>
      </w:r>
    </w:p>
    <w:p w:rsidR="002D0491" w:rsidRPr="002D0491" w:rsidRDefault="002D0491" w:rsidP="002D0491">
      <w:pPr>
        <w:tabs>
          <w:tab w:val="center" w:pos="4253"/>
          <w:tab w:val="right" w:pos="8505"/>
        </w:tabs>
        <w:spacing w:before="120" w:after="120"/>
        <w:rPr>
          <w:sz w:val="28"/>
          <w:szCs w:val="28"/>
        </w:rPr>
      </w:pPr>
      <w:r w:rsidRPr="002D0491">
        <w:rPr>
          <w:sz w:val="28"/>
          <w:szCs w:val="28"/>
        </w:rPr>
        <w:lastRenderedPageBreak/>
        <w:tab/>
      </w:r>
      <w:r w:rsidRPr="002D0491">
        <w:rPr>
          <w:position w:val="-16"/>
          <w:sz w:val="28"/>
          <w:szCs w:val="28"/>
        </w:rPr>
        <w:object w:dxaOrig="2439" w:dyaOrig="460">
          <v:shape id="_x0000_i1342" type="#_x0000_t75" style="width:122.55pt;height:22.75pt" o:ole="">
            <v:imagedata r:id="rId713" o:title=""/>
          </v:shape>
          <o:OLEObject Type="Embed" ProgID="Equation.DSMT4" ShapeID="_x0000_i1342" DrawAspect="Content" ObjectID="_1418716896" r:id="rId714"/>
        </w:object>
      </w:r>
      <w:r w:rsidRPr="002D0491">
        <w:rPr>
          <w:sz w:val="28"/>
          <w:szCs w:val="28"/>
        </w:rPr>
        <w:t xml:space="preserve">, </w:t>
      </w:r>
      <w:r w:rsidRPr="002D0491">
        <w:rPr>
          <w:sz w:val="28"/>
          <w:szCs w:val="28"/>
        </w:rPr>
        <w:tab/>
        <w:t>9.9</w:t>
      </w:r>
    </w:p>
    <w:p w:rsidR="002D0491" w:rsidRPr="002D0491" w:rsidRDefault="002D0491" w:rsidP="002D0491">
      <w:pPr>
        <w:tabs>
          <w:tab w:val="center" w:pos="4253"/>
          <w:tab w:val="right" w:pos="8505"/>
        </w:tabs>
        <w:spacing w:after="120"/>
        <w:rPr>
          <w:sz w:val="28"/>
          <w:szCs w:val="28"/>
        </w:rPr>
      </w:pPr>
      <w:r w:rsidRPr="002D0491">
        <w:rPr>
          <w:sz w:val="28"/>
          <w:szCs w:val="28"/>
        </w:rPr>
        <w:tab/>
      </w:r>
      <w:r w:rsidRPr="002D0491">
        <w:rPr>
          <w:position w:val="-26"/>
          <w:sz w:val="28"/>
          <w:szCs w:val="28"/>
        </w:rPr>
        <w:object w:dxaOrig="2840" w:dyaOrig="700">
          <v:shape id="_x0000_i1343" type="#_x0000_t75" style="width:142.75pt;height:35.35pt" o:ole="">
            <v:imagedata r:id="rId715" o:title=""/>
          </v:shape>
          <o:OLEObject Type="Embed" ProgID="Equation.DSMT4" ShapeID="_x0000_i1343" DrawAspect="Content" ObjectID="_1418716897" r:id="rId716"/>
        </w:object>
      </w:r>
      <w:r w:rsidRPr="002D0491">
        <w:rPr>
          <w:sz w:val="28"/>
          <w:szCs w:val="28"/>
        </w:rPr>
        <w:t xml:space="preserve">. </w:t>
      </w:r>
      <w:r w:rsidRPr="002D0491">
        <w:rPr>
          <w:sz w:val="28"/>
          <w:szCs w:val="28"/>
        </w:rPr>
        <w:tab/>
        <w:t>9.10</w:t>
      </w:r>
    </w:p>
    <w:p w:rsidR="002D0491" w:rsidRPr="002D0491" w:rsidRDefault="002D0491" w:rsidP="002D0491">
      <w:pPr>
        <w:ind w:left="510" w:firstLine="0"/>
        <w:rPr>
          <w:spacing w:val="-4"/>
          <w:szCs w:val="28"/>
        </w:rPr>
      </w:pPr>
      <w:r w:rsidRPr="002D0491">
        <w:rPr>
          <w:i/>
          <w:spacing w:val="-4"/>
          <w:szCs w:val="28"/>
        </w:rPr>
        <w:t>В продольных сечениях бруса нет ни касательных, ни нормальных напряжений</w:t>
      </w:r>
      <w:r w:rsidRPr="002D0491">
        <w:rPr>
          <w:spacing w:val="-4"/>
          <w:szCs w:val="28"/>
        </w:rPr>
        <w:t>.</w:t>
      </w:r>
    </w:p>
    <w:p w:rsidR="002D0491" w:rsidRPr="002D0491" w:rsidRDefault="002D0491" w:rsidP="002D0491">
      <w:pPr>
        <w:rPr>
          <w:sz w:val="28"/>
          <w:szCs w:val="28"/>
        </w:rPr>
      </w:pPr>
      <w:r w:rsidRPr="002D0491">
        <w:rPr>
          <w:sz w:val="28"/>
          <w:szCs w:val="28"/>
        </w:rPr>
        <w:t xml:space="preserve">3. При </w:t>
      </w:r>
      <w:r w:rsidRPr="002D0491">
        <w:rPr>
          <w:sz w:val="28"/>
          <w:szCs w:val="28"/>
        </w:rPr>
        <w:sym w:font="Symbol" w:char="F061"/>
      </w:r>
      <w:r w:rsidRPr="002D0491">
        <w:rPr>
          <w:sz w:val="28"/>
          <w:szCs w:val="28"/>
        </w:rPr>
        <w:t>=45</w:t>
      </w:r>
      <w:r w:rsidRPr="002D0491">
        <w:rPr>
          <w:sz w:val="28"/>
          <w:szCs w:val="28"/>
        </w:rPr>
        <w:sym w:font="Symbol" w:char="F0B0"/>
      </w:r>
      <w:r w:rsidRPr="002D0491">
        <w:rPr>
          <w:sz w:val="28"/>
          <w:szCs w:val="28"/>
        </w:rPr>
        <w:t xml:space="preserve"> (</w:t>
      </w:r>
      <w:proofErr w:type="spellStart"/>
      <w:r w:rsidRPr="002D0491">
        <w:rPr>
          <w:sz w:val="28"/>
          <w:szCs w:val="28"/>
          <w:lang w:val="en-US"/>
        </w:rPr>
        <w:t>cos</w:t>
      </w:r>
      <w:proofErr w:type="spellEnd"/>
      <w:r w:rsidRPr="002D0491">
        <w:rPr>
          <w:sz w:val="28"/>
          <w:szCs w:val="28"/>
        </w:rPr>
        <w:t>(</w:t>
      </w:r>
      <w:r w:rsidRPr="002D0491">
        <w:rPr>
          <w:sz w:val="28"/>
          <w:szCs w:val="28"/>
          <w:lang w:val="en-US"/>
        </w:rPr>
        <w:sym w:font="Symbol" w:char="F061"/>
      </w:r>
      <w:r w:rsidRPr="002D0491">
        <w:rPr>
          <w:sz w:val="28"/>
          <w:szCs w:val="28"/>
        </w:rPr>
        <w:t>)</w:t>
      </w:r>
      <w:r w:rsidRPr="002D0491">
        <w:rPr>
          <w:sz w:val="28"/>
          <w:szCs w:val="28"/>
          <w:lang w:val="en-US"/>
        </w:rPr>
        <w:t> </w:t>
      </w:r>
      <w:r w:rsidRPr="002D0491">
        <w:rPr>
          <w:sz w:val="28"/>
          <w:szCs w:val="28"/>
        </w:rPr>
        <w:sym w:font="Symbol" w:char="F0BB"/>
      </w:r>
      <w:r w:rsidRPr="002D0491">
        <w:rPr>
          <w:sz w:val="28"/>
          <w:szCs w:val="28"/>
          <w:lang w:val="en-US"/>
        </w:rPr>
        <w:t> </w:t>
      </w:r>
      <w:r w:rsidRPr="002D0491">
        <w:rPr>
          <w:sz w:val="28"/>
          <w:szCs w:val="28"/>
        </w:rPr>
        <w:t xml:space="preserve">0,71, </w:t>
      </w:r>
      <w:r w:rsidRPr="002D0491">
        <w:rPr>
          <w:sz w:val="28"/>
          <w:szCs w:val="28"/>
          <w:lang w:val="en-US"/>
        </w:rPr>
        <w:t>sin</w:t>
      </w:r>
      <w:r w:rsidRPr="002D0491">
        <w:rPr>
          <w:sz w:val="28"/>
          <w:szCs w:val="28"/>
        </w:rPr>
        <w:t>(2</w:t>
      </w:r>
      <w:r w:rsidRPr="002D0491">
        <w:rPr>
          <w:sz w:val="28"/>
          <w:szCs w:val="28"/>
          <w:lang w:val="en-US"/>
        </w:rPr>
        <w:sym w:font="Symbol" w:char="F0D7"/>
      </w:r>
      <w:r w:rsidRPr="002D0491">
        <w:rPr>
          <w:sz w:val="28"/>
          <w:szCs w:val="28"/>
          <w:lang w:val="en-US"/>
        </w:rPr>
        <w:sym w:font="Symbol" w:char="F061"/>
      </w:r>
      <w:r w:rsidRPr="002D0491">
        <w:rPr>
          <w:sz w:val="28"/>
          <w:szCs w:val="28"/>
        </w:rPr>
        <w:t>)</w:t>
      </w:r>
      <w:r w:rsidRPr="002D0491">
        <w:rPr>
          <w:sz w:val="28"/>
          <w:szCs w:val="28"/>
          <w:lang w:val="en-US"/>
        </w:rPr>
        <w:t> </w:t>
      </w:r>
      <w:r w:rsidRPr="002D0491">
        <w:rPr>
          <w:sz w:val="28"/>
          <w:szCs w:val="28"/>
        </w:rPr>
        <w:t>=</w:t>
      </w:r>
      <w:r w:rsidRPr="002D0491">
        <w:rPr>
          <w:sz w:val="28"/>
          <w:szCs w:val="28"/>
          <w:lang w:val="en-US"/>
        </w:rPr>
        <w:t> </w:t>
      </w:r>
      <w:r w:rsidRPr="002D0491">
        <w:rPr>
          <w:sz w:val="28"/>
          <w:szCs w:val="28"/>
        </w:rPr>
        <w:t>1)</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26"/>
          <w:sz w:val="28"/>
          <w:szCs w:val="28"/>
        </w:rPr>
        <w:object w:dxaOrig="2840" w:dyaOrig="700">
          <v:shape id="_x0000_i1344" type="#_x0000_t75" style="width:142.75pt;height:35.35pt" o:ole="">
            <v:imagedata r:id="rId717" o:title=""/>
          </v:shape>
          <o:OLEObject Type="Embed" ProgID="Equation.DSMT4" ShapeID="_x0000_i1344" DrawAspect="Content" ObjectID="_1418716898" r:id="rId718"/>
        </w:object>
      </w:r>
      <w:r w:rsidRPr="002D0491">
        <w:rPr>
          <w:sz w:val="28"/>
          <w:szCs w:val="28"/>
        </w:rPr>
        <w:t xml:space="preserve">, </w:t>
      </w:r>
      <w:r w:rsidRPr="002D0491">
        <w:rPr>
          <w:sz w:val="28"/>
          <w:szCs w:val="28"/>
        </w:rPr>
        <w:tab/>
        <w:t>9.11</w:t>
      </w:r>
    </w:p>
    <w:p w:rsidR="002D0491" w:rsidRPr="002D0491" w:rsidRDefault="002D0491" w:rsidP="002D0491">
      <w:pPr>
        <w:tabs>
          <w:tab w:val="center" w:pos="4253"/>
          <w:tab w:val="right" w:pos="8505"/>
        </w:tabs>
        <w:spacing w:after="120"/>
        <w:rPr>
          <w:sz w:val="28"/>
          <w:szCs w:val="28"/>
        </w:rPr>
      </w:pPr>
      <w:r w:rsidRPr="002D0491">
        <w:rPr>
          <w:sz w:val="28"/>
          <w:szCs w:val="28"/>
        </w:rPr>
        <w:tab/>
      </w:r>
      <w:r w:rsidRPr="002D0491">
        <w:rPr>
          <w:position w:val="-26"/>
          <w:sz w:val="28"/>
          <w:szCs w:val="28"/>
        </w:rPr>
        <w:object w:dxaOrig="3920" w:dyaOrig="700">
          <v:shape id="_x0000_i1345" type="#_x0000_t75" style="width:195.8pt;height:35.35pt" o:ole="">
            <v:imagedata r:id="rId719" o:title=""/>
          </v:shape>
          <o:OLEObject Type="Embed" ProgID="Equation.DSMT4" ShapeID="_x0000_i1345" DrawAspect="Content" ObjectID="_1418716899" r:id="rId720"/>
        </w:object>
      </w:r>
      <w:r w:rsidRPr="002D0491">
        <w:rPr>
          <w:sz w:val="28"/>
          <w:szCs w:val="28"/>
        </w:rPr>
        <w:t xml:space="preserve">. </w:t>
      </w:r>
      <w:r w:rsidRPr="002D0491">
        <w:rPr>
          <w:sz w:val="28"/>
          <w:szCs w:val="28"/>
        </w:rPr>
        <w:tab/>
        <w:t>9.12</w:t>
      </w:r>
    </w:p>
    <w:p w:rsidR="002D0491" w:rsidRPr="002D0491" w:rsidRDefault="002D0491" w:rsidP="002D0491">
      <w:pPr>
        <w:ind w:left="510" w:firstLine="0"/>
        <w:rPr>
          <w:szCs w:val="28"/>
        </w:rPr>
      </w:pPr>
      <w:r w:rsidRPr="002D0491">
        <w:rPr>
          <w:i/>
          <w:szCs w:val="28"/>
        </w:rPr>
        <w:t>Касательные напряжения достигают своего максимального значения в с</w:t>
      </w:r>
      <w:r w:rsidRPr="002D0491">
        <w:rPr>
          <w:i/>
          <w:szCs w:val="28"/>
        </w:rPr>
        <w:t>е</w:t>
      </w:r>
      <w:r w:rsidRPr="002D0491">
        <w:rPr>
          <w:i/>
          <w:szCs w:val="28"/>
        </w:rPr>
        <w:t>чениях, наклоненных к поперечному сечению стержня под углом 45</w:t>
      </w:r>
      <w:r w:rsidRPr="002D0491">
        <w:rPr>
          <w:i/>
          <w:szCs w:val="28"/>
        </w:rPr>
        <w:sym w:font="Symbol" w:char="F0B0"/>
      </w:r>
      <w:r w:rsidRPr="002D0491">
        <w:rPr>
          <w:i/>
          <w:szCs w:val="28"/>
        </w:rPr>
        <w:t xml:space="preserve"> и равны половине нормальных напряжений</w:t>
      </w:r>
      <w:r w:rsidRPr="002D0491">
        <w:rPr>
          <w:szCs w:val="28"/>
        </w:rPr>
        <w:t xml:space="preserve">. </w:t>
      </w:r>
    </w:p>
    <w:p w:rsidR="002D0491" w:rsidRPr="002D0491" w:rsidRDefault="002D0491" w:rsidP="002D0491">
      <w:pPr>
        <w:ind w:firstLine="510"/>
        <w:rPr>
          <w:sz w:val="28"/>
          <w:szCs w:val="28"/>
        </w:rPr>
      </w:pPr>
      <w:r w:rsidRPr="002D0491">
        <w:rPr>
          <w:sz w:val="28"/>
          <w:szCs w:val="28"/>
        </w:rPr>
        <w:t>Эти напряжения являются причиной возникновения на растягив</w:t>
      </w:r>
      <w:r w:rsidRPr="002D0491">
        <w:rPr>
          <w:sz w:val="28"/>
          <w:szCs w:val="28"/>
        </w:rPr>
        <w:t>а</w:t>
      </w:r>
      <w:r w:rsidRPr="002D0491">
        <w:rPr>
          <w:sz w:val="28"/>
          <w:szCs w:val="28"/>
        </w:rPr>
        <w:t xml:space="preserve">емом образце при достижении предела текучести линий </w:t>
      </w:r>
      <w:proofErr w:type="spellStart"/>
      <w:r w:rsidRPr="002D0491">
        <w:rPr>
          <w:sz w:val="28"/>
          <w:szCs w:val="28"/>
        </w:rPr>
        <w:t>Людерса</w:t>
      </w:r>
      <w:proofErr w:type="spellEnd"/>
      <w:r w:rsidRPr="002D0491">
        <w:rPr>
          <w:sz w:val="28"/>
          <w:szCs w:val="28"/>
        </w:rPr>
        <w:t>–Чернова (см. лекцию 3).</w:t>
      </w:r>
    </w:p>
    <w:p w:rsidR="002D0491" w:rsidRPr="002D0491" w:rsidRDefault="002D0491" w:rsidP="002D0491">
      <w:pPr>
        <w:ind w:firstLine="510"/>
        <w:rPr>
          <w:sz w:val="28"/>
          <w:szCs w:val="28"/>
        </w:rPr>
      </w:pPr>
      <w:r w:rsidRPr="002D0491">
        <w:rPr>
          <w:sz w:val="28"/>
        </w:rPr>
        <w:t xml:space="preserve">Минимальное алгебраическое значение касательные напряжения принимают при </w:t>
      </w:r>
      <w:r w:rsidRPr="002D0491">
        <w:rPr>
          <w:sz w:val="28"/>
          <w:szCs w:val="28"/>
          <w:lang w:val="en-US"/>
        </w:rPr>
        <w:t>sin</w:t>
      </w:r>
      <w:r w:rsidRPr="002D0491">
        <w:rPr>
          <w:sz w:val="28"/>
          <w:szCs w:val="28"/>
        </w:rPr>
        <w:t>(2</w:t>
      </w:r>
      <w:r w:rsidRPr="002D0491">
        <w:rPr>
          <w:sz w:val="28"/>
          <w:szCs w:val="28"/>
          <w:lang w:val="en-US"/>
        </w:rPr>
        <w:sym w:font="Symbol" w:char="F0D7"/>
      </w:r>
      <w:r w:rsidRPr="002D0491">
        <w:rPr>
          <w:sz w:val="28"/>
          <w:szCs w:val="28"/>
          <w:lang w:val="en-US"/>
        </w:rPr>
        <w:sym w:font="Symbol" w:char="F061"/>
      </w:r>
      <w:r w:rsidRPr="002D0491">
        <w:rPr>
          <w:sz w:val="28"/>
          <w:szCs w:val="28"/>
        </w:rPr>
        <w:t>)</w:t>
      </w:r>
      <w:r w:rsidRPr="002D0491">
        <w:rPr>
          <w:sz w:val="28"/>
          <w:szCs w:val="28"/>
          <w:lang w:val="en-US"/>
        </w:rPr>
        <w:t> </w:t>
      </w:r>
      <w:r w:rsidRPr="002D0491">
        <w:rPr>
          <w:sz w:val="28"/>
          <w:szCs w:val="28"/>
        </w:rPr>
        <w:t>=</w:t>
      </w:r>
      <w:r w:rsidRPr="002D0491">
        <w:rPr>
          <w:sz w:val="28"/>
          <w:szCs w:val="28"/>
          <w:lang w:val="en-US"/>
        </w:rPr>
        <w:t> </w:t>
      </w:r>
      <w:r w:rsidRPr="002D0491">
        <w:rPr>
          <w:sz w:val="28"/>
          <w:szCs w:val="28"/>
          <w:lang w:val="en-US"/>
        </w:rPr>
        <w:sym w:font="Symbol" w:char="F02D"/>
      </w:r>
      <w:r w:rsidRPr="002D0491">
        <w:rPr>
          <w:sz w:val="28"/>
          <w:szCs w:val="28"/>
        </w:rPr>
        <w:t xml:space="preserve">1, т.е. когда </w:t>
      </w:r>
      <w:r w:rsidRPr="002D0491">
        <w:rPr>
          <w:sz w:val="28"/>
          <w:szCs w:val="28"/>
          <w:lang w:val="en-US"/>
        </w:rPr>
        <w:sym w:font="Symbol" w:char="F061"/>
      </w:r>
      <w:r w:rsidRPr="002D0491">
        <w:rPr>
          <w:sz w:val="28"/>
          <w:szCs w:val="28"/>
          <w:lang w:val="en-US"/>
        </w:rPr>
        <w:t> </w:t>
      </w:r>
      <w:r w:rsidRPr="002D0491">
        <w:rPr>
          <w:sz w:val="28"/>
          <w:szCs w:val="28"/>
        </w:rPr>
        <w:t>=</w:t>
      </w:r>
      <w:r w:rsidRPr="002D0491">
        <w:rPr>
          <w:sz w:val="28"/>
          <w:szCs w:val="28"/>
          <w:lang w:val="en-US"/>
        </w:rPr>
        <w:t> </w:t>
      </w:r>
      <w:r w:rsidRPr="002D0491">
        <w:rPr>
          <w:sz w:val="28"/>
          <w:szCs w:val="28"/>
        </w:rPr>
        <w:t>135</w:t>
      </w:r>
      <w:r w:rsidRPr="002D0491">
        <w:rPr>
          <w:sz w:val="28"/>
          <w:szCs w:val="28"/>
        </w:rPr>
        <w:sym w:font="Symbol" w:char="F0B0"/>
      </w:r>
      <w:r w:rsidRPr="002D0491">
        <w:rPr>
          <w:sz w:val="28"/>
          <w:szCs w:val="28"/>
        </w:rPr>
        <w:t>:</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26"/>
          <w:sz w:val="28"/>
          <w:szCs w:val="28"/>
        </w:rPr>
        <w:object w:dxaOrig="4140" w:dyaOrig="700">
          <v:shape id="_x0000_i1346" type="#_x0000_t75" style="width:207.15pt;height:35.35pt" o:ole="">
            <v:imagedata r:id="rId721" o:title=""/>
          </v:shape>
          <o:OLEObject Type="Embed" ProgID="Equation.DSMT4" ShapeID="_x0000_i1346" DrawAspect="Content" ObjectID="_1418716900" r:id="rId722"/>
        </w:object>
      </w:r>
      <w:r w:rsidRPr="002D0491">
        <w:rPr>
          <w:sz w:val="28"/>
          <w:szCs w:val="28"/>
        </w:rPr>
        <w:t xml:space="preserve">. </w:t>
      </w:r>
      <w:r w:rsidRPr="002D0491">
        <w:rPr>
          <w:sz w:val="28"/>
          <w:szCs w:val="28"/>
        </w:rPr>
        <w:tab/>
        <w:t>9.13</w:t>
      </w:r>
    </w:p>
    <w:p w:rsidR="002D0491" w:rsidRPr="002D0491" w:rsidRDefault="002D0491" w:rsidP="002D0491">
      <w:pPr>
        <w:ind w:firstLine="510"/>
        <w:rPr>
          <w:sz w:val="28"/>
        </w:rPr>
      </w:pPr>
      <w:r w:rsidRPr="002D0491">
        <w:rPr>
          <w:sz w:val="28"/>
        </w:rPr>
        <w:t>Сравнивая выражения (9.12) и (9.13) видим, что наибольшее и наименьшее касательные напряжения равны по абсолютному знач</w:t>
      </w:r>
      <w:r w:rsidRPr="002D0491">
        <w:rPr>
          <w:sz w:val="28"/>
        </w:rPr>
        <w:t>е</w:t>
      </w:r>
      <w:r w:rsidRPr="002D0491">
        <w:rPr>
          <w:sz w:val="28"/>
        </w:rPr>
        <w:t>нию и противоположны по знаку. Это свойство справедливо для л</w:t>
      </w:r>
      <w:r w:rsidRPr="002D0491">
        <w:rPr>
          <w:sz w:val="28"/>
        </w:rPr>
        <w:t>ю</w:t>
      </w:r>
      <w:r w:rsidRPr="002D0491">
        <w:rPr>
          <w:sz w:val="28"/>
        </w:rPr>
        <w:t>бой пары касательных напряжений, действующих по двум взаимно перпендикулярным сечениям</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26"/>
          <w:sz w:val="28"/>
          <w:szCs w:val="28"/>
        </w:rPr>
        <w:object w:dxaOrig="5899" w:dyaOrig="700">
          <v:shape id="_x0000_i1347" type="#_x0000_t75" style="width:294.3pt;height:35.35pt" o:ole="">
            <v:imagedata r:id="rId723" o:title=""/>
          </v:shape>
          <o:OLEObject Type="Embed" ProgID="Equation.DSMT4" ShapeID="_x0000_i1347" DrawAspect="Content" ObjectID="_1418716901" r:id="rId724"/>
        </w:object>
      </w:r>
      <w:r w:rsidRPr="002D0491">
        <w:rPr>
          <w:sz w:val="28"/>
          <w:szCs w:val="28"/>
        </w:rPr>
        <w:t xml:space="preserve">. </w:t>
      </w:r>
      <w:r w:rsidRPr="002D0491">
        <w:rPr>
          <w:sz w:val="28"/>
          <w:szCs w:val="28"/>
        </w:rPr>
        <w:tab/>
        <w:t>9.14</w:t>
      </w:r>
    </w:p>
    <w:p w:rsidR="002D0491" w:rsidRPr="002D0491" w:rsidRDefault="002D0491" w:rsidP="002D0491">
      <w:pPr>
        <w:ind w:firstLine="510"/>
        <w:rPr>
          <w:sz w:val="28"/>
        </w:rPr>
      </w:pPr>
      <w:r w:rsidRPr="002D0491">
        <w:rPr>
          <w:sz w:val="28"/>
        </w:rPr>
        <w:t xml:space="preserve">Оно называется </w:t>
      </w:r>
      <w:r w:rsidRPr="002D0491">
        <w:rPr>
          <w:i/>
          <w:sz w:val="28"/>
        </w:rPr>
        <w:t>законом парности касательных напряжений</w:t>
      </w:r>
      <w:r w:rsidRPr="002D0491">
        <w:rPr>
          <w:sz w:val="28"/>
        </w:rPr>
        <w:t>.</w:t>
      </w:r>
    </w:p>
    <w:p w:rsidR="002D0491" w:rsidRPr="002D0491" w:rsidRDefault="002D0491" w:rsidP="002D0491">
      <w:pPr>
        <w:ind w:left="510" w:firstLine="0"/>
        <w:rPr>
          <w:i/>
          <w:spacing w:val="-6"/>
        </w:rPr>
      </w:pPr>
      <w:r w:rsidRPr="002D0491">
        <w:rPr>
          <w:b/>
          <w:i/>
          <w:spacing w:val="-6"/>
        </w:rPr>
        <w:t>Закон парности касательных напряжений</w:t>
      </w:r>
      <w:r w:rsidRPr="002D0491">
        <w:rPr>
          <w:i/>
          <w:spacing w:val="-6"/>
        </w:rPr>
        <w:t xml:space="preserve"> – касательные напряжения на двух взаимно перпендикулярных площадках равны по величине и обратны по знаку.</w:t>
      </w:r>
    </w:p>
    <w:p w:rsidR="002D0491" w:rsidRPr="002D0491" w:rsidRDefault="002D0491" w:rsidP="002D0491">
      <w:pPr>
        <w:ind w:firstLine="510"/>
        <w:rPr>
          <w:sz w:val="28"/>
        </w:rPr>
      </w:pPr>
      <w:bookmarkStart w:id="43" w:name="_Toc305074228"/>
      <w:r w:rsidRPr="002D0491">
        <w:rPr>
          <w:sz w:val="28"/>
        </w:rPr>
        <w:t>Нормальные напряжения в двух взаимно перпендикулярных с</w:t>
      </w:r>
      <w:r w:rsidRPr="002D0491">
        <w:rPr>
          <w:sz w:val="28"/>
        </w:rPr>
        <w:t>е</w:t>
      </w:r>
      <w:r w:rsidRPr="002D0491">
        <w:rPr>
          <w:sz w:val="28"/>
        </w:rPr>
        <w:t>чениях различны, но их сумма постоянна и равна нормальному напряжению в поперечном сечении</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46"/>
          <w:sz w:val="28"/>
          <w:szCs w:val="28"/>
        </w:rPr>
        <w:object w:dxaOrig="5400" w:dyaOrig="1060">
          <v:shape id="_x0000_i1348" type="#_x0000_t75" style="width:270.3pt;height:53.05pt" o:ole="">
            <v:imagedata r:id="rId725" o:title=""/>
          </v:shape>
          <o:OLEObject Type="Embed" ProgID="Equation.DSMT4" ShapeID="_x0000_i1348" DrawAspect="Content" ObjectID="_1418716902" r:id="rId726"/>
        </w:object>
      </w:r>
      <w:r w:rsidRPr="002D0491">
        <w:rPr>
          <w:sz w:val="28"/>
          <w:szCs w:val="28"/>
        </w:rPr>
        <w:t xml:space="preserve">. </w:t>
      </w:r>
      <w:r w:rsidRPr="002D0491">
        <w:rPr>
          <w:sz w:val="28"/>
          <w:szCs w:val="28"/>
        </w:rPr>
        <w:tab/>
        <w:t>9.15</w:t>
      </w:r>
    </w:p>
    <w:bookmarkEnd w:id="43"/>
    <w:p w:rsidR="002D0491" w:rsidRPr="002D0491" w:rsidRDefault="00F44FF7" w:rsidP="002D0491">
      <w:pPr>
        <w:ind w:firstLine="0"/>
        <w:jc w:val="center"/>
        <w:rPr>
          <w:b/>
          <w:sz w:val="28"/>
        </w:rPr>
      </w:pPr>
      <w:r w:rsidRPr="00712EBC">
        <w:rPr>
          <w:b/>
          <w:sz w:val="28"/>
        </w:rPr>
        <w:lastRenderedPageBreak/>
        <w:t xml:space="preserve">9.3. </w:t>
      </w:r>
      <w:r w:rsidR="002D0491" w:rsidRPr="002D0491">
        <w:rPr>
          <w:b/>
          <w:sz w:val="28"/>
        </w:rPr>
        <w:t>Плоское напряженное состояние</w:t>
      </w:r>
    </w:p>
    <w:p w:rsidR="002D0491" w:rsidRPr="002D0491" w:rsidRDefault="002D0491" w:rsidP="002D0491">
      <w:pPr>
        <w:ind w:firstLine="510"/>
        <w:rPr>
          <w:sz w:val="28"/>
          <w:szCs w:val="28"/>
        </w:rPr>
      </w:pPr>
    </w:p>
    <w:p w:rsidR="002D0491" w:rsidRPr="002D0491" w:rsidRDefault="002D0491" w:rsidP="002D0491">
      <w:pPr>
        <w:ind w:firstLine="510"/>
        <w:rPr>
          <w:spacing w:val="-2"/>
          <w:sz w:val="28"/>
          <w:szCs w:val="28"/>
        </w:rPr>
      </w:pPr>
      <w:r w:rsidRPr="002D0491">
        <w:rPr>
          <w:spacing w:val="-2"/>
          <w:sz w:val="28"/>
          <w:szCs w:val="28"/>
        </w:rPr>
        <w:t>В различных конструкциях часто встречаются элементы в виде пластин и оболочек, которые работают в условиях плоского напряже</w:t>
      </w:r>
      <w:r w:rsidRPr="002D0491">
        <w:rPr>
          <w:spacing w:val="-2"/>
          <w:sz w:val="28"/>
          <w:szCs w:val="28"/>
        </w:rPr>
        <w:t>н</w:t>
      </w:r>
      <w:r w:rsidRPr="002D0491">
        <w:rPr>
          <w:spacing w:val="-2"/>
          <w:sz w:val="28"/>
          <w:szCs w:val="28"/>
        </w:rPr>
        <w:t>ного состояния. К ним можно отнести днища и стенки сосудов для хр</w:t>
      </w:r>
      <w:r w:rsidRPr="002D0491">
        <w:rPr>
          <w:spacing w:val="-2"/>
          <w:sz w:val="28"/>
          <w:szCs w:val="28"/>
        </w:rPr>
        <w:t>а</w:t>
      </w:r>
      <w:r w:rsidRPr="002D0491">
        <w:rPr>
          <w:spacing w:val="-2"/>
          <w:sz w:val="28"/>
          <w:szCs w:val="28"/>
        </w:rPr>
        <w:t>нения жидкостей (резервуары), газов (газгольдеры), и сыпучих матер</w:t>
      </w:r>
      <w:r w:rsidRPr="002D0491">
        <w:rPr>
          <w:spacing w:val="-2"/>
          <w:sz w:val="28"/>
          <w:szCs w:val="28"/>
        </w:rPr>
        <w:t>и</w:t>
      </w:r>
      <w:r w:rsidRPr="002D0491">
        <w:rPr>
          <w:spacing w:val="-2"/>
          <w:sz w:val="28"/>
          <w:szCs w:val="28"/>
        </w:rPr>
        <w:t>алов (бункеры); специальные листовые конструкции объектов химич</w:t>
      </w:r>
      <w:r w:rsidRPr="002D0491">
        <w:rPr>
          <w:spacing w:val="-2"/>
          <w:sz w:val="28"/>
          <w:szCs w:val="28"/>
        </w:rPr>
        <w:t>е</w:t>
      </w:r>
      <w:r w:rsidRPr="002D0491">
        <w:rPr>
          <w:spacing w:val="-2"/>
          <w:sz w:val="28"/>
          <w:szCs w:val="28"/>
        </w:rPr>
        <w:t>ской отрасли промышленности (воздухонагреватели, пылеуловители, крупные химические аппараты); трубопроводы большого диаметра.</w:t>
      </w:r>
    </w:p>
    <w:p w:rsidR="002D0491" w:rsidRPr="002D0491" w:rsidRDefault="002D0491" w:rsidP="002D0491">
      <w:pPr>
        <w:ind w:firstLine="510"/>
        <w:rPr>
          <w:sz w:val="28"/>
          <w:szCs w:val="28"/>
        </w:rPr>
      </w:pPr>
      <w:r w:rsidRPr="002D0491">
        <w:rPr>
          <w:sz w:val="28"/>
          <w:szCs w:val="28"/>
        </w:rPr>
        <w:t>Рассмотрим частный случай плоского напряженного состояния при растяжении в двух взаимно перпендикулярных направлениях.</w:t>
      </w:r>
    </w:p>
    <w:p w:rsidR="002D0491" w:rsidRPr="002D0491" w:rsidRDefault="002D0491" w:rsidP="002D0491">
      <w:pPr>
        <w:ind w:firstLine="510"/>
        <w:rPr>
          <w:sz w:val="28"/>
          <w:szCs w:val="28"/>
        </w:rPr>
      </w:pPr>
      <w:r w:rsidRPr="002D0491">
        <w:rPr>
          <w:sz w:val="28"/>
          <w:szCs w:val="28"/>
        </w:rPr>
        <w:t xml:space="preserve">Выделим из тела в окрестности произвольной точки бесконечно малую треугольную призму </w:t>
      </w:r>
      <w:proofErr w:type="spellStart"/>
      <w:r w:rsidRPr="002D0491">
        <w:rPr>
          <w:i/>
          <w:sz w:val="28"/>
          <w:szCs w:val="28"/>
          <w:lang w:val="en-US"/>
        </w:rPr>
        <w:t>abc</w:t>
      </w:r>
      <w:proofErr w:type="spellEnd"/>
      <w:r w:rsidRPr="002D0491">
        <w:rPr>
          <w:sz w:val="28"/>
          <w:szCs w:val="28"/>
        </w:rPr>
        <w:t xml:space="preserve">, у которой </w:t>
      </w:r>
      <w:proofErr w:type="spellStart"/>
      <w:r w:rsidRPr="002D0491">
        <w:rPr>
          <w:i/>
          <w:sz w:val="28"/>
          <w:szCs w:val="28"/>
          <w:lang w:val="en-US"/>
        </w:rPr>
        <w:t>ab</w:t>
      </w:r>
      <w:proofErr w:type="spellEnd"/>
      <w:r w:rsidRPr="002D0491">
        <w:rPr>
          <w:sz w:val="28"/>
          <w:szCs w:val="28"/>
        </w:rPr>
        <w:t xml:space="preserve"> и </w:t>
      </w:r>
      <w:r w:rsidRPr="002D0491">
        <w:rPr>
          <w:i/>
          <w:sz w:val="28"/>
          <w:szCs w:val="28"/>
          <w:lang w:val="en-US"/>
        </w:rPr>
        <w:t>ac</w:t>
      </w:r>
      <w:r w:rsidRPr="002D0491">
        <w:rPr>
          <w:sz w:val="28"/>
          <w:szCs w:val="28"/>
        </w:rPr>
        <w:t xml:space="preserve"> – главные площа</w:t>
      </w:r>
      <w:r w:rsidRPr="002D0491">
        <w:rPr>
          <w:sz w:val="28"/>
          <w:szCs w:val="28"/>
        </w:rPr>
        <w:t>д</w:t>
      </w:r>
      <w:r w:rsidRPr="002D0491">
        <w:rPr>
          <w:sz w:val="28"/>
          <w:szCs w:val="28"/>
        </w:rPr>
        <w:t xml:space="preserve">ки, а </w:t>
      </w:r>
      <w:r w:rsidRPr="002D0491">
        <w:rPr>
          <w:sz w:val="28"/>
          <w:szCs w:val="28"/>
        </w:rPr>
        <w:sym w:font="Symbol" w:char="F073"/>
      </w:r>
      <w:r w:rsidRPr="002D0491">
        <w:rPr>
          <w:sz w:val="28"/>
          <w:szCs w:val="28"/>
          <w:vertAlign w:val="subscript"/>
          <w:lang w:val="en-US"/>
        </w:rPr>
        <w:t>min</w:t>
      </w:r>
      <w:r w:rsidRPr="002D0491">
        <w:rPr>
          <w:sz w:val="28"/>
          <w:szCs w:val="28"/>
        </w:rPr>
        <w:t xml:space="preserve"> и </w:t>
      </w:r>
      <w:r w:rsidRPr="002D0491">
        <w:rPr>
          <w:sz w:val="28"/>
          <w:szCs w:val="28"/>
        </w:rPr>
        <w:sym w:font="Symbol" w:char="F073"/>
      </w:r>
      <w:r w:rsidRPr="002D0491">
        <w:rPr>
          <w:sz w:val="28"/>
          <w:szCs w:val="28"/>
          <w:vertAlign w:val="subscript"/>
          <w:lang w:val="en-US"/>
        </w:rPr>
        <w:t>max</w:t>
      </w:r>
      <w:r w:rsidRPr="002D0491">
        <w:rPr>
          <w:sz w:val="28"/>
          <w:szCs w:val="28"/>
        </w:rPr>
        <w:t xml:space="preserve"> – главные напряжения. Площадь наклонной грани </w:t>
      </w:r>
      <w:proofErr w:type="spellStart"/>
      <w:r w:rsidRPr="002D0491">
        <w:rPr>
          <w:i/>
          <w:sz w:val="28"/>
          <w:szCs w:val="28"/>
          <w:lang w:val="en-US"/>
        </w:rPr>
        <w:t>bc</w:t>
      </w:r>
      <w:proofErr w:type="spellEnd"/>
      <w:r w:rsidRPr="002D0491">
        <w:rPr>
          <w:sz w:val="28"/>
          <w:szCs w:val="28"/>
        </w:rPr>
        <w:t xml:space="preserve"> обозначим </w:t>
      </w:r>
      <w:proofErr w:type="spellStart"/>
      <w:r w:rsidRPr="002D0491">
        <w:rPr>
          <w:i/>
          <w:sz w:val="28"/>
          <w:szCs w:val="28"/>
          <w:lang w:val="en-US"/>
        </w:rPr>
        <w:t>dA</w:t>
      </w:r>
      <w:proofErr w:type="spellEnd"/>
      <w:r w:rsidRPr="002D0491">
        <w:rPr>
          <w:sz w:val="28"/>
          <w:szCs w:val="28"/>
        </w:rPr>
        <w:t xml:space="preserve"> (рис. 9.4).</w:t>
      </w:r>
    </w:p>
    <w:p w:rsidR="002D0491" w:rsidRPr="002D0491" w:rsidRDefault="002D0491" w:rsidP="002D0491">
      <w:pPr>
        <w:ind w:firstLine="0"/>
        <w:jc w:val="center"/>
        <w:rPr>
          <w:sz w:val="28"/>
          <w:szCs w:val="28"/>
          <w:lang w:val="en-US"/>
        </w:rPr>
      </w:pPr>
      <w:r w:rsidRPr="002D0491">
        <w:rPr>
          <w:noProof/>
          <w:lang w:eastAsia="ru-RU"/>
        </w:rPr>
        <mc:AlternateContent>
          <mc:Choice Requires="wpc">
            <w:drawing>
              <wp:inline distT="0" distB="0" distL="0" distR="0" wp14:anchorId="79B66D8B" wp14:editId="669569CD">
                <wp:extent cx="2791012" cy="1879825"/>
                <wp:effectExtent l="0" t="0" r="0" b="0"/>
                <wp:docPr id="2681" name="Полотно 268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625" name="Равнобедренный треугольник 2625"/>
                        <wps:cNvSpPr/>
                        <wps:spPr>
                          <a:xfrm>
                            <a:off x="1078989" y="539750"/>
                            <a:ext cx="1391504" cy="755650"/>
                          </a:xfrm>
                          <a:prstGeom prst="triangle">
                            <a:avLst>
                              <a:gd name="adj" fmla="val 0"/>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26" name="Прямая соединительная линия 2626"/>
                        <wps:cNvCnPr/>
                        <wps:spPr>
                          <a:xfrm flipH="1" flipV="1">
                            <a:off x="705993" y="323850"/>
                            <a:ext cx="372996" cy="215900"/>
                          </a:xfrm>
                          <a:prstGeom prst="line">
                            <a:avLst/>
                          </a:prstGeom>
                          <a:noFill/>
                          <a:ln w="9525" cap="flat" cmpd="sng" algn="ctr">
                            <a:solidFill>
                              <a:sysClr val="windowText" lastClr="000000"/>
                            </a:solidFill>
                            <a:prstDash val="solid"/>
                            <a:tailEnd type="stealth" w="sm" len="lg"/>
                          </a:ln>
                          <a:effectLst/>
                        </wps:spPr>
                        <wps:bodyPr/>
                      </wps:wsp>
                      <wps:wsp>
                        <wps:cNvPr id="2627" name="Прямая соединительная линия 2627"/>
                        <wps:cNvCnPr/>
                        <wps:spPr>
                          <a:xfrm flipH="1" flipV="1">
                            <a:off x="1519011" y="647700"/>
                            <a:ext cx="540000" cy="323850"/>
                          </a:xfrm>
                          <a:prstGeom prst="line">
                            <a:avLst/>
                          </a:prstGeom>
                          <a:noFill/>
                          <a:ln w="28575" cap="flat" cmpd="sng" algn="ctr">
                            <a:solidFill>
                              <a:sysClr val="windowText" lastClr="000000"/>
                            </a:solidFill>
                            <a:prstDash val="solid"/>
                            <a:tailEnd type="stealth" w="sm" len="lg"/>
                          </a:ln>
                          <a:effectLst/>
                        </wps:spPr>
                        <wps:bodyPr/>
                      </wps:wsp>
                      <wps:wsp>
                        <wps:cNvPr id="2628" name="Прямая со стрелкой 2628"/>
                        <wps:cNvCnPr/>
                        <wps:spPr>
                          <a:xfrm flipV="1">
                            <a:off x="1774741" y="539750"/>
                            <a:ext cx="253036" cy="377825"/>
                          </a:xfrm>
                          <a:prstGeom prst="straightConnector1">
                            <a:avLst/>
                          </a:prstGeom>
                          <a:noFill/>
                          <a:ln w="28575" cap="flat" cmpd="sng" algn="ctr">
                            <a:solidFill>
                              <a:sysClr val="windowText" lastClr="000000"/>
                            </a:solidFill>
                            <a:prstDash val="solid"/>
                            <a:tailEnd type="stealth" w="sm" len="lg"/>
                          </a:ln>
                          <a:effectLst/>
                        </wps:spPr>
                        <wps:bodyPr/>
                      </wps:wsp>
                      <wps:wsp>
                        <wps:cNvPr id="2629" name="Прямая со стрелкой 2629"/>
                        <wps:cNvCnPr/>
                        <wps:spPr>
                          <a:xfrm flipH="1">
                            <a:off x="639027" y="917575"/>
                            <a:ext cx="439962" cy="0"/>
                          </a:xfrm>
                          <a:prstGeom prst="straightConnector1">
                            <a:avLst/>
                          </a:prstGeom>
                          <a:noFill/>
                          <a:ln w="28575" cap="flat" cmpd="sng" algn="ctr">
                            <a:solidFill>
                              <a:sysClr val="windowText" lastClr="000000"/>
                            </a:solidFill>
                            <a:prstDash val="solid"/>
                            <a:tailEnd type="stealth" w="sm" len="lg"/>
                          </a:ln>
                          <a:effectLst/>
                        </wps:spPr>
                        <wps:bodyPr/>
                      </wps:wsp>
                      <wps:wsp>
                        <wps:cNvPr id="2630" name="Прямая со стрелкой 2630"/>
                        <wps:cNvCnPr/>
                        <wps:spPr>
                          <a:xfrm>
                            <a:off x="1714843" y="1295400"/>
                            <a:ext cx="0" cy="431801"/>
                          </a:xfrm>
                          <a:prstGeom prst="straightConnector1">
                            <a:avLst/>
                          </a:prstGeom>
                          <a:noFill/>
                          <a:ln w="28575" cap="flat" cmpd="sng" algn="ctr">
                            <a:solidFill>
                              <a:sysClr val="windowText" lastClr="000000"/>
                            </a:solidFill>
                            <a:prstDash val="solid"/>
                            <a:tailEnd type="stealth" w="sm" len="lg"/>
                          </a:ln>
                          <a:effectLst/>
                        </wps:spPr>
                        <wps:bodyPr/>
                      </wps:wsp>
                      <wps:wsp>
                        <wps:cNvPr id="2631" name="Поле 11"/>
                        <wps:cNvSpPr txBox="1"/>
                        <wps:spPr>
                          <a:xfrm>
                            <a:off x="676282" y="107742"/>
                            <a:ext cx="257175" cy="321310"/>
                          </a:xfrm>
                          <a:prstGeom prst="rect">
                            <a:avLst/>
                          </a:prstGeom>
                          <a:noFill/>
                          <a:ln w="6350">
                            <a:noFill/>
                          </a:ln>
                          <a:effectLst/>
                        </wps:spPr>
                        <wps:txbx>
                          <w:txbxContent>
                            <w:p w:rsidR="00577C88" w:rsidRPr="0054309A" w:rsidRDefault="00577C88" w:rsidP="002D0491">
                              <w:pPr>
                                <w:pStyle w:val="ab"/>
                                <w:spacing w:before="0" w:beforeAutospacing="0" w:after="0" w:afterAutospacing="0"/>
                                <w:jc w:val="both"/>
                                <w:rPr>
                                  <w:lang w:val="en-US"/>
                                </w:rPr>
                              </w:pPr>
                              <w:proofErr w:type="gramStart"/>
                              <w:r>
                                <w:rPr>
                                  <w:rFonts w:eastAsia="Times New Roman"/>
                                  <w:i/>
                                  <w:iCs/>
                                  <w:lang w:val="en-US"/>
                                </w:rPr>
                                <w:t>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32" name="Поле 11"/>
                        <wps:cNvSpPr txBox="1"/>
                        <wps:spPr>
                          <a:xfrm>
                            <a:off x="861230" y="1185178"/>
                            <a:ext cx="266065" cy="321310"/>
                          </a:xfrm>
                          <a:prstGeom prst="rect">
                            <a:avLst/>
                          </a:prstGeom>
                          <a:noFill/>
                          <a:ln w="6350">
                            <a:noFill/>
                          </a:ln>
                          <a:effectLst/>
                        </wps:spPr>
                        <wps:txbx>
                          <w:txbxContent>
                            <w:p w:rsidR="00577C88" w:rsidRDefault="00577C88" w:rsidP="002D0491">
                              <w:pPr>
                                <w:pStyle w:val="ab"/>
                                <w:spacing w:before="0" w:beforeAutospacing="0" w:after="0" w:afterAutospacing="0"/>
                                <w:jc w:val="both"/>
                              </w:pPr>
                              <w:proofErr w:type="gramStart"/>
                              <w:r>
                                <w:rPr>
                                  <w:rFonts w:eastAsia="Times New Roman"/>
                                  <w:i/>
                                  <w:iCs/>
                                  <w:lang w:val="en-US"/>
                                </w:rPr>
                                <w:t>a</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33" name="Поле 11"/>
                        <wps:cNvSpPr txBox="1"/>
                        <wps:spPr>
                          <a:xfrm>
                            <a:off x="974765" y="323226"/>
                            <a:ext cx="266065" cy="321310"/>
                          </a:xfrm>
                          <a:prstGeom prst="rect">
                            <a:avLst/>
                          </a:prstGeom>
                          <a:noFill/>
                          <a:ln w="6350">
                            <a:noFill/>
                          </a:ln>
                          <a:effectLst/>
                        </wps:spPr>
                        <wps:txbx>
                          <w:txbxContent>
                            <w:p w:rsidR="00577C88" w:rsidRDefault="00577C88" w:rsidP="002D0491">
                              <w:pPr>
                                <w:pStyle w:val="ab"/>
                                <w:spacing w:before="0" w:beforeAutospacing="0" w:after="0" w:afterAutospacing="0"/>
                                <w:jc w:val="both"/>
                              </w:pPr>
                              <w:proofErr w:type="gramStart"/>
                              <w:r>
                                <w:rPr>
                                  <w:rFonts w:eastAsia="Times New Roman"/>
                                  <w:i/>
                                  <w:iCs/>
                                  <w:lang w:val="en-US"/>
                                </w:rPr>
                                <w:t>b</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34" name="Поле 11"/>
                        <wps:cNvSpPr txBox="1"/>
                        <wps:spPr>
                          <a:xfrm>
                            <a:off x="2392277" y="1185178"/>
                            <a:ext cx="257175" cy="321310"/>
                          </a:xfrm>
                          <a:prstGeom prst="rect">
                            <a:avLst/>
                          </a:prstGeom>
                          <a:noFill/>
                          <a:ln w="6350">
                            <a:noFill/>
                          </a:ln>
                          <a:effectLst/>
                        </wps:spPr>
                        <wps:txbx>
                          <w:txbxContent>
                            <w:p w:rsidR="00577C88" w:rsidRDefault="00577C88" w:rsidP="002D0491">
                              <w:pPr>
                                <w:pStyle w:val="ab"/>
                                <w:spacing w:before="0" w:beforeAutospacing="0" w:after="0" w:afterAutospacing="0"/>
                                <w:jc w:val="both"/>
                              </w:pPr>
                              <w:proofErr w:type="gramStart"/>
                              <w:r>
                                <w:rPr>
                                  <w:rFonts w:eastAsia="Times New Roman"/>
                                  <w:i/>
                                  <w:iCs/>
                                  <w:lang w:val="en-US"/>
                                </w:rPr>
                                <w:t>c</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35" name="Поле 11"/>
                        <wps:cNvSpPr txBox="1"/>
                        <wps:spPr>
                          <a:xfrm>
                            <a:off x="1306799" y="215796"/>
                            <a:ext cx="358775" cy="321310"/>
                          </a:xfrm>
                          <a:prstGeom prst="rect">
                            <a:avLst/>
                          </a:prstGeom>
                          <a:noFill/>
                          <a:ln w="6350">
                            <a:noFill/>
                          </a:ln>
                          <a:effectLst/>
                        </wps:spPr>
                        <wps:txbx>
                          <w:txbxContent>
                            <w:p w:rsidR="00577C88" w:rsidRDefault="00577C88" w:rsidP="002D0491">
                              <w:pPr>
                                <w:pStyle w:val="ab"/>
                                <w:spacing w:before="0" w:beforeAutospacing="0" w:after="0" w:afterAutospacing="0"/>
                                <w:jc w:val="both"/>
                              </w:pPr>
                              <w:proofErr w:type="spellStart"/>
                              <w:proofErr w:type="gramStart"/>
                              <w:r>
                                <w:rPr>
                                  <w:rFonts w:eastAsia="Times New Roman"/>
                                  <w:i/>
                                  <w:iCs/>
                                  <w:lang w:val="en-US"/>
                                </w:rPr>
                                <w:t>dA</w:t>
                              </w:r>
                              <w:proofErr w:type="spellEnd"/>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36" name="Поле 11"/>
                        <wps:cNvSpPr txBox="1"/>
                        <wps:spPr>
                          <a:xfrm>
                            <a:off x="743147" y="1424880"/>
                            <a:ext cx="797560" cy="321310"/>
                          </a:xfrm>
                          <a:prstGeom prst="rect">
                            <a:avLst/>
                          </a:prstGeom>
                          <a:noFill/>
                          <a:ln w="6350">
                            <a:noFill/>
                          </a:ln>
                          <a:effectLst/>
                        </wps:spPr>
                        <wps:txbx>
                          <w:txbxContent>
                            <w:p w:rsidR="00577C88" w:rsidRDefault="00577C88" w:rsidP="002D0491">
                              <w:pPr>
                                <w:pStyle w:val="ab"/>
                                <w:spacing w:before="0" w:beforeAutospacing="0" w:after="0" w:afterAutospacing="0"/>
                                <w:jc w:val="both"/>
                              </w:pPr>
                              <w:proofErr w:type="spellStart"/>
                              <w:proofErr w:type="gramStart"/>
                              <w:r>
                                <w:rPr>
                                  <w:rFonts w:eastAsia="Times New Roman"/>
                                  <w:i/>
                                  <w:iCs/>
                                  <w:lang w:val="en-US"/>
                                </w:rPr>
                                <w:t>dA</w:t>
                              </w:r>
                              <w:proofErr w:type="spellEnd"/>
                              <w:proofErr w:type="gramEnd"/>
                              <w:r>
                                <w:rPr>
                                  <w:rFonts w:eastAsia="Times New Roman"/>
                                  <w:i/>
                                  <w:iCs/>
                                  <w:lang w:val="en-US"/>
                                </w:rPr>
                                <w:sym w:font="Symbol" w:char="F0D7"/>
                              </w:r>
                              <w:proofErr w:type="spellStart"/>
                              <w:r>
                                <w:rPr>
                                  <w:rFonts w:eastAsia="Times New Roman"/>
                                  <w:i/>
                                  <w:iCs/>
                                  <w:lang w:val="en-US"/>
                                </w:rPr>
                                <w:t>cos</w:t>
                              </w:r>
                              <w:proofErr w:type="spellEnd"/>
                              <w:r>
                                <w:rPr>
                                  <w:rFonts w:eastAsia="Times New Roman"/>
                                  <w:i/>
                                  <w:iCs/>
                                  <w:lang w:val="en-US"/>
                                </w:rPr>
                                <w:t>(</w:t>
                              </w:r>
                              <w:r>
                                <w:rPr>
                                  <w:rFonts w:eastAsia="Times New Roman"/>
                                  <w:i/>
                                  <w:iCs/>
                                  <w:lang w:val="en-US"/>
                                </w:rPr>
                                <w:sym w:font="Symbol" w:char="F061"/>
                              </w:r>
                              <w:r>
                                <w:rPr>
                                  <w:rFonts w:eastAsia="Times New Roman"/>
                                  <w:i/>
                                  <w:iCs/>
                                  <w:lang w:val="en-US"/>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37" name="Поле 11"/>
                        <wps:cNvSpPr txBox="1"/>
                        <wps:spPr>
                          <a:xfrm>
                            <a:off x="106785" y="1105102"/>
                            <a:ext cx="772160" cy="320675"/>
                          </a:xfrm>
                          <a:prstGeom prst="rect">
                            <a:avLst/>
                          </a:prstGeom>
                          <a:noFill/>
                          <a:ln w="6350">
                            <a:noFill/>
                          </a:ln>
                          <a:effectLst/>
                        </wps:spPr>
                        <wps:txbx>
                          <w:txbxContent>
                            <w:p w:rsidR="00577C88" w:rsidRDefault="00577C88" w:rsidP="002D0491">
                              <w:pPr>
                                <w:pStyle w:val="ab"/>
                                <w:spacing w:before="0" w:beforeAutospacing="0" w:after="0" w:afterAutospacing="0"/>
                                <w:jc w:val="both"/>
                              </w:pPr>
                              <w:proofErr w:type="spellStart"/>
                              <w:proofErr w:type="gramStart"/>
                              <w:r>
                                <w:rPr>
                                  <w:rFonts w:eastAsia="Times New Roman"/>
                                  <w:i/>
                                  <w:iCs/>
                                  <w:lang w:val="en-US"/>
                                </w:rPr>
                                <w:t>dA</w:t>
                              </w:r>
                              <w:proofErr w:type="spellEnd"/>
                              <w:proofErr w:type="gramEnd"/>
                              <w:r>
                                <w:rPr>
                                  <w:rFonts w:eastAsia="Times New Roman" w:hAnsi="Symbol"/>
                                  <w:i/>
                                  <w:iCs/>
                                  <w:lang w:val="en-US"/>
                                </w:rPr>
                                <w:sym w:font="Symbol" w:char="F0D7"/>
                              </w:r>
                              <w:r>
                                <w:rPr>
                                  <w:rFonts w:eastAsia="Times New Roman"/>
                                  <w:i/>
                                  <w:iCs/>
                                  <w:lang w:val="en-US"/>
                                </w:rPr>
                                <w:t>sin(</w:t>
                              </w:r>
                              <w:r>
                                <w:rPr>
                                  <w:rFonts w:eastAsia="Times New Roman" w:hAnsi="Symbol"/>
                                  <w:i/>
                                  <w:iCs/>
                                  <w:lang w:val="en-US"/>
                                </w:rPr>
                                <w:sym w:font="Symbol" w:char="F061"/>
                              </w:r>
                              <w:r>
                                <w:rPr>
                                  <w:rFonts w:eastAsia="Times New Roman"/>
                                  <w:i/>
                                  <w:iCs/>
                                  <w:lang w:val="en-US"/>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38" name="Поле 11"/>
                        <wps:cNvSpPr txBox="1"/>
                        <wps:spPr>
                          <a:xfrm>
                            <a:off x="545524" y="595129"/>
                            <a:ext cx="433705" cy="321310"/>
                          </a:xfrm>
                          <a:prstGeom prst="rect">
                            <a:avLst/>
                          </a:prstGeom>
                          <a:noFill/>
                          <a:ln w="6350">
                            <a:noFill/>
                          </a:ln>
                          <a:effectLst/>
                        </wps:spPr>
                        <wps:txbx>
                          <w:txbxContent>
                            <w:p w:rsidR="00577C88" w:rsidRPr="0054309A" w:rsidRDefault="00577C88" w:rsidP="002D0491">
                              <w:pPr>
                                <w:pStyle w:val="ab"/>
                                <w:spacing w:before="0" w:beforeAutospacing="0" w:after="0" w:afterAutospacing="0"/>
                                <w:jc w:val="both"/>
                                <w:rPr>
                                  <w:i/>
                                  <w:vertAlign w:val="subscript"/>
                                  <w:lang w:val="en-US"/>
                                </w:rPr>
                              </w:pPr>
                              <w:r w:rsidRPr="0054309A">
                                <w:rPr>
                                  <w:i/>
                                </w:rPr>
                                <w:sym w:font="Symbol" w:char="F073"/>
                              </w:r>
                              <w:proofErr w:type="gramStart"/>
                              <w:r w:rsidRPr="0054309A">
                                <w:rPr>
                                  <w:i/>
                                  <w:vertAlign w:val="subscript"/>
                                  <w:lang w:val="en-US"/>
                                </w:rPr>
                                <w:t>min</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39" name="Поле 11"/>
                        <wps:cNvSpPr txBox="1"/>
                        <wps:spPr>
                          <a:xfrm>
                            <a:off x="1714330" y="1511127"/>
                            <a:ext cx="450850" cy="32131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proofErr w:type="gramStart"/>
                              <w:r>
                                <w:rPr>
                                  <w:rFonts w:eastAsia="Times New Roman"/>
                                  <w:i/>
                                  <w:iCs/>
                                  <w:position w:val="-6"/>
                                  <w:vertAlign w:val="subscript"/>
                                  <w:lang w:val="en-US"/>
                                </w:rPr>
                                <w:t>max</w:t>
                              </w:r>
                              <w:proofErr w:type="gram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40" name="Поле 11"/>
                        <wps:cNvSpPr txBox="1"/>
                        <wps:spPr>
                          <a:xfrm>
                            <a:off x="1948275" y="430968"/>
                            <a:ext cx="281305" cy="32131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41" name="Поле 11"/>
                        <wps:cNvSpPr txBox="1"/>
                        <wps:spPr>
                          <a:xfrm>
                            <a:off x="1539859" y="461019"/>
                            <a:ext cx="256540" cy="32131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4"/>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42" name="Прямая соединительная линия 2642"/>
                        <wps:cNvCnPr/>
                        <wps:spPr>
                          <a:xfrm flipV="1">
                            <a:off x="1274504" y="431800"/>
                            <a:ext cx="152239" cy="216266"/>
                          </a:xfrm>
                          <a:prstGeom prst="line">
                            <a:avLst/>
                          </a:prstGeom>
                          <a:noFill/>
                          <a:ln w="9525" cap="flat" cmpd="sng" algn="ctr">
                            <a:solidFill>
                              <a:sysClr val="windowText" lastClr="000000"/>
                            </a:solidFill>
                            <a:prstDash val="solid"/>
                          </a:ln>
                          <a:effectLst/>
                        </wps:spPr>
                        <wps:bodyPr/>
                      </wps:wsp>
                      <wps:wsp>
                        <wps:cNvPr id="2643" name="Прямая соединительная линия 2643"/>
                        <wps:cNvCnPr/>
                        <wps:spPr>
                          <a:xfrm flipH="1">
                            <a:off x="705993" y="1044239"/>
                            <a:ext cx="367104" cy="143211"/>
                          </a:xfrm>
                          <a:prstGeom prst="line">
                            <a:avLst/>
                          </a:prstGeom>
                          <a:noFill/>
                          <a:ln w="9525" cap="flat" cmpd="sng" algn="ctr">
                            <a:solidFill>
                              <a:sysClr val="windowText" lastClr="000000"/>
                            </a:solidFill>
                            <a:prstDash val="solid"/>
                          </a:ln>
                          <a:effectLst/>
                        </wps:spPr>
                        <wps:bodyPr/>
                      </wps:wsp>
                      <wps:wsp>
                        <wps:cNvPr id="2644" name="Прямая соединительная линия 2644"/>
                        <wps:cNvCnPr/>
                        <wps:spPr>
                          <a:xfrm flipH="1">
                            <a:off x="1241870" y="1295400"/>
                            <a:ext cx="276578" cy="215900"/>
                          </a:xfrm>
                          <a:prstGeom prst="line">
                            <a:avLst/>
                          </a:prstGeom>
                          <a:noFill/>
                          <a:ln w="9525" cap="flat" cmpd="sng" algn="ctr">
                            <a:solidFill>
                              <a:sysClr val="windowText" lastClr="000000"/>
                            </a:solidFill>
                            <a:prstDash val="solid"/>
                          </a:ln>
                          <a:effectLst/>
                        </wps:spPr>
                        <wps:bodyPr/>
                      </wps:wsp>
                      <wps:wsp>
                        <wps:cNvPr id="2645" name="Дуга 2645"/>
                        <wps:cNvSpPr/>
                        <wps:spPr>
                          <a:xfrm rot="13947134">
                            <a:off x="1884866" y="964802"/>
                            <a:ext cx="432000" cy="432000"/>
                          </a:xfrm>
                          <a:prstGeom prst="arc">
                            <a:avLst/>
                          </a:prstGeom>
                          <a:noFill/>
                          <a:ln w="9525" cap="flat" cmpd="sng" algn="ctr">
                            <a:solidFill>
                              <a:sysClr val="windowText" lastClr="000000"/>
                            </a:solidFill>
                            <a:prstDash val="solid"/>
                            <a:headEnd type="stealth" w="sm" len="lg"/>
                            <a:tailEnd type="stealth" w="sm" len="lg"/>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46" name="Поле 11"/>
                        <wps:cNvSpPr txBox="1"/>
                        <wps:spPr>
                          <a:xfrm>
                            <a:off x="1614543" y="969694"/>
                            <a:ext cx="285750" cy="321310"/>
                          </a:xfrm>
                          <a:prstGeom prst="rect">
                            <a:avLst/>
                          </a:prstGeom>
                          <a:noFill/>
                          <a:ln w="6350">
                            <a:noFill/>
                          </a:ln>
                          <a:effectLst/>
                        </wps:spPr>
                        <wps:txbx>
                          <w:txbxContent>
                            <w:p w:rsidR="00577C88" w:rsidRPr="009C4702" w:rsidRDefault="00577C88" w:rsidP="002D0491">
                              <w:pPr>
                                <w:pStyle w:val="ab"/>
                                <w:spacing w:before="0" w:beforeAutospacing="0" w:after="0" w:afterAutospacing="0"/>
                                <w:jc w:val="both"/>
                                <w:rPr>
                                  <w:lang w:val="en-US"/>
                                </w:rPr>
                              </w:pPr>
                              <w:r>
                                <w:rPr>
                                  <w:rFonts w:eastAsia="Times New Roman" w:hAnsi="Symbol"/>
                                  <w:i/>
                                  <w:iCs/>
                                </w:rPr>
                                <w:sym w:font="Symbol" w:char="F061"/>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Полотно 2681" o:spid="_x0000_s3376" editas="canvas" style="width:219.75pt;height:148pt;mso-position-horizontal-relative:char;mso-position-vertical-relative:line" coordsize="27908,18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2IgAcAAJk7AAAOAAAAZHJzL2Uyb0RvYy54bWzsW9uOm0YYvq/Ud0DcN2ZgYMCKN9pumrZS&#10;lERK2lzPYmxTYaBA1t5epellK+Wm9+0jpIdITdL0GfAb9ZsZwIfsybvuligkkndgYGBmvv/7j9y8&#10;NZ9G2lGQ5WESD3Ryw9C1IPaTYRiPB/pXj+584upaXvB4yKMkDgb6cZDrt/Y+/ujmLO0HZjJJomGQ&#10;aRgkzvuzdKBPiiLt93q5PwmmPL+RpEGMzlGSTXmBw2zcG2Z8htGnUc80DKc3S7JhmiV+kOc4e1t1&#10;6nty/NEo8Iv7o1EeFFo00PFuhfzN5O+h+O3t3eT9ccbTSehXr8Ev8RZTHsZ4aDPUbV5w7UkWvjPU&#10;NPSzJE9GxQ0/mfaS0Sj0AzkHzIYYG7M54PERz+VkfKxO/YJo7XDcwzHWAEP2Z9iMQLaxFXnabEp+&#10;tYc9nPA0kHPI+/69oweZFg4HuumYtq7FfApMlL+WL8rfy7flP+Vv5cvyz8VT/L4t3y5+LF9pi2fi&#10;cPFD+Qe63yx+Qsdf5WtN3l+9LEZ9mD7IqqMcTbET81E2FX+xxtoc0DSY67merh0PdNvymF3tfTAv&#10;NF/0Wx6xDaprPi5gtu2oC3rLgdIsLz4PkqkmGgO9yEIejyMxNd7nR3fzQu7/sJoUH36ja6NpBDQd&#10;8UiTT8Ng1YVo1cOJu+LkThhFmADvR7E2w9t4Bp6v+RwiMYp4geY0xbLl8VjXeDSGrPlFJh+dJ1E4&#10;FLeLu/Pj/CDKNDxxoENKhsnsESaoaxHPC3QA8fKfgD1eYe1W8T63eT5RN8uu6rIoFkMHUpowTXHv&#10;LM37aqFF6zAZHmNfs0SJV576d0KMdhcPfcAzrACmAo4o7uNnFCWYX1K1dG2SZN+ddF5cD+ChV9dm&#10;kE/M/dsnPAswly9jQNIjlAqBlgfUZiYOstWew9We+Mn0IMGaELBR6sumuL6I6uYoS6aPQSX74qno&#10;4rGPZ6tVrg4OCsUbICM/2N+Xl0GIU17cjR8KkSRyP8Q6Ppo/5llaAwU7cC+pxaCCgNqA5bUKBftP&#10;imQUNius1rVaboikkNPrkU2nkc1fFk8Xz8u/yxeL59rie8ggBBQSCClcPENbSaToLN9Up58L4XQE&#10;dsTbQjgP4hOFUxtFYfqF3BPR+rpewEpgmWF7niXl1TItd1NeLWZ6Hl5TiKtJbM+oJayW+1q+ql2I&#10;wnhFVJfLLyRaLf6GCHq2YKgWSCDvFzyMPouHWnGcgi7zIuBRMYFYoD2FPARgg2i8nbDWQnytqGJX&#10;RRW7MqqIDWoloAHAxqGMKdiA3So1YFNBkApWS9idrgW2hpXp2qzDVW3fbWUO1RRa0crSkoCNWVkS&#10;m2wFylIGBNjpNcjrleAm94Io2mQkwhhlVGHnJBPCtC3DqijJYswFfyieOYWS8iLj4XhSHCRxDEM1&#10;yZQCkSbCBQiqQ9Kqp7AbJME+3AZJ3gWRJLWc0DKVbnMszzDBhiAhjzBBCNjvJQlRC6rNVCR0jlrr&#10;MFScYZL+H1rOgvbYAkO4HG95tqW0ghzCCHWpMouI6Ql1tY6dSndRi7gGEV2n664OO63DDpRLjR3h&#10;7pYvNdgqS3wIN1cr5p8mwmGtz5/i8DoMmg4kAo6B78uouY4T02ZgntrQIRY5h2gyaKilq6twVZvY&#10;J9rPjgWTfa0HSDzXlSzmh3MZIBAEWE38ou7lursYI950zc4iHG3lN35ArqIFiO0Ksq5DTEGfArLE&#10;tQmTltpSL5qOYzitxqzVYXbDfFWhEMUDbQlvWNCfu8KsB59AYBKYhb9oqsDH+wRZ2kH2fYAsItO7&#10;gqxpeabJlPtxMs+23jaQDpMwmjvbAFZVW8PIFnhxV6AlluEwT+VvEO9liP3CPFwSrWW7rN32bBMS&#10;7zDbZsyupD6u6oIxeOG04llqUtfd8NUZ0pBOE2xuow/WBNw7zLYZsyuJlatiloBmXWXPEmLYxNiI&#10;GzBmkiVmcfE5Qe7rjxs04f0Os23G7ErS5qqYtaltmzCQ4YPZno2w6LppQC0LyeQ2h7qaPEIH2TZD&#10;diU7dFXIiji+Vce6bEII0kFr9iy1DVHzIOsbLLOFtgFrEhcdaFsMWlEktTMfzKOuKZwsEC21DM/Z&#10;jM+68NLaTLSsSZp0mG0zZneYBiOo1HBtFTegDjHIhnFgotJTyIioI2snz3Z5MFU1u8w5tjGngPxq&#10;w7OXKplUCdqzCwFkyeQ7ZUkmg7GgzF+Z9t+IMhDbRMRXIRy+G5JowtKA+J9SlrR1SVtrKiUxp3MT&#10;zIr4xQKIpb7O8kdRtVFr4sshpMkuXqSoVgRH3y2lJQalAg1rtqblMJxXCIFZaqqagw4h146QlSTP&#10;5RDSJPO2RAgxKXFh0cvU+0llRSaSnEjHfwDl1i0nEZjXFYn8LD+KeYGKVtqkw07/FEZ9nYGvXCgj&#10;FpWFOfWXMa5LXSgFsfeeQ93NiB8IoSmJrtpn6g+e+VsVCrVGffD+JODDCxXa/yc1+d0HNBI3y2zm&#10;+/sBDd1hFok4hNpVyafn4L8k+WXmU9aBt9qDaeyWzuuGdlni+4JVUbBU8XVm6kujvfpWVXxgunos&#10;7dnlF7V7/wIAAP//AwBQSwMEFAAGAAgAAAAhAI+81hbdAAAABQEAAA8AAABkcnMvZG93bnJldi54&#10;bWxMj0FPwkAQhe8m/ofNmHiTLSgotVtiMFw8EEGN16U7dJt2Z5vuUiq/3sGLXF4yeZP3vpctBteI&#10;HrtQeVIwHiUgkApvKioVfH6s7p5AhKjJ6MYTKvjBAIv8+irTqfFH2mC/jaXgEAqpVmBjbFMpQ2HR&#10;6TDyLRJ7e985HfnsSmk6feRw18hJksyk0xVxg9UtLi0W9fbguGRZr+rH4vvtZF/fx+v+i2jfk1K3&#10;N8PLM4iIQ/x/hjM+o0POTDt/IBNEo4CHxD9l7+F+PgWxUzCZzxKQeSYv6fNfAAAA//8DAFBLAQIt&#10;ABQABgAIAAAAIQC2gziS/gAAAOEBAAATAAAAAAAAAAAAAAAAAAAAAABbQ29udGVudF9UeXBlc10u&#10;eG1sUEsBAi0AFAAGAAgAAAAhADj9If/WAAAAlAEAAAsAAAAAAAAAAAAAAAAALwEAAF9yZWxzLy5y&#10;ZWxzUEsBAi0AFAAGAAgAAAAhAAk7/YiABwAAmTsAAA4AAAAAAAAAAAAAAAAALgIAAGRycy9lMm9E&#10;b2MueG1sUEsBAi0AFAAGAAgAAAAhAI+81hbdAAAABQEAAA8AAAAAAAAAAAAAAAAA2gkAAGRycy9k&#10;b3ducmV2LnhtbFBLBQYAAAAABAAEAPMAAADkCgAAAAA=&#10;">
                <v:shape id="_x0000_s3377" type="#_x0000_t75" style="position:absolute;width:27908;height:18796;visibility:visible;mso-wrap-style:square">
                  <v:fill o:detectmouseclick="t"/>
                  <v:path o:connecttype="none"/>
                </v:shape>
                <v:shape id="Равнобедренный треугольник 2625" o:spid="_x0000_s3378" type="#_x0000_t5" style="position:absolute;left:10789;top:5397;width:13915;height:75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WtLcYA&#10;AADdAAAADwAAAGRycy9kb3ducmV2LnhtbESPS2vCQBSF9wX/w3ALbkqdNMUgqaNIQSmlG6PY7SVz&#10;TYKZOyEz5tFf3xEEl4fz+DjL9WBq0VHrKssK3mYRCOLc6ooLBcfD9nUBwnlkjbVlUjCSg/Vq8rTE&#10;VNue99RlvhBhhF2KCkrvm1RKl5dk0M1sQxy8s20N+iDbQuoW+zBuahlHUSINVhwIJTb0WVJ+ya4m&#10;cKsuS46nb/kz9n/j5Xx43+mXX6Wmz8PmA4SnwT/C9/aXVhAn8Rxub8IT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WtLcYAAADdAAAADwAAAAAAAAAAAAAAAACYAgAAZHJz&#10;L2Rvd25yZXYueG1sUEsFBgAAAAAEAAQA9QAAAIsDAAAAAA==&#10;" adj="0" filled="f" strokecolor="windowText" strokeweight="1.5pt"/>
                <v:line id="Прямая соединительная линия 2626" o:spid="_x0000_s3379" style="position:absolute;flip:x y;visibility:visible;mso-wrap-style:square" from="7059,3238" to="10789,5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luMcAAADdAAAADwAAAGRycy9kb3ducmV2LnhtbESPQWvCQBSE7wX/w/IEb3VjhFBTV9EW&#10;aXsoqJVCb4/sMwnuvo3Z1cR/3y0UPA4z8w0zX/bWiCu1vnasYDJOQBAXTtdcKjh8bR6fQPiArNE4&#10;JgU38rBcDB7mmGvX8Y6u+1CKCGGfo4IqhCaX0hcVWfRj1xBH7+haiyHKtpS6xS7CrZFpkmTSYs1x&#10;ocKGXioqTvuLVfA2O398d5/mdp688vYwm5ruZ22UGg371TOIQH24h//b71pBmqUZ/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5WW4xwAAAN0AAAAPAAAAAAAA&#10;AAAAAAAAAKECAABkcnMvZG93bnJldi54bWxQSwUGAAAAAAQABAD5AAAAlQMAAAAA&#10;" strokecolor="windowText">
                  <v:stroke endarrow="classic" endarrowwidth="narrow" endarrowlength="long"/>
                </v:line>
                <v:line id="Прямая соединительная линия 2627" o:spid="_x0000_s3380" style="position:absolute;flip:x y;visibility:visible;mso-wrap-style:square" from="15190,6477" to="20590,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uYIsYAAADdAAAADwAAAGRycy9kb3ducmV2LnhtbESPT4vCMBTE7wt+h/AEb2tqBZWuUcQ/&#10;rAdB1IW9vm2ebbF5qU1Wq5/eCILHYWZ+w4ynjSnFhWpXWFbQ60YgiFOrC84U/BxWnyMQziNrLC2T&#10;ghs5mE5aH2NMtL3yji57n4kAYZeggtz7KpHSpTkZdF1bEQfvaGuDPsg6k7rGa4CbUsZRNJAGCw4L&#10;OVY0zyk97f+Ngs19ZWV2XuB3tFn+4fp3fuxvb0p12s3sC4Snxr/Dr/ZaK4gH8RCeb8ITkJ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bmCLGAAAA3QAAAA8AAAAAAAAA&#10;AAAAAAAAoQIAAGRycy9kb3ducmV2LnhtbFBLBQYAAAAABAAEAPkAAACUAwAAAAA=&#10;" strokecolor="windowText" strokeweight="2.25pt">
                  <v:stroke endarrow="classic" endarrowwidth="narrow" endarrowlength="long"/>
                </v:line>
                <v:shape id="Прямая со стрелкой 2628" o:spid="_x0000_s3381" type="#_x0000_t32" style="position:absolute;left:17747;top:5397;width:2530;height:37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LC8UAAADdAAAADwAAAGRycy9kb3ducmV2LnhtbERPu2rDMBTdA/0HcQvdErmm5OFECSWh&#10;0KGQxu7Q8SLd2G6tK2Mptpuvj4ZCxsN5b3ajbURPna8dK3ieJSCItTM1lwq+irfpEoQPyAYbx6Tg&#10;jzzstg+TDWbGDXyiPg+liCHsM1RQhdBmUnpdkUU/cy1x5M6usxgi7EppOhxiuG1kmiRzabHm2FBh&#10;S/uK9G9+sQr2h+/i4l7cz2G1OOLnqtX6eP1Q6ulxfF2DCDSGu/jf/W4UpPM0zo1v4hOQ2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9LC8UAAADdAAAADwAAAAAAAAAA&#10;AAAAAAChAgAAZHJzL2Rvd25yZXYueG1sUEsFBgAAAAAEAAQA+QAAAJMDAAAAAA==&#10;" strokecolor="windowText" strokeweight="2.25pt">
                  <v:stroke endarrow="classic" endarrowwidth="narrow" endarrowlength="long"/>
                </v:shape>
                <v:shape id="Прямая со стрелкой 2629" o:spid="_x0000_s3382" type="#_x0000_t32" style="position:absolute;left:6390;top:9175;width:439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PukMcAAADdAAAADwAAAGRycy9kb3ducmV2LnhtbESPT2vCQBTE7wW/w/KE3nRjKNZEVxFF&#10;6KFg/XPw+Nh9JtHs25BdNe2n7xaEHoeZ+Q0zW3S2FndqfeVYwWiYgCDWzlRcKDgeNoMJCB+QDdaO&#10;ScE3eVjMey8zzI178I7u+1CICGGfo4IyhCaX0uuSLPqha4ijd3atxRBlW0jT4iPCbS3TJBlLixXH&#10;hRIbWpWkr/ubVbBanw439+Yu6+x9i19Zo/X251Op1363nIII1IX/8LP9YRSk4zSDvzfxCc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s+6QxwAAAN0AAAAPAAAAAAAA&#10;AAAAAAAAAKECAABkcnMvZG93bnJldi54bWxQSwUGAAAAAAQABAD5AAAAlQMAAAAA&#10;" strokecolor="windowText" strokeweight="2.25pt">
                  <v:stroke endarrow="classic" endarrowwidth="narrow" endarrowlength="long"/>
                </v:shape>
                <v:shape id="Прямая со стрелкой 2630" o:spid="_x0000_s3383" type="#_x0000_t32" style="position:absolute;left:17148;top:12954;width:0;height:43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zoBsIAAADdAAAADwAAAGRycy9kb3ducmV2LnhtbERPy4rCMBTdD/gP4QpuBk11oEg1igqC&#10;yIDjC7eX5toWm5uSRK1/bxbCLA/nPZ23phYPcr6yrGA4SEAQ51ZXXCg4Hdf9MQgfkDXWlknBizzM&#10;Z52vKWbaPnlPj0MoRAxhn6GCMoQmk9LnJRn0A9sQR+5qncEQoSukdviM4aaWoyRJpcGKY0OJDa1K&#10;ym+Hu1GQL16ny1Luim1T/+7d7o/S8/BbqV63XUxABGrDv/jj3mgFo/Qn7o9v4hOQs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IzoBsIAAADdAAAADwAAAAAAAAAAAAAA&#10;AAChAgAAZHJzL2Rvd25yZXYueG1sUEsFBgAAAAAEAAQA+QAAAJADAAAAAA==&#10;" strokecolor="windowText" strokeweight="2.25pt">
                  <v:stroke endarrow="classic" endarrowwidth="narrow" endarrowlength="long"/>
                </v:shape>
                <v:shape id="Поле 11" o:spid="_x0000_s3384" type="#_x0000_t202" style="position:absolute;left:6762;top:1077;width:2572;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bPFMcA&#10;AADdAAAADwAAAGRycy9kb3ducmV2LnhtbESP3WoCMRSE7wt9h3AKvRHNamEpq1HaQosUa/EH8fKw&#10;OW4WNydLEnV9e1MQejnMzDfMZNbZRpzJh9qxguEgA0FcOl1zpWC7+ey/gggRWWPjmBRcKcBs+vgw&#10;wUK7C6/ovI6VSBAOBSowMbaFlKE0ZDEMXEucvIPzFmOSvpLa4yXBbSNHWZZLizWnBYMtfRgqj+uT&#10;VXA0373f7OvnfZfPr365Obm9X+yVen7q3sYgInXxP3xvz7WCUf4yhL836QnI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92zxTHAAAA3QAAAA8AAAAAAAAAAAAAAAAAmAIAAGRy&#10;cy9kb3ducmV2LnhtbFBLBQYAAAAABAAEAPUAAACMAwAAAAA=&#10;" filled="f" stroked="f" strokeweight=".5pt">
                  <v:textbox>
                    <w:txbxContent>
                      <w:p w:rsidR="00577C88" w:rsidRPr="0054309A" w:rsidRDefault="00577C88" w:rsidP="002D0491">
                        <w:pPr>
                          <w:pStyle w:val="ab"/>
                          <w:spacing w:before="0" w:beforeAutospacing="0" w:after="0" w:afterAutospacing="0"/>
                          <w:jc w:val="both"/>
                          <w:rPr>
                            <w:lang w:val="en-US"/>
                          </w:rPr>
                        </w:pPr>
                        <w:proofErr w:type="gramStart"/>
                        <w:r>
                          <w:rPr>
                            <w:rFonts w:eastAsia="Times New Roman"/>
                            <w:i/>
                            <w:iCs/>
                            <w:lang w:val="en-US"/>
                          </w:rPr>
                          <w:t>x</w:t>
                        </w:r>
                        <w:proofErr w:type="gramEnd"/>
                      </w:p>
                    </w:txbxContent>
                  </v:textbox>
                </v:shape>
                <v:shape id="Поле 11" o:spid="_x0000_s3385" type="#_x0000_t202" style="position:absolute;left:8612;top:11851;width:2660;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RRY8cA&#10;AADdAAAADwAAAGRycy9kb3ducmV2LnhtbESPQWsCMRSE74X+h/AKvUjNdoWlrEZpCy0iVakW8fjY&#10;vG4WNy9LEnX9940g9DjMzDfMZNbbVpzIh8axgudhBoK4crrhWsHP9uPpBUSIyBpbx6TgQgFm0/u7&#10;CZbanfmbTptYiwThUKICE2NXShkqQxbD0HXEyft13mJM0tdSezwnuG1lnmWFtNhwWjDY0buh6rA5&#10;WgUHsxiss8/l266YX/xqe3R7/7VX6vGhfx2DiNTH//CtPdcK8mKUw/VNeg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UWP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proofErr w:type="gramStart"/>
                        <w:r>
                          <w:rPr>
                            <w:rFonts w:eastAsia="Times New Roman"/>
                            <w:i/>
                            <w:iCs/>
                            <w:lang w:val="en-US"/>
                          </w:rPr>
                          <w:t>a</w:t>
                        </w:r>
                        <w:proofErr w:type="gramEnd"/>
                      </w:p>
                    </w:txbxContent>
                  </v:textbox>
                </v:shape>
                <v:shape id="Поле 11" o:spid="_x0000_s3386" type="#_x0000_t202" style="position:absolute;left:9747;top:3232;width:2661;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j0+McA&#10;AADdAAAADwAAAGRycy9kb3ducmV2LnhtbESP3WoCMRSE7wt9h3AKvSmaVWEpq1FaQZHSWvxBvDxs&#10;jpvFzcmSRF3fvikUejnMzDfMZNbZRlzJh9qxgkE/A0FcOl1zpWC/W/ReQYSIrLFxTAruFGA2fXyY&#10;YKHdjTd03cZKJAiHAhWYGNtCylAashj6riVO3sl5izFJX0nt8ZbgtpHDLMulxZrTgsGW5obK8/Zi&#10;FZzNx8t3tvx6P+Sru1/vLu7oP49KPT91b2MQkbr4H/5rr7SCYT4awe+b9ATk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o9Pj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proofErr w:type="gramStart"/>
                        <w:r>
                          <w:rPr>
                            <w:rFonts w:eastAsia="Times New Roman"/>
                            <w:i/>
                            <w:iCs/>
                            <w:lang w:val="en-US"/>
                          </w:rPr>
                          <w:t>b</w:t>
                        </w:r>
                        <w:proofErr w:type="gramEnd"/>
                      </w:p>
                    </w:txbxContent>
                  </v:textbox>
                </v:shape>
                <v:shape id="Поле 11" o:spid="_x0000_s3387" type="#_x0000_t202" style="position:absolute;left:23922;top:11851;width:2572;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FsjMcA&#10;AADdAAAADwAAAGRycy9kb3ducmV2LnhtbESPQWsCMRSE74X+h/AKXopmq2WR1ShtQZFSW6oiHh+b&#10;52Zx87IkUdd/3xQKPQ4z8w0znXe2ERfyoXas4GmQgSAuna65UrDbLvpjECEia2wck4IbBZjP7u+m&#10;WGh35W+6bGIlEoRDgQpMjG0hZSgNWQwD1xIn7+i8xZikr6T2eE1w28hhluXSYs1pwWBLb4bK0+Zs&#10;FZzM++NXtly/7vPVzX9uz+7gPw5K9R66lwmISF38D/+1V1rBMB89w++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8BbIz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proofErr w:type="gramStart"/>
                        <w:r>
                          <w:rPr>
                            <w:rFonts w:eastAsia="Times New Roman"/>
                            <w:i/>
                            <w:iCs/>
                            <w:lang w:val="en-US"/>
                          </w:rPr>
                          <w:t>c</w:t>
                        </w:r>
                        <w:proofErr w:type="gramEnd"/>
                      </w:p>
                    </w:txbxContent>
                  </v:textbox>
                </v:shape>
                <v:shape id="Поле 11" o:spid="_x0000_s3388" type="#_x0000_t202" style="position:absolute;left:13067;top:2157;width:3588;height:32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3JF8cA&#10;AADdAAAADwAAAGRycy9kb3ducmV2LnhtbESPQWsCMRSE74X+h/AKXopmq3SR1ShtQZFSW6oiHh+b&#10;52Zx87IkUdd/3xQKPQ4z8w0znXe2ERfyoXas4GmQgSAuna65UrDbLvpjECEia2wck4IbBZjP7u+m&#10;WGh35W+6bGIlEoRDgQpMjG0hZSgNWQwD1xIn7+i8xZikr6T2eE1w28hhluXSYs1pwWBLb4bK0+Zs&#10;FZzM++NXtly/7vPVzX9uz+7gPw5K9R66lwmISF38D/+1V1rBMB89w++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NyRf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proofErr w:type="spellStart"/>
                        <w:proofErr w:type="gramStart"/>
                        <w:r>
                          <w:rPr>
                            <w:rFonts w:eastAsia="Times New Roman"/>
                            <w:i/>
                            <w:iCs/>
                            <w:lang w:val="en-US"/>
                          </w:rPr>
                          <w:t>dA</w:t>
                        </w:r>
                        <w:proofErr w:type="spellEnd"/>
                        <w:proofErr w:type="gramEnd"/>
                      </w:p>
                    </w:txbxContent>
                  </v:textbox>
                </v:shape>
                <v:shape id="Поле 11" o:spid="_x0000_s3389" type="#_x0000_t202" style="position:absolute;left:7431;top:14248;width:7976;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9XYMcA&#10;AADdAAAADwAAAGRycy9kb3ducmV2LnhtbESPQWsCMRSE7wX/Q3hCL6LZWljKapQqtEixLVURj4/N&#10;62Zx87IkUdd/bwpCj8PMfMNM551txJl8qB0reBplIIhLp2uuFOy2b8MXECEia2wck4IrBZjPeg9T&#10;LLS78A+dN7ESCcKhQAUmxraQMpSGLIaRa4mT9+u8xZikr6T2eElw28hxluXSYs1pwWBLS0PlcXOy&#10;Co7mY/CdvX8u9vnq6r+2J3fw64NSj/3udQIiUhf/w/f2SisY5885/L1JT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CfV2D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proofErr w:type="spellStart"/>
                        <w:proofErr w:type="gramStart"/>
                        <w:r>
                          <w:rPr>
                            <w:rFonts w:eastAsia="Times New Roman"/>
                            <w:i/>
                            <w:iCs/>
                            <w:lang w:val="en-US"/>
                          </w:rPr>
                          <w:t>dA</w:t>
                        </w:r>
                        <w:proofErr w:type="spellEnd"/>
                        <w:proofErr w:type="gramEnd"/>
                        <w:r>
                          <w:rPr>
                            <w:rFonts w:eastAsia="Times New Roman"/>
                            <w:i/>
                            <w:iCs/>
                            <w:lang w:val="en-US"/>
                          </w:rPr>
                          <w:sym w:font="Symbol" w:char="F0D7"/>
                        </w:r>
                        <w:proofErr w:type="spellStart"/>
                        <w:r>
                          <w:rPr>
                            <w:rFonts w:eastAsia="Times New Roman"/>
                            <w:i/>
                            <w:iCs/>
                            <w:lang w:val="en-US"/>
                          </w:rPr>
                          <w:t>cos</w:t>
                        </w:r>
                        <w:proofErr w:type="spellEnd"/>
                        <w:r>
                          <w:rPr>
                            <w:rFonts w:eastAsia="Times New Roman"/>
                            <w:i/>
                            <w:iCs/>
                            <w:lang w:val="en-US"/>
                          </w:rPr>
                          <w:t>(</w:t>
                        </w:r>
                        <w:r>
                          <w:rPr>
                            <w:rFonts w:eastAsia="Times New Roman"/>
                            <w:i/>
                            <w:iCs/>
                            <w:lang w:val="en-US"/>
                          </w:rPr>
                          <w:sym w:font="Symbol" w:char="F061"/>
                        </w:r>
                        <w:r>
                          <w:rPr>
                            <w:rFonts w:eastAsia="Times New Roman"/>
                            <w:i/>
                            <w:iCs/>
                            <w:lang w:val="en-US"/>
                          </w:rPr>
                          <w:t>)</w:t>
                        </w:r>
                      </w:p>
                    </w:txbxContent>
                  </v:textbox>
                </v:shape>
                <v:shape id="Поле 11" o:spid="_x0000_s3390" type="#_x0000_t202" style="position:absolute;left:1067;top:11051;width:7722;height:32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Py+8cA&#10;AADdAAAADwAAAGRycy9kb3ducmV2LnhtbESPQWsCMRSE74X+h/AKXopmq7CV1ShtQZFSW6oiHh+b&#10;52Zx87IkUdd/3xQKPQ4z8w0znXe2ERfyoXas4GmQgSAuna65UrDbLvpjECEia2wck4IbBZjP7u+m&#10;WGh35W+6bGIlEoRDgQpMjG0hZSgNWQwD1xIn7+i8xZikr6T2eE1w28hhluXSYs1pwWBLb4bK0+Zs&#10;FZzM++NXtly/7vPVzX9uz+7gPw5K9R66lwmISF38D/+1V1rBMB89w++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8vv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proofErr w:type="spellStart"/>
                        <w:proofErr w:type="gramStart"/>
                        <w:r>
                          <w:rPr>
                            <w:rFonts w:eastAsia="Times New Roman"/>
                            <w:i/>
                            <w:iCs/>
                            <w:lang w:val="en-US"/>
                          </w:rPr>
                          <w:t>dA</w:t>
                        </w:r>
                        <w:proofErr w:type="spellEnd"/>
                        <w:proofErr w:type="gramEnd"/>
                        <w:r>
                          <w:rPr>
                            <w:rFonts w:eastAsia="Times New Roman" w:hAnsi="Symbol"/>
                            <w:i/>
                            <w:iCs/>
                            <w:lang w:val="en-US"/>
                          </w:rPr>
                          <w:sym w:font="Symbol" w:char="F0D7"/>
                        </w:r>
                        <w:r>
                          <w:rPr>
                            <w:rFonts w:eastAsia="Times New Roman"/>
                            <w:i/>
                            <w:iCs/>
                            <w:lang w:val="en-US"/>
                          </w:rPr>
                          <w:t>sin(</w:t>
                        </w:r>
                        <w:r>
                          <w:rPr>
                            <w:rFonts w:eastAsia="Times New Roman" w:hAnsi="Symbol"/>
                            <w:i/>
                            <w:iCs/>
                            <w:lang w:val="en-US"/>
                          </w:rPr>
                          <w:sym w:font="Symbol" w:char="F061"/>
                        </w:r>
                        <w:r>
                          <w:rPr>
                            <w:rFonts w:eastAsia="Times New Roman"/>
                            <w:i/>
                            <w:iCs/>
                            <w:lang w:val="en-US"/>
                          </w:rPr>
                          <w:t>)</w:t>
                        </w:r>
                      </w:p>
                    </w:txbxContent>
                  </v:textbox>
                </v:shape>
                <v:shape id="Поле 11" o:spid="_x0000_s3391" type="#_x0000_t202" style="position:absolute;left:5455;top:5951;width:4337;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xmicQA&#10;AADdAAAADwAAAGRycy9kb3ducmV2LnhtbERPTWsCMRC9C/6HMIVeSs1qYSmrUarQIqVaqiIeh824&#10;WdxMliTq+u/NoeDx8b4ns8424kI+1I4VDAcZCOLS6ZorBbvt5+s7iBCRNTaOScGNAsym/d4EC+2u&#10;/EeXTaxECuFQoAITY1tIGUpDFsPAtcSJOzpvMSboK6k9XlO4beQoy3JpsebUYLClhaHytDlbBSfz&#10;/fKbfa3m+3x58+vt2R38z0Gp56fuYwwiUhcf4n/3UisY5W9pbnqTnoC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MZonEAAAA3QAAAA8AAAAAAAAAAAAAAAAAmAIAAGRycy9k&#10;b3ducmV2LnhtbFBLBQYAAAAABAAEAPUAAACJAwAAAAA=&#10;" filled="f" stroked="f" strokeweight=".5pt">
                  <v:textbox>
                    <w:txbxContent>
                      <w:p w:rsidR="00577C88" w:rsidRPr="0054309A" w:rsidRDefault="00577C88" w:rsidP="002D0491">
                        <w:pPr>
                          <w:pStyle w:val="ab"/>
                          <w:spacing w:before="0" w:beforeAutospacing="0" w:after="0" w:afterAutospacing="0"/>
                          <w:jc w:val="both"/>
                          <w:rPr>
                            <w:i/>
                            <w:vertAlign w:val="subscript"/>
                            <w:lang w:val="en-US"/>
                          </w:rPr>
                        </w:pPr>
                        <w:r w:rsidRPr="0054309A">
                          <w:rPr>
                            <w:i/>
                          </w:rPr>
                          <w:sym w:font="Symbol" w:char="F073"/>
                        </w:r>
                        <w:proofErr w:type="gramStart"/>
                        <w:r w:rsidRPr="0054309A">
                          <w:rPr>
                            <w:i/>
                            <w:vertAlign w:val="subscript"/>
                            <w:lang w:val="en-US"/>
                          </w:rPr>
                          <w:t>min</w:t>
                        </w:r>
                        <w:proofErr w:type="gramEnd"/>
                      </w:p>
                    </w:txbxContent>
                  </v:textbox>
                </v:shape>
                <v:shape id="Поле 11" o:spid="_x0000_s3392" type="#_x0000_t202" style="position:absolute;left:17143;top:15111;width:4508;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DDEscA&#10;AADdAAAADwAAAGRycy9kb3ducmV2LnhtbESPQWsCMRSE74X+h/AKXopmq7DU1ShtQZFSW6oiHh+b&#10;52Zx87IkUdd/3xQKPQ4z8w0znXe2ERfyoXas4GmQgSAuna65UrDbLvrPIEJE1tg4JgU3CjCf3d9N&#10;sdDuyt902cRKJAiHAhWYGNtCylAashgGriVO3tF5izFJX0nt8ZrgtpHDLMulxZrTgsGW3gyVp83Z&#10;KjiZ98evbLl+3eerm//cnt3BfxyU6j10LxMQkbr4H/5rr7SCYT4aw++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AwxL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proofErr w:type="gramStart"/>
                        <w:r>
                          <w:rPr>
                            <w:rFonts w:eastAsia="Times New Roman"/>
                            <w:i/>
                            <w:iCs/>
                            <w:position w:val="-6"/>
                            <w:vertAlign w:val="subscript"/>
                            <w:lang w:val="en-US"/>
                          </w:rPr>
                          <w:t>max</w:t>
                        </w:r>
                        <w:proofErr w:type="gramEnd"/>
                      </w:p>
                    </w:txbxContent>
                  </v:textbox>
                </v:shape>
                <v:shape id="Поле 11" o:spid="_x0000_s3393" type="#_x0000_t202" style="position:absolute;left:19482;top:4309;width:2813;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wZ8sQA&#10;AADdAAAADwAAAGRycy9kb3ducmV2LnhtbERPTWsCMRC9C/6HMIVeSs0qZSmrUarQIqVaqiIeh824&#10;WdxMliTq+u/NoeDx8b4ns8424kI+1I4VDAcZCOLS6ZorBbvt5+s7iBCRNTaOScGNAsym/d4EC+2u&#10;/EeXTaxECuFQoAITY1tIGUpDFsPAtcSJOzpvMSboK6k9XlO4beQoy3JpsebUYLClhaHytDlbBSfz&#10;/fKbfa3m+3x58+vt2R38z0Gp56fuYwwiUhcf4n/3UisY5W9pf3qTnoC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8GfLEAAAA3QAAAA8AAAAAAAAAAAAAAAAAmAIAAGRycy9k&#10;b3ducmV2LnhtbFBLBQYAAAAABAAEAPUAAACJ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p>
                    </w:txbxContent>
                  </v:textbox>
                </v:shape>
                <v:shape id="Поле 11" o:spid="_x0000_s3394" type="#_x0000_t202" style="position:absolute;left:15398;top:4610;width:2565;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C8accA&#10;AADdAAAADwAAAGRycy9kb3ducmV2LnhtbESP3WoCMRSE7wt9h3AKvRHNKmUpq1HaQosUa/EH8fKw&#10;OW4WNydLEnV9e1MQejnMzDfMZNbZRpzJh9qxguEgA0FcOl1zpWC7+ey/gggRWWPjmBRcKcBs+vgw&#10;wUK7C6/ovI6VSBAOBSowMbaFlKE0ZDEMXEucvIPzFmOSvpLa4yXBbSNHWZZLizWnBYMtfRgqj+uT&#10;VXA0373f7OvnfZfPr365Obm9X+yVen7q3sYgInXxP3xvz7WCUf4yhL836QnI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wvGn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4"/>
                        </w:r>
                      </w:p>
                    </w:txbxContent>
                  </v:textbox>
                </v:shape>
                <v:line id="Прямая соединительная линия 2642" o:spid="_x0000_s3395" style="position:absolute;flip:y;visibility:visible;mso-wrap-style:square" from="12745,4318" to="14267,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EEccAAADdAAAADwAAAGRycy9kb3ducmV2LnhtbESPT2vCQBTE70K/w/IKvenGUKSkrtKq&#10;hZ7q30tur9nXbJrs25DdavTTu0LB4zAzv2Gm89424kidrxwrGI8SEMSF0xWXCg77j+ELCB+QNTaO&#10;ScGZPMxnD4MpZtqdeEvHXShFhLDPUIEJoc2k9IUhi37kWuLo/bjOYoiyK6Xu8BThtpFpkkykxYrj&#10;gsGWFoaKevdnFSwvm/orz/O0btbmMF69t7/L71ypp8f+7RVEoD7cw//tT60gnTyn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38QRxwAAAN0AAAAPAAAAAAAA&#10;AAAAAAAAAKECAABkcnMvZG93bnJldi54bWxQSwUGAAAAAAQABAD5AAAAlQMAAAAA&#10;" strokecolor="windowText"/>
                <v:line id="Прямая соединительная линия 2643" o:spid="_x0000_s3396" style="position:absolute;flip:x;visibility:visible;mso-wrap-style:square" from="7059,10442" to="10730,1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NhisgAAADdAAAADwAAAGRycy9kb3ducmV2LnhtbESPQWvCQBSE7wX/w/IEb3VjLCKpq2ht&#10;oSfbqpfcXrOv2TTZtyG71eivdwuFHoeZ+YZZrHrbiBN1vnKsYDJOQBAXTldcKjgeXu7nIHxA1tg4&#10;JgUX8rBaDu4WmGl35g867UMpIoR9hgpMCG0mpS8MWfRj1xJH78t1FkOUXSl1h+cIt41Mk2QmLVYc&#10;Fwy29GSoqPc/VsH2+l7v8jxP6+bNHCfPm/Z7+5krNRr260cQgfrwH/5rv2oF6exhCr9v4hOQy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pNhisgAAADdAAAADwAAAAAA&#10;AAAAAAAAAAChAgAAZHJzL2Rvd25yZXYueG1sUEsFBgAAAAAEAAQA+QAAAJYDAAAAAA==&#10;" strokecolor="windowText"/>
                <v:line id="Прямая соединительная линия 2644" o:spid="_x0000_s3397" style="position:absolute;flip:x;visibility:visible;mso-wrap-style:square" from="12418,12954" to="15184,15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r5/scAAADdAAAADwAAAGRycy9kb3ducmV2LnhtbESPQWvCQBSE7wX/w/IKvdWNQaSkrmK1&#10;hZ5qtV5ye2af2Zjs25DdavTXu4WCx2FmvmGm89424kSdrxwrGA0TEMSF0xWXCnY/H88vIHxA1tg4&#10;JgUX8jCfDR6mmGl35g2dtqEUEcI+QwUmhDaT0heGLPqha4mjd3CdxRBlV0rd4TnCbSPTJJlIixXH&#10;BYMtLQ0V9fbXKlhdv+uvPM/Tulmb3ej9rT2u9rlST4/94hVEoD7cw//tT60gnYzH8PcmPg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evn+xwAAAN0AAAAPAAAAAAAA&#10;AAAAAAAAAKECAABkcnMvZG93bnJldi54bWxQSwUGAAAAAAQABAD5AAAAlQMAAAAA&#10;" strokecolor="windowText"/>
                <v:shape id="Дуга 2645" o:spid="_x0000_s3398" style="position:absolute;left:18848;top:9648;width:4320;height:4320;rotation:-8358970fd;visibility:visible;mso-wrap-style:square;v-text-anchor:middle" coordsize="432000,432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ZGN8cA&#10;AADdAAAADwAAAGRycy9kb3ducmV2LnhtbESPT2vCQBTE74LfYXlCL1I3SpUSXUW0BS9a/ANen9nX&#10;JDX7NmQ3Gv30riD0OMzMb5jJrDGFuFDlcssK+r0IBHFidc6pgsP++/0ThPPIGgvLpOBGDmbTdmuC&#10;sbZX3tJl51MRIOxiVJB5X8ZSuiQjg65nS+Lg/drKoA+ySqWu8BrgppCDKBpJgzmHhQxLWmSUnHe1&#10;UdDdpMvu3bj6cPo7rdbHZV3/fG2Ueus08zEIT43/D7/aK61gMPoYwvNNeAJy+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mRjfHAAAA3QAAAA8AAAAAAAAAAAAAAAAAmAIAAGRy&#10;cy9kb3ducmV2LnhtbFBLBQYAAAAABAAEAPUAAACMAwAAAAA=&#10;" path="m216000,nsc335294,,432000,96706,432000,216000r-216000,l216000,xem216000,nfc335294,,432000,96706,432000,216000e" filled="f" strokecolor="windowText">
                  <v:stroke startarrow="classic" startarrowwidth="narrow" startarrowlength="long" endarrow="classic" endarrowwidth="narrow" endarrowlength="long"/>
                  <v:path arrowok="t" o:connecttype="custom" o:connectlocs="216000,0;432000,216000" o:connectangles="0,0"/>
                </v:shape>
                <v:shape id="Поле 11" o:spid="_x0000_s3399" type="#_x0000_t202" style="position:absolute;left:16145;top:9696;width:2857;height:32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kkHccA&#10;AADdAAAADwAAAGRycy9kb3ducmV2LnhtbESPQWsCMRSE7wX/Q3hCL6LZSlnKapQqtEixLVURj4/N&#10;62Zx87IkUdd/bwpCj8PMfMNM551txJl8qB0reBplIIhLp2uuFOy2b8MXECEia2wck4IrBZjPeg9T&#10;LLS78A+dN7ESCcKhQAUmxraQMpSGLIaRa4mT9+u8xZikr6T2eElw28hxluXSYs1pwWBLS0PlcXOy&#10;Co7mY/CdvX8u9vnq6r+2J3fw64NSj/3udQIiUhf/w/f2SisY5885/L1JT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ZJB3HAAAA3QAAAA8AAAAAAAAAAAAAAAAAmAIAAGRy&#10;cy9kb3ducmV2LnhtbFBLBQYAAAAABAAEAPUAAACMAwAAAAA=&#10;" filled="f" stroked="f" strokeweight=".5pt">
                  <v:textbox>
                    <w:txbxContent>
                      <w:p w:rsidR="00577C88" w:rsidRPr="009C4702" w:rsidRDefault="00577C88" w:rsidP="002D0491">
                        <w:pPr>
                          <w:pStyle w:val="ab"/>
                          <w:spacing w:before="0" w:beforeAutospacing="0" w:after="0" w:afterAutospacing="0"/>
                          <w:jc w:val="both"/>
                          <w:rPr>
                            <w:lang w:val="en-US"/>
                          </w:rPr>
                        </w:pPr>
                        <w:r>
                          <w:rPr>
                            <w:rFonts w:eastAsia="Times New Roman" w:hAnsi="Symbol"/>
                            <w:i/>
                            <w:iCs/>
                          </w:rPr>
                          <w:sym w:font="Symbol" w:char="F061"/>
                        </w:r>
                      </w:p>
                    </w:txbxContent>
                  </v:textbox>
                </v:shape>
                <w10:anchorlock/>
              </v:group>
            </w:pict>
          </mc:Fallback>
        </mc:AlternateContent>
      </w:r>
    </w:p>
    <w:p w:rsidR="002D0491" w:rsidRPr="002D0491" w:rsidRDefault="002D0491" w:rsidP="002D0491">
      <w:pPr>
        <w:ind w:firstLine="0"/>
        <w:jc w:val="center"/>
        <w:rPr>
          <w:szCs w:val="28"/>
        </w:rPr>
      </w:pPr>
      <w:r w:rsidRPr="002D0491">
        <w:rPr>
          <w:szCs w:val="28"/>
        </w:rPr>
        <w:t>Рис. 9.4. Плоское напряженное состояние</w:t>
      </w:r>
    </w:p>
    <w:p w:rsidR="002D0491" w:rsidRPr="002D0491" w:rsidRDefault="002D0491" w:rsidP="002D0491">
      <w:pPr>
        <w:ind w:firstLine="510"/>
        <w:rPr>
          <w:sz w:val="28"/>
          <w:szCs w:val="28"/>
        </w:rPr>
      </w:pPr>
    </w:p>
    <w:p w:rsidR="002D0491" w:rsidRPr="002D0491" w:rsidRDefault="002D0491" w:rsidP="002D0491">
      <w:pPr>
        <w:ind w:firstLine="510"/>
        <w:rPr>
          <w:i/>
          <w:sz w:val="28"/>
          <w:szCs w:val="28"/>
        </w:rPr>
      </w:pPr>
      <w:r w:rsidRPr="002D0491">
        <w:rPr>
          <w:sz w:val="28"/>
          <w:szCs w:val="28"/>
        </w:rPr>
        <w:t>Рассмотрим равновесие призмы, для чего спроецируем действ</w:t>
      </w:r>
      <w:r w:rsidRPr="002D0491">
        <w:rPr>
          <w:sz w:val="28"/>
          <w:szCs w:val="28"/>
        </w:rPr>
        <w:t>у</w:t>
      </w:r>
      <w:r w:rsidRPr="002D0491">
        <w:rPr>
          <w:sz w:val="28"/>
          <w:szCs w:val="28"/>
        </w:rPr>
        <w:t xml:space="preserve">ющие на ее гранях </w:t>
      </w:r>
      <w:proofErr w:type="gramStart"/>
      <w:r w:rsidRPr="002D0491">
        <w:rPr>
          <w:sz w:val="28"/>
          <w:szCs w:val="28"/>
        </w:rPr>
        <w:t>силы</w:t>
      </w:r>
      <w:proofErr w:type="gramEnd"/>
      <w:r w:rsidRPr="002D0491">
        <w:rPr>
          <w:sz w:val="28"/>
          <w:szCs w:val="28"/>
        </w:rPr>
        <w:t xml:space="preserve"> на наклонную ось </w:t>
      </w:r>
      <w:r w:rsidRPr="002D0491">
        <w:rPr>
          <w:i/>
          <w:sz w:val="28"/>
          <w:szCs w:val="28"/>
          <w:lang w:val="en-US"/>
        </w:rPr>
        <w:t>x</w:t>
      </w:r>
    </w:p>
    <w:p w:rsidR="002D0491" w:rsidRPr="002D0491" w:rsidRDefault="002D0491" w:rsidP="002D0491">
      <w:pPr>
        <w:tabs>
          <w:tab w:val="center" w:pos="4253"/>
          <w:tab w:val="right" w:pos="8505"/>
        </w:tabs>
        <w:spacing w:before="120" w:after="120"/>
        <w:ind w:firstLine="0"/>
        <w:rPr>
          <w:sz w:val="28"/>
          <w:szCs w:val="28"/>
        </w:rPr>
      </w:pPr>
      <w:r w:rsidRPr="002D0491">
        <w:rPr>
          <w:sz w:val="28"/>
          <w:szCs w:val="28"/>
        </w:rPr>
        <w:tab/>
      </w:r>
      <w:r w:rsidRPr="002D0491">
        <w:rPr>
          <w:position w:val="-14"/>
          <w:sz w:val="28"/>
          <w:szCs w:val="28"/>
        </w:rPr>
        <w:object w:dxaOrig="6920" w:dyaOrig="420">
          <v:shape id="_x0000_i1349" type="#_x0000_t75" style="width:346.1pt;height:21.45pt" o:ole="">
            <v:imagedata r:id="rId727" o:title=""/>
          </v:shape>
          <o:OLEObject Type="Embed" ProgID="Equation.DSMT4" ShapeID="_x0000_i1349" DrawAspect="Content" ObjectID="_1418716903" r:id="rId728"/>
        </w:object>
      </w:r>
      <w:r w:rsidRPr="002D0491">
        <w:rPr>
          <w:sz w:val="28"/>
          <w:szCs w:val="28"/>
        </w:rPr>
        <w:t xml:space="preserve">. </w:t>
      </w:r>
      <w:r w:rsidRPr="002D0491">
        <w:rPr>
          <w:sz w:val="28"/>
          <w:szCs w:val="28"/>
        </w:rPr>
        <w:tab/>
        <w:t>9.16</w:t>
      </w:r>
    </w:p>
    <w:p w:rsidR="002D0491" w:rsidRPr="002D0491" w:rsidRDefault="002D0491" w:rsidP="002D0491">
      <w:pPr>
        <w:ind w:firstLine="510"/>
        <w:rPr>
          <w:sz w:val="28"/>
          <w:szCs w:val="28"/>
        </w:rPr>
      </w:pPr>
      <w:r w:rsidRPr="002D0491">
        <w:rPr>
          <w:sz w:val="28"/>
          <w:szCs w:val="28"/>
        </w:rPr>
        <w:t>Используя тригонометрические зависимости получим</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26"/>
          <w:sz w:val="28"/>
          <w:szCs w:val="28"/>
        </w:rPr>
        <w:object w:dxaOrig="6259" w:dyaOrig="700">
          <v:shape id="_x0000_i1350" type="#_x0000_t75" style="width:312pt;height:35.35pt" o:ole="">
            <v:imagedata r:id="rId729" o:title=""/>
          </v:shape>
          <o:OLEObject Type="Embed" ProgID="Equation.DSMT4" ShapeID="_x0000_i1350" DrawAspect="Content" ObjectID="_1418716904" r:id="rId730"/>
        </w:object>
      </w:r>
      <w:r w:rsidRPr="002D0491">
        <w:rPr>
          <w:sz w:val="28"/>
          <w:szCs w:val="28"/>
        </w:rPr>
        <w:t xml:space="preserve">, </w:t>
      </w:r>
      <w:r w:rsidRPr="002D0491">
        <w:rPr>
          <w:sz w:val="28"/>
          <w:szCs w:val="28"/>
        </w:rPr>
        <w:tab/>
        <w:t>9.17</w:t>
      </w:r>
    </w:p>
    <w:p w:rsidR="002D0491" w:rsidRPr="002D0491" w:rsidRDefault="002D0491" w:rsidP="002D0491">
      <w:pPr>
        <w:ind w:firstLine="0"/>
        <w:rPr>
          <w:sz w:val="28"/>
        </w:rPr>
      </w:pPr>
      <w:r w:rsidRPr="002D0491">
        <w:rPr>
          <w:sz w:val="28"/>
        </w:rPr>
        <w:t xml:space="preserve">сокращая на </w:t>
      </w:r>
      <w:proofErr w:type="spellStart"/>
      <w:r w:rsidRPr="002D0491">
        <w:rPr>
          <w:i/>
          <w:sz w:val="28"/>
          <w:lang w:val="en-US"/>
        </w:rPr>
        <w:t>dA</w:t>
      </w:r>
      <w:proofErr w:type="spellEnd"/>
      <w:r w:rsidRPr="002D0491">
        <w:rPr>
          <w:sz w:val="28"/>
        </w:rPr>
        <w:t xml:space="preserve"> и </w:t>
      </w:r>
      <w:proofErr w:type="gramStart"/>
      <w:r w:rsidRPr="002D0491">
        <w:rPr>
          <w:sz w:val="28"/>
        </w:rPr>
        <w:t>выражая</w:t>
      </w:r>
      <w:proofErr w:type="gramEnd"/>
      <w:r w:rsidRPr="002D0491">
        <w:rPr>
          <w:sz w:val="28"/>
        </w:rPr>
        <w:t xml:space="preserve"> </w:t>
      </w:r>
      <w:r w:rsidRPr="002D0491">
        <w:rPr>
          <w:sz w:val="28"/>
        </w:rPr>
        <w:sym w:font="Symbol" w:char="F074"/>
      </w:r>
      <w:r w:rsidRPr="002D0491">
        <w:rPr>
          <w:sz w:val="28"/>
        </w:rPr>
        <w:t xml:space="preserve"> получим</w:t>
      </w:r>
    </w:p>
    <w:p w:rsidR="002D0491" w:rsidRPr="002D0491" w:rsidRDefault="002D0491" w:rsidP="002D0491">
      <w:pPr>
        <w:tabs>
          <w:tab w:val="center" w:pos="4253"/>
          <w:tab w:val="right" w:pos="8505"/>
        </w:tabs>
        <w:spacing w:before="120" w:after="120"/>
        <w:ind w:firstLine="0"/>
        <w:rPr>
          <w:sz w:val="28"/>
          <w:szCs w:val="28"/>
        </w:rPr>
      </w:pPr>
      <w:r w:rsidRPr="002D0491">
        <w:rPr>
          <w:sz w:val="28"/>
          <w:szCs w:val="28"/>
        </w:rPr>
        <w:tab/>
      </w:r>
      <w:r w:rsidRPr="002D0491">
        <w:rPr>
          <w:position w:val="-26"/>
          <w:sz w:val="28"/>
          <w:szCs w:val="28"/>
        </w:rPr>
        <w:object w:dxaOrig="7640" w:dyaOrig="700">
          <v:shape id="_x0000_i1351" type="#_x0000_t75" style="width:381.45pt;height:35.35pt" o:ole="">
            <v:imagedata r:id="rId731" o:title=""/>
          </v:shape>
          <o:OLEObject Type="Embed" ProgID="Equation.DSMT4" ShapeID="_x0000_i1351" DrawAspect="Content" ObjectID="_1418716905" r:id="rId732"/>
        </w:object>
      </w:r>
      <w:r w:rsidRPr="002D0491">
        <w:rPr>
          <w:sz w:val="28"/>
          <w:szCs w:val="28"/>
        </w:rPr>
        <w:t xml:space="preserve">. </w:t>
      </w:r>
      <w:r w:rsidRPr="002D0491">
        <w:rPr>
          <w:sz w:val="28"/>
          <w:szCs w:val="28"/>
        </w:rPr>
        <w:tab/>
        <w:t>9.18</w:t>
      </w:r>
    </w:p>
    <w:p w:rsidR="002D0491" w:rsidRPr="002D0491" w:rsidRDefault="002D0491" w:rsidP="002D0491">
      <w:pPr>
        <w:ind w:firstLine="510"/>
        <w:rPr>
          <w:sz w:val="28"/>
          <w:szCs w:val="28"/>
        </w:rPr>
      </w:pPr>
      <w:r w:rsidRPr="002D0491">
        <w:rPr>
          <w:sz w:val="28"/>
          <w:szCs w:val="28"/>
        </w:rPr>
        <w:t>Отсюда окончательно</w:t>
      </w:r>
    </w:p>
    <w:p w:rsidR="002D0491" w:rsidRPr="002D0491" w:rsidRDefault="002D0491" w:rsidP="002D0491">
      <w:pPr>
        <w:tabs>
          <w:tab w:val="center" w:pos="4253"/>
          <w:tab w:val="right" w:pos="8505"/>
        </w:tabs>
        <w:rPr>
          <w:sz w:val="28"/>
          <w:szCs w:val="28"/>
        </w:rPr>
      </w:pPr>
      <w:r w:rsidRPr="002D0491">
        <w:rPr>
          <w:sz w:val="28"/>
          <w:szCs w:val="28"/>
        </w:rPr>
        <w:lastRenderedPageBreak/>
        <w:tab/>
      </w:r>
      <w:r w:rsidRPr="002D0491">
        <w:rPr>
          <w:position w:val="-26"/>
          <w:sz w:val="28"/>
          <w:szCs w:val="28"/>
        </w:rPr>
        <w:object w:dxaOrig="2940" w:dyaOrig="700">
          <v:shape id="_x0000_i1352" type="#_x0000_t75" style="width:146.55pt;height:35.35pt" o:ole="">
            <v:imagedata r:id="rId733" o:title=""/>
          </v:shape>
          <o:OLEObject Type="Embed" ProgID="Equation.DSMT4" ShapeID="_x0000_i1352" DrawAspect="Content" ObjectID="_1418716906" r:id="rId734"/>
        </w:object>
      </w:r>
      <w:r w:rsidRPr="002D0491">
        <w:rPr>
          <w:sz w:val="28"/>
          <w:szCs w:val="28"/>
        </w:rPr>
        <w:t xml:space="preserve">. </w:t>
      </w:r>
      <w:r w:rsidRPr="002D0491">
        <w:rPr>
          <w:sz w:val="28"/>
          <w:szCs w:val="28"/>
        </w:rPr>
        <w:tab/>
        <w:t>9.19</w:t>
      </w:r>
    </w:p>
    <w:p w:rsidR="002D0491" w:rsidRPr="002D0491" w:rsidRDefault="002D0491" w:rsidP="002D0491">
      <w:pPr>
        <w:ind w:firstLine="510"/>
        <w:rPr>
          <w:sz w:val="28"/>
          <w:szCs w:val="28"/>
        </w:rPr>
      </w:pPr>
      <w:r w:rsidRPr="002D0491">
        <w:rPr>
          <w:sz w:val="28"/>
          <w:szCs w:val="28"/>
        </w:rPr>
        <w:t>Проецируя все силы на направление нормали получим</w:t>
      </w:r>
    </w:p>
    <w:p w:rsidR="002D0491" w:rsidRPr="002D0491" w:rsidRDefault="002D0491" w:rsidP="002D0491">
      <w:pPr>
        <w:tabs>
          <w:tab w:val="center" w:pos="4253"/>
          <w:tab w:val="right" w:pos="8505"/>
        </w:tabs>
        <w:spacing w:before="120" w:after="120"/>
        <w:rPr>
          <w:sz w:val="28"/>
          <w:szCs w:val="28"/>
        </w:rPr>
      </w:pPr>
      <w:r w:rsidRPr="002D0491">
        <w:rPr>
          <w:position w:val="-14"/>
          <w:sz w:val="28"/>
          <w:szCs w:val="28"/>
        </w:rPr>
        <w:object w:dxaOrig="7220" w:dyaOrig="420">
          <v:shape id="_x0000_i1353" type="#_x0000_t75" style="width:361.25pt;height:21.45pt" o:ole="">
            <v:imagedata r:id="rId735" o:title=""/>
          </v:shape>
          <o:OLEObject Type="Embed" ProgID="Equation.DSMT4" ShapeID="_x0000_i1353" DrawAspect="Content" ObjectID="_1418716907" r:id="rId736"/>
        </w:object>
      </w:r>
      <w:r w:rsidRPr="002D0491">
        <w:rPr>
          <w:sz w:val="28"/>
          <w:szCs w:val="28"/>
        </w:rPr>
        <w:t xml:space="preserve">, </w:t>
      </w:r>
      <w:r w:rsidRPr="002D0491">
        <w:rPr>
          <w:sz w:val="28"/>
          <w:szCs w:val="28"/>
        </w:rPr>
        <w:tab/>
        <w:t>9.20</w:t>
      </w:r>
    </w:p>
    <w:p w:rsidR="002D0491" w:rsidRPr="002D0491" w:rsidRDefault="002D0491" w:rsidP="002D0491">
      <w:pPr>
        <w:ind w:firstLine="0"/>
        <w:rPr>
          <w:sz w:val="28"/>
          <w:szCs w:val="28"/>
        </w:rPr>
      </w:pPr>
      <w:r w:rsidRPr="002D0491">
        <w:rPr>
          <w:sz w:val="28"/>
          <w:szCs w:val="28"/>
        </w:rPr>
        <w:t>После преобразований получим</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14"/>
          <w:sz w:val="28"/>
          <w:szCs w:val="28"/>
        </w:rPr>
        <w:object w:dxaOrig="3840" w:dyaOrig="440">
          <v:shape id="_x0000_i1354" type="#_x0000_t75" style="width:192pt;height:21.45pt" o:ole="">
            <v:imagedata r:id="rId737" o:title=""/>
          </v:shape>
          <o:OLEObject Type="Embed" ProgID="Equation.DSMT4" ShapeID="_x0000_i1354" DrawAspect="Content" ObjectID="_1418716908" r:id="rId738"/>
        </w:object>
      </w:r>
      <w:r w:rsidRPr="002D0491">
        <w:rPr>
          <w:sz w:val="28"/>
          <w:szCs w:val="28"/>
        </w:rPr>
        <w:t xml:space="preserve">. </w:t>
      </w:r>
      <w:r w:rsidRPr="002D0491">
        <w:rPr>
          <w:sz w:val="28"/>
          <w:szCs w:val="28"/>
        </w:rPr>
        <w:tab/>
        <w:t>9.21</w:t>
      </w:r>
    </w:p>
    <w:p w:rsidR="002D0491" w:rsidRPr="002D0491" w:rsidRDefault="002D0491" w:rsidP="002D0491">
      <w:pPr>
        <w:ind w:firstLine="510"/>
        <w:rPr>
          <w:sz w:val="28"/>
        </w:rPr>
      </w:pPr>
      <w:r w:rsidRPr="002D0491">
        <w:rPr>
          <w:sz w:val="28"/>
        </w:rPr>
        <w:t>Основываясь на полученных выражениях (9.19) и (9.20) можно определить главные напряжения и положение главных площадок в общем случае плоского напряженного состояния (в данном курсе не рассматривается).</w:t>
      </w:r>
    </w:p>
    <w:p w:rsidR="002D0491" w:rsidRPr="002D0491" w:rsidRDefault="002D0491" w:rsidP="002D0491">
      <w:pPr>
        <w:ind w:firstLine="510"/>
        <w:rPr>
          <w:sz w:val="28"/>
        </w:rPr>
      </w:pPr>
    </w:p>
    <w:p w:rsidR="002D0491" w:rsidRPr="002D0491" w:rsidRDefault="00F82D98" w:rsidP="002D0491">
      <w:pPr>
        <w:ind w:firstLine="0"/>
        <w:jc w:val="center"/>
        <w:rPr>
          <w:b/>
          <w:sz w:val="28"/>
        </w:rPr>
      </w:pPr>
      <w:r w:rsidRPr="00712EBC">
        <w:rPr>
          <w:b/>
          <w:sz w:val="28"/>
        </w:rPr>
        <w:t xml:space="preserve">9.4. </w:t>
      </w:r>
      <w:r w:rsidR="002D0491" w:rsidRPr="002D0491">
        <w:rPr>
          <w:b/>
          <w:sz w:val="28"/>
        </w:rPr>
        <w:t>Гипотезы прочности (теории)</w:t>
      </w:r>
    </w:p>
    <w:p w:rsidR="002D0491" w:rsidRPr="002D0491" w:rsidRDefault="002D0491" w:rsidP="002D0491">
      <w:pPr>
        <w:ind w:firstLine="510"/>
        <w:rPr>
          <w:sz w:val="28"/>
        </w:rPr>
      </w:pPr>
    </w:p>
    <w:p w:rsidR="002D0491" w:rsidRPr="002D0491" w:rsidRDefault="002D0491" w:rsidP="002D0491">
      <w:pPr>
        <w:ind w:firstLine="510"/>
        <w:rPr>
          <w:sz w:val="28"/>
        </w:rPr>
      </w:pPr>
      <w:r w:rsidRPr="002D0491">
        <w:rPr>
          <w:sz w:val="28"/>
        </w:rPr>
        <w:t xml:space="preserve">Ранее были рассмотрены расчеты на прочность при одноосном растяжении (сжатии) или простейшем двухосном (сдвиг, кручение), для которых запись условий прочности не вызывала затруднений </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14"/>
          <w:sz w:val="28"/>
          <w:szCs w:val="28"/>
        </w:rPr>
        <w:object w:dxaOrig="1200" w:dyaOrig="420">
          <v:shape id="_x0000_i1355" type="#_x0000_t75" style="width:60.65pt;height:21.45pt" o:ole="">
            <v:imagedata r:id="rId739" o:title=""/>
          </v:shape>
          <o:OLEObject Type="Embed" ProgID="Equation.DSMT4" ShapeID="_x0000_i1355" DrawAspect="Content" ObjectID="_1418716909" r:id="rId740"/>
        </w:object>
      </w:r>
      <w:r w:rsidRPr="002D0491">
        <w:rPr>
          <w:sz w:val="28"/>
          <w:szCs w:val="28"/>
        </w:rPr>
        <w:t xml:space="preserve">, </w:t>
      </w:r>
      <w:r w:rsidRPr="002D0491">
        <w:rPr>
          <w:position w:val="-14"/>
          <w:sz w:val="28"/>
          <w:szCs w:val="28"/>
        </w:rPr>
        <w:object w:dxaOrig="1080" w:dyaOrig="420">
          <v:shape id="_x0000_i1356" type="#_x0000_t75" style="width:54.3pt;height:21.45pt" o:ole="">
            <v:imagedata r:id="rId741" o:title=""/>
          </v:shape>
          <o:OLEObject Type="Embed" ProgID="Equation.DSMT4" ShapeID="_x0000_i1356" DrawAspect="Content" ObjectID="_1418716910" r:id="rId742"/>
        </w:object>
      </w:r>
      <w:r w:rsidRPr="002D0491">
        <w:rPr>
          <w:position w:val="-14"/>
          <w:sz w:val="28"/>
          <w:szCs w:val="28"/>
        </w:rPr>
        <w:t xml:space="preserve">. </w:t>
      </w:r>
      <w:r w:rsidRPr="002D0491">
        <w:rPr>
          <w:sz w:val="28"/>
          <w:szCs w:val="28"/>
        </w:rPr>
        <w:tab/>
        <w:t>9.22</w:t>
      </w:r>
    </w:p>
    <w:p w:rsidR="002D0491" w:rsidRPr="002D0491" w:rsidRDefault="002D0491" w:rsidP="002D0491">
      <w:pPr>
        <w:ind w:firstLine="510"/>
        <w:rPr>
          <w:sz w:val="28"/>
        </w:rPr>
      </w:pPr>
      <w:r w:rsidRPr="002D0491">
        <w:rPr>
          <w:sz w:val="28"/>
        </w:rPr>
        <w:t>Допускаемые напряжения</w:t>
      </w:r>
      <w:proofErr w:type="gramStart"/>
      <w:r w:rsidRPr="002D0491">
        <w:rPr>
          <w:sz w:val="28"/>
        </w:rPr>
        <w:t xml:space="preserve"> [</w:t>
      </w:r>
      <w:r w:rsidRPr="002D0491">
        <w:rPr>
          <w:sz w:val="28"/>
          <w:lang w:val="en-US"/>
        </w:rPr>
        <w:sym w:font="Symbol" w:char="F073"/>
      </w:r>
      <w:r w:rsidRPr="002D0491">
        <w:rPr>
          <w:sz w:val="28"/>
        </w:rPr>
        <w:t xml:space="preserve">] </w:t>
      </w:r>
      <w:proofErr w:type="gramEnd"/>
      <w:r w:rsidRPr="002D0491">
        <w:rPr>
          <w:sz w:val="28"/>
        </w:rPr>
        <w:t>и [</w:t>
      </w:r>
      <w:r w:rsidRPr="002D0491">
        <w:rPr>
          <w:sz w:val="28"/>
          <w:lang w:val="en-US"/>
        </w:rPr>
        <w:sym w:font="Symbol" w:char="F074"/>
      </w:r>
      <w:r w:rsidRPr="002D0491">
        <w:rPr>
          <w:sz w:val="28"/>
        </w:rPr>
        <w:t xml:space="preserve">] можно найти, зная предельные напряжения и коэффициент запаса прочности. </w:t>
      </w:r>
    </w:p>
    <w:p w:rsidR="002D0491" w:rsidRPr="002D0491" w:rsidRDefault="002D0491" w:rsidP="002D0491">
      <w:pPr>
        <w:ind w:left="510" w:firstLine="0"/>
        <w:rPr>
          <w:i/>
          <w:sz w:val="28"/>
        </w:rPr>
      </w:pPr>
      <w:r w:rsidRPr="002D0491">
        <w:rPr>
          <w:i/>
        </w:rPr>
        <w:t>Под предельными напряжениями понимают такое напряжение, при кот</w:t>
      </w:r>
      <w:r w:rsidRPr="002D0491">
        <w:rPr>
          <w:i/>
        </w:rPr>
        <w:t>о</w:t>
      </w:r>
      <w:r w:rsidRPr="002D0491">
        <w:rPr>
          <w:i/>
        </w:rPr>
        <w:t>ром происходит качественное изменение свойств материала – хрупкое ра</w:t>
      </w:r>
      <w:r w:rsidRPr="002D0491">
        <w:rPr>
          <w:i/>
        </w:rPr>
        <w:t>з</w:t>
      </w:r>
      <w:r w:rsidRPr="002D0491">
        <w:rPr>
          <w:i/>
        </w:rPr>
        <w:t>рушение или возникновение больших остаточных деформаций (текучесть).</w:t>
      </w:r>
    </w:p>
    <w:p w:rsidR="002D0491" w:rsidRPr="002D0491" w:rsidRDefault="002D0491" w:rsidP="002D0491">
      <w:pPr>
        <w:ind w:firstLine="510"/>
        <w:rPr>
          <w:sz w:val="28"/>
        </w:rPr>
      </w:pPr>
      <w:r w:rsidRPr="002D0491">
        <w:rPr>
          <w:sz w:val="28"/>
        </w:rPr>
        <w:t>В случае объемного напряженного состояния (когда все три гла</w:t>
      </w:r>
      <w:r w:rsidRPr="002D0491">
        <w:rPr>
          <w:sz w:val="28"/>
        </w:rPr>
        <w:t>в</w:t>
      </w:r>
      <w:r w:rsidRPr="002D0491">
        <w:rPr>
          <w:sz w:val="28"/>
        </w:rPr>
        <w:t>ных напряжения не равны нулю) предельное напряженное состояние может возникать при различном соотношении главных напряжений. Экспериментально установить предельные значения главных напр</w:t>
      </w:r>
      <w:r w:rsidRPr="002D0491">
        <w:rPr>
          <w:sz w:val="28"/>
        </w:rPr>
        <w:t>я</w:t>
      </w:r>
      <w:r w:rsidRPr="002D0491">
        <w:rPr>
          <w:sz w:val="28"/>
        </w:rPr>
        <w:t xml:space="preserve">жений в этом случае практически невозможно. </w:t>
      </w:r>
    </w:p>
    <w:p w:rsidR="002D0491" w:rsidRPr="002D0491" w:rsidRDefault="002D0491" w:rsidP="002D0491">
      <w:pPr>
        <w:ind w:firstLine="510"/>
        <w:rPr>
          <w:sz w:val="28"/>
        </w:rPr>
      </w:pPr>
      <w:r w:rsidRPr="002D0491">
        <w:rPr>
          <w:sz w:val="28"/>
        </w:rPr>
        <w:t xml:space="preserve">Опасность </w:t>
      </w:r>
      <w:proofErr w:type="gramStart"/>
      <w:r w:rsidRPr="002D0491">
        <w:rPr>
          <w:sz w:val="28"/>
        </w:rPr>
        <w:t>объемного</w:t>
      </w:r>
      <w:proofErr w:type="gramEnd"/>
      <w:r w:rsidRPr="002D0491">
        <w:rPr>
          <w:sz w:val="28"/>
        </w:rPr>
        <w:t xml:space="preserve"> </w:t>
      </w:r>
      <w:proofErr w:type="spellStart"/>
      <w:r w:rsidRPr="002D0491">
        <w:rPr>
          <w:sz w:val="28"/>
        </w:rPr>
        <w:t>нагружения</w:t>
      </w:r>
      <w:proofErr w:type="spellEnd"/>
      <w:r w:rsidRPr="002D0491">
        <w:rPr>
          <w:sz w:val="28"/>
        </w:rPr>
        <w:t xml:space="preserve"> оценивают сравнением с эт</w:t>
      </w:r>
      <w:r w:rsidRPr="002D0491">
        <w:rPr>
          <w:sz w:val="28"/>
        </w:rPr>
        <w:t>а</w:t>
      </w:r>
      <w:r w:rsidRPr="002D0491">
        <w:rPr>
          <w:sz w:val="28"/>
        </w:rPr>
        <w:t xml:space="preserve">лонным </w:t>
      </w:r>
      <w:proofErr w:type="spellStart"/>
      <w:r w:rsidRPr="002D0491">
        <w:rPr>
          <w:sz w:val="28"/>
        </w:rPr>
        <w:t>нагружением</w:t>
      </w:r>
      <w:proofErr w:type="spellEnd"/>
      <w:r w:rsidRPr="002D0491">
        <w:rPr>
          <w:sz w:val="28"/>
        </w:rPr>
        <w:t>. За эталон сравнения удобнее всего брать одн</w:t>
      </w:r>
      <w:r w:rsidRPr="002D0491">
        <w:rPr>
          <w:sz w:val="28"/>
        </w:rPr>
        <w:t>о</w:t>
      </w:r>
      <w:r w:rsidRPr="002D0491">
        <w:rPr>
          <w:sz w:val="28"/>
        </w:rPr>
        <w:t>осное растяжение (сжатие).</w:t>
      </w:r>
    </w:p>
    <w:p w:rsidR="002D0491" w:rsidRPr="002D0491" w:rsidRDefault="002D0491" w:rsidP="002D0491">
      <w:pPr>
        <w:ind w:firstLine="510"/>
        <w:rPr>
          <w:sz w:val="28"/>
        </w:rPr>
      </w:pPr>
      <w:r w:rsidRPr="002D0491">
        <w:rPr>
          <w:sz w:val="28"/>
        </w:rPr>
        <w:t>Если пропорционально увеличивать все компоненты заданного напряженного состояния в одно и то же число раз, то в некий момент оно станет предельным. Под коэффициентом запаса понимают число, показывающее, во сколько раз следует одновременно увеличить все компоненты напряженного состояния, чтобы оно стало предельным.</w:t>
      </w:r>
    </w:p>
    <w:p w:rsidR="002D0491" w:rsidRPr="002D0491" w:rsidRDefault="002D0491" w:rsidP="002D0491">
      <w:pPr>
        <w:ind w:firstLine="510"/>
        <w:rPr>
          <w:spacing w:val="-2"/>
          <w:sz w:val="28"/>
        </w:rPr>
      </w:pPr>
      <w:r w:rsidRPr="002D0491">
        <w:rPr>
          <w:spacing w:val="-2"/>
          <w:sz w:val="28"/>
        </w:rPr>
        <w:lastRenderedPageBreak/>
        <w:t xml:space="preserve">Если в двух напряженных состояниях коэффициенты запаса равны, то такие напряженные состояния будут </w:t>
      </w:r>
      <w:proofErr w:type="spellStart"/>
      <w:r w:rsidRPr="002D0491">
        <w:rPr>
          <w:i/>
          <w:spacing w:val="-2"/>
          <w:sz w:val="28"/>
        </w:rPr>
        <w:t>равноопасны</w:t>
      </w:r>
      <w:proofErr w:type="spellEnd"/>
      <w:r w:rsidRPr="002D0491">
        <w:rPr>
          <w:spacing w:val="-2"/>
          <w:sz w:val="28"/>
        </w:rPr>
        <w:t xml:space="preserve"> </w:t>
      </w:r>
      <w:r w:rsidRPr="002D0491">
        <w:rPr>
          <w:i/>
          <w:spacing w:val="-2"/>
          <w:sz w:val="28"/>
        </w:rPr>
        <w:t>(эквивалентны)</w:t>
      </w:r>
      <w:r w:rsidRPr="002D0491">
        <w:rPr>
          <w:spacing w:val="-2"/>
          <w:sz w:val="28"/>
        </w:rPr>
        <w:t>.</w:t>
      </w:r>
    </w:p>
    <w:p w:rsidR="002D0491" w:rsidRPr="002D0491" w:rsidRDefault="002D0491" w:rsidP="002D0491">
      <w:pPr>
        <w:ind w:left="510" w:firstLine="0"/>
        <w:rPr>
          <w:i/>
        </w:rPr>
      </w:pPr>
      <w:r w:rsidRPr="002D0491">
        <w:rPr>
          <w:i/>
        </w:rPr>
        <w:t>Напряженные состояния при сочетании основных деформаций и при одн</w:t>
      </w:r>
      <w:r w:rsidRPr="002D0491">
        <w:rPr>
          <w:i/>
        </w:rPr>
        <w:t>о</w:t>
      </w:r>
      <w:r w:rsidRPr="002D0491">
        <w:rPr>
          <w:i/>
        </w:rPr>
        <w:t xml:space="preserve">осном растяжении будем назвать </w:t>
      </w:r>
      <w:proofErr w:type="spellStart"/>
      <w:r w:rsidRPr="002D0491">
        <w:rPr>
          <w:b/>
          <w:i/>
        </w:rPr>
        <w:t>равноопасными</w:t>
      </w:r>
      <w:proofErr w:type="spellEnd"/>
      <w:r w:rsidRPr="002D0491">
        <w:rPr>
          <w:i/>
        </w:rPr>
        <w:t xml:space="preserve"> или </w:t>
      </w:r>
      <w:r w:rsidRPr="002D0491">
        <w:rPr>
          <w:b/>
          <w:i/>
        </w:rPr>
        <w:t>эквивалентными</w:t>
      </w:r>
      <w:r w:rsidRPr="002D0491">
        <w:rPr>
          <w:i/>
        </w:rPr>
        <w:t>, если их главные напряжения отличаются от предельного для данного мат</w:t>
      </w:r>
      <w:r w:rsidRPr="002D0491">
        <w:rPr>
          <w:i/>
        </w:rPr>
        <w:t>е</w:t>
      </w:r>
      <w:r w:rsidRPr="002D0491">
        <w:rPr>
          <w:i/>
        </w:rPr>
        <w:t>риала в одинаковое число раз, или, иначе говоря, коэффициенты запаса прочности для эквивалентных напряженных состояний одинаковы.</w:t>
      </w:r>
    </w:p>
    <w:p w:rsidR="002D0491" w:rsidRPr="002D0491" w:rsidRDefault="002D0491" w:rsidP="002D0491">
      <w:pPr>
        <w:ind w:firstLine="510"/>
        <w:rPr>
          <w:sz w:val="28"/>
        </w:rPr>
      </w:pPr>
      <w:r w:rsidRPr="002D0491">
        <w:rPr>
          <w:sz w:val="28"/>
        </w:rPr>
        <w:t>В этом случае можно сравнивать заданное напряженное состо</w:t>
      </w:r>
      <w:r w:rsidRPr="002D0491">
        <w:rPr>
          <w:sz w:val="28"/>
        </w:rPr>
        <w:t>я</w:t>
      </w:r>
      <w:r w:rsidRPr="002D0491">
        <w:rPr>
          <w:sz w:val="28"/>
        </w:rPr>
        <w:t xml:space="preserve">ние с одноосным растяжением (эталоном с напряжением </w:t>
      </w:r>
      <w:r w:rsidRPr="002D0491">
        <w:rPr>
          <w:sz w:val="28"/>
        </w:rPr>
        <w:sym w:font="Symbol" w:char="F073"/>
      </w:r>
      <w:proofErr w:type="spellStart"/>
      <w:r w:rsidRPr="002D0491">
        <w:rPr>
          <w:sz w:val="28"/>
          <w:vertAlign w:val="subscript"/>
        </w:rPr>
        <w:t>экв</w:t>
      </w:r>
      <w:proofErr w:type="spellEnd"/>
      <w:r w:rsidRPr="002D0491">
        <w:rPr>
          <w:sz w:val="28"/>
        </w:rPr>
        <w:t>) по к</w:t>
      </w:r>
      <w:r w:rsidRPr="002D0491">
        <w:rPr>
          <w:sz w:val="28"/>
        </w:rPr>
        <w:t>о</w:t>
      </w:r>
      <w:r w:rsidRPr="002D0491">
        <w:rPr>
          <w:sz w:val="28"/>
        </w:rPr>
        <w:t xml:space="preserve">эффициенту запаса </w:t>
      </w:r>
      <w:r w:rsidRPr="002D0491">
        <w:rPr>
          <w:sz w:val="28"/>
          <w:lang w:val="en-US"/>
        </w:rPr>
        <w:t>n </w:t>
      </w:r>
      <w:r w:rsidRPr="002D0491">
        <w:rPr>
          <w:sz w:val="28"/>
        </w:rPr>
        <w:t>=</w:t>
      </w:r>
      <w:r w:rsidRPr="002D0491">
        <w:rPr>
          <w:sz w:val="28"/>
          <w:lang w:val="en-US"/>
        </w:rPr>
        <w:t> </w:t>
      </w:r>
      <w:proofErr w:type="gramStart"/>
      <w:r w:rsidRPr="002D0491">
        <w:rPr>
          <w:sz w:val="28"/>
          <w:lang w:val="en-US"/>
        </w:rPr>
        <w:t>n</w:t>
      </w:r>
      <w:proofErr w:type="spellStart"/>
      <w:proofErr w:type="gramEnd"/>
      <w:r w:rsidRPr="002D0491">
        <w:rPr>
          <w:sz w:val="28"/>
          <w:vertAlign w:val="subscript"/>
        </w:rPr>
        <w:t>экв</w:t>
      </w:r>
      <w:proofErr w:type="spellEnd"/>
      <w:r w:rsidRPr="002D0491">
        <w:rPr>
          <w:sz w:val="28"/>
        </w:rPr>
        <w:t>.</w:t>
      </w:r>
    </w:p>
    <w:p w:rsidR="002D0491" w:rsidRPr="002D0491" w:rsidRDefault="002D0491" w:rsidP="002D0491">
      <w:pPr>
        <w:ind w:left="510" w:firstLine="0"/>
        <w:rPr>
          <w:i/>
        </w:rPr>
      </w:pPr>
      <w:r w:rsidRPr="002D0491">
        <w:rPr>
          <w:b/>
          <w:i/>
        </w:rPr>
        <w:t>Эквивалентным напряжением</w:t>
      </w:r>
      <w:r w:rsidRPr="002D0491">
        <w:rPr>
          <w:i/>
        </w:rPr>
        <w:t xml:space="preserve"> называется такое условное напряжение, которое необходимо создать в растянутом образце из того же материала, чтобы его напряженное состояние стало </w:t>
      </w:r>
      <w:proofErr w:type="spellStart"/>
      <w:r w:rsidRPr="002D0491">
        <w:rPr>
          <w:i/>
        </w:rPr>
        <w:t>равноопасно</w:t>
      </w:r>
      <w:proofErr w:type="spellEnd"/>
      <w:r w:rsidRPr="002D0491">
        <w:rPr>
          <w:i/>
        </w:rPr>
        <w:t xml:space="preserve"> </w:t>
      </w:r>
      <w:proofErr w:type="gramStart"/>
      <w:r w:rsidRPr="002D0491">
        <w:rPr>
          <w:i/>
        </w:rPr>
        <w:t>заданному</w:t>
      </w:r>
      <w:proofErr w:type="gramEnd"/>
      <w:r w:rsidRPr="002D0491">
        <w:rPr>
          <w:i/>
        </w:rPr>
        <w:t xml:space="preserve"> объемн</w:t>
      </w:r>
      <w:r w:rsidRPr="002D0491">
        <w:rPr>
          <w:i/>
        </w:rPr>
        <w:t>о</w:t>
      </w:r>
      <w:r w:rsidRPr="002D0491">
        <w:rPr>
          <w:i/>
        </w:rPr>
        <w:t>му (рис. 9.5).</w:t>
      </w:r>
    </w:p>
    <w:p w:rsidR="002D0491" w:rsidRPr="002D0491" w:rsidRDefault="002D0491" w:rsidP="002D0491">
      <w:pPr>
        <w:ind w:firstLine="0"/>
        <w:jc w:val="center"/>
        <w:rPr>
          <w:sz w:val="28"/>
        </w:rPr>
      </w:pPr>
      <w:r w:rsidRPr="002D0491">
        <w:rPr>
          <w:noProof/>
          <w:lang w:eastAsia="ru-RU"/>
        </w:rPr>
        <mc:AlternateContent>
          <mc:Choice Requires="wpc">
            <w:drawing>
              <wp:inline distT="0" distB="0" distL="0" distR="0" wp14:anchorId="0D08C481" wp14:editId="246732FA">
                <wp:extent cx="5400040" cy="2197336"/>
                <wp:effectExtent l="0" t="0" r="0" b="0"/>
                <wp:docPr id="2682" name="Полотно 268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647" name="Куб 2647"/>
                        <wps:cNvSpPr/>
                        <wps:spPr>
                          <a:xfrm>
                            <a:off x="613070" y="577623"/>
                            <a:ext cx="1078865" cy="1078865"/>
                          </a:xfrm>
                          <a:prstGeom prst="cube">
                            <a:avLst/>
                          </a:prstGeom>
                          <a:noFill/>
                          <a:ln w="19050" cap="flat" cmpd="sng" algn="ctr">
                            <a:solidFill>
                              <a:sysClr val="windowText" lastClr="000000"/>
                            </a:solidFill>
                            <a:prstDash val="solid"/>
                          </a:ln>
                          <a:effectLst/>
                        </wps:spPr>
                        <wps:txbx>
                          <w:txbxContent>
                            <w:p w:rsidR="00577C88" w:rsidRDefault="00577C88" w:rsidP="002D0491">
                              <w:pPr>
                                <w:pStyle w:val="ab"/>
                                <w:spacing w:before="0" w:beforeAutospacing="0" w:after="0" w:afterAutospacing="0"/>
                                <w:ind w:firstLine="706"/>
                                <w:jc w:val="both"/>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48" name="Прямая со стрелкой 2648"/>
                        <wps:cNvCnPr/>
                        <wps:spPr>
                          <a:xfrm flipH="1">
                            <a:off x="476545" y="1271043"/>
                            <a:ext cx="568960" cy="550545"/>
                          </a:xfrm>
                          <a:prstGeom prst="straightConnector1">
                            <a:avLst/>
                          </a:prstGeom>
                          <a:noFill/>
                          <a:ln w="28575" cap="flat" cmpd="sng" algn="ctr">
                            <a:solidFill>
                              <a:sysClr val="windowText" lastClr="000000"/>
                            </a:solidFill>
                            <a:prstDash val="solid"/>
                            <a:tailEnd type="stealth" w="sm" len="lg"/>
                          </a:ln>
                          <a:effectLst/>
                        </wps:spPr>
                        <wps:bodyPr/>
                      </wps:wsp>
                      <wps:wsp>
                        <wps:cNvPr id="2649" name="Поле 11"/>
                        <wps:cNvSpPr txBox="1"/>
                        <wps:spPr>
                          <a:xfrm>
                            <a:off x="280330" y="1496584"/>
                            <a:ext cx="332105" cy="32258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50" name="Прямая соединительная линия 2650"/>
                        <wps:cNvCnPr/>
                        <wps:spPr>
                          <a:xfrm>
                            <a:off x="889295" y="577623"/>
                            <a:ext cx="0" cy="805180"/>
                          </a:xfrm>
                          <a:prstGeom prst="line">
                            <a:avLst/>
                          </a:prstGeom>
                          <a:noFill/>
                          <a:ln w="9525" cap="flat" cmpd="sng" algn="ctr">
                            <a:solidFill>
                              <a:sysClr val="windowText" lastClr="000000"/>
                            </a:solidFill>
                            <a:prstDash val="dash"/>
                          </a:ln>
                          <a:effectLst/>
                        </wps:spPr>
                        <wps:bodyPr/>
                      </wps:wsp>
                      <wps:wsp>
                        <wps:cNvPr id="2651" name="Прямая соединительная линия 2651"/>
                        <wps:cNvCnPr/>
                        <wps:spPr>
                          <a:xfrm>
                            <a:off x="889295" y="1383438"/>
                            <a:ext cx="803910" cy="0"/>
                          </a:xfrm>
                          <a:prstGeom prst="line">
                            <a:avLst/>
                          </a:prstGeom>
                          <a:noFill/>
                          <a:ln w="9525" cap="flat" cmpd="sng" algn="ctr">
                            <a:solidFill>
                              <a:sysClr val="windowText" lastClr="000000"/>
                            </a:solidFill>
                            <a:prstDash val="dash"/>
                          </a:ln>
                          <a:effectLst/>
                        </wps:spPr>
                        <wps:bodyPr/>
                      </wps:wsp>
                      <wps:wsp>
                        <wps:cNvPr id="2652" name="Прямая соединительная линия 2652"/>
                        <wps:cNvCnPr/>
                        <wps:spPr>
                          <a:xfrm flipH="1">
                            <a:off x="612435" y="1382803"/>
                            <a:ext cx="276225" cy="273685"/>
                          </a:xfrm>
                          <a:prstGeom prst="line">
                            <a:avLst/>
                          </a:prstGeom>
                          <a:noFill/>
                          <a:ln w="9525" cap="flat" cmpd="sng" algn="ctr">
                            <a:solidFill>
                              <a:sysClr val="windowText" lastClr="000000"/>
                            </a:solidFill>
                            <a:prstDash val="dash"/>
                          </a:ln>
                          <a:effectLst/>
                        </wps:spPr>
                        <wps:bodyPr/>
                      </wps:wsp>
                      <wps:wsp>
                        <wps:cNvPr id="2653" name="Прямая со стрелкой 2653"/>
                        <wps:cNvCnPr/>
                        <wps:spPr>
                          <a:xfrm flipV="1">
                            <a:off x="1234100" y="638583"/>
                            <a:ext cx="459105" cy="444500"/>
                          </a:xfrm>
                          <a:prstGeom prst="straightConnector1">
                            <a:avLst/>
                          </a:prstGeom>
                          <a:noFill/>
                          <a:ln w="19050" cap="flat" cmpd="sng" algn="ctr">
                            <a:solidFill>
                              <a:sysClr val="windowText" lastClr="000000"/>
                            </a:solidFill>
                            <a:prstDash val="dash"/>
                            <a:headEnd type="none" w="med" len="med"/>
                            <a:tailEnd type="none" w="med" len="med"/>
                          </a:ln>
                          <a:effectLst/>
                        </wps:spPr>
                        <wps:bodyPr/>
                      </wps:wsp>
                      <wps:wsp>
                        <wps:cNvPr id="2654" name="Прямая со стрелкой 2654"/>
                        <wps:cNvCnPr/>
                        <wps:spPr>
                          <a:xfrm flipV="1">
                            <a:off x="1694475" y="469673"/>
                            <a:ext cx="168275" cy="168275"/>
                          </a:xfrm>
                          <a:prstGeom prst="straightConnector1">
                            <a:avLst/>
                          </a:prstGeom>
                          <a:noFill/>
                          <a:ln w="28575" cap="flat" cmpd="sng" algn="ctr">
                            <a:solidFill>
                              <a:sysClr val="windowText" lastClr="000000"/>
                            </a:solidFill>
                            <a:prstDash val="solid"/>
                            <a:tailEnd type="stealth" w="sm" len="lg"/>
                          </a:ln>
                          <a:effectLst/>
                        </wps:spPr>
                        <wps:bodyPr/>
                      </wps:wsp>
                      <wps:wsp>
                        <wps:cNvPr id="2655" name="Поле 11"/>
                        <wps:cNvSpPr txBox="1"/>
                        <wps:spPr>
                          <a:xfrm>
                            <a:off x="1575094" y="213331"/>
                            <a:ext cx="332105" cy="32258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3</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56" name="Прямая со стрелкой 2656"/>
                        <wps:cNvCnPr/>
                        <wps:spPr>
                          <a:xfrm flipV="1">
                            <a:off x="1165520" y="154078"/>
                            <a:ext cx="0" cy="575310"/>
                          </a:xfrm>
                          <a:prstGeom prst="straightConnector1">
                            <a:avLst/>
                          </a:prstGeom>
                          <a:noFill/>
                          <a:ln w="28575" cap="flat" cmpd="sng" algn="ctr">
                            <a:solidFill>
                              <a:sysClr val="windowText" lastClr="000000"/>
                            </a:solidFill>
                            <a:prstDash val="solid"/>
                            <a:tailEnd type="stealth" w="sm" len="lg"/>
                          </a:ln>
                          <a:effectLst/>
                        </wps:spPr>
                        <wps:bodyPr/>
                      </wps:wsp>
                      <wps:wsp>
                        <wps:cNvPr id="2657" name="Прямая со стрелкой 2657"/>
                        <wps:cNvCnPr/>
                        <wps:spPr>
                          <a:xfrm>
                            <a:off x="1161710" y="1657123"/>
                            <a:ext cx="0" cy="410845"/>
                          </a:xfrm>
                          <a:prstGeom prst="straightConnector1">
                            <a:avLst/>
                          </a:prstGeom>
                          <a:noFill/>
                          <a:ln w="28575" cap="flat" cmpd="sng" algn="ctr">
                            <a:solidFill>
                              <a:sysClr val="windowText" lastClr="000000"/>
                            </a:solidFill>
                            <a:prstDash val="solid"/>
                            <a:tailEnd type="stealth" w="sm" len="lg"/>
                          </a:ln>
                          <a:effectLst/>
                        </wps:spPr>
                        <wps:bodyPr/>
                      </wps:wsp>
                      <wps:wsp>
                        <wps:cNvPr id="2658" name="Прямая соединительная линия 2658"/>
                        <wps:cNvCnPr/>
                        <wps:spPr>
                          <a:xfrm>
                            <a:off x="1165520" y="1493293"/>
                            <a:ext cx="0" cy="163195"/>
                          </a:xfrm>
                          <a:prstGeom prst="line">
                            <a:avLst/>
                          </a:prstGeom>
                          <a:noFill/>
                          <a:ln w="19050" cap="flat" cmpd="sng" algn="ctr">
                            <a:solidFill>
                              <a:sysClr val="windowText" lastClr="000000"/>
                            </a:solidFill>
                            <a:prstDash val="dash"/>
                          </a:ln>
                          <a:effectLst/>
                        </wps:spPr>
                        <wps:bodyPr/>
                      </wps:wsp>
                      <wps:wsp>
                        <wps:cNvPr id="2659" name="Поле 11"/>
                        <wps:cNvSpPr txBox="1"/>
                        <wps:spPr>
                          <a:xfrm>
                            <a:off x="832144" y="74004"/>
                            <a:ext cx="332105" cy="32194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60" name="Поле 11"/>
                        <wps:cNvSpPr txBox="1"/>
                        <wps:spPr>
                          <a:xfrm>
                            <a:off x="832144" y="1745157"/>
                            <a:ext cx="332105" cy="32258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61" name="Прямая со стрелкой 2661"/>
                        <wps:cNvCnPr/>
                        <wps:spPr>
                          <a:xfrm>
                            <a:off x="1575095" y="1117373"/>
                            <a:ext cx="548640" cy="0"/>
                          </a:xfrm>
                          <a:prstGeom prst="straightConnector1">
                            <a:avLst/>
                          </a:prstGeom>
                          <a:noFill/>
                          <a:ln w="28575" cap="flat" cmpd="sng" algn="ctr">
                            <a:solidFill>
                              <a:sysClr val="windowText" lastClr="000000"/>
                            </a:solidFill>
                            <a:prstDash val="solid"/>
                            <a:tailEnd type="stealth" w="sm" len="lg"/>
                          </a:ln>
                          <a:effectLst/>
                        </wps:spPr>
                        <wps:bodyPr/>
                      </wps:wsp>
                      <wps:wsp>
                        <wps:cNvPr id="2662" name="Прямая со стрелкой 2662"/>
                        <wps:cNvCnPr/>
                        <wps:spPr>
                          <a:xfrm flipH="1">
                            <a:off x="181270" y="1117373"/>
                            <a:ext cx="430530" cy="0"/>
                          </a:xfrm>
                          <a:prstGeom prst="straightConnector1">
                            <a:avLst/>
                          </a:prstGeom>
                          <a:noFill/>
                          <a:ln w="28575" cap="flat" cmpd="sng" algn="ctr">
                            <a:solidFill>
                              <a:sysClr val="windowText" lastClr="000000"/>
                            </a:solidFill>
                            <a:prstDash val="solid"/>
                            <a:tailEnd type="stealth" w="sm" len="lg"/>
                          </a:ln>
                          <a:effectLst/>
                        </wps:spPr>
                        <wps:bodyPr/>
                      </wps:wsp>
                      <wps:wsp>
                        <wps:cNvPr id="2663" name="Прямая соединительная линия 2663"/>
                        <wps:cNvCnPr/>
                        <wps:spPr>
                          <a:xfrm>
                            <a:off x="613070" y="1117373"/>
                            <a:ext cx="143510" cy="0"/>
                          </a:xfrm>
                          <a:prstGeom prst="line">
                            <a:avLst/>
                          </a:prstGeom>
                          <a:noFill/>
                          <a:ln w="19050" cap="flat" cmpd="sng" algn="ctr">
                            <a:solidFill>
                              <a:sysClr val="windowText" lastClr="000000"/>
                            </a:solidFill>
                            <a:prstDash val="dash"/>
                          </a:ln>
                          <a:effectLst/>
                        </wps:spPr>
                        <wps:bodyPr/>
                      </wps:wsp>
                      <wps:wsp>
                        <wps:cNvPr id="2664" name="Поле 11"/>
                        <wps:cNvSpPr txBox="1"/>
                        <wps:spPr>
                          <a:xfrm>
                            <a:off x="180000" y="791908"/>
                            <a:ext cx="332105" cy="321310"/>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65" name="Поле 11"/>
                        <wps:cNvSpPr txBox="1"/>
                        <wps:spPr>
                          <a:xfrm>
                            <a:off x="1790360" y="771626"/>
                            <a:ext cx="332105" cy="321945"/>
                          </a:xfrm>
                          <a:prstGeom prst="rect">
                            <a:avLst/>
                          </a:prstGeom>
                          <a:noFill/>
                          <a:ln w="6350">
                            <a:noFill/>
                          </a:ln>
                          <a:effectLst/>
                        </wps:spPr>
                        <wps:txb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66" name="Куб 2666"/>
                        <wps:cNvSpPr/>
                        <wps:spPr>
                          <a:xfrm>
                            <a:off x="3563620" y="578516"/>
                            <a:ext cx="1078865" cy="1078865"/>
                          </a:xfrm>
                          <a:prstGeom prst="cube">
                            <a:avLst/>
                          </a:prstGeom>
                          <a:noFill/>
                          <a:ln w="19050" cap="flat" cmpd="sng" algn="ctr">
                            <a:solidFill>
                              <a:sysClr val="windowText" lastClr="000000"/>
                            </a:solidFill>
                            <a:prstDash val="solid"/>
                          </a:ln>
                          <a:effectLst/>
                        </wps:spPr>
                        <wps:txbx>
                          <w:txbxContent>
                            <w:p w:rsidR="00577C88" w:rsidRDefault="00577C88" w:rsidP="002D0491">
                              <w:pPr>
                                <w:pStyle w:val="ab"/>
                                <w:spacing w:before="0" w:beforeAutospacing="0" w:after="0" w:afterAutospacing="0"/>
                                <w:ind w:firstLine="706"/>
                                <w:jc w:val="both"/>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67" name="Прямая соединительная линия 2667"/>
                        <wps:cNvCnPr/>
                        <wps:spPr>
                          <a:xfrm>
                            <a:off x="3839845" y="578516"/>
                            <a:ext cx="0" cy="805180"/>
                          </a:xfrm>
                          <a:prstGeom prst="line">
                            <a:avLst/>
                          </a:prstGeom>
                          <a:noFill/>
                          <a:ln w="9525" cap="flat" cmpd="sng" algn="ctr">
                            <a:solidFill>
                              <a:sysClr val="windowText" lastClr="000000"/>
                            </a:solidFill>
                            <a:prstDash val="dash"/>
                          </a:ln>
                          <a:effectLst/>
                        </wps:spPr>
                        <wps:bodyPr/>
                      </wps:wsp>
                      <wps:wsp>
                        <wps:cNvPr id="2668" name="Прямая соединительная линия 2668"/>
                        <wps:cNvCnPr/>
                        <wps:spPr>
                          <a:xfrm>
                            <a:off x="3839845" y="1384331"/>
                            <a:ext cx="803910" cy="0"/>
                          </a:xfrm>
                          <a:prstGeom prst="line">
                            <a:avLst/>
                          </a:prstGeom>
                          <a:noFill/>
                          <a:ln w="9525" cap="flat" cmpd="sng" algn="ctr">
                            <a:solidFill>
                              <a:sysClr val="windowText" lastClr="000000"/>
                            </a:solidFill>
                            <a:prstDash val="dash"/>
                          </a:ln>
                          <a:effectLst/>
                        </wps:spPr>
                        <wps:bodyPr/>
                      </wps:wsp>
                      <wps:wsp>
                        <wps:cNvPr id="2669" name="Прямая соединительная линия 2669"/>
                        <wps:cNvCnPr/>
                        <wps:spPr>
                          <a:xfrm flipH="1">
                            <a:off x="3562985" y="1383696"/>
                            <a:ext cx="276225" cy="273685"/>
                          </a:xfrm>
                          <a:prstGeom prst="line">
                            <a:avLst/>
                          </a:prstGeom>
                          <a:noFill/>
                          <a:ln w="9525" cap="flat" cmpd="sng" algn="ctr">
                            <a:solidFill>
                              <a:sysClr val="windowText" lastClr="000000"/>
                            </a:solidFill>
                            <a:prstDash val="dash"/>
                          </a:ln>
                          <a:effectLst/>
                        </wps:spPr>
                        <wps:bodyPr/>
                      </wps:wsp>
                      <wps:wsp>
                        <wps:cNvPr id="2670" name="Прямая со стрелкой 2670"/>
                        <wps:cNvCnPr/>
                        <wps:spPr>
                          <a:xfrm flipV="1">
                            <a:off x="4116070" y="154971"/>
                            <a:ext cx="0" cy="575310"/>
                          </a:xfrm>
                          <a:prstGeom prst="straightConnector1">
                            <a:avLst/>
                          </a:prstGeom>
                          <a:noFill/>
                          <a:ln w="28575" cap="flat" cmpd="sng" algn="ctr">
                            <a:solidFill>
                              <a:sysClr val="windowText" lastClr="000000"/>
                            </a:solidFill>
                            <a:prstDash val="solid"/>
                            <a:tailEnd type="stealth" w="sm" len="lg"/>
                          </a:ln>
                          <a:effectLst/>
                        </wps:spPr>
                        <wps:bodyPr/>
                      </wps:wsp>
                      <wps:wsp>
                        <wps:cNvPr id="2671" name="Прямая со стрелкой 2671"/>
                        <wps:cNvCnPr/>
                        <wps:spPr>
                          <a:xfrm>
                            <a:off x="4112260" y="1658016"/>
                            <a:ext cx="0" cy="410845"/>
                          </a:xfrm>
                          <a:prstGeom prst="straightConnector1">
                            <a:avLst/>
                          </a:prstGeom>
                          <a:noFill/>
                          <a:ln w="28575" cap="flat" cmpd="sng" algn="ctr">
                            <a:solidFill>
                              <a:sysClr val="windowText" lastClr="000000"/>
                            </a:solidFill>
                            <a:prstDash val="solid"/>
                            <a:tailEnd type="stealth" w="sm" len="lg"/>
                          </a:ln>
                          <a:effectLst/>
                        </wps:spPr>
                        <wps:bodyPr/>
                      </wps:wsp>
                      <wps:wsp>
                        <wps:cNvPr id="2672" name="Прямая соединительная линия 2672"/>
                        <wps:cNvCnPr/>
                        <wps:spPr>
                          <a:xfrm>
                            <a:off x="4116070" y="1494186"/>
                            <a:ext cx="0" cy="163195"/>
                          </a:xfrm>
                          <a:prstGeom prst="line">
                            <a:avLst/>
                          </a:prstGeom>
                          <a:noFill/>
                          <a:ln w="19050" cap="flat" cmpd="sng" algn="ctr">
                            <a:solidFill>
                              <a:sysClr val="windowText" lastClr="000000"/>
                            </a:solidFill>
                            <a:prstDash val="dash"/>
                          </a:ln>
                          <a:effectLst/>
                        </wps:spPr>
                        <wps:bodyPr/>
                      </wps:wsp>
                      <wps:wsp>
                        <wps:cNvPr id="2673" name="Поле 11"/>
                        <wps:cNvSpPr txBox="1"/>
                        <wps:spPr>
                          <a:xfrm>
                            <a:off x="3670935" y="74809"/>
                            <a:ext cx="417830" cy="322580"/>
                          </a:xfrm>
                          <a:prstGeom prst="rect">
                            <a:avLst/>
                          </a:prstGeom>
                          <a:noFill/>
                          <a:ln w="6350">
                            <a:noFill/>
                          </a:ln>
                          <a:effectLst/>
                        </wps:spPr>
                        <wps:txbx>
                          <w:txbxContent>
                            <w:p w:rsidR="00577C88" w:rsidRPr="009C4702" w:rsidRDefault="00577C88" w:rsidP="002D0491">
                              <w:pPr>
                                <w:pStyle w:val="ab"/>
                                <w:spacing w:before="0" w:beforeAutospacing="0" w:after="0" w:afterAutospacing="0"/>
                                <w:jc w:val="both"/>
                              </w:pPr>
                              <w:r>
                                <w:rPr>
                                  <w:rFonts w:eastAsia="Times New Roman" w:hAnsi="Symbol"/>
                                  <w:i/>
                                  <w:iCs/>
                                </w:rPr>
                                <w:sym w:font="Symbol" w:char="F073"/>
                              </w:r>
                              <w:proofErr w:type="spellStart"/>
                              <w:r>
                                <w:rPr>
                                  <w:rFonts w:eastAsia="Times New Roman"/>
                                  <w:i/>
                                  <w:iCs/>
                                  <w:position w:val="-6"/>
                                  <w:vertAlign w:val="subscript"/>
                                </w:rPr>
                                <w:t>экв</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74" name="Поле 11"/>
                        <wps:cNvSpPr txBox="1"/>
                        <wps:spPr>
                          <a:xfrm>
                            <a:off x="3670935" y="1743988"/>
                            <a:ext cx="417830" cy="322580"/>
                          </a:xfrm>
                          <a:prstGeom prst="rect">
                            <a:avLst/>
                          </a:prstGeom>
                          <a:noFill/>
                          <a:ln w="6350">
                            <a:noFill/>
                          </a:ln>
                          <a:effectLst/>
                        </wps:spPr>
                        <wps:txbx>
                          <w:txbxContent>
                            <w:p w:rsidR="00577C88" w:rsidRPr="009C4702" w:rsidRDefault="00577C88" w:rsidP="002D0491">
                              <w:pPr>
                                <w:pStyle w:val="ab"/>
                                <w:spacing w:before="0" w:beforeAutospacing="0" w:after="0" w:afterAutospacing="0"/>
                                <w:jc w:val="both"/>
                              </w:pPr>
                              <w:r>
                                <w:rPr>
                                  <w:rFonts w:eastAsia="Times New Roman" w:hAnsi="Symbol"/>
                                  <w:i/>
                                  <w:iCs/>
                                </w:rPr>
                                <w:sym w:font="Symbol" w:char="F073"/>
                              </w:r>
                              <w:proofErr w:type="spellStart"/>
                              <w:r>
                                <w:rPr>
                                  <w:rFonts w:eastAsia="Times New Roman"/>
                                  <w:i/>
                                  <w:iCs/>
                                  <w:position w:val="-6"/>
                                  <w:vertAlign w:val="subscript"/>
                                </w:rPr>
                                <w:t>экв</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75" name="Поле 11"/>
                        <wps:cNvSpPr txBox="1"/>
                        <wps:spPr>
                          <a:xfrm>
                            <a:off x="2267585" y="901875"/>
                            <a:ext cx="1084580" cy="322580"/>
                          </a:xfrm>
                          <a:prstGeom prst="rect">
                            <a:avLst/>
                          </a:prstGeom>
                          <a:noFill/>
                          <a:ln w="6350">
                            <a:noFill/>
                          </a:ln>
                          <a:effectLst/>
                        </wps:spPr>
                        <wps:txbx>
                          <w:txbxContent>
                            <w:p w:rsidR="00577C88" w:rsidRPr="009C4702" w:rsidRDefault="00577C88" w:rsidP="002D0491">
                              <w:pPr>
                                <w:pStyle w:val="ab"/>
                                <w:spacing w:before="0" w:beforeAutospacing="0" w:after="0" w:afterAutospacing="0"/>
                                <w:jc w:val="both"/>
                              </w:pPr>
                              <w:r w:rsidRPr="009C4702">
                                <w:rPr>
                                  <w:rFonts w:eastAsia="Times New Roman"/>
                                  <w:i/>
                                  <w:iCs/>
                                </w:rPr>
                                <w:t>эквивалентно</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76" name="Поле 11"/>
                        <wps:cNvSpPr txBox="1"/>
                        <wps:spPr>
                          <a:xfrm>
                            <a:off x="2341880" y="1174669"/>
                            <a:ext cx="897255" cy="322580"/>
                          </a:xfrm>
                          <a:prstGeom prst="rect">
                            <a:avLst/>
                          </a:prstGeom>
                          <a:noFill/>
                          <a:ln w="6350">
                            <a:noFill/>
                          </a:ln>
                          <a:effectLst/>
                        </wps:spPr>
                        <wps:txbx>
                          <w:txbxContent>
                            <w:p w:rsidR="00577C88" w:rsidRPr="009C4702" w:rsidRDefault="00577C88" w:rsidP="002D0491">
                              <w:pPr>
                                <w:pStyle w:val="ab"/>
                                <w:spacing w:before="0" w:beforeAutospacing="0" w:after="0" w:afterAutospacing="0"/>
                                <w:jc w:val="both"/>
                              </w:pPr>
                              <w:r>
                                <w:rPr>
                                  <w:rFonts w:eastAsia="Times New Roman"/>
                                  <w:i/>
                                  <w:iCs/>
                                </w:rPr>
                                <w:t xml:space="preserve">если </w:t>
                              </w:r>
                              <w:r>
                                <w:rPr>
                                  <w:rFonts w:eastAsia="Times New Roman"/>
                                  <w:i/>
                                  <w:iCs/>
                                  <w:lang w:val="en-US"/>
                                </w:rPr>
                                <w:t>n=</w:t>
                              </w:r>
                              <w:proofErr w:type="gramStart"/>
                              <w:r>
                                <w:rPr>
                                  <w:rFonts w:eastAsia="Times New Roman"/>
                                  <w:i/>
                                  <w:iCs/>
                                  <w:lang w:val="en-US"/>
                                </w:rPr>
                                <w:t>n</w:t>
                              </w:r>
                              <w:proofErr w:type="spellStart"/>
                              <w:proofErr w:type="gramEnd"/>
                              <w:r w:rsidRPr="009C4702">
                                <w:rPr>
                                  <w:rFonts w:eastAsia="Times New Roman"/>
                                  <w:i/>
                                  <w:iCs/>
                                  <w:vertAlign w:val="subscript"/>
                                </w:rPr>
                                <w:t>экв</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677" name="Прямая со стрелкой 2677"/>
                        <wps:cNvCnPr/>
                        <wps:spPr>
                          <a:xfrm flipH="1">
                            <a:off x="2265344" y="1177063"/>
                            <a:ext cx="1192530" cy="0"/>
                          </a:xfrm>
                          <a:prstGeom prst="straightConnector1">
                            <a:avLst/>
                          </a:prstGeom>
                          <a:noFill/>
                          <a:ln w="12700" cap="flat" cmpd="sng" algn="ctr">
                            <a:solidFill>
                              <a:sysClr val="windowText" lastClr="000000"/>
                            </a:solidFill>
                            <a:prstDash val="solid"/>
                            <a:tailEnd type="stealth" w="sm" len="lg"/>
                          </a:ln>
                          <a:effectLst/>
                        </wps:spPr>
                        <wps:bodyPr/>
                      </wps:wsp>
                    </wpc:wpc>
                  </a:graphicData>
                </a:graphic>
              </wp:inline>
            </w:drawing>
          </mc:Choice>
          <mc:Fallback>
            <w:pict>
              <v:group id="Полотно 2682" o:spid="_x0000_s3400" editas="canvas" style="width:425.2pt;height:173pt;mso-position-horizontal-relative:char;mso-position-vertical-relative:line" coordsize="54000,21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BYWggAAPRMAAAOAAAAZHJzL2Uyb0RvYy54bWzsXF1v20YWfV9g/wPB9405JGdICpGLrLPZ&#10;XSBIAyRtn8cUZQmgSC5JW3af2vS1QN770r/QAi3Q798g/aM9d0iKMiPGkuXINEI/yPwYjciZc8+9&#10;98wlH39yOQu1iyDNpnE01NkjQ9eCyI9H0+hsqH/2+tk/XF3LchmNZBhHwVC/CjL9k+O//+3xPBkE&#10;ZjyJw1GQaugkygbzZKhP8jwZHB1l/iSYyexRnAQRTo7jdCZz7KZnR6NUztH7LDwyDUMczeN0lKSx&#10;H2QZjj4tTurHqv/xOPDzT8fjLMi1cKjj2nL1marPU/o8On4sB2epTCZTv7wMeYurmMlphB9ddfVU&#10;5lI7T6fvdDWb+mmcxeP8kR/PjuLxeOoH6h5wN8xo3M2JjC5kpm7Gx+hUF4itO+z39AxjgC4Hc0xG&#10;oLYxFVmympRsvx97NZFJoO4hG/gvLl6m2nQ01E1hO7oWyRkwsfhu+c3iR00dKn8fDV8lL9NyL8Mm&#10;De7lOJ3RfwybdjnUBbMMB5N6NdS54wjTKmYzuMw1H6eZ4biu4Lrmo0G1gx6P6o6SNMv/HcQzjTaG&#10;un9+SlcqB/LieZYXTasmdDiKn03DEMflIIy0OXr1DI4L8CWQOw5ljs1ZgrvLojNdk+EZTMLPU9Vl&#10;FofTEX2dvp1dZSdhql1IoBJgHsXz17hqXQtlluMEgKn+6H5wtde+StfzVGaT4svqVNksjKjrQIG+&#10;vPx5kg2KwaOt/PL0Ug2+59j0HTp2Go+uMCVpXFhGlvjPpviF57iQlzKFKeD2YN44O4nTL3VtDlPB&#10;/f3vXKYBrve/EdDhMdsm21I7NndM7KTrZ07Xz0Tns5MY981ADImvNql9Hlab4zSefQGrfkK/ilMy&#10;8vHbxUiWOyd5YcLgBT948kQ1gz0lMn8evSLrYGrMaaxeX34h06Sc4Byj/CKuEPnOPBdti5l+cp7H&#10;46kCQT1OmA7agXUUo3cIMwGBlmby/fKr5dvFH4sflm+15deLv/CxfLP8avHz4vfFb4u/Fr+SCbnV&#10;zMKETqKNJqSNw2nyn2qQSmOyHcFtGAvZiukww25YExeuJzAbZEycG9S2QGdllJWhlEOd5amcnk3y&#10;kziKwMJxWkzJtpZlutwh071/y5KDXE7Df0UjLb9KwFZZHsgwn8AUsD2DDQSw8vBsWyMsDI6G7uBI&#10;8mokAS2/L37WGFtDCxGull/+MyburI63UK/pGpYFNBBabE9wVxEK2KfkXssymVFSr2Wa3FWetp15&#10;U0BkJ+YVFoi3sNSSk9H5Lgyo4Ftb9q4MGCGaOTD/wT8UVPgRsR951xb2A+39tPhl8efil+UbosDl&#10;t9gmagSyi8NvwYfooPR07XxIMCpZ0HU90ytYcFNIUfKfa3B2E6LDKQBCPW/LeB4375XwRggquk9i&#10;HGHDfoBYUduugGCWa9mW8q810YEHPVbC4gaO6xHRzO52SoaqqI04G1O3yiO4uS8izJspYmPIJJhp&#10;WwVZABvkEqmjGhsmchJl0/CSpmMJ94aQqQfIhwGI1QqQTRE0V7NYoux9EfTnjQiamZbNjCIoEpbL&#10;3QYcbA6mIIoHHGzb5mj6ISPoe89NK4ciB5NAjuoAugidED3PglEZPtOWMp3roXZ7y22CvfuLtLm9&#10;G+JW2Xi7S1IE9A7ihGfblCYRooQnnAbimHBNlUVRmF5sf0jE9TnbunR5N84Nk1uFO/vmbAwZteEB&#10;muSOmGVZKhKq3VX3czZROerbqVZ9znYQYZeLGrNbKFZoDlK6jb9lgnPSGonduA21t/AhlQZRRuVA&#10;vYUIvSe+ByVW8Xp1YBvZE81vBNFams+YYNA4C+gI7iB024gdxHNuL3Q+NKGTt0vmW4pGW4jo19FU&#10;E5HtWaa3GU1MWAzi0nuZaOccsDNhfsdD8jsUv12I23YRRzm2YbxX+mbeTfxxeOl7xZV9GAXQ1ouE&#10;ZNJR3JWFP1psu6vQfw2xzLE5MoHr7q77of+KkXvMdhmz7er8JqlN7KbFFwlsKbgy5lhNvYPbrqBK&#10;BFLY+oj/gS1Pi3YdfyN2bqvaMxf1DWXovwlEtmVwWtruQfQAaxxEu9a/XeiPDnZJJNdK0NgmMDEs&#10;EH2o5cE+8r9W+tm2PijWxPi9JVSX6vKUbOB4GP+G4nQ9jGI3yk6HD/29Ct19GNXlMOouVX/HMyzK&#10;JRATOQ4TppJb21T/DqarRaFNX6m1Vo/cxTpVUav+VTk3DtW+lKoLy72WmkKLC0uUej53XM4aSK1K&#10;uFVkVu28V0z7aOq53VUidTte7+u5D1bPLdoXNraMUFfyXXu1wJo4jaI1j9YwiP83WVWZ6fQljepB&#10;CKITcjWHrPAX+y5XoIOaZ1sqlloQgbo1+51CgL6mcf3ZmHuBxNpqRWMJfUuSWAX67SSxsaYRTtj0&#10;UKioFtXBHagqInDV8WJf1Lj2RFXhbe8DIaRgVasDDYRsUsvQ/EaK2FhiZmOpvHrIDkUWntMoGird&#10;R19k8RCfCMJk7gSiVZTZTiprfgbQMc0y80Spjms0A/oSO32RxYPETrtcv52LcrYQ8K+jqSYi27OZ&#10;23BMJZr6Iot7dEpr6vu+UqslHMMrn65wbNdQAU0dhtjMcatVmk4+YOiu4H27lLwvVj1IsSqehF+5&#10;wLuELMoskHc31ge6D9rV6lcP2g6vD9AzHVXwvy9oEaI5vEz4PIO56PtavqcqYKHBK9W1m0y7enym&#10;B22XQVsvEHy/N2jxpJ1LoKTSf1CtEI3wwPUck8NKqIijm6Dt3z/QfDK+i6taTrtav1Fm2UKb3yi7&#10;gYW5VdYUA9COUdSh1PEuY555oLIkKo8ivv8YXr0Csd+nN2up9yyVrwGjd3et76slgfplZcf/BwAA&#10;//8DAFBLAwQUAAYACAAAACEA+xnO3NwAAAAFAQAADwAAAGRycy9kb3ducmV2LnhtbEyPwU7DMBBE&#10;70j8g7VI3KhdaKsqZFNVlbiAQNBy4OjaSxIRr4PtJuHvMVzgstJoRjNvy83kOjFQiK1nhPlMgSA2&#10;3rZcI7we7q7WIGLSbHXnmRC+KMKmOj8rdWH9yC807FMtcgnHQiM0KfWFlNE05HSc+Z44e+8+OJ2y&#10;DLW0QY+53HXyWqmVdLrlvNDonnYNmY/9ySE8zQ/jELbPKu6WD+ZR3ttP82YRLy+m7S2IRFP6C8MP&#10;fkaHKjMd/YltFB1CfiT93uytl2oB4ohws1gpkFUp/9NX3wAAAP//AwBQSwECLQAUAAYACAAAACEA&#10;toM4kv4AAADhAQAAEwAAAAAAAAAAAAAAAAAAAAAAW0NvbnRlbnRfVHlwZXNdLnhtbFBLAQItABQA&#10;BgAIAAAAIQA4/SH/1gAAAJQBAAALAAAAAAAAAAAAAAAAAC8BAABfcmVscy8ucmVsc1BLAQItABQA&#10;BgAIAAAAIQB1m+BYWggAAPRMAAAOAAAAAAAAAAAAAAAAAC4CAABkcnMvZTJvRG9jLnhtbFBLAQIt&#10;ABQABgAIAAAAIQD7Gc7c3AAAAAUBAAAPAAAAAAAAAAAAAAAAALQKAABkcnMvZG93bnJldi54bWxQ&#10;SwUGAAAAAAQABADzAAAAvQsAAAAA&#10;">
                <v:shape id="_x0000_s3401" type="#_x0000_t75" style="position:absolute;width:54000;height:21971;visibility:visible;mso-wrap-style:square">
                  <v:fill o:detectmouseclick="t"/>
                  <v:path o:connecttype="none"/>
                </v:shape>
                <v:shape id="Куб 2647" o:spid="_x0000_s3402" type="#_x0000_t16" style="position:absolute;left:6130;top:5776;width:10789;height:107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YjD8MA&#10;AADdAAAADwAAAGRycy9kb3ducmV2LnhtbESPQYvCMBSE78L+h/AW9qapIrpUUxFh1avVBY+P5tmW&#10;Ni/dJrb1328EweMwM98w681gatFR60rLCqaTCARxZnXJuYLL+Wf8DcJ5ZI21ZVLwIAeb5GO0xljb&#10;nk/UpT4XAcIuRgWF900spcsKMugmtiEO3s22Bn2QbS51i32Am1rOomghDZYcFgpsaFdQVqV3o6C7&#10;1+bgrnlP2uyP0/kj/at+d0p9fQ7bFQhPg3+HX+2jVjBbzJfwfBOegE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YjD8MAAADdAAAADwAAAAAAAAAAAAAAAACYAgAAZHJzL2Rv&#10;d25yZXYueG1sUEsFBgAAAAAEAAQA9QAAAIgDAAAAAA==&#10;" filled="f" strokecolor="windowText" strokeweight="1.5pt">
                  <v:textbox>
                    <w:txbxContent>
                      <w:p w:rsidR="00577C88" w:rsidRDefault="00577C88" w:rsidP="002D0491">
                        <w:pPr>
                          <w:pStyle w:val="ab"/>
                          <w:spacing w:before="0" w:beforeAutospacing="0" w:after="0" w:afterAutospacing="0"/>
                          <w:ind w:firstLine="706"/>
                          <w:jc w:val="both"/>
                        </w:pPr>
                      </w:p>
                    </w:txbxContent>
                  </v:textbox>
                </v:shape>
                <v:shape id="Прямая со стрелкой 2648" o:spid="_x0000_s3403" type="#_x0000_t32" style="position:absolute;left:4765;top:12710;width:5690;height:55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uq8QAAADdAAAADwAAAGRycy9kb3ducmV2LnhtbERPz2vCMBS+D/Y/hDfYbaYW6WY1ilSE&#10;HQSn7uDxkTzbavNSmmjr/vrlMNjx4/s9Xw62EXfqfO1YwXiUgCDWztRcKvg+bt4+QPiAbLBxTAoe&#10;5GG5eH6aY25cz3u6H0IpYgj7HBVUIbS5lF5XZNGPXEscubPrLIYIu1KaDvsYbhuZJkkmLdYcGyps&#10;qahIXw83q6BYn443N3GX9fR9h1/TVuvdz1ap15dhNQMRaAj/4j/3p1GQZpM4N76JT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IK6rxAAAAN0AAAAPAAAAAAAAAAAA&#10;AAAAAKECAABkcnMvZG93bnJldi54bWxQSwUGAAAAAAQABAD5AAAAkgMAAAAA&#10;" strokecolor="windowText" strokeweight="2.25pt">
                  <v:stroke endarrow="classic" endarrowwidth="narrow" endarrowlength="long"/>
                </v:shape>
                <v:shape id="Поле 11" o:spid="_x0000_s3404" type="#_x0000_t202" style="position:absolute;left:2803;top:14965;width:3321;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awb8cA&#10;AADdAAAADwAAAGRycy9kb3ducmV2LnhtbESPQWsCMRSE74X+h/AKXopmK7LU1ShtQZFSW6oiHh+b&#10;52Zx87IkUdd/3xQKPQ4z8w0znXe2ERfyoXas4GmQgSAuna65UrDbLvrPIEJE1tg4JgU3CjCf3d9N&#10;sdDuyt902cRKJAiHAhWYGNtCylAashgGriVO3tF5izFJX0nt8ZrgtpHDLMulxZrTgsGW3gyVp83Z&#10;KjiZ98evbLl+3eerm//cnt3BfxyU6j10LxMQkbr4H/5rr7SCYT4aw++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GsG/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3</w:t>
                        </w:r>
                      </w:p>
                    </w:txbxContent>
                  </v:textbox>
                </v:shape>
                <v:line id="Прямая соединительная линия 2650" o:spid="_x0000_s3405" style="position:absolute;visibility:visible;mso-wrap-style:square" from="8892,5776" to="8892,13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jCcsQAAADdAAAADwAAAGRycy9kb3ducmV2LnhtbERPTWsCMRC9C/6HMEJvblahIlujaEtp&#10;aRWpeultSKab1c1k2aS67a83B8Hj433PFp2rxZnaUHlWMMpyEMTam4pLBYf963AKIkRkg7VnUvBH&#10;ARbzfm+GhfEX/qLzLpYihXAoUIGNsSmkDNqSw5D5hjhxP751GBNsS2lavKRwV8txnk+kw4pTg8WG&#10;ni3p0+7XKVi9HL83n28rG7U+GL/1+2r98a/Uw6BbPoGI1MW7+OZ+NwrGk8e0P71JT0DO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iMJyxAAAAN0AAAAPAAAAAAAAAAAA&#10;AAAAAKECAABkcnMvZG93bnJldi54bWxQSwUGAAAAAAQABAD5AAAAkgMAAAAA&#10;" strokecolor="windowText">
                  <v:stroke dashstyle="dash"/>
                </v:line>
                <v:line id="Прямая соединительная линия 2651" o:spid="_x0000_s3406" style="position:absolute;visibility:visible;mso-wrap-style:square" from="8892,13834" to="16932,13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Rn6ccAAADdAAAADwAAAGRycy9kb3ducmV2LnhtbESPT2sCMRTE7wW/Q3hCbzWroJTVKGop&#10;lrYi/rl4eyTPzermZdmkuu2nbwoFj8PM/IaZzFpXiSs1ofSsoN/LQBBrb0ouFBz2r0/PIEJENlh5&#10;JgXfFGA27TxMMDf+xlu67mIhEoRDjgpsjHUuZdCWHIaer4mTd/KNw5hkU0jT4C3BXSUHWTaSDktO&#10;CxZrWlrSl92XU7B4OR/XH6uFjVofjN/4ffn5/qPUY7edj0FEauM9/N9+MwoGo2Ef/t6kJy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xGfpxwAAAN0AAAAPAAAAAAAA&#10;AAAAAAAAAKECAABkcnMvZG93bnJldi54bWxQSwUGAAAAAAQABAD5AAAAlQMAAAAA&#10;" strokecolor="windowText">
                  <v:stroke dashstyle="dash"/>
                </v:line>
                <v:line id="Прямая соединительная линия 2652" o:spid="_x0000_s3407" style="position:absolute;flip:x;visibility:visible;mso-wrap-style:square" from="6124,13828" to="8886,16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eOPsYAAADdAAAADwAAAGRycy9kb3ducmV2LnhtbESPQWvCQBSE74X+h+UJXorZGEgq0VWq&#10;KPTaWAq9PbLPbDD7NmRXk/bXdwuFHoeZ+YbZ7CbbiTsNvnWsYJmkIIhrp1tuFLyfT4sVCB+QNXaO&#10;ScEXedhtHx82WGo38hvdq9CICGFfogITQl9K6WtDFn3ieuLoXdxgMUQ5NFIPOEa47WSWpoW02HJc&#10;MNjTwVB9rW5Wwf7JZMfxVu0PeaGfP9z38jPHk1Lz2fSyBhFoCv/hv/arVpAVeQa/b+ITkN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njj7GAAAA3QAAAA8AAAAAAAAA&#10;AAAAAAAAoQIAAGRycy9kb3ducmV2LnhtbFBLBQYAAAAABAAEAPkAAACUAwAAAAA=&#10;" strokecolor="windowText">
                  <v:stroke dashstyle="dash"/>
                </v:line>
                <v:shape id="Прямая со стрелкой 2653" o:spid="_x0000_s3408" type="#_x0000_t32" style="position:absolute;left:12341;top:6385;width:4591;height:44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LBLcYAAADdAAAADwAAAGRycy9kb3ducmV2LnhtbESPT2vCQBTE7wW/w/IEL0U3ahWNrlIK&#10;gj1WRfD2zL780ezbkF2TtJ++WxB6HGbmN8x625lSNFS7wrKC8SgCQZxYXXCm4HTcDRcgnEfWWFom&#10;Bd/kYLvpvawx1rblL2oOPhMBwi5GBbn3VSylS3Iy6Ea2Ig5eamuDPsg6k7rGNsBNKSdRNJcGCw4L&#10;OVb0kVNyPzyMgkvatj/37HFb3j6vr03a2DNd35Qa9Lv3FQhPnf8PP9t7rWAyn03h7014An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ywS3GAAAA3QAAAA8AAAAAAAAA&#10;AAAAAAAAoQIAAGRycy9kb3ducmV2LnhtbFBLBQYAAAAABAAEAPkAAACUAwAAAAA=&#10;" strokecolor="windowText" strokeweight="1.5pt">
                  <v:stroke dashstyle="dash"/>
                </v:shape>
                <v:shape id="Прямая со стрелкой 2654" o:spid="_x0000_s3409" type="#_x0000_t32" style="position:absolute;left:16944;top:4696;width:1683;height:16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yc8cAAADdAAAADwAAAGRycy9kb3ducmV2LnhtbESPQWvCQBSE74L/YXlCb3VTsbam2UhR&#10;BA+CVnvo8bH7mqTNvg3Zjab+elcoeBxm5hsmW/S2FidqfeVYwdM4AUGsnam4UPB5XD++gvAB2WDt&#10;mBT8kYdFPhxkmBp35g86HUIhIoR9igrKEJpUSq9LsujHriGO3rdrLYYo20KaFs8Rbms5SZKZtFhx&#10;XCixoWVJ+vfQWQXL1dexc1P3s5q/7HA/b7TeXbZKPYz69zcQgfpwD/+3N0bBZPY8hdub+AR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tDJzxwAAAN0AAAAPAAAAAAAA&#10;AAAAAAAAAKECAABkcnMvZG93bnJldi54bWxQSwUGAAAAAAQABAD5AAAAlQMAAAAA&#10;" strokecolor="windowText" strokeweight="2.25pt">
                  <v:stroke endarrow="classic" endarrowwidth="narrow" endarrowlength="long"/>
                </v:shape>
                <v:shape id="Поле 11" o:spid="_x0000_s3410" type="#_x0000_t202" style="position:absolute;left:15750;top:2133;width:3321;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Ist8cA&#10;AADdAAAADwAAAGRycy9kb3ducmV2LnhtbESP3WoCMRSE7wt9h3AKvSmaVXApq1FaQZHSWvxBvDxs&#10;jpvFzcmSRF3fvikUejnMzDfMZNbZRlzJh9qxgkE/A0FcOl1zpWC/W/ReQYSIrLFxTAruFGA2fXyY&#10;YKHdjTd03cZKJAiHAhWYGNtCylAashj6riVO3sl5izFJX0nt8ZbgtpHDLMulxZrTgsGW5obK8/Zi&#10;FZzNx8t3tvx6P+Sru1/vLu7oP49KPT91b2MQkbr4H/5rr7SCYT4awe+b9ATk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SLLf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3</w:t>
                        </w:r>
                      </w:p>
                    </w:txbxContent>
                  </v:textbox>
                </v:shape>
                <v:shape id="Прямая со стрелкой 2656" o:spid="_x0000_s3411" type="#_x0000_t32" style="position:absolute;left:11655;top:1540;width:0;height:57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Jn8cAAADdAAAADwAAAGRycy9kb3ducmV2LnhtbESPQWvCQBSE74L/YXmF3uqmUtOauooo&#10;goeCrfbQ42P3NYlm34bsJsb+elcoeBxm5htmtuhtJTpqfOlYwfMoAUGsnSk5V/B92Dy9gfAB2WDl&#10;mBRcyMNiPhzMMDPuzF/U7UMuIoR9hgqKEOpMSq8LsuhHriaO3q9rLIYom1yaBs8Rbis5TpJUWiw5&#10;LhRY06ogfdq3VsFq/XNo3Ys7rqevO/yc1lrv/j6Uenzol+8gAvXhHv5vb42CcTpJ4fYmPg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KgmfxwAAAN0AAAAPAAAAAAAA&#10;AAAAAAAAAKECAABkcnMvZG93bnJldi54bWxQSwUGAAAAAAQABAD5AAAAlQMAAAAA&#10;" strokecolor="windowText" strokeweight="2.25pt">
                  <v:stroke endarrow="classic" endarrowwidth="narrow" endarrowlength="long"/>
                </v:shape>
                <v:shape id="Прямая со стрелкой 2657" o:spid="_x0000_s3412" type="#_x0000_t32" style="position:absolute;left:11617;top:16571;width:0;height:41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qV0scAAADdAAAADwAAAGRycy9kb3ducmV2LnhtbESPQWvCQBSE70L/w/IKXqRuFBpL6ipW&#10;EEopaNTS6yP7moRm34bd1ST/vlsQPA4z8w2zXPemEVdyvrasYDZNQBAXVtdcKjifdk8vIHxA1thY&#10;JgUDeVivHkZLzLTtOKfrMZQiQthnqKAKoc2k9EVFBv3UtsTR+7HOYIjSlVI77CLcNHKeJKk0WHNc&#10;qLClbUXF7/FiFBSb4fz9JvflR9t85m5/oPRrNlFq/NhvXkEE6sM9fGu/awXz9HkB/2/iE5C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upXSxwAAAN0AAAAPAAAAAAAA&#10;AAAAAAAAAKECAABkcnMvZG93bnJldi54bWxQSwUGAAAAAAQABAD5AAAAlQMAAAAA&#10;" strokecolor="windowText" strokeweight="2.25pt">
                  <v:stroke endarrow="classic" endarrowwidth="narrow" endarrowlength="long"/>
                </v:shape>
                <v:line id="Прямая соединительная линия 2658" o:spid="_x0000_s3413" style="position:absolute;visibility:visible;mso-wrap-style:square" from="11655,14932" to="11655,16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abA8IAAADdAAAADwAAAGRycy9kb3ducmV2LnhtbERPy4rCMBTdD/gP4QruxlRFkY5RBkFw&#10;6WNknN2d5NqWaW5KEtv692YhzPJw3qtNb2vRkg+VYwWTcQaCWDtTcaHg67x7X4IIEdlg7ZgUPCjA&#10;Zj14W2FuXMdHak+xECmEQ44KyhibXMqgS7IYxq4hTtzNeYsxQV9I47FL4baW0yxbSIsVp4YSG9qW&#10;pP9Od6vgstS/e3f51rezn7WT6/0Qrj+dUqNh//kBIlIf/8Uv994omC7maW56k56AX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JabA8IAAADdAAAADwAAAAAAAAAAAAAA&#10;AAChAgAAZHJzL2Rvd25yZXYueG1sUEsFBgAAAAAEAAQA+QAAAJADAAAAAA==&#10;" strokecolor="windowText" strokeweight="1.5pt">
                  <v:stroke dashstyle="dash"/>
                </v:line>
                <v:shape id="Поле 11" o:spid="_x0000_s3414" type="#_x0000_t202" style="position:absolute;left:8321;top:740;width:3321;height:3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8msscA&#10;AADdAAAADwAAAGRycy9kb3ducmV2LnhtbESPQWsCMRSE74X+h/AKXopmK7jU1ShtQZFSW6oiHh+b&#10;52Zx87IkUdd/3xQKPQ4z8w0znXe2ERfyoXas4GmQgSAuna65UrDbLvrPIEJE1tg4JgU3CjCf3d9N&#10;sdDuyt902cRKJAiHAhWYGNtCylAashgGriVO3tF5izFJX0nt8ZrgtpHDLMulxZrTgsGW3gyVp83Z&#10;KjiZ98evbLl+3eerm//cnt3BfxyU6j10LxMQkbr4H/5rr7SCYT4aw++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fJrL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1</w:t>
                        </w:r>
                      </w:p>
                    </w:txbxContent>
                  </v:textbox>
                </v:shape>
                <v:shape id="Поле 11" o:spid="_x0000_s3415" type="#_x0000_t202" style="position:absolute;left:8321;top:17451;width:3321;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lFksMA&#10;AADdAAAADwAAAGRycy9kb3ducmV2LnhtbERPTWsCMRC9F/wPYQQvpWb1sJStUaqgiFhLVcTjsJlu&#10;FjeTJYm6/vvmIPT4eN+TWWcbcSMfascKRsMMBHHpdM2VguNh+fYOIkRkjY1jUvCgALNp72WChXZ3&#10;/qHbPlYihXAoUIGJsS2kDKUhi2HoWuLE/TpvMSboK6k93lO4beQ4y3JpsebUYLClhaHysr9aBRez&#10;ef3OVl/zU75++N3h6s5+e1Zq0O8+P0BE6uK/+OleawXjPE/705v0BOT0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4lFksMAAADdAAAADwAAAAAAAAAAAAAAAACYAgAAZHJzL2Rv&#10;d25yZXYueG1sUEsFBgAAAAAEAAQA9QAAAIgDA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1</w:t>
                        </w:r>
                      </w:p>
                    </w:txbxContent>
                  </v:textbox>
                </v:shape>
                <v:shape id="Прямая со стрелкой 2661" o:spid="_x0000_s3416" type="#_x0000_t32" style="position:absolute;left:15750;top:11173;width:54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NigMYAAADdAAAADwAAAGRycy9kb3ducmV2LnhtbESPQWvCQBSE7wX/w/KEXkrdxEMoqauo&#10;UChSiMaUXh/Z1yQ0+zbsrpr8+25B6HGYmW+Y1WY0vbiS851lBekiAUFcW91xo6A6vz2/gPABWWNv&#10;mRRM5GGznj2sMNf2xie6lqEREcI+RwVtCEMupa9bMugXdiCO3rd1BkOUrpHa4S3CTS+XSZJJgx3H&#10;hRYH2rdU/5QXo6DeTtXXThbNYeg/Tq44UvaZPin1OB+3ryACjeE/fG+/awXLLEvh7018AnL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zYoDGAAAA3QAAAA8AAAAAAAAA&#10;AAAAAAAAoQIAAGRycy9kb3ducmV2LnhtbFBLBQYAAAAABAAEAPkAAACUAwAAAAA=&#10;" strokecolor="windowText" strokeweight="2.25pt">
                  <v:stroke endarrow="classic" endarrowwidth="narrow" endarrowlength="long"/>
                </v:shape>
                <v:shape id="Прямая со стрелкой 2662" o:spid="_x0000_s3417" type="#_x0000_t32" style="position:absolute;left:1812;top:11173;width:430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3FIccAAADdAAAADwAAAGRycy9kb3ducmV2LnhtbESPT2vCQBTE7wW/w/KE3nRjKKlGVxFF&#10;6KFg/XPw+Nh9JtHs25BdNe2n7xaEHoeZ+Q0zW3S2FndqfeVYwWiYgCDWzlRcKDgeNoMxCB+QDdaO&#10;ScE3eVjMey8zzI178I7u+1CICGGfo4IyhCaX0uuSLPqha4ijd3atxRBlW0jT4iPCbS3TJMmkxYrj&#10;QokNrUrS1/3NKlitT4ebe3OX9eR9i1+TRuvtz6dSr/1uOQURqAv/4Wf7wyhIsyyFvzfxCc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fcUhxwAAAN0AAAAPAAAAAAAA&#10;AAAAAAAAAKECAABkcnMvZG93bnJldi54bWxQSwUGAAAAAAQABAD5AAAAlQMAAAAA&#10;" strokecolor="windowText" strokeweight="2.25pt">
                  <v:stroke endarrow="classic" endarrowwidth="narrow" endarrowlength="long"/>
                </v:shape>
                <v:line id="Прямая соединительная линия 2663" o:spid="_x0000_s3418" style="position:absolute;visibility:visible;mso-wrap-style:square" from="6130,11173" to="7565,11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7Dz8UAAADdAAAADwAAAGRycy9kb3ducmV2LnhtbESPwWrDMBBE74H+g9hCb4lsB0xwo4RS&#10;KOTYJg1Jb1tpY5taKyMptvP3UaHQ4zAzb5j1drKdGMiH1rGCfJGBINbOtFwr+Dy8zVcgQkQ22Dkm&#10;BTcKsN08zNZYGTfyBw37WIsE4VChgibGvpIy6IYshoXriZN3cd5iTNLX0ngcE9x2ssiyUlpsOS00&#10;2NNrQ/pnf7UKjiv9vXPHk74c/HLIz9f3cP4alXp6nF6eQUSa4n/4r70zCoqyXMLvm/QE5OY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F7Dz8UAAADdAAAADwAAAAAAAAAA&#10;AAAAAAChAgAAZHJzL2Rvd25yZXYueG1sUEsFBgAAAAAEAAQA+QAAAJMDAAAAAA==&#10;" strokecolor="windowText" strokeweight="1.5pt">
                  <v:stroke dashstyle="dash"/>
                </v:line>
                <v:shape id="Поле 11" o:spid="_x0000_s3419" type="#_x0000_t202" style="position:absolute;left:1800;top:7919;width:3321;height:32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JDkccA&#10;AADdAAAADwAAAGRycy9kb3ducmV2LnhtbESPQWsCMRSE7wX/Q3hCL6LZSlnKapQqtEixLVURj4/N&#10;62Zx87IkUdd/bwpCj8PMfMNM551txJl8qB0reBplIIhLp2uuFOy2b8MXECEia2wck4IrBZjPeg9T&#10;LLS78A+dN7ESCcKhQAUmxraQMpSGLIaRa4mT9+u8xZikr6T2eElw28hxluXSYs1pwWBLS0PlcXOy&#10;Co7mY/CdvX8u9vnq6r+2J3fw64NSj/3udQIiUhf/w/f2SisY5/kz/L1JT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yQ5H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2</w:t>
                        </w:r>
                      </w:p>
                    </w:txbxContent>
                  </v:textbox>
                </v:shape>
                <v:shape id="Поле 11" o:spid="_x0000_s3420" type="#_x0000_t202" style="position:absolute;left:17903;top:7716;width:3321;height:3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mCscA&#10;AADdAAAADwAAAGRycy9kb3ducmV2LnhtbESPQWsCMRSE7wX/Q3hCL6LZCl3KapQqtEixLVURj4/N&#10;62Zx87IkUdd/bwpCj8PMfMNM551txJl8qB0reBplIIhLp2uuFOy2b8MXECEia2wck4IrBZjPeg9T&#10;LLS78A+dN7ESCcKhQAUmxraQMpSGLIaRa4mT9+u8xZikr6T2eElw28hxluXSYs1pwWBLS0PlcXOy&#10;Co7mY/CdvX8u9vnq6r+2J3fw64NSj/3udQIiUhf/w/f2SisY5/kz/L1JT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5grHAAAA3QAAAA8AAAAAAAAAAAAAAAAAmAIAAGRy&#10;cy9kb3ducmV2LnhtbFBLBQYAAAAABAAEAPUAAACMAwAAAAA=&#10;" filled="f" stroked="f" strokeweight=".5pt">
                  <v:textbox>
                    <w:txbxContent>
                      <w:p w:rsidR="00577C88" w:rsidRDefault="00577C88" w:rsidP="002D0491">
                        <w:pPr>
                          <w:pStyle w:val="ab"/>
                          <w:spacing w:before="0" w:beforeAutospacing="0" w:after="0" w:afterAutospacing="0"/>
                          <w:jc w:val="both"/>
                        </w:pPr>
                        <w:r>
                          <w:rPr>
                            <w:rFonts w:eastAsia="Times New Roman" w:hAnsi="Symbol"/>
                            <w:i/>
                            <w:iCs/>
                          </w:rPr>
                          <w:sym w:font="Symbol" w:char="F073"/>
                        </w:r>
                        <w:r>
                          <w:rPr>
                            <w:rFonts w:eastAsia="Times New Roman"/>
                            <w:i/>
                            <w:iCs/>
                            <w:position w:val="-6"/>
                            <w:vertAlign w:val="subscript"/>
                            <w:lang w:val="en-US"/>
                          </w:rPr>
                          <w:t>2</w:t>
                        </w:r>
                      </w:p>
                    </w:txbxContent>
                  </v:textbox>
                </v:shape>
                <v:shape id="Куб 2666" o:spid="_x0000_s3421" type="#_x0000_t16" style="position:absolute;left:35636;top:5785;width:10788;height:107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a9MIA&#10;AADdAAAADwAAAGRycy9kb3ducmV2LnhtbESPzarCMBSE9xd8h3AEd9dUkXKpRhHBn61VweWhObbF&#10;5qQ2sa1vbwThLoeZ+YZZrHpTiZYaV1pWMBlHIIgzq0vOFZxP298/EM4ja6wsk4IXOVgtBz8LTLTt&#10;+Eht6nMRIOwSVFB4XydSuqwgg25sa+Lg3Wxj0AfZ5FI32AW4qeQ0imJpsOSwUGBNm4Kye/o0Ctpn&#10;Zfbumnekze4wmb3Sx/2yUWo07NdzEJ56/x/+tg9awTSOY/i8CU9A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v9r0wgAAAN0AAAAPAAAAAAAAAAAAAAAAAJgCAABkcnMvZG93&#10;bnJldi54bWxQSwUGAAAAAAQABAD1AAAAhwMAAAAA&#10;" filled="f" strokecolor="windowText" strokeweight="1.5pt">
                  <v:textbox>
                    <w:txbxContent>
                      <w:p w:rsidR="00577C88" w:rsidRDefault="00577C88" w:rsidP="002D0491">
                        <w:pPr>
                          <w:pStyle w:val="ab"/>
                          <w:spacing w:before="0" w:beforeAutospacing="0" w:after="0" w:afterAutospacing="0"/>
                          <w:ind w:firstLine="706"/>
                          <w:jc w:val="both"/>
                        </w:pPr>
                      </w:p>
                    </w:txbxContent>
                  </v:textbox>
                </v:shape>
                <v:line id="Прямая соединительная линия 2667" o:spid="_x0000_s3422" style="position:absolute;visibility:visible;mso-wrap-style:square" from="38398,5785" to="38398,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2Qu8cAAADdAAAADwAAAGRycy9kb3ducmV2LnhtbESPQWsCMRSE7wX/Q3hCbzVbD6tsjaKW&#10;UtGWUvXS2yN5brZuXpZN1LW/vikIPQ4z8w0zmXWuFmdqQ+VZweMgA0Gsvam4VLDfvTyMQYSIbLD2&#10;TAquFGA27d1NsDD+wp903sZSJAiHAhXYGJtCyqAtOQwD3xAn7+BbhzHJtpSmxUuCu1oOsyyXDitO&#10;CxYbWlrSx+3JKVg8f3+9b14XNmq9N/7D76q39Y9S9/1u/gQiUhf/w7f2yigY5vkI/t6kJy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DZC7xwAAAN0AAAAPAAAAAAAA&#10;AAAAAAAAAKECAABkcnMvZG93bnJldi54bWxQSwUGAAAAAAQABAD5AAAAlQMAAAAA&#10;" strokecolor="windowText">
                  <v:stroke dashstyle="dash"/>
                </v:line>
                <v:line id="Прямая соединительная линия 2668" o:spid="_x0000_s3423" style="position:absolute;visibility:visible;mso-wrap-style:square" from="38398,13843" to="46437,1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IEycQAAADdAAAADwAAAGRycy9kb3ducmV2LnhtbERPy2oCMRTdC/2HcAvddTJ1MZTRKNpS&#10;FK2Ij427S3KdTDu5GSapTvv1ZlFweTjv8bR3jbhQF2rPCl6yHASx9qbmSsHx8PH8CiJEZIONZ1Lw&#10;SwGmk4fBGEvjr7yjyz5WIoVwKFGBjbEtpQzaksOQ+ZY4cWffOYwJdpU0HV5TuGvkMM8L6bDm1GCx&#10;pTdL+nv/4xTM379Om/VibqPWR+O3/lB/rv6UenrsZyMQkfp4F/+7l0bBsCjS3PQmPQE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kgTJxAAAAN0AAAAPAAAAAAAAAAAA&#10;AAAAAKECAABkcnMvZG93bnJldi54bWxQSwUGAAAAAAQABAD5AAAAkgMAAAAA&#10;" strokecolor="windowText">
                  <v:stroke dashstyle="dash"/>
                </v:line>
                <v:line id="Прямая соединительная линия 2669" o:spid="_x0000_s3424" style="position:absolute;flip:x;visibility:visible;mso-wrap-style:square" from="35629,13836" to="38392,16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W8sYAAADdAAAADwAAAGRycy9kb3ducmV2LnhtbESPQWvCQBSE7wX/w/IEL6XZGDBtU1dR&#10;qeC1sRR6e2Rfs6HZtyG7mtRf7woFj8PMfMMs16NtxZl63zhWME9SEMSV0w3XCj6P+6cXED4ga2wd&#10;k4I/8rBeTR6WWGg38Aedy1CLCGFfoAITQldI6StDFn3iOuLo/bjeYoiyr6XucYhw28osTXNpseG4&#10;YLCjnaHqtzxZBdtHk70Pp3K7W+T6+ctd5t8L3Cs1m46bNxCBxnAP/7cPWkGW569wexOfgF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v1vLGAAAA3QAAAA8AAAAAAAAA&#10;AAAAAAAAoQIAAGRycy9kb3ducmV2LnhtbFBLBQYAAAAABAAEAPkAAACUAwAAAAA=&#10;" strokecolor="windowText">
                  <v:stroke dashstyle="dash"/>
                </v:line>
                <v:shape id="Прямая со стрелкой 2670" o:spid="_x0000_s3425" type="#_x0000_t32" style="position:absolute;left:41160;top:1549;width:0;height:57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poEMMAAADdAAAADwAAAGRycy9kb3ducmV2LnhtbERPy4rCMBTdC/MP4Q6403REfFSjDMqA&#10;C0GtLlxekmtbp7kpTdTq108WAy4P5z1ftrYSd2p86VjBVz8BQaydKTlXcDr+9CYgfEA2WDkmBU/y&#10;sFx8dOaYGvfgA92zkIsYwj5FBUUIdSql1wVZ9H1XE0fu4hqLIcIml6bBRwy3lRwkyUhaLDk2FFjT&#10;qiD9m92sgtX6fLy5obuup+Md7qe11rvXVqnuZ/s9AxGoDW/xv3tjFAxG47g/volP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6aBDDAAAA3QAAAA8AAAAAAAAAAAAA&#10;AAAAoQIAAGRycy9kb3ducmV2LnhtbFBLBQYAAAAABAAEAPkAAACRAwAAAAA=&#10;" strokecolor="windowText" strokeweight="2.25pt">
                  <v:stroke endarrow="classic" endarrowwidth="narrow" endarrowlength="long"/>
                </v:shape>
                <v:shape id="Прямая со стрелкой 2671" o:spid="_x0000_s3426" type="#_x0000_t32" style="position:absolute;left:41122;top:16580;width:0;height:41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r0XccAAADdAAAADwAAAGRycy9kb3ducmV2LnhtbESPQWvCQBSE74L/YXlCL6KbeEhLmo2o&#10;IJRSsEZLr4/saxLMvg27W43/vlso9DjMzDdMsR5NL67kfGdZQbpMQBDXVnfcKDif9osnED4ga+wt&#10;k4I7eViX00mBubY3PtK1Co2IEPY5KmhDGHIpfd2SQb+0A3H0vqwzGKJ0jdQObxFuerlKkkwa7Dgu&#10;tDjQrqX6Un0bBfXmfv7cykPzOvRvR3d4p+wjnSv1MBs3zyACjeE//Nd+0QpW2WMKv2/iE5D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qvRdxwAAAN0AAAAPAAAAAAAA&#10;AAAAAAAAAKECAABkcnMvZG93bnJldi54bWxQSwUGAAAAAAQABAD5AAAAlQMAAAAA&#10;" strokecolor="windowText" strokeweight="2.25pt">
                  <v:stroke endarrow="classic" endarrowwidth="narrow" endarrowlength="long"/>
                </v:shape>
                <v:line id="Прямая соединительная линия 2672" o:spid="_x0000_s3427" style="position:absolute;visibility:visible;mso-wrap-style:square" from="41160,14941" to="41160,16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vwicUAAADdAAAADwAAAGRycy9kb3ducmV2LnhtbESPQWvCQBSE74X+h+UVeqsbU7CSukop&#10;CB6tNmhvr7vPJDT7NuyuSfrvXUHwOMzMN8xiNdpW9ORD41jBdJKBINbONFwp+N6vX+YgQkQ22Dom&#10;Bf8UYLV8fFhgYdzAX9TvYiUShEOBCuoYu0LKoGuyGCauI07eyXmLMUlfSeNxSHDbyjzLZtJiw2mh&#10;xo4+a9J/u7NVUM7178aVB33a+9d+ejxvw/FnUOr5afx4BxFpjPfwrb0xCvLZWw7XN+kJyO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vwicUAAADdAAAADwAAAAAAAAAA&#10;AAAAAAChAgAAZHJzL2Rvd25yZXYueG1sUEsFBgAAAAAEAAQA+QAAAJMDAAAAAA==&#10;" strokecolor="windowText" strokeweight="1.5pt">
                  <v:stroke dashstyle="dash"/>
                </v:line>
                <v:shape id="Поле 11" o:spid="_x0000_s3428" type="#_x0000_t202" style="position:absolute;left:36709;top:748;width:4178;height:3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JNOMcA&#10;AADdAAAADwAAAGRycy9kb3ducmV2LnhtbESPQWsCMRSE74X+h/AKXopmq7CV1ShtQZFSW6oiHh+b&#10;52Zx87IkUdd/3xQKPQ4z8w0znXe2ERfyoXas4GmQgSAuna65UrDbLvpjECEia2wck4IbBZjP7u+m&#10;WGh35W+6bGIlEoRDgQpMjG0hZSgNWQwD1xIn7+i8xZikr6T2eE1w28hhluXSYs1pwWBLb4bK0+Zs&#10;FZzM++NXtly/7vPVzX9uz+7gPw5K9R66lwmISF38D/+1V1rBMH8ewe+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CTTjHAAAA3QAAAA8AAAAAAAAAAAAAAAAAmAIAAGRy&#10;cy9kb3ducmV2LnhtbFBLBQYAAAAABAAEAPUAAACMAwAAAAA=&#10;" filled="f" stroked="f" strokeweight=".5pt">
                  <v:textbox>
                    <w:txbxContent>
                      <w:p w:rsidR="00577C88" w:rsidRPr="009C4702" w:rsidRDefault="00577C88" w:rsidP="002D0491">
                        <w:pPr>
                          <w:pStyle w:val="ab"/>
                          <w:spacing w:before="0" w:beforeAutospacing="0" w:after="0" w:afterAutospacing="0"/>
                          <w:jc w:val="both"/>
                        </w:pPr>
                        <w:r>
                          <w:rPr>
                            <w:rFonts w:eastAsia="Times New Roman" w:hAnsi="Symbol"/>
                            <w:i/>
                            <w:iCs/>
                          </w:rPr>
                          <w:sym w:font="Symbol" w:char="F073"/>
                        </w:r>
                        <w:proofErr w:type="spellStart"/>
                        <w:r>
                          <w:rPr>
                            <w:rFonts w:eastAsia="Times New Roman"/>
                            <w:i/>
                            <w:iCs/>
                            <w:position w:val="-6"/>
                            <w:vertAlign w:val="subscript"/>
                          </w:rPr>
                          <w:t>экв</w:t>
                        </w:r>
                        <w:proofErr w:type="spellEnd"/>
                      </w:p>
                    </w:txbxContent>
                  </v:textbox>
                </v:shape>
                <v:shape id="Поле 11" o:spid="_x0000_s3429" type="#_x0000_t202" style="position:absolute;left:36709;top:17439;width:4178;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vVTMcA&#10;AADdAAAADwAAAGRycy9kb3ducmV2LnhtbESPQWsCMRSE74X+h/AKXopmK7KV1ShtQZFSW6oiHh+b&#10;52Zx87IkUdd/3xQKPQ4z8w0znXe2ERfyoXas4GmQgSAuna65UrDbLvpjECEia2wck4IbBZjP7u+m&#10;WGh35W+6bGIlEoRDgQpMjG0hZSgNWQwD1xIn7+i8xZikr6T2eE1w28hhluXSYs1pwWBLb4bK0+Zs&#10;FZzM++NXtly/7vPVzX9uz+7gPw5K9R66lwmISF38D/+1V1rBMH8ewe+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r1UzHAAAA3QAAAA8AAAAAAAAAAAAAAAAAmAIAAGRy&#10;cy9kb3ducmV2LnhtbFBLBQYAAAAABAAEAPUAAACMAwAAAAA=&#10;" filled="f" stroked="f" strokeweight=".5pt">
                  <v:textbox>
                    <w:txbxContent>
                      <w:p w:rsidR="00577C88" w:rsidRPr="009C4702" w:rsidRDefault="00577C88" w:rsidP="002D0491">
                        <w:pPr>
                          <w:pStyle w:val="ab"/>
                          <w:spacing w:before="0" w:beforeAutospacing="0" w:after="0" w:afterAutospacing="0"/>
                          <w:jc w:val="both"/>
                        </w:pPr>
                        <w:r>
                          <w:rPr>
                            <w:rFonts w:eastAsia="Times New Roman" w:hAnsi="Symbol"/>
                            <w:i/>
                            <w:iCs/>
                          </w:rPr>
                          <w:sym w:font="Symbol" w:char="F073"/>
                        </w:r>
                        <w:proofErr w:type="spellStart"/>
                        <w:r>
                          <w:rPr>
                            <w:rFonts w:eastAsia="Times New Roman"/>
                            <w:i/>
                            <w:iCs/>
                            <w:position w:val="-6"/>
                            <w:vertAlign w:val="subscript"/>
                          </w:rPr>
                          <w:t>экв</w:t>
                        </w:r>
                        <w:proofErr w:type="spellEnd"/>
                      </w:p>
                    </w:txbxContent>
                  </v:textbox>
                </v:shape>
                <v:shape id="Поле 11" o:spid="_x0000_s3430" type="#_x0000_t202" style="position:absolute;left:22675;top:9018;width:10846;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dw18cA&#10;AADdAAAADwAAAGRycy9kb3ducmV2LnhtbESPQWsCMRSE74X+h/AKXopmK7iV1ShtQZFSW6oiHh+b&#10;52Zx87IkUdd/3xQKPQ4z8w0znXe2ERfyoXas4GmQgSAuna65UrDbLvpjECEia2wck4IbBZjP7u+m&#10;WGh35W+6bGIlEoRDgQpMjG0hZSgNWQwD1xIn7+i8xZikr6T2eE1w28hhluXSYs1pwWBLb4bK0+Zs&#10;FZzM++NXtly/7vPVzX9uz+7gPw5K9R66lwmISF38D/+1V1rBMH8ewe+b9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ncNfHAAAA3QAAAA8AAAAAAAAAAAAAAAAAmAIAAGRy&#10;cy9kb3ducmV2LnhtbFBLBQYAAAAABAAEAPUAAACMAwAAAAA=&#10;" filled="f" stroked="f" strokeweight=".5pt">
                  <v:textbox>
                    <w:txbxContent>
                      <w:p w:rsidR="00577C88" w:rsidRPr="009C4702" w:rsidRDefault="00577C88" w:rsidP="002D0491">
                        <w:pPr>
                          <w:pStyle w:val="ab"/>
                          <w:spacing w:before="0" w:beforeAutospacing="0" w:after="0" w:afterAutospacing="0"/>
                          <w:jc w:val="both"/>
                        </w:pPr>
                        <w:r w:rsidRPr="009C4702">
                          <w:rPr>
                            <w:rFonts w:eastAsia="Times New Roman"/>
                            <w:i/>
                            <w:iCs/>
                          </w:rPr>
                          <w:t>эквивалентно</w:t>
                        </w:r>
                      </w:p>
                    </w:txbxContent>
                  </v:textbox>
                </v:shape>
                <v:shape id="Поле 11" o:spid="_x0000_s3431" type="#_x0000_t202" style="position:absolute;left:23418;top:11746;width:8973;height:322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XuoMcA&#10;AADdAAAADwAAAGRycy9kb3ducmV2LnhtbESPQWsCMRSE74L/ITyhl6LZetiW1ShVaJFSW6oiHh+b&#10;183i5mVJoq7/3hQKHoeZ+YaZzjvbiDP5UDtW8DTKQBCXTtdcKdht34YvIEJE1tg4JgVXCjCf9XtT&#10;LLS78A+dN7ESCcKhQAUmxraQMpSGLIaRa4mT9+u8xZikr6T2eElw28hxluXSYs1pwWBLS0PlcXOy&#10;Co7m4/E7e18v9vnq6r+2J3fwnwelHgbd6wREpC7ew//tlVYwzp9z+HuTno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17qDHAAAA3QAAAA8AAAAAAAAAAAAAAAAAmAIAAGRy&#10;cy9kb3ducmV2LnhtbFBLBQYAAAAABAAEAPUAAACMAwAAAAA=&#10;" filled="f" stroked="f" strokeweight=".5pt">
                  <v:textbox>
                    <w:txbxContent>
                      <w:p w:rsidR="00577C88" w:rsidRPr="009C4702" w:rsidRDefault="00577C88" w:rsidP="002D0491">
                        <w:pPr>
                          <w:pStyle w:val="ab"/>
                          <w:spacing w:before="0" w:beforeAutospacing="0" w:after="0" w:afterAutospacing="0"/>
                          <w:jc w:val="both"/>
                        </w:pPr>
                        <w:r>
                          <w:rPr>
                            <w:rFonts w:eastAsia="Times New Roman"/>
                            <w:i/>
                            <w:iCs/>
                          </w:rPr>
                          <w:t xml:space="preserve">если </w:t>
                        </w:r>
                        <w:r>
                          <w:rPr>
                            <w:rFonts w:eastAsia="Times New Roman"/>
                            <w:i/>
                            <w:iCs/>
                            <w:lang w:val="en-US"/>
                          </w:rPr>
                          <w:t>n=</w:t>
                        </w:r>
                        <w:proofErr w:type="gramStart"/>
                        <w:r>
                          <w:rPr>
                            <w:rFonts w:eastAsia="Times New Roman"/>
                            <w:i/>
                            <w:iCs/>
                            <w:lang w:val="en-US"/>
                          </w:rPr>
                          <w:t>n</w:t>
                        </w:r>
                        <w:proofErr w:type="spellStart"/>
                        <w:proofErr w:type="gramEnd"/>
                        <w:r w:rsidRPr="009C4702">
                          <w:rPr>
                            <w:rFonts w:eastAsia="Times New Roman"/>
                            <w:i/>
                            <w:iCs/>
                            <w:vertAlign w:val="subscript"/>
                          </w:rPr>
                          <w:t>экв</w:t>
                        </w:r>
                        <w:proofErr w:type="spellEnd"/>
                      </w:p>
                    </w:txbxContent>
                  </v:textbox>
                </v:shape>
                <v:shape id="Прямая со стрелкой 2677" o:spid="_x0000_s3432" type="#_x0000_t32" style="position:absolute;left:22653;top:11770;width:1192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9fuMQAAADdAAAADwAAAGRycy9kb3ducmV2LnhtbESPzYrCMBSF9wO+Q7iCm0FTXahUoxRx&#10;iuDKzoDba3Nti81NaTJtfXszMODycH4+znY/mFp01LrKsoL5LAJBnFtdcaHg5/trugbhPLLG2jIp&#10;eJKD/W70scVY254v1GW+EGGEXYwKSu+bWEqXl2TQzWxDHLy7bQ36INtC6hb7MG5quYiipTRYcSCU&#10;2NChpPyR/ZoAOVbJ+fbZpdok2F+zJr2eDqlSk/GQbEB4Gvw7/N8+aQWL5WoFf2/CE5C7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n1+4xAAAAN0AAAAPAAAAAAAAAAAA&#10;AAAAAKECAABkcnMvZG93bnJldi54bWxQSwUGAAAAAAQABAD5AAAAkgMAAAAA&#10;" strokecolor="windowText" strokeweight="1pt">
                  <v:stroke endarrow="classic" endarrowwidth="narrow" endarrowlength="long"/>
                </v:shape>
                <w10:anchorlock/>
              </v:group>
            </w:pict>
          </mc:Fallback>
        </mc:AlternateContent>
      </w:r>
    </w:p>
    <w:p w:rsidR="002D0491" w:rsidRPr="002D0491" w:rsidRDefault="002D0491" w:rsidP="002D0491">
      <w:pPr>
        <w:ind w:firstLine="0"/>
        <w:jc w:val="center"/>
      </w:pPr>
      <w:r w:rsidRPr="002D0491">
        <w:t>Рис. 9.5. Эквивалентные напряженные состояния</w:t>
      </w:r>
    </w:p>
    <w:p w:rsidR="002D0491" w:rsidRPr="002D0491" w:rsidRDefault="002D0491" w:rsidP="002D0491">
      <w:pPr>
        <w:ind w:firstLine="510"/>
        <w:rPr>
          <w:sz w:val="28"/>
        </w:rPr>
      </w:pPr>
    </w:p>
    <w:p w:rsidR="002D0491" w:rsidRPr="002D0491" w:rsidRDefault="002D0491" w:rsidP="002D0491">
      <w:pPr>
        <w:ind w:firstLine="510"/>
        <w:rPr>
          <w:sz w:val="28"/>
        </w:rPr>
      </w:pPr>
      <w:r w:rsidRPr="002D0491">
        <w:rPr>
          <w:i/>
          <w:sz w:val="28"/>
        </w:rPr>
        <w:t>Критерием прочности</w:t>
      </w:r>
      <w:r w:rsidRPr="002D0491">
        <w:rPr>
          <w:sz w:val="28"/>
        </w:rPr>
        <w:t xml:space="preserve"> (критерием предельного напряженного деформированного состояния) называют параметр, на основании к</w:t>
      </w:r>
      <w:r w:rsidRPr="002D0491">
        <w:rPr>
          <w:sz w:val="28"/>
        </w:rPr>
        <w:t>о</w:t>
      </w:r>
      <w:r w:rsidRPr="002D0491">
        <w:rPr>
          <w:sz w:val="28"/>
        </w:rPr>
        <w:t xml:space="preserve">торого производится оценка прочности и выявляется </w:t>
      </w:r>
      <w:proofErr w:type="spellStart"/>
      <w:r w:rsidRPr="002D0491">
        <w:rPr>
          <w:sz w:val="28"/>
        </w:rPr>
        <w:t>равноопасное</w:t>
      </w:r>
      <w:proofErr w:type="spellEnd"/>
      <w:r w:rsidRPr="002D0491">
        <w:rPr>
          <w:sz w:val="28"/>
        </w:rPr>
        <w:t xml:space="preserve"> состояние. Для этого было предложено несколько гипотез прочности о причинах перехода материалов в предельное состояние.</w:t>
      </w:r>
    </w:p>
    <w:p w:rsidR="002D0491" w:rsidRPr="002D0491" w:rsidRDefault="002D0491" w:rsidP="002D0491">
      <w:pPr>
        <w:ind w:left="510" w:firstLine="0"/>
        <w:rPr>
          <w:i/>
        </w:rPr>
      </w:pPr>
      <w:r w:rsidRPr="002D0491">
        <w:rPr>
          <w:b/>
          <w:i/>
        </w:rPr>
        <w:t>Гипотезы прочности</w:t>
      </w:r>
      <w:r w:rsidRPr="002D0491">
        <w:rPr>
          <w:i/>
        </w:rPr>
        <w:t xml:space="preserve"> – это научные предположения об основной причине достижения материалом предельного напряженного состояния при соч</w:t>
      </w:r>
      <w:r w:rsidRPr="002D0491">
        <w:rPr>
          <w:i/>
        </w:rPr>
        <w:t>е</w:t>
      </w:r>
      <w:r w:rsidRPr="002D0491">
        <w:rPr>
          <w:i/>
        </w:rPr>
        <w:t>тании основных деформаций.</w:t>
      </w:r>
    </w:p>
    <w:p w:rsidR="002D0491" w:rsidRPr="002D0491" w:rsidRDefault="002D0491" w:rsidP="002D0491">
      <w:pPr>
        <w:ind w:firstLine="510"/>
        <w:rPr>
          <w:sz w:val="28"/>
        </w:rPr>
      </w:pPr>
      <w:r w:rsidRPr="002D0491">
        <w:rPr>
          <w:sz w:val="28"/>
        </w:rPr>
        <w:t>На основании гипотез прочности выводят формулы для вычисл</w:t>
      </w:r>
      <w:r w:rsidRPr="002D0491">
        <w:rPr>
          <w:sz w:val="28"/>
        </w:rPr>
        <w:t>е</w:t>
      </w:r>
      <w:r w:rsidRPr="002D0491">
        <w:rPr>
          <w:sz w:val="28"/>
        </w:rPr>
        <w:t>ния эквивалентного напряжения, которое затем сопоставляется с д</w:t>
      </w:r>
      <w:r w:rsidRPr="002D0491">
        <w:rPr>
          <w:sz w:val="28"/>
        </w:rPr>
        <w:t>о</w:t>
      </w:r>
      <w:r w:rsidRPr="002D0491">
        <w:rPr>
          <w:sz w:val="28"/>
        </w:rPr>
        <w:t>пускаемым напряжением на растяжение.</w:t>
      </w:r>
    </w:p>
    <w:p w:rsidR="002D0491" w:rsidRPr="002D0491" w:rsidRDefault="002D0491" w:rsidP="002D0491">
      <w:pPr>
        <w:ind w:firstLine="510"/>
        <w:rPr>
          <w:sz w:val="28"/>
        </w:rPr>
      </w:pPr>
      <w:r w:rsidRPr="002D0491">
        <w:rPr>
          <w:sz w:val="28"/>
        </w:rPr>
        <w:t>Таким образом, условие прочности при сочетании основных д</w:t>
      </w:r>
      <w:r w:rsidRPr="002D0491">
        <w:rPr>
          <w:sz w:val="28"/>
        </w:rPr>
        <w:t>е</w:t>
      </w:r>
      <w:r w:rsidRPr="002D0491">
        <w:rPr>
          <w:sz w:val="28"/>
        </w:rPr>
        <w:t>формаций, когда в поперечных сечениях действуют нормальные и к</w:t>
      </w:r>
      <w:r w:rsidRPr="002D0491">
        <w:rPr>
          <w:sz w:val="28"/>
        </w:rPr>
        <w:t>а</w:t>
      </w:r>
      <w:r w:rsidRPr="002D0491">
        <w:rPr>
          <w:sz w:val="28"/>
        </w:rPr>
        <w:t>сательные напряжения, будет иметь вид:</w:t>
      </w:r>
    </w:p>
    <w:p w:rsidR="002D0491" w:rsidRPr="002D0491" w:rsidRDefault="002D0491" w:rsidP="002D0491">
      <w:pPr>
        <w:tabs>
          <w:tab w:val="center" w:pos="4253"/>
          <w:tab w:val="right" w:pos="8505"/>
        </w:tabs>
        <w:spacing w:before="120" w:after="120"/>
        <w:rPr>
          <w:sz w:val="28"/>
          <w:szCs w:val="28"/>
        </w:rPr>
      </w:pPr>
      <w:r w:rsidRPr="002D0491">
        <w:rPr>
          <w:sz w:val="28"/>
          <w:szCs w:val="28"/>
        </w:rPr>
        <w:lastRenderedPageBreak/>
        <w:tab/>
      </w:r>
      <w:r w:rsidRPr="002D0491">
        <w:rPr>
          <w:position w:val="-18"/>
          <w:sz w:val="28"/>
          <w:szCs w:val="28"/>
        </w:rPr>
        <w:object w:dxaOrig="1320" w:dyaOrig="499">
          <v:shape id="_x0000_i1357" type="#_x0000_t75" style="width:65.7pt;height:25.25pt" o:ole="">
            <v:imagedata r:id="rId743" o:title=""/>
          </v:shape>
          <o:OLEObject Type="Embed" ProgID="Equation.DSMT4" ShapeID="_x0000_i1357" DrawAspect="Content" ObjectID="_1418716911" r:id="rId744"/>
        </w:object>
      </w:r>
      <w:r w:rsidRPr="002D0491">
        <w:rPr>
          <w:sz w:val="28"/>
          <w:szCs w:val="28"/>
        </w:rPr>
        <w:t xml:space="preserve">. </w:t>
      </w:r>
      <w:r w:rsidRPr="002D0491">
        <w:rPr>
          <w:sz w:val="28"/>
          <w:szCs w:val="28"/>
        </w:rPr>
        <w:tab/>
        <w:t>9.23</w:t>
      </w:r>
    </w:p>
    <w:p w:rsidR="002D0491" w:rsidRPr="002D0491" w:rsidRDefault="002D0491" w:rsidP="002D0491">
      <w:pPr>
        <w:ind w:firstLine="510"/>
        <w:rPr>
          <w:sz w:val="28"/>
        </w:rPr>
      </w:pPr>
      <w:r w:rsidRPr="002D0491">
        <w:rPr>
          <w:sz w:val="28"/>
        </w:rPr>
        <w:t>Сформулируем и охарактеризуем некоторые основные гипотезы прочности и приведем соответствующие формулы для вычисления э</w:t>
      </w:r>
      <w:r w:rsidRPr="002D0491">
        <w:rPr>
          <w:sz w:val="28"/>
        </w:rPr>
        <w:t>к</w:t>
      </w:r>
      <w:r w:rsidRPr="002D0491">
        <w:rPr>
          <w:sz w:val="28"/>
        </w:rPr>
        <w:t>вивалентных напряжений.</w:t>
      </w:r>
    </w:p>
    <w:p w:rsidR="002D0491" w:rsidRPr="002D0491" w:rsidRDefault="002D0491" w:rsidP="002D0491">
      <w:pPr>
        <w:ind w:firstLine="510"/>
        <w:rPr>
          <w:spacing w:val="-2"/>
          <w:sz w:val="28"/>
        </w:rPr>
      </w:pPr>
      <w:r w:rsidRPr="002D0491">
        <w:rPr>
          <w:i/>
          <w:spacing w:val="-2"/>
          <w:sz w:val="28"/>
          <w:u w:val="single"/>
        </w:rPr>
        <w:t>Критерий наибольших нормальных напряжений</w:t>
      </w:r>
      <w:r w:rsidRPr="002D0491">
        <w:rPr>
          <w:spacing w:val="-2"/>
          <w:sz w:val="28"/>
        </w:rPr>
        <w:t xml:space="preserve"> (первая гипотеза прочности). Согласно этой гипотезе преимущественное влияние на прочность оказывает величина наибольшего нормального напряжения.</w:t>
      </w:r>
    </w:p>
    <w:p w:rsidR="002D0491" w:rsidRPr="002D0491" w:rsidRDefault="002D0491" w:rsidP="002D0491">
      <w:pPr>
        <w:ind w:left="510" w:firstLine="0"/>
        <w:rPr>
          <w:i/>
        </w:rPr>
      </w:pPr>
      <w:r w:rsidRPr="002D0491">
        <w:rPr>
          <w:i/>
        </w:rPr>
        <w:t>Предельное состояние материала в общем случае напряженного состояния наступает тогда, когда наибольшее нормальное напряжение достигает опасного значения.</w:t>
      </w:r>
    </w:p>
    <w:p w:rsidR="002D0491" w:rsidRPr="002D0491" w:rsidRDefault="002D0491" w:rsidP="002D0491">
      <w:pPr>
        <w:ind w:firstLine="510"/>
        <w:rPr>
          <w:sz w:val="28"/>
        </w:rPr>
      </w:pPr>
      <w:r w:rsidRPr="002D0491">
        <w:rPr>
          <w:sz w:val="28"/>
        </w:rPr>
        <w:t>Эта гипотеза дает удовлетворительные результаты при расчете на прочность конструкций из хрупких материалов (стекло, керамика, ч</w:t>
      </w:r>
      <w:r w:rsidRPr="002D0491">
        <w:rPr>
          <w:sz w:val="28"/>
        </w:rPr>
        <w:t>у</w:t>
      </w:r>
      <w:r w:rsidRPr="002D0491">
        <w:rPr>
          <w:sz w:val="28"/>
        </w:rPr>
        <w:t>гун и т.п.). Для пластичных материалов эта гипотеза неприменима. Кроме того, эта гипотеза не описывает случай всестороннего сжатия.</w:t>
      </w:r>
    </w:p>
    <w:p w:rsidR="002D0491" w:rsidRPr="002D0491" w:rsidRDefault="002D0491" w:rsidP="002D0491">
      <w:pPr>
        <w:ind w:firstLine="510"/>
        <w:rPr>
          <w:sz w:val="28"/>
        </w:rPr>
      </w:pPr>
      <w:r w:rsidRPr="002D0491">
        <w:rPr>
          <w:i/>
          <w:sz w:val="28"/>
          <w:u w:val="single"/>
        </w:rPr>
        <w:t>Критерий наибольших линейных деформаций</w:t>
      </w:r>
      <w:r w:rsidRPr="002D0491">
        <w:rPr>
          <w:i/>
          <w:sz w:val="28"/>
        </w:rPr>
        <w:t xml:space="preserve"> </w:t>
      </w:r>
      <w:r w:rsidRPr="002D0491">
        <w:rPr>
          <w:sz w:val="28"/>
        </w:rPr>
        <w:t xml:space="preserve">(вторая гипотеза прочности). </w:t>
      </w:r>
    </w:p>
    <w:p w:rsidR="002D0491" w:rsidRPr="002D0491" w:rsidRDefault="002D0491" w:rsidP="002D0491">
      <w:pPr>
        <w:ind w:left="510" w:firstLine="0"/>
        <w:rPr>
          <w:i/>
        </w:rPr>
      </w:pPr>
      <w:r w:rsidRPr="002D0491">
        <w:rPr>
          <w:i/>
        </w:rPr>
        <w:t>В качестве критерия прочности принимают наибольшую по абсолютной в</w:t>
      </w:r>
      <w:r w:rsidRPr="002D0491">
        <w:rPr>
          <w:i/>
        </w:rPr>
        <w:t>е</w:t>
      </w:r>
      <w:r w:rsidRPr="002D0491">
        <w:rPr>
          <w:i/>
        </w:rPr>
        <w:t>личине линейную деформацию.</w:t>
      </w:r>
    </w:p>
    <w:p w:rsidR="002D0491" w:rsidRPr="002D0491" w:rsidRDefault="002D0491" w:rsidP="002D0491">
      <w:pPr>
        <w:ind w:firstLine="510"/>
        <w:rPr>
          <w:sz w:val="28"/>
        </w:rPr>
      </w:pPr>
      <w:r w:rsidRPr="002D0491">
        <w:rPr>
          <w:sz w:val="28"/>
        </w:rPr>
        <w:t>Данная гипотеза плохо соотносится с результатами эксперимента.</w:t>
      </w:r>
    </w:p>
    <w:p w:rsidR="002D0491" w:rsidRPr="002D0491" w:rsidRDefault="002D0491" w:rsidP="002D0491">
      <w:pPr>
        <w:ind w:firstLine="510"/>
        <w:rPr>
          <w:sz w:val="28"/>
        </w:rPr>
      </w:pPr>
      <w:r w:rsidRPr="002D0491">
        <w:rPr>
          <w:i/>
          <w:sz w:val="28"/>
        </w:rPr>
        <w:t>Первая и вторая теории прочности</w:t>
      </w:r>
      <w:r w:rsidRPr="002D0491">
        <w:rPr>
          <w:sz w:val="28"/>
        </w:rPr>
        <w:t xml:space="preserve"> в настоящее время не прим</w:t>
      </w:r>
      <w:r w:rsidRPr="002D0491">
        <w:rPr>
          <w:sz w:val="28"/>
        </w:rPr>
        <w:t>е</w:t>
      </w:r>
      <w:r w:rsidRPr="002D0491">
        <w:rPr>
          <w:sz w:val="28"/>
        </w:rPr>
        <w:t>няются.</w:t>
      </w:r>
    </w:p>
    <w:p w:rsidR="002D0491" w:rsidRPr="002D0491" w:rsidRDefault="002D0491" w:rsidP="002D0491">
      <w:pPr>
        <w:ind w:firstLine="510"/>
        <w:rPr>
          <w:sz w:val="28"/>
        </w:rPr>
      </w:pPr>
      <w:r w:rsidRPr="002D0491">
        <w:rPr>
          <w:i/>
          <w:sz w:val="28"/>
          <w:u w:val="single"/>
        </w:rPr>
        <w:t>Критерий наибольших касательных напряжений</w:t>
      </w:r>
      <w:r w:rsidRPr="002D0491">
        <w:rPr>
          <w:sz w:val="28"/>
        </w:rPr>
        <w:t xml:space="preserve"> (третья гипотеза прочности). </w:t>
      </w:r>
    </w:p>
    <w:p w:rsidR="002D0491" w:rsidRPr="002D0491" w:rsidRDefault="002D0491" w:rsidP="002D0491">
      <w:pPr>
        <w:ind w:firstLine="510"/>
        <w:rPr>
          <w:sz w:val="28"/>
        </w:rPr>
      </w:pPr>
      <w:r w:rsidRPr="002D0491">
        <w:rPr>
          <w:sz w:val="28"/>
        </w:rPr>
        <w:t>Обоснованием данной гипотезы послужил тот факт, что пласт</w:t>
      </w:r>
      <w:r w:rsidRPr="002D0491">
        <w:rPr>
          <w:sz w:val="28"/>
        </w:rPr>
        <w:t>и</w:t>
      </w:r>
      <w:r w:rsidRPr="002D0491">
        <w:rPr>
          <w:sz w:val="28"/>
        </w:rPr>
        <w:t xml:space="preserve">ческая деформация в металлах возникает в результате необратимых сдвигов в кристаллической решетке (линии </w:t>
      </w:r>
      <w:proofErr w:type="spellStart"/>
      <w:r w:rsidRPr="002D0491">
        <w:rPr>
          <w:sz w:val="28"/>
        </w:rPr>
        <w:t>Людерса</w:t>
      </w:r>
      <w:proofErr w:type="spellEnd"/>
      <w:r w:rsidRPr="002D0491">
        <w:rPr>
          <w:sz w:val="28"/>
        </w:rPr>
        <w:t>-Чернова).</w:t>
      </w:r>
    </w:p>
    <w:p w:rsidR="002D0491" w:rsidRPr="002D0491" w:rsidRDefault="002D0491" w:rsidP="002D0491">
      <w:pPr>
        <w:ind w:left="510" w:firstLine="0"/>
        <w:rPr>
          <w:i/>
        </w:rPr>
      </w:pPr>
      <w:r w:rsidRPr="002D0491">
        <w:rPr>
          <w:i/>
        </w:rPr>
        <w:t>Прочность материала будет обеспечена, если максимальное касательное напряжение не превзойдет допускаемого касательного напряжения при о</w:t>
      </w:r>
      <w:r w:rsidRPr="002D0491">
        <w:rPr>
          <w:i/>
        </w:rPr>
        <w:t>д</w:t>
      </w:r>
      <w:r w:rsidRPr="002D0491">
        <w:rPr>
          <w:i/>
        </w:rPr>
        <w:t>ноосном растяжении.</w:t>
      </w:r>
    </w:p>
    <w:p w:rsidR="002D0491" w:rsidRPr="002D0491" w:rsidRDefault="002D0491" w:rsidP="002D0491">
      <w:pPr>
        <w:ind w:firstLine="510"/>
        <w:rPr>
          <w:sz w:val="28"/>
        </w:rPr>
      </w:pPr>
      <w:r w:rsidRPr="002D0491">
        <w:rPr>
          <w:sz w:val="28"/>
        </w:rPr>
        <w:t>Для вывода окончательной расчетной формулы используются и</w:t>
      </w:r>
      <w:r w:rsidRPr="002D0491">
        <w:rPr>
          <w:sz w:val="28"/>
        </w:rPr>
        <w:t>з</w:t>
      </w:r>
      <w:r w:rsidRPr="002D0491">
        <w:rPr>
          <w:sz w:val="28"/>
        </w:rPr>
        <w:t>вестные выражения для определения касательных и нормальных напряжений при плоском и одноосном напряженных состояниях.</w:t>
      </w:r>
    </w:p>
    <w:p w:rsidR="002D0491" w:rsidRPr="002D0491" w:rsidRDefault="002D0491" w:rsidP="002D0491">
      <w:pPr>
        <w:ind w:firstLine="510"/>
        <w:rPr>
          <w:sz w:val="28"/>
        </w:rPr>
      </w:pPr>
      <w:r w:rsidRPr="002D0491">
        <w:rPr>
          <w:sz w:val="28"/>
        </w:rPr>
        <w:t>Приведем расчетную формулу для условия прочности по третьей теории без вывода.</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14"/>
          <w:sz w:val="28"/>
          <w:szCs w:val="28"/>
        </w:rPr>
        <w:object w:dxaOrig="2740" w:dyaOrig="499">
          <v:shape id="_x0000_i1358" type="#_x0000_t75" style="width:137.7pt;height:25.25pt" o:ole="">
            <v:imagedata r:id="rId745" o:title=""/>
          </v:shape>
          <o:OLEObject Type="Embed" ProgID="Equation.DSMT4" ShapeID="_x0000_i1358" DrawAspect="Content" ObjectID="_1418716912" r:id="rId746"/>
        </w:object>
      </w:r>
      <w:r w:rsidRPr="002D0491">
        <w:rPr>
          <w:sz w:val="28"/>
          <w:szCs w:val="28"/>
        </w:rPr>
        <w:t xml:space="preserve">. </w:t>
      </w:r>
      <w:r w:rsidRPr="002D0491">
        <w:rPr>
          <w:sz w:val="28"/>
          <w:szCs w:val="28"/>
        </w:rPr>
        <w:tab/>
        <w:t>9.24</w:t>
      </w:r>
    </w:p>
    <w:p w:rsidR="002D0491" w:rsidRPr="002D0491" w:rsidRDefault="002D0491" w:rsidP="002D0491">
      <w:pPr>
        <w:ind w:firstLine="510"/>
        <w:rPr>
          <w:sz w:val="28"/>
        </w:rPr>
      </w:pPr>
      <w:r w:rsidRPr="002D0491">
        <w:rPr>
          <w:sz w:val="28"/>
        </w:rPr>
        <w:t>Третья теория прочности хорошо подтверждается эксперимент</w:t>
      </w:r>
      <w:r w:rsidRPr="002D0491">
        <w:rPr>
          <w:sz w:val="28"/>
        </w:rPr>
        <w:t>а</w:t>
      </w:r>
      <w:r w:rsidRPr="002D0491">
        <w:rPr>
          <w:sz w:val="28"/>
        </w:rPr>
        <w:t>ми, в особенности для пластичных материалов.</w:t>
      </w:r>
    </w:p>
    <w:p w:rsidR="002D0491" w:rsidRPr="002D0491" w:rsidRDefault="002D0491" w:rsidP="002D0491">
      <w:pPr>
        <w:ind w:firstLine="510"/>
        <w:rPr>
          <w:sz w:val="28"/>
        </w:rPr>
      </w:pPr>
      <w:r w:rsidRPr="002D0491">
        <w:rPr>
          <w:i/>
          <w:sz w:val="28"/>
          <w:u w:val="single"/>
        </w:rPr>
        <w:t>Четвертая теория прочности</w:t>
      </w:r>
      <w:r w:rsidRPr="002D0491">
        <w:rPr>
          <w:sz w:val="28"/>
        </w:rPr>
        <w:t xml:space="preserve"> – энергетическая. </w:t>
      </w:r>
    </w:p>
    <w:p w:rsidR="002D0491" w:rsidRPr="002D0491" w:rsidRDefault="002D0491" w:rsidP="002D0491">
      <w:pPr>
        <w:ind w:left="510" w:firstLine="0"/>
        <w:rPr>
          <w:i/>
          <w:sz w:val="28"/>
        </w:rPr>
      </w:pPr>
      <w:r w:rsidRPr="002D0491">
        <w:rPr>
          <w:i/>
        </w:rPr>
        <w:lastRenderedPageBreak/>
        <w:t xml:space="preserve">Предельное напряженное состояние текучести в общем случае </w:t>
      </w:r>
      <w:proofErr w:type="spellStart"/>
      <w:r w:rsidRPr="002D0491">
        <w:rPr>
          <w:i/>
        </w:rPr>
        <w:t>нагружения</w:t>
      </w:r>
      <w:proofErr w:type="spellEnd"/>
      <w:r w:rsidRPr="002D0491">
        <w:rPr>
          <w:i/>
        </w:rPr>
        <w:t xml:space="preserve"> наступит тогда, когда удельная энергия формоизменения достигает опр</w:t>
      </w:r>
      <w:r w:rsidRPr="002D0491">
        <w:rPr>
          <w:i/>
        </w:rPr>
        <w:t>е</w:t>
      </w:r>
      <w:r w:rsidRPr="002D0491">
        <w:rPr>
          <w:i/>
        </w:rPr>
        <w:t>деленного значения, соответствующего текучести материала при простом растяжении.</w:t>
      </w:r>
    </w:p>
    <w:p w:rsidR="002D0491" w:rsidRPr="002D0491" w:rsidRDefault="002D0491" w:rsidP="002D0491">
      <w:pPr>
        <w:ind w:firstLine="510"/>
        <w:rPr>
          <w:sz w:val="28"/>
        </w:rPr>
      </w:pPr>
      <w:r w:rsidRPr="002D0491">
        <w:rPr>
          <w:sz w:val="28"/>
        </w:rPr>
        <w:t>Формула для записи условия прочности имеет вид</w:t>
      </w:r>
    </w:p>
    <w:p w:rsidR="002D0491" w:rsidRPr="002D0491" w:rsidRDefault="002D0491" w:rsidP="002D0491">
      <w:pPr>
        <w:tabs>
          <w:tab w:val="center" w:pos="4253"/>
          <w:tab w:val="right" w:pos="8505"/>
        </w:tabs>
        <w:spacing w:before="120" w:after="120"/>
        <w:rPr>
          <w:sz w:val="28"/>
          <w:szCs w:val="28"/>
        </w:rPr>
      </w:pPr>
      <w:r w:rsidRPr="002D0491">
        <w:rPr>
          <w:sz w:val="28"/>
          <w:szCs w:val="28"/>
        </w:rPr>
        <w:tab/>
      </w:r>
      <w:r w:rsidRPr="002D0491">
        <w:rPr>
          <w:position w:val="-14"/>
          <w:sz w:val="28"/>
          <w:szCs w:val="28"/>
        </w:rPr>
        <w:object w:dxaOrig="2720" w:dyaOrig="499">
          <v:shape id="_x0000_i1359" type="#_x0000_t75" style="width:135.15pt;height:25.25pt" o:ole="">
            <v:imagedata r:id="rId747" o:title=""/>
          </v:shape>
          <o:OLEObject Type="Embed" ProgID="Equation.DSMT4" ShapeID="_x0000_i1359" DrawAspect="Content" ObjectID="_1418716913" r:id="rId748"/>
        </w:object>
      </w:r>
      <w:r w:rsidRPr="002D0491">
        <w:rPr>
          <w:sz w:val="28"/>
          <w:szCs w:val="28"/>
        </w:rPr>
        <w:t xml:space="preserve">. </w:t>
      </w:r>
      <w:r w:rsidRPr="002D0491">
        <w:rPr>
          <w:sz w:val="28"/>
          <w:szCs w:val="28"/>
        </w:rPr>
        <w:tab/>
        <w:t>9.25</w:t>
      </w:r>
    </w:p>
    <w:p w:rsidR="00C9673D" w:rsidRPr="00D3733A" w:rsidRDefault="002D0491" w:rsidP="00A56F97">
      <w:pPr>
        <w:ind w:firstLine="510"/>
        <w:rPr>
          <w:sz w:val="28"/>
        </w:rPr>
      </w:pPr>
      <w:r w:rsidRPr="002D0491">
        <w:rPr>
          <w:sz w:val="28"/>
        </w:rPr>
        <w:t>В настоящее время существуют и другие гипотезы прочности: г</w:t>
      </w:r>
      <w:r w:rsidRPr="002D0491">
        <w:rPr>
          <w:sz w:val="28"/>
        </w:rPr>
        <w:t>и</w:t>
      </w:r>
      <w:r w:rsidRPr="002D0491">
        <w:rPr>
          <w:sz w:val="28"/>
        </w:rPr>
        <w:t xml:space="preserve">потеза Мора-Кулона, критерий </w:t>
      </w:r>
      <w:proofErr w:type="spellStart"/>
      <w:r w:rsidRPr="002D0491">
        <w:rPr>
          <w:sz w:val="28"/>
        </w:rPr>
        <w:t>Давиденкова</w:t>
      </w:r>
      <w:proofErr w:type="spellEnd"/>
      <w:r w:rsidRPr="002D0491">
        <w:rPr>
          <w:sz w:val="28"/>
        </w:rPr>
        <w:t>-Фридмана и др.</w:t>
      </w:r>
    </w:p>
    <w:sectPr w:rsidR="00C9673D" w:rsidRPr="00D3733A" w:rsidSect="00B377B1">
      <w:pgSz w:w="11906" w:h="16838"/>
      <w:pgMar w:top="1418" w:right="1701" w:bottom="2495"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2A97" w:rsidRDefault="00AA2A97" w:rsidP="003B1A76">
      <w:r>
        <w:separator/>
      </w:r>
    </w:p>
  </w:endnote>
  <w:endnote w:type="continuationSeparator" w:id="0">
    <w:p w:rsidR="00AA2A97" w:rsidRDefault="00AA2A97" w:rsidP="003B1A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78630724"/>
      <w:docPartObj>
        <w:docPartGallery w:val="Page Numbers (Bottom of Page)"/>
        <w:docPartUnique/>
      </w:docPartObj>
    </w:sdtPr>
    <w:sdtContent>
      <w:p w:rsidR="00887A04" w:rsidRDefault="00887A04">
        <w:pPr>
          <w:pStyle w:val="af6"/>
          <w:jc w:val="center"/>
        </w:pPr>
        <w:r>
          <w:fldChar w:fldCharType="begin"/>
        </w:r>
        <w:r>
          <w:instrText>PAGE   \* MERGEFORMAT</w:instrText>
        </w:r>
        <w:r>
          <w:fldChar w:fldCharType="separate"/>
        </w:r>
        <w:r w:rsidR="00D36BBE">
          <w:rPr>
            <w:noProof/>
          </w:rPr>
          <w:t>31</w:t>
        </w:r>
        <w:r>
          <w:fldChar w:fldCharType="end"/>
        </w:r>
      </w:p>
    </w:sdtContent>
  </w:sdt>
  <w:p w:rsidR="00887A04" w:rsidRDefault="00887A04">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2A97" w:rsidRDefault="00AA2A97" w:rsidP="003B1A76">
      <w:r>
        <w:separator/>
      </w:r>
    </w:p>
  </w:footnote>
  <w:footnote w:type="continuationSeparator" w:id="0">
    <w:p w:rsidR="00AA2A97" w:rsidRDefault="00AA2A97" w:rsidP="003B1A7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725A0"/>
    <w:multiLevelType w:val="hybridMultilevel"/>
    <w:tmpl w:val="24A2A894"/>
    <w:lvl w:ilvl="0" w:tplc="08CE08C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079F1422"/>
    <w:multiLevelType w:val="hybridMultilevel"/>
    <w:tmpl w:val="EC1EF300"/>
    <w:lvl w:ilvl="0" w:tplc="A9D8576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0F462339"/>
    <w:multiLevelType w:val="hybridMultilevel"/>
    <w:tmpl w:val="074C4C1C"/>
    <w:lvl w:ilvl="0" w:tplc="0419000F">
      <w:start w:val="1"/>
      <w:numFmt w:val="decimal"/>
      <w:lvlText w:val="%1."/>
      <w:lvlJc w:val="left"/>
      <w:pPr>
        <w:ind w:left="1789" w:hanging="360"/>
      </w:pPr>
    </w:lvl>
    <w:lvl w:ilvl="1" w:tplc="04190019">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3">
    <w:nsid w:val="11841C3B"/>
    <w:multiLevelType w:val="hybridMultilevel"/>
    <w:tmpl w:val="396078D0"/>
    <w:lvl w:ilvl="0" w:tplc="A7E2130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135E2B80"/>
    <w:multiLevelType w:val="hybridMultilevel"/>
    <w:tmpl w:val="416064E6"/>
    <w:lvl w:ilvl="0" w:tplc="AC7C855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174A2AB4"/>
    <w:multiLevelType w:val="hybridMultilevel"/>
    <w:tmpl w:val="C9880156"/>
    <w:lvl w:ilvl="0" w:tplc="0419000F">
      <w:start w:val="1"/>
      <w:numFmt w:val="decimal"/>
      <w:lvlText w:val="%1."/>
      <w:lvlJc w:val="left"/>
      <w:pPr>
        <w:ind w:left="1789" w:hanging="360"/>
      </w:pPr>
    </w:lvl>
    <w:lvl w:ilvl="1" w:tplc="04190019">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6">
    <w:nsid w:val="188B4F5F"/>
    <w:multiLevelType w:val="hybridMultilevel"/>
    <w:tmpl w:val="68F4CE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C686696"/>
    <w:multiLevelType w:val="hybridMultilevel"/>
    <w:tmpl w:val="CE20259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28D94AA0"/>
    <w:multiLevelType w:val="hybridMultilevel"/>
    <w:tmpl w:val="4606B1A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D402485"/>
    <w:multiLevelType w:val="hybridMultilevel"/>
    <w:tmpl w:val="FAC64452"/>
    <w:lvl w:ilvl="0" w:tplc="7D08F9B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nsid w:val="2D530FFD"/>
    <w:multiLevelType w:val="hybridMultilevel"/>
    <w:tmpl w:val="41EA294E"/>
    <w:lvl w:ilvl="0" w:tplc="7F88EE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321C2567"/>
    <w:multiLevelType w:val="hybridMultilevel"/>
    <w:tmpl w:val="679C2B78"/>
    <w:lvl w:ilvl="0" w:tplc="7F88EE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3CF13CA4"/>
    <w:multiLevelType w:val="hybridMultilevel"/>
    <w:tmpl w:val="2FC64E9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nsid w:val="4B676A85"/>
    <w:multiLevelType w:val="hybridMultilevel"/>
    <w:tmpl w:val="C27EF00E"/>
    <w:lvl w:ilvl="0" w:tplc="4B1E4BF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5098155F"/>
    <w:multiLevelType w:val="hybridMultilevel"/>
    <w:tmpl w:val="490A5E8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55AF5455"/>
    <w:multiLevelType w:val="hybridMultilevel"/>
    <w:tmpl w:val="C1022156"/>
    <w:lvl w:ilvl="0" w:tplc="2C0AEDA0">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
    <w:nsid w:val="580B53A9"/>
    <w:multiLevelType w:val="hybridMultilevel"/>
    <w:tmpl w:val="BB986292"/>
    <w:lvl w:ilvl="0" w:tplc="CFA2FAE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nsid w:val="5B2A2D4B"/>
    <w:multiLevelType w:val="hybridMultilevel"/>
    <w:tmpl w:val="A330D2A0"/>
    <w:lvl w:ilvl="0" w:tplc="7952A77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5B6C1838"/>
    <w:multiLevelType w:val="hybridMultilevel"/>
    <w:tmpl w:val="A1F842E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nsid w:val="5C475948"/>
    <w:multiLevelType w:val="hybridMultilevel"/>
    <w:tmpl w:val="E51876AC"/>
    <w:lvl w:ilvl="0" w:tplc="7CF416B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6B590E88"/>
    <w:multiLevelType w:val="hybridMultilevel"/>
    <w:tmpl w:val="4F447A20"/>
    <w:lvl w:ilvl="0" w:tplc="1A8CF68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7066386F"/>
    <w:multiLevelType w:val="hybridMultilevel"/>
    <w:tmpl w:val="8FB805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75F04E23"/>
    <w:multiLevelType w:val="hybridMultilevel"/>
    <w:tmpl w:val="96C698E0"/>
    <w:lvl w:ilvl="0" w:tplc="3DD22A6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
    <w:nsid w:val="796E5491"/>
    <w:multiLevelType w:val="hybridMultilevel"/>
    <w:tmpl w:val="1BA6EF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7B192F3D"/>
    <w:multiLevelType w:val="hybridMultilevel"/>
    <w:tmpl w:val="C54C7A70"/>
    <w:lvl w:ilvl="0" w:tplc="0419000F">
      <w:start w:val="1"/>
      <w:numFmt w:val="decimal"/>
      <w:lvlText w:val="%1."/>
      <w:lvlJc w:val="left"/>
      <w:pPr>
        <w:ind w:left="1789" w:hanging="360"/>
      </w:p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25">
    <w:nsid w:val="7E6D7195"/>
    <w:multiLevelType w:val="hybridMultilevel"/>
    <w:tmpl w:val="534A988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1"/>
  </w:num>
  <w:num w:numId="3">
    <w:abstractNumId w:val="18"/>
  </w:num>
  <w:num w:numId="4">
    <w:abstractNumId w:val="20"/>
  </w:num>
  <w:num w:numId="5">
    <w:abstractNumId w:val="11"/>
  </w:num>
  <w:num w:numId="6">
    <w:abstractNumId w:val="10"/>
  </w:num>
  <w:num w:numId="7">
    <w:abstractNumId w:val="17"/>
  </w:num>
  <w:num w:numId="8">
    <w:abstractNumId w:val="4"/>
  </w:num>
  <w:num w:numId="9">
    <w:abstractNumId w:val="13"/>
  </w:num>
  <w:num w:numId="10">
    <w:abstractNumId w:val="0"/>
  </w:num>
  <w:num w:numId="11">
    <w:abstractNumId w:val="23"/>
  </w:num>
  <w:num w:numId="12">
    <w:abstractNumId w:val="21"/>
  </w:num>
  <w:num w:numId="13">
    <w:abstractNumId w:val="6"/>
  </w:num>
  <w:num w:numId="14">
    <w:abstractNumId w:val="12"/>
  </w:num>
  <w:num w:numId="15">
    <w:abstractNumId w:val="7"/>
  </w:num>
  <w:num w:numId="16">
    <w:abstractNumId w:val="22"/>
  </w:num>
  <w:num w:numId="17">
    <w:abstractNumId w:val="15"/>
  </w:num>
  <w:num w:numId="18">
    <w:abstractNumId w:val="19"/>
  </w:num>
  <w:num w:numId="19">
    <w:abstractNumId w:val="16"/>
  </w:num>
  <w:num w:numId="20">
    <w:abstractNumId w:val="24"/>
  </w:num>
  <w:num w:numId="21">
    <w:abstractNumId w:val="8"/>
  </w:num>
  <w:num w:numId="22">
    <w:abstractNumId w:val="25"/>
  </w:num>
  <w:num w:numId="23">
    <w:abstractNumId w:val="14"/>
  </w:num>
  <w:num w:numId="24">
    <w:abstractNumId w:val="5"/>
  </w:num>
  <w:num w:numId="25">
    <w:abstractNumId w:val="2"/>
  </w:num>
  <w:num w:numId="2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71C9"/>
    <w:rsid w:val="0000114D"/>
    <w:rsid w:val="00002CF0"/>
    <w:rsid w:val="00036170"/>
    <w:rsid w:val="000478CA"/>
    <w:rsid w:val="00055EC5"/>
    <w:rsid w:val="00081DFA"/>
    <w:rsid w:val="00084E84"/>
    <w:rsid w:val="0009541B"/>
    <w:rsid w:val="000964BB"/>
    <w:rsid w:val="000A50C0"/>
    <w:rsid w:val="000B0F6C"/>
    <w:rsid w:val="000C1ABD"/>
    <w:rsid w:val="00111ADB"/>
    <w:rsid w:val="00121FF6"/>
    <w:rsid w:val="00122074"/>
    <w:rsid w:val="001411A2"/>
    <w:rsid w:val="00161FD1"/>
    <w:rsid w:val="00162315"/>
    <w:rsid w:val="00183B4E"/>
    <w:rsid w:val="00191B80"/>
    <w:rsid w:val="00193D87"/>
    <w:rsid w:val="00197460"/>
    <w:rsid w:val="001C3906"/>
    <w:rsid w:val="001D0197"/>
    <w:rsid w:val="001D72DA"/>
    <w:rsid w:val="001E0AE7"/>
    <w:rsid w:val="001F0230"/>
    <w:rsid w:val="001F0E62"/>
    <w:rsid w:val="001F556B"/>
    <w:rsid w:val="00206A11"/>
    <w:rsid w:val="00213F2F"/>
    <w:rsid w:val="00220583"/>
    <w:rsid w:val="00244834"/>
    <w:rsid w:val="00251337"/>
    <w:rsid w:val="002631A7"/>
    <w:rsid w:val="002779B6"/>
    <w:rsid w:val="00284E6B"/>
    <w:rsid w:val="00292146"/>
    <w:rsid w:val="002A3168"/>
    <w:rsid w:val="002A49EE"/>
    <w:rsid w:val="002C236D"/>
    <w:rsid w:val="002D0491"/>
    <w:rsid w:val="002D5956"/>
    <w:rsid w:val="002E07D7"/>
    <w:rsid w:val="002E493D"/>
    <w:rsid w:val="002F6790"/>
    <w:rsid w:val="00303C21"/>
    <w:rsid w:val="00326F3C"/>
    <w:rsid w:val="00333C35"/>
    <w:rsid w:val="00344BC7"/>
    <w:rsid w:val="00345161"/>
    <w:rsid w:val="00351477"/>
    <w:rsid w:val="00362228"/>
    <w:rsid w:val="00366B57"/>
    <w:rsid w:val="00370622"/>
    <w:rsid w:val="003A4B3C"/>
    <w:rsid w:val="003A5299"/>
    <w:rsid w:val="003B100D"/>
    <w:rsid w:val="003B1A0D"/>
    <w:rsid w:val="003B1A76"/>
    <w:rsid w:val="003B1F0F"/>
    <w:rsid w:val="003D13AF"/>
    <w:rsid w:val="003E0DB0"/>
    <w:rsid w:val="003E63D9"/>
    <w:rsid w:val="003E70FC"/>
    <w:rsid w:val="003F6FD3"/>
    <w:rsid w:val="004177BE"/>
    <w:rsid w:val="00420711"/>
    <w:rsid w:val="00426800"/>
    <w:rsid w:val="004340ED"/>
    <w:rsid w:val="00436C7A"/>
    <w:rsid w:val="00440DD6"/>
    <w:rsid w:val="00444B6D"/>
    <w:rsid w:val="004523D9"/>
    <w:rsid w:val="00456C34"/>
    <w:rsid w:val="004575E8"/>
    <w:rsid w:val="00461500"/>
    <w:rsid w:val="00467AEF"/>
    <w:rsid w:val="0047027A"/>
    <w:rsid w:val="0048432E"/>
    <w:rsid w:val="004A14AA"/>
    <w:rsid w:val="004B4EBC"/>
    <w:rsid w:val="004B5C98"/>
    <w:rsid w:val="004F2EA7"/>
    <w:rsid w:val="004F4020"/>
    <w:rsid w:val="004F5928"/>
    <w:rsid w:val="004F59B1"/>
    <w:rsid w:val="004F6EBD"/>
    <w:rsid w:val="005279B6"/>
    <w:rsid w:val="00554D5B"/>
    <w:rsid w:val="00562D04"/>
    <w:rsid w:val="0056748A"/>
    <w:rsid w:val="00575FF4"/>
    <w:rsid w:val="0057715C"/>
    <w:rsid w:val="00577C88"/>
    <w:rsid w:val="00580CD0"/>
    <w:rsid w:val="005911F4"/>
    <w:rsid w:val="00592767"/>
    <w:rsid w:val="00595AF4"/>
    <w:rsid w:val="005A647A"/>
    <w:rsid w:val="005A6EE1"/>
    <w:rsid w:val="005B6A72"/>
    <w:rsid w:val="005D0F6A"/>
    <w:rsid w:val="005D3110"/>
    <w:rsid w:val="005E085D"/>
    <w:rsid w:val="005E12EE"/>
    <w:rsid w:val="005F1132"/>
    <w:rsid w:val="00601E00"/>
    <w:rsid w:val="00604C8B"/>
    <w:rsid w:val="006270A8"/>
    <w:rsid w:val="00635C76"/>
    <w:rsid w:val="006431BA"/>
    <w:rsid w:val="00647DC9"/>
    <w:rsid w:val="00652021"/>
    <w:rsid w:val="00656B9F"/>
    <w:rsid w:val="006937A4"/>
    <w:rsid w:val="006A7337"/>
    <w:rsid w:val="006D1B7F"/>
    <w:rsid w:val="006E4821"/>
    <w:rsid w:val="006F30C8"/>
    <w:rsid w:val="006F6A48"/>
    <w:rsid w:val="00701BBC"/>
    <w:rsid w:val="00712B90"/>
    <w:rsid w:val="00712EBC"/>
    <w:rsid w:val="00722DAB"/>
    <w:rsid w:val="0073096D"/>
    <w:rsid w:val="00736C6E"/>
    <w:rsid w:val="0074303D"/>
    <w:rsid w:val="0074480A"/>
    <w:rsid w:val="0075103B"/>
    <w:rsid w:val="007511B5"/>
    <w:rsid w:val="00756673"/>
    <w:rsid w:val="0075687B"/>
    <w:rsid w:val="00757D60"/>
    <w:rsid w:val="00761D24"/>
    <w:rsid w:val="00770F99"/>
    <w:rsid w:val="0079194B"/>
    <w:rsid w:val="007A086C"/>
    <w:rsid w:val="007A2D69"/>
    <w:rsid w:val="007B10E1"/>
    <w:rsid w:val="007B55DC"/>
    <w:rsid w:val="007B5AE4"/>
    <w:rsid w:val="007E01A5"/>
    <w:rsid w:val="007E7BBF"/>
    <w:rsid w:val="007F0101"/>
    <w:rsid w:val="007F704F"/>
    <w:rsid w:val="00805515"/>
    <w:rsid w:val="008124EE"/>
    <w:rsid w:val="00837264"/>
    <w:rsid w:val="0084453C"/>
    <w:rsid w:val="00844674"/>
    <w:rsid w:val="008461C0"/>
    <w:rsid w:val="00875FA5"/>
    <w:rsid w:val="00887A04"/>
    <w:rsid w:val="00890A06"/>
    <w:rsid w:val="00891177"/>
    <w:rsid w:val="008A69BA"/>
    <w:rsid w:val="008B0BFA"/>
    <w:rsid w:val="008B5CBB"/>
    <w:rsid w:val="008D5843"/>
    <w:rsid w:val="008D7078"/>
    <w:rsid w:val="008E5199"/>
    <w:rsid w:val="008F5D06"/>
    <w:rsid w:val="00905C0E"/>
    <w:rsid w:val="00906EF4"/>
    <w:rsid w:val="0091062A"/>
    <w:rsid w:val="00912D90"/>
    <w:rsid w:val="00914150"/>
    <w:rsid w:val="00916DC6"/>
    <w:rsid w:val="00930DD4"/>
    <w:rsid w:val="0094123E"/>
    <w:rsid w:val="009421D8"/>
    <w:rsid w:val="00944673"/>
    <w:rsid w:val="00955099"/>
    <w:rsid w:val="00965B3E"/>
    <w:rsid w:val="009772D7"/>
    <w:rsid w:val="00981372"/>
    <w:rsid w:val="0099108D"/>
    <w:rsid w:val="009A09A0"/>
    <w:rsid w:val="009D23E4"/>
    <w:rsid w:val="009D5D27"/>
    <w:rsid w:val="009E71C9"/>
    <w:rsid w:val="00A328F0"/>
    <w:rsid w:val="00A3386F"/>
    <w:rsid w:val="00A5133C"/>
    <w:rsid w:val="00A557B1"/>
    <w:rsid w:val="00A55995"/>
    <w:rsid w:val="00A56F97"/>
    <w:rsid w:val="00A828F7"/>
    <w:rsid w:val="00A96560"/>
    <w:rsid w:val="00A97B6D"/>
    <w:rsid w:val="00AA2A97"/>
    <w:rsid w:val="00AB0B7D"/>
    <w:rsid w:val="00AB59B6"/>
    <w:rsid w:val="00AC3857"/>
    <w:rsid w:val="00AD7252"/>
    <w:rsid w:val="00AE33B8"/>
    <w:rsid w:val="00AE7451"/>
    <w:rsid w:val="00B16780"/>
    <w:rsid w:val="00B2799C"/>
    <w:rsid w:val="00B31719"/>
    <w:rsid w:val="00B33DC0"/>
    <w:rsid w:val="00B377B1"/>
    <w:rsid w:val="00B412AD"/>
    <w:rsid w:val="00B47484"/>
    <w:rsid w:val="00B513AB"/>
    <w:rsid w:val="00B53CD1"/>
    <w:rsid w:val="00B53FE5"/>
    <w:rsid w:val="00B653B8"/>
    <w:rsid w:val="00B65C81"/>
    <w:rsid w:val="00B8124B"/>
    <w:rsid w:val="00B979A6"/>
    <w:rsid w:val="00BB3C21"/>
    <w:rsid w:val="00BB48E1"/>
    <w:rsid w:val="00BB78DC"/>
    <w:rsid w:val="00BC5CA5"/>
    <w:rsid w:val="00BD1DE0"/>
    <w:rsid w:val="00BD2AC9"/>
    <w:rsid w:val="00BD352A"/>
    <w:rsid w:val="00BE0906"/>
    <w:rsid w:val="00BE4E6B"/>
    <w:rsid w:val="00BF0736"/>
    <w:rsid w:val="00BF2687"/>
    <w:rsid w:val="00BF5BD5"/>
    <w:rsid w:val="00C00604"/>
    <w:rsid w:val="00C00C3A"/>
    <w:rsid w:val="00C02C00"/>
    <w:rsid w:val="00C06970"/>
    <w:rsid w:val="00C177FD"/>
    <w:rsid w:val="00C222E1"/>
    <w:rsid w:val="00C23034"/>
    <w:rsid w:val="00C30E3B"/>
    <w:rsid w:val="00C45A55"/>
    <w:rsid w:val="00C53036"/>
    <w:rsid w:val="00C62082"/>
    <w:rsid w:val="00C821FC"/>
    <w:rsid w:val="00C9673D"/>
    <w:rsid w:val="00CA4A47"/>
    <w:rsid w:val="00CB35D1"/>
    <w:rsid w:val="00CC07BD"/>
    <w:rsid w:val="00CD2C8E"/>
    <w:rsid w:val="00CE23EA"/>
    <w:rsid w:val="00CE6702"/>
    <w:rsid w:val="00CF40AB"/>
    <w:rsid w:val="00D12444"/>
    <w:rsid w:val="00D16D9A"/>
    <w:rsid w:val="00D22A32"/>
    <w:rsid w:val="00D26696"/>
    <w:rsid w:val="00D30BB4"/>
    <w:rsid w:val="00D36BBE"/>
    <w:rsid w:val="00D3733A"/>
    <w:rsid w:val="00D422D2"/>
    <w:rsid w:val="00D60511"/>
    <w:rsid w:val="00D91140"/>
    <w:rsid w:val="00D92055"/>
    <w:rsid w:val="00D93708"/>
    <w:rsid w:val="00DA59AA"/>
    <w:rsid w:val="00DB7473"/>
    <w:rsid w:val="00DC1AEB"/>
    <w:rsid w:val="00DC3FDE"/>
    <w:rsid w:val="00DC687A"/>
    <w:rsid w:val="00DC7036"/>
    <w:rsid w:val="00DE2CA5"/>
    <w:rsid w:val="00DE3833"/>
    <w:rsid w:val="00DF02AB"/>
    <w:rsid w:val="00E029BD"/>
    <w:rsid w:val="00E3637A"/>
    <w:rsid w:val="00E47EC8"/>
    <w:rsid w:val="00E500B8"/>
    <w:rsid w:val="00E52C33"/>
    <w:rsid w:val="00E6073D"/>
    <w:rsid w:val="00E7628A"/>
    <w:rsid w:val="00E802A3"/>
    <w:rsid w:val="00E80AF0"/>
    <w:rsid w:val="00E9050D"/>
    <w:rsid w:val="00EA2EB2"/>
    <w:rsid w:val="00EA4003"/>
    <w:rsid w:val="00EB7DC0"/>
    <w:rsid w:val="00EE0770"/>
    <w:rsid w:val="00F019B5"/>
    <w:rsid w:val="00F131A2"/>
    <w:rsid w:val="00F20555"/>
    <w:rsid w:val="00F378D2"/>
    <w:rsid w:val="00F44FF7"/>
    <w:rsid w:val="00F665D1"/>
    <w:rsid w:val="00F82D98"/>
    <w:rsid w:val="00FB0826"/>
    <w:rsid w:val="00FC5746"/>
    <w:rsid w:val="00FD7945"/>
    <w:rsid w:val="00FF48BB"/>
    <w:rsid w:val="00FF51D4"/>
    <w:rsid w:val="00FF5914"/>
    <w:rsid w:val="00FF7CA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16DC6"/>
    <w:pPr>
      <w:ind w:firstLine="709"/>
      <w:jc w:val="both"/>
    </w:pPr>
    <w:rPr>
      <w:rFonts w:eastAsia="Times New Roman"/>
      <w:sz w:val="24"/>
      <w:szCs w:val="24"/>
      <w:lang w:eastAsia="zh-CN"/>
    </w:rPr>
  </w:style>
  <w:style w:type="paragraph" w:styleId="1">
    <w:name w:val="heading 1"/>
    <w:basedOn w:val="a"/>
    <w:next w:val="a"/>
    <w:link w:val="10"/>
    <w:qFormat/>
    <w:rsid w:val="00D3733A"/>
    <w:pPr>
      <w:keepNext/>
      <w:spacing w:after="240"/>
      <w:ind w:firstLine="0"/>
      <w:jc w:val="center"/>
      <w:outlineLvl w:val="0"/>
    </w:pPr>
    <w:rPr>
      <w:b/>
      <w:bCs/>
      <w:sz w:val="28"/>
    </w:rPr>
  </w:style>
  <w:style w:type="paragraph" w:styleId="2">
    <w:name w:val="heading 2"/>
    <w:basedOn w:val="a"/>
    <w:next w:val="a"/>
    <w:link w:val="20"/>
    <w:qFormat/>
    <w:rsid w:val="00D3733A"/>
    <w:pPr>
      <w:keepNext/>
      <w:spacing w:before="360" w:after="240"/>
      <w:ind w:firstLine="0"/>
      <w:jc w:val="center"/>
      <w:outlineLvl w:val="1"/>
    </w:pPr>
    <w:rPr>
      <w:b/>
      <w:bCs/>
      <w:sz w:val="28"/>
      <w:szCs w:val="28"/>
    </w:rPr>
  </w:style>
  <w:style w:type="paragraph" w:styleId="3">
    <w:name w:val="heading 3"/>
    <w:basedOn w:val="a"/>
    <w:next w:val="a"/>
    <w:link w:val="30"/>
    <w:autoRedefine/>
    <w:uiPriority w:val="9"/>
    <w:unhideWhenUsed/>
    <w:qFormat/>
    <w:rsid w:val="00D3733A"/>
    <w:pPr>
      <w:keepNext/>
      <w:spacing w:before="240" w:after="60"/>
      <w:outlineLvl w:val="2"/>
    </w:pPr>
    <w:rPr>
      <w:b/>
      <w:bCs/>
      <w:i/>
      <w:sz w:val="28"/>
      <w:szCs w:val="26"/>
    </w:rPr>
  </w:style>
  <w:style w:type="paragraph" w:styleId="4">
    <w:name w:val="heading 4"/>
    <w:basedOn w:val="a"/>
    <w:next w:val="a"/>
    <w:link w:val="40"/>
    <w:autoRedefine/>
    <w:uiPriority w:val="9"/>
    <w:unhideWhenUsed/>
    <w:qFormat/>
    <w:rsid w:val="00BC5CA5"/>
    <w:pPr>
      <w:keepNext/>
      <w:spacing w:before="60"/>
      <w:outlineLvl w:val="3"/>
    </w:pPr>
    <w:rPr>
      <w:b/>
      <w:bCs/>
      <w:i/>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D3733A"/>
    <w:rPr>
      <w:rFonts w:eastAsia="Times New Roman" w:cs="Times New Roman"/>
      <w:b/>
      <w:bCs/>
      <w:szCs w:val="24"/>
      <w:lang w:eastAsia="zh-CN"/>
    </w:rPr>
  </w:style>
  <w:style w:type="character" w:customStyle="1" w:styleId="20">
    <w:name w:val="Заголовок 2 Знак"/>
    <w:link w:val="2"/>
    <w:rsid w:val="00D3733A"/>
    <w:rPr>
      <w:rFonts w:eastAsia="Times New Roman" w:cs="Times New Roman"/>
      <w:b/>
      <w:bCs/>
      <w:szCs w:val="28"/>
      <w:lang w:eastAsia="zh-CN"/>
    </w:rPr>
  </w:style>
  <w:style w:type="character" w:customStyle="1" w:styleId="30">
    <w:name w:val="Заголовок 3 Знак"/>
    <w:link w:val="3"/>
    <w:uiPriority w:val="9"/>
    <w:rsid w:val="00D3733A"/>
    <w:rPr>
      <w:rFonts w:eastAsia="Times New Roman" w:cs="Times New Roman"/>
      <w:b/>
      <w:bCs/>
      <w:i/>
      <w:szCs w:val="26"/>
      <w:lang w:eastAsia="zh-CN"/>
    </w:rPr>
  </w:style>
  <w:style w:type="paragraph" w:customStyle="1" w:styleId="MTDisplayEquation">
    <w:name w:val="MTDisplayEquation"/>
    <w:basedOn w:val="a"/>
    <w:next w:val="a"/>
    <w:link w:val="MTDisplayEquation0"/>
    <w:rsid w:val="00D3733A"/>
    <w:pPr>
      <w:tabs>
        <w:tab w:val="center" w:pos="5320"/>
        <w:tab w:val="right" w:pos="9920"/>
      </w:tabs>
      <w:ind w:left="709"/>
    </w:pPr>
    <w:rPr>
      <w:sz w:val="28"/>
      <w:szCs w:val="28"/>
    </w:rPr>
  </w:style>
  <w:style w:type="character" w:customStyle="1" w:styleId="MTDisplayEquation0">
    <w:name w:val="MTDisplayEquation Знак"/>
    <w:link w:val="MTDisplayEquation"/>
    <w:rsid w:val="00D3733A"/>
    <w:rPr>
      <w:rFonts w:eastAsia="Times New Roman" w:cs="Times New Roman"/>
      <w:szCs w:val="28"/>
      <w:lang w:eastAsia="zh-CN"/>
    </w:rPr>
  </w:style>
  <w:style w:type="paragraph" w:styleId="a3">
    <w:name w:val="Balloon Text"/>
    <w:basedOn w:val="a"/>
    <w:link w:val="a4"/>
    <w:uiPriority w:val="99"/>
    <w:semiHidden/>
    <w:unhideWhenUsed/>
    <w:rsid w:val="00D3733A"/>
    <w:rPr>
      <w:rFonts w:ascii="Tahoma" w:hAnsi="Tahoma" w:cs="Tahoma"/>
      <w:sz w:val="16"/>
      <w:szCs w:val="16"/>
    </w:rPr>
  </w:style>
  <w:style w:type="character" w:customStyle="1" w:styleId="a4">
    <w:name w:val="Текст выноски Знак"/>
    <w:link w:val="a3"/>
    <w:uiPriority w:val="99"/>
    <w:semiHidden/>
    <w:rsid w:val="00D3733A"/>
    <w:rPr>
      <w:rFonts w:ascii="Tahoma" w:eastAsia="Times New Roman" w:hAnsi="Tahoma" w:cs="Tahoma"/>
      <w:sz w:val="16"/>
      <w:szCs w:val="16"/>
      <w:lang w:eastAsia="zh-CN"/>
    </w:rPr>
  </w:style>
  <w:style w:type="table" w:styleId="a5">
    <w:name w:val="Table Grid"/>
    <w:basedOn w:val="a1"/>
    <w:uiPriority w:val="59"/>
    <w:rsid w:val="00B33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annotation reference"/>
    <w:uiPriority w:val="99"/>
    <w:semiHidden/>
    <w:unhideWhenUsed/>
    <w:rsid w:val="001F556B"/>
    <w:rPr>
      <w:sz w:val="16"/>
      <w:szCs w:val="16"/>
    </w:rPr>
  </w:style>
  <w:style w:type="paragraph" w:styleId="a7">
    <w:name w:val="annotation text"/>
    <w:basedOn w:val="a"/>
    <w:link w:val="a8"/>
    <w:uiPriority w:val="99"/>
    <w:semiHidden/>
    <w:unhideWhenUsed/>
    <w:rsid w:val="001F556B"/>
    <w:rPr>
      <w:sz w:val="20"/>
      <w:szCs w:val="20"/>
    </w:rPr>
  </w:style>
  <w:style w:type="character" w:customStyle="1" w:styleId="a8">
    <w:name w:val="Текст примечания Знак"/>
    <w:link w:val="a7"/>
    <w:uiPriority w:val="99"/>
    <w:semiHidden/>
    <w:rsid w:val="001F556B"/>
    <w:rPr>
      <w:rFonts w:eastAsia="Times New Roman"/>
      <w:lang w:eastAsia="zh-CN"/>
    </w:rPr>
  </w:style>
  <w:style w:type="paragraph" w:styleId="a9">
    <w:name w:val="annotation subject"/>
    <w:basedOn w:val="a7"/>
    <w:next w:val="a7"/>
    <w:link w:val="aa"/>
    <w:uiPriority w:val="99"/>
    <w:semiHidden/>
    <w:unhideWhenUsed/>
    <w:rsid w:val="001F556B"/>
    <w:rPr>
      <w:b/>
      <w:bCs/>
    </w:rPr>
  </w:style>
  <w:style w:type="character" w:customStyle="1" w:styleId="aa">
    <w:name w:val="Тема примечания Знак"/>
    <w:link w:val="a9"/>
    <w:uiPriority w:val="99"/>
    <w:semiHidden/>
    <w:rsid w:val="001F556B"/>
    <w:rPr>
      <w:rFonts w:eastAsia="Times New Roman"/>
      <w:b/>
      <w:bCs/>
      <w:lang w:eastAsia="zh-CN"/>
    </w:rPr>
  </w:style>
  <w:style w:type="paragraph" w:styleId="ab">
    <w:name w:val="Normal (Web)"/>
    <w:basedOn w:val="a"/>
    <w:uiPriority w:val="99"/>
    <w:unhideWhenUsed/>
    <w:rsid w:val="00CF40AB"/>
    <w:pPr>
      <w:spacing w:before="100" w:beforeAutospacing="1" w:after="100" w:afterAutospacing="1"/>
      <w:ind w:firstLine="0"/>
      <w:jc w:val="left"/>
    </w:pPr>
    <w:rPr>
      <w:rFonts w:eastAsiaTheme="minorEastAsia"/>
      <w:lang w:eastAsia="ru-RU"/>
    </w:rPr>
  </w:style>
  <w:style w:type="character" w:customStyle="1" w:styleId="MTEquationSection">
    <w:name w:val="MTEquationSection"/>
    <w:basedOn w:val="a0"/>
    <w:rsid w:val="00284E6B"/>
    <w:rPr>
      <w:b/>
      <w:vanish w:val="0"/>
      <w:color w:val="FF0000"/>
      <w:sz w:val="28"/>
    </w:rPr>
  </w:style>
  <w:style w:type="paragraph" w:styleId="ac">
    <w:name w:val="List Paragraph"/>
    <w:basedOn w:val="a"/>
    <w:uiPriority w:val="34"/>
    <w:qFormat/>
    <w:rsid w:val="005F1132"/>
    <w:pPr>
      <w:ind w:left="720"/>
      <w:contextualSpacing/>
    </w:pPr>
  </w:style>
  <w:style w:type="paragraph" w:styleId="ad">
    <w:name w:val="No Spacing"/>
    <w:uiPriority w:val="1"/>
    <w:qFormat/>
    <w:rsid w:val="00BC5CA5"/>
    <w:pPr>
      <w:ind w:firstLine="709"/>
      <w:jc w:val="both"/>
    </w:pPr>
    <w:rPr>
      <w:rFonts w:eastAsia="Times New Roman"/>
      <w:sz w:val="24"/>
      <w:szCs w:val="24"/>
      <w:lang w:eastAsia="zh-CN"/>
    </w:rPr>
  </w:style>
  <w:style w:type="character" w:customStyle="1" w:styleId="40">
    <w:name w:val="Заголовок 4 Знак"/>
    <w:basedOn w:val="a0"/>
    <w:link w:val="4"/>
    <w:uiPriority w:val="9"/>
    <w:rsid w:val="00BC5CA5"/>
    <w:rPr>
      <w:rFonts w:eastAsia="Times New Roman"/>
      <w:b/>
      <w:bCs/>
      <w:i/>
      <w:sz w:val="24"/>
      <w:szCs w:val="28"/>
      <w:lang w:eastAsia="zh-CN"/>
    </w:rPr>
  </w:style>
  <w:style w:type="character" w:styleId="ae">
    <w:name w:val="Strong"/>
    <w:uiPriority w:val="22"/>
    <w:qFormat/>
    <w:rsid w:val="00BC5CA5"/>
    <w:rPr>
      <w:b/>
      <w:bCs/>
    </w:rPr>
  </w:style>
  <w:style w:type="table" w:customStyle="1" w:styleId="11">
    <w:name w:val="Сетка таблицы1"/>
    <w:basedOn w:val="a1"/>
    <w:next w:val="a5"/>
    <w:uiPriority w:val="59"/>
    <w:rsid w:val="00BC5CA5"/>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2">
    <w:name w:val="toc 1"/>
    <w:basedOn w:val="a"/>
    <w:next w:val="a"/>
    <w:autoRedefine/>
    <w:uiPriority w:val="39"/>
    <w:unhideWhenUsed/>
    <w:qFormat/>
    <w:rsid w:val="00BC5CA5"/>
    <w:pPr>
      <w:tabs>
        <w:tab w:val="right" w:leader="dot" w:pos="9911"/>
      </w:tabs>
      <w:spacing w:after="100" w:line="276" w:lineRule="auto"/>
      <w:ind w:firstLine="0"/>
      <w:jc w:val="left"/>
    </w:pPr>
    <w:rPr>
      <w:szCs w:val="22"/>
    </w:rPr>
  </w:style>
  <w:style w:type="paragraph" w:styleId="21">
    <w:name w:val="toc 2"/>
    <w:basedOn w:val="a"/>
    <w:next w:val="a"/>
    <w:autoRedefine/>
    <w:uiPriority w:val="39"/>
    <w:unhideWhenUsed/>
    <w:qFormat/>
    <w:rsid w:val="00BC5CA5"/>
    <w:pPr>
      <w:spacing w:after="100" w:line="276" w:lineRule="auto"/>
      <w:ind w:left="220" w:firstLine="0"/>
      <w:jc w:val="left"/>
    </w:pPr>
    <w:rPr>
      <w:szCs w:val="22"/>
    </w:rPr>
  </w:style>
  <w:style w:type="paragraph" w:styleId="31">
    <w:name w:val="toc 3"/>
    <w:basedOn w:val="a"/>
    <w:next w:val="a"/>
    <w:autoRedefine/>
    <w:uiPriority w:val="39"/>
    <w:unhideWhenUsed/>
    <w:qFormat/>
    <w:rsid w:val="00BC5CA5"/>
    <w:pPr>
      <w:spacing w:after="100" w:line="276" w:lineRule="auto"/>
      <w:ind w:left="440" w:firstLine="0"/>
      <w:jc w:val="left"/>
    </w:pPr>
    <w:rPr>
      <w:szCs w:val="22"/>
    </w:rPr>
  </w:style>
  <w:style w:type="paragraph" w:styleId="af">
    <w:name w:val="Plain Text"/>
    <w:basedOn w:val="a"/>
    <w:link w:val="af0"/>
    <w:uiPriority w:val="99"/>
    <w:rsid w:val="00BC5CA5"/>
    <w:pPr>
      <w:ind w:firstLine="0"/>
      <w:jc w:val="left"/>
    </w:pPr>
    <w:rPr>
      <w:rFonts w:ascii="Courier New" w:hAnsi="Courier New" w:cs="Courier New"/>
      <w:sz w:val="20"/>
      <w:szCs w:val="20"/>
      <w:lang w:eastAsia="ru-RU"/>
    </w:rPr>
  </w:style>
  <w:style w:type="character" w:customStyle="1" w:styleId="af0">
    <w:name w:val="Текст Знак"/>
    <w:basedOn w:val="a0"/>
    <w:link w:val="af"/>
    <w:uiPriority w:val="99"/>
    <w:rsid w:val="00BC5CA5"/>
    <w:rPr>
      <w:rFonts w:ascii="Courier New" w:eastAsia="Times New Roman" w:hAnsi="Courier New" w:cs="Courier New"/>
    </w:rPr>
  </w:style>
  <w:style w:type="paragraph" w:styleId="af1">
    <w:name w:val="TOC Heading"/>
    <w:basedOn w:val="1"/>
    <w:next w:val="a"/>
    <w:uiPriority w:val="39"/>
    <w:semiHidden/>
    <w:unhideWhenUsed/>
    <w:qFormat/>
    <w:rsid w:val="00BC5CA5"/>
    <w:pPr>
      <w:keepLines/>
      <w:spacing w:before="480" w:after="0" w:line="276" w:lineRule="auto"/>
      <w:jc w:val="left"/>
      <w:outlineLvl w:val="9"/>
    </w:pPr>
    <w:rPr>
      <w:rFonts w:ascii="Cambria" w:hAnsi="Cambria"/>
      <w:color w:val="365F91"/>
      <w:szCs w:val="28"/>
      <w:lang w:eastAsia="ru-RU"/>
    </w:rPr>
  </w:style>
  <w:style w:type="character" w:styleId="af2">
    <w:name w:val="Hyperlink"/>
    <w:uiPriority w:val="99"/>
    <w:unhideWhenUsed/>
    <w:rsid w:val="00BC5CA5"/>
    <w:rPr>
      <w:color w:val="0000FF"/>
      <w:u w:val="single"/>
    </w:rPr>
  </w:style>
  <w:style w:type="character" w:styleId="af3">
    <w:name w:val="FollowedHyperlink"/>
    <w:uiPriority w:val="99"/>
    <w:semiHidden/>
    <w:unhideWhenUsed/>
    <w:rsid w:val="00BC5CA5"/>
    <w:rPr>
      <w:color w:val="800080"/>
      <w:u w:val="single"/>
    </w:rPr>
  </w:style>
  <w:style w:type="paragraph" w:styleId="af4">
    <w:name w:val="header"/>
    <w:basedOn w:val="a"/>
    <w:link w:val="af5"/>
    <w:uiPriority w:val="99"/>
    <w:unhideWhenUsed/>
    <w:rsid w:val="00BC5CA5"/>
    <w:pPr>
      <w:tabs>
        <w:tab w:val="center" w:pos="4677"/>
        <w:tab w:val="right" w:pos="9355"/>
      </w:tabs>
    </w:pPr>
  </w:style>
  <w:style w:type="character" w:customStyle="1" w:styleId="af5">
    <w:name w:val="Верхний колонтитул Знак"/>
    <w:basedOn w:val="a0"/>
    <w:link w:val="af4"/>
    <w:uiPriority w:val="99"/>
    <w:rsid w:val="00BC5CA5"/>
    <w:rPr>
      <w:rFonts w:eastAsia="Times New Roman"/>
      <w:sz w:val="24"/>
      <w:szCs w:val="24"/>
      <w:lang w:eastAsia="zh-CN"/>
    </w:rPr>
  </w:style>
  <w:style w:type="paragraph" w:styleId="af6">
    <w:name w:val="footer"/>
    <w:basedOn w:val="a"/>
    <w:link w:val="af7"/>
    <w:uiPriority w:val="99"/>
    <w:unhideWhenUsed/>
    <w:rsid w:val="00BC5CA5"/>
    <w:pPr>
      <w:tabs>
        <w:tab w:val="center" w:pos="4677"/>
        <w:tab w:val="right" w:pos="9355"/>
      </w:tabs>
    </w:pPr>
  </w:style>
  <w:style w:type="character" w:customStyle="1" w:styleId="af7">
    <w:name w:val="Нижний колонтитул Знак"/>
    <w:basedOn w:val="a0"/>
    <w:link w:val="af6"/>
    <w:uiPriority w:val="99"/>
    <w:rsid w:val="00BC5CA5"/>
    <w:rPr>
      <w:rFonts w:eastAsia="Times New Roman"/>
      <w:sz w:val="24"/>
      <w:szCs w:val="24"/>
      <w:lang w:eastAsia="zh-CN"/>
    </w:rPr>
  </w:style>
  <w:style w:type="paragraph" w:styleId="af8">
    <w:name w:val="Block Text"/>
    <w:basedOn w:val="a"/>
    <w:link w:val="af9"/>
    <w:uiPriority w:val="99"/>
    <w:rsid w:val="00BC5CA5"/>
    <w:pPr>
      <w:ind w:left="851" w:right="-950" w:firstLine="567"/>
    </w:pPr>
    <w:rPr>
      <w:sz w:val="28"/>
      <w:szCs w:val="20"/>
      <w:lang w:eastAsia="ru-RU"/>
    </w:rPr>
  </w:style>
  <w:style w:type="character" w:customStyle="1" w:styleId="af9">
    <w:name w:val="Цитата Знак"/>
    <w:link w:val="af8"/>
    <w:uiPriority w:val="99"/>
    <w:rsid w:val="00BC5CA5"/>
    <w:rPr>
      <w:rFonts w:eastAsia="Times New Roman"/>
      <w:sz w:val="28"/>
    </w:rPr>
  </w:style>
  <w:style w:type="paragraph" w:styleId="41">
    <w:name w:val="toc 4"/>
    <w:basedOn w:val="a"/>
    <w:next w:val="a"/>
    <w:autoRedefine/>
    <w:uiPriority w:val="39"/>
    <w:unhideWhenUsed/>
    <w:rsid w:val="00BC5CA5"/>
    <w:pPr>
      <w:spacing w:after="100" w:line="276" w:lineRule="auto"/>
      <w:ind w:left="660" w:firstLine="0"/>
      <w:jc w:val="left"/>
    </w:pPr>
    <w:rPr>
      <w:rFonts w:ascii="Calibri" w:hAnsi="Calibri"/>
      <w:sz w:val="22"/>
      <w:szCs w:val="22"/>
      <w:lang w:eastAsia="ru-RU"/>
    </w:rPr>
  </w:style>
  <w:style w:type="paragraph" w:styleId="5">
    <w:name w:val="toc 5"/>
    <w:basedOn w:val="a"/>
    <w:next w:val="a"/>
    <w:autoRedefine/>
    <w:uiPriority w:val="39"/>
    <w:unhideWhenUsed/>
    <w:rsid w:val="00BC5CA5"/>
    <w:pPr>
      <w:spacing w:after="100" w:line="276" w:lineRule="auto"/>
      <w:ind w:left="880" w:firstLine="0"/>
      <w:jc w:val="left"/>
    </w:pPr>
    <w:rPr>
      <w:rFonts w:ascii="Calibri" w:hAnsi="Calibri"/>
      <w:sz w:val="22"/>
      <w:szCs w:val="22"/>
      <w:lang w:eastAsia="ru-RU"/>
    </w:rPr>
  </w:style>
  <w:style w:type="paragraph" w:styleId="6">
    <w:name w:val="toc 6"/>
    <w:basedOn w:val="a"/>
    <w:next w:val="a"/>
    <w:autoRedefine/>
    <w:uiPriority w:val="39"/>
    <w:unhideWhenUsed/>
    <w:rsid w:val="00BC5CA5"/>
    <w:pPr>
      <w:spacing w:after="100" w:line="276" w:lineRule="auto"/>
      <w:ind w:left="1100" w:firstLine="0"/>
      <w:jc w:val="left"/>
    </w:pPr>
    <w:rPr>
      <w:rFonts w:ascii="Calibri" w:hAnsi="Calibri"/>
      <w:sz w:val="22"/>
      <w:szCs w:val="22"/>
      <w:lang w:eastAsia="ru-RU"/>
    </w:rPr>
  </w:style>
  <w:style w:type="paragraph" w:styleId="7">
    <w:name w:val="toc 7"/>
    <w:basedOn w:val="a"/>
    <w:next w:val="a"/>
    <w:autoRedefine/>
    <w:uiPriority w:val="39"/>
    <w:unhideWhenUsed/>
    <w:rsid w:val="00BC5CA5"/>
    <w:pPr>
      <w:spacing w:after="100" w:line="276" w:lineRule="auto"/>
      <w:ind w:left="1320" w:firstLine="0"/>
      <w:jc w:val="left"/>
    </w:pPr>
    <w:rPr>
      <w:rFonts w:ascii="Calibri" w:hAnsi="Calibri"/>
      <w:sz w:val="22"/>
      <w:szCs w:val="22"/>
      <w:lang w:eastAsia="ru-RU"/>
    </w:rPr>
  </w:style>
  <w:style w:type="paragraph" w:styleId="8">
    <w:name w:val="toc 8"/>
    <w:basedOn w:val="a"/>
    <w:next w:val="a"/>
    <w:autoRedefine/>
    <w:uiPriority w:val="39"/>
    <w:unhideWhenUsed/>
    <w:rsid w:val="00BC5CA5"/>
    <w:pPr>
      <w:spacing w:after="100" w:line="276" w:lineRule="auto"/>
      <w:ind w:left="1540" w:firstLine="0"/>
      <w:jc w:val="left"/>
    </w:pPr>
    <w:rPr>
      <w:rFonts w:ascii="Calibri" w:hAnsi="Calibri"/>
      <w:sz w:val="22"/>
      <w:szCs w:val="22"/>
      <w:lang w:eastAsia="ru-RU"/>
    </w:rPr>
  </w:style>
  <w:style w:type="paragraph" w:styleId="9">
    <w:name w:val="toc 9"/>
    <w:basedOn w:val="a"/>
    <w:next w:val="a"/>
    <w:autoRedefine/>
    <w:uiPriority w:val="39"/>
    <w:unhideWhenUsed/>
    <w:rsid w:val="00BC5CA5"/>
    <w:pPr>
      <w:spacing w:after="100" w:line="276" w:lineRule="auto"/>
      <w:ind w:left="1760" w:firstLine="0"/>
      <w:jc w:val="left"/>
    </w:pPr>
    <w:rPr>
      <w:rFonts w:ascii="Calibri" w:hAnsi="Calibri"/>
      <w:sz w:val="22"/>
      <w:szCs w:val="22"/>
      <w:lang w:eastAsia="ru-RU"/>
    </w:rPr>
  </w:style>
  <w:style w:type="paragraph" w:styleId="afa">
    <w:name w:val="Body Text"/>
    <w:basedOn w:val="a"/>
    <w:link w:val="afb"/>
    <w:rsid w:val="00BC5CA5"/>
    <w:pPr>
      <w:ind w:firstLine="0"/>
    </w:pPr>
    <w:rPr>
      <w:sz w:val="20"/>
      <w:szCs w:val="20"/>
      <w:lang w:eastAsia="ru-RU"/>
    </w:rPr>
  </w:style>
  <w:style w:type="character" w:customStyle="1" w:styleId="afb">
    <w:name w:val="Основной текст Знак"/>
    <w:basedOn w:val="a0"/>
    <w:link w:val="afa"/>
    <w:rsid w:val="00BC5CA5"/>
    <w:rPr>
      <w:rFonts w:eastAsia="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16DC6"/>
    <w:pPr>
      <w:ind w:firstLine="709"/>
      <w:jc w:val="both"/>
    </w:pPr>
    <w:rPr>
      <w:rFonts w:eastAsia="Times New Roman"/>
      <w:sz w:val="24"/>
      <w:szCs w:val="24"/>
      <w:lang w:eastAsia="zh-CN"/>
    </w:rPr>
  </w:style>
  <w:style w:type="paragraph" w:styleId="1">
    <w:name w:val="heading 1"/>
    <w:basedOn w:val="a"/>
    <w:next w:val="a"/>
    <w:link w:val="10"/>
    <w:qFormat/>
    <w:rsid w:val="00D3733A"/>
    <w:pPr>
      <w:keepNext/>
      <w:spacing w:after="240"/>
      <w:ind w:firstLine="0"/>
      <w:jc w:val="center"/>
      <w:outlineLvl w:val="0"/>
    </w:pPr>
    <w:rPr>
      <w:b/>
      <w:bCs/>
      <w:sz w:val="28"/>
    </w:rPr>
  </w:style>
  <w:style w:type="paragraph" w:styleId="2">
    <w:name w:val="heading 2"/>
    <w:basedOn w:val="a"/>
    <w:next w:val="a"/>
    <w:link w:val="20"/>
    <w:qFormat/>
    <w:rsid w:val="00D3733A"/>
    <w:pPr>
      <w:keepNext/>
      <w:spacing w:before="360" w:after="240"/>
      <w:ind w:firstLine="0"/>
      <w:jc w:val="center"/>
      <w:outlineLvl w:val="1"/>
    </w:pPr>
    <w:rPr>
      <w:b/>
      <w:bCs/>
      <w:sz w:val="28"/>
      <w:szCs w:val="28"/>
    </w:rPr>
  </w:style>
  <w:style w:type="paragraph" w:styleId="3">
    <w:name w:val="heading 3"/>
    <w:basedOn w:val="a"/>
    <w:next w:val="a"/>
    <w:link w:val="30"/>
    <w:autoRedefine/>
    <w:uiPriority w:val="9"/>
    <w:unhideWhenUsed/>
    <w:qFormat/>
    <w:rsid w:val="00D3733A"/>
    <w:pPr>
      <w:keepNext/>
      <w:spacing w:before="240" w:after="60"/>
      <w:outlineLvl w:val="2"/>
    </w:pPr>
    <w:rPr>
      <w:b/>
      <w:bCs/>
      <w:i/>
      <w:sz w:val="28"/>
      <w:szCs w:val="26"/>
    </w:rPr>
  </w:style>
  <w:style w:type="paragraph" w:styleId="4">
    <w:name w:val="heading 4"/>
    <w:basedOn w:val="a"/>
    <w:next w:val="a"/>
    <w:link w:val="40"/>
    <w:autoRedefine/>
    <w:uiPriority w:val="9"/>
    <w:unhideWhenUsed/>
    <w:qFormat/>
    <w:rsid w:val="00BC5CA5"/>
    <w:pPr>
      <w:keepNext/>
      <w:spacing w:before="60"/>
      <w:outlineLvl w:val="3"/>
    </w:pPr>
    <w:rPr>
      <w:b/>
      <w:bCs/>
      <w:i/>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D3733A"/>
    <w:rPr>
      <w:rFonts w:eastAsia="Times New Roman" w:cs="Times New Roman"/>
      <w:b/>
      <w:bCs/>
      <w:szCs w:val="24"/>
      <w:lang w:eastAsia="zh-CN"/>
    </w:rPr>
  </w:style>
  <w:style w:type="character" w:customStyle="1" w:styleId="20">
    <w:name w:val="Заголовок 2 Знак"/>
    <w:link w:val="2"/>
    <w:rsid w:val="00D3733A"/>
    <w:rPr>
      <w:rFonts w:eastAsia="Times New Roman" w:cs="Times New Roman"/>
      <w:b/>
      <w:bCs/>
      <w:szCs w:val="28"/>
      <w:lang w:eastAsia="zh-CN"/>
    </w:rPr>
  </w:style>
  <w:style w:type="character" w:customStyle="1" w:styleId="30">
    <w:name w:val="Заголовок 3 Знак"/>
    <w:link w:val="3"/>
    <w:uiPriority w:val="9"/>
    <w:rsid w:val="00D3733A"/>
    <w:rPr>
      <w:rFonts w:eastAsia="Times New Roman" w:cs="Times New Roman"/>
      <w:b/>
      <w:bCs/>
      <w:i/>
      <w:szCs w:val="26"/>
      <w:lang w:eastAsia="zh-CN"/>
    </w:rPr>
  </w:style>
  <w:style w:type="paragraph" w:customStyle="1" w:styleId="MTDisplayEquation">
    <w:name w:val="MTDisplayEquation"/>
    <w:basedOn w:val="a"/>
    <w:next w:val="a"/>
    <w:link w:val="MTDisplayEquation0"/>
    <w:rsid w:val="00D3733A"/>
    <w:pPr>
      <w:tabs>
        <w:tab w:val="center" w:pos="5320"/>
        <w:tab w:val="right" w:pos="9920"/>
      </w:tabs>
      <w:ind w:left="709"/>
    </w:pPr>
    <w:rPr>
      <w:sz w:val="28"/>
      <w:szCs w:val="28"/>
    </w:rPr>
  </w:style>
  <w:style w:type="character" w:customStyle="1" w:styleId="MTDisplayEquation0">
    <w:name w:val="MTDisplayEquation Знак"/>
    <w:link w:val="MTDisplayEquation"/>
    <w:rsid w:val="00D3733A"/>
    <w:rPr>
      <w:rFonts w:eastAsia="Times New Roman" w:cs="Times New Roman"/>
      <w:szCs w:val="28"/>
      <w:lang w:eastAsia="zh-CN"/>
    </w:rPr>
  </w:style>
  <w:style w:type="paragraph" w:styleId="a3">
    <w:name w:val="Balloon Text"/>
    <w:basedOn w:val="a"/>
    <w:link w:val="a4"/>
    <w:uiPriority w:val="99"/>
    <w:semiHidden/>
    <w:unhideWhenUsed/>
    <w:rsid w:val="00D3733A"/>
    <w:rPr>
      <w:rFonts w:ascii="Tahoma" w:hAnsi="Tahoma" w:cs="Tahoma"/>
      <w:sz w:val="16"/>
      <w:szCs w:val="16"/>
    </w:rPr>
  </w:style>
  <w:style w:type="character" w:customStyle="1" w:styleId="a4">
    <w:name w:val="Текст выноски Знак"/>
    <w:link w:val="a3"/>
    <w:uiPriority w:val="99"/>
    <w:semiHidden/>
    <w:rsid w:val="00D3733A"/>
    <w:rPr>
      <w:rFonts w:ascii="Tahoma" w:eastAsia="Times New Roman" w:hAnsi="Tahoma" w:cs="Tahoma"/>
      <w:sz w:val="16"/>
      <w:szCs w:val="16"/>
      <w:lang w:eastAsia="zh-CN"/>
    </w:rPr>
  </w:style>
  <w:style w:type="table" w:styleId="a5">
    <w:name w:val="Table Grid"/>
    <w:basedOn w:val="a1"/>
    <w:uiPriority w:val="59"/>
    <w:rsid w:val="00B33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annotation reference"/>
    <w:uiPriority w:val="99"/>
    <w:semiHidden/>
    <w:unhideWhenUsed/>
    <w:rsid w:val="001F556B"/>
    <w:rPr>
      <w:sz w:val="16"/>
      <w:szCs w:val="16"/>
    </w:rPr>
  </w:style>
  <w:style w:type="paragraph" w:styleId="a7">
    <w:name w:val="annotation text"/>
    <w:basedOn w:val="a"/>
    <w:link w:val="a8"/>
    <w:uiPriority w:val="99"/>
    <w:semiHidden/>
    <w:unhideWhenUsed/>
    <w:rsid w:val="001F556B"/>
    <w:rPr>
      <w:sz w:val="20"/>
      <w:szCs w:val="20"/>
    </w:rPr>
  </w:style>
  <w:style w:type="character" w:customStyle="1" w:styleId="a8">
    <w:name w:val="Текст примечания Знак"/>
    <w:link w:val="a7"/>
    <w:uiPriority w:val="99"/>
    <w:semiHidden/>
    <w:rsid w:val="001F556B"/>
    <w:rPr>
      <w:rFonts w:eastAsia="Times New Roman"/>
      <w:lang w:eastAsia="zh-CN"/>
    </w:rPr>
  </w:style>
  <w:style w:type="paragraph" w:styleId="a9">
    <w:name w:val="annotation subject"/>
    <w:basedOn w:val="a7"/>
    <w:next w:val="a7"/>
    <w:link w:val="aa"/>
    <w:uiPriority w:val="99"/>
    <w:semiHidden/>
    <w:unhideWhenUsed/>
    <w:rsid w:val="001F556B"/>
    <w:rPr>
      <w:b/>
      <w:bCs/>
    </w:rPr>
  </w:style>
  <w:style w:type="character" w:customStyle="1" w:styleId="aa">
    <w:name w:val="Тема примечания Знак"/>
    <w:link w:val="a9"/>
    <w:uiPriority w:val="99"/>
    <w:semiHidden/>
    <w:rsid w:val="001F556B"/>
    <w:rPr>
      <w:rFonts w:eastAsia="Times New Roman"/>
      <w:b/>
      <w:bCs/>
      <w:lang w:eastAsia="zh-CN"/>
    </w:rPr>
  </w:style>
  <w:style w:type="paragraph" w:styleId="ab">
    <w:name w:val="Normal (Web)"/>
    <w:basedOn w:val="a"/>
    <w:uiPriority w:val="99"/>
    <w:unhideWhenUsed/>
    <w:rsid w:val="00CF40AB"/>
    <w:pPr>
      <w:spacing w:before="100" w:beforeAutospacing="1" w:after="100" w:afterAutospacing="1"/>
      <w:ind w:firstLine="0"/>
      <w:jc w:val="left"/>
    </w:pPr>
    <w:rPr>
      <w:rFonts w:eastAsiaTheme="minorEastAsia"/>
      <w:lang w:eastAsia="ru-RU"/>
    </w:rPr>
  </w:style>
  <w:style w:type="character" w:customStyle="1" w:styleId="MTEquationSection">
    <w:name w:val="MTEquationSection"/>
    <w:basedOn w:val="a0"/>
    <w:rsid w:val="00284E6B"/>
    <w:rPr>
      <w:b/>
      <w:vanish w:val="0"/>
      <w:color w:val="FF0000"/>
      <w:sz w:val="28"/>
    </w:rPr>
  </w:style>
  <w:style w:type="paragraph" w:styleId="ac">
    <w:name w:val="List Paragraph"/>
    <w:basedOn w:val="a"/>
    <w:uiPriority w:val="34"/>
    <w:qFormat/>
    <w:rsid w:val="005F1132"/>
    <w:pPr>
      <w:ind w:left="720"/>
      <w:contextualSpacing/>
    </w:pPr>
  </w:style>
  <w:style w:type="paragraph" w:styleId="ad">
    <w:name w:val="No Spacing"/>
    <w:uiPriority w:val="1"/>
    <w:qFormat/>
    <w:rsid w:val="00BC5CA5"/>
    <w:pPr>
      <w:ind w:firstLine="709"/>
      <w:jc w:val="both"/>
    </w:pPr>
    <w:rPr>
      <w:rFonts w:eastAsia="Times New Roman"/>
      <w:sz w:val="24"/>
      <w:szCs w:val="24"/>
      <w:lang w:eastAsia="zh-CN"/>
    </w:rPr>
  </w:style>
  <w:style w:type="character" w:customStyle="1" w:styleId="40">
    <w:name w:val="Заголовок 4 Знак"/>
    <w:basedOn w:val="a0"/>
    <w:link w:val="4"/>
    <w:uiPriority w:val="9"/>
    <w:rsid w:val="00BC5CA5"/>
    <w:rPr>
      <w:rFonts w:eastAsia="Times New Roman"/>
      <w:b/>
      <w:bCs/>
      <w:i/>
      <w:sz w:val="24"/>
      <w:szCs w:val="28"/>
      <w:lang w:eastAsia="zh-CN"/>
    </w:rPr>
  </w:style>
  <w:style w:type="character" w:styleId="ae">
    <w:name w:val="Strong"/>
    <w:uiPriority w:val="22"/>
    <w:qFormat/>
    <w:rsid w:val="00BC5CA5"/>
    <w:rPr>
      <w:b/>
      <w:bCs/>
    </w:rPr>
  </w:style>
  <w:style w:type="table" w:customStyle="1" w:styleId="11">
    <w:name w:val="Сетка таблицы1"/>
    <w:basedOn w:val="a1"/>
    <w:next w:val="a5"/>
    <w:uiPriority w:val="59"/>
    <w:rsid w:val="00BC5CA5"/>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2">
    <w:name w:val="toc 1"/>
    <w:basedOn w:val="a"/>
    <w:next w:val="a"/>
    <w:autoRedefine/>
    <w:uiPriority w:val="39"/>
    <w:unhideWhenUsed/>
    <w:qFormat/>
    <w:rsid w:val="00BC5CA5"/>
    <w:pPr>
      <w:tabs>
        <w:tab w:val="right" w:leader="dot" w:pos="9911"/>
      </w:tabs>
      <w:spacing w:after="100" w:line="276" w:lineRule="auto"/>
      <w:ind w:firstLine="0"/>
      <w:jc w:val="left"/>
    </w:pPr>
    <w:rPr>
      <w:szCs w:val="22"/>
    </w:rPr>
  </w:style>
  <w:style w:type="paragraph" w:styleId="21">
    <w:name w:val="toc 2"/>
    <w:basedOn w:val="a"/>
    <w:next w:val="a"/>
    <w:autoRedefine/>
    <w:uiPriority w:val="39"/>
    <w:unhideWhenUsed/>
    <w:qFormat/>
    <w:rsid w:val="00BC5CA5"/>
    <w:pPr>
      <w:spacing w:after="100" w:line="276" w:lineRule="auto"/>
      <w:ind w:left="220" w:firstLine="0"/>
      <w:jc w:val="left"/>
    </w:pPr>
    <w:rPr>
      <w:szCs w:val="22"/>
    </w:rPr>
  </w:style>
  <w:style w:type="paragraph" w:styleId="31">
    <w:name w:val="toc 3"/>
    <w:basedOn w:val="a"/>
    <w:next w:val="a"/>
    <w:autoRedefine/>
    <w:uiPriority w:val="39"/>
    <w:unhideWhenUsed/>
    <w:qFormat/>
    <w:rsid w:val="00BC5CA5"/>
    <w:pPr>
      <w:spacing w:after="100" w:line="276" w:lineRule="auto"/>
      <w:ind w:left="440" w:firstLine="0"/>
      <w:jc w:val="left"/>
    </w:pPr>
    <w:rPr>
      <w:szCs w:val="22"/>
    </w:rPr>
  </w:style>
  <w:style w:type="paragraph" w:styleId="af">
    <w:name w:val="Plain Text"/>
    <w:basedOn w:val="a"/>
    <w:link w:val="af0"/>
    <w:uiPriority w:val="99"/>
    <w:rsid w:val="00BC5CA5"/>
    <w:pPr>
      <w:ind w:firstLine="0"/>
      <w:jc w:val="left"/>
    </w:pPr>
    <w:rPr>
      <w:rFonts w:ascii="Courier New" w:hAnsi="Courier New" w:cs="Courier New"/>
      <w:sz w:val="20"/>
      <w:szCs w:val="20"/>
      <w:lang w:eastAsia="ru-RU"/>
    </w:rPr>
  </w:style>
  <w:style w:type="character" w:customStyle="1" w:styleId="af0">
    <w:name w:val="Текст Знак"/>
    <w:basedOn w:val="a0"/>
    <w:link w:val="af"/>
    <w:uiPriority w:val="99"/>
    <w:rsid w:val="00BC5CA5"/>
    <w:rPr>
      <w:rFonts w:ascii="Courier New" w:eastAsia="Times New Roman" w:hAnsi="Courier New" w:cs="Courier New"/>
    </w:rPr>
  </w:style>
  <w:style w:type="paragraph" w:styleId="af1">
    <w:name w:val="TOC Heading"/>
    <w:basedOn w:val="1"/>
    <w:next w:val="a"/>
    <w:uiPriority w:val="39"/>
    <w:semiHidden/>
    <w:unhideWhenUsed/>
    <w:qFormat/>
    <w:rsid w:val="00BC5CA5"/>
    <w:pPr>
      <w:keepLines/>
      <w:spacing w:before="480" w:after="0" w:line="276" w:lineRule="auto"/>
      <w:jc w:val="left"/>
      <w:outlineLvl w:val="9"/>
    </w:pPr>
    <w:rPr>
      <w:rFonts w:ascii="Cambria" w:hAnsi="Cambria"/>
      <w:color w:val="365F91"/>
      <w:szCs w:val="28"/>
      <w:lang w:eastAsia="ru-RU"/>
    </w:rPr>
  </w:style>
  <w:style w:type="character" w:styleId="af2">
    <w:name w:val="Hyperlink"/>
    <w:uiPriority w:val="99"/>
    <w:unhideWhenUsed/>
    <w:rsid w:val="00BC5CA5"/>
    <w:rPr>
      <w:color w:val="0000FF"/>
      <w:u w:val="single"/>
    </w:rPr>
  </w:style>
  <w:style w:type="character" w:styleId="af3">
    <w:name w:val="FollowedHyperlink"/>
    <w:uiPriority w:val="99"/>
    <w:semiHidden/>
    <w:unhideWhenUsed/>
    <w:rsid w:val="00BC5CA5"/>
    <w:rPr>
      <w:color w:val="800080"/>
      <w:u w:val="single"/>
    </w:rPr>
  </w:style>
  <w:style w:type="paragraph" w:styleId="af4">
    <w:name w:val="header"/>
    <w:basedOn w:val="a"/>
    <w:link w:val="af5"/>
    <w:uiPriority w:val="99"/>
    <w:unhideWhenUsed/>
    <w:rsid w:val="00BC5CA5"/>
    <w:pPr>
      <w:tabs>
        <w:tab w:val="center" w:pos="4677"/>
        <w:tab w:val="right" w:pos="9355"/>
      </w:tabs>
    </w:pPr>
  </w:style>
  <w:style w:type="character" w:customStyle="1" w:styleId="af5">
    <w:name w:val="Верхний колонтитул Знак"/>
    <w:basedOn w:val="a0"/>
    <w:link w:val="af4"/>
    <w:uiPriority w:val="99"/>
    <w:rsid w:val="00BC5CA5"/>
    <w:rPr>
      <w:rFonts w:eastAsia="Times New Roman"/>
      <w:sz w:val="24"/>
      <w:szCs w:val="24"/>
      <w:lang w:eastAsia="zh-CN"/>
    </w:rPr>
  </w:style>
  <w:style w:type="paragraph" w:styleId="af6">
    <w:name w:val="footer"/>
    <w:basedOn w:val="a"/>
    <w:link w:val="af7"/>
    <w:uiPriority w:val="99"/>
    <w:unhideWhenUsed/>
    <w:rsid w:val="00BC5CA5"/>
    <w:pPr>
      <w:tabs>
        <w:tab w:val="center" w:pos="4677"/>
        <w:tab w:val="right" w:pos="9355"/>
      </w:tabs>
    </w:pPr>
  </w:style>
  <w:style w:type="character" w:customStyle="1" w:styleId="af7">
    <w:name w:val="Нижний колонтитул Знак"/>
    <w:basedOn w:val="a0"/>
    <w:link w:val="af6"/>
    <w:uiPriority w:val="99"/>
    <w:rsid w:val="00BC5CA5"/>
    <w:rPr>
      <w:rFonts w:eastAsia="Times New Roman"/>
      <w:sz w:val="24"/>
      <w:szCs w:val="24"/>
      <w:lang w:eastAsia="zh-CN"/>
    </w:rPr>
  </w:style>
  <w:style w:type="paragraph" w:styleId="af8">
    <w:name w:val="Block Text"/>
    <w:basedOn w:val="a"/>
    <w:link w:val="af9"/>
    <w:uiPriority w:val="99"/>
    <w:rsid w:val="00BC5CA5"/>
    <w:pPr>
      <w:ind w:left="851" w:right="-950" w:firstLine="567"/>
    </w:pPr>
    <w:rPr>
      <w:sz w:val="28"/>
      <w:szCs w:val="20"/>
      <w:lang w:eastAsia="ru-RU"/>
    </w:rPr>
  </w:style>
  <w:style w:type="character" w:customStyle="1" w:styleId="af9">
    <w:name w:val="Цитата Знак"/>
    <w:link w:val="af8"/>
    <w:uiPriority w:val="99"/>
    <w:rsid w:val="00BC5CA5"/>
    <w:rPr>
      <w:rFonts w:eastAsia="Times New Roman"/>
      <w:sz w:val="28"/>
    </w:rPr>
  </w:style>
  <w:style w:type="paragraph" w:styleId="41">
    <w:name w:val="toc 4"/>
    <w:basedOn w:val="a"/>
    <w:next w:val="a"/>
    <w:autoRedefine/>
    <w:uiPriority w:val="39"/>
    <w:unhideWhenUsed/>
    <w:rsid w:val="00BC5CA5"/>
    <w:pPr>
      <w:spacing w:after="100" w:line="276" w:lineRule="auto"/>
      <w:ind w:left="660" w:firstLine="0"/>
      <w:jc w:val="left"/>
    </w:pPr>
    <w:rPr>
      <w:rFonts w:ascii="Calibri" w:hAnsi="Calibri"/>
      <w:sz w:val="22"/>
      <w:szCs w:val="22"/>
      <w:lang w:eastAsia="ru-RU"/>
    </w:rPr>
  </w:style>
  <w:style w:type="paragraph" w:styleId="5">
    <w:name w:val="toc 5"/>
    <w:basedOn w:val="a"/>
    <w:next w:val="a"/>
    <w:autoRedefine/>
    <w:uiPriority w:val="39"/>
    <w:unhideWhenUsed/>
    <w:rsid w:val="00BC5CA5"/>
    <w:pPr>
      <w:spacing w:after="100" w:line="276" w:lineRule="auto"/>
      <w:ind w:left="880" w:firstLine="0"/>
      <w:jc w:val="left"/>
    </w:pPr>
    <w:rPr>
      <w:rFonts w:ascii="Calibri" w:hAnsi="Calibri"/>
      <w:sz w:val="22"/>
      <w:szCs w:val="22"/>
      <w:lang w:eastAsia="ru-RU"/>
    </w:rPr>
  </w:style>
  <w:style w:type="paragraph" w:styleId="6">
    <w:name w:val="toc 6"/>
    <w:basedOn w:val="a"/>
    <w:next w:val="a"/>
    <w:autoRedefine/>
    <w:uiPriority w:val="39"/>
    <w:unhideWhenUsed/>
    <w:rsid w:val="00BC5CA5"/>
    <w:pPr>
      <w:spacing w:after="100" w:line="276" w:lineRule="auto"/>
      <w:ind w:left="1100" w:firstLine="0"/>
      <w:jc w:val="left"/>
    </w:pPr>
    <w:rPr>
      <w:rFonts w:ascii="Calibri" w:hAnsi="Calibri"/>
      <w:sz w:val="22"/>
      <w:szCs w:val="22"/>
      <w:lang w:eastAsia="ru-RU"/>
    </w:rPr>
  </w:style>
  <w:style w:type="paragraph" w:styleId="7">
    <w:name w:val="toc 7"/>
    <w:basedOn w:val="a"/>
    <w:next w:val="a"/>
    <w:autoRedefine/>
    <w:uiPriority w:val="39"/>
    <w:unhideWhenUsed/>
    <w:rsid w:val="00BC5CA5"/>
    <w:pPr>
      <w:spacing w:after="100" w:line="276" w:lineRule="auto"/>
      <w:ind w:left="1320" w:firstLine="0"/>
      <w:jc w:val="left"/>
    </w:pPr>
    <w:rPr>
      <w:rFonts w:ascii="Calibri" w:hAnsi="Calibri"/>
      <w:sz w:val="22"/>
      <w:szCs w:val="22"/>
      <w:lang w:eastAsia="ru-RU"/>
    </w:rPr>
  </w:style>
  <w:style w:type="paragraph" w:styleId="8">
    <w:name w:val="toc 8"/>
    <w:basedOn w:val="a"/>
    <w:next w:val="a"/>
    <w:autoRedefine/>
    <w:uiPriority w:val="39"/>
    <w:unhideWhenUsed/>
    <w:rsid w:val="00BC5CA5"/>
    <w:pPr>
      <w:spacing w:after="100" w:line="276" w:lineRule="auto"/>
      <w:ind w:left="1540" w:firstLine="0"/>
      <w:jc w:val="left"/>
    </w:pPr>
    <w:rPr>
      <w:rFonts w:ascii="Calibri" w:hAnsi="Calibri"/>
      <w:sz w:val="22"/>
      <w:szCs w:val="22"/>
      <w:lang w:eastAsia="ru-RU"/>
    </w:rPr>
  </w:style>
  <w:style w:type="paragraph" w:styleId="9">
    <w:name w:val="toc 9"/>
    <w:basedOn w:val="a"/>
    <w:next w:val="a"/>
    <w:autoRedefine/>
    <w:uiPriority w:val="39"/>
    <w:unhideWhenUsed/>
    <w:rsid w:val="00BC5CA5"/>
    <w:pPr>
      <w:spacing w:after="100" w:line="276" w:lineRule="auto"/>
      <w:ind w:left="1760" w:firstLine="0"/>
      <w:jc w:val="left"/>
    </w:pPr>
    <w:rPr>
      <w:rFonts w:ascii="Calibri" w:hAnsi="Calibri"/>
      <w:sz w:val="22"/>
      <w:szCs w:val="22"/>
      <w:lang w:eastAsia="ru-RU"/>
    </w:rPr>
  </w:style>
  <w:style w:type="paragraph" w:styleId="afa">
    <w:name w:val="Body Text"/>
    <w:basedOn w:val="a"/>
    <w:link w:val="afb"/>
    <w:rsid w:val="00BC5CA5"/>
    <w:pPr>
      <w:ind w:firstLine="0"/>
    </w:pPr>
    <w:rPr>
      <w:sz w:val="20"/>
      <w:szCs w:val="20"/>
      <w:lang w:eastAsia="ru-RU"/>
    </w:rPr>
  </w:style>
  <w:style w:type="character" w:customStyle="1" w:styleId="afb">
    <w:name w:val="Основной текст Знак"/>
    <w:basedOn w:val="a0"/>
    <w:link w:val="afa"/>
    <w:rsid w:val="00BC5CA5"/>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57.wmf"/><Relationship Id="rId671" Type="http://schemas.openxmlformats.org/officeDocument/2006/relationships/image" Target="media/image347.wmf"/><Relationship Id="rId727" Type="http://schemas.openxmlformats.org/officeDocument/2006/relationships/image" Target="media/image375.wmf"/><Relationship Id="rId21" Type="http://schemas.openxmlformats.org/officeDocument/2006/relationships/oleObject" Target="embeddings/oleObject4.bin"/><Relationship Id="rId63" Type="http://schemas.openxmlformats.org/officeDocument/2006/relationships/oleObject" Target="embeddings/oleObject23.bin"/><Relationship Id="rId159" Type="http://schemas.openxmlformats.org/officeDocument/2006/relationships/oleObject" Target="embeddings/oleObject72.bin"/><Relationship Id="rId324" Type="http://schemas.openxmlformats.org/officeDocument/2006/relationships/oleObject" Target="embeddings/oleObject147.bin"/><Relationship Id="rId366" Type="http://schemas.openxmlformats.org/officeDocument/2006/relationships/oleObject" Target="embeddings/oleObject167.bin"/><Relationship Id="rId531" Type="http://schemas.openxmlformats.org/officeDocument/2006/relationships/image" Target="media/image276.wmf"/><Relationship Id="rId573" Type="http://schemas.openxmlformats.org/officeDocument/2006/relationships/oleObject" Target="embeddings/oleObject269.bin"/><Relationship Id="rId629" Type="http://schemas.openxmlformats.org/officeDocument/2006/relationships/image" Target="media/image325.wmf"/><Relationship Id="rId170" Type="http://schemas.openxmlformats.org/officeDocument/2006/relationships/image" Target="media/image86.emf"/><Relationship Id="rId226" Type="http://schemas.openxmlformats.org/officeDocument/2006/relationships/image" Target="media/image115.wmf"/><Relationship Id="rId433" Type="http://schemas.openxmlformats.org/officeDocument/2006/relationships/oleObject" Target="embeddings/oleObject198.bin"/><Relationship Id="rId268" Type="http://schemas.openxmlformats.org/officeDocument/2006/relationships/oleObject" Target="embeddings/oleObject122.bin"/><Relationship Id="rId475" Type="http://schemas.openxmlformats.org/officeDocument/2006/relationships/oleObject" Target="embeddings/oleObject219.bin"/><Relationship Id="rId640" Type="http://schemas.openxmlformats.org/officeDocument/2006/relationships/oleObject" Target="embeddings/oleObject302.bin"/><Relationship Id="rId682" Type="http://schemas.openxmlformats.org/officeDocument/2006/relationships/oleObject" Target="embeddings/oleObject322.bin"/><Relationship Id="rId738" Type="http://schemas.openxmlformats.org/officeDocument/2006/relationships/oleObject" Target="embeddings/oleObject350.bin"/><Relationship Id="rId32" Type="http://schemas.openxmlformats.org/officeDocument/2006/relationships/image" Target="media/image16.wmf"/><Relationship Id="rId74" Type="http://schemas.openxmlformats.org/officeDocument/2006/relationships/image" Target="media/image38.wmf"/><Relationship Id="rId128" Type="http://schemas.openxmlformats.org/officeDocument/2006/relationships/image" Target="media/image65.wmf"/><Relationship Id="rId335" Type="http://schemas.openxmlformats.org/officeDocument/2006/relationships/image" Target="media/image175.wmf"/><Relationship Id="rId377" Type="http://schemas.openxmlformats.org/officeDocument/2006/relationships/image" Target="media/image197.wmf"/><Relationship Id="rId500" Type="http://schemas.openxmlformats.org/officeDocument/2006/relationships/image" Target="media/image261.wmf"/><Relationship Id="rId542" Type="http://schemas.openxmlformats.org/officeDocument/2006/relationships/oleObject" Target="embeddings/oleObject253.bin"/><Relationship Id="rId584" Type="http://schemas.openxmlformats.org/officeDocument/2006/relationships/oleObject" Target="embeddings/oleObject275.bin"/><Relationship Id="rId5" Type="http://schemas.openxmlformats.org/officeDocument/2006/relationships/webSettings" Target="webSettings.xml"/><Relationship Id="rId181" Type="http://schemas.openxmlformats.org/officeDocument/2006/relationships/image" Target="media/image93.emf"/><Relationship Id="rId237" Type="http://schemas.openxmlformats.org/officeDocument/2006/relationships/image" Target="media/image121.wmf"/><Relationship Id="rId402" Type="http://schemas.openxmlformats.org/officeDocument/2006/relationships/oleObject" Target="embeddings/oleObject183.bin"/><Relationship Id="rId279" Type="http://schemas.openxmlformats.org/officeDocument/2006/relationships/image" Target="media/image147.wmf"/><Relationship Id="rId444" Type="http://schemas.openxmlformats.org/officeDocument/2006/relationships/image" Target="media/image233.wmf"/><Relationship Id="rId486" Type="http://schemas.openxmlformats.org/officeDocument/2006/relationships/image" Target="media/image254.wmf"/><Relationship Id="rId651" Type="http://schemas.openxmlformats.org/officeDocument/2006/relationships/image" Target="media/image336.wmf"/><Relationship Id="rId693" Type="http://schemas.openxmlformats.org/officeDocument/2006/relationships/image" Target="media/image358.wmf"/><Relationship Id="rId707" Type="http://schemas.openxmlformats.org/officeDocument/2006/relationships/image" Target="media/image365.wmf"/><Relationship Id="rId749" Type="http://schemas.openxmlformats.org/officeDocument/2006/relationships/fontTable" Target="fontTable.xml"/><Relationship Id="rId43" Type="http://schemas.openxmlformats.org/officeDocument/2006/relationships/image" Target="media/image22.gif"/><Relationship Id="rId139" Type="http://schemas.openxmlformats.org/officeDocument/2006/relationships/oleObject" Target="embeddings/oleObject62.bin"/><Relationship Id="rId290" Type="http://schemas.openxmlformats.org/officeDocument/2006/relationships/oleObject" Target="embeddings/oleObject130.bin"/><Relationship Id="rId304" Type="http://schemas.openxmlformats.org/officeDocument/2006/relationships/oleObject" Target="embeddings/oleObject137.bin"/><Relationship Id="rId346" Type="http://schemas.openxmlformats.org/officeDocument/2006/relationships/oleObject" Target="embeddings/oleObject158.bin"/><Relationship Id="rId388" Type="http://schemas.openxmlformats.org/officeDocument/2006/relationships/image" Target="media/image204.wmf"/><Relationship Id="rId511" Type="http://schemas.openxmlformats.org/officeDocument/2006/relationships/oleObject" Target="embeddings/oleObject237.bin"/><Relationship Id="rId553" Type="http://schemas.openxmlformats.org/officeDocument/2006/relationships/oleObject" Target="embeddings/oleObject259.bin"/><Relationship Id="rId609" Type="http://schemas.openxmlformats.org/officeDocument/2006/relationships/image" Target="media/image315.wmf"/><Relationship Id="rId85" Type="http://schemas.openxmlformats.org/officeDocument/2006/relationships/oleObject" Target="embeddings/oleObject34.bin"/><Relationship Id="rId150" Type="http://schemas.openxmlformats.org/officeDocument/2006/relationships/image" Target="media/image76.wmf"/><Relationship Id="rId192" Type="http://schemas.openxmlformats.org/officeDocument/2006/relationships/image" Target="media/image97.wmf"/><Relationship Id="rId206" Type="http://schemas.openxmlformats.org/officeDocument/2006/relationships/image" Target="media/image104.wmf"/><Relationship Id="rId413" Type="http://schemas.openxmlformats.org/officeDocument/2006/relationships/image" Target="media/image217.wmf"/><Relationship Id="rId595" Type="http://schemas.openxmlformats.org/officeDocument/2006/relationships/image" Target="media/image307.wmf"/><Relationship Id="rId248" Type="http://schemas.openxmlformats.org/officeDocument/2006/relationships/oleObject" Target="embeddings/oleObject113.bin"/><Relationship Id="rId455" Type="http://schemas.openxmlformats.org/officeDocument/2006/relationships/oleObject" Target="embeddings/oleObject209.bin"/><Relationship Id="rId497" Type="http://schemas.openxmlformats.org/officeDocument/2006/relationships/oleObject" Target="embeddings/oleObject230.bin"/><Relationship Id="rId620" Type="http://schemas.openxmlformats.org/officeDocument/2006/relationships/oleObject" Target="embeddings/oleObject292.bin"/><Relationship Id="rId662" Type="http://schemas.openxmlformats.org/officeDocument/2006/relationships/oleObject" Target="embeddings/oleObject313.bin"/><Relationship Id="rId718" Type="http://schemas.openxmlformats.org/officeDocument/2006/relationships/oleObject" Target="embeddings/oleObject340.bin"/><Relationship Id="rId12" Type="http://schemas.openxmlformats.org/officeDocument/2006/relationships/oleObject" Target="embeddings/oleObject2.bin"/><Relationship Id="rId108" Type="http://schemas.openxmlformats.org/officeDocument/2006/relationships/image" Target="media/image55.wmf"/><Relationship Id="rId315" Type="http://schemas.openxmlformats.org/officeDocument/2006/relationships/image" Target="media/image165.wmf"/><Relationship Id="rId357" Type="http://schemas.openxmlformats.org/officeDocument/2006/relationships/image" Target="media/image186.wmf"/><Relationship Id="rId522" Type="http://schemas.openxmlformats.org/officeDocument/2006/relationships/oleObject" Target="embeddings/oleObject243.bin"/><Relationship Id="rId54" Type="http://schemas.openxmlformats.org/officeDocument/2006/relationships/image" Target="media/image28.wmf"/><Relationship Id="rId96" Type="http://schemas.openxmlformats.org/officeDocument/2006/relationships/image" Target="media/image49.wmf"/><Relationship Id="rId161" Type="http://schemas.openxmlformats.org/officeDocument/2006/relationships/oleObject" Target="embeddings/oleObject74.bin"/><Relationship Id="rId217" Type="http://schemas.openxmlformats.org/officeDocument/2006/relationships/oleObject" Target="embeddings/oleObject100.bin"/><Relationship Id="rId399" Type="http://schemas.openxmlformats.org/officeDocument/2006/relationships/image" Target="media/image210.wmf"/><Relationship Id="rId564" Type="http://schemas.openxmlformats.org/officeDocument/2006/relationships/image" Target="media/image292.wmf"/><Relationship Id="rId259" Type="http://schemas.openxmlformats.org/officeDocument/2006/relationships/oleObject" Target="embeddings/oleObject118.bin"/><Relationship Id="rId424" Type="http://schemas.openxmlformats.org/officeDocument/2006/relationships/oleObject" Target="embeddings/oleObject193.bin"/><Relationship Id="rId466" Type="http://schemas.openxmlformats.org/officeDocument/2006/relationships/image" Target="media/image244.wmf"/><Relationship Id="rId631" Type="http://schemas.openxmlformats.org/officeDocument/2006/relationships/image" Target="media/image326.wmf"/><Relationship Id="rId673" Type="http://schemas.openxmlformats.org/officeDocument/2006/relationships/image" Target="media/image348.wmf"/><Relationship Id="rId729" Type="http://schemas.openxmlformats.org/officeDocument/2006/relationships/image" Target="media/image376.wmf"/><Relationship Id="rId23" Type="http://schemas.openxmlformats.org/officeDocument/2006/relationships/image" Target="media/image11.wmf"/><Relationship Id="rId119" Type="http://schemas.openxmlformats.org/officeDocument/2006/relationships/oleObject" Target="embeddings/oleObject51.bin"/><Relationship Id="rId270" Type="http://schemas.openxmlformats.org/officeDocument/2006/relationships/image" Target="media/image140.wmf"/><Relationship Id="rId326" Type="http://schemas.openxmlformats.org/officeDocument/2006/relationships/oleObject" Target="embeddings/oleObject148.bin"/><Relationship Id="rId533" Type="http://schemas.openxmlformats.org/officeDocument/2006/relationships/image" Target="media/image277.wmf"/><Relationship Id="rId65" Type="http://schemas.openxmlformats.org/officeDocument/2006/relationships/oleObject" Target="embeddings/oleObject24.bin"/><Relationship Id="rId130" Type="http://schemas.openxmlformats.org/officeDocument/2006/relationships/image" Target="media/image66.wmf"/><Relationship Id="rId368" Type="http://schemas.openxmlformats.org/officeDocument/2006/relationships/oleObject" Target="embeddings/oleObject168.bin"/><Relationship Id="rId575" Type="http://schemas.openxmlformats.org/officeDocument/2006/relationships/image" Target="media/image297.wmf"/><Relationship Id="rId740" Type="http://schemas.openxmlformats.org/officeDocument/2006/relationships/oleObject" Target="embeddings/oleObject351.bin"/><Relationship Id="rId172" Type="http://schemas.openxmlformats.org/officeDocument/2006/relationships/image" Target="media/image88.wmf"/><Relationship Id="rId228" Type="http://schemas.openxmlformats.org/officeDocument/2006/relationships/image" Target="media/image116.wmf"/><Relationship Id="rId435" Type="http://schemas.openxmlformats.org/officeDocument/2006/relationships/oleObject" Target="embeddings/oleObject199.bin"/><Relationship Id="rId477" Type="http://schemas.openxmlformats.org/officeDocument/2006/relationships/oleObject" Target="embeddings/oleObject220.bin"/><Relationship Id="rId600" Type="http://schemas.openxmlformats.org/officeDocument/2006/relationships/oleObject" Target="embeddings/oleObject283.bin"/><Relationship Id="rId642" Type="http://schemas.openxmlformats.org/officeDocument/2006/relationships/oleObject" Target="embeddings/oleObject303.bin"/><Relationship Id="rId684" Type="http://schemas.openxmlformats.org/officeDocument/2006/relationships/oleObject" Target="embeddings/oleObject323.bin"/><Relationship Id="rId281" Type="http://schemas.openxmlformats.org/officeDocument/2006/relationships/image" Target="media/image148.wmf"/><Relationship Id="rId337" Type="http://schemas.openxmlformats.org/officeDocument/2006/relationships/image" Target="media/image176.wmf"/><Relationship Id="rId502" Type="http://schemas.openxmlformats.org/officeDocument/2006/relationships/image" Target="media/image262.wmf"/><Relationship Id="rId34" Type="http://schemas.openxmlformats.org/officeDocument/2006/relationships/image" Target="media/image17.wmf"/><Relationship Id="rId76" Type="http://schemas.openxmlformats.org/officeDocument/2006/relationships/image" Target="media/image39.wmf"/><Relationship Id="rId141" Type="http://schemas.openxmlformats.org/officeDocument/2006/relationships/oleObject" Target="embeddings/oleObject63.bin"/><Relationship Id="rId379" Type="http://schemas.openxmlformats.org/officeDocument/2006/relationships/image" Target="media/image198.wmf"/><Relationship Id="rId544" Type="http://schemas.openxmlformats.org/officeDocument/2006/relationships/oleObject" Target="embeddings/oleObject254.bin"/><Relationship Id="rId586" Type="http://schemas.openxmlformats.org/officeDocument/2006/relationships/oleObject" Target="embeddings/oleObject276.bin"/><Relationship Id="rId7" Type="http://schemas.openxmlformats.org/officeDocument/2006/relationships/endnotes" Target="endnotes.xml"/><Relationship Id="rId183" Type="http://schemas.openxmlformats.org/officeDocument/2006/relationships/oleObject" Target="embeddings/oleObject82.bin"/><Relationship Id="rId239" Type="http://schemas.openxmlformats.org/officeDocument/2006/relationships/image" Target="media/image122.png"/><Relationship Id="rId390" Type="http://schemas.openxmlformats.org/officeDocument/2006/relationships/image" Target="media/image205.wmf"/><Relationship Id="rId404" Type="http://schemas.openxmlformats.org/officeDocument/2006/relationships/oleObject" Target="embeddings/oleObject184.bin"/><Relationship Id="rId446" Type="http://schemas.openxmlformats.org/officeDocument/2006/relationships/image" Target="media/image234.wmf"/><Relationship Id="rId611" Type="http://schemas.openxmlformats.org/officeDocument/2006/relationships/image" Target="media/image316.wmf"/><Relationship Id="rId653" Type="http://schemas.openxmlformats.org/officeDocument/2006/relationships/image" Target="media/image337.wmf"/><Relationship Id="rId250" Type="http://schemas.openxmlformats.org/officeDocument/2006/relationships/image" Target="media/image129.wmf"/><Relationship Id="rId292" Type="http://schemas.openxmlformats.org/officeDocument/2006/relationships/oleObject" Target="embeddings/oleObject131.bin"/><Relationship Id="rId306" Type="http://schemas.openxmlformats.org/officeDocument/2006/relationships/oleObject" Target="embeddings/oleObject138.bin"/><Relationship Id="rId488" Type="http://schemas.openxmlformats.org/officeDocument/2006/relationships/image" Target="media/image255.wmf"/><Relationship Id="rId695" Type="http://schemas.openxmlformats.org/officeDocument/2006/relationships/image" Target="media/image359.wmf"/><Relationship Id="rId709" Type="http://schemas.openxmlformats.org/officeDocument/2006/relationships/image" Target="media/image366.wmf"/><Relationship Id="rId45" Type="http://schemas.openxmlformats.org/officeDocument/2006/relationships/oleObject" Target="embeddings/oleObject14.bin"/><Relationship Id="rId87" Type="http://schemas.openxmlformats.org/officeDocument/2006/relationships/oleObject" Target="embeddings/oleObject35.bin"/><Relationship Id="rId110" Type="http://schemas.openxmlformats.org/officeDocument/2006/relationships/image" Target="media/image56.wmf"/><Relationship Id="rId348" Type="http://schemas.openxmlformats.org/officeDocument/2006/relationships/oleObject" Target="embeddings/oleObject159.bin"/><Relationship Id="rId513" Type="http://schemas.openxmlformats.org/officeDocument/2006/relationships/oleObject" Target="embeddings/oleObject238.bin"/><Relationship Id="rId555" Type="http://schemas.openxmlformats.org/officeDocument/2006/relationships/image" Target="media/image287.gif"/><Relationship Id="rId597" Type="http://schemas.openxmlformats.org/officeDocument/2006/relationships/image" Target="media/image308.wmf"/><Relationship Id="rId720" Type="http://schemas.openxmlformats.org/officeDocument/2006/relationships/oleObject" Target="embeddings/oleObject341.bin"/><Relationship Id="rId152" Type="http://schemas.openxmlformats.org/officeDocument/2006/relationships/image" Target="media/image77.wmf"/><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image" Target="media/image218.wmf"/><Relationship Id="rId457" Type="http://schemas.openxmlformats.org/officeDocument/2006/relationships/oleObject" Target="embeddings/oleObject210.bin"/><Relationship Id="rId622" Type="http://schemas.openxmlformats.org/officeDocument/2006/relationships/oleObject" Target="embeddings/oleObject293.bin"/><Relationship Id="rId261" Type="http://schemas.openxmlformats.org/officeDocument/2006/relationships/oleObject" Target="embeddings/oleObject119.bin"/><Relationship Id="rId499" Type="http://schemas.openxmlformats.org/officeDocument/2006/relationships/oleObject" Target="embeddings/oleObject231.bin"/><Relationship Id="rId664" Type="http://schemas.openxmlformats.org/officeDocument/2006/relationships/oleObject" Target="embeddings/oleObject314.bin"/><Relationship Id="rId14" Type="http://schemas.openxmlformats.org/officeDocument/2006/relationships/oleObject" Target="embeddings/oleObject3.bin"/><Relationship Id="rId56" Type="http://schemas.openxmlformats.org/officeDocument/2006/relationships/image" Target="media/image29.wmf"/><Relationship Id="rId317" Type="http://schemas.openxmlformats.org/officeDocument/2006/relationships/image" Target="media/image166.wmf"/><Relationship Id="rId359" Type="http://schemas.openxmlformats.org/officeDocument/2006/relationships/oleObject" Target="embeddings/oleObject164.bin"/><Relationship Id="rId524" Type="http://schemas.openxmlformats.org/officeDocument/2006/relationships/oleObject" Target="embeddings/oleObject244.bin"/><Relationship Id="rId566" Type="http://schemas.openxmlformats.org/officeDocument/2006/relationships/image" Target="media/image293.wmf"/><Relationship Id="rId731" Type="http://schemas.openxmlformats.org/officeDocument/2006/relationships/image" Target="media/image377.wmf"/><Relationship Id="rId98" Type="http://schemas.openxmlformats.org/officeDocument/2006/relationships/image" Target="media/image50.wmf"/><Relationship Id="rId121" Type="http://schemas.openxmlformats.org/officeDocument/2006/relationships/oleObject" Target="embeddings/oleObject52.bin"/><Relationship Id="rId163" Type="http://schemas.openxmlformats.org/officeDocument/2006/relationships/oleObject" Target="embeddings/oleObject75.bin"/><Relationship Id="rId219" Type="http://schemas.openxmlformats.org/officeDocument/2006/relationships/oleObject" Target="embeddings/oleObject101.bin"/><Relationship Id="rId370" Type="http://schemas.openxmlformats.org/officeDocument/2006/relationships/oleObject" Target="embeddings/oleObject169.bin"/><Relationship Id="rId426" Type="http://schemas.openxmlformats.org/officeDocument/2006/relationships/oleObject" Target="embeddings/oleObject194.bin"/><Relationship Id="rId633" Type="http://schemas.openxmlformats.org/officeDocument/2006/relationships/image" Target="media/image327.wmf"/><Relationship Id="rId230" Type="http://schemas.openxmlformats.org/officeDocument/2006/relationships/image" Target="media/image117.wmf"/><Relationship Id="rId468" Type="http://schemas.openxmlformats.org/officeDocument/2006/relationships/image" Target="media/image245.wmf"/><Relationship Id="rId675" Type="http://schemas.openxmlformats.org/officeDocument/2006/relationships/image" Target="media/image349.wmf"/><Relationship Id="rId25" Type="http://schemas.openxmlformats.org/officeDocument/2006/relationships/image" Target="media/image12.wmf"/><Relationship Id="rId67" Type="http://schemas.openxmlformats.org/officeDocument/2006/relationships/oleObject" Target="embeddings/oleObject25.bin"/><Relationship Id="rId272" Type="http://schemas.openxmlformats.org/officeDocument/2006/relationships/image" Target="media/image141.wmf"/><Relationship Id="rId328" Type="http://schemas.openxmlformats.org/officeDocument/2006/relationships/oleObject" Target="embeddings/oleObject149.bin"/><Relationship Id="rId535" Type="http://schemas.openxmlformats.org/officeDocument/2006/relationships/image" Target="media/image278.wmf"/><Relationship Id="rId577" Type="http://schemas.openxmlformats.org/officeDocument/2006/relationships/image" Target="media/image298.wmf"/><Relationship Id="rId700" Type="http://schemas.openxmlformats.org/officeDocument/2006/relationships/oleObject" Target="embeddings/oleObject331.bin"/><Relationship Id="rId742" Type="http://schemas.openxmlformats.org/officeDocument/2006/relationships/oleObject" Target="embeddings/oleObject352.bin"/><Relationship Id="rId132" Type="http://schemas.openxmlformats.org/officeDocument/2006/relationships/image" Target="media/image67.wmf"/><Relationship Id="rId174" Type="http://schemas.openxmlformats.org/officeDocument/2006/relationships/image" Target="media/image89.wmf"/><Relationship Id="rId381" Type="http://schemas.openxmlformats.org/officeDocument/2006/relationships/image" Target="media/image199.wmf"/><Relationship Id="rId602" Type="http://schemas.openxmlformats.org/officeDocument/2006/relationships/oleObject" Target="embeddings/oleObject284.bin"/><Relationship Id="rId241" Type="http://schemas.openxmlformats.org/officeDocument/2006/relationships/oleObject" Target="embeddings/oleObject110.bin"/><Relationship Id="rId437" Type="http://schemas.openxmlformats.org/officeDocument/2006/relationships/oleObject" Target="embeddings/oleObject200.bin"/><Relationship Id="rId479" Type="http://schemas.openxmlformats.org/officeDocument/2006/relationships/oleObject" Target="embeddings/oleObject221.bin"/><Relationship Id="rId644" Type="http://schemas.openxmlformats.org/officeDocument/2006/relationships/oleObject" Target="embeddings/oleObject304.bin"/><Relationship Id="rId686" Type="http://schemas.openxmlformats.org/officeDocument/2006/relationships/oleObject" Target="embeddings/oleObject324.bin"/><Relationship Id="rId36" Type="http://schemas.openxmlformats.org/officeDocument/2006/relationships/image" Target="media/image18.wmf"/><Relationship Id="rId283" Type="http://schemas.openxmlformats.org/officeDocument/2006/relationships/image" Target="media/image149.wmf"/><Relationship Id="rId339" Type="http://schemas.openxmlformats.org/officeDocument/2006/relationships/image" Target="media/image177.wmf"/><Relationship Id="rId490" Type="http://schemas.openxmlformats.org/officeDocument/2006/relationships/image" Target="media/image256.wmf"/><Relationship Id="rId504" Type="http://schemas.openxmlformats.org/officeDocument/2006/relationships/image" Target="media/image263.wmf"/><Relationship Id="rId546" Type="http://schemas.openxmlformats.org/officeDocument/2006/relationships/oleObject" Target="embeddings/oleObject255.bin"/><Relationship Id="rId711" Type="http://schemas.openxmlformats.org/officeDocument/2006/relationships/image" Target="media/image367.wmf"/><Relationship Id="rId78" Type="http://schemas.openxmlformats.org/officeDocument/2006/relationships/image" Target="media/image40.wmf"/><Relationship Id="rId101" Type="http://schemas.openxmlformats.org/officeDocument/2006/relationships/oleObject" Target="embeddings/oleObject42.bin"/><Relationship Id="rId143" Type="http://schemas.openxmlformats.org/officeDocument/2006/relationships/oleObject" Target="embeddings/oleObject64.bin"/><Relationship Id="rId185" Type="http://schemas.openxmlformats.org/officeDocument/2006/relationships/oleObject" Target="embeddings/oleObject84.bin"/><Relationship Id="rId350" Type="http://schemas.openxmlformats.org/officeDocument/2006/relationships/oleObject" Target="embeddings/oleObject160.bin"/><Relationship Id="rId406" Type="http://schemas.openxmlformats.org/officeDocument/2006/relationships/oleObject" Target="embeddings/oleObject185.bin"/><Relationship Id="rId588" Type="http://schemas.openxmlformats.org/officeDocument/2006/relationships/oleObject" Target="embeddings/oleObject277.bin"/><Relationship Id="rId9" Type="http://schemas.openxmlformats.org/officeDocument/2006/relationships/image" Target="media/image1.wmf"/><Relationship Id="rId210" Type="http://schemas.openxmlformats.org/officeDocument/2006/relationships/image" Target="media/image106.wmf"/><Relationship Id="rId392" Type="http://schemas.openxmlformats.org/officeDocument/2006/relationships/oleObject" Target="embeddings/oleObject178.bin"/><Relationship Id="rId448" Type="http://schemas.openxmlformats.org/officeDocument/2006/relationships/image" Target="media/image235.wmf"/><Relationship Id="rId613" Type="http://schemas.openxmlformats.org/officeDocument/2006/relationships/image" Target="media/image317.wmf"/><Relationship Id="rId655" Type="http://schemas.openxmlformats.org/officeDocument/2006/relationships/image" Target="media/image338.wmf"/><Relationship Id="rId697" Type="http://schemas.openxmlformats.org/officeDocument/2006/relationships/image" Target="media/image360.wmf"/><Relationship Id="rId252" Type="http://schemas.openxmlformats.org/officeDocument/2006/relationships/image" Target="media/image130.wmf"/><Relationship Id="rId294" Type="http://schemas.openxmlformats.org/officeDocument/2006/relationships/oleObject" Target="embeddings/oleObject132.bin"/><Relationship Id="rId308" Type="http://schemas.openxmlformats.org/officeDocument/2006/relationships/oleObject" Target="embeddings/oleObject139.bin"/><Relationship Id="rId515" Type="http://schemas.openxmlformats.org/officeDocument/2006/relationships/oleObject" Target="embeddings/oleObject239.bin"/><Relationship Id="rId722" Type="http://schemas.openxmlformats.org/officeDocument/2006/relationships/oleObject" Target="embeddings/oleObject342.bin"/><Relationship Id="rId47" Type="http://schemas.openxmlformats.org/officeDocument/2006/relationships/oleObject" Target="embeddings/oleObject15.bin"/><Relationship Id="rId89" Type="http://schemas.openxmlformats.org/officeDocument/2006/relationships/oleObject" Target="embeddings/oleObject36.bin"/><Relationship Id="rId112" Type="http://schemas.openxmlformats.org/officeDocument/2006/relationships/image" Target="media/image57.wmf"/><Relationship Id="rId154" Type="http://schemas.openxmlformats.org/officeDocument/2006/relationships/image" Target="media/image78.wmf"/><Relationship Id="rId361" Type="http://schemas.openxmlformats.org/officeDocument/2006/relationships/image" Target="media/image189.wmf"/><Relationship Id="rId557" Type="http://schemas.openxmlformats.org/officeDocument/2006/relationships/oleObject" Target="embeddings/oleObject261.bin"/><Relationship Id="rId599" Type="http://schemas.openxmlformats.org/officeDocument/2006/relationships/image" Target="media/image309.wmf"/><Relationship Id="rId196" Type="http://schemas.openxmlformats.org/officeDocument/2006/relationships/image" Target="media/image99.wmf"/><Relationship Id="rId417" Type="http://schemas.openxmlformats.org/officeDocument/2006/relationships/image" Target="media/image219.wmf"/><Relationship Id="rId459" Type="http://schemas.openxmlformats.org/officeDocument/2006/relationships/oleObject" Target="embeddings/oleObject211.bin"/><Relationship Id="rId624" Type="http://schemas.openxmlformats.org/officeDocument/2006/relationships/oleObject" Target="embeddings/oleObject294.bin"/><Relationship Id="rId666" Type="http://schemas.openxmlformats.org/officeDocument/2006/relationships/oleObject" Target="embeddings/oleObject315.bin"/><Relationship Id="rId16" Type="http://schemas.openxmlformats.org/officeDocument/2006/relationships/image" Target="media/image5.gif"/><Relationship Id="rId221" Type="http://schemas.openxmlformats.org/officeDocument/2006/relationships/oleObject" Target="embeddings/oleObject102.bin"/><Relationship Id="rId263" Type="http://schemas.openxmlformats.org/officeDocument/2006/relationships/oleObject" Target="embeddings/oleObject120.bin"/><Relationship Id="rId319" Type="http://schemas.openxmlformats.org/officeDocument/2006/relationships/image" Target="media/image167.wmf"/><Relationship Id="rId470" Type="http://schemas.openxmlformats.org/officeDocument/2006/relationships/image" Target="media/image246.wmf"/><Relationship Id="rId526" Type="http://schemas.openxmlformats.org/officeDocument/2006/relationships/oleObject" Target="embeddings/oleObject245.bin"/><Relationship Id="rId58" Type="http://schemas.openxmlformats.org/officeDocument/2006/relationships/image" Target="media/image30.wmf"/><Relationship Id="rId123" Type="http://schemas.openxmlformats.org/officeDocument/2006/relationships/oleObject" Target="embeddings/oleObject53.bin"/><Relationship Id="rId330" Type="http://schemas.openxmlformats.org/officeDocument/2006/relationships/oleObject" Target="embeddings/oleObject150.bin"/><Relationship Id="rId568" Type="http://schemas.openxmlformats.org/officeDocument/2006/relationships/image" Target="media/image294.wmf"/><Relationship Id="rId733" Type="http://schemas.openxmlformats.org/officeDocument/2006/relationships/image" Target="media/image378.wmf"/><Relationship Id="rId165" Type="http://schemas.openxmlformats.org/officeDocument/2006/relationships/oleObject" Target="embeddings/oleObject76.bin"/><Relationship Id="rId372" Type="http://schemas.openxmlformats.org/officeDocument/2006/relationships/oleObject" Target="embeddings/oleObject170.bin"/><Relationship Id="rId428" Type="http://schemas.openxmlformats.org/officeDocument/2006/relationships/oleObject" Target="embeddings/oleObject195.bin"/><Relationship Id="rId635" Type="http://schemas.openxmlformats.org/officeDocument/2006/relationships/image" Target="media/image328.wmf"/><Relationship Id="rId677" Type="http://schemas.openxmlformats.org/officeDocument/2006/relationships/image" Target="media/image350.wmf"/><Relationship Id="rId232" Type="http://schemas.openxmlformats.org/officeDocument/2006/relationships/image" Target="media/image118.wmf"/><Relationship Id="rId274" Type="http://schemas.openxmlformats.org/officeDocument/2006/relationships/image" Target="media/image142.emf"/><Relationship Id="rId481" Type="http://schemas.openxmlformats.org/officeDocument/2006/relationships/oleObject" Target="embeddings/oleObject222.bin"/><Relationship Id="rId702" Type="http://schemas.openxmlformats.org/officeDocument/2006/relationships/oleObject" Target="embeddings/oleObject332.bin"/><Relationship Id="rId27" Type="http://schemas.openxmlformats.org/officeDocument/2006/relationships/image" Target="media/image13.wmf"/><Relationship Id="rId69" Type="http://schemas.openxmlformats.org/officeDocument/2006/relationships/oleObject" Target="embeddings/oleObject26.bin"/><Relationship Id="rId134" Type="http://schemas.openxmlformats.org/officeDocument/2006/relationships/oleObject" Target="embeddings/oleObject59.bin"/><Relationship Id="rId537" Type="http://schemas.openxmlformats.org/officeDocument/2006/relationships/image" Target="media/image279.wmf"/><Relationship Id="rId579" Type="http://schemas.openxmlformats.org/officeDocument/2006/relationships/image" Target="media/image299.wmf"/><Relationship Id="rId744" Type="http://schemas.openxmlformats.org/officeDocument/2006/relationships/oleObject" Target="embeddings/oleObject353.bin"/><Relationship Id="rId80" Type="http://schemas.openxmlformats.org/officeDocument/2006/relationships/image" Target="media/image41.wmf"/><Relationship Id="rId176" Type="http://schemas.openxmlformats.org/officeDocument/2006/relationships/image" Target="media/image90.wmf"/><Relationship Id="rId341" Type="http://schemas.openxmlformats.org/officeDocument/2006/relationships/image" Target="media/image178.wmf"/><Relationship Id="rId383" Type="http://schemas.openxmlformats.org/officeDocument/2006/relationships/image" Target="media/image200.emf"/><Relationship Id="rId439" Type="http://schemas.openxmlformats.org/officeDocument/2006/relationships/oleObject" Target="embeddings/oleObject201.bin"/><Relationship Id="rId590" Type="http://schemas.openxmlformats.org/officeDocument/2006/relationships/oleObject" Target="embeddings/oleObject278.bin"/><Relationship Id="rId604" Type="http://schemas.openxmlformats.org/officeDocument/2006/relationships/image" Target="media/image312.emf"/><Relationship Id="rId646" Type="http://schemas.openxmlformats.org/officeDocument/2006/relationships/oleObject" Target="embeddings/oleObject305.bin"/><Relationship Id="rId201" Type="http://schemas.openxmlformats.org/officeDocument/2006/relationships/oleObject" Target="embeddings/oleObject92.bin"/><Relationship Id="rId243" Type="http://schemas.openxmlformats.org/officeDocument/2006/relationships/oleObject" Target="embeddings/oleObject111.bin"/><Relationship Id="rId285" Type="http://schemas.openxmlformats.org/officeDocument/2006/relationships/image" Target="media/image150.wmf"/><Relationship Id="rId450" Type="http://schemas.openxmlformats.org/officeDocument/2006/relationships/image" Target="media/image236.wmf"/><Relationship Id="rId506" Type="http://schemas.openxmlformats.org/officeDocument/2006/relationships/image" Target="media/image264.wmf"/><Relationship Id="rId688" Type="http://schemas.openxmlformats.org/officeDocument/2006/relationships/oleObject" Target="embeddings/oleObject325.bin"/><Relationship Id="rId38" Type="http://schemas.openxmlformats.org/officeDocument/2006/relationships/image" Target="media/image19.wmf"/><Relationship Id="rId103" Type="http://schemas.openxmlformats.org/officeDocument/2006/relationships/oleObject" Target="embeddings/oleObject43.bin"/><Relationship Id="rId310" Type="http://schemas.openxmlformats.org/officeDocument/2006/relationships/oleObject" Target="embeddings/oleObject140.bin"/><Relationship Id="rId492" Type="http://schemas.openxmlformats.org/officeDocument/2006/relationships/image" Target="media/image257.wmf"/><Relationship Id="rId548" Type="http://schemas.openxmlformats.org/officeDocument/2006/relationships/oleObject" Target="embeddings/oleObject256.bin"/><Relationship Id="rId713" Type="http://schemas.openxmlformats.org/officeDocument/2006/relationships/image" Target="media/image368.wmf"/><Relationship Id="rId91" Type="http://schemas.openxmlformats.org/officeDocument/2006/relationships/oleObject" Target="embeddings/oleObject37.bin"/><Relationship Id="rId145" Type="http://schemas.openxmlformats.org/officeDocument/2006/relationships/oleObject" Target="embeddings/oleObject65.bin"/><Relationship Id="rId187" Type="http://schemas.openxmlformats.org/officeDocument/2006/relationships/oleObject" Target="embeddings/oleObject85.bin"/><Relationship Id="rId352" Type="http://schemas.openxmlformats.org/officeDocument/2006/relationships/oleObject" Target="embeddings/oleObject161.bin"/><Relationship Id="rId394" Type="http://schemas.openxmlformats.org/officeDocument/2006/relationships/oleObject" Target="embeddings/oleObject179.bin"/><Relationship Id="rId408" Type="http://schemas.openxmlformats.org/officeDocument/2006/relationships/oleObject" Target="embeddings/oleObject186.bin"/><Relationship Id="rId615" Type="http://schemas.openxmlformats.org/officeDocument/2006/relationships/image" Target="media/image318.wmf"/><Relationship Id="rId212" Type="http://schemas.openxmlformats.org/officeDocument/2006/relationships/image" Target="media/image107.wmf"/><Relationship Id="rId254" Type="http://schemas.openxmlformats.org/officeDocument/2006/relationships/image" Target="media/image131.wmf"/><Relationship Id="rId657" Type="http://schemas.openxmlformats.org/officeDocument/2006/relationships/image" Target="media/image339.wmf"/><Relationship Id="rId699" Type="http://schemas.openxmlformats.org/officeDocument/2006/relationships/image" Target="media/image361.wmf"/><Relationship Id="rId49" Type="http://schemas.openxmlformats.org/officeDocument/2006/relationships/oleObject" Target="embeddings/oleObject16.bin"/><Relationship Id="rId114" Type="http://schemas.openxmlformats.org/officeDocument/2006/relationships/image" Target="media/image58.wmf"/><Relationship Id="rId296" Type="http://schemas.openxmlformats.org/officeDocument/2006/relationships/oleObject" Target="embeddings/oleObject133.bin"/><Relationship Id="rId461" Type="http://schemas.openxmlformats.org/officeDocument/2006/relationships/oleObject" Target="embeddings/oleObject212.bin"/><Relationship Id="rId517" Type="http://schemas.openxmlformats.org/officeDocument/2006/relationships/oleObject" Target="embeddings/oleObject240.bin"/><Relationship Id="rId559" Type="http://schemas.openxmlformats.org/officeDocument/2006/relationships/oleObject" Target="embeddings/oleObject262.bin"/><Relationship Id="rId724" Type="http://schemas.openxmlformats.org/officeDocument/2006/relationships/oleObject" Target="embeddings/oleObject343.bin"/><Relationship Id="rId60" Type="http://schemas.openxmlformats.org/officeDocument/2006/relationships/image" Target="media/image31.gif"/><Relationship Id="rId156" Type="http://schemas.openxmlformats.org/officeDocument/2006/relationships/image" Target="media/image79.wmf"/><Relationship Id="rId198" Type="http://schemas.openxmlformats.org/officeDocument/2006/relationships/image" Target="media/image100.wmf"/><Relationship Id="rId321" Type="http://schemas.openxmlformats.org/officeDocument/2006/relationships/image" Target="media/image168.wmf"/><Relationship Id="rId363" Type="http://schemas.openxmlformats.org/officeDocument/2006/relationships/image" Target="media/image190.wmf"/><Relationship Id="rId419" Type="http://schemas.openxmlformats.org/officeDocument/2006/relationships/image" Target="media/image220.emf"/><Relationship Id="rId570" Type="http://schemas.openxmlformats.org/officeDocument/2006/relationships/image" Target="media/image295.wmf"/><Relationship Id="rId626" Type="http://schemas.openxmlformats.org/officeDocument/2006/relationships/oleObject" Target="embeddings/oleObject295.bin"/><Relationship Id="rId223" Type="http://schemas.openxmlformats.org/officeDocument/2006/relationships/oleObject" Target="embeddings/oleObject103.bin"/><Relationship Id="rId430" Type="http://schemas.openxmlformats.org/officeDocument/2006/relationships/oleObject" Target="embeddings/oleObject196.bin"/><Relationship Id="rId668" Type="http://schemas.openxmlformats.org/officeDocument/2006/relationships/image" Target="media/image345.emf"/><Relationship Id="rId18" Type="http://schemas.openxmlformats.org/officeDocument/2006/relationships/image" Target="media/image7.emf"/><Relationship Id="rId265" Type="http://schemas.openxmlformats.org/officeDocument/2006/relationships/oleObject" Target="embeddings/oleObject121.bin"/><Relationship Id="rId472" Type="http://schemas.openxmlformats.org/officeDocument/2006/relationships/image" Target="media/image247.wmf"/><Relationship Id="rId528" Type="http://schemas.openxmlformats.org/officeDocument/2006/relationships/oleObject" Target="embeddings/oleObject246.bin"/><Relationship Id="rId735" Type="http://schemas.openxmlformats.org/officeDocument/2006/relationships/image" Target="media/image379.wmf"/><Relationship Id="rId125" Type="http://schemas.openxmlformats.org/officeDocument/2006/relationships/oleObject" Target="embeddings/oleObject54.bin"/><Relationship Id="rId167" Type="http://schemas.openxmlformats.org/officeDocument/2006/relationships/image" Target="media/image83.emf"/><Relationship Id="rId332" Type="http://schemas.openxmlformats.org/officeDocument/2006/relationships/oleObject" Target="embeddings/oleObject151.bin"/><Relationship Id="rId374" Type="http://schemas.openxmlformats.org/officeDocument/2006/relationships/oleObject" Target="embeddings/oleObject171.bin"/><Relationship Id="rId581" Type="http://schemas.openxmlformats.org/officeDocument/2006/relationships/image" Target="media/image300.wmf"/><Relationship Id="rId71" Type="http://schemas.openxmlformats.org/officeDocument/2006/relationships/oleObject" Target="embeddings/oleObject27.bin"/><Relationship Id="rId234" Type="http://schemas.openxmlformats.org/officeDocument/2006/relationships/oleObject" Target="embeddings/oleObject107.bin"/><Relationship Id="rId637" Type="http://schemas.openxmlformats.org/officeDocument/2006/relationships/image" Target="media/image329.wmf"/><Relationship Id="rId679" Type="http://schemas.openxmlformats.org/officeDocument/2006/relationships/image" Target="media/image351.wmf"/><Relationship Id="rId2" Type="http://schemas.openxmlformats.org/officeDocument/2006/relationships/styles" Target="styles.xml"/><Relationship Id="rId29" Type="http://schemas.openxmlformats.org/officeDocument/2006/relationships/image" Target="media/image14.wmf"/><Relationship Id="rId276" Type="http://schemas.openxmlformats.org/officeDocument/2006/relationships/image" Target="media/image144.emf"/><Relationship Id="rId441" Type="http://schemas.openxmlformats.org/officeDocument/2006/relationships/oleObject" Target="embeddings/oleObject202.bin"/><Relationship Id="rId483" Type="http://schemas.openxmlformats.org/officeDocument/2006/relationships/oleObject" Target="embeddings/oleObject223.bin"/><Relationship Id="rId539" Type="http://schemas.openxmlformats.org/officeDocument/2006/relationships/image" Target="media/image280.wmf"/><Relationship Id="rId690" Type="http://schemas.openxmlformats.org/officeDocument/2006/relationships/oleObject" Target="embeddings/oleObject326.bin"/><Relationship Id="rId704" Type="http://schemas.openxmlformats.org/officeDocument/2006/relationships/oleObject" Target="embeddings/oleObject333.bin"/><Relationship Id="rId746" Type="http://schemas.openxmlformats.org/officeDocument/2006/relationships/oleObject" Target="embeddings/oleObject354.bin"/><Relationship Id="rId40" Type="http://schemas.openxmlformats.org/officeDocument/2006/relationships/image" Target="media/image20.gif"/><Relationship Id="rId136" Type="http://schemas.openxmlformats.org/officeDocument/2006/relationships/image" Target="media/image68.wmf"/><Relationship Id="rId178" Type="http://schemas.openxmlformats.org/officeDocument/2006/relationships/image" Target="media/image91.wmf"/><Relationship Id="rId301" Type="http://schemas.openxmlformats.org/officeDocument/2006/relationships/image" Target="media/image158.wmf"/><Relationship Id="rId343" Type="http://schemas.openxmlformats.org/officeDocument/2006/relationships/image" Target="media/image179.wmf"/><Relationship Id="rId550" Type="http://schemas.openxmlformats.org/officeDocument/2006/relationships/oleObject" Target="embeddings/oleObject257.bin"/><Relationship Id="rId82" Type="http://schemas.openxmlformats.org/officeDocument/2006/relationships/image" Target="media/image42.wmf"/><Relationship Id="rId203" Type="http://schemas.openxmlformats.org/officeDocument/2006/relationships/oleObject" Target="embeddings/oleObject93.bin"/><Relationship Id="rId385" Type="http://schemas.openxmlformats.org/officeDocument/2006/relationships/image" Target="media/image202.wmf"/><Relationship Id="rId592" Type="http://schemas.openxmlformats.org/officeDocument/2006/relationships/oleObject" Target="embeddings/oleObject279.bin"/><Relationship Id="rId606" Type="http://schemas.openxmlformats.org/officeDocument/2006/relationships/oleObject" Target="embeddings/oleObject285.bin"/><Relationship Id="rId648" Type="http://schemas.openxmlformats.org/officeDocument/2006/relationships/oleObject" Target="embeddings/oleObject306.bin"/><Relationship Id="rId245" Type="http://schemas.openxmlformats.org/officeDocument/2006/relationships/image" Target="media/image126.wmf"/><Relationship Id="rId287" Type="http://schemas.openxmlformats.org/officeDocument/2006/relationships/image" Target="media/image151.wmf"/><Relationship Id="rId410" Type="http://schemas.openxmlformats.org/officeDocument/2006/relationships/oleObject" Target="embeddings/oleObject187.bin"/><Relationship Id="rId452" Type="http://schemas.openxmlformats.org/officeDocument/2006/relationships/image" Target="media/image237.wmf"/><Relationship Id="rId494" Type="http://schemas.openxmlformats.org/officeDocument/2006/relationships/image" Target="media/image258.wmf"/><Relationship Id="rId508" Type="http://schemas.openxmlformats.org/officeDocument/2006/relationships/image" Target="media/image265.wmf"/><Relationship Id="rId715" Type="http://schemas.openxmlformats.org/officeDocument/2006/relationships/image" Target="media/image369.wmf"/><Relationship Id="rId105" Type="http://schemas.openxmlformats.org/officeDocument/2006/relationships/oleObject" Target="embeddings/oleObject44.bin"/><Relationship Id="rId147" Type="http://schemas.openxmlformats.org/officeDocument/2006/relationships/oleObject" Target="embeddings/oleObject66.bin"/><Relationship Id="rId312" Type="http://schemas.openxmlformats.org/officeDocument/2006/relationships/oleObject" Target="embeddings/oleObject141.bin"/><Relationship Id="rId354" Type="http://schemas.openxmlformats.org/officeDocument/2006/relationships/oleObject" Target="embeddings/oleObject162.bin"/><Relationship Id="rId51" Type="http://schemas.openxmlformats.org/officeDocument/2006/relationships/oleObject" Target="embeddings/oleObject17.bin"/><Relationship Id="rId93" Type="http://schemas.openxmlformats.org/officeDocument/2006/relationships/oleObject" Target="embeddings/oleObject38.bin"/><Relationship Id="rId189" Type="http://schemas.openxmlformats.org/officeDocument/2006/relationships/oleObject" Target="embeddings/oleObject86.bin"/><Relationship Id="rId396" Type="http://schemas.openxmlformats.org/officeDocument/2006/relationships/oleObject" Target="embeddings/oleObject180.bin"/><Relationship Id="rId561" Type="http://schemas.openxmlformats.org/officeDocument/2006/relationships/oleObject" Target="embeddings/oleObject263.bin"/><Relationship Id="rId617" Type="http://schemas.openxmlformats.org/officeDocument/2006/relationships/image" Target="media/image319.wmf"/><Relationship Id="rId659" Type="http://schemas.openxmlformats.org/officeDocument/2006/relationships/image" Target="media/image340.wmf"/><Relationship Id="rId214" Type="http://schemas.openxmlformats.org/officeDocument/2006/relationships/image" Target="media/image108.wmf"/><Relationship Id="rId256" Type="http://schemas.openxmlformats.org/officeDocument/2006/relationships/image" Target="media/image132.wmf"/><Relationship Id="rId298" Type="http://schemas.openxmlformats.org/officeDocument/2006/relationships/oleObject" Target="embeddings/oleObject134.bin"/><Relationship Id="rId421" Type="http://schemas.openxmlformats.org/officeDocument/2006/relationships/image" Target="media/image222.wmf"/><Relationship Id="rId463" Type="http://schemas.openxmlformats.org/officeDocument/2006/relationships/oleObject" Target="embeddings/oleObject213.bin"/><Relationship Id="rId519" Type="http://schemas.openxmlformats.org/officeDocument/2006/relationships/image" Target="media/image270.wmf"/><Relationship Id="rId670" Type="http://schemas.openxmlformats.org/officeDocument/2006/relationships/oleObject" Target="embeddings/oleObject316.bin"/><Relationship Id="rId116" Type="http://schemas.openxmlformats.org/officeDocument/2006/relationships/image" Target="media/image59.wmf"/><Relationship Id="rId158" Type="http://schemas.openxmlformats.org/officeDocument/2006/relationships/oleObject" Target="embeddings/oleObject71.bin"/><Relationship Id="rId323" Type="http://schemas.openxmlformats.org/officeDocument/2006/relationships/image" Target="media/image169.wmf"/><Relationship Id="rId530" Type="http://schemas.openxmlformats.org/officeDocument/2006/relationships/oleObject" Target="embeddings/oleObject247.bin"/><Relationship Id="rId726" Type="http://schemas.openxmlformats.org/officeDocument/2006/relationships/oleObject" Target="embeddings/oleObject344.bin"/><Relationship Id="rId20" Type="http://schemas.openxmlformats.org/officeDocument/2006/relationships/image" Target="media/image9.wmf"/><Relationship Id="rId62" Type="http://schemas.openxmlformats.org/officeDocument/2006/relationships/image" Target="media/image32.wmf"/><Relationship Id="rId365" Type="http://schemas.openxmlformats.org/officeDocument/2006/relationships/image" Target="media/image191.wmf"/><Relationship Id="rId572" Type="http://schemas.openxmlformats.org/officeDocument/2006/relationships/image" Target="media/image296.wmf"/><Relationship Id="rId628" Type="http://schemas.openxmlformats.org/officeDocument/2006/relationships/oleObject" Target="embeddings/oleObject296.bin"/><Relationship Id="rId225" Type="http://schemas.openxmlformats.org/officeDocument/2006/relationships/image" Target="media/image114.emf"/><Relationship Id="rId267" Type="http://schemas.openxmlformats.org/officeDocument/2006/relationships/image" Target="media/image138.wmf"/><Relationship Id="rId432" Type="http://schemas.openxmlformats.org/officeDocument/2006/relationships/image" Target="media/image227.wmf"/><Relationship Id="rId474" Type="http://schemas.openxmlformats.org/officeDocument/2006/relationships/image" Target="media/image248.wmf"/><Relationship Id="rId106" Type="http://schemas.openxmlformats.org/officeDocument/2006/relationships/image" Target="media/image54.wmf"/><Relationship Id="rId127" Type="http://schemas.openxmlformats.org/officeDocument/2006/relationships/oleObject" Target="embeddings/oleObject55.bin"/><Relationship Id="rId313" Type="http://schemas.openxmlformats.org/officeDocument/2006/relationships/image" Target="media/image164.wmf"/><Relationship Id="rId495" Type="http://schemas.openxmlformats.org/officeDocument/2006/relationships/oleObject" Target="embeddings/oleObject229.bin"/><Relationship Id="rId681" Type="http://schemas.openxmlformats.org/officeDocument/2006/relationships/image" Target="media/image352.wmf"/><Relationship Id="rId716" Type="http://schemas.openxmlformats.org/officeDocument/2006/relationships/oleObject" Target="embeddings/oleObject339.bin"/><Relationship Id="rId737" Type="http://schemas.openxmlformats.org/officeDocument/2006/relationships/image" Target="media/image380.wmf"/><Relationship Id="rId10" Type="http://schemas.openxmlformats.org/officeDocument/2006/relationships/oleObject" Target="embeddings/oleObject1.bin"/><Relationship Id="rId31" Type="http://schemas.openxmlformats.org/officeDocument/2006/relationships/image" Target="media/image15.gif"/><Relationship Id="rId52" Type="http://schemas.openxmlformats.org/officeDocument/2006/relationships/image" Target="media/image27.wmf"/><Relationship Id="rId73" Type="http://schemas.openxmlformats.org/officeDocument/2006/relationships/oleObject" Target="embeddings/oleObject28.bin"/><Relationship Id="rId94" Type="http://schemas.openxmlformats.org/officeDocument/2006/relationships/image" Target="media/image48.wmf"/><Relationship Id="rId148" Type="http://schemas.openxmlformats.org/officeDocument/2006/relationships/image" Target="media/image74.emf"/><Relationship Id="rId169" Type="http://schemas.openxmlformats.org/officeDocument/2006/relationships/image" Target="media/image85.emf"/><Relationship Id="rId334" Type="http://schemas.openxmlformats.org/officeDocument/2006/relationships/oleObject" Target="embeddings/oleObject152.bin"/><Relationship Id="rId355" Type="http://schemas.openxmlformats.org/officeDocument/2006/relationships/image" Target="media/image185.wmf"/><Relationship Id="rId376" Type="http://schemas.openxmlformats.org/officeDocument/2006/relationships/oleObject" Target="embeddings/oleObject172.bin"/><Relationship Id="rId397" Type="http://schemas.openxmlformats.org/officeDocument/2006/relationships/image" Target="media/image209.wmf"/><Relationship Id="rId520" Type="http://schemas.openxmlformats.org/officeDocument/2006/relationships/oleObject" Target="embeddings/oleObject242.bin"/><Relationship Id="rId541" Type="http://schemas.openxmlformats.org/officeDocument/2006/relationships/image" Target="media/image281.wmf"/><Relationship Id="rId562" Type="http://schemas.openxmlformats.org/officeDocument/2006/relationships/image" Target="media/image291.wmf"/><Relationship Id="rId583" Type="http://schemas.openxmlformats.org/officeDocument/2006/relationships/image" Target="media/image301.wmf"/><Relationship Id="rId618" Type="http://schemas.openxmlformats.org/officeDocument/2006/relationships/oleObject" Target="embeddings/oleObject291.bin"/><Relationship Id="rId639" Type="http://schemas.openxmlformats.org/officeDocument/2006/relationships/image" Target="media/image330.wmf"/><Relationship Id="rId4" Type="http://schemas.openxmlformats.org/officeDocument/2006/relationships/settings" Target="settings.xml"/><Relationship Id="rId180" Type="http://schemas.openxmlformats.org/officeDocument/2006/relationships/image" Target="media/image92.emf"/><Relationship Id="rId215" Type="http://schemas.openxmlformats.org/officeDocument/2006/relationships/oleObject" Target="embeddings/oleObject99.bin"/><Relationship Id="rId236" Type="http://schemas.openxmlformats.org/officeDocument/2006/relationships/oleObject" Target="embeddings/oleObject108.bin"/><Relationship Id="rId257" Type="http://schemas.openxmlformats.org/officeDocument/2006/relationships/oleObject" Target="embeddings/oleObject117.bin"/><Relationship Id="rId278" Type="http://schemas.openxmlformats.org/officeDocument/2006/relationships/image" Target="media/image146.wmf"/><Relationship Id="rId401" Type="http://schemas.openxmlformats.org/officeDocument/2006/relationships/image" Target="media/image211.wmf"/><Relationship Id="rId422" Type="http://schemas.openxmlformats.org/officeDocument/2006/relationships/oleObject" Target="embeddings/oleObject192.bin"/><Relationship Id="rId443" Type="http://schemas.openxmlformats.org/officeDocument/2006/relationships/oleObject" Target="embeddings/oleObject203.bin"/><Relationship Id="rId464" Type="http://schemas.openxmlformats.org/officeDocument/2006/relationships/image" Target="media/image243.wmf"/><Relationship Id="rId650" Type="http://schemas.openxmlformats.org/officeDocument/2006/relationships/oleObject" Target="embeddings/oleObject307.bin"/><Relationship Id="rId303" Type="http://schemas.openxmlformats.org/officeDocument/2006/relationships/image" Target="media/image159.wmf"/><Relationship Id="rId485" Type="http://schemas.openxmlformats.org/officeDocument/2006/relationships/oleObject" Target="embeddings/oleObject224.bin"/><Relationship Id="rId692" Type="http://schemas.openxmlformats.org/officeDocument/2006/relationships/oleObject" Target="embeddings/oleObject327.bin"/><Relationship Id="rId706" Type="http://schemas.openxmlformats.org/officeDocument/2006/relationships/oleObject" Target="embeddings/oleObject334.bin"/><Relationship Id="rId748" Type="http://schemas.openxmlformats.org/officeDocument/2006/relationships/oleObject" Target="embeddings/oleObject355.bin"/><Relationship Id="rId42" Type="http://schemas.openxmlformats.org/officeDocument/2006/relationships/oleObject" Target="embeddings/oleObject13.bin"/><Relationship Id="rId84" Type="http://schemas.openxmlformats.org/officeDocument/2006/relationships/image" Target="media/image43.wmf"/><Relationship Id="rId138" Type="http://schemas.openxmlformats.org/officeDocument/2006/relationships/image" Target="media/image69.wmf"/><Relationship Id="rId345" Type="http://schemas.openxmlformats.org/officeDocument/2006/relationships/image" Target="media/image180.wmf"/><Relationship Id="rId387" Type="http://schemas.openxmlformats.org/officeDocument/2006/relationships/oleObject" Target="embeddings/oleObject176.bin"/><Relationship Id="rId510" Type="http://schemas.openxmlformats.org/officeDocument/2006/relationships/image" Target="media/image266.wmf"/><Relationship Id="rId552" Type="http://schemas.openxmlformats.org/officeDocument/2006/relationships/oleObject" Target="embeddings/oleObject258.bin"/><Relationship Id="rId594" Type="http://schemas.openxmlformats.org/officeDocument/2006/relationships/oleObject" Target="embeddings/oleObject280.bin"/><Relationship Id="rId608" Type="http://schemas.openxmlformats.org/officeDocument/2006/relationships/oleObject" Target="embeddings/oleObject286.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image" Target="media/image127.wmf"/><Relationship Id="rId412" Type="http://schemas.openxmlformats.org/officeDocument/2006/relationships/oleObject" Target="embeddings/oleObject188.bin"/><Relationship Id="rId107" Type="http://schemas.openxmlformats.org/officeDocument/2006/relationships/oleObject" Target="embeddings/oleObject45.bin"/><Relationship Id="rId289" Type="http://schemas.openxmlformats.org/officeDocument/2006/relationships/image" Target="media/image152.wmf"/><Relationship Id="rId454" Type="http://schemas.openxmlformats.org/officeDocument/2006/relationships/image" Target="media/image238.wmf"/><Relationship Id="rId496" Type="http://schemas.openxmlformats.org/officeDocument/2006/relationships/image" Target="media/image259.wmf"/><Relationship Id="rId661" Type="http://schemas.openxmlformats.org/officeDocument/2006/relationships/image" Target="media/image341.wmf"/><Relationship Id="rId717" Type="http://schemas.openxmlformats.org/officeDocument/2006/relationships/image" Target="media/image370.wmf"/><Relationship Id="rId11" Type="http://schemas.openxmlformats.org/officeDocument/2006/relationships/image" Target="media/image2.wmf"/><Relationship Id="rId53" Type="http://schemas.openxmlformats.org/officeDocument/2006/relationships/oleObject" Target="embeddings/oleObject18.bin"/><Relationship Id="rId149" Type="http://schemas.openxmlformats.org/officeDocument/2006/relationships/image" Target="media/image75.emf"/><Relationship Id="rId314" Type="http://schemas.openxmlformats.org/officeDocument/2006/relationships/oleObject" Target="embeddings/oleObject142.bin"/><Relationship Id="rId356" Type="http://schemas.openxmlformats.org/officeDocument/2006/relationships/oleObject" Target="embeddings/oleObject163.bin"/><Relationship Id="rId398" Type="http://schemas.openxmlformats.org/officeDocument/2006/relationships/oleObject" Target="embeddings/oleObject181.bin"/><Relationship Id="rId521" Type="http://schemas.openxmlformats.org/officeDocument/2006/relationships/image" Target="media/image271.wmf"/><Relationship Id="rId563" Type="http://schemas.openxmlformats.org/officeDocument/2006/relationships/oleObject" Target="embeddings/oleObject264.bin"/><Relationship Id="rId619" Type="http://schemas.openxmlformats.org/officeDocument/2006/relationships/image" Target="media/image320.wmf"/><Relationship Id="rId95" Type="http://schemas.openxmlformats.org/officeDocument/2006/relationships/oleObject" Target="embeddings/oleObject39.bin"/><Relationship Id="rId160" Type="http://schemas.openxmlformats.org/officeDocument/2006/relationships/oleObject" Target="embeddings/oleObject73.bin"/><Relationship Id="rId216" Type="http://schemas.openxmlformats.org/officeDocument/2006/relationships/image" Target="media/image109.wmf"/><Relationship Id="rId423" Type="http://schemas.openxmlformats.org/officeDocument/2006/relationships/image" Target="media/image223.wmf"/><Relationship Id="rId258" Type="http://schemas.openxmlformats.org/officeDocument/2006/relationships/image" Target="media/image133.wmf"/><Relationship Id="rId465" Type="http://schemas.openxmlformats.org/officeDocument/2006/relationships/oleObject" Target="embeddings/oleObject214.bin"/><Relationship Id="rId630" Type="http://schemas.openxmlformats.org/officeDocument/2006/relationships/oleObject" Target="embeddings/oleObject297.bin"/><Relationship Id="rId672" Type="http://schemas.openxmlformats.org/officeDocument/2006/relationships/oleObject" Target="embeddings/oleObject317.bin"/><Relationship Id="rId728" Type="http://schemas.openxmlformats.org/officeDocument/2006/relationships/oleObject" Target="embeddings/oleObject345.bin"/><Relationship Id="rId22" Type="http://schemas.openxmlformats.org/officeDocument/2006/relationships/image" Target="media/image10.emf"/><Relationship Id="rId64" Type="http://schemas.openxmlformats.org/officeDocument/2006/relationships/image" Target="media/image33.wmf"/><Relationship Id="rId118" Type="http://schemas.openxmlformats.org/officeDocument/2006/relationships/image" Target="media/image60.wmf"/><Relationship Id="rId325" Type="http://schemas.openxmlformats.org/officeDocument/2006/relationships/image" Target="media/image170.wmf"/><Relationship Id="rId367" Type="http://schemas.openxmlformats.org/officeDocument/2006/relationships/image" Target="media/image192.wmf"/><Relationship Id="rId532" Type="http://schemas.openxmlformats.org/officeDocument/2006/relationships/oleObject" Target="embeddings/oleObject248.bin"/><Relationship Id="rId574" Type="http://schemas.openxmlformats.org/officeDocument/2006/relationships/oleObject" Target="embeddings/oleObject270.bin"/><Relationship Id="rId171" Type="http://schemas.openxmlformats.org/officeDocument/2006/relationships/image" Target="media/image87.emf"/><Relationship Id="rId227" Type="http://schemas.openxmlformats.org/officeDocument/2006/relationships/oleObject" Target="embeddings/oleObject104.bin"/><Relationship Id="rId269" Type="http://schemas.openxmlformats.org/officeDocument/2006/relationships/image" Target="media/image139.wmf"/><Relationship Id="rId434" Type="http://schemas.openxmlformats.org/officeDocument/2006/relationships/image" Target="media/image228.wmf"/><Relationship Id="rId476" Type="http://schemas.openxmlformats.org/officeDocument/2006/relationships/image" Target="media/image249.wmf"/><Relationship Id="rId641" Type="http://schemas.openxmlformats.org/officeDocument/2006/relationships/image" Target="media/image331.wmf"/><Relationship Id="rId683" Type="http://schemas.openxmlformats.org/officeDocument/2006/relationships/image" Target="media/image353.wmf"/><Relationship Id="rId739" Type="http://schemas.openxmlformats.org/officeDocument/2006/relationships/image" Target="media/image381.wmf"/><Relationship Id="rId33" Type="http://schemas.openxmlformats.org/officeDocument/2006/relationships/oleObject" Target="embeddings/oleObject9.bin"/><Relationship Id="rId129" Type="http://schemas.openxmlformats.org/officeDocument/2006/relationships/oleObject" Target="embeddings/oleObject56.bin"/><Relationship Id="rId280" Type="http://schemas.openxmlformats.org/officeDocument/2006/relationships/oleObject" Target="embeddings/oleObject125.bin"/><Relationship Id="rId336" Type="http://schemas.openxmlformats.org/officeDocument/2006/relationships/oleObject" Target="embeddings/oleObject153.bin"/><Relationship Id="rId501" Type="http://schemas.openxmlformats.org/officeDocument/2006/relationships/oleObject" Target="embeddings/oleObject232.bin"/><Relationship Id="rId543" Type="http://schemas.openxmlformats.org/officeDocument/2006/relationships/image" Target="media/image282.wmf"/><Relationship Id="rId75" Type="http://schemas.openxmlformats.org/officeDocument/2006/relationships/oleObject" Target="embeddings/oleObject29.bin"/><Relationship Id="rId140" Type="http://schemas.openxmlformats.org/officeDocument/2006/relationships/image" Target="media/image70.wmf"/><Relationship Id="rId182" Type="http://schemas.openxmlformats.org/officeDocument/2006/relationships/oleObject" Target="embeddings/oleObject81.bin"/><Relationship Id="rId378" Type="http://schemas.openxmlformats.org/officeDocument/2006/relationships/oleObject" Target="embeddings/oleObject173.bin"/><Relationship Id="rId403" Type="http://schemas.openxmlformats.org/officeDocument/2006/relationships/image" Target="media/image212.wmf"/><Relationship Id="rId585" Type="http://schemas.openxmlformats.org/officeDocument/2006/relationships/image" Target="media/image302.wmf"/><Relationship Id="rId750"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oleObject" Target="embeddings/oleObject204.bin"/><Relationship Id="rId487" Type="http://schemas.openxmlformats.org/officeDocument/2006/relationships/oleObject" Target="embeddings/oleObject225.bin"/><Relationship Id="rId610" Type="http://schemas.openxmlformats.org/officeDocument/2006/relationships/oleObject" Target="embeddings/oleObject287.bin"/><Relationship Id="rId652" Type="http://schemas.openxmlformats.org/officeDocument/2006/relationships/oleObject" Target="embeddings/oleObject308.bin"/><Relationship Id="rId694" Type="http://schemas.openxmlformats.org/officeDocument/2006/relationships/oleObject" Target="embeddings/oleObject328.bin"/><Relationship Id="rId708" Type="http://schemas.openxmlformats.org/officeDocument/2006/relationships/oleObject" Target="embeddings/oleObject335.bin"/><Relationship Id="rId291" Type="http://schemas.openxmlformats.org/officeDocument/2006/relationships/image" Target="media/image153.wmf"/><Relationship Id="rId305" Type="http://schemas.openxmlformats.org/officeDocument/2006/relationships/image" Target="media/image160.wmf"/><Relationship Id="rId347" Type="http://schemas.openxmlformats.org/officeDocument/2006/relationships/image" Target="media/image181.wmf"/><Relationship Id="rId512" Type="http://schemas.openxmlformats.org/officeDocument/2006/relationships/image" Target="media/image267.wmf"/><Relationship Id="rId44" Type="http://schemas.openxmlformats.org/officeDocument/2006/relationships/image" Target="media/image23.wmf"/><Relationship Id="rId86" Type="http://schemas.openxmlformats.org/officeDocument/2006/relationships/image" Target="media/image44.wmf"/><Relationship Id="rId151" Type="http://schemas.openxmlformats.org/officeDocument/2006/relationships/oleObject" Target="embeddings/oleObject67.bin"/><Relationship Id="rId389" Type="http://schemas.openxmlformats.org/officeDocument/2006/relationships/oleObject" Target="embeddings/oleObject177.bin"/><Relationship Id="rId554" Type="http://schemas.openxmlformats.org/officeDocument/2006/relationships/oleObject" Target="embeddings/oleObject260.bin"/><Relationship Id="rId596" Type="http://schemas.openxmlformats.org/officeDocument/2006/relationships/oleObject" Target="embeddings/oleObject281.bin"/><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image" Target="media/image128.gif"/><Relationship Id="rId414" Type="http://schemas.openxmlformats.org/officeDocument/2006/relationships/oleObject" Target="embeddings/oleObject189.bin"/><Relationship Id="rId456" Type="http://schemas.openxmlformats.org/officeDocument/2006/relationships/image" Target="media/image239.wmf"/><Relationship Id="rId498" Type="http://schemas.openxmlformats.org/officeDocument/2006/relationships/image" Target="media/image260.wmf"/><Relationship Id="rId621" Type="http://schemas.openxmlformats.org/officeDocument/2006/relationships/image" Target="media/image321.wmf"/><Relationship Id="rId663" Type="http://schemas.openxmlformats.org/officeDocument/2006/relationships/image" Target="media/image342.wmf"/><Relationship Id="rId13" Type="http://schemas.openxmlformats.org/officeDocument/2006/relationships/image" Target="media/image3.wmf"/><Relationship Id="rId109" Type="http://schemas.openxmlformats.org/officeDocument/2006/relationships/oleObject" Target="embeddings/oleObject46.bin"/><Relationship Id="rId260" Type="http://schemas.openxmlformats.org/officeDocument/2006/relationships/image" Target="media/image134.wmf"/><Relationship Id="rId316" Type="http://schemas.openxmlformats.org/officeDocument/2006/relationships/oleObject" Target="embeddings/oleObject143.bin"/><Relationship Id="rId523" Type="http://schemas.openxmlformats.org/officeDocument/2006/relationships/image" Target="media/image272.wmf"/><Relationship Id="rId719" Type="http://schemas.openxmlformats.org/officeDocument/2006/relationships/image" Target="media/image371.wmf"/><Relationship Id="rId55" Type="http://schemas.openxmlformats.org/officeDocument/2006/relationships/oleObject" Target="embeddings/oleObject19.bin"/><Relationship Id="rId97" Type="http://schemas.openxmlformats.org/officeDocument/2006/relationships/oleObject" Target="embeddings/oleObject40.bin"/><Relationship Id="rId120" Type="http://schemas.openxmlformats.org/officeDocument/2006/relationships/image" Target="media/image61.wmf"/><Relationship Id="rId358" Type="http://schemas.openxmlformats.org/officeDocument/2006/relationships/image" Target="media/image187.wmf"/><Relationship Id="rId565" Type="http://schemas.openxmlformats.org/officeDocument/2006/relationships/oleObject" Target="embeddings/oleObject265.bin"/><Relationship Id="rId730" Type="http://schemas.openxmlformats.org/officeDocument/2006/relationships/oleObject" Target="embeddings/oleObject346.bin"/><Relationship Id="rId162" Type="http://schemas.openxmlformats.org/officeDocument/2006/relationships/image" Target="media/image80.wmf"/><Relationship Id="rId218" Type="http://schemas.openxmlformats.org/officeDocument/2006/relationships/image" Target="media/image110.wmf"/><Relationship Id="rId425" Type="http://schemas.openxmlformats.org/officeDocument/2006/relationships/image" Target="media/image224.wmf"/><Relationship Id="rId467" Type="http://schemas.openxmlformats.org/officeDocument/2006/relationships/oleObject" Target="embeddings/oleObject215.bin"/><Relationship Id="rId632" Type="http://schemas.openxmlformats.org/officeDocument/2006/relationships/oleObject" Target="embeddings/oleObject298.bin"/><Relationship Id="rId271" Type="http://schemas.openxmlformats.org/officeDocument/2006/relationships/oleObject" Target="embeddings/oleObject123.bin"/><Relationship Id="rId674" Type="http://schemas.openxmlformats.org/officeDocument/2006/relationships/oleObject" Target="embeddings/oleObject318.bin"/><Relationship Id="rId24" Type="http://schemas.openxmlformats.org/officeDocument/2006/relationships/oleObject" Target="embeddings/oleObject5.bin"/><Relationship Id="rId66" Type="http://schemas.openxmlformats.org/officeDocument/2006/relationships/image" Target="media/image34.wmf"/><Relationship Id="rId131" Type="http://schemas.openxmlformats.org/officeDocument/2006/relationships/oleObject" Target="embeddings/oleObject57.bin"/><Relationship Id="rId327" Type="http://schemas.openxmlformats.org/officeDocument/2006/relationships/image" Target="media/image171.wmf"/><Relationship Id="rId369" Type="http://schemas.openxmlformats.org/officeDocument/2006/relationships/image" Target="media/image193.wmf"/><Relationship Id="rId534" Type="http://schemas.openxmlformats.org/officeDocument/2006/relationships/oleObject" Target="embeddings/oleObject249.bin"/><Relationship Id="rId576" Type="http://schemas.openxmlformats.org/officeDocument/2006/relationships/oleObject" Target="embeddings/oleObject271.bin"/><Relationship Id="rId741" Type="http://schemas.openxmlformats.org/officeDocument/2006/relationships/image" Target="media/image382.wmf"/><Relationship Id="rId173" Type="http://schemas.openxmlformats.org/officeDocument/2006/relationships/oleObject" Target="embeddings/oleObject77.bin"/><Relationship Id="rId229" Type="http://schemas.openxmlformats.org/officeDocument/2006/relationships/oleObject" Target="embeddings/oleObject105.bin"/><Relationship Id="rId380" Type="http://schemas.openxmlformats.org/officeDocument/2006/relationships/oleObject" Target="embeddings/oleObject174.bin"/><Relationship Id="rId436" Type="http://schemas.openxmlformats.org/officeDocument/2006/relationships/image" Target="media/image229.wmf"/><Relationship Id="rId601" Type="http://schemas.openxmlformats.org/officeDocument/2006/relationships/image" Target="media/image310.wmf"/><Relationship Id="rId643" Type="http://schemas.openxmlformats.org/officeDocument/2006/relationships/image" Target="media/image332.wmf"/><Relationship Id="rId240" Type="http://schemas.openxmlformats.org/officeDocument/2006/relationships/image" Target="media/image123.wmf"/><Relationship Id="rId478" Type="http://schemas.openxmlformats.org/officeDocument/2006/relationships/image" Target="media/image250.wmf"/><Relationship Id="rId685" Type="http://schemas.openxmlformats.org/officeDocument/2006/relationships/image" Target="media/image354.wmf"/><Relationship Id="rId35" Type="http://schemas.openxmlformats.org/officeDocument/2006/relationships/oleObject" Target="embeddings/oleObject10.bin"/><Relationship Id="rId77" Type="http://schemas.openxmlformats.org/officeDocument/2006/relationships/oleObject" Target="embeddings/oleObject30.bin"/><Relationship Id="rId100" Type="http://schemas.openxmlformats.org/officeDocument/2006/relationships/image" Target="media/image51.wmf"/><Relationship Id="rId282" Type="http://schemas.openxmlformats.org/officeDocument/2006/relationships/oleObject" Target="embeddings/oleObject126.bin"/><Relationship Id="rId338" Type="http://schemas.openxmlformats.org/officeDocument/2006/relationships/oleObject" Target="embeddings/oleObject154.bin"/><Relationship Id="rId503" Type="http://schemas.openxmlformats.org/officeDocument/2006/relationships/oleObject" Target="embeddings/oleObject233.bin"/><Relationship Id="rId545" Type="http://schemas.openxmlformats.org/officeDocument/2006/relationships/image" Target="media/image283.wmf"/><Relationship Id="rId587" Type="http://schemas.openxmlformats.org/officeDocument/2006/relationships/image" Target="media/image303.wmf"/><Relationship Id="rId710" Type="http://schemas.openxmlformats.org/officeDocument/2006/relationships/oleObject" Target="embeddings/oleObject336.bin"/><Relationship Id="rId8" Type="http://schemas.openxmlformats.org/officeDocument/2006/relationships/footer" Target="footer1.xml"/><Relationship Id="rId142" Type="http://schemas.openxmlformats.org/officeDocument/2006/relationships/image" Target="media/image71.wmf"/><Relationship Id="rId184" Type="http://schemas.openxmlformats.org/officeDocument/2006/relationships/oleObject" Target="embeddings/oleObject83.bin"/><Relationship Id="rId391" Type="http://schemas.openxmlformats.org/officeDocument/2006/relationships/image" Target="media/image206.wmf"/><Relationship Id="rId405" Type="http://schemas.openxmlformats.org/officeDocument/2006/relationships/image" Target="media/image213.wmf"/><Relationship Id="rId447" Type="http://schemas.openxmlformats.org/officeDocument/2006/relationships/oleObject" Target="embeddings/oleObject205.bin"/><Relationship Id="rId612" Type="http://schemas.openxmlformats.org/officeDocument/2006/relationships/oleObject" Target="embeddings/oleObject288.bin"/><Relationship Id="rId251" Type="http://schemas.openxmlformats.org/officeDocument/2006/relationships/oleObject" Target="embeddings/oleObject114.bin"/><Relationship Id="rId489" Type="http://schemas.openxmlformats.org/officeDocument/2006/relationships/oleObject" Target="embeddings/oleObject226.bin"/><Relationship Id="rId654" Type="http://schemas.openxmlformats.org/officeDocument/2006/relationships/oleObject" Target="embeddings/oleObject309.bin"/><Relationship Id="rId696" Type="http://schemas.openxmlformats.org/officeDocument/2006/relationships/oleObject" Target="embeddings/oleObject329.bin"/><Relationship Id="rId46" Type="http://schemas.openxmlformats.org/officeDocument/2006/relationships/image" Target="media/image24.wmf"/><Relationship Id="rId293" Type="http://schemas.openxmlformats.org/officeDocument/2006/relationships/image" Target="media/image154.wmf"/><Relationship Id="rId307" Type="http://schemas.openxmlformats.org/officeDocument/2006/relationships/image" Target="media/image161.wmf"/><Relationship Id="rId349" Type="http://schemas.openxmlformats.org/officeDocument/2006/relationships/image" Target="media/image182.wmf"/><Relationship Id="rId514" Type="http://schemas.openxmlformats.org/officeDocument/2006/relationships/image" Target="media/image268.wmf"/><Relationship Id="rId556" Type="http://schemas.openxmlformats.org/officeDocument/2006/relationships/image" Target="media/image288.wmf"/><Relationship Id="rId721" Type="http://schemas.openxmlformats.org/officeDocument/2006/relationships/image" Target="media/image372.wmf"/><Relationship Id="rId88" Type="http://schemas.openxmlformats.org/officeDocument/2006/relationships/image" Target="media/image45.wmf"/><Relationship Id="rId111" Type="http://schemas.openxmlformats.org/officeDocument/2006/relationships/oleObject" Target="embeddings/oleObject47.bin"/><Relationship Id="rId153" Type="http://schemas.openxmlformats.org/officeDocument/2006/relationships/oleObject" Target="embeddings/oleObject68.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88.wmf"/><Relationship Id="rId416" Type="http://schemas.openxmlformats.org/officeDocument/2006/relationships/oleObject" Target="embeddings/oleObject190.bin"/><Relationship Id="rId598" Type="http://schemas.openxmlformats.org/officeDocument/2006/relationships/oleObject" Target="embeddings/oleObject282.bin"/><Relationship Id="rId220" Type="http://schemas.openxmlformats.org/officeDocument/2006/relationships/image" Target="media/image111.wmf"/><Relationship Id="rId458" Type="http://schemas.openxmlformats.org/officeDocument/2006/relationships/image" Target="media/image240.wmf"/><Relationship Id="rId623" Type="http://schemas.openxmlformats.org/officeDocument/2006/relationships/image" Target="media/image322.wmf"/><Relationship Id="rId665" Type="http://schemas.openxmlformats.org/officeDocument/2006/relationships/image" Target="media/image343.wmf"/><Relationship Id="rId15" Type="http://schemas.openxmlformats.org/officeDocument/2006/relationships/image" Target="media/image4.gif"/><Relationship Id="rId57" Type="http://schemas.openxmlformats.org/officeDocument/2006/relationships/oleObject" Target="embeddings/oleObject20.bin"/><Relationship Id="rId262" Type="http://schemas.openxmlformats.org/officeDocument/2006/relationships/image" Target="media/image135.wmf"/><Relationship Id="rId318" Type="http://schemas.openxmlformats.org/officeDocument/2006/relationships/oleObject" Target="embeddings/oleObject144.bin"/><Relationship Id="rId525" Type="http://schemas.openxmlformats.org/officeDocument/2006/relationships/image" Target="media/image273.wmf"/><Relationship Id="rId567" Type="http://schemas.openxmlformats.org/officeDocument/2006/relationships/oleObject" Target="embeddings/oleObject266.bin"/><Relationship Id="rId732" Type="http://schemas.openxmlformats.org/officeDocument/2006/relationships/oleObject" Target="embeddings/oleObject347.bin"/><Relationship Id="rId99" Type="http://schemas.openxmlformats.org/officeDocument/2006/relationships/oleObject" Target="embeddings/oleObject41.bin"/><Relationship Id="rId122" Type="http://schemas.openxmlformats.org/officeDocument/2006/relationships/image" Target="media/image62.wmf"/><Relationship Id="rId164" Type="http://schemas.openxmlformats.org/officeDocument/2006/relationships/image" Target="media/image81.wmf"/><Relationship Id="rId371" Type="http://schemas.openxmlformats.org/officeDocument/2006/relationships/image" Target="media/image194.wmf"/><Relationship Id="rId427" Type="http://schemas.openxmlformats.org/officeDocument/2006/relationships/image" Target="media/image225.wmf"/><Relationship Id="rId469" Type="http://schemas.openxmlformats.org/officeDocument/2006/relationships/oleObject" Target="embeddings/oleObject216.bin"/><Relationship Id="rId634" Type="http://schemas.openxmlformats.org/officeDocument/2006/relationships/oleObject" Target="embeddings/oleObject299.bin"/><Relationship Id="rId676" Type="http://schemas.openxmlformats.org/officeDocument/2006/relationships/oleObject" Target="embeddings/oleObject319.bin"/><Relationship Id="rId26" Type="http://schemas.openxmlformats.org/officeDocument/2006/relationships/oleObject" Target="embeddings/oleObject6.bin"/><Relationship Id="rId231" Type="http://schemas.openxmlformats.org/officeDocument/2006/relationships/oleObject" Target="embeddings/oleObject106.bin"/><Relationship Id="rId273" Type="http://schemas.openxmlformats.org/officeDocument/2006/relationships/oleObject" Target="embeddings/oleObject124.bin"/><Relationship Id="rId329" Type="http://schemas.openxmlformats.org/officeDocument/2006/relationships/image" Target="media/image172.wmf"/><Relationship Id="rId480" Type="http://schemas.openxmlformats.org/officeDocument/2006/relationships/image" Target="media/image251.wmf"/><Relationship Id="rId536" Type="http://schemas.openxmlformats.org/officeDocument/2006/relationships/oleObject" Target="embeddings/oleObject250.bin"/><Relationship Id="rId701" Type="http://schemas.openxmlformats.org/officeDocument/2006/relationships/image" Target="media/image362.wmf"/><Relationship Id="rId68" Type="http://schemas.openxmlformats.org/officeDocument/2006/relationships/image" Target="media/image35.wmf"/><Relationship Id="rId133" Type="http://schemas.openxmlformats.org/officeDocument/2006/relationships/oleObject" Target="embeddings/oleObject58.bin"/><Relationship Id="rId175" Type="http://schemas.openxmlformats.org/officeDocument/2006/relationships/oleObject" Target="embeddings/oleObject78.bin"/><Relationship Id="rId340" Type="http://schemas.openxmlformats.org/officeDocument/2006/relationships/oleObject" Target="embeddings/oleObject155.bin"/><Relationship Id="rId578" Type="http://schemas.openxmlformats.org/officeDocument/2006/relationships/oleObject" Target="embeddings/oleObject272.bin"/><Relationship Id="rId743" Type="http://schemas.openxmlformats.org/officeDocument/2006/relationships/image" Target="media/image383.wmf"/><Relationship Id="rId200" Type="http://schemas.openxmlformats.org/officeDocument/2006/relationships/image" Target="media/image101.wmf"/><Relationship Id="rId382" Type="http://schemas.openxmlformats.org/officeDocument/2006/relationships/oleObject" Target="embeddings/oleObject175.bin"/><Relationship Id="rId438" Type="http://schemas.openxmlformats.org/officeDocument/2006/relationships/image" Target="media/image230.wmf"/><Relationship Id="rId603" Type="http://schemas.openxmlformats.org/officeDocument/2006/relationships/image" Target="media/image311.emf"/><Relationship Id="rId645" Type="http://schemas.openxmlformats.org/officeDocument/2006/relationships/image" Target="media/image333.wmf"/><Relationship Id="rId687" Type="http://schemas.openxmlformats.org/officeDocument/2006/relationships/image" Target="media/image355.wmf"/><Relationship Id="rId242" Type="http://schemas.openxmlformats.org/officeDocument/2006/relationships/image" Target="media/image124.wmf"/><Relationship Id="rId284" Type="http://schemas.openxmlformats.org/officeDocument/2006/relationships/oleObject" Target="embeddings/oleObject127.bin"/><Relationship Id="rId491" Type="http://schemas.openxmlformats.org/officeDocument/2006/relationships/oleObject" Target="embeddings/oleObject227.bin"/><Relationship Id="rId505" Type="http://schemas.openxmlformats.org/officeDocument/2006/relationships/oleObject" Target="embeddings/oleObject234.bin"/><Relationship Id="rId712" Type="http://schemas.openxmlformats.org/officeDocument/2006/relationships/oleObject" Target="embeddings/oleObject337.bin"/><Relationship Id="rId37" Type="http://schemas.openxmlformats.org/officeDocument/2006/relationships/oleObject" Target="embeddings/oleObject11.bin"/><Relationship Id="rId79" Type="http://schemas.openxmlformats.org/officeDocument/2006/relationships/oleObject" Target="embeddings/oleObject31.bin"/><Relationship Id="rId102" Type="http://schemas.openxmlformats.org/officeDocument/2006/relationships/image" Target="media/image52.wmf"/><Relationship Id="rId144" Type="http://schemas.openxmlformats.org/officeDocument/2006/relationships/image" Target="media/image72.wmf"/><Relationship Id="rId547" Type="http://schemas.openxmlformats.org/officeDocument/2006/relationships/image" Target="media/image284.wmf"/><Relationship Id="rId589" Type="http://schemas.openxmlformats.org/officeDocument/2006/relationships/image" Target="media/image304.wmf"/><Relationship Id="rId90" Type="http://schemas.openxmlformats.org/officeDocument/2006/relationships/image" Target="media/image46.wmf"/><Relationship Id="rId186" Type="http://schemas.openxmlformats.org/officeDocument/2006/relationships/image" Target="media/image94.wmf"/><Relationship Id="rId351" Type="http://schemas.openxmlformats.org/officeDocument/2006/relationships/image" Target="media/image183.wmf"/><Relationship Id="rId393" Type="http://schemas.openxmlformats.org/officeDocument/2006/relationships/image" Target="media/image207.wmf"/><Relationship Id="rId407" Type="http://schemas.openxmlformats.org/officeDocument/2006/relationships/image" Target="media/image214.wmf"/><Relationship Id="rId449" Type="http://schemas.openxmlformats.org/officeDocument/2006/relationships/oleObject" Target="embeddings/oleObject206.bin"/><Relationship Id="rId614" Type="http://schemas.openxmlformats.org/officeDocument/2006/relationships/oleObject" Target="embeddings/oleObject289.bin"/><Relationship Id="rId656" Type="http://schemas.openxmlformats.org/officeDocument/2006/relationships/oleObject" Target="embeddings/oleObject310.bin"/><Relationship Id="rId211" Type="http://schemas.openxmlformats.org/officeDocument/2006/relationships/oleObject" Target="embeddings/oleObject97.bin"/><Relationship Id="rId253" Type="http://schemas.openxmlformats.org/officeDocument/2006/relationships/oleObject" Target="embeddings/oleObject115.bin"/><Relationship Id="rId295" Type="http://schemas.openxmlformats.org/officeDocument/2006/relationships/image" Target="media/image155.wmf"/><Relationship Id="rId309" Type="http://schemas.openxmlformats.org/officeDocument/2006/relationships/image" Target="media/image162.wmf"/><Relationship Id="rId460" Type="http://schemas.openxmlformats.org/officeDocument/2006/relationships/image" Target="media/image241.wmf"/><Relationship Id="rId516" Type="http://schemas.openxmlformats.org/officeDocument/2006/relationships/image" Target="media/image269.wmf"/><Relationship Id="rId698" Type="http://schemas.openxmlformats.org/officeDocument/2006/relationships/oleObject" Target="embeddings/oleObject330.bin"/><Relationship Id="rId48" Type="http://schemas.openxmlformats.org/officeDocument/2006/relationships/image" Target="media/image25.wmf"/><Relationship Id="rId113" Type="http://schemas.openxmlformats.org/officeDocument/2006/relationships/oleObject" Target="embeddings/oleObject48.bin"/><Relationship Id="rId320" Type="http://schemas.openxmlformats.org/officeDocument/2006/relationships/oleObject" Target="embeddings/oleObject145.bin"/><Relationship Id="rId558" Type="http://schemas.openxmlformats.org/officeDocument/2006/relationships/image" Target="media/image289.wmf"/><Relationship Id="rId723" Type="http://schemas.openxmlformats.org/officeDocument/2006/relationships/image" Target="media/image373.wmf"/><Relationship Id="rId155" Type="http://schemas.openxmlformats.org/officeDocument/2006/relationships/oleObject" Target="embeddings/oleObject69.bin"/><Relationship Id="rId197" Type="http://schemas.openxmlformats.org/officeDocument/2006/relationships/oleObject" Target="embeddings/oleObject90.bin"/><Relationship Id="rId362" Type="http://schemas.openxmlformats.org/officeDocument/2006/relationships/oleObject" Target="embeddings/oleObject165.bin"/><Relationship Id="rId418" Type="http://schemas.openxmlformats.org/officeDocument/2006/relationships/oleObject" Target="embeddings/oleObject191.bin"/><Relationship Id="rId625" Type="http://schemas.openxmlformats.org/officeDocument/2006/relationships/image" Target="media/image323.wmf"/><Relationship Id="rId222" Type="http://schemas.openxmlformats.org/officeDocument/2006/relationships/image" Target="media/image112.wmf"/><Relationship Id="rId264" Type="http://schemas.openxmlformats.org/officeDocument/2006/relationships/image" Target="media/image136.wmf"/><Relationship Id="rId471" Type="http://schemas.openxmlformats.org/officeDocument/2006/relationships/oleObject" Target="embeddings/oleObject217.bin"/><Relationship Id="rId667" Type="http://schemas.openxmlformats.org/officeDocument/2006/relationships/image" Target="media/image344.emf"/><Relationship Id="rId17" Type="http://schemas.openxmlformats.org/officeDocument/2006/relationships/image" Target="media/image6.gif"/><Relationship Id="rId59" Type="http://schemas.openxmlformats.org/officeDocument/2006/relationships/oleObject" Target="embeddings/oleObject21.bin"/><Relationship Id="rId124" Type="http://schemas.openxmlformats.org/officeDocument/2006/relationships/image" Target="media/image63.wmf"/><Relationship Id="rId527" Type="http://schemas.openxmlformats.org/officeDocument/2006/relationships/image" Target="media/image274.wmf"/><Relationship Id="rId569" Type="http://schemas.openxmlformats.org/officeDocument/2006/relationships/oleObject" Target="embeddings/oleObject267.bin"/><Relationship Id="rId734" Type="http://schemas.openxmlformats.org/officeDocument/2006/relationships/oleObject" Target="embeddings/oleObject348.bin"/><Relationship Id="rId70" Type="http://schemas.openxmlformats.org/officeDocument/2006/relationships/image" Target="media/image36.wmf"/><Relationship Id="rId166" Type="http://schemas.openxmlformats.org/officeDocument/2006/relationships/image" Target="media/image82.emf"/><Relationship Id="rId331" Type="http://schemas.openxmlformats.org/officeDocument/2006/relationships/image" Target="media/image173.wmf"/><Relationship Id="rId373" Type="http://schemas.openxmlformats.org/officeDocument/2006/relationships/image" Target="media/image195.wmf"/><Relationship Id="rId429" Type="http://schemas.openxmlformats.org/officeDocument/2006/relationships/image" Target="media/image226.wmf"/><Relationship Id="rId580" Type="http://schemas.openxmlformats.org/officeDocument/2006/relationships/oleObject" Target="embeddings/oleObject273.bin"/><Relationship Id="rId636" Type="http://schemas.openxmlformats.org/officeDocument/2006/relationships/oleObject" Target="embeddings/oleObject300.bin"/><Relationship Id="rId1" Type="http://schemas.openxmlformats.org/officeDocument/2006/relationships/numbering" Target="numbering.xml"/><Relationship Id="rId233" Type="http://schemas.openxmlformats.org/officeDocument/2006/relationships/image" Target="media/image119.wmf"/><Relationship Id="rId440" Type="http://schemas.openxmlformats.org/officeDocument/2006/relationships/image" Target="media/image231.wmf"/><Relationship Id="rId678" Type="http://schemas.openxmlformats.org/officeDocument/2006/relationships/oleObject" Target="embeddings/oleObject320.bin"/><Relationship Id="rId28" Type="http://schemas.openxmlformats.org/officeDocument/2006/relationships/oleObject" Target="embeddings/oleObject7.bin"/><Relationship Id="rId275" Type="http://schemas.openxmlformats.org/officeDocument/2006/relationships/image" Target="media/image143.emf"/><Relationship Id="rId300" Type="http://schemas.openxmlformats.org/officeDocument/2006/relationships/oleObject" Target="embeddings/oleObject135.bin"/><Relationship Id="rId482" Type="http://schemas.openxmlformats.org/officeDocument/2006/relationships/image" Target="media/image252.wmf"/><Relationship Id="rId538" Type="http://schemas.openxmlformats.org/officeDocument/2006/relationships/oleObject" Target="embeddings/oleObject251.bin"/><Relationship Id="rId703" Type="http://schemas.openxmlformats.org/officeDocument/2006/relationships/image" Target="media/image363.wmf"/><Relationship Id="rId745" Type="http://schemas.openxmlformats.org/officeDocument/2006/relationships/image" Target="media/image384.wmf"/><Relationship Id="rId81" Type="http://schemas.openxmlformats.org/officeDocument/2006/relationships/oleObject" Target="embeddings/oleObject32.bin"/><Relationship Id="rId135" Type="http://schemas.openxmlformats.org/officeDocument/2006/relationships/oleObject" Target="embeddings/oleObject60.bin"/><Relationship Id="rId177" Type="http://schemas.openxmlformats.org/officeDocument/2006/relationships/oleObject" Target="embeddings/oleObject79.bin"/><Relationship Id="rId342" Type="http://schemas.openxmlformats.org/officeDocument/2006/relationships/oleObject" Target="embeddings/oleObject156.bin"/><Relationship Id="rId384" Type="http://schemas.openxmlformats.org/officeDocument/2006/relationships/image" Target="media/image201.wmf"/><Relationship Id="rId591" Type="http://schemas.openxmlformats.org/officeDocument/2006/relationships/image" Target="media/image305.wmf"/><Relationship Id="rId605" Type="http://schemas.openxmlformats.org/officeDocument/2006/relationships/image" Target="media/image313.wmf"/><Relationship Id="rId202" Type="http://schemas.openxmlformats.org/officeDocument/2006/relationships/image" Target="media/image102.wmf"/><Relationship Id="rId244" Type="http://schemas.openxmlformats.org/officeDocument/2006/relationships/image" Target="media/image125.wmf"/><Relationship Id="rId647" Type="http://schemas.openxmlformats.org/officeDocument/2006/relationships/image" Target="media/image334.wmf"/><Relationship Id="rId689" Type="http://schemas.openxmlformats.org/officeDocument/2006/relationships/image" Target="media/image356.wmf"/><Relationship Id="rId39" Type="http://schemas.openxmlformats.org/officeDocument/2006/relationships/oleObject" Target="embeddings/oleObject12.bin"/><Relationship Id="rId286" Type="http://schemas.openxmlformats.org/officeDocument/2006/relationships/oleObject" Target="embeddings/oleObject128.bin"/><Relationship Id="rId451" Type="http://schemas.openxmlformats.org/officeDocument/2006/relationships/oleObject" Target="embeddings/oleObject207.bin"/><Relationship Id="rId493" Type="http://schemas.openxmlformats.org/officeDocument/2006/relationships/oleObject" Target="embeddings/oleObject228.bin"/><Relationship Id="rId507" Type="http://schemas.openxmlformats.org/officeDocument/2006/relationships/oleObject" Target="embeddings/oleObject235.bin"/><Relationship Id="rId549" Type="http://schemas.openxmlformats.org/officeDocument/2006/relationships/image" Target="media/image285.wmf"/><Relationship Id="rId714" Type="http://schemas.openxmlformats.org/officeDocument/2006/relationships/oleObject" Target="embeddings/oleObject338.bin"/><Relationship Id="rId50" Type="http://schemas.openxmlformats.org/officeDocument/2006/relationships/image" Target="media/image26.wmf"/><Relationship Id="rId104" Type="http://schemas.openxmlformats.org/officeDocument/2006/relationships/image" Target="media/image53.wmf"/><Relationship Id="rId146" Type="http://schemas.openxmlformats.org/officeDocument/2006/relationships/image" Target="media/image73.wmf"/><Relationship Id="rId188" Type="http://schemas.openxmlformats.org/officeDocument/2006/relationships/image" Target="media/image95.wmf"/><Relationship Id="rId311" Type="http://schemas.openxmlformats.org/officeDocument/2006/relationships/image" Target="media/image163.wmf"/><Relationship Id="rId353" Type="http://schemas.openxmlformats.org/officeDocument/2006/relationships/image" Target="media/image184.wmf"/><Relationship Id="rId395" Type="http://schemas.openxmlformats.org/officeDocument/2006/relationships/image" Target="media/image208.wmf"/><Relationship Id="rId409" Type="http://schemas.openxmlformats.org/officeDocument/2006/relationships/image" Target="media/image215.wmf"/><Relationship Id="rId560" Type="http://schemas.openxmlformats.org/officeDocument/2006/relationships/image" Target="media/image290.wmf"/><Relationship Id="rId92" Type="http://schemas.openxmlformats.org/officeDocument/2006/relationships/image" Target="media/image47.wmf"/><Relationship Id="rId213" Type="http://schemas.openxmlformats.org/officeDocument/2006/relationships/oleObject" Target="embeddings/oleObject98.bin"/><Relationship Id="rId420" Type="http://schemas.openxmlformats.org/officeDocument/2006/relationships/image" Target="media/image221.wmf"/><Relationship Id="rId616" Type="http://schemas.openxmlformats.org/officeDocument/2006/relationships/oleObject" Target="embeddings/oleObject290.bin"/><Relationship Id="rId658" Type="http://schemas.openxmlformats.org/officeDocument/2006/relationships/oleObject" Target="embeddings/oleObject311.bin"/><Relationship Id="rId255" Type="http://schemas.openxmlformats.org/officeDocument/2006/relationships/oleObject" Target="embeddings/oleObject116.bin"/><Relationship Id="rId297" Type="http://schemas.openxmlformats.org/officeDocument/2006/relationships/image" Target="media/image156.wmf"/><Relationship Id="rId462" Type="http://schemas.openxmlformats.org/officeDocument/2006/relationships/image" Target="media/image242.wmf"/><Relationship Id="rId518" Type="http://schemas.openxmlformats.org/officeDocument/2006/relationships/oleObject" Target="embeddings/oleObject241.bin"/><Relationship Id="rId725" Type="http://schemas.openxmlformats.org/officeDocument/2006/relationships/image" Target="media/image374.wmf"/><Relationship Id="rId115" Type="http://schemas.openxmlformats.org/officeDocument/2006/relationships/oleObject" Target="embeddings/oleObject49.bin"/><Relationship Id="rId157" Type="http://schemas.openxmlformats.org/officeDocument/2006/relationships/oleObject" Target="embeddings/oleObject70.bin"/><Relationship Id="rId322" Type="http://schemas.openxmlformats.org/officeDocument/2006/relationships/oleObject" Target="embeddings/oleObject146.bin"/><Relationship Id="rId364" Type="http://schemas.openxmlformats.org/officeDocument/2006/relationships/oleObject" Target="embeddings/oleObject166.bin"/><Relationship Id="rId61" Type="http://schemas.openxmlformats.org/officeDocument/2006/relationships/oleObject" Target="embeddings/oleObject22.bin"/><Relationship Id="rId199" Type="http://schemas.openxmlformats.org/officeDocument/2006/relationships/oleObject" Target="embeddings/oleObject91.bin"/><Relationship Id="rId571" Type="http://schemas.openxmlformats.org/officeDocument/2006/relationships/oleObject" Target="embeddings/oleObject268.bin"/><Relationship Id="rId627" Type="http://schemas.openxmlformats.org/officeDocument/2006/relationships/image" Target="media/image324.wmf"/><Relationship Id="rId669" Type="http://schemas.openxmlformats.org/officeDocument/2006/relationships/image" Target="media/image346.wmf"/><Relationship Id="rId19" Type="http://schemas.openxmlformats.org/officeDocument/2006/relationships/image" Target="media/image8.emf"/><Relationship Id="rId224" Type="http://schemas.openxmlformats.org/officeDocument/2006/relationships/image" Target="media/image113.emf"/><Relationship Id="rId266" Type="http://schemas.openxmlformats.org/officeDocument/2006/relationships/image" Target="media/image137.emf"/><Relationship Id="rId431" Type="http://schemas.openxmlformats.org/officeDocument/2006/relationships/oleObject" Target="embeddings/oleObject197.bin"/><Relationship Id="rId473" Type="http://schemas.openxmlformats.org/officeDocument/2006/relationships/oleObject" Target="embeddings/oleObject218.bin"/><Relationship Id="rId529" Type="http://schemas.openxmlformats.org/officeDocument/2006/relationships/image" Target="media/image275.wmf"/><Relationship Id="rId680" Type="http://schemas.openxmlformats.org/officeDocument/2006/relationships/oleObject" Target="embeddings/oleObject321.bin"/><Relationship Id="rId736" Type="http://schemas.openxmlformats.org/officeDocument/2006/relationships/oleObject" Target="embeddings/oleObject349.bin"/><Relationship Id="rId30" Type="http://schemas.openxmlformats.org/officeDocument/2006/relationships/oleObject" Target="embeddings/oleObject8.bin"/><Relationship Id="rId126" Type="http://schemas.openxmlformats.org/officeDocument/2006/relationships/image" Target="media/image64.wmf"/><Relationship Id="rId168" Type="http://schemas.openxmlformats.org/officeDocument/2006/relationships/image" Target="media/image84.emf"/><Relationship Id="rId333" Type="http://schemas.openxmlformats.org/officeDocument/2006/relationships/image" Target="media/image174.wmf"/><Relationship Id="rId540" Type="http://schemas.openxmlformats.org/officeDocument/2006/relationships/oleObject" Target="embeddings/oleObject252.bin"/><Relationship Id="rId72" Type="http://schemas.openxmlformats.org/officeDocument/2006/relationships/image" Target="media/image37.wmf"/><Relationship Id="rId375" Type="http://schemas.openxmlformats.org/officeDocument/2006/relationships/image" Target="media/image196.wmf"/><Relationship Id="rId582" Type="http://schemas.openxmlformats.org/officeDocument/2006/relationships/oleObject" Target="embeddings/oleObject274.bin"/><Relationship Id="rId638" Type="http://schemas.openxmlformats.org/officeDocument/2006/relationships/oleObject" Target="embeddings/oleObject301.bin"/><Relationship Id="rId3" Type="http://schemas.microsoft.com/office/2007/relationships/stylesWithEffects" Target="stylesWithEffects.xml"/><Relationship Id="rId235" Type="http://schemas.openxmlformats.org/officeDocument/2006/relationships/image" Target="media/image120.wmf"/><Relationship Id="rId277" Type="http://schemas.openxmlformats.org/officeDocument/2006/relationships/image" Target="media/image145.emf"/><Relationship Id="rId400" Type="http://schemas.openxmlformats.org/officeDocument/2006/relationships/oleObject" Target="embeddings/oleObject182.bin"/><Relationship Id="rId442" Type="http://schemas.openxmlformats.org/officeDocument/2006/relationships/image" Target="media/image232.wmf"/><Relationship Id="rId484" Type="http://schemas.openxmlformats.org/officeDocument/2006/relationships/image" Target="media/image253.wmf"/><Relationship Id="rId705" Type="http://schemas.openxmlformats.org/officeDocument/2006/relationships/image" Target="media/image364.wmf"/><Relationship Id="rId137" Type="http://schemas.openxmlformats.org/officeDocument/2006/relationships/oleObject" Target="embeddings/oleObject61.bin"/><Relationship Id="rId302" Type="http://schemas.openxmlformats.org/officeDocument/2006/relationships/oleObject" Target="embeddings/oleObject136.bin"/><Relationship Id="rId344" Type="http://schemas.openxmlformats.org/officeDocument/2006/relationships/oleObject" Target="embeddings/oleObject157.bin"/><Relationship Id="rId691" Type="http://schemas.openxmlformats.org/officeDocument/2006/relationships/image" Target="media/image357.wmf"/><Relationship Id="rId747" Type="http://schemas.openxmlformats.org/officeDocument/2006/relationships/image" Target="media/image385.wmf"/><Relationship Id="rId41" Type="http://schemas.openxmlformats.org/officeDocument/2006/relationships/image" Target="media/image21.wmf"/><Relationship Id="rId83" Type="http://schemas.openxmlformats.org/officeDocument/2006/relationships/oleObject" Target="embeddings/oleObject33.bin"/><Relationship Id="rId179" Type="http://schemas.openxmlformats.org/officeDocument/2006/relationships/oleObject" Target="embeddings/oleObject80.bin"/><Relationship Id="rId386" Type="http://schemas.openxmlformats.org/officeDocument/2006/relationships/image" Target="media/image203.wmf"/><Relationship Id="rId551" Type="http://schemas.openxmlformats.org/officeDocument/2006/relationships/image" Target="media/image286.wmf"/><Relationship Id="rId593" Type="http://schemas.openxmlformats.org/officeDocument/2006/relationships/image" Target="media/image306.wmf"/><Relationship Id="rId607" Type="http://schemas.openxmlformats.org/officeDocument/2006/relationships/image" Target="media/image314.wmf"/><Relationship Id="rId649" Type="http://schemas.openxmlformats.org/officeDocument/2006/relationships/image" Target="media/image335.wmf"/><Relationship Id="rId190" Type="http://schemas.openxmlformats.org/officeDocument/2006/relationships/image" Target="media/image96.wmf"/><Relationship Id="rId204" Type="http://schemas.openxmlformats.org/officeDocument/2006/relationships/image" Target="media/image103.wmf"/><Relationship Id="rId246" Type="http://schemas.openxmlformats.org/officeDocument/2006/relationships/oleObject" Target="embeddings/oleObject112.bin"/><Relationship Id="rId288" Type="http://schemas.openxmlformats.org/officeDocument/2006/relationships/oleObject" Target="embeddings/oleObject129.bin"/><Relationship Id="rId411" Type="http://schemas.openxmlformats.org/officeDocument/2006/relationships/image" Target="media/image216.wmf"/><Relationship Id="rId453" Type="http://schemas.openxmlformats.org/officeDocument/2006/relationships/oleObject" Target="embeddings/oleObject208.bin"/><Relationship Id="rId509" Type="http://schemas.openxmlformats.org/officeDocument/2006/relationships/oleObject" Target="embeddings/oleObject236.bin"/><Relationship Id="rId660" Type="http://schemas.openxmlformats.org/officeDocument/2006/relationships/oleObject" Target="embeddings/oleObject3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5</TotalTime>
  <Pages>114</Pages>
  <Words>22902</Words>
  <Characters>130547</Characters>
  <Application>Microsoft Office Word</Application>
  <DocSecurity>0</DocSecurity>
  <Lines>1087</Lines>
  <Paragraphs>30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31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na</dc:creator>
  <cp:lastModifiedBy>Elena</cp:lastModifiedBy>
  <cp:revision>23</cp:revision>
  <cp:lastPrinted>2013-01-03T07:46:00Z</cp:lastPrinted>
  <dcterms:created xsi:type="dcterms:W3CDTF">2012-12-26T12:45:00Z</dcterms:created>
  <dcterms:modified xsi:type="dcterms:W3CDTF">2013-01-03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